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1C5546" w14:textId="77777777" w:rsidR="0033652F" w:rsidRPr="0062101A" w:rsidRDefault="0033652F" w:rsidP="0033652F">
      <w:pPr>
        <w:jc w:val="center"/>
        <w:rPr>
          <w:b/>
          <w:color w:val="auto"/>
          <w:sz w:val="28"/>
        </w:rPr>
      </w:pPr>
    </w:p>
    <w:p w14:paraId="07001774" w14:textId="77777777" w:rsidR="0033652F" w:rsidRPr="0062101A" w:rsidRDefault="0033652F" w:rsidP="0033652F">
      <w:pPr>
        <w:jc w:val="center"/>
        <w:rPr>
          <w:b/>
          <w:color w:val="auto"/>
          <w:sz w:val="28"/>
        </w:rPr>
      </w:pPr>
      <w:r w:rsidRPr="0062101A">
        <w:rPr>
          <w:b/>
          <w:color w:val="auto"/>
          <w:sz w:val="28"/>
        </w:rPr>
        <w:t>Министерство сельского хозяйства Российской Федерации</w:t>
      </w:r>
    </w:p>
    <w:p w14:paraId="29907962" w14:textId="77777777" w:rsidR="0033652F" w:rsidRPr="0062101A" w:rsidRDefault="0033652F" w:rsidP="0033652F">
      <w:pPr>
        <w:jc w:val="center"/>
        <w:rPr>
          <w:b/>
          <w:color w:val="auto"/>
          <w:sz w:val="28"/>
        </w:rPr>
      </w:pPr>
      <w:r w:rsidRPr="0062101A">
        <w:rPr>
          <w:b/>
          <w:color w:val="auto"/>
          <w:sz w:val="28"/>
        </w:rPr>
        <w:t>Федеральное государственное бюджетное образовательное учреждение</w:t>
      </w:r>
    </w:p>
    <w:p w14:paraId="268D7FF1" w14:textId="77777777" w:rsidR="0033652F" w:rsidRPr="0062101A" w:rsidRDefault="0033652F" w:rsidP="0033652F">
      <w:pPr>
        <w:jc w:val="center"/>
        <w:rPr>
          <w:b/>
          <w:color w:val="auto"/>
          <w:sz w:val="28"/>
        </w:rPr>
      </w:pPr>
      <w:r w:rsidRPr="0062101A">
        <w:rPr>
          <w:b/>
          <w:color w:val="auto"/>
          <w:sz w:val="28"/>
        </w:rPr>
        <w:t xml:space="preserve"> высшего образования</w:t>
      </w:r>
    </w:p>
    <w:p w14:paraId="1D720423" w14:textId="77777777" w:rsidR="0033652F" w:rsidRPr="0062101A" w:rsidRDefault="0033652F" w:rsidP="0033652F">
      <w:pPr>
        <w:jc w:val="center"/>
        <w:rPr>
          <w:b/>
          <w:color w:val="auto"/>
          <w:sz w:val="28"/>
        </w:rPr>
      </w:pPr>
      <w:r w:rsidRPr="0062101A">
        <w:rPr>
          <w:b/>
          <w:color w:val="auto"/>
          <w:sz w:val="28"/>
        </w:rPr>
        <w:t xml:space="preserve">«Курский государственный аграрный университет </w:t>
      </w:r>
    </w:p>
    <w:p w14:paraId="3A158669" w14:textId="77777777" w:rsidR="0033652F" w:rsidRPr="0062101A" w:rsidRDefault="0033652F" w:rsidP="0033652F">
      <w:pPr>
        <w:jc w:val="center"/>
        <w:rPr>
          <w:b/>
          <w:color w:val="auto"/>
          <w:sz w:val="28"/>
        </w:rPr>
      </w:pPr>
      <w:r w:rsidRPr="0062101A">
        <w:rPr>
          <w:b/>
          <w:color w:val="auto"/>
          <w:sz w:val="28"/>
        </w:rPr>
        <w:t>имени И.И. Иванова»</w:t>
      </w:r>
    </w:p>
    <w:p w14:paraId="66D23FDC" w14:textId="77777777" w:rsidR="0033652F" w:rsidRPr="0062101A" w:rsidRDefault="0033652F" w:rsidP="0033652F">
      <w:pPr>
        <w:jc w:val="center"/>
        <w:rPr>
          <w:b/>
          <w:color w:val="auto"/>
          <w:sz w:val="28"/>
        </w:rPr>
      </w:pPr>
    </w:p>
    <w:p w14:paraId="2AE8D355" w14:textId="77777777" w:rsidR="0033652F" w:rsidRPr="0062101A" w:rsidRDefault="0033652F" w:rsidP="0033652F">
      <w:pPr>
        <w:jc w:val="center"/>
        <w:rPr>
          <w:b/>
          <w:color w:val="auto"/>
          <w:sz w:val="28"/>
        </w:rPr>
      </w:pPr>
    </w:p>
    <w:p w14:paraId="410039BF" w14:textId="77777777" w:rsidR="0033652F" w:rsidRPr="0062101A" w:rsidRDefault="0033652F" w:rsidP="0033652F">
      <w:pPr>
        <w:jc w:val="center"/>
        <w:rPr>
          <w:b/>
          <w:color w:val="auto"/>
          <w:sz w:val="28"/>
        </w:rPr>
      </w:pPr>
    </w:p>
    <w:p w14:paraId="40B4345F" w14:textId="77777777" w:rsidR="0033652F" w:rsidRPr="0062101A" w:rsidRDefault="0033652F" w:rsidP="0033652F">
      <w:pPr>
        <w:jc w:val="center"/>
        <w:rPr>
          <w:b/>
          <w:color w:val="auto"/>
          <w:sz w:val="28"/>
        </w:rPr>
      </w:pPr>
    </w:p>
    <w:p w14:paraId="5C49EE23" w14:textId="77777777" w:rsidR="0033652F" w:rsidRPr="0062101A" w:rsidRDefault="0033652F" w:rsidP="0033652F">
      <w:pPr>
        <w:jc w:val="center"/>
        <w:rPr>
          <w:b/>
          <w:color w:val="auto"/>
          <w:sz w:val="28"/>
        </w:rPr>
      </w:pPr>
    </w:p>
    <w:p w14:paraId="1B419573" w14:textId="77777777" w:rsidR="0033652F" w:rsidRPr="0062101A" w:rsidRDefault="0033652F" w:rsidP="0033652F">
      <w:pPr>
        <w:jc w:val="right"/>
        <w:rPr>
          <w:bCs/>
          <w:color w:val="auto"/>
          <w:sz w:val="28"/>
        </w:rPr>
      </w:pPr>
      <w:r w:rsidRPr="0062101A">
        <w:rPr>
          <w:bCs/>
          <w:color w:val="auto"/>
          <w:sz w:val="28"/>
        </w:rPr>
        <w:t>УТВЕРЖДАЮ</w:t>
      </w:r>
    </w:p>
    <w:p w14:paraId="3E0F235C" w14:textId="77777777" w:rsidR="0033652F" w:rsidRPr="0062101A" w:rsidRDefault="0033652F" w:rsidP="0033652F">
      <w:pPr>
        <w:jc w:val="right"/>
        <w:rPr>
          <w:bCs/>
          <w:color w:val="auto"/>
          <w:sz w:val="28"/>
        </w:rPr>
      </w:pPr>
      <w:r w:rsidRPr="0062101A">
        <w:rPr>
          <w:bCs/>
          <w:color w:val="auto"/>
          <w:sz w:val="28"/>
        </w:rPr>
        <w:t>Проректор по учебной работе</w:t>
      </w:r>
    </w:p>
    <w:p w14:paraId="65CC5E4E" w14:textId="77777777" w:rsidR="0033652F" w:rsidRPr="0062101A" w:rsidRDefault="0033652F" w:rsidP="0033652F">
      <w:pPr>
        <w:jc w:val="right"/>
        <w:rPr>
          <w:bCs/>
          <w:color w:val="auto"/>
          <w:sz w:val="28"/>
        </w:rPr>
      </w:pPr>
      <w:r w:rsidRPr="0062101A">
        <w:rPr>
          <w:bCs/>
          <w:color w:val="auto"/>
          <w:sz w:val="28"/>
        </w:rPr>
        <w:t>________ А.В. Малахов</w:t>
      </w:r>
    </w:p>
    <w:p w14:paraId="6C4AC707" w14:textId="77777777" w:rsidR="0033652F" w:rsidRPr="0062101A" w:rsidRDefault="0033652F" w:rsidP="0033652F">
      <w:pPr>
        <w:jc w:val="right"/>
        <w:rPr>
          <w:b/>
          <w:color w:val="auto"/>
          <w:sz w:val="28"/>
        </w:rPr>
      </w:pPr>
      <w:r w:rsidRPr="0062101A">
        <w:rPr>
          <w:bCs/>
          <w:color w:val="auto"/>
          <w:sz w:val="28"/>
        </w:rPr>
        <w:t>26 июня 2025 г.</w:t>
      </w:r>
    </w:p>
    <w:p w14:paraId="0BC23894" w14:textId="77777777" w:rsidR="0033652F" w:rsidRPr="0062101A" w:rsidRDefault="0033652F" w:rsidP="0033652F">
      <w:pPr>
        <w:jc w:val="center"/>
        <w:rPr>
          <w:b/>
          <w:color w:val="auto"/>
          <w:sz w:val="28"/>
        </w:rPr>
      </w:pPr>
    </w:p>
    <w:p w14:paraId="350141EF" w14:textId="77777777" w:rsidR="0033652F" w:rsidRPr="0062101A" w:rsidRDefault="0033652F" w:rsidP="0033652F">
      <w:pPr>
        <w:jc w:val="center"/>
        <w:rPr>
          <w:b/>
          <w:color w:val="auto"/>
          <w:sz w:val="28"/>
        </w:rPr>
      </w:pPr>
    </w:p>
    <w:p w14:paraId="0C4B4232" w14:textId="77777777" w:rsidR="0033652F" w:rsidRPr="0062101A" w:rsidRDefault="0033652F" w:rsidP="0033652F">
      <w:pPr>
        <w:jc w:val="center"/>
        <w:rPr>
          <w:b/>
          <w:color w:val="auto"/>
          <w:sz w:val="28"/>
        </w:rPr>
      </w:pPr>
    </w:p>
    <w:p w14:paraId="3E373FDF" w14:textId="77777777" w:rsidR="0033652F" w:rsidRPr="0062101A" w:rsidRDefault="0033652F" w:rsidP="0033652F">
      <w:pPr>
        <w:jc w:val="center"/>
        <w:rPr>
          <w:b/>
          <w:color w:val="auto"/>
          <w:sz w:val="28"/>
        </w:rPr>
      </w:pPr>
    </w:p>
    <w:p w14:paraId="689A2154" w14:textId="77777777" w:rsidR="0033652F" w:rsidRPr="0062101A" w:rsidRDefault="0033652F" w:rsidP="0033652F">
      <w:pPr>
        <w:jc w:val="center"/>
        <w:rPr>
          <w:b/>
          <w:color w:val="auto"/>
          <w:sz w:val="28"/>
        </w:rPr>
      </w:pPr>
    </w:p>
    <w:p w14:paraId="7BFD931D" w14:textId="77777777" w:rsidR="0033652F" w:rsidRPr="0062101A" w:rsidRDefault="0033652F" w:rsidP="0033652F">
      <w:pPr>
        <w:jc w:val="center"/>
        <w:rPr>
          <w:b/>
          <w:color w:val="auto"/>
          <w:sz w:val="28"/>
        </w:rPr>
      </w:pPr>
    </w:p>
    <w:p w14:paraId="4A01CC8D" w14:textId="77777777" w:rsidR="0033652F" w:rsidRPr="0062101A" w:rsidRDefault="0033652F" w:rsidP="0033652F">
      <w:pPr>
        <w:jc w:val="center"/>
        <w:rPr>
          <w:b/>
          <w:color w:val="auto"/>
          <w:sz w:val="28"/>
        </w:rPr>
      </w:pPr>
      <w:r w:rsidRPr="0062101A">
        <w:rPr>
          <w:b/>
          <w:color w:val="auto"/>
          <w:sz w:val="28"/>
        </w:rPr>
        <w:t>ФОНД ОЦЕНОЧНЫХ МАТЕРИАЛОВ</w:t>
      </w:r>
    </w:p>
    <w:p w14:paraId="4211115E" w14:textId="77777777" w:rsidR="0033652F" w:rsidRPr="0062101A" w:rsidRDefault="0033652F" w:rsidP="0033652F">
      <w:pPr>
        <w:jc w:val="center"/>
        <w:rPr>
          <w:b/>
          <w:color w:val="auto"/>
          <w:sz w:val="28"/>
        </w:rPr>
      </w:pPr>
    </w:p>
    <w:p w14:paraId="150513B7" w14:textId="09DABD9F" w:rsidR="0033652F" w:rsidRPr="0062101A" w:rsidRDefault="0033652F" w:rsidP="0033652F">
      <w:pPr>
        <w:jc w:val="center"/>
        <w:rPr>
          <w:b/>
          <w:color w:val="auto"/>
          <w:sz w:val="28"/>
        </w:rPr>
      </w:pPr>
      <w:r w:rsidRPr="0062101A">
        <w:rPr>
          <w:b/>
          <w:color w:val="auto"/>
          <w:sz w:val="28"/>
        </w:rPr>
        <w:t>35.0</w:t>
      </w:r>
      <w:r w:rsidR="00907562" w:rsidRPr="0062101A">
        <w:rPr>
          <w:b/>
          <w:color w:val="auto"/>
          <w:sz w:val="28"/>
        </w:rPr>
        <w:t>4</w:t>
      </w:r>
      <w:r w:rsidRPr="0062101A">
        <w:rPr>
          <w:b/>
          <w:color w:val="auto"/>
          <w:sz w:val="28"/>
        </w:rPr>
        <w:t xml:space="preserve">.06 Агроинженерия </w:t>
      </w:r>
    </w:p>
    <w:p w14:paraId="1B4F08C0" w14:textId="00CE3865" w:rsidR="0033652F" w:rsidRPr="0062101A" w:rsidRDefault="0033652F" w:rsidP="0033652F">
      <w:pPr>
        <w:jc w:val="center"/>
        <w:rPr>
          <w:b/>
          <w:color w:val="auto"/>
          <w:sz w:val="28"/>
        </w:rPr>
      </w:pPr>
      <w:r w:rsidRPr="0062101A">
        <w:rPr>
          <w:b/>
          <w:color w:val="auto"/>
          <w:sz w:val="28"/>
        </w:rPr>
        <w:t xml:space="preserve">Профиль: </w:t>
      </w:r>
      <w:r w:rsidR="00907562" w:rsidRPr="0062101A">
        <w:rPr>
          <w:b/>
          <w:color w:val="auto"/>
          <w:sz w:val="28"/>
        </w:rPr>
        <w:t>Современные технологии в агроинженерии</w:t>
      </w:r>
    </w:p>
    <w:p w14:paraId="420F5F81" w14:textId="62C001D9" w:rsidR="0033652F" w:rsidRPr="0062101A" w:rsidRDefault="0033652F" w:rsidP="0033652F">
      <w:pPr>
        <w:jc w:val="center"/>
        <w:rPr>
          <w:b/>
          <w:color w:val="auto"/>
          <w:sz w:val="28"/>
        </w:rPr>
      </w:pPr>
    </w:p>
    <w:p w14:paraId="62CFA2B7" w14:textId="77777777" w:rsidR="0033652F" w:rsidRPr="0062101A" w:rsidRDefault="0033652F" w:rsidP="0033652F">
      <w:pPr>
        <w:jc w:val="center"/>
        <w:rPr>
          <w:b/>
          <w:color w:val="auto"/>
          <w:sz w:val="28"/>
        </w:rPr>
      </w:pPr>
    </w:p>
    <w:p w14:paraId="52A231ED" w14:textId="77777777" w:rsidR="0033652F" w:rsidRPr="0062101A" w:rsidRDefault="0033652F" w:rsidP="0033652F">
      <w:pPr>
        <w:jc w:val="center"/>
        <w:rPr>
          <w:b/>
          <w:color w:val="auto"/>
          <w:sz w:val="28"/>
        </w:rPr>
      </w:pPr>
    </w:p>
    <w:p w14:paraId="33623D12" w14:textId="77777777" w:rsidR="0033652F" w:rsidRPr="0062101A" w:rsidRDefault="0033652F" w:rsidP="0033652F">
      <w:pPr>
        <w:jc w:val="center"/>
        <w:rPr>
          <w:b/>
          <w:color w:val="auto"/>
          <w:sz w:val="28"/>
        </w:rPr>
      </w:pPr>
    </w:p>
    <w:p w14:paraId="5ACDAB90" w14:textId="77777777" w:rsidR="0033652F" w:rsidRPr="0062101A" w:rsidRDefault="0033652F" w:rsidP="0033652F">
      <w:pPr>
        <w:jc w:val="center"/>
        <w:rPr>
          <w:b/>
          <w:color w:val="auto"/>
          <w:sz w:val="28"/>
        </w:rPr>
      </w:pPr>
    </w:p>
    <w:p w14:paraId="1F3B8CDB" w14:textId="77777777" w:rsidR="0033652F" w:rsidRPr="0062101A" w:rsidRDefault="0033652F" w:rsidP="0033652F">
      <w:pPr>
        <w:jc w:val="center"/>
        <w:rPr>
          <w:b/>
          <w:color w:val="auto"/>
          <w:sz w:val="28"/>
        </w:rPr>
      </w:pPr>
    </w:p>
    <w:p w14:paraId="4A97635B" w14:textId="77777777" w:rsidR="0033652F" w:rsidRPr="0062101A" w:rsidRDefault="0033652F" w:rsidP="0033652F">
      <w:pPr>
        <w:jc w:val="center"/>
        <w:rPr>
          <w:b/>
          <w:color w:val="auto"/>
          <w:sz w:val="28"/>
        </w:rPr>
      </w:pPr>
    </w:p>
    <w:p w14:paraId="2CCB83EF" w14:textId="77777777" w:rsidR="0033652F" w:rsidRPr="0062101A" w:rsidRDefault="0033652F" w:rsidP="0033652F">
      <w:pPr>
        <w:jc w:val="center"/>
        <w:rPr>
          <w:b/>
          <w:color w:val="auto"/>
          <w:sz w:val="28"/>
        </w:rPr>
      </w:pPr>
    </w:p>
    <w:p w14:paraId="1691348E" w14:textId="77777777" w:rsidR="0033652F" w:rsidRPr="0062101A" w:rsidRDefault="0033652F" w:rsidP="0033652F">
      <w:pPr>
        <w:jc w:val="center"/>
        <w:rPr>
          <w:b/>
          <w:color w:val="auto"/>
          <w:sz w:val="28"/>
        </w:rPr>
      </w:pPr>
    </w:p>
    <w:p w14:paraId="5B99DF0F" w14:textId="77777777" w:rsidR="0033652F" w:rsidRPr="0062101A" w:rsidRDefault="0033652F" w:rsidP="0033652F">
      <w:pPr>
        <w:jc w:val="center"/>
        <w:rPr>
          <w:b/>
          <w:color w:val="auto"/>
          <w:sz w:val="28"/>
        </w:rPr>
      </w:pPr>
    </w:p>
    <w:p w14:paraId="390F3A7C" w14:textId="77777777" w:rsidR="0033652F" w:rsidRPr="0062101A" w:rsidRDefault="0033652F" w:rsidP="0033652F">
      <w:pPr>
        <w:jc w:val="center"/>
        <w:rPr>
          <w:b/>
          <w:color w:val="auto"/>
          <w:sz w:val="28"/>
        </w:rPr>
      </w:pPr>
    </w:p>
    <w:p w14:paraId="18438070" w14:textId="77777777" w:rsidR="0033652F" w:rsidRPr="0062101A" w:rsidRDefault="0033652F" w:rsidP="0033652F">
      <w:pPr>
        <w:jc w:val="center"/>
        <w:rPr>
          <w:b/>
          <w:color w:val="auto"/>
          <w:sz w:val="28"/>
        </w:rPr>
      </w:pPr>
    </w:p>
    <w:p w14:paraId="70A316E9" w14:textId="77777777" w:rsidR="0033652F" w:rsidRPr="0062101A" w:rsidRDefault="0033652F" w:rsidP="0033652F">
      <w:pPr>
        <w:jc w:val="center"/>
        <w:rPr>
          <w:b/>
          <w:color w:val="auto"/>
          <w:sz w:val="28"/>
        </w:rPr>
      </w:pPr>
    </w:p>
    <w:p w14:paraId="3BB2DAC3" w14:textId="77777777" w:rsidR="0033652F" w:rsidRPr="0062101A" w:rsidRDefault="0033652F" w:rsidP="0033652F">
      <w:pPr>
        <w:jc w:val="center"/>
        <w:rPr>
          <w:b/>
          <w:color w:val="auto"/>
          <w:sz w:val="28"/>
        </w:rPr>
      </w:pPr>
    </w:p>
    <w:p w14:paraId="577F36E4" w14:textId="77777777" w:rsidR="0033652F" w:rsidRPr="0062101A" w:rsidRDefault="0033652F" w:rsidP="0033652F">
      <w:pPr>
        <w:jc w:val="center"/>
        <w:rPr>
          <w:b/>
          <w:color w:val="auto"/>
          <w:sz w:val="28"/>
        </w:rPr>
      </w:pPr>
    </w:p>
    <w:p w14:paraId="4669B0AE" w14:textId="77777777" w:rsidR="0033652F" w:rsidRPr="0062101A" w:rsidRDefault="0033652F" w:rsidP="0033652F">
      <w:pPr>
        <w:jc w:val="center"/>
        <w:rPr>
          <w:b/>
          <w:color w:val="auto"/>
          <w:sz w:val="28"/>
        </w:rPr>
      </w:pPr>
      <w:r w:rsidRPr="0062101A">
        <w:rPr>
          <w:b/>
          <w:color w:val="auto"/>
          <w:sz w:val="28"/>
        </w:rPr>
        <w:t>Курск 2025</w:t>
      </w:r>
    </w:p>
    <w:p w14:paraId="5FABD39B" w14:textId="77777777" w:rsidR="0033652F" w:rsidRPr="0062101A" w:rsidRDefault="0033652F" w:rsidP="0033652F">
      <w:pPr>
        <w:jc w:val="center"/>
        <w:rPr>
          <w:b/>
          <w:color w:val="auto"/>
          <w:sz w:val="28"/>
        </w:rPr>
      </w:pPr>
    </w:p>
    <w:p w14:paraId="5DE1DDB0" w14:textId="77777777" w:rsidR="0033652F" w:rsidRPr="0062101A" w:rsidRDefault="0033652F" w:rsidP="0033652F">
      <w:pPr>
        <w:jc w:val="center"/>
        <w:rPr>
          <w:b/>
          <w:color w:val="auto"/>
          <w:sz w:val="28"/>
        </w:rPr>
      </w:pPr>
      <w:r w:rsidRPr="0062101A">
        <w:rPr>
          <w:b/>
          <w:color w:val="auto"/>
          <w:sz w:val="28"/>
        </w:rPr>
        <w:br w:type="page"/>
      </w:r>
    </w:p>
    <w:p w14:paraId="05B36528" w14:textId="77777777" w:rsidR="0033652F" w:rsidRPr="0062101A" w:rsidRDefault="0033652F" w:rsidP="0033652F">
      <w:pPr>
        <w:jc w:val="center"/>
        <w:rPr>
          <w:b/>
          <w:color w:val="auto"/>
          <w:sz w:val="28"/>
        </w:rPr>
      </w:pPr>
      <w:r w:rsidRPr="0062101A">
        <w:rPr>
          <w:b/>
          <w:color w:val="auto"/>
          <w:sz w:val="28"/>
        </w:rPr>
        <w:lastRenderedPageBreak/>
        <w:t>Оглавление (Спецификация):</w:t>
      </w:r>
    </w:p>
    <w:p w14:paraId="50D0ADAE" w14:textId="77777777" w:rsidR="0033652F" w:rsidRPr="0062101A" w:rsidRDefault="0033652F" w:rsidP="00800465">
      <w:pPr>
        <w:jc w:val="center"/>
        <w:rPr>
          <w:b/>
          <w:color w:val="auto"/>
          <w:sz w:val="28"/>
        </w:rPr>
      </w:pPr>
    </w:p>
    <w:p w14:paraId="5C7037CE" w14:textId="414742D3" w:rsidR="00FE7BAA" w:rsidRPr="0062101A" w:rsidRDefault="00FE7BAA" w:rsidP="00800465">
      <w:pPr>
        <w:jc w:val="center"/>
        <w:rPr>
          <w:b/>
          <w:color w:val="auto"/>
          <w:sz w:val="28"/>
        </w:rPr>
      </w:pPr>
    </w:p>
    <w:tbl>
      <w:tblPr>
        <w:tblStyle w:val="a4"/>
        <w:tblW w:w="0" w:type="auto"/>
        <w:tblLayout w:type="fixed"/>
        <w:tblLook w:val="04A0" w:firstRow="1" w:lastRow="0" w:firstColumn="1" w:lastColumn="0" w:noHBand="0" w:noVBand="1"/>
      </w:tblPr>
      <w:tblGrid>
        <w:gridCol w:w="988"/>
        <w:gridCol w:w="2976"/>
        <w:gridCol w:w="3119"/>
        <w:gridCol w:w="992"/>
        <w:gridCol w:w="1270"/>
      </w:tblGrid>
      <w:tr w:rsidR="000B690A" w:rsidRPr="0062101A" w14:paraId="4AF4E5DB" w14:textId="77777777" w:rsidTr="008D0687">
        <w:tc>
          <w:tcPr>
            <w:tcW w:w="988" w:type="dxa"/>
          </w:tcPr>
          <w:p w14:paraId="57E95B42" w14:textId="699DD7CC" w:rsidR="00247AA7" w:rsidRPr="0062101A" w:rsidRDefault="00247AA7" w:rsidP="00247AA7">
            <w:pPr>
              <w:jc w:val="center"/>
              <w:rPr>
                <w:b/>
                <w:color w:val="auto"/>
                <w:sz w:val="28"/>
              </w:rPr>
            </w:pPr>
            <w:r w:rsidRPr="0062101A">
              <w:rPr>
                <w:b/>
                <w:color w:val="auto"/>
                <w:sz w:val="28"/>
              </w:rPr>
              <w:t>№ п/п</w:t>
            </w:r>
          </w:p>
        </w:tc>
        <w:tc>
          <w:tcPr>
            <w:tcW w:w="2976" w:type="dxa"/>
          </w:tcPr>
          <w:p w14:paraId="276F0EEF" w14:textId="77777777" w:rsidR="00247AA7" w:rsidRPr="0062101A" w:rsidRDefault="00247AA7" w:rsidP="00247AA7">
            <w:pPr>
              <w:jc w:val="center"/>
              <w:rPr>
                <w:b/>
                <w:color w:val="auto"/>
                <w:sz w:val="28"/>
              </w:rPr>
            </w:pPr>
            <w:r w:rsidRPr="0062101A">
              <w:rPr>
                <w:b/>
                <w:color w:val="auto"/>
                <w:sz w:val="28"/>
              </w:rPr>
              <w:t>Наименование</w:t>
            </w:r>
          </w:p>
          <w:p w14:paraId="6A9CB400" w14:textId="77777777" w:rsidR="00247AA7" w:rsidRPr="0062101A" w:rsidRDefault="00247AA7" w:rsidP="00247AA7">
            <w:pPr>
              <w:jc w:val="center"/>
              <w:rPr>
                <w:b/>
                <w:color w:val="auto"/>
                <w:sz w:val="28"/>
              </w:rPr>
            </w:pPr>
            <w:r w:rsidRPr="0062101A">
              <w:rPr>
                <w:b/>
                <w:color w:val="auto"/>
                <w:sz w:val="28"/>
              </w:rPr>
              <w:t>дисциплины/модуля/</w:t>
            </w:r>
          </w:p>
          <w:p w14:paraId="2E5ED43C" w14:textId="18B2414A" w:rsidR="00247AA7" w:rsidRPr="0062101A" w:rsidRDefault="00247AA7" w:rsidP="00247AA7">
            <w:pPr>
              <w:jc w:val="center"/>
              <w:rPr>
                <w:b/>
                <w:color w:val="auto"/>
                <w:sz w:val="28"/>
              </w:rPr>
            </w:pPr>
            <w:r w:rsidRPr="0062101A">
              <w:rPr>
                <w:b/>
                <w:color w:val="auto"/>
                <w:sz w:val="28"/>
              </w:rPr>
              <w:t>практики</w:t>
            </w:r>
          </w:p>
        </w:tc>
        <w:tc>
          <w:tcPr>
            <w:tcW w:w="3119" w:type="dxa"/>
          </w:tcPr>
          <w:p w14:paraId="0700D2CC" w14:textId="6522EBDB" w:rsidR="00247AA7" w:rsidRPr="0062101A" w:rsidRDefault="00247AA7" w:rsidP="00247AA7">
            <w:pPr>
              <w:jc w:val="center"/>
              <w:rPr>
                <w:b/>
                <w:color w:val="auto"/>
                <w:sz w:val="28"/>
              </w:rPr>
            </w:pPr>
            <w:r w:rsidRPr="0062101A">
              <w:rPr>
                <w:b/>
                <w:color w:val="auto"/>
                <w:sz w:val="28"/>
              </w:rPr>
              <w:t>Компетенции /индикаторы</w:t>
            </w:r>
          </w:p>
        </w:tc>
        <w:tc>
          <w:tcPr>
            <w:tcW w:w="992" w:type="dxa"/>
          </w:tcPr>
          <w:p w14:paraId="45A39D26" w14:textId="2669116F" w:rsidR="00247AA7" w:rsidRPr="0062101A" w:rsidRDefault="00247AA7" w:rsidP="00800465">
            <w:pPr>
              <w:jc w:val="center"/>
              <w:rPr>
                <w:b/>
                <w:color w:val="auto"/>
                <w:sz w:val="28"/>
              </w:rPr>
            </w:pPr>
            <w:r w:rsidRPr="0062101A">
              <w:rPr>
                <w:b/>
                <w:color w:val="auto"/>
                <w:sz w:val="28"/>
              </w:rPr>
              <w:t>Семестр</w:t>
            </w:r>
          </w:p>
        </w:tc>
        <w:tc>
          <w:tcPr>
            <w:tcW w:w="1270" w:type="dxa"/>
          </w:tcPr>
          <w:p w14:paraId="30D087C2" w14:textId="3CA4CC77" w:rsidR="00247AA7" w:rsidRPr="0062101A" w:rsidRDefault="00247AA7" w:rsidP="00800465">
            <w:pPr>
              <w:jc w:val="center"/>
              <w:rPr>
                <w:b/>
                <w:color w:val="auto"/>
                <w:sz w:val="28"/>
              </w:rPr>
            </w:pPr>
            <w:r w:rsidRPr="0062101A">
              <w:rPr>
                <w:b/>
                <w:color w:val="auto"/>
                <w:sz w:val="28"/>
              </w:rPr>
              <w:t>Страницы</w:t>
            </w:r>
          </w:p>
        </w:tc>
      </w:tr>
      <w:tr w:rsidR="00907562" w:rsidRPr="0062101A" w14:paraId="09E31B2C" w14:textId="77777777" w:rsidTr="008D0687">
        <w:tc>
          <w:tcPr>
            <w:tcW w:w="988" w:type="dxa"/>
          </w:tcPr>
          <w:p w14:paraId="3022EE3B"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471A27F2" w14:textId="5A18073D" w:rsidR="00907562" w:rsidRPr="0062101A" w:rsidRDefault="00907562" w:rsidP="00907562">
            <w:pPr>
              <w:rPr>
                <w:bCs/>
                <w:color w:val="auto"/>
                <w:sz w:val="28"/>
                <w:szCs w:val="28"/>
                <w:highlight w:val="yellow"/>
              </w:rPr>
            </w:pPr>
            <w:r w:rsidRPr="0062101A">
              <w:rPr>
                <w:color w:val="auto"/>
                <w:sz w:val="28"/>
                <w:szCs w:val="28"/>
              </w:rPr>
              <w:t>Методика экспериментальных исследований</w:t>
            </w:r>
          </w:p>
        </w:tc>
        <w:tc>
          <w:tcPr>
            <w:tcW w:w="3119" w:type="dxa"/>
            <w:tcBorders>
              <w:top w:val="single" w:sz="4" w:space="0" w:color="000000"/>
              <w:left w:val="nil"/>
              <w:bottom w:val="single" w:sz="4" w:space="0" w:color="000000"/>
              <w:right w:val="single" w:sz="4" w:space="0" w:color="000000"/>
            </w:tcBorders>
            <w:shd w:val="clear" w:color="000000" w:fill="FFFFFF"/>
            <w:vAlign w:val="center"/>
          </w:tcPr>
          <w:p w14:paraId="517B58F0" w14:textId="66DAA685" w:rsidR="00907562" w:rsidRPr="0062101A" w:rsidRDefault="00907562" w:rsidP="00907562">
            <w:pPr>
              <w:rPr>
                <w:bCs/>
                <w:color w:val="auto"/>
                <w:sz w:val="28"/>
                <w:szCs w:val="28"/>
                <w:highlight w:val="yellow"/>
              </w:rPr>
            </w:pPr>
            <w:r w:rsidRPr="0062101A">
              <w:rPr>
                <w:color w:val="auto"/>
                <w:sz w:val="28"/>
                <w:szCs w:val="28"/>
              </w:rPr>
              <w:t>УК-1.1; УК-1.2; УК-1.3; ОПК-1.1; ОПК-1.2; ОПК-1.3; ОПК-3.1; ОПК-3.2; ОПК-3.3; ОПК-4.1; ОПК-4.2; ОПК-4.3</w:t>
            </w:r>
          </w:p>
        </w:tc>
        <w:tc>
          <w:tcPr>
            <w:tcW w:w="992" w:type="dxa"/>
          </w:tcPr>
          <w:p w14:paraId="040FC9DB" w14:textId="6D3323B7" w:rsidR="00907562" w:rsidRPr="0062101A" w:rsidRDefault="00907562" w:rsidP="00907562">
            <w:pPr>
              <w:jc w:val="center"/>
              <w:rPr>
                <w:bCs/>
                <w:color w:val="auto"/>
                <w:sz w:val="28"/>
                <w:szCs w:val="28"/>
              </w:rPr>
            </w:pPr>
            <w:r w:rsidRPr="0062101A">
              <w:rPr>
                <w:bCs/>
                <w:color w:val="auto"/>
                <w:sz w:val="28"/>
                <w:szCs w:val="28"/>
              </w:rPr>
              <w:t>1</w:t>
            </w:r>
          </w:p>
        </w:tc>
        <w:tc>
          <w:tcPr>
            <w:tcW w:w="1270" w:type="dxa"/>
          </w:tcPr>
          <w:p w14:paraId="6CBF81CA" w14:textId="226B0BDF" w:rsidR="00907562" w:rsidRPr="0062101A" w:rsidRDefault="002E5A2B" w:rsidP="00907562">
            <w:pPr>
              <w:rPr>
                <w:bCs/>
                <w:color w:val="auto"/>
                <w:sz w:val="28"/>
                <w:szCs w:val="28"/>
              </w:rPr>
            </w:pPr>
            <w:r>
              <w:rPr>
                <w:bCs/>
                <w:color w:val="auto"/>
                <w:sz w:val="28"/>
                <w:szCs w:val="28"/>
              </w:rPr>
              <w:t>4</w:t>
            </w:r>
          </w:p>
        </w:tc>
      </w:tr>
      <w:tr w:rsidR="00907562" w:rsidRPr="0062101A" w14:paraId="1602F99B" w14:textId="77777777" w:rsidTr="008D0687">
        <w:tc>
          <w:tcPr>
            <w:tcW w:w="988" w:type="dxa"/>
          </w:tcPr>
          <w:p w14:paraId="689612F7"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60627F78" w14:textId="5DEE16CB" w:rsidR="00907562" w:rsidRPr="0062101A" w:rsidRDefault="00907562" w:rsidP="00907562">
            <w:pPr>
              <w:rPr>
                <w:bCs/>
                <w:color w:val="auto"/>
                <w:sz w:val="28"/>
                <w:szCs w:val="28"/>
              </w:rPr>
            </w:pPr>
            <w:r w:rsidRPr="0062101A">
              <w:rPr>
                <w:color w:val="auto"/>
                <w:sz w:val="28"/>
                <w:szCs w:val="28"/>
              </w:rPr>
              <w:t>Моделирование в агроинженерии</w:t>
            </w:r>
          </w:p>
        </w:tc>
        <w:tc>
          <w:tcPr>
            <w:tcW w:w="3119" w:type="dxa"/>
            <w:tcBorders>
              <w:top w:val="nil"/>
              <w:left w:val="nil"/>
              <w:bottom w:val="single" w:sz="4" w:space="0" w:color="000000"/>
              <w:right w:val="single" w:sz="4" w:space="0" w:color="000000"/>
            </w:tcBorders>
            <w:shd w:val="clear" w:color="000000" w:fill="FFFFFF"/>
            <w:vAlign w:val="center"/>
          </w:tcPr>
          <w:p w14:paraId="3DC11475" w14:textId="11ED5891" w:rsidR="00907562" w:rsidRPr="0062101A" w:rsidRDefault="00907562" w:rsidP="00907562">
            <w:pPr>
              <w:rPr>
                <w:bCs/>
                <w:color w:val="auto"/>
                <w:sz w:val="28"/>
                <w:szCs w:val="28"/>
              </w:rPr>
            </w:pPr>
            <w:r w:rsidRPr="0062101A">
              <w:rPr>
                <w:color w:val="auto"/>
                <w:sz w:val="28"/>
                <w:szCs w:val="28"/>
              </w:rPr>
              <w:t>УК-1.1; УК-1.2; УК-1.3; УК-2.1; УК-2.2; УК-2.3; ОПК-1.1; ОПК-1.2; ОПК-1.3; ОПК-3.1; ОПК-3.2; ОПК-3.3; ОПК-4.1; ОПК-4.2; ОПК-4.3</w:t>
            </w:r>
          </w:p>
        </w:tc>
        <w:tc>
          <w:tcPr>
            <w:tcW w:w="992" w:type="dxa"/>
          </w:tcPr>
          <w:p w14:paraId="333A9BA1" w14:textId="596B7EF4" w:rsidR="00907562" w:rsidRPr="0062101A" w:rsidRDefault="00907562" w:rsidP="00907562">
            <w:pPr>
              <w:jc w:val="center"/>
              <w:rPr>
                <w:bCs/>
                <w:color w:val="auto"/>
                <w:sz w:val="28"/>
                <w:szCs w:val="28"/>
              </w:rPr>
            </w:pPr>
            <w:r w:rsidRPr="0062101A">
              <w:rPr>
                <w:bCs/>
                <w:color w:val="auto"/>
                <w:sz w:val="28"/>
                <w:szCs w:val="28"/>
              </w:rPr>
              <w:t>2,3</w:t>
            </w:r>
          </w:p>
        </w:tc>
        <w:tc>
          <w:tcPr>
            <w:tcW w:w="1270" w:type="dxa"/>
          </w:tcPr>
          <w:p w14:paraId="6A714222" w14:textId="5A96AD9A" w:rsidR="00907562" w:rsidRPr="0062101A" w:rsidRDefault="00EB3308" w:rsidP="00907562">
            <w:pPr>
              <w:rPr>
                <w:bCs/>
                <w:color w:val="auto"/>
                <w:sz w:val="28"/>
                <w:szCs w:val="28"/>
              </w:rPr>
            </w:pPr>
            <w:r w:rsidRPr="0062101A">
              <w:rPr>
                <w:bCs/>
                <w:color w:val="auto"/>
                <w:sz w:val="28"/>
                <w:szCs w:val="28"/>
              </w:rPr>
              <w:t>1</w:t>
            </w:r>
            <w:r w:rsidR="002E5A2B">
              <w:rPr>
                <w:bCs/>
                <w:color w:val="auto"/>
                <w:sz w:val="28"/>
                <w:szCs w:val="28"/>
              </w:rPr>
              <w:t>4</w:t>
            </w:r>
          </w:p>
        </w:tc>
      </w:tr>
      <w:tr w:rsidR="00907562" w:rsidRPr="0062101A" w14:paraId="02FB44AF" w14:textId="77777777" w:rsidTr="008D0687">
        <w:tc>
          <w:tcPr>
            <w:tcW w:w="988" w:type="dxa"/>
          </w:tcPr>
          <w:p w14:paraId="0B2E6E54"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0F4B36C7" w14:textId="0BF22D09" w:rsidR="00907562" w:rsidRPr="0062101A" w:rsidRDefault="00907562" w:rsidP="00907562">
            <w:pPr>
              <w:rPr>
                <w:bCs/>
                <w:color w:val="auto"/>
                <w:sz w:val="28"/>
                <w:szCs w:val="28"/>
              </w:rPr>
            </w:pPr>
            <w:r w:rsidRPr="0062101A">
              <w:rPr>
                <w:color w:val="auto"/>
                <w:sz w:val="28"/>
                <w:szCs w:val="28"/>
              </w:rPr>
              <w:t>Профессиональный иностранный язык</w:t>
            </w:r>
          </w:p>
        </w:tc>
        <w:tc>
          <w:tcPr>
            <w:tcW w:w="3119" w:type="dxa"/>
            <w:tcBorders>
              <w:top w:val="nil"/>
              <w:left w:val="nil"/>
              <w:bottom w:val="single" w:sz="4" w:space="0" w:color="000000"/>
              <w:right w:val="single" w:sz="4" w:space="0" w:color="000000"/>
            </w:tcBorders>
            <w:shd w:val="clear" w:color="000000" w:fill="FFFFFF"/>
            <w:vAlign w:val="center"/>
          </w:tcPr>
          <w:p w14:paraId="538134DA" w14:textId="64B6764D" w:rsidR="00907562" w:rsidRPr="0062101A" w:rsidRDefault="00907562" w:rsidP="00907562">
            <w:pPr>
              <w:rPr>
                <w:bCs/>
                <w:color w:val="auto"/>
                <w:sz w:val="28"/>
                <w:szCs w:val="28"/>
              </w:rPr>
            </w:pPr>
            <w:r w:rsidRPr="0062101A">
              <w:rPr>
                <w:color w:val="auto"/>
                <w:sz w:val="28"/>
                <w:szCs w:val="28"/>
              </w:rPr>
              <w:t>УК-4.1; УК-4.2; УК-4.3</w:t>
            </w:r>
          </w:p>
        </w:tc>
        <w:tc>
          <w:tcPr>
            <w:tcW w:w="992" w:type="dxa"/>
          </w:tcPr>
          <w:p w14:paraId="1ED570C1" w14:textId="46E5657A" w:rsidR="00907562" w:rsidRPr="0062101A" w:rsidRDefault="00907562" w:rsidP="00907562">
            <w:pPr>
              <w:jc w:val="center"/>
              <w:rPr>
                <w:bCs/>
                <w:color w:val="auto"/>
                <w:sz w:val="28"/>
                <w:szCs w:val="28"/>
              </w:rPr>
            </w:pPr>
            <w:r w:rsidRPr="0062101A">
              <w:rPr>
                <w:bCs/>
                <w:color w:val="auto"/>
                <w:sz w:val="28"/>
                <w:szCs w:val="28"/>
              </w:rPr>
              <w:t>1</w:t>
            </w:r>
          </w:p>
        </w:tc>
        <w:tc>
          <w:tcPr>
            <w:tcW w:w="1270" w:type="dxa"/>
          </w:tcPr>
          <w:p w14:paraId="7D53629E" w14:textId="6E56D642" w:rsidR="00907562" w:rsidRPr="0062101A" w:rsidRDefault="002E5A2B" w:rsidP="00907562">
            <w:pPr>
              <w:rPr>
                <w:bCs/>
                <w:color w:val="auto"/>
                <w:sz w:val="28"/>
                <w:szCs w:val="28"/>
              </w:rPr>
            </w:pPr>
            <w:r>
              <w:rPr>
                <w:bCs/>
                <w:color w:val="auto"/>
                <w:sz w:val="28"/>
                <w:szCs w:val="28"/>
              </w:rPr>
              <w:t>29</w:t>
            </w:r>
          </w:p>
        </w:tc>
      </w:tr>
      <w:tr w:rsidR="00907562" w:rsidRPr="0062101A" w14:paraId="7B6EE0BE" w14:textId="77777777" w:rsidTr="00343EE3">
        <w:tc>
          <w:tcPr>
            <w:tcW w:w="988" w:type="dxa"/>
          </w:tcPr>
          <w:p w14:paraId="0F035693"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0E1CF788" w14:textId="6972DCAC" w:rsidR="00907562" w:rsidRPr="0062101A" w:rsidRDefault="00907562" w:rsidP="00907562">
            <w:pPr>
              <w:rPr>
                <w:bCs/>
                <w:color w:val="auto"/>
                <w:sz w:val="28"/>
                <w:szCs w:val="28"/>
              </w:rPr>
            </w:pPr>
            <w:r w:rsidRPr="0062101A">
              <w:rPr>
                <w:color w:val="auto"/>
                <w:sz w:val="28"/>
                <w:szCs w:val="28"/>
              </w:rPr>
              <w:t>Патентоведение и защита интеллектуальной собственности</w:t>
            </w:r>
          </w:p>
        </w:tc>
        <w:tc>
          <w:tcPr>
            <w:tcW w:w="3119" w:type="dxa"/>
            <w:tcBorders>
              <w:top w:val="nil"/>
              <w:left w:val="nil"/>
              <w:bottom w:val="single" w:sz="4" w:space="0" w:color="000000"/>
              <w:right w:val="single" w:sz="4" w:space="0" w:color="000000"/>
            </w:tcBorders>
            <w:shd w:val="clear" w:color="000000" w:fill="FFFFFF"/>
            <w:vAlign w:val="center"/>
          </w:tcPr>
          <w:p w14:paraId="0850E3BE" w14:textId="50670488" w:rsidR="00907562" w:rsidRPr="0062101A" w:rsidRDefault="00907562" w:rsidP="00907562">
            <w:pPr>
              <w:rPr>
                <w:bCs/>
                <w:color w:val="auto"/>
                <w:sz w:val="28"/>
                <w:szCs w:val="28"/>
              </w:rPr>
            </w:pPr>
            <w:r w:rsidRPr="0062101A">
              <w:rPr>
                <w:color w:val="auto"/>
                <w:sz w:val="28"/>
                <w:szCs w:val="28"/>
              </w:rPr>
              <w:t>УК-1.1; УК-1.2; УК-1.3; УК-2.1; УК-2.2; УК-2.3; ОПК-1.1; ОПК-1.2; ОПК-1.3; ОПК-3.1; ОПК-3.2; ОПК-3.3; ОПК-4.1; ОПК-4.2; ОПК-4.3</w:t>
            </w:r>
          </w:p>
        </w:tc>
        <w:tc>
          <w:tcPr>
            <w:tcW w:w="992" w:type="dxa"/>
          </w:tcPr>
          <w:p w14:paraId="223DA081" w14:textId="7467252D" w:rsidR="00907562" w:rsidRPr="0062101A" w:rsidRDefault="00907562" w:rsidP="00907562">
            <w:pPr>
              <w:jc w:val="center"/>
              <w:rPr>
                <w:bCs/>
                <w:color w:val="auto"/>
                <w:sz w:val="28"/>
                <w:szCs w:val="28"/>
              </w:rPr>
            </w:pPr>
            <w:r w:rsidRPr="0062101A">
              <w:rPr>
                <w:bCs/>
                <w:color w:val="auto"/>
                <w:sz w:val="28"/>
                <w:szCs w:val="28"/>
              </w:rPr>
              <w:t>1</w:t>
            </w:r>
          </w:p>
        </w:tc>
        <w:tc>
          <w:tcPr>
            <w:tcW w:w="1270" w:type="dxa"/>
          </w:tcPr>
          <w:p w14:paraId="31433C59" w14:textId="6D83105B" w:rsidR="00907562" w:rsidRPr="0062101A" w:rsidRDefault="00316CE2" w:rsidP="00907562">
            <w:pPr>
              <w:rPr>
                <w:bCs/>
                <w:color w:val="auto"/>
                <w:sz w:val="28"/>
                <w:szCs w:val="28"/>
              </w:rPr>
            </w:pPr>
            <w:r>
              <w:rPr>
                <w:bCs/>
                <w:color w:val="auto"/>
                <w:sz w:val="28"/>
                <w:szCs w:val="28"/>
              </w:rPr>
              <w:t>36</w:t>
            </w:r>
          </w:p>
        </w:tc>
      </w:tr>
      <w:tr w:rsidR="00907562" w:rsidRPr="0062101A" w14:paraId="03521226" w14:textId="77777777" w:rsidTr="00343EE3">
        <w:tc>
          <w:tcPr>
            <w:tcW w:w="988" w:type="dxa"/>
          </w:tcPr>
          <w:p w14:paraId="6DD89D9E"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2A239F99" w14:textId="340A2D27" w:rsidR="00907562" w:rsidRPr="0062101A" w:rsidRDefault="00907562" w:rsidP="00907562">
            <w:pPr>
              <w:rPr>
                <w:bCs/>
                <w:color w:val="auto"/>
                <w:sz w:val="28"/>
                <w:szCs w:val="28"/>
              </w:rPr>
            </w:pPr>
            <w:r w:rsidRPr="0062101A">
              <w:rPr>
                <w:color w:val="auto"/>
                <w:sz w:val="28"/>
                <w:szCs w:val="28"/>
              </w:rPr>
              <w:t>Государственное регулирование национальной экономики</w:t>
            </w:r>
          </w:p>
        </w:tc>
        <w:tc>
          <w:tcPr>
            <w:tcW w:w="3119" w:type="dxa"/>
            <w:tcBorders>
              <w:top w:val="nil"/>
              <w:left w:val="nil"/>
              <w:bottom w:val="single" w:sz="4" w:space="0" w:color="000000"/>
              <w:right w:val="single" w:sz="4" w:space="0" w:color="000000"/>
            </w:tcBorders>
            <w:shd w:val="clear" w:color="000000" w:fill="FFFFFF"/>
            <w:vAlign w:val="center"/>
          </w:tcPr>
          <w:p w14:paraId="33AE8B52" w14:textId="05730A1D" w:rsidR="00907562" w:rsidRPr="0062101A" w:rsidRDefault="00907562" w:rsidP="00907562">
            <w:pPr>
              <w:rPr>
                <w:bCs/>
                <w:color w:val="auto"/>
                <w:sz w:val="28"/>
                <w:szCs w:val="28"/>
              </w:rPr>
            </w:pPr>
            <w:r w:rsidRPr="0062101A">
              <w:rPr>
                <w:color w:val="auto"/>
                <w:sz w:val="28"/>
                <w:szCs w:val="28"/>
              </w:rPr>
              <w:t>УК-1.1; УК-1.2; УК-1.3; УК-2.1; УК-2.2; УК-2.3</w:t>
            </w:r>
          </w:p>
        </w:tc>
        <w:tc>
          <w:tcPr>
            <w:tcW w:w="992" w:type="dxa"/>
          </w:tcPr>
          <w:p w14:paraId="4A23A15B" w14:textId="29579EF4" w:rsidR="00907562" w:rsidRPr="0062101A" w:rsidRDefault="00907562" w:rsidP="00907562">
            <w:pPr>
              <w:jc w:val="center"/>
              <w:rPr>
                <w:bCs/>
                <w:color w:val="auto"/>
                <w:sz w:val="28"/>
                <w:szCs w:val="28"/>
              </w:rPr>
            </w:pPr>
            <w:r w:rsidRPr="0062101A">
              <w:rPr>
                <w:bCs/>
                <w:color w:val="auto"/>
                <w:sz w:val="28"/>
                <w:szCs w:val="28"/>
              </w:rPr>
              <w:t>1</w:t>
            </w:r>
          </w:p>
        </w:tc>
        <w:tc>
          <w:tcPr>
            <w:tcW w:w="1270" w:type="dxa"/>
          </w:tcPr>
          <w:p w14:paraId="53F1EE5C" w14:textId="2B245D3A" w:rsidR="00907562" w:rsidRPr="0062101A" w:rsidRDefault="00316CE2" w:rsidP="00907562">
            <w:pPr>
              <w:rPr>
                <w:bCs/>
                <w:color w:val="auto"/>
                <w:sz w:val="28"/>
                <w:szCs w:val="28"/>
              </w:rPr>
            </w:pPr>
            <w:r>
              <w:rPr>
                <w:bCs/>
                <w:color w:val="auto"/>
                <w:sz w:val="28"/>
                <w:szCs w:val="28"/>
              </w:rPr>
              <w:t>54</w:t>
            </w:r>
          </w:p>
        </w:tc>
      </w:tr>
      <w:tr w:rsidR="00907562" w:rsidRPr="0062101A" w14:paraId="6DF322D5" w14:textId="77777777" w:rsidTr="00343EE3">
        <w:tc>
          <w:tcPr>
            <w:tcW w:w="988" w:type="dxa"/>
          </w:tcPr>
          <w:p w14:paraId="01BEB004"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0B73372A" w14:textId="2179B4C2" w:rsidR="00907562" w:rsidRPr="0062101A" w:rsidRDefault="00907562" w:rsidP="00907562">
            <w:pPr>
              <w:rPr>
                <w:bCs/>
                <w:color w:val="auto"/>
                <w:sz w:val="28"/>
                <w:szCs w:val="28"/>
              </w:rPr>
            </w:pPr>
            <w:r w:rsidRPr="0062101A">
              <w:rPr>
                <w:color w:val="auto"/>
                <w:sz w:val="28"/>
                <w:szCs w:val="28"/>
              </w:rPr>
              <w:t>Стратегический менеджмент на предприятиях АПК</w:t>
            </w:r>
          </w:p>
        </w:tc>
        <w:tc>
          <w:tcPr>
            <w:tcW w:w="3119" w:type="dxa"/>
            <w:tcBorders>
              <w:top w:val="nil"/>
              <w:left w:val="nil"/>
              <w:bottom w:val="single" w:sz="4" w:space="0" w:color="000000"/>
              <w:right w:val="single" w:sz="4" w:space="0" w:color="000000"/>
            </w:tcBorders>
            <w:shd w:val="clear" w:color="000000" w:fill="FFFFFF"/>
            <w:vAlign w:val="center"/>
          </w:tcPr>
          <w:p w14:paraId="5E17F217" w14:textId="55184034" w:rsidR="00907562" w:rsidRPr="0062101A" w:rsidRDefault="00907562" w:rsidP="00907562">
            <w:pPr>
              <w:rPr>
                <w:bCs/>
                <w:color w:val="auto"/>
                <w:sz w:val="28"/>
                <w:szCs w:val="28"/>
              </w:rPr>
            </w:pPr>
            <w:r w:rsidRPr="0062101A">
              <w:rPr>
                <w:color w:val="auto"/>
                <w:sz w:val="28"/>
                <w:szCs w:val="28"/>
              </w:rPr>
              <w:t>УК-1.1; УК-1.2; УК-2.1; УК-2.2; УК-2.3; УК-3.1; УК-3.2; УК-3.3; УК-6.1; УК-6.2; УК-6.3; ОПК-1.3; ОПК-6.1; ОПК-6.2; ОПК-6.3</w:t>
            </w:r>
          </w:p>
        </w:tc>
        <w:tc>
          <w:tcPr>
            <w:tcW w:w="992" w:type="dxa"/>
          </w:tcPr>
          <w:p w14:paraId="57AF5727" w14:textId="1E6400E8"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7CAF58EB" w14:textId="64715558" w:rsidR="00907562" w:rsidRPr="0062101A" w:rsidRDefault="00316CE2" w:rsidP="00907562">
            <w:pPr>
              <w:rPr>
                <w:bCs/>
                <w:color w:val="auto"/>
                <w:sz w:val="28"/>
                <w:szCs w:val="28"/>
              </w:rPr>
            </w:pPr>
            <w:r>
              <w:rPr>
                <w:bCs/>
                <w:color w:val="auto"/>
                <w:sz w:val="28"/>
                <w:szCs w:val="28"/>
              </w:rPr>
              <w:t>63</w:t>
            </w:r>
          </w:p>
        </w:tc>
      </w:tr>
      <w:tr w:rsidR="00907562" w:rsidRPr="0062101A" w14:paraId="10E277D5" w14:textId="77777777" w:rsidTr="00343EE3">
        <w:tc>
          <w:tcPr>
            <w:tcW w:w="988" w:type="dxa"/>
          </w:tcPr>
          <w:p w14:paraId="24FEAFD0"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59AB8212" w14:textId="7D837AFA" w:rsidR="00907562" w:rsidRPr="0062101A" w:rsidRDefault="00907562" w:rsidP="00907562">
            <w:pPr>
              <w:rPr>
                <w:bCs/>
                <w:color w:val="auto"/>
                <w:sz w:val="28"/>
                <w:szCs w:val="28"/>
              </w:rPr>
            </w:pPr>
            <w:r w:rsidRPr="0062101A">
              <w:rPr>
                <w:color w:val="auto"/>
                <w:sz w:val="28"/>
                <w:szCs w:val="28"/>
              </w:rPr>
              <w:t>Оценка эффективности инвестиционных проектов</w:t>
            </w:r>
          </w:p>
        </w:tc>
        <w:tc>
          <w:tcPr>
            <w:tcW w:w="3119" w:type="dxa"/>
            <w:tcBorders>
              <w:top w:val="nil"/>
              <w:left w:val="nil"/>
              <w:bottom w:val="single" w:sz="4" w:space="0" w:color="000000"/>
              <w:right w:val="single" w:sz="4" w:space="0" w:color="000000"/>
            </w:tcBorders>
            <w:shd w:val="clear" w:color="000000" w:fill="FFFFFF"/>
            <w:vAlign w:val="center"/>
          </w:tcPr>
          <w:p w14:paraId="23A9DFA2" w14:textId="3811B997" w:rsidR="00907562" w:rsidRPr="0062101A" w:rsidRDefault="00907562" w:rsidP="00907562">
            <w:pPr>
              <w:rPr>
                <w:bCs/>
                <w:color w:val="auto"/>
                <w:sz w:val="28"/>
                <w:szCs w:val="28"/>
              </w:rPr>
            </w:pPr>
            <w:r w:rsidRPr="0062101A">
              <w:rPr>
                <w:color w:val="auto"/>
                <w:sz w:val="28"/>
                <w:szCs w:val="28"/>
              </w:rPr>
              <w:t>УК-1.1; УК-1.2; УК-1.3; УК-2.1; УК-2.2; УК-2.3; ОПК-5.1; ОПК-5.2; ОПК-5.3</w:t>
            </w:r>
          </w:p>
        </w:tc>
        <w:tc>
          <w:tcPr>
            <w:tcW w:w="992" w:type="dxa"/>
          </w:tcPr>
          <w:p w14:paraId="46F4FD54" w14:textId="1B099792"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3FA75130" w14:textId="015DB209" w:rsidR="00907562" w:rsidRPr="0062101A" w:rsidRDefault="00316CE2" w:rsidP="00907562">
            <w:pPr>
              <w:rPr>
                <w:bCs/>
                <w:color w:val="auto"/>
                <w:sz w:val="28"/>
                <w:szCs w:val="28"/>
              </w:rPr>
            </w:pPr>
            <w:r>
              <w:rPr>
                <w:bCs/>
                <w:color w:val="auto"/>
                <w:sz w:val="28"/>
                <w:szCs w:val="28"/>
              </w:rPr>
              <w:t>73</w:t>
            </w:r>
          </w:p>
        </w:tc>
      </w:tr>
      <w:tr w:rsidR="00907562" w:rsidRPr="0062101A" w14:paraId="0F515F4D" w14:textId="77777777" w:rsidTr="00343EE3">
        <w:tc>
          <w:tcPr>
            <w:tcW w:w="988" w:type="dxa"/>
          </w:tcPr>
          <w:p w14:paraId="0213D621"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4E0A5095" w14:textId="5A087AFA" w:rsidR="00907562" w:rsidRPr="0062101A" w:rsidRDefault="00907562" w:rsidP="00907562">
            <w:pPr>
              <w:rPr>
                <w:bCs/>
                <w:color w:val="auto"/>
                <w:sz w:val="28"/>
                <w:szCs w:val="28"/>
              </w:rPr>
            </w:pPr>
            <w:r w:rsidRPr="0062101A">
              <w:rPr>
                <w:color w:val="auto"/>
                <w:sz w:val="28"/>
                <w:szCs w:val="28"/>
              </w:rPr>
              <w:t xml:space="preserve">Современные проблемы науки и </w:t>
            </w:r>
            <w:r w:rsidRPr="0062101A">
              <w:rPr>
                <w:color w:val="auto"/>
                <w:sz w:val="28"/>
                <w:szCs w:val="28"/>
              </w:rPr>
              <w:lastRenderedPageBreak/>
              <w:t>производства в агроинженерии</w:t>
            </w:r>
          </w:p>
        </w:tc>
        <w:tc>
          <w:tcPr>
            <w:tcW w:w="3119" w:type="dxa"/>
            <w:tcBorders>
              <w:top w:val="nil"/>
              <w:left w:val="nil"/>
              <w:bottom w:val="single" w:sz="4" w:space="0" w:color="000000"/>
              <w:right w:val="single" w:sz="4" w:space="0" w:color="000000"/>
            </w:tcBorders>
            <w:shd w:val="clear" w:color="000000" w:fill="FFFFFF"/>
            <w:vAlign w:val="center"/>
          </w:tcPr>
          <w:p w14:paraId="7CC23E7E" w14:textId="1262B8D7" w:rsidR="00907562" w:rsidRPr="0062101A" w:rsidRDefault="00907562" w:rsidP="00907562">
            <w:pPr>
              <w:rPr>
                <w:bCs/>
                <w:color w:val="auto"/>
                <w:sz w:val="28"/>
                <w:szCs w:val="28"/>
              </w:rPr>
            </w:pPr>
            <w:r w:rsidRPr="0062101A">
              <w:rPr>
                <w:color w:val="auto"/>
                <w:sz w:val="28"/>
                <w:szCs w:val="28"/>
              </w:rPr>
              <w:lastRenderedPageBreak/>
              <w:t xml:space="preserve">УК-1.1; УК-1.2; УК-1.3; ОПК-1.1; ОПК-1.2; </w:t>
            </w:r>
            <w:r w:rsidRPr="0062101A">
              <w:rPr>
                <w:color w:val="auto"/>
                <w:sz w:val="28"/>
                <w:szCs w:val="28"/>
              </w:rPr>
              <w:lastRenderedPageBreak/>
              <w:t>ОПК-1.3; ОПК-3.1; ОПК-3.2; ОПК-3.3</w:t>
            </w:r>
          </w:p>
        </w:tc>
        <w:tc>
          <w:tcPr>
            <w:tcW w:w="992" w:type="dxa"/>
          </w:tcPr>
          <w:p w14:paraId="42E45ADD" w14:textId="5FF84227" w:rsidR="00907562" w:rsidRPr="0062101A" w:rsidRDefault="00907562" w:rsidP="00907562">
            <w:pPr>
              <w:jc w:val="center"/>
              <w:rPr>
                <w:bCs/>
                <w:color w:val="auto"/>
                <w:sz w:val="28"/>
                <w:szCs w:val="28"/>
              </w:rPr>
            </w:pPr>
            <w:r w:rsidRPr="0062101A">
              <w:rPr>
                <w:bCs/>
                <w:color w:val="auto"/>
                <w:sz w:val="28"/>
                <w:szCs w:val="28"/>
              </w:rPr>
              <w:lastRenderedPageBreak/>
              <w:t>1</w:t>
            </w:r>
          </w:p>
        </w:tc>
        <w:tc>
          <w:tcPr>
            <w:tcW w:w="1270" w:type="dxa"/>
          </w:tcPr>
          <w:p w14:paraId="4D7EAA20" w14:textId="100C0D8D" w:rsidR="00907562" w:rsidRPr="0062101A" w:rsidRDefault="00316CE2" w:rsidP="00907562">
            <w:pPr>
              <w:rPr>
                <w:bCs/>
                <w:color w:val="auto"/>
                <w:sz w:val="28"/>
                <w:szCs w:val="28"/>
              </w:rPr>
            </w:pPr>
            <w:r>
              <w:rPr>
                <w:bCs/>
                <w:color w:val="auto"/>
                <w:sz w:val="28"/>
                <w:szCs w:val="28"/>
              </w:rPr>
              <w:t>86</w:t>
            </w:r>
          </w:p>
        </w:tc>
      </w:tr>
      <w:tr w:rsidR="00907562" w:rsidRPr="0062101A" w14:paraId="7E289D2B" w14:textId="77777777" w:rsidTr="00343EE3">
        <w:tc>
          <w:tcPr>
            <w:tcW w:w="988" w:type="dxa"/>
          </w:tcPr>
          <w:p w14:paraId="7BD40207"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0F5EC28D" w14:textId="7059D8C9" w:rsidR="00907562" w:rsidRPr="0062101A" w:rsidRDefault="00907562" w:rsidP="00907562">
            <w:pPr>
              <w:rPr>
                <w:bCs/>
                <w:color w:val="auto"/>
                <w:sz w:val="28"/>
                <w:szCs w:val="28"/>
              </w:rPr>
            </w:pPr>
            <w:r w:rsidRPr="0062101A">
              <w:rPr>
                <w:color w:val="auto"/>
                <w:sz w:val="28"/>
                <w:szCs w:val="28"/>
              </w:rPr>
              <w:t>Эксплуатация энергетических установок</w:t>
            </w:r>
          </w:p>
        </w:tc>
        <w:tc>
          <w:tcPr>
            <w:tcW w:w="3119" w:type="dxa"/>
            <w:tcBorders>
              <w:top w:val="single" w:sz="4" w:space="0" w:color="000000"/>
              <w:left w:val="nil"/>
              <w:bottom w:val="single" w:sz="4" w:space="0" w:color="000000"/>
              <w:right w:val="single" w:sz="4" w:space="0" w:color="000000"/>
            </w:tcBorders>
            <w:shd w:val="clear" w:color="000000" w:fill="FFFFFF"/>
            <w:vAlign w:val="center"/>
          </w:tcPr>
          <w:p w14:paraId="415A6660" w14:textId="41DE7834" w:rsidR="00907562" w:rsidRPr="0062101A" w:rsidRDefault="00907562" w:rsidP="00907562">
            <w:pPr>
              <w:rPr>
                <w:bCs/>
                <w:color w:val="auto"/>
                <w:sz w:val="28"/>
                <w:szCs w:val="28"/>
              </w:rPr>
            </w:pPr>
            <w:r w:rsidRPr="0062101A">
              <w:rPr>
                <w:color w:val="auto"/>
                <w:sz w:val="28"/>
                <w:szCs w:val="28"/>
              </w:rPr>
              <w:t>ПК-3.1; ПК-3.2; ПК-3.3; ПК-2.1; ПК-2.2; ПК-2.3</w:t>
            </w:r>
          </w:p>
        </w:tc>
        <w:tc>
          <w:tcPr>
            <w:tcW w:w="992" w:type="dxa"/>
          </w:tcPr>
          <w:p w14:paraId="441651D5" w14:textId="2ADCB87F" w:rsidR="00907562" w:rsidRPr="0062101A" w:rsidRDefault="00907562" w:rsidP="00907562">
            <w:pPr>
              <w:jc w:val="center"/>
              <w:rPr>
                <w:bCs/>
                <w:color w:val="auto"/>
                <w:sz w:val="28"/>
                <w:szCs w:val="28"/>
              </w:rPr>
            </w:pPr>
            <w:r w:rsidRPr="0062101A">
              <w:rPr>
                <w:bCs/>
                <w:color w:val="auto"/>
                <w:sz w:val="28"/>
                <w:szCs w:val="28"/>
              </w:rPr>
              <w:t>1,2</w:t>
            </w:r>
          </w:p>
        </w:tc>
        <w:tc>
          <w:tcPr>
            <w:tcW w:w="1270" w:type="dxa"/>
          </w:tcPr>
          <w:p w14:paraId="274E33DE" w14:textId="0DCB9E85" w:rsidR="00907562" w:rsidRPr="0062101A" w:rsidRDefault="00316CE2" w:rsidP="00907562">
            <w:pPr>
              <w:rPr>
                <w:bCs/>
                <w:color w:val="auto"/>
                <w:sz w:val="28"/>
                <w:szCs w:val="28"/>
              </w:rPr>
            </w:pPr>
            <w:r>
              <w:rPr>
                <w:bCs/>
                <w:color w:val="auto"/>
                <w:sz w:val="28"/>
                <w:szCs w:val="28"/>
              </w:rPr>
              <w:t>99</w:t>
            </w:r>
          </w:p>
        </w:tc>
      </w:tr>
      <w:tr w:rsidR="00907562" w:rsidRPr="0062101A" w14:paraId="57715236" w14:textId="77777777" w:rsidTr="008D0687">
        <w:tc>
          <w:tcPr>
            <w:tcW w:w="988" w:type="dxa"/>
          </w:tcPr>
          <w:p w14:paraId="346601C5"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485EC3AC" w14:textId="0EB62CFF" w:rsidR="00907562" w:rsidRPr="0062101A" w:rsidRDefault="00907562" w:rsidP="00907562">
            <w:pPr>
              <w:rPr>
                <w:bCs/>
                <w:color w:val="auto"/>
                <w:sz w:val="28"/>
                <w:szCs w:val="28"/>
              </w:rPr>
            </w:pPr>
            <w:r w:rsidRPr="0062101A">
              <w:rPr>
                <w:color w:val="auto"/>
                <w:sz w:val="28"/>
                <w:szCs w:val="28"/>
              </w:rPr>
              <w:t>Проектирование технологий производства в агроинженерии</w:t>
            </w:r>
          </w:p>
        </w:tc>
        <w:tc>
          <w:tcPr>
            <w:tcW w:w="3119" w:type="dxa"/>
            <w:tcBorders>
              <w:top w:val="nil"/>
              <w:left w:val="nil"/>
              <w:bottom w:val="single" w:sz="4" w:space="0" w:color="000000"/>
              <w:right w:val="single" w:sz="4" w:space="0" w:color="000000"/>
            </w:tcBorders>
            <w:shd w:val="clear" w:color="000000" w:fill="FFFFFF"/>
            <w:vAlign w:val="center"/>
          </w:tcPr>
          <w:p w14:paraId="768586E8" w14:textId="7DE8FEC3" w:rsidR="00907562" w:rsidRPr="0062101A" w:rsidRDefault="00907562" w:rsidP="00907562">
            <w:pPr>
              <w:rPr>
                <w:bCs/>
                <w:color w:val="auto"/>
                <w:sz w:val="28"/>
                <w:szCs w:val="28"/>
              </w:rPr>
            </w:pPr>
            <w:r w:rsidRPr="0062101A">
              <w:rPr>
                <w:color w:val="auto"/>
                <w:sz w:val="28"/>
                <w:szCs w:val="28"/>
              </w:rPr>
              <w:t>УК-2.1; УК-2.2; УК-2.3; ПК-1.1; ПК-1.2; ПК-1.3</w:t>
            </w:r>
          </w:p>
        </w:tc>
        <w:tc>
          <w:tcPr>
            <w:tcW w:w="992" w:type="dxa"/>
          </w:tcPr>
          <w:p w14:paraId="7B9561EC" w14:textId="42F8737E" w:rsidR="00907562" w:rsidRPr="0062101A" w:rsidRDefault="00907562" w:rsidP="00907562">
            <w:pPr>
              <w:jc w:val="center"/>
              <w:rPr>
                <w:bCs/>
                <w:color w:val="auto"/>
                <w:sz w:val="28"/>
                <w:szCs w:val="28"/>
              </w:rPr>
            </w:pPr>
            <w:r w:rsidRPr="0062101A">
              <w:rPr>
                <w:bCs/>
                <w:color w:val="auto"/>
                <w:sz w:val="28"/>
                <w:szCs w:val="28"/>
              </w:rPr>
              <w:t>1,2</w:t>
            </w:r>
          </w:p>
        </w:tc>
        <w:tc>
          <w:tcPr>
            <w:tcW w:w="1270" w:type="dxa"/>
          </w:tcPr>
          <w:p w14:paraId="2CDA8D73" w14:textId="6681C2DB" w:rsidR="00907562" w:rsidRPr="0062101A" w:rsidRDefault="0056091A" w:rsidP="00907562">
            <w:pPr>
              <w:rPr>
                <w:bCs/>
                <w:color w:val="auto"/>
                <w:sz w:val="28"/>
                <w:szCs w:val="28"/>
              </w:rPr>
            </w:pPr>
            <w:r w:rsidRPr="0062101A">
              <w:rPr>
                <w:bCs/>
                <w:color w:val="auto"/>
                <w:sz w:val="28"/>
                <w:szCs w:val="28"/>
              </w:rPr>
              <w:t>1</w:t>
            </w:r>
            <w:r w:rsidR="00316CE2">
              <w:rPr>
                <w:bCs/>
                <w:color w:val="auto"/>
                <w:sz w:val="28"/>
                <w:szCs w:val="28"/>
              </w:rPr>
              <w:t>14</w:t>
            </w:r>
          </w:p>
        </w:tc>
      </w:tr>
      <w:tr w:rsidR="00907562" w:rsidRPr="0062101A" w14:paraId="7E2E4969" w14:textId="77777777" w:rsidTr="008D0687">
        <w:tc>
          <w:tcPr>
            <w:tcW w:w="988" w:type="dxa"/>
          </w:tcPr>
          <w:p w14:paraId="19BE1D18"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2D6ECEAD" w14:textId="6E826DA8" w:rsidR="00907562" w:rsidRPr="0062101A" w:rsidRDefault="00907562" w:rsidP="00907562">
            <w:pPr>
              <w:rPr>
                <w:bCs/>
                <w:color w:val="auto"/>
                <w:sz w:val="28"/>
                <w:szCs w:val="28"/>
              </w:rPr>
            </w:pPr>
            <w:r w:rsidRPr="0062101A">
              <w:rPr>
                <w:color w:val="auto"/>
                <w:sz w:val="28"/>
                <w:szCs w:val="28"/>
              </w:rPr>
              <w:t>Проектирование электротехнологического оборудования в сельском хозяйстве</w:t>
            </w:r>
          </w:p>
        </w:tc>
        <w:tc>
          <w:tcPr>
            <w:tcW w:w="3119" w:type="dxa"/>
            <w:tcBorders>
              <w:top w:val="nil"/>
              <w:left w:val="nil"/>
              <w:bottom w:val="single" w:sz="4" w:space="0" w:color="000000"/>
              <w:right w:val="single" w:sz="4" w:space="0" w:color="000000"/>
            </w:tcBorders>
            <w:shd w:val="clear" w:color="000000" w:fill="FFFFFF"/>
            <w:vAlign w:val="center"/>
          </w:tcPr>
          <w:p w14:paraId="0EFB9C17" w14:textId="1CB5B8C0" w:rsidR="00907562" w:rsidRPr="0062101A" w:rsidRDefault="00907562" w:rsidP="00907562">
            <w:pPr>
              <w:rPr>
                <w:bCs/>
                <w:color w:val="auto"/>
                <w:sz w:val="28"/>
                <w:szCs w:val="28"/>
              </w:rPr>
            </w:pPr>
            <w:r w:rsidRPr="0062101A">
              <w:rPr>
                <w:color w:val="auto"/>
                <w:sz w:val="28"/>
                <w:szCs w:val="28"/>
              </w:rPr>
              <w:t>УК-2.1; УК-2.2; УК-2.3; ПК-1.1; ПК-1.2; ПК-1.3</w:t>
            </w:r>
          </w:p>
        </w:tc>
        <w:tc>
          <w:tcPr>
            <w:tcW w:w="992" w:type="dxa"/>
          </w:tcPr>
          <w:p w14:paraId="659FDEA4" w14:textId="5073823D" w:rsidR="00907562" w:rsidRPr="0062101A" w:rsidRDefault="00907562" w:rsidP="00907562">
            <w:pPr>
              <w:jc w:val="center"/>
              <w:rPr>
                <w:bCs/>
                <w:color w:val="auto"/>
                <w:sz w:val="28"/>
                <w:szCs w:val="28"/>
              </w:rPr>
            </w:pPr>
            <w:r w:rsidRPr="0062101A">
              <w:rPr>
                <w:bCs/>
                <w:color w:val="auto"/>
                <w:sz w:val="28"/>
                <w:szCs w:val="28"/>
              </w:rPr>
              <w:t>2</w:t>
            </w:r>
          </w:p>
        </w:tc>
        <w:tc>
          <w:tcPr>
            <w:tcW w:w="1270" w:type="dxa"/>
          </w:tcPr>
          <w:p w14:paraId="412D33F0" w14:textId="6B709D67" w:rsidR="00907562" w:rsidRPr="0062101A" w:rsidRDefault="0056091A" w:rsidP="00907562">
            <w:pPr>
              <w:rPr>
                <w:bCs/>
                <w:color w:val="auto"/>
                <w:sz w:val="28"/>
                <w:szCs w:val="28"/>
              </w:rPr>
            </w:pPr>
            <w:r w:rsidRPr="0062101A">
              <w:rPr>
                <w:bCs/>
                <w:color w:val="auto"/>
                <w:sz w:val="28"/>
                <w:szCs w:val="28"/>
              </w:rPr>
              <w:t>1</w:t>
            </w:r>
            <w:r w:rsidR="00316CE2">
              <w:rPr>
                <w:bCs/>
                <w:color w:val="auto"/>
                <w:sz w:val="28"/>
                <w:szCs w:val="28"/>
              </w:rPr>
              <w:t>40</w:t>
            </w:r>
          </w:p>
        </w:tc>
      </w:tr>
      <w:tr w:rsidR="00907562" w:rsidRPr="0062101A" w14:paraId="434916D1" w14:textId="77777777" w:rsidTr="008D0687">
        <w:tc>
          <w:tcPr>
            <w:tcW w:w="988" w:type="dxa"/>
          </w:tcPr>
          <w:p w14:paraId="17E19DF7"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4575BA49" w14:textId="027D54D4" w:rsidR="00907562" w:rsidRPr="0062101A" w:rsidRDefault="00907562" w:rsidP="00907562">
            <w:pPr>
              <w:rPr>
                <w:bCs/>
                <w:color w:val="auto"/>
                <w:sz w:val="28"/>
                <w:szCs w:val="28"/>
              </w:rPr>
            </w:pPr>
            <w:r w:rsidRPr="0062101A">
              <w:rPr>
                <w:color w:val="auto"/>
                <w:sz w:val="28"/>
                <w:szCs w:val="28"/>
              </w:rPr>
              <w:t>Инженерное обеспечение технической эксплуатации машинно-тракторного парка</w:t>
            </w:r>
          </w:p>
        </w:tc>
        <w:tc>
          <w:tcPr>
            <w:tcW w:w="3119" w:type="dxa"/>
            <w:tcBorders>
              <w:top w:val="nil"/>
              <w:left w:val="nil"/>
              <w:bottom w:val="single" w:sz="4" w:space="0" w:color="000000"/>
              <w:right w:val="single" w:sz="4" w:space="0" w:color="000000"/>
            </w:tcBorders>
            <w:shd w:val="clear" w:color="000000" w:fill="FFFFFF"/>
            <w:vAlign w:val="center"/>
          </w:tcPr>
          <w:p w14:paraId="50786D24" w14:textId="1D2BE989" w:rsidR="00907562" w:rsidRPr="0062101A" w:rsidRDefault="00907562" w:rsidP="00907562">
            <w:pPr>
              <w:rPr>
                <w:bCs/>
                <w:color w:val="auto"/>
                <w:sz w:val="28"/>
                <w:szCs w:val="28"/>
              </w:rPr>
            </w:pPr>
            <w:r w:rsidRPr="0062101A">
              <w:rPr>
                <w:color w:val="auto"/>
                <w:sz w:val="28"/>
                <w:szCs w:val="28"/>
              </w:rPr>
              <w:t>ПК-3.1; ПК-3.2; ПК-3.3; ПК-2.1; ПК-2.2; ПК-2.3; ПК-4.1; ПК-4.2; ПК-4.3</w:t>
            </w:r>
          </w:p>
        </w:tc>
        <w:tc>
          <w:tcPr>
            <w:tcW w:w="992" w:type="dxa"/>
          </w:tcPr>
          <w:p w14:paraId="36FFEA20" w14:textId="7A58335A"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12C5A49F" w14:textId="28DA76FE" w:rsidR="00907562" w:rsidRPr="0062101A" w:rsidRDefault="00B07EAB" w:rsidP="00907562">
            <w:pPr>
              <w:rPr>
                <w:bCs/>
                <w:color w:val="auto"/>
                <w:sz w:val="28"/>
                <w:szCs w:val="28"/>
              </w:rPr>
            </w:pPr>
            <w:r w:rsidRPr="0062101A">
              <w:rPr>
                <w:bCs/>
                <w:color w:val="auto"/>
                <w:sz w:val="28"/>
                <w:szCs w:val="28"/>
              </w:rPr>
              <w:t>1</w:t>
            </w:r>
            <w:r w:rsidR="00316CE2">
              <w:rPr>
                <w:bCs/>
                <w:color w:val="auto"/>
                <w:sz w:val="28"/>
                <w:szCs w:val="28"/>
              </w:rPr>
              <w:t>50</w:t>
            </w:r>
          </w:p>
        </w:tc>
      </w:tr>
      <w:tr w:rsidR="00907562" w:rsidRPr="0062101A" w14:paraId="6BB6FC72" w14:textId="77777777" w:rsidTr="00343EE3">
        <w:tc>
          <w:tcPr>
            <w:tcW w:w="988" w:type="dxa"/>
          </w:tcPr>
          <w:p w14:paraId="0900F818"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053A61F3" w14:textId="38AB002B" w:rsidR="00907562" w:rsidRPr="0062101A" w:rsidRDefault="00907562" w:rsidP="00907562">
            <w:pPr>
              <w:rPr>
                <w:bCs/>
                <w:color w:val="auto"/>
                <w:sz w:val="28"/>
                <w:szCs w:val="28"/>
              </w:rPr>
            </w:pPr>
            <w:bookmarkStart w:id="0" w:name="_Hlk210737702"/>
            <w:r w:rsidRPr="0062101A">
              <w:rPr>
                <w:color w:val="auto"/>
                <w:sz w:val="28"/>
                <w:szCs w:val="28"/>
              </w:rPr>
              <w:t xml:space="preserve">Инновационные технологии в механизации </w:t>
            </w:r>
            <w:bookmarkEnd w:id="0"/>
            <w:r w:rsidRPr="0062101A">
              <w:rPr>
                <w:color w:val="auto"/>
                <w:sz w:val="28"/>
                <w:szCs w:val="28"/>
              </w:rPr>
              <w:t>растениеводства</w:t>
            </w:r>
          </w:p>
        </w:tc>
        <w:tc>
          <w:tcPr>
            <w:tcW w:w="3119" w:type="dxa"/>
            <w:tcBorders>
              <w:top w:val="single" w:sz="4" w:space="0" w:color="000000"/>
              <w:left w:val="nil"/>
              <w:bottom w:val="single" w:sz="4" w:space="0" w:color="000000"/>
              <w:right w:val="single" w:sz="4" w:space="0" w:color="000000"/>
            </w:tcBorders>
            <w:shd w:val="clear" w:color="000000" w:fill="FFFFFF"/>
            <w:vAlign w:val="center"/>
          </w:tcPr>
          <w:p w14:paraId="2BCC67B8" w14:textId="13324279" w:rsidR="00907562" w:rsidRPr="0062101A" w:rsidRDefault="00907562" w:rsidP="00907562">
            <w:pPr>
              <w:rPr>
                <w:bCs/>
                <w:color w:val="auto"/>
                <w:sz w:val="28"/>
                <w:szCs w:val="28"/>
              </w:rPr>
            </w:pPr>
            <w:r w:rsidRPr="0062101A">
              <w:rPr>
                <w:color w:val="auto"/>
                <w:sz w:val="28"/>
                <w:szCs w:val="28"/>
              </w:rPr>
              <w:t>УК-2.1; УК-2.2; УК-2.3; ПК-1.1; ПК-1.2; ПК-1.3</w:t>
            </w:r>
          </w:p>
        </w:tc>
        <w:tc>
          <w:tcPr>
            <w:tcW w:w="992" w:type="dxa"/>
          </w:tcPr>
          <w:p w14:paraId="5BB3B969" w14:textId="24B6F1B1"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18DCDA7F" w14:textId="1AA611CA" w:rsidR="00907562" w:rsidRPr="0062101A" w:rsidRDefault="00316CE2" w:rsidP="00907562">
            <w:pPr>
              <w:rPr>
                <w:bCs/>
                <w:color w:val="auto"/>
                <w:sz w:val="28"/>
                <w:szCs w:val="28"/>
              </w:rPr>
            </w:pPr>
            <w:r>
              <w:rPr>
                <w:bCs/>
                <w:color w:val="auto"/>
                <w:sz w:val="28"/>
                <w:szCs w:val="28"/>
              </w:rPr>
              <w:t>164</w:t>
            </w:r>
          </w:p>
        </w:tc>
      </w:tr>
      <w:tr w:rsidR="00907562" w:rsidRPr="0062101A" w14:paraId="4E3C66DD" w14:textId="77777777" w:rsidTr="008D0687">
        <w:tc>
          <w:tcPr>
            <w:tcW w:w="988" w:type="dxa"/>
          </w:tcPr>
          <w:p w14:paraId="125D6B2A"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24E4DD10" w14:textId="0A2CCF10" w:rsidR="00907562" w:rsidRPr="0062101A" w:rsidRDefault="00907562" w:rsidP="00907562">
            <w:pPr>
              <w:rPr>
                <w:bCs/>
                <w:color w:val="auto"/>
                <w:sz w:val="28"/>
                <w:szCs w:val="28"/>
              </w:rPr>
            </w:pPr>
            <w:r w:rsidRPr="0062101A">
              <w:rPr>
                <w:color w:val="auto"/>
                <w:sz w:val="28"/>
                <w:szCs w:val="28"/>
              </w:rPr>
              <w:t>Инновационные технологии в механизации животноводства</w:t>
            </w:r>
          </w:p>
        </w:tc>
        <w:tc>
          <w:tcPr>
            <w:tcW w:w="3119" w:type="dxa"/>
            <w:tcBorders>
              <w:top w:val="nil"/>
              <w:left w:val="nil"/>
              <w:bottom w:val="single" w:sz="4" w:space="0" w:color="000000"/>
              <w:right w:val="single" w:sz="4" w:space="0" w:color="000000"/>
            </w:tcBorders>
            <w:shd w:val="clear" w:color="000000" w:fill="FFFFFF"/>
            <w:vAlign w:val="center"/>
          </w:tcPr>
          <w:p w14:paraId="7B016821" w14:textId="741047A4" w:rsidR="00907562" w:rsidRPr="0062101A" w:rsidRDefault="00907562" w:rsidP="00907562">
            <w:pPr>
              <w:rPr>
                <w:bCs/>
                <w:color w:val="auto"/>
                <w:sz w:val="28"/>
                <w:szCs w:val="28"/>
              </w:rPr>
            </w:pPr>
            <w:r w:rsidRPr="0062101A">
              <w:rPr>
                <w:color w:val="auto"/>
                <w:sz w:val="28"/>
                <w:szCs w:val="28"/>
              </w:rPr>
              <w:t>УК-2.1; УК-2.2; УК-2.3; ПК-1.1; ПК-1.2; ПК-1.3</w:t>
            </w:r>
          </w:p>
        </w:tc>
        <w:tc>
          <w:tcPr>
            <w:tcW w:w="992" w:type="dxa"/>
          </w:tcPr>
          <w:p w14:paraId="0004B879" w14:textId="1962DFA8"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50259E72" w14:textId="291358C2" w:rsidR="00907562" w:rsidRPr="0062101A" w:rsidRDefault="00316CE2" w:rsidP="00907562">
            <w:pPr>
              <w:rPr>
                <w:bCs/>
                <w:color w:val="auto"/>
                <w:sz w:val="28"/>
                <w:szCs w:val="28"/>
              </w:rPr>
            </w:pPr>
            <w:r>
              <w:rPr>
                <w:bCs/>
                <w:color w:val="auto"/>
                <w:sz w:val="28"/>
                <w:szCs w:val="28"/>
              </w:rPr>
              <w:t>171</w:t>
            </w:r>
          </w:p>
        </w:tc>
      </w:tr>
      <w:tr w:rsidR="00907562" w:rsidRPr="0062101A" w14:paraId="2751332A" w14:textId="77777777" w:rsidTr="00343EE3">
        <w:tc>
          <w:tcPr>
            <w:tcW w:w="988" w:type="dxa"/>
          </w:tcPr>
          <w:p w14:paraId="2B46A3AD"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5001FBD0" w14:textId="2F994C93" w:rsidR="00907562" w:rsidRPr="0062101A" w:rsidRDefault="00907562" w:rsidP="00907562">
            <w:pPr>
              <w:rPr>
                <w:bCs/>
                <w:color w:val="auto"/>
                <w:sz w:val="28"/>
                <w:szCs w:val="28"/>
              </w:rPr>
            </w:pPr>
            <w:r w:rsidRPr="0062101A">
              <w:rPr>
                <w:color w:val="auto"/>
                <w:sz w:val="28"/>
                <w:szCs w:val="28"/>
              </w:rPr>
              <w:t>Современные системы электрификации и автоматизации в сельском хозяйстве</w:t>
            </w:r>
          </w:p>
        </w:tc>
        <w:tc>
          <w:tcPr>
            <w:tcW w:w="3119" w:type="dxa"/>
            <w:tcBorders>
              <w:top w:val="single" w:sz="4" w:space="0" w:color="000000"/>
              <w:left w:val="nil"/>
              <w:bottom w:val="single" w:sz="4" w:space="0" w:color="000000"/>
              <w:right w:val="single" w:sz="4" w:space="0" w:color="000000"/>
            </w:tcBorders>
            <w:shd w:val="clear" w:color="000000" w:fill="FFFFFF"/>
            <w:vAlign w:val="center"/>
          </w:tcPr>
          <w:p w14:paraId="77263DD7" w14:textId="271B6FC2" w:rsidR="00907562" w:rsidRPr="0062101A" w:rsidRDefault="00907562" w:rsidP="00907562">
            <w:pPr>
              <w:rPr>
                <w:bCs/>
                <w:color w:val="auto"/>
                <w:sz w:val="28"/>
                <w:szCs w:val="28"/>
              </w:rPr>
            </w:pPr>
            <w:r w:rsidRPr="0062101A">
              <w:rPr>
                <w:color w:val="auto"/>
                <w:sz w:val="28"/>
                <w:szCs w:val="28"/>
              </w:rPr>
              <w:t>ПК-3.1; ПК-3.2; ПК-3.3</w:t>
            </w:r>
          </w:p>
        </w:tc>
        <w:tc>
          <w:tcPr>
            <w:tcW w:w="992" w:type="dxa"/>
          </w:tcPr>
          <w:p w14:paraId="111F54CC" w14:textId="012AE708"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7A04DAF7" w14:textId="77D19FCE" w:rsidR="00907562" w:rsidRPr="0062101A" w:rsidRDefault="00316CE2" w:rsidP="00907562">
            <w:pPr>
              <w:rPr>
                <w:bCs/>
                <w:color w:val="auto"/>
                <w:sz w:val="28"/>
                <w:szCs w:val="28"/>
              </w:rPr>
            </w:pPr>
            <w:r>
              <w:rPr>
                <w:bCs/>
                <w:color w:val="auto"/>
                <w:sz w:val="28"/>
                <w:szCs w:val="28"/>
              </w:rPr>
              <w:t>183</w:t>
            </w:r>
          </w:p>
        </w:tc>
      </w:tr>
      <w:tr w:rsidR="00907562" w:rsidRPr="0062101A" w14:paraId="6F21F723" w14:textId="77777777" w:rsidTr="008D0687">
        <w:tc>
          <w:tcPr>
            <w:tcW w:w="988" w:type="dxa"/>
          </w:tcPr>
          <w:p w14:paraId="4523DD17"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0BE58BE8" w14:textId="629B1C79" w:rsidR="00907562" w:rsidRPr="0062101A" w:rsidRDefault="00907562" w:rsidP="00907562">
            <w:pPr>
              <w:rPr>
                <w:bCs/>
                <w:color w:val="auto"/>
                <w:sz w:val="28"/>
                <w:szCs w:val="28"/>
              </w:rPr>
            </w:pPr>
            <w:r w:rsidRPr="0062101A">
              <w:rPr>
                <w:color w:val="auto"/>
                <w:sz w:val="28"/>
                <w:szCs w:val="28"/>
              </w:rPr>
              <w:t>Автоматизированный электропривод в АПК</w:t>
            </w:r>
          </w:p>
        </w:tc>
        <w:tc>
          <w:tcPr>
            <w:tcW w:w="3119" w:type="dxa"/>
            <w:tcBorders>
              <w:top w:val="nil"/>
              <w:left w:val="nil"/>
              <w:bottom w:val="single" w:sz="4" w:space="0" w:color="000000"/>
              <w:right w:val="single" w:sz="4" w:space="0" w:color="000000"/>
            </w:tcBorders>
            <w:shd w:val="clear" w:color="000000" w:fill="FFFFFF"/>
            <w:vAlign w:val="center"/>
          </w:tcPr>
          <w:p w14:paraId="003500E0" w14:textId="73A0343B" w:rsidR="00907562" w:rsidRPr="0062101A" w:rsidRDefault="00907562" w:rsidP="00907562">
            <w:pPr>
              <w:rPr>
                <w:bCs/>
                <w:color w:val="auto"/>
                <w:sz w:val="28"/>
                <w:szCs w:val="28"/>
              </w:rPr>
            </w:pPr>
            <w:r w:rsidRPr="0062101A">
              <w:rPr>
                <w:color w:val="auto"/>
                <w:sz w:val="28"/>
                <w:szCs w:val="28"/>
              </w:rPr>
              <w:t>ПК-3.1; ПК-3.2; ПК-3.3</w:t>
            </w:r>
          </w:p>
        </w:tc>
        <w:tc>
          <w:tcPr>
            <w:tcW w:w="992" w:type="dxa"/>
          </w:tcPr>
          <w:p w14:paraId="0C6F50B1" w14:textId="65EDDDD1"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25775C70" w14:textId="371661C2" w:rsidR="00907562" w:rsidRPr="0062101A" w:rsidRDefault="00316CE2" w:rsidP="00907562">
            <w:pPr>
              <w:rPr>
                <w:bCs/>
                <w:color w:val="auto"/>
                <w:sz w:val="28"/>
                <w:szCs w:val="28"/>
              </w:rPr>
            </w:pPr>
            <w:r>
              <w:rPr>
                <w:bCs/>
                <w:color w:val="auto"/>
                <w:sz w:val="28"/>
                <w:szCs w:val="28"/>
              </w:rPr>
              <w:t>192</w:t>
            </w:r>
          </w:p>
        </w:tc>
      </w:tr>
      <w:tr w:rsidR="00907562" w:rsidRPr="0062101A" w14:paraId="199CC2E3" w14:textId="77777777" w:rsidTr="00343EE3">
        <w:tc>
          <w:tcPr>
            <w:tcW w:w="988" w:type="dxa"/>
          </w:tcPr>
          <w:p w14:paraId="09958EEF"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single" w:sz="4" w:space="0" w:color="000000"/>
              <w:left w:val="single" w:sz="4" w:space="0" w:color="000000"/>
              <w:bottom w:val="single" w:sz="4" w:space="0" w:color="000000"/>
              <w:right w:val="single" w:sz="4" w:space="0" w:color="000000"/>
            </w:tcBorders>
            <w:shd w:val="clear" w:color="000000" w:fill="FFFFFF"/>
            <w:vAlign w:val="center"/>
          </w:tcPr>
          <w:p w14:paraId="49991F05" w14:textId="43556EC3" w:rsidR="00907562" w:rsidRPr="0062101A" w:rsidRDefault="00907562" w:rsidP="00907562">
            <w:pPr>
              <w:rPr>
                <w:bCs/>
                <w:color w:val="auto"/>
                <w:sz w:val="28"/>
                <w:szCs w:val="28"/>
              </w:rPr>
            </w:pPr>
            <w:r w:rsidRPr="0062101A">
              <w:rPr>
                <w:color w:val="auto"/>
                <w:sz w:val="28"/>
                <w:szCs w:val="28"/>
              </w:rPr>
              <w:t>Организация службы стандартов и нормоконтроль на предприятиях АПК</w:t>
            </w:r>
          </w:p>
        </w:tc>
        <w:tc>
          <w:tcPr>
            <w:tcW w:w="3119" w:type="dxa"/>
            <w:tcBorders>
              <w:top w:val="single" w:sz="4" w:space="0" w:color="000000"/>
              <w:left w:val="nil"/>
              <w:bottom w:val="single" w:sz="4" w:space="0" w:color="000000"/>
              <w:right w:val="single" w:sz="4" w:space="0" w:color="000000"/>
            </w:tcBorders>
            <w:shd w:val="clear" w:color="000000" w:fill="FFFFFF"/>
            <w:vAlign w:val="center"/>
          </w:tcPr>
          <w:p w14:paraId="1247E580" w14:textId="3F871019" w:rsidR="00907562" w:rsidRPr="0062101A" w:rsidRDefault="00907562" w:rsidP="00907562">
            <w:pPr>
              <w:rPr>
                <w:bCs/>
                <w:color w:val="auto"/>
                <w:sz w:val="28"/>
                <w:szCs w:val="28"/>
              </w:rPr>
            </w:pPr>
            <w:r w:rsidRPr="0062101A">
              <w:rPr>
                <w:color w:val="auto"/>
                <w:sz w:val="28"/>
                <w:szCs w:val="28"/>
              </w:rPr>
              <w:t>ПК-3.1; ПК-3.2; ПК-3.3</w:t>
            </w:r>
          </w:p>
        </w:tc>
        <w:tc>
          <w:tcPr>
            <w:tcW w:w="992" w:type="dxa"/>
          </w:tcPr>
          <w:p w14:paraId="6B3C1B71" w14:textId="7FB12BA6"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7BF5A3E0" w14:textId="574B9FCB" w:rsidR="00907562" w:rsidRPr="0062101A" w:rsidRDefault="00316CE2" w:rsidP="00907562">
            <w:pPr>
              <w:rPr>
                <w:bCs/>
                <w:color w:val="auto"/>
                <w:sz w:val="28"/>
                <w:szCs w:val="28"/>
              </w:rPr>
            </w:pPr>
            <w:r>
              <w:rPr>
                <w:bCs/>
                <w:color w:val="auto"/>
                <w:sz w:val="28"/>
                <w:szCs w:val="28"/>
              </w:rPr>
              <w:t>199</w:t>
            </w:r>
          </w:p>
        </w:tc>
      </w:tr>
      <w:tr w:rsidR="00907562" w:rsidRPr="0062101A" w14:paraId="58E16E8F" w14:textId="77777777" w:rsidTr="00343EE3">
        <w:tc>
          <w:tcPr>
            <w:tcW w:w="988" w:type="dxa"/>
          </w:tcPr>
          <w:p w14:paraId="60827FC1"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096C07C0" w14:textId="3B816015" w:rsidR="00907562" w:rsidRPr="0062101A" w:rsidRDefault="00907562" w:rsidP="00907562">
            <w:pPr>
              <w:rPr>
                <w:bCs/>
                <w:color w:val="auto"/>
                <w:sz w:val="28"/>
                <w:szCs w:val="28"/>
              </w:rPr>
            </w:pPr>
            <w:r w:rsidRPr="0062101A">
              <w:rPr>
                <w:color w:val="auto"/>
                <w:sz w:val="28"/>
                <w:szCs w:val="28"/>
              </w:rPr>
              <w:t>Электрооборудование для фермерских хозяйств</w:t>
            </w:r>
          </w:p>
        </w:tc>
        <w:tc>
          <w:tcPr>
            <w:tcW w:w="3119" w:type="dxa"/>
            <w:tcBorders>
              <w:top w:val="nil"/>
              <w:left w:val="nil"/>
              <w:bottom w:val="single" w:sz="4" w:space="0" w:color="000000"/>
              <w:right w:val="single" w:sz="4" w:space="0" w:color="000000"/>
            </w:tcBorders>
            <w:shd w:val="clear" w:color="000000" w:fill="FFFFFF"/>
            <w:vAlign w:val="center"/>
          </w:tcPr>
          <w:p w14:paraId="1072152A" w14:textId="6D4FC6AA" w:rsidR="00907562" w:rsidRPr="0062101A" w:rsidRDefault="00907562" w:rsidP="00907562">
            <w:pPr>
              <w:rPr>
                <w:bCs/>
                <w:color w:val="auto"/>
                <w:sz w:val="28"/>
                <w:szCs w:val="28"/>
              </w:rPr>
            </w:pPr>
            <w:r w:rsidRPr="0062101A">
              <w:rPr>
                <w:color w:val="auto"/>
                <w:sz w:val="28"/>
                <w:szCs w:val="28"/>
              </w:rPr>
              <w:t>ПК-3.1; ПК-3.2; ПК-3.3</w:t>
            </w:r>
          </w:p>
        </w:tc>
        <w:tc>
          <w:tcPr>
            <w:tcW w:w="992" w:type="dxa"/>
          </w:tcPr>
          <w:p w14:paraId="03A29985" w14:textId="4AE48A4C" w:rsidR="00907562" w:rsidRPr="0062101A" w:rsidRDefault="00907562" w:rsidP="00907562">
            <w:pPr>
              <w:jc w:val="center"/>
              <w:rPr>
                <w:bCs/>
                <w:color w:val="auto"/>
                <w:sz w:val="28"/>
                <w:szCs w:val="28"/>
              </w:rPr>
            </w:pPr>
            <w:r w:rsidRPr="0062101A">
              <w:rPr>
                <w:bCs/>
                <w:color w:val="auto"/>
                <w:sz w:val="28"/>
                <w:szCs w:val="28"/>
              </w:rPr>
              <w:t>2</w:t>
            </w:r>
          </w:p>
        </w:tc>
        <w:tc>
          <w:tcPr>
            <w:tcW w:w="1270" w:type="dxa"/>
          </w:tcPr>
          <w:p w14:paraId="0FE82BB5" w14:textId="7667AFA3" w:rsidR="00907562" w:rsidRPr="0062101A" w:rsidRDefault="00316CE2" w:rsidP="00907562">
            <w:pPr>
              <w:rPr>
                <w:bCs/>
                <w:color w:val="auto"/>
                <w:sz w:val="28"/>
                <w:szCs w:val="28"/>
              </w:rPr>
            </w:pPr>
            <w:r>
              <w:rPr>
                <w:bCs/>
                <w:color w:val="auto"/>
                <w:sz w:val="28"/>
                <w:szCs w:val="28"/>
              </w:rPr>
              <w:t>210</w:t>
            </w:r>
          </w:p>
        </w:tc>
      </w:tr>
      <w:tr w:rsidR="00907562" w:rsidRPr="0062101A" w14:paraId="286F6561" w14:textId="77777777" w:rsidTr="00343EE3">
        <w:tc>
          <w:tcPr>
            <w:tcW w:w="988" w:type="dxa"/>
          </w:tcPr>
          <w:p w14:paraId="545B182E"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45BB7BF2" w14:textId="28855B13" w:rsidR="00907562" w:rsidRPr="0062101A" w:rsidRDefault="00907562" w:rsidP="00907562">
            <w:pPr>
              <w:rPr>
                <w:bCs/>
                <w:color w:val="auto"/>
                <w:sz w:val="28"/>
                <w:szCs w:val="28"/>
              </w:rPr>
            </w:pPr>
            <w:r w:rsidRPr="0062101A">
              <w:rPr>
                <w:color w:val="auto"/>
                <w:sz w:val="28"/>
                <w:szCs w:val="28"/>
              </w:rPr>
              <w:t>Основы социализации личности</w:t>
            </w:r>
          </w:p>
        </w:tc>
        <w:tc>
          <w:tcPr>
            <w:tcW w:w="3119" w:type="dxa"/>
            <w:tcBorders>
              <w:top w:val="nil"/>
              <w:left w:val="nil"/>
              <w:bottom w:val="single" w:sz="4" w:space="0" w:color="000000"/>
              <w:right w:val="single" w:sz="4" w:space="0" w:color="000000"/>
            </w:tcBorders>
            <w:shd w:val="clear" w:color="000000" w:fill="FFFFFF"/>
            <w:vAlign w:val="center"/>
          </w:tcPr>
          <w:p w14:paraId="448EC795" w14:textId="1F03B05C" w:rsidR="00907562" w:rsidRPr="0062101A" w:rsidRDefault="00907562" w:rsidP="00907562">
            <w:pPr>
              <w:rPr>
                <w:bCs/>
                <w:color w:val="auto"/>
                <w:sz w:val="28"/>
                <w:szCs w:val="28"/>
              </w:rPr>
            </w:pPr>
            <w:r w:rsidRPr="0062101A">
              <w:rPr>
                <w:color w:val="auto"/>
                <w:sz w:val="28"/>
                <w:szCs w:val="28"/>
              </w:rPr>
              <w:t>УК-6.1; УК-6.2; УК-6.3</w:t>
            </w:r>
          </w:p>
        </w:tc>
        <w:tc>
          <w:tcPr>
            <w:tcW w:w="992" w:type="dxa"/>
          </w:tcPr>
          <w:p w14:paraId="348B82B6" w14:textId="3C9A5D5A" w:rsidR="00907562" w:rsidRPr="0062101A" w:rsidRDefault="00907562" w:rsidP="00907562">
            <w:pPr>
              <w:jc w:val="center"/>
              <w:rPr>
                <w:bCs/>
                <w:color w:val="auto"/>
                <w:sz w:val="28"/>
                <w:szCs w:val="28"/>
              </w:rPr>
            </w:pPr>
            <w:r w:rsidRPr="0062101A">
              <w:rPr>
                <w:bCs/>
                <w:color w:val="auto"/>
                <w:sz w:val="28"/>
                <w:szCs w:val="28"/>
              </w:rPr>
              <w:t>2</w:t>
            </w:r>
          </w:p>
        </w:tc>
        <w:tc>
          <w:tcPr>
            <w:tcW w:w="1270" w:type="dxa"/>
          </w:tcPr>
          <w:p w14:paraId="672242F3" w14:textId="34F91484" w:rsidR="00907562" w:rsidRPr="0062101A" w:rsidRDefault="00316CE2" w:rsidP="00907562">
            <w:pPr>
              <w:rPr>
                <w:bCs/>
                <w:color w:val="auto"/>
                <w:sz w:val="28"/>
                <w:szCs w:val="28"/>
              </w:rPr>
            </w:pPr>
            <w:r>
              <w:rPr>
                <w:bCs/>
                <w:color w:val="auto"/>
                <w:sz w:val="28"/>
                <w:szCs w:val="28"/>
              </w:rPr>
              <w:t>217</w:t>
            </w:r>
          </w:p>
        </w:tc>
      </w:tr>
      <w:tr w:rsidR="00907562" w:rsidRPr="0062101A" w14:paraId="61D2811A" w14:textId="77777777" w:rsidTr="00343EE3">
        <w:tc>
          <w:tcPr>
            <w:tcW w:w="988" w:type="dxa"/>
          </w:tcPr>
          <w:p w14:paraId="1D37CA1D" w14:textId="77777777" w:rsidR="00907562" w:rsidRPr="0062101A" w:rsidRDefault="00907562" w:rsidP="00907562">
            <w:pPr>
              <w:pStyle w:val="a5"/>
              <w:numPr>
                <w:ilvl w:val="0"/>
                <w:numId w:val="1"/>
              </w:numPr>
              <w:ind w:left="306" w:hanging="426"/>
              <w:jc w:val="center"/>
              <w:rPr>
                <w:bCs/>
                <w:color w:val="auto"/>
                <w:sz w:val="28"/>
                <w:szCs w:val="28"/>
              </w:rPr>
            </w:pPr>
          </w:p>
        </w:tc>
        <w:tc>
          <w:tcPr>
            <w:tcW w:w="2976" w:type="dxa"/>
            <w:tcBorders>
              <w:top w:val="nil"/>
              <w:left w:val="single" w:sz="4" w:space="0" w:color="000000"/>
              <w:bottom w:val="single" w:sz="4" w:space="0" w:color="000000"/>
              <w:right w:val="single" w:sz="4" w:space="0" w:color="000000"/>
            </w:tcBorders>
            <w:shd w:val="clear" w:color="000000" w:fill="FFFFFF"/>
            <w:vAlign w:val="center"/>
          </w:tcPr>
          <w:p w14:paraId="00517B94" w14:textId="6B9185B2" w:rsidR="00907562" w:rsidRPr="0062101A" w:rsidRDefault="00907562" w:rsidP="00907562">
            <w:pPr>
              <w:rPr>
                <w:bCs/>
                <w:color w:val="auto"/>
                <w:sz w:val="28"/>
                <w:szCs w:val="28"/>
              </w:rPr>
            </w:pPr>
            <w:r w:rsidRPr="0062101A">
              <w:rPr>
                <w:color w:val="auto"/>
                <w:sz w:val="28"/>
                <w:szCs w:val="28"/>
              </w:rPr>
              <w:t>Социальная адаптация инвалидов и лиц с ОВЗ в условиях профессиональной деятельности</w:t>
            </w:r>
          </w:p>
        </w:tc>
        <w:tc>
          <w:tcPr>
            <w:tcW w:w="3119" w:type="dxa"/>
            <w:tcBorders>
              <w:top w:val="nil"/>
              <w:left w:val="nil"/>
              <w:bottom w:val="single" w:sz="4" w:space="0" w:color="000000"/>
              <w:right w:val="single" w:sz="4" w:space="0" w:color="000000"/>
            </w:tcBorders>
            <w:shd w:val="clear" w:color="000000" w:fill="FFFFFF"/>
            <w:vAlign w:val="center"/>
          </w:tcPr>
          <w:p w14:paraId="50FE835A" w14:textId="48C2FA6B" w:rsidR="00907562" w:rsidRPr="0062101A" w:rsidRDefault="00907562" w:rsidP="00907562">
            <w:pPr>
              <w:rPr>
                <w:bCs/>
                <w:color w:val="auto"/>
                <w:sz w:val="28"/>
                <w:szCs w:val="28"/>
              </w:rPr>
            </w:pPr>
            <w:r w:rsidRPr="0062101A">
              <w:rPr>
                <w:color w:val="auto"/>
                <w:sz w:val="28"/>
                <w:szCs w:val="28"/>
              </w:rPr>
              <w:t>УК-3.1; УК-3.2; УК-3.3</w:t>
            </w:r>
          </w:p>
        </w:tc>
        <w:tc>
          <w:tcPr>
            <w:tcW w:w="992" w:type="dxa"/>
          </w:tcPr>
          <w:p w14:paraId="4F020271" w14:textId="08FC1413" w:rsidR="00907562" w:rsidRPr="0062101A" w:rsidRDefault="00907562" w:rsidP="00907562">
            <w:pPr>
              <w:jc w:val="center"/>
              <w:rPr>
                <w:bCs/>
                <w:color w:val="auto"/>
                <w:sz w:val="28"/>
                <w:szCs w:val="28"/>
              </w:rPr>
            </w:pPr>
            <w:r w:rsidRPr="0062101A">
              <w:rPr>
                <w:bCs/>
                <w:color w:val="auto"/>
                <w:sz w:val="28"/>
                <w:szCs w:val="28"/>
              </w:rPr>
              <w:t>3</w:t>
            </w:r>
          </w:p>
        </w:tc>
        <w:tc>
          <w:tcPr>
            <w:tcW w:w="1270" w:type="dxa"/>
          </w:tcPr>
          <w:p w14:paraId="1B247CC0" w14:textId="0F722B43" w:rsidR="00907562" w:rsidRPr="0062101A" w:rsidRDefault="00316CE2" w:rsidP="00907562">
            <w:pPr>
              <w:rPr>
                <w:bCs/>
                <w:color w:val="auto"/>
                <w:sz w:val="28"/>
                <w:szCs w:val="28"/>
              </w:rPr>
            </w:pPr>
            <w:r>
              <w:rPr>
                <w:bCs/>
                <w:color w:val="auto"/>
                <w:sz w:val="28"/>
                <w:szCs w:val="28"/>
              </w:rPr>
              <w:t>226</w:t>
            </w:r>
            <w:bookmarkStart w:id="1" w:name="_GoBack"/>
            <w:bookmarkEnd w:id="1"/>
          </w:p>
        </w:tc>
      </w:tr>
    </w:tbl>
    <w:p w14:paraId="15F1D4B9" w14:textId="407C3C19" w:rsidR="00A270F3" w:rsidRPr="0062101A" w:rsidRDefault="00A270F3" w:rsidP="00800465">
      <w:pPr>
        <w:jc w:val="center"/>
        <w:rPr>
          <w:b/>
          <w:color w:val="auto"/>
          <w:sz w:val="28"/>
        </w:rPr>
      </w:pPr>
    </w:p>
    <w:p w14:paraId="791A5FF9" w14:textId="77777777" w:rsidR="00A270F3" w:rsidRPr="0062101A" w:rsidRDefault="00A270F3">
      <w:pPr>
        <w:spacing w:after="160" w:line="259" w:lineRule="auto"/>
        <w:rPr>
          <w:b/>
          <w:color w:val="auto"/>
          <w:sz w:val="28"/>
        </w:rPr>
      </w:pPr>
      <w:r w:rsidRPr="0062101A">
        <w:rPr>
          <w:b/>
          <w:color w:val="auto"/>
          <w:sz w:val="28"/>
        </w:rPr>
        <w:br w:type="page"/>
      </w:r>
    </w:p>
    <w:p w14:paraId="55AD35CA" w14:textId="77777777" w:rsidR="00343EE3" w:rsidRPr="0062101A" w:rsidRDefault="00343EE3" w:rsidP="00343EE3">
      <w:pPr>
        <w:jc w:val="center"/>
        <w:rPr>
          <w:b/>
          <w:color w:val="auto"/>
          <w:sz w:val="28"/>
          <w:szCs w:val="28"/>
        </w:rPr>
      </w:pPr>
    </w:p>
    <w:p w14:paraId="70F566D0" w14:textId="77777777" w:rsidR="00343EE3" w:rsidRPr="0062101A" w:rsidRDefault="00343EE3" w:rsidP="00343EE3">
      <w:pPr>
        <w:jc w:val="center"/>
        <w:rPr>
          <w:b/>
          <w:color w:val="auto"/>
          <w:sz w:val="28"/>
          <w:szCs w:val="28"/>
        </w:rPr>
      </w:pPr>
    </w:p>
    <w:p w14:paraId="11763100" w14:textId="77777777" w:rsidR="00343EE3" w:rsidRPr="0062101A" w:rsidRDefault="00343EE3" w:rsidP="00343EE3">
      <w:pPr>
        <w:jc w:val="center"/>
        <w:rPr>
          <w:b/>
          <w:color w:val="auto"/>
          <w:sz w:val="28"/>
          <w:szCs w:val="28"/>
        </w:rPr>
      </w:pPr>
    </w:p>
    <w:p w14:paraId="7E429527" w14:textId="77777777" w:rsidR="00343EE3" w:rsidRPr="0062101A" w:rsidRDefault="00343EE3" w:rsidP="00343EE3">
      <w:pPr>
        <w:jc w:val="center"/>
        <w:rPr>
          <w:b/>
          <w:color w:val="auto"/>
          <w:sz w:val="28"/>
          <w:szCs w:val="28"/>
        </w:rPr>
      </w:pPr>
    </w:p>
    <w:p w14:paraId="5B60F64C" w14:textId="77777777" w:rsidR="00343EE3" w:rsidRPr="0062101A" w:rsidRDefault="00343EE3" w:rsidP="00343EE3">
      <w:pPr>
        <w:jc w:val="center"/>
        <w:rPr>
          <w:b/>
          <w:color w:val="auto"/>
          <w:sz w:val="28"/>
          <w:szCs w:val="28"/>
        </w:rPr>
      </w:pPr>
    </w:p>
    <w:p w14:paraId="31D5A8A3" w14:textId="77777777" w:rsidR="00343EE3" w:rsidRPr="0062101A" w:rsidRDefault="00343EE3" w:rsidP="00343EE3">
      <w:pPr>
        <w:jc w:val="center"/>
        <w:rPr>
          <w:b/>
          <w:color w:val="auto"/>
          <w:sz w:val="28"/>
          <w:szCs w:val="28"/>
        </w:rPr>
      </w:pPr>
    </w:p>
    <w:p w14:paraId="6CB345AF" w14:textId="77777777" w:rsidR="00343EE3" w:rsidRPr="0062101A" w:rsidRDefault="00343EE3" w:rsidP="00343EE3">
      <w:pPr>
        <w:jc w:val="center"/>
        <w:rPr>
          <w:b/>
          <w:color w:val="auto"/>
          <w:sz w:val="28"/>
          <w:szCs w:val="28"/>
        </w:rPr>
      </w:pPr>
    </w:p>
    <w:p w14:paraId="34854DED" w14:textId="77777777" w:rsidR="00343EE3" w:rsidRPr="0062101A" w:rsidRDefault="00343EE3" w:rsidP="00343EE3">
      <w:pPr>
        <w:jc w:val="center"/>
        <w:rPr>
          <w:b/>
          <w:color w:val="auto"/>
          <w:sz w:val="28"/>
          <w:szCs w:val="28"/>
        </w:rPr>
      </w:pPr>
    </w:p>
    <w:p w14:paraId="790B409B" w14:textId="77777777" w:rsidR="00343EE3" w:rsidRPr="0062101A" w:rsidRDefault="00343EE3" w:rsidP="00343EE3">
      <w:pPr>
        <w:jc w:val="center"/>
        <w:rPr>
          <w:b/>
          <w:color w:val="auto"/>
          <w:sz w:val="28"/>
          <w:szCs w:val="28"/>
        </w:rPr>
      </w:pPr>
    </w:p>
    <w:p w14:paraId="3FBA6D66" w14:textId="77777777" w:rsidR="00343EE3" w:rsidRPr="0062101A" w:rsidRDefault="00343EE3" w:rsidP="00343EE3">
      <w:pPr>
        <w:jc w:val="center"/>
        <w:rPr>
          <w:b/>
          <w:color w:val="auto"/>
          <w:sz w:val="28"/>
          <w:szCs w:val="28"/>
        </w:rPr>
      </w:pPr>
    </w:p>
    <w:p w14:paraId="6E03BBE4" w14:textId="77777777" w:rsidR="00343EE3" w:rsidRPr="0062101A" w:rsidRDefault="00343EE3" w:rsidP="00343EE3">
      <w:pPr>
        <w:jc w:val="center"/>
        <w:rPr>
          <w:b/>
          <w:color w:val="auto"/>
          <w:sz w:val="28"/>
          <w:szCs w:val="28"/>
        </w:rPr>
      </w:pPr>
    </w:p>
    <w:p w14:paraId="204C11DE" w14:textId="77777777" w:rsidR="00343EE3" w:rsidRPr="0062101A" w:rsidRDefault="00343EE3" w:rsidP="00343EE3">
      <w:pPr>
        <w:jc w:val="center"/>
        <w:rPr>
          <w:b/>
          <w:color w:val="auto"/>
          <w:sz w:val="28"/>
          <w:szCs w:val="28"/>
        </w:rPr>
      </w:pPr>
    </w:p>
    <w:p w14:paraId="215624D4" w14:textId="77777777" w:rsidR="00343EE3" w:rsidRPr="0062101A" w:rsidRDefault="00343EE3" w:rsidP="00343EE3">
      <w:pPr>
        <w:jc w:val="center"/>
        <w:rPr>
          <w:b/>
          <w:color w:val="auto"/>
          <w:sz w:val="28"/>
          <w:szCs w:val="28"/>
        </w:rPr>
      </w:pPr>
    </w:p>
    <w:p w14:paraId="00CF8ED1" w14:textId="77777777" w:rsidR="00343EE3" w:rsidRPr="0062101A" w:rsidRDefault="00343EE3" w:rsidP="00343EE3">
      <w:pPr>
        <w:jc w:val="center"/>
        <w:rPr>
          <w:b/>
          <w:color w:val="auto"/>
          <w:sz w:val="28"/>
          <w:szCs w:val="28"/>
        </w:rPr>
      </w:pPr>
    </w:p>
    <w:p w14:paraId="35A6AB70" w14:textId="77777777" w:rsidR="00343EE3" w:rsidRPr="0062101A" w:rsidRDefault="00343EE3" w:rsidP="00343EE3">
      <w:pPr>
        <w:jc w:val="center"/>
        <w:rPr>
          <w:b/>
          <w:color w:val="auto"/>
          <w:sz w:val="28"/>
          <w:szCs w:val="28"/>
        </w:rPr>
      </w:pPr>
    </w:p>
    <w:p w14:paraId="560BB46A" w14:textId="77777777" w:rsidR="00343EE3" w:rsidRPr="0062101A" w:rsidRDefault="00343EE3" w:rsidP="00343EE3">
      <w:pPr>
        <w:jc w:val="center"/>
        <w:rPr>
          <w:b/>
          <w:color w:val="auto"/>
          <w:sz w:val="28"/>
          <w:szCs w:val="28"/>
        </w:rPr>
      </w:pPr>
    </w:p>
    <w:p w14:paraId="1A152BD0" w14:textId="77777777" w:rsidR="00343EE3" w:rsidRPr="0062101A" w:rsidRDefault="00343EE3" w:rsidP="00343EE3">
      <w:pPr>
        <w:jc w:val="center"/>
        <w:rPr>
          <w:b/>
          <w:color w:val="auto"/>
          <w:sz w:val="28"/>
          <w:szCs w:val="28"/>
        </w:rPr>
      </w:pPr>
    </w:p>
    <w:p w14:paraId="393E9438" w14:textId="77777777" w:rsidR="00343EE3" w:rsidRPr="0062101A" w:rsidRDefault="00343EE3" w:rsidP="00343EE3">
      <w:pPr>
        <w:jc w:val="center"/>
        <w:rPr>
          <w:b/>
          <w:color w:val="auto"/>
          <w:sz w:val="28"/>
          <w:szCs w:val="28"/>
        </w:rPr>
      </w:pPr>
    </w:p>
    <w:p w14:paraId="30C8F107" w14:textId="77777777" w:rsidR="00343EE3" w:rsidRPr="0062101A" w:rsidRDefault="00343EE3" w:rsidP="00343EE3">
      <w:pPr>
        <w:jc w:val="center"/>
        <w:rPr>
          <w:b/>
          <w:color w:val="auto"/>
          <w:sz w:val="28"/>
          <w:szCs w:val="28"/>
        </w:rPr>
      </w:pPr>
      <w:r w:rsidRPr="0062101A">
        <w:rPr>
          <w:b/>
          <w:color w:val="auto"/>
          <w:sz w:val="28"/>
          <w:szCs w:val="28"/>
        </w:rPr>
        <w:t xml:space="preserve">ОЦЕНОЧНЫЕ МАТЕРИАЛЫ </w:t>
      </w:r>
    </w:p>
    <w:p w14:paraId="27D3545D" w14:textId="77777777" w:rsidR="00343EE3" w:rsidRPr="0062101A" w:rsidRDefault="00343EE3" w:rsidP="00343EE3">
      <w:pPr>
        <w:spacing w:line="360" w:lineRule="auto"/>
        <w:ind w:firstLine="709"/>
        <w:jc w:val="center"/>
        <w:rPr>
          <w:b/>
          <w:color w:val="auto"/>
          <w:sz w:val="28"/>
          <w:szCs w:val="28"/>
        </w:rPr>
      </w:pPr>
      <w:r w:rsidRPr="0062101A">
        <w:rPr>
          <w:b/>
          <w:color w:val="auto"/>
          <w:sz w:val="28"/>
          <w:szCs w:val="28"/>
        </w:rPr>
        <w:t>для текущего контроля и промежуточной аттестации обучающихся</w:t>
      </w:r>
    </w:p>
    <w:p w14:paraId="71583DD0" w14:textId="77777777" w:rsidR="00343EE3" w:rsidRPr="0062101A" w:rsidRDefault="00343EE3" w:rsidP="00343EE3">
      <w:pPr>
        <w:spacing w:line="360" w:lineRule="auto"/>
        <w:ind w:firstLine="709"/>
        <w:jc w:val="center"/>
        <w:rPr>
          <w:color w:val="auto"/>
          <w:sz w:val="28"/>
          <w:szCs w:val="28"/>
        </w:rPr>
      </w:pPr>
      <w:r w:rsidRPr="0062101A">
        <w:rPr>
          <w:b/>
          <w:color w:val="auto"/>
          <w:sz w:val="28"/>
          <w:szCs w:val="28"/>
        </w:rPr>
        <w:t xml:space="preserve"> по дисциплине</w:t>
      </w:r>
      <w:r w:rsidRPr="0062101A">
        <w:rPr>
          <w:color w:val="auto"/>
          <w:sz w:val="28"/>
          <w:szCs w:val="28"/>
        </w:rPr>
        <w:t xml:space="preserve"> </w:t>
      </w:r>
    </w:p>
    <w:p w14:paraId="61484015" w14:textId="77777777" w:rsidR="00343EE3" w:rsidRPr="0062101A" w:rsidRDefault="00343EE3" w:rsidP="00343EE3">
      <w:pPr>
        <w:jc w:val="center"/>
        <w:rPr>
          <w:b/>
          <w:color w:val="auto"/>
          <w:sz w:val="28"/>
          <w:szCs w:val="28"/>
        </w:rPr>
      </w:pPr>
      <w:r w:rsidRPr="0062101A">
        <w:rPr>
          <w:color w:val="auto"/>
          <w:sz w:val="28"/>
          <w:szCs w:val="28"/>
        </w:rPr>
        <w:t>_______</w:t>
      </w:r>
      <w:r w:rsidRPr="0062101A">
        <w:rPr>
          <w:color w:val="auto"/>
          <w:sz w:val="28"/>
          <w:szCs w:val="28"/>
          <w:u w:val="single"/>
        </w:rPr>
        <w:t>Б1.О.01. «Методика экспериментальных исследований»</w:t>
      </w:r>
      <w:r w:rsidRPr="0062101A">
        <w:rPr>
          <w:color w:val="auto"/>
          <w:sz w:val="28"/>
          <w:szCs w:val="28"/>
        </w:rPr>
        <w:t>_______</w:t>
      </w:r>
    </w:p>
    <w:p w14:paraId="2BCF58A5" w14:textId="77777777" w:rsidR="00343EE3" w:rsidRPr="0062101A" w:rsidRDefault="00343EE3" w:rsidP="00343EE3">
      <w:pPr>
        <w:spacing w:line="360" w:lineRule="auto"/>
        <w:ind w:firstLine="709"/>
        <w:jc w:val="center"/>
        <w:rPr>
          <w:color w:val="auto"/>
          <w:sz w:val="28"/>
          <w:szCs w:val="28"/>
        </w:rPr>
      </w:pPr>
      <w:r w:rsidRPr="0062101A">
        <w:rPr>
          <w:color w:val="auto"/>
          <w:szCs w:val="24"/>
        </w:rPr>
        <w:t>(наименование дисциплины)</w:t>
      </w:r>
      <w:r w:rsidRPr="0062101A">
        <w:rPr>
          <w:color w:val="auto"/>
          <w:sz w:val="28"/>
          <w:szCs w:val="28"/>
        </w:rPr>
        <w:t xml:space="preserve"> </w:t>
      </w:r>
    </w:p>
    <w:p w14:paraId="4C8884D0" w14:textId="77777777" w:rsidR="00343EE3" w:rsidRPr="0062101A" w:rsidRDefault="00343EE3" w:rsidP="00343EE3">
      <w:pPr>
        <w:jc w:val="center"/>
        <w:rPr>
          <w:color w:val="auto"/>
          <w:sz w:val="28"/>
          <w:szCs w:val="28"/>
          <w:u w:val="single"/>
        </w:rPr>
      </w:pPr>
      <w:r w:rsidRPr="0062101A">
        <w:rPr>
          <w:color w:val="auto"/>
          <w:sz w:val="28"/>
          <w:szCs w:val="28"/>
        </w:rPr>
        <w:t>_</w:t>
      </w:r>
      <w:r w:rsidRPr="0062101A">
        <w:rPr>
          <w:color w:val="auto"/>
          <w:sz w:val="28"/>
          <w:szCs w:val="28"/>
          <w:u w:val="single"/>
        </w:rPr>
        <w:t xml:space="preserve">35.04.06. Агроинженерия    </w:t>
      </w:r>
    </w:p>
    <w:p w14:paraId="2C5BF55B" w14:textId="77777777" w:rsidR="00343EE3" w:rsidRPr="0062101A" w:rsidRDefault="00343EE3" w:rsidP="00343EE3">
      <w:pPr>
        <w:jc w:val="center"/>
        <w:rPr>
          <w:color w:val="auto"/>
          <w:sz w:val="28"/>
          <w:szCs w:val="28"/>
        </w:rPr>
      </w:pPr>
      <w:r w:rsidRPr="0062101A">
        <w:rPr>
          <w:color w:val="auto"/>
          <w:sz w:val="28"/>
          <w:szCs w:val="28"/>
          <w:u w:val="single"/>
        </w:rPr>
        <w:t>Профиль «Современные технологии в агроинженерии»</w:t>
      </w:r>
      <w:r w:rsidRPr="0062101A">
        <w:rPr>
          <w:color w:val="auto"/>
          <w:sz w:val="28"/>
          <w:szCs w:val="28"/>
        </w:rPr>
        <w:t>__</w:t>
      </w:r>
    </w:p>
    <w:p w14:paraId="5EE07D12" w14:textId="77777777" w:rsidR="00343EE3" w:rsidRPr="0062101A" w:rsidRDefault="00343EE3" w:rsidP="00343EE3">
      <w:pPr>
        <w:jc w:val="center"/>
        <w:rPr>
          <w:color w:val="auto"/>
          <w:szCs w:val="24"/>
        </w:rPr>
      </w:pPr>
      <w:r w:rsidRPr="0062101A">
        <w:rPr>
          <w:color w:val="auto"/>
          <w:szCs w:val="24"/>
        </w:rPr>
        <w:t xml:space="preserve"> (шифр и наименование ОПОП ВО) </w:t>
      </w:r>
    </w:p>
    <w:p w14:paraId="652B13A6" w14:textId="77777777" w:rsidR="00343EE3" w:rsidRPr="0062101A" w:rsidRDefault="00343EE3" w:rsidP="00343EE3">
      <w:pPr>
        <w:jc w:val="center"/>
        <w:rPr>
          <w:color w:val="auto"/>
          <w:szCs w:val="24"/>
        </w:rPr>
      </w:pPr>
    </w:p>
    <w:p w14:paraId="409DA7AA" w14:textId="77777777" w:rsidR="00343EE3" w:rsidRPr="0062101A" w:rsidRDefault="00343EE3" w:rsidP="00343EE3">
      <w:pPr>
        <w:jc w:val="center"/>
        <w:rPr>
          <w:color w:val="auto"/>
          <w:szCs w:val="24"/>
        </w:rPr>
      </w:pPr>
    </w:p>
    <w:p w14:paraId="7B35EEDC" w14:textId="77777777" w:rsidR="00343EE3" w:rsidRPr="0062101A" w:rsidRDefault="00343EE3" w:rsidP="00343EE3">
      <w:pPr>
        <w:jc w:val="center"/>
        <w:rPr>
          <w:color w:val="auto"/>
          <w:szCs w:val="24"/>
        </w:rPr>
      </w:pPr>
    </w:p>
    <w:p w14:paraId="5F196069" w14:textId="77777777" w:rsidR="00343EE3" w:rsidRPr="0062101A" w:rsidRDefault="00343EE3" w:rsidP="00343EE3">
      <w:pPr>
        <w:jc w:val="center"/>
        <w:rPr>
          <w:color w:val="auto"/>
          <w:szCs w:val="24"/>
        </w:rPr>
      </w:pPr>
    </w:p>
    <w:p w14:paraId="6B948AF6" w14:textId="77777777" w:rsidR="00343EE3" w:rsidRPr="0062101A" w:rsidRDefault="00343EE3" w:rsidP="00343EE3">
      <w:pPr>
        <w:jc w:val="center"/>
        <w:rPr>
          <w:color w:val="auto"/>
          <w:szCs w:val="24"/>
        </w:rPr>
      </w:pPr>
    </w:p>
    <w:p w14:paraId="3CA3F202" w14:textId="77777777" w:rsidR="00343EE3" w:rsidRPr="0062101A" w:rsidRDefault="00343EE3" w:rsidP="00343EE3">
      <w:pPr>
        <w:jc w:val="center"/>
        <w:rPr>
          <w:color w:val="auto"/>
          <w:szCs w:val="24"/>
        </w:rPr>
      </w:pPr>
    </w:p>
    <w:p w14:paraId="78880D44" w14:textId="77777777" w:rsidR="00343EE3" w:rsidRPr="0062101A" w:rsidRDefault="00343EE3" w:rsidP="00343EE3">
      <w:pPr>
        <w:jc w:val="center"/>
        <w:rPr>
          <w:color w:val="auto"/>
          <w:szCs w:val="24"/>
        </w:rPr>
      </w:pPr>
    </w:p>
    <w:p w14:paraId="1671E20A" w14:textId="77777777" w:rsidR="00343EE3" w:rsidRPr="0062101A" w:rsidRDefault="00343EE3" w:rsidP="00343EE3">
      <w:pPr>
        <w:jc w:val="center"/>
        <w:rPr>
          <w:color w:val="auto"/>
          <w:szCs w:val="24"/>
        </w:rPr>
      </w:pPr>
    </w:p>
    <w:p w14:paraId="29F968AF" w14:textId="77777777" w:rsidR="00343EE3" w:rsidRPr="0062101A" w:rsidRDefault="00343EE3" w:rsidP="00343EE3">
      <w:pPr>
        <w:jc w:val="center"/>
        <w:rPr>
          <w:color w:val="auto"/>
          <w:szCs w:val="24"/>
        </w:rPr>
      </w:pPr>
    </w:p>
    <w:p w14:paraId="6031CD40" w14:textId="77777777" w:rsidR="00343EE3" w:rsidRPr="0062101A" w:rsidRDefault="00343EE3" w:rsidP="00343EE3">
      <w:pPr>
        <w:jc w:val="center"/>
        <w:rPr>
          <w:color w:val="auto"/>
          <w:szCs w:val="24"/>
        </w:rPr>
      </w:pPr>
    </w:p>
    <w:p w14:paraId="719BFB9F" w14:textId="77777777" w:rsidR="00343EE3" w:rsidRPr="0062101A" w:rsidRDefault="00343EE3" w:rsidP="00343EE3">
      <w:pPr>
        <w:jc w:val="center"/>
        <w:rPr>
          <w:color w:val="auto"/>
          <w:szCs w:val="24"/>
        </w:rPr>
      </w:pPr>
    </w:p>
    <w:p w14:paraId="0810E7C5" w14:textId="77777777" w:rsidR="00343EE3" w:rsidRPr="0062101A" w:rsidRDefault="00343EE3" w:rsidP="00343EE3">
      <w:pPr>
        <w:jc w:val="center"/>
        <w:rPr>
          <w:color w:val="auto"/>
          <w:szCs w:val="24"/>
        </w:rPr>
      </w:pPr>
    </w:p>
    <w:p w14:paraId="0B981E5A" w14:textId="77777777" w:rsidR="00343EE3" w:rsidRPr="0062101A" w:rsidRDefault="00343EE3" w:rsidP="00343EE3">
      <w:pPr>
        <w:jc w:val="center"/>
        <w:rPr>
          <w:color w:val="auto"/>
          <w:szCs w:val="24"/>
        </w:rPr>
      </w:pPr>
    </w:p>
    <w:p w14:paraId="65D1157F" w14:textId="77777777" w:rsidR="00343EE3" w:rsidRPr="0062101A" w:rsidRDefault="00343EE3" w:rsidP="00343EE3">
      <w:pPr>
        <w:jc w:val="center"/>
        <w:rPr>
          <w:color w:val="auto"/>
          <w:szCs w:val="24"/>
        </w:rPr>
      </w:pPr>
    </w:p>
    <w:p w14:paraId="213288D3" w14:textId="77777777" w:rsidR="00343EE3" w:rsidRPr="0062101A" w:rsidRDefault="00343EE3" w:rsidP="00343EE3">
      <w:pPr>
        <w:jc w:val="center"/>
        <w:rPr>
          <w:color w:val="auto"/>
          <w:szCs w:val="24"/>
        </w:rPr>
      </w:pPr>
    </w:p>
    <w:p w14:paraId="2AB7B868" w14:textId="77777777" w:rsidR="00343EE3" w:rsidRPr="0062101A" w:rsidRDefault="00343EE3" w:rsidP="00343EE3">
      <w:pPr>
        <w:jc w:val="center"/>
        <w:rPr>
          <w:color w:val="auto"/>
          <w:szCs w:val="24"/>
        </w:rPr>
      </w:pPr>
    </w:p>
    <w:p w14:paraId="652A38A2" w14:textId="77777777" w:rsidR="00343EE3" w:rsidRPr="0062101A" w:rsidRDefault="00343EE3" w:rsidP="00343EE3">
      <w:pPr>
        <w:jc w:val="center"/>
        <w:rPr>
          <w:color w:val="auto"/>
          <w:szCs w:val="24"/>
        </w:rPr>
      </w:pPr>
    </w:p>
    <w:p w14:paraId="1FCB8A4D" w14:textId="77777777" w:rsidR="00343EE3" w:rsidRPr="0062101A" w:rsidRDefault="00343EE3" w:rsidP="00343EE3">
      <w:pPr>
        <w:jc w:val="center"/>
        <w:rPr>
          <w:color w:val="auto"/>
          <w:szCs w:val="24"/>
        </w:rPr>
      </w:pPr>
    </w:p>
    <w:p w14:paraId="5E857194" w14:textId="77777777" w:rsidR="00343EE3" w:rsidRPr="0062101A" w:rsidRDefault="00343EE3" w:rsidP="00343EE3">
      <w:pPr>
        <w:jc w:val="center"/>
        <w:rPr>
          <w:color w:val="auto"/>
          <w:szCs w:val="24"/>
        </w:rPr>
      </w:pPr>
    </w:p>
    <w:p w14:paraId="40633127" w14:textId="77777777" w:rsidR="00343EE3" w:rsidRPr="0062101A" w:rsidRDefault="00343EE3" w:rsidP="00343EE3">
      <w:pPr>
        <w:jc w:val="center"/>
        <w:rPr>
          <w:color w:val="auto"/>
          <w:szCs w:val="24"/>
        </w:rPr>
      </w:pPr>
    </w:p>
    <w:p w14:paraId="38617EB5" w14:textId="77777777" w:rsidR="00343EE3" w:rsidRPr="0062101A" w:rsidRDefault="00343EE3" w:rsidP="00343EE3">
      <w:pPr>
        <w:numPr>
          <w:ilvl w:val="0"/>
          <w:numId w:val="2"/>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0F46C1EB" w14:textId="77777777" w:rsidR="00343EE3" w:rsidRPr="0062101A" w:rsidRDefault="00343EE3" w:rsidP="00343EE3">
      <w:pPr>
        <w:shd w:val="clear" w:color="auto" w:fill="FFFFFF"/>
        <w:spacing w:before="100" w:beforeAutospacing="1"/>
        <w:ind w:left="720"/>
        <w:rPr>
          <w:color w:val="auto"/>
          <w:szCs w:val="24"/>
          <w:lang w:eastAsia="en-US"/>
        </w:rPr>
      </w:pPr>
    </w:p>
    <w:p w14:paraId="288A17E2"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УК-1: Способен осуществлять критический анализ проблемных ситуаций на основе системного подхода, вырабатывать стратегию действий.</w:t>
      </w:r>
    </w:p>
    <w:p w14:paraId="54C305D4" w14:textId="77777777" w:rsidR="00343EE3" w:rsidRPr="0062101A" w:rsidRDefault="00343EE3" w:rsidP="00343EE3">
      <w:pPr>
        <w:shd w:val="clear" w:color="auto" w:fill="FFFFFF"/>
        <w:ind w:firstLine="284"/>
        <w:jc w:val="both"/>
        <w:rPr>
          <w:b/>
          <w:bCs/>
          <w:color w:val="auto"/>
          <w:szCs w:val="24"/>
          <w:lang w:eastAsia="en-US"/>
        </w:rPr>
      </w:pPr>
    </w:p>
    <w:p w14:paraId="58C36FDA"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УК-1.1: Анализирует проблемную ситуацию как систему, выявляя ее составляющие и связи между ними</w:t>
      </w:r>
    </w:p>
    <w:p w14:paraId="5CA6F63B"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Знание:</w:t>
      </w:r>
      <w:r w:rsidRPr="0062101A">
        <w:rPr>
          <w:color w:val="auto"/>
          <w:szCs w:val="24"/>
          <w:lang w:eastAsia="en-US"/>
        </w:rPr>
        <w:t xml:space="preserve"> сущности системного подхода при проведении экспериментальных исследований</w:t>
      </w:r>
    </w:p>
    <w:p w14:paraId="0C410ED4"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Умение, навыки:</w:t>
      </w:r>
      <w:r w:rsidRPr="0062101A">
        <w:rPr>
          <w:color w:val="auto"/>
          <w:szCs w:val="24"/>
          <w:lang w:eastAsia="en-US"/>
        </w:rPr>
        <w:t xml:space="preserve"> определять отдельные элементы и подсистемы  при исследовании объекта как некоторой целостной системы; владение принципами системной агроинженерией.</w:t>
      </w:r>
    </w:p>
    <w:p w14:paraId="36E282E1" w14:textId="77777777" w:rsidR="00343EE3" w:rsidRPr="0062101A" w:rsidRDefault="00343EE3" w:rsidP="00343EE3">
      <w:pPr>
        <w:shd w:val="clear" w:color="auto" w:fill="FFFFFF"/>
        <w:ind w:firstLine="284"/>
        <w:jc w:val="both"/>
        <w:rPr>
          <w:color w:val="auto"/>
          <w:szCs w:val="24"/>
          <w:lang w:eastAsia="en-US"/>
        </w:rPr>
      </w:pPr>
    </w:p>
    <w:p w14:paraId="2AC3BD7E" w14:textId="77777777" w:rsidR="00343EE3" w:rsidRPr="0062101A" w:rsidRDefault="00343EE3" w:rsidP="00343EE3">
      <w:pPr>
        <w:shd w:val="clear" w:color="auto" w:fill="FFFFFF"/>
        <w:ind w:firstLine="284"/>
        <w:jc w:val="both"/>
        <w:rPr>
          <w:color w:val="auto"/>
          <w:szCs w:val="24"/>
          <w:lang w:eastAsia="en-US"/>
        </w:rPr>
      </w:pPr>
      <w:r w:rsidRPr="0062101A">
        <w:rPr>
          <w:b/>
          <w:bCs/>
          <w:color w:val="auto"/>
          <w:szCs w:val="24"/>
          <w:lang w:eastAsia="en-US"/>
        </w:rPr>
        <w:t>УК-1.2: Осуществляет поиск, критический анализ и синтез информации по проблемной ситуации</w:t>
      </w:r>
    </w:p>
    <w:p w14:paraId="324956C0"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Знание:</w:t>
      </w:r>
      <w:r w:rsidRPr="0062101A">
        <w:rPr>
          <w:color w:val="auto"/>
          <w:szCs w:val="24"/>
          <w:lang w:eastAsia="en-US"/>
        </w:rPr>
        <w:t xml:space="preserve"> оптимальных методов проведения экспериментальных исследований в агроинженерии</w:t>
      </w:r>
    </w:p>
    <w:p w14:paraId="4291E4A2"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Умение, навыки:</w:t>
      </w:r>
      <w:r w:rsidRPr="0062101A">
        <w:rPr>
          <w:color w:val="auto"/>
          <w:szCs w:val="24"/>
          <w:lang w:eastAsia="en-US"/>
        </w:rPr>
        <w:t xml:space="preserve"> осуществляет поиск наилучшего варианта методы проведения экспериментальных исследований; владеет навыками  выбора методов проведения, обработки и анализа экспериментальных на основе доступных источников информации.</w:t>
      </w:r>
    </w:p>
    <w:p w14:paraId="71FCEF5E" w14:textId="77777777" w:rsidR="00343EE3" w:rsidRPr="0062101A" w:rsidRDefault="00343EE3" w:rsidP="00343EE3">
      <w:pPr>
        <w:shd w:val="clear" w:color="auto" w:fill="FFFFFF"/>
        <w:ind w:firstLine="284"/>
        <w:jc w:val="both"/>
        <w:rPr>
          <w:color w:val="auto"/>
          <w:szCs w:val="24"/>
          <w:lang w:eastAsia="en-US"/>
        </w:rPr>
      </w:pPr>
    </w:p>
    <w:p w14:paraId="0F77E528" w14:textId="77777777" w:rsidR="00343EE3" w:rsidRPr="0062101A" w:rsidRDefault="00343EE3" w:rsidP="00343EE3">
      <w:pPr>
        <w:shd w:val="clear" w:color="auto" w:fill="FFFFFF"/>
        <w:ind w:firstLine="284"/>
        <w:jc w:val="both"/>
        <w:rPr>
          <w:color w:val="auto"/>
          <w:szCs w:val="24"/>
          <w:lang w:eastAsia="en-US"/>
        </w:rPr>
      </w:pPr>
      <w:r w:rsidRPr="0062101A">
        <w:rPr>
          <w:b/>
          <w:bCs/>
          <w:color w:val="auto"/>
          <w:szCs w:val="24"/>
          <w:lang w:eastAsia="en-US"/>
        </w:rPr>
        <w:t>УК-1.3: Вырабатывает стратегию действий в проблемных ситуациях</w:t>
      </w:r>
    </w:p>
    <w:p w14:paraId="059EFAB0"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Знание:</w:t>
      </w:r>
      <w:r w:rsidRPr="0062101A">
        <w:rPr>
          <w:color w:val="auto"/>
          <w:szCs w:val="24"/>
          <w:lang w:eastAsia="en-US"/>
        </w:rPr>
        <w:t xml:space="preserve"> методов первичной обработки результатов экспериментальных</w:t>
      </w:r>
    </w:p>
    <w:p w14:paraId="3F03EC88"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Умение, навыки:</w:t>
      </w:r>
      <w:r w:rsidRPr="0062101A">
        <w:rPr>
          <w:color w:val="auto"/>
          <w:szCs w:val="24"/>
          <w:lang w:eastAsia="en-US"/>
        </w:rPr>
        <w:t xml:space="preserve"> осуществляет поиск наилучшего варианта методы проведения экспериментальных исследований; владеет навыками  выбора методов проведения, обработки и анализа экспериментальных на основе доступных источников информации.</w:t>
      </w:r>
    </w:p>
    <w:p w14:paraId="1495F8E6" w14:textId="77777777" w:rsidR="00343EE3" w:rsidRPr="0062101A" w:rsidRDefault="00343EE3" w:rsidP="00343EE3">
      <w:pPr>
        <w:shd w:val="clear" w:color="auto" w:fill="FFFFFF"/>
        <w:ind w:firstLine="284"/>
        <w:jc w:val="both"/>
        <w:rPr>
          <w:color w:val="auto"/>
          <w:szCs w:val="24"/>
          <w:lang w:eastAsia="en-US"/>
        </w:rPr>
      </w:pPr>
    </w:p>
    <w:p w14:paraId="587A3AB6"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1: Способен анализировать современные проблемы науки и производства, решать задачи развития области профессиональной деятельности и (или) организации.</w:t>
      </w:r>
    </w:p>
    <w:p w14:paraId="642B49EE" w14:textId="77777777" w:rsidR="00343EE3" w:rsidRPr="0062101A" w:rsidRDefault="00343EE3" w:rsidP="00343EE3">
      <w:pPr>
        <w:shd w:val="clear" w:color="auto" w:fill="FFFFFF"/>
        <w:ind w:firstLine="284"/>
        <w:jc w:val="both"/>
        <w:rPr>
          <w:b/>
          <w:bCs/>
          <w:color w:val="auto"/>
          <w:szCs w:val="24"/>
          <w:lang w:eastAsia="en-US"/>
        </w:rPr>
      </w:pPr>
    </w:p>
    <w:p w14:paraId="6BC02C4A"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1.1: Знает основные методы анализа достижений науки и производства в агроинженерии.</w:t>
      </w:r>
    </w:p>
    <w:p w14:paraId="46700440" w14:textId="77777777" w:rsidR="00343EE3" w:rsidRPr="0062101A" w:rsidRDefault="00343EE3" w:rsidP="00343EE3">
      <w:pPr>
        <w:shd w:val="clear" w:color="auto" w:fill="FFFFFF"/>
        <w:ind w:firstLine="284"/>
        <w:jc w:val="both"/>
        <w:rPr>
          <w:b/>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основных методов анализа достижений науки и производства в агроинженерии.</w:t>
      </w:r>
    </w:p>
    <w:p w14:paraId="525FDE58"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color w:val="auto"/>
          <w:szCs w:val="24"/>
          <w:lang w:eastAsia="en-US"/>
        </w:rPr>
        <w:t xml:space="preserve"> </w:t>
      </w:r>
      <w:r w:rsidRPr="0062101A">
        <w:rPr>
          <w:bCs/>
          <w:color w:val="auto"/>
          <w:szCs w:val="24"/>
          <w:lang w:eastAsia="en-US"/>
        </w:rPr>
        <w:t>применять принципы и законы различных дисциплин при выборе схемы проведения и организации экспериментальных исследований; навыки применения математической теории эксперимента, позволяющей оптимизировать объем экспериментальных исследований и повысить их точность.</w:t>
      </w:r>
    </w:p>
    <w:p w14:paraId="42E1C0AB" w14:textId="77777777" w:rsidR="00343EE3" w:rsidRPr="0062101A" w:rsidRDefault="00343EE3" w:rsidP="00343EE3">
      <w:pPr>
        <w:shd w:val="clear" w:color="auto" w:fill="FFFFFF"/>
        <w:ind w:firstLine="284"/>
        <w:jc w:val="both"/>
        <w:rPr>
          <w:bCs/>
          <w:color w:val="auto"/>
          <w:szCs w:val="24"/>
          <w:lang w:eastAsia="en-US"/>
        </w:rPr>
      </w:pPr>
    </w:p>
    <w:p w14:paraId="69A92CC5"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1.2: Использует в профессиональной деятельности отечественные и зарубежные базы данных и системы учета научных результатов.</w:t>
      </w:r>
    </w:p>
    <w:p w14:paraId="1A277ACE"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методов расчета параметров математической модели для  объекта исследований и  адекватности полученной модели</w:t>
      </w:r>
    </w:p>
    <w:p w14:paraId="779EE043"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i/>
          <w:color w:val="auto"/>
          <w:szCs w:val="24"/>
          <w:lang w:eastAsia="en-US"/>
        </w:rPr>
        <w:t>:</w:t>
      </w:r>
      <w:r w:rsidRPr="0062101A">
        <w:rPr>
          <w:color w:val="auto"/>
          <w:szCs w:val="24"/>
          <w:lang w:eastAsia="en-US"/>
        </w:rPr>
        <w:t xml:space="preserve"> </w:t>
      </w:r>
      <w:r w:rsidRPr="0062101A">
        <w:rPr>
          <w:bCs/>
          <w:color w:val="auto"/>
          <w:szCs w:val="24"/>
          <w:lang w:eastAsia="en-US"/>
        </w:rPr>
        <w:t>применять отечественные и зарубежные базы данных при оформлении первичных статистических данных экспериментальных исследований; навыками создания отечественных и зарубежных баз данных при оформлении первичных статистических.</w:t>
      </w:r>
    </w:p>
    <w:p w14:paraId="250E69B8" w14:textId="77777777" w:rsidR="00343EE3" w:rsidRPr="0062101A" w:rsidRDefault="00343EE3" w:rsidP="00343EE3">
      <w:pPr>
        <w:shd w:val="clear" w:color="auto" w:fill="FFFFFF"/>
        <w:ind w:firstLine="284"/>
        <w:jc w:val="both"/>
        <w:rPr>
          <w:bCs/>
          <w:color w:val="auto"/>
          <w:szCs w:val="24"/>
          <w:lang w:eastAsia="en-US"/>
        </w:rPr>
      </w:pPr>
    </w:p>
    <w:p w14:paraId="34FA8997"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1.3: Выделяет научные результаты, имеющие практическое значение в агроинженерии.</w:t>
      </w:r>
    </w:p>
    <w:p w14:paraId="0A7D4638"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методов расчета параметров математической модели для объекта исследований и  расчета адекватности полученной модели</w:t>
      </w:r>
    </w:p>
    <w:p w14:paraId="02FB7617"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color w:val="auto"/>
          <w:szCs w:val="24"/>
          <w:lang w:eastAsia="en-US"/>
        </w:rPr>
        <w:t xml:space="preserve"> </w:t>
      </w:r>
      <w:r w:rsidRPr="0062101A">
        <w:rPr>
          <w:bCs/>
          <w:color w:val="auto"/>
          <w:szCs w:val="24"/>
          <w:lang w:eastAsia="en-US"/>
        </w:rPr>
        <w:t xml:space="preserve">применять современные методы исследования при разработке новых технологий в агроинженерии; навыками  выбора методов решения задач по разработке </w:t>
      </w:r>
      <w:r w:rsidRPr="0062101A">
        <w:rPr>
          <w:bCs/>
          <w:color w:val="auto"/>
          <w:szCs w:val="24"/>
          <w:lang w:eastAsia="en-US"/>
        </w:rPr>
        <w:lastRenderedPageBreak/>
        <w:t>новых технологий в агроинженерии и критически оценивать и представлять результаты выполненной работы</w:t>
      </w:r>
    </w:p>
    <w:p w14:paraId="03EDF620" w14:textId="77777777" w:rsidR="00343EE3" w:rsidRPr="0062101A" w:rsidRDefault="00343EE3" w:rsidP="00343EE3">
      <w:pPr>
        <w:shd w:val="clear" w:color="auto" w:fill="FFFFFF"/>
        <w:ind w:firstLine="284"/>
        <w:jc w:val="both"/>
        <w:rPr>
          <w:b/>
          <w:bCs/>
          <w:color w:val="auto"/>
          <w:szCs w:val="24"/>
          <w:lang w:eastAsia="en-US"/>
        </w:rPr>
      </w:pPr>
    </w:p>
    <w:p w14:paraId="5B07CBB8"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3: Способен использовать знания методов решения задач при разработке новых технологий в профессиональной деятельности.</w:t>
      </w:r>
    </w:p>
    <w:p w14:paraId="551F351D"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3.1: Анализирует методы и способы решения задач по разработке новых технологий в агроинженерии.</w:t>
      </w:r>
    </w:p>
    <w:p w14:paraId="29457DF1" w14:textId="77777777" w:rsidR="00343EE3" w:rsidRPr="0062101A" w:rsidRDefault="00343EE3" w:rsidP="00343EE3">
      <w:pPr>
        <w:shd w:val="clear" w:color="auto" w:fill="FFFFFF"/>
        <w:ind w:firstLine="284"/>
        <w:jc w:val="both"/>
        <w:rPr>
          <w:b/>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методов расчета параметров математической модели для объекта исследований и  расчета адекватности полученной модели.</w:t>
      </w:r>
    </w:p>
    <w:p w14:paraId="69FD494F"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color w:val="auto"/>
          <w:szCs w:val="24"/>
          <w:lang w:eastAsia="en-US"/>
        </w:rPr>
        <w:t xml:space="preserve"> </w:t>
      </w:r>
      <w:r w:rsidRPr="0062101A">
        <w:rPr>
          <w:bCs/>
          <w:color w:val="auto"/>
          <w:szCs w:val="24"/>
          <w:lang w:eastAsia="en-US"/>
        </w:rPr>
        <w:t>применять современные методы исследования при разработке новых технологий в агроинженерии; навыками  выбора методов решения задач по разработке новых технологий в агроинженерии и критически оценивать и представлять результаты выполненной работы.</w:t>
      </w:r>
    </w:p>
    <w:p w14:paraId="34F255D5" w14:textId="77777777" w:rsidR="00343EE3" w:rsidRPr="0062101A" w:rsidRDefault="00343EE3" w:rsidP="00343EE3">
      <w:pPr>
        <w:shd w:val="clear" w:color="auto" w:fill="FFFFFF"/>
        <w:ind w:firstLine="284"/>
        <w:jc w:val="both"/>
        <w:rPr>
          <w:bCs/>
          <w:color w:val="auto"/>
          <w:szCs w:val="24"/>
          <w:lang w:eastAsia="en-US"/>
        </w:rPr>
      </w:pPr>
    </w:p>
    <w:p w14:paraId="4FD3A911"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3.2: Использует информационные ресурсы, достижения науки и практики при разработке новых технологий в агроинженерии.</w:t>
      </w:r>
    </w:p>
    <w:p w14:paraId="0609BF1B"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основы информационно-коммуникационных технологий  для решения задач профессиональной деятельности в агроинженерии</w:t>
      </w:r>
    </w:p>
    <w:p w14:paraId="3EF51EB0"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color w:val="auto"/>
          <w:szCs w:val="24"/>
          <w:lang w:eastAsia="en-US"/>
        </w:rPr>
        <w:t xml:space="preserve"> </w:t>
      </w:r>
      <w:r w:rsidRPr="0062101A">
        <w:rPr>
          <w:bCs/>
          <w:color w:val="auto"/>
          <w:szCs w:val="24"/>
          <w:lang w:eastAsia="en-US"/>
        </w:rPr>
        <w:t>применять доступные технологии, в том числе информационно- коммуникационные,  для решения задач в агроинженерии; навыками  выбора доступных технологий  для решения конкретной производственно-технологической задачи с использованием современных информационных технологий</w:t>
      </w:r>
    </w:p>
    <w:p w14:paraId="5CA72266" w14:textId="77777777" w:rsidR="00343EE3" w:rsidRPr="0062101A" w:rsidRDefault="00343EE3" w:rsidP="00343EE3">
      <w:pPr>
        <w:shd w:val="clear" w:color="auto" w:fill="FFFFFF"/>
        <w:ind w:firstLine="284"/>
        <w:jc w:val="both"/>
        <w:rPr>
          <w:b/>
          <w:bCs/>
          <w:color w:val="auto"/>
          <w:szCs w:val="24"/>
          <w:lang w:eastAsia="en-US"/>
        </w:rPr>
      </w:pPr>
    </w:p>
    <w:p w14:paraId="12DF8271"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3.3: Разрабатывает нестандартные методы решения задач</w:t>
      </w:r>
    </w:p>
    <w:p w14:paraId="239BE54C"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основных информационно-коммуникационных технологий  для решения задач профессиональной деятельности в агроинженерии.</w:t>
      </w:r>
    </w:p>
    <w:p w14:paraId="2EB84996"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color w:val="auto"/>
          <w:szCs w:val="24"/>
          <w:lang w:eastAsia="en-US"/>
        </w:rPr>
        <w:t xml:space="preserve"> </w:t>
      </w:r>
      <w:r w:rsidRPr="0062101A">
        <w:rPr>
          <w:bCs/>
          <w:color w:val="auto"/>
          <w:szCs w:val="24"/>
          <w:lang w:eastAsia="en-US"/>
        </w:rPr>
        <w:t>применять доступные технологии, в том числе информационно- коммуникационные,  для решения задач в агроинженерии; навыками  выбора доступных технологий  для решения конкретной производственно-технологической задачи с использованием современных информационных технологий</w:t>
      </w:r>
    </w:p>
    <w:p w14:paraId="6EEBC313"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4: Способен проводить научные исследования, анализировать результаты и готовить отчетные документы.</w:t>
      </w:r>
    </w:p>
    <w:p w14:paraId="65A7A9F5" w14:textId="77777777" w:rsidR="00343EE3" w:rsidRPr="0062101A" w:rsidRDefault="00343EE3" w:rsidP="00343EE3">
      <w:pPr>
        <w:shd w:val="clear" w:color="auto" w:fill="FFFFFF"/>
        <w:ind w:firstLine="284"/>
        <w:jc w:val="both"/>
        <w:rPr>
          <w:b/>
          <w:bCs/>
          <w:color w:val="auto"/>
          <w:szCs w:val="24"/>
          <w:lang w:eastAsia="en-US"/>
        </w:rPr>
      </w:pPr>
    </w:p>
    <w:p w14:paraId="6C301828"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4.1: Анализирует методы и способы решения исследовательских задач.</w:t>
      </w:r>
    </w:p>
    <w:p w14:paraId="0C1BB5EA" w14:textId="77777777" w:rsidR="00343EE3" w:rsidRPr="0062101A" w:rsidRDefault="00343EE3" w:rsidP="00343EE3">
      <w:pPr>
        <w:shd w:val="clear" w:color="auto" w:fill="FFFFFF"/>
        <w:ind w:firstLine="284"/>
        <w:jc w:val="both"/>
        <w:rPr>
          <w:b/>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разновидности и правила построения планов экспериментальных исследований.</w:t>
      </w:r>
    </w:p>
    <w:p w14:paraId="1E1E7D65"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Умение, навыки:</w:t>
      </w:r>
      <w:r w:rsidRPr="0062101A">
        <w:rPr>
          <w:color w:val="auto"/>
          <w:szCs w:val="24"/>
          <w:lang w:eastAsia="en-US"/>
        </w:rPr>
        <w:t xml:space="preserve"> </w:t>
      </w:r>
      <w:r w:rsidRPr="0062101A">
        <w:rPr>
          <w:bCs/>
          <w:color w:val="auto"/>
          <w:szCs w:val="24"/>
          <w:lang w:eastAsia="en-US"/>
        </w:rPr>
        <w:t>применять принципы и законы различных дисциплин при выборе схемы проведения и организации экспериментальных исследовании; навыками  применения факторных планов проведения эксперимента, позволяющих оптимизировать объем экспериментальных исследований и повысить их точность.</w:t>
      </w:r>
    </w:p>
    <w:p w14:paraId="12BD45B0" w14:textId="77777777" w:rsidR="00343EE3" w:rsidRPr="0062101A" w:rsidRDefault="00343EE3" w:rsidP="00343EE3">
      <w:pPr>
        <w:shd w:val="clear" w:color="auto" w:fill="FFFFFF"/>
        <w:ind w:firstLine="284"/>
        <w:jc w:val="both"/>
        <w:rPr>
          <w:color w:val="auto"/>
          <w:szCs w:val="24"/>
          <w:lang w:eastAsia="en-US"/>
        </w:rPr>
      </w:pPr>
      <w:r w:rsidRPr="0062101A">
        <w:rPr>
          <w:b/>
          <w:bCs/>
          <w:color w:val="auto"/>
          <w:szCs w:val="24"/>
          <w:lang w:eastAsia="en-US"/>
        </w:rPr>
        <w:t>ОПК-4.2: Использует информационные ресурсы, научную, опытно-экспериментальную и приборную базу для проведения исследований в агроинженерии.</w:t>
      </w:r>
    </w:p>
    <w:p w14:paraId="02273B0C"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Знание:</w:t>
      </w:r>
      <w:r w:rsidRPr="0062101A">
        <w:rPr>
          <w:color w:val="auto"/>
          <w:szCs w:val="24"/>
          <w:lang w:eastAsia="en-US"/>
        </w:rPr>
        <w:t xml:space="preserve"> основы информационных ресурсов реальных условий для проведения исследований в агроинженерии</w:t>
      </w:r>
    </w:p>
    <w:p w14:paraId="3610E120"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Умение, навыки:</w:t>
      </w:r>
      <w:r w:rsidRPr="0062101A">
        <w:rPr>
          <w:color w:val="auto"/>
          <w:szCs w:val="24"/>
          <w:lang w:eastAsia="en-US"/>
        </w:rPr>
        <w:t xml:space="preserve"> применять доступные существующие технологии для решения задач в агроинженерии; навыками  выбора доступных технологий  для решения конкретной производственно-технологической задачи.</w:t>
      </w:r>
    </w:p>
    <w:p w14:paraId="40995115" w14:textId="77777777" w:rsidR="00343EE3" w:rsidRPr="0062101A" w:rsidRDefault="00343EE3" w:rsidP="00343EE3">
      <w:pPr>
        <w:shd w:val="clear" w:color="auto" w:fill="FFFFFF"/>
        <w:ind w:firstLine="284"/>
        <w:jc w:val="both"/>
        <w:rPr>
          <w:b/>
          <w:bCs/>
          <w:color w:val="auto"/>
          <w:szCs w:val="24"/>
          <w:lang w:eastAsia="en-US"/>
        </w:rPr>
      </w:pPr>
      <w:r w:rsidRPr="0062101A">
        <w:rPr>
          <w:b/>
          <w:bCs/>
          <w:color w:val="auto"/>
          <w:szCs w:val="24"/>
          <w:lang w:eastAsia="en-US"/>
        </w:rPr>
        <w:t>ОПК-4.3: Формулирует результаты, полученные в ходе решения исследовательских задач.</w:t>
      </w:r>
    </w:p>
    <w:p w14:paraId="54C875E8" w14:textId="77777777" w:rsidR="00343EE3" w:rsidRPr="0062101A" w:rsidRDefault="00343EE3" w:rsidP="00343EE3">
      <w:pPr>
        <w:shd w:val="clear" w:color="auto" w:fill="FFFFFF"/>
        <w:ind w:firstLine="284"/>
        <w:jc w:val="both"/>
        <w:rPr>
          <w:bCs/>
          <w:color w:val="auto"/>
          <w:szCs w:val="24"/>
          <w:lang w:eastAsia="en-US"/>
        </w:rPr>
      </w:pPr>
      <w:r w:rsidRPr="0062101A">
        <w:rPr>
          <w:b/>
          <w:i/>
          <w:color w:val="auto"/>
          <w:szCs w:val="24"/>
          <w:lang w:eastAsia="en-US"/>
        </w:rPr>
        <w:t>Знание:</w:t>
      </w:r>
      <w:r w:rsidRPr="0062101A">
        <w:rPr>
          <w:b/>
          <w:bCs/>
          <w:color w:val="auto"/>
          <w:szCs w:val="24"/>
          <w:lang w:eastAsia="en-US"/>
        </w:rPr>
        <w:t xml:space="preserve"> </w:t>
      </w:r>
      <w:r w:rsidRPr="0062101A">
        <w:rPr>
          <w:bCs/>
          <w:color w:val="auto"/>
          <w:szCs w:val="24"/>
          <w:lang w:eastAsia="en-US"/>
        </w:rPr>
        <w:t>структуры отчета исследовательских работ.</w:t>
      </w:r>
    </w:p>
    <w:p w14:paraId="296038F9" w14:textId="77777777" w:rsidR="00343EE3" w:rsidRPr="0062101A" w:rsidRDefault="00343EE3" w:rsidP="00343EE3">
      <w:pPr>
        <w:shd w:val="clear" w:color="auto" w:fill="FFFFFF"/>
        <w:ind w:firstLine="284"/>
        <w:jc w:val="both"/>
        <w:rPr>
          <w:color w:val="auto"/>
          <w:szCs w:val="24"/>
          <w:lang w:eastAsia="en-US"/>
        </w:rPr>
      </w:pPr>
      <w:r w:rsidRPr="0062101A">
        <w:rPr>
          <w:b/>
          <w:i/>
          <w:color w:val="auto"/>
          <w:szCs w:val="24"/>
          <w:lang w:eastAsia="en-US"/>
        </w:rPr>
        <w:t>Умение, навыки:</w:t>
      </w:r>
      <w:r w:rsidRPr="0062101A">
        <w:rPr>
          <w:color w:val="auto"/>
          <w:szCs w:val="24"/>
          <w:lang w:eastAsia="en-US"/>
        </w:rPr>
        <w:t xml:space="preserve"> применять принципы анализа и синтеза при выборе схемы проведения и организации экспериментальных исследований; навыками  анализа результатов, полученных  в ходе решения  исследовательских задач.</w:t>
      </w:r>
    </w:p>
    <w:p w14:paraId="6B766D50" w14:textId="77777777" w:rsidR="00343EE3" w:rsidRPr="0062101A" w:rsidRDefault="00343EE3" w:rsidP="00343EE3">
      <w:pPr>
        <w:shd w:val="clear" w:color="auto" w:fill="FFFFFF"/>
        <w:ind w:firstLine="284"/>
        <w:jc w:val="both"/>
        <w:rPr>
          <w:color w:val="auto"/>
          <w:szCs w:val="24"/>
          <w:lang w:eastAsia="en-US"/>
        </w:rPr>
      </w:pPr>
    </w:p>
    <w:p w14:paraId="394C937E" w14:textId="77777777" w:rsidR="00343EE3" w:rsidRPr="0062101A" w:rsidRDefault="00343EE3" w:rsidP="00343EE3">
      <w:pPr>
        <w:numPr>
          <w:ilvl w:val="0"/>
          <w:numId w:val="2"/>
        </w:numPr>
        <w:shd w:val="clear" w:color="auto" w:fill="FFFFFF"/>
        <w:spacing w:after="100" w:afterAutospacing="1"/>
        <w:ind w:right="75"/>
        <w:jc w:val="center"/>
        <w:rPr>
          <w:b/>
          <w:i/>
          <w:color w:val="auto"/>
          <w:szCs w:val="24"/>
        </w:rPr>
      </w:pPr>
      <w:r w:rsidRPr="0062101A">
        <w:rPr>
          <w:b/>
          <w:i/>
          <w:color w:val="auto"/>
          <w:szCs w:val="24"/>
        </w:rPr>
        <w:t xml:space="preserve">Описание показателей (типов заданий) и критериев оценки (указания по оцениванию и результат оценивания) </w:t>
      </w:r>
      <w:r w:rsidRPr="0062101A">
        <w:rPr>
          <w:b/>
          <w:bCs/>
          <w:i/>
          <w:iCs/>
          <w:color w:val="auto"/>
          <w:szCs w:val="24"/>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343EE3" w:rsidRPr="0062101A" w14:paraId="527CFF23" w14:textId="77777777" w:rsidTr="00343EE3">
        <w:tc>
          <w:tcPr>
            <w:tcW w:w="2235" w:type="dxa"/>
            <w:shd w:val="clear" w:color="auto" w:fill="auto"/>
          </w:tcPr>
          <w:p w14:paraId="49C3254F" w14:textId="77777777" w:rsidR="00343EE3" w:rsidRPr="0062101A" w:rsidRDefault="00343EE3" w:rsidP="00343EE3">
            <w:pPr>
              <w:jc w:val="center"/>
              <w:rPr>
                <w:bCs/>
                <w:color w:val="auto"/>
                <w:szCs w:val="24"/>
              </w:rPr>
            </w:pPr>
            <w:r w:rsidRPr="0062101A">
              <w:rPr>
                <w:bCs/>
                <w:color w:val="auto"/>
                <w:szCs w:val="24"/>
              </w:rPr>
              <w:t>Тип заданий</w:t>
            </w:r>
          </w:p>
        </w:tc>
        <w:tc>
          <w:tcPr>
            <w:tcW w:w="4457" w:type="dxa"/>
          </w:tcPr>
          <w:p w14:paraId="5E7B2E0D" w14:textId="77777777" w:rsidR="00343EE3" w:rsidRPr="0062101A" w:rsidRDefault="00343EE3" w:rsidP="00343EE3">
            <w:pPr>
              <w:rPr>
                <w:bCs/>
                <w:color w:val="auto"/>
                <w:szCs w:val="24"/>
              </w:rPr>
            </w:pPr>
            <w:r w:rsidRPr="0062101A">
              <w:rPr>
                <w:bCs/>
                <w:color w:val="auto"/>
                <w:szCs w:val="24"/>
              </w:rPr>
              <w:t>Указания по оцениванию</w:t>
            </w:r>
          </w:p>
          <w:p w14:paraId="36A28735" w14:textId="77777777" w:rsidR="00343EE3" w:rsidRPr="0062101A" w:rsidRDefault="00343EE3" w:rsidP="00343EE3">
            <w:pPr>
              <w:rPr>
                <w:bCs/>
                <w:color w:val="auto"/>
                <w:szCs w:val="24"/>
              </w:rPr>
            </w:pPr>
            <w:r w:rsidRPr="0062101A">
              <w:rPr>
                <w:bCs/>
                <w:color w:val="auto"/>
                <w:szCs w:val="24"/>
              </w:rPr>
              <w:t>для каждого типа заданий</w:t>
            </w:r>
          </w:p>
        </w:tc>
        <w:tc>
          <w:tcPr>
            <w:tcW w:w="2879" w:type="dxa"/>
          </w:tcPr>
          <w:p w14:paraId="1429D7F8" w14:textId="77777777" w:rsidR="00343EE3" w:rsidRPr="0062101A" w:rsidRDefault="00343EE3" w:rsidP="00343EE3">
            <w:pPr>
              <w:jc w:val="center"/>
              <w:rPr>
                <w:bCs/>
                <w:color w:val="auto"/>
                <w:szCs w:val="24"/>
              </w:rPr>
            </w:pPr>
            <w:r w:rsidRPr="0062101A">
              <w:rPr>
                <w:bCs/>
                <w:color w:val="auto"/>
                <w:szCs w:val="24"/>
              </w:rPr>
              <w:t>Результат оценивания</w:t>
            </w:r>
          </w:p>
          <w:p w14:paraId="244F0529" w14:textId="77777777" w:rsidR="00343EE3" w:rsidRPr="0062101A" w:rsidRDefault="00343EE3" w:rsidP="00343EE3">
            <w:pPr>
              <w:jc w:val="center"/>
              <w:rPr>
                <w:bCs/>
                <w:color w:val="auto"/>
                <w:szCs w:val="24"/>
              </w:rPr>
            </w:pPr>
            <w:r w:rsidRPr="0062101A">
              <w:rPr>
                <w:bCs/>
                <w:color w:val="auto"/>
                <w:szCs w:val="24"/>
              </w:rPr>
              <w:t>(баллы, полученные за выполнение задания/характеристика</w:t>
            </w:r>
          </w:p>
          <w:p w14:paraId="0685B4FD" w14:textId="77777777" w:rsidR="00343EE3" w:rsidRPr="0062101A" w:rsidRDefault="00343EE3" w:rsidP="00343EE3">
            <w:pPr>
              <w:jc w:val="center"/>
              <w:rPr>
                <w:bCs/>
                <w:color w:val="auto"/>
                <w:szCs w:val="24"/>
              </w:rPr>
            </w:pPr>
            <w:r w:rsidRPr="0062101A">
              <w:rPr>
                <w:bCs/>
                <w:color w:val="auto"/>
                <w:szCs w:val="24"/>
              </w:rPr>
              <w:t>правильности ответа)</w:t>
            </w:r>
          </w:p>
        </w:tc>
      </w:tr>
      <w:tr w:rsidR="0062101A" w:rsidRPr="0062101A" w14:paraId="206EDA35" w14:textId="77777777" w:rsidTr="00343EE3">
        <w:tc>
          <w:tcPr>
            <w:tcW w:w="2235" w:type="dxa"/>
            <w:shd w:val="clear" w:color="auto" w:fill="auto"/>
          </w:tcPr>
          <w:p w14:paraId="2054C885" w14:textId="77777777" w:rsidR="00343EE3" w:rsidRPr="0062101A" w:rsidRDefault="00343EE3" w:rsidP="00343EE3">
            <w:pPr>
              <w:rPr>
                <w:color w:val="auto"/>
                <w:sz w:val="20"/>
              </w:rPr>
            </w:pPr>
            <w:r w:rsidRPr="0062101A">
              <w:rPr>
                <w:bCs/>
                <w:color w:val="auto"/>
                <w:sz w:val="20"/>
              </w:rPr>
              <w:t>Задание закрытого типа с выбором правильного ответа</w:t>
            </w:r>
          </w:p>
        </w:tc>
        <w:tc>
          <w:tcPr>
            <w:tcW w:w="4457" w:type="dxa"/>
            <w:shd w:val="clear" w:color="auto" w:fill="auto"/>
          </w:tcPr>
          <w:p w14:paraId="6F9D51E2" w14:textId="77777777" w:rsidR="00343EE3" w:rsidRPr="0062101A" w:rsidRDefault="00343EE3" w:rsidP="00343EE3">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015B3474" w14:textId="77777777" w:rsidR="00343EE3" w:rsidRPr="0062101A" w:rsidRDefault="00343EE3" w:rsidP="00343EE3">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22F8089B" w14:textId="77777777" w:rsidR="00343EE3" w:rsidRPr="0062101A" w:rsidRDefault="00343EE3" w:rsidP="00343EE3">
            <w:pPr>
              <w:rPr>
                <w:color w:val="auto"/>
                <w:sz w:val="20"/>
              </w:rPr>
            </w:pPr>
            <w:r w:rsidRPr="0062101A">
              <w:rPr>
                <w:color w:val="auto"/>
                <w:sz w:val="20"/>
              </w:rPr>
              <w:t>Либо указывается «верно»/ «неверно»</w:t>
            </w:r>
          </w:p>
        </w:tc>
      </w:tr>
      <w:tr w:rsidR="0062101A" w:rsidRPr="0062101A" w14:paraId="1274D5C4" w14:textId="77777777" w:rsidTr="00343EE3">
        <w:tc>
          <w:tcPr>
            <w:tcW w:w="2235" w:type="dxa"/>
            <w:shd w:val="clear" w:color="auto" w:fill="auto"/>
          </w:tcPr>
          <w:p w14:paraId="57B5F590" w14:textId="77777777" w:rsidR="00343EE3" w:rsidRPr="0062101A" w:rsidRDefault="00343EE3" w:rsidP="00343EE3">
            <w:pPr>
              <w:rPr>
                <w:bCs/>
                <w:color w:val="auto"/>
                <w:sz w:val="20"/>
              </w:rPr>
            </w:pPr>
            <w:r w:rsidRPr="0062101A">
              <w:rPr>
                <w:bCs/>
                <w:color w:val="auto"/>
                <w:sz w:val="20"/>
              </w:rPr>
              <w:t>Задание закрытого типа на установление соответствия</w:t>
            </w:r>
          </w:p>
        </w:tc>
        <w:tc>
          <w:tcPr>
            <w:tcW w:w="4457" w:type="dxa"/>
            <w:shd w:val="clear" w:color="auto" w:fill="auto"/>
          </w:tcPr>
          <w:p w14:paraId="7A9A7062" w14:textId="77777777" w:rsidR="00343EE3" w:rsidRPr="0062101A" w:rsidRDefault="00343EE3" w:rsidP="00343EE3">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11D66AAC" w14:textId="77777777" w:rsidR="00343EE3" w:rsidRPr="0062101A" w:rsidRDefault="00343EE3" w:rsidP="00343EE3">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69C700C1" w14:textId="77777777" w:rsidR="00343EE3" w:rsidRPr="0062101A" w:rsidRDefault="00343EE3" w:rsidP="00343EE3">
            <w:pPr>
              <w:rPr>
                <w:color w:val="auto"/>
                <w:sz w:val="20"/>
              </w:rPr>
            </w:pPr>
            <w:r w:rsidRPr="0062101A">
              <w:rPr>
                <w:color w:val="auto"/>
                <w:sz w:val="20"/>
              </w:rPr>
              <w:t>Либо указывается «верно»/ «неверно»</w:t>
            </w:r>
          </w:p>
        </w:tc>
      </w:tr>
      <w:tr w:rsidR="0062101A" w:rsidRPr="0062101A" w14:paraId="13EEFDAB" w14:textId="77777777" w:rsidTr="00343EE3">
        <w:tc>
          <w:tcPr>
            <w:tcW w:w="2235" w:type="dxa"/>
            <w:shd w:val="clear" w:color="auto" w:fill="auto"/>
          </w:tcPr>
          <w:p w14:paraId="27397807" w14:textId="77777777" w:rsidR="00343EE3" w:rsidRPr="0062101A" w:rsidRDefault="00343EE3" w:rsidP="00343EE3">
            <w:pPr>
              <w:rPr>
                <w:bCs/>
                <w:color w:val="auto"/>
                <w:sz w:val="20"/>
              </w:rPr>
            </w:pPr>
            <w:r w:rsidRPr="0062101A">
              <w:rPr>
                <w:bCs/>
                <w:color w:val="auto"/>
                <w:sz w:val="20"/>
              </w:rPr>
              <w:t>Задание закрытого типа на установление последовательности</w:t>
            </w:r>
          </w:p>
        </w:tc>
        <w:tc>
          <w:tcPr>
            <w:tcW w:w="4457" w:type="dxa"/>
            <w:shd w:val="clear" w:color="auto" w:fill="auto"/>
          </w:tcPr>
          <w:p w14:paraId="62BE6461" w14:textId="77777777" w:rsidR="00343EE3" w:rsidRPr="0062101A" w:rsidRDefault="00343EE3" w:rsidP="00343EE3">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3D1DD426" w14:textId="77777777" w:rsidR="00343EE3" w:rsidRPr="0062101A" w:rsidRDefault="00343EE3" w:rsidP="00343EE3">
            <w:pPr>
              <w:rPr>
                <w:color w:val="auto"/>
                <w:sz w:val="20"/>
              </w:rPr>
            </w:pPr>
            <w:r w:rsidRPr="0062101A">
              <w:rPr>
                <w:color w:val="auto"/>
                <w:sz w:val="20"/>
              </w:rPr>
              <w:t>Полное совпадение с верным ответом оценивается 1 баллом;</w:t>
            </w:r>
          </w:p>
          <w:p w14:paraId="3C6099C2" w14:textId="77777777" w:rsidR="00343EE3" w:rsidRPr="0062101A" w:rsidRDefault="00343EE3" w:rsidP="00343EE3">
            <w:pPr>
              <w:rPr>
                <w:color w:val="auto"/>
                <w:sz w:val="20"/>
              </w:rPr>
            </w:pPr>
            <w:r w:rsidRPr="0062101A">
              <w:rPr>
                <w:color w:val="auto"/>
                <w:sz w:val="20"/>
              </w:rPr>
              <w:t>если допущены ошибки или ответ отсутствует – 0 баллов.</w:t>
            </w:r>
          </w:p>
          <w:p w14:paraId="60F78D27" w14:textId="77777777" w:rsidR="00343EE3" w:rsidRPr="0062101A" w:rsidRDefault="00343EE3" w:rsidP="00343EE3">
            <w:pPr>
              <w:rPr>
                <w:color w:val="auto"/>
                <w:sz w:val="20"/>
              </w:rPr>
            </w:pPr>
            <w:r w:rsidRPr="0062101A">
              <w:rPr>
                <w:color w:val="auto"/>
                <w:sz w:val="20"/>
              </w:rPr>
              <w:t>Либо указывается «верно»/«неверно».</w:t>
            </w:r>
          </w:p>
        </w:tc>
      </w:tr>
      <w:tr w:rsidR="0062101A" w:rsidRPr="0062101A" w14:paraId="6EF4288F" w14:textId="77777777" w:rsidTr="00343EE3">
        <w:tc>
          <w:tcPr>
            <w:tcW w:w="2235" w:type="dxa"/>
            <w:shd w:val="clear" w:color="auto" w:fill="auto"/>
          </w:tcPr>
          <w:p w14:paraId="52863D32" w14:textId="77777777" w:rsidR="00343EE3" w:rsidRPr="0062101A" w:rsidRDefault="00343EE3" w:rsidP="00343EE3">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4457" w:type="dxa"/>
            <w:shd w:val="clear" w:color="auto" w:fill="auto"/>
          </w:tcPr>
          <w:p w14:paraId="02E68A39" w14:textId="77777777" w:rsidR="00343EE3" w:rsidRPr="0062101A" w:rsidRDefault="00343EE3" w:rsidP="00343EE3">
            <w:pPr>
              <w:rPr>
                <w:color w:val="auto"/>
                <w:sz w:val="20"/>
              </w:rPr>
            </w:pPr>
            <w:r w:rsidRPr="0062101A">
              <w:rPr>
                <w:color w:val="auto"/>
                <w:sz w:val="20"/>
              </w:rPr>
              <w:t>Задание комбинированного типа с выбором одного верного ответа из предложенных с обоснованием выбора ответа считается верным, если правильно указана цифра и приведены корректные аргументы, используемые при выборе ответа.</w:t>
            </w:r>
          </w:p>
        </w:tc>
        <w:tc>
          <w:tcPr>
            <w:tcW w:w="2879" w:type="dxa"/>
            <w:shd w:val="clear" w:color="auto" w:fill="auto"/>
          </w:tcPr>
          <w:p w14:paraId="61516520" w14:textId="77777777" w:rsidR="00343EE3" w:rsidRPr="0062101A" w:rsidRDefault="00343EE3" w:rsidP="00343EE3">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0AA17437" w14:textId="77777777" w:rsidR="00343EE3" w:rsidRPr="0062101A" w:rsidRDefault="00343EE3" w:rsidP="00343EE3">
            <w:pPr>
              <w:rPr>
                <w:color w:val="auto"/>
                <w:sz w:val="20"/>
              </w:rPr>
            </w:pPr>
            <w:r w:rsidRPr="0062101A">
              <w:rPr>
                <w:color w:val="auto"/>
                <w:sz w:val="20"/>
              </w:rPr>
              <w:t>Либо указывается «верно»/«неверно».</w:t>
            </w:r>
          </w:p>
        </w:tc>
      </w:tr>
      <w:tr w:rsidR="0062101A" w:rsidRPr="0062101A" w14:paraId="40C4B3AB" w14:textId="77777777" w:rsidTr="00343EE3">
        <w:tc>
          <w:tcPr>
            <w:tcW w:w="2235" w:type="dxa"/>
            <w:shd w:val="clear" w:color="auto" w:fill="auto"/>
          </w:tcPr>
          <w:p w14:paraId="27C4FA33" w14:textId="77777777" w:rsidR="00343EE3" w:rsidRPr="0062101A" w:rsidRDefault="00343EE3" w:rsidP="00343EE3">
            <w:pPr>
              <w:rPr>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4457" w:type="dxa"/>
            <w:shd w:val="clear" w:color="auto" w:fill="auto"/>
          </w:tcPr>
          <w:p w14:paraId="4ABF40EE" w14:textId="77777777" w:rsidR="00343EE3" w:rsidRPr="0062101A" w:rsidRDefault="00343EE3" w:rsidP="00343EE3">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262AD277" w14:textId="77777777" w:rsidR="00343EE3" w:rsidRPr="0062101A" w:rsidRDefault="00343EE3" w:rsidP="00343EE3">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53D8D733" w14:textId="77777777" w:rsidR="00343EE3" w:rsidRPr="0062101A" w:rsidRDefault="00343EE3" w:rsidP="00343EE3">
            <w:pPr>
              <w:rPr>
                <w:color w:val="auto"/>
                <w:sz w:val="20"/>
              </w:rPr>
            </w:pPr>
            <w:r w:rsidRPr="0062101A">
              <w:rPr>
                <w:color w:val="auto"/>
                <w:sz w:val="20"/>
              </w:rPr>
              <w:t>Либо указывается «верно»/«неверно».</w:t>
            </w:r>
          </w:p>
        </w:tc>
      </w:tr>
      <w:tr w:rsidR="0062101A" w:rsidRPr="0062101A" w14:paraId="1418B531" w14:textId="77777777" w:rsidTr="00343EE3">
        <w:tc>
          <w:tcPr>
            <w:tcW w:w="2235" w:type="dxa"/>
            <w:shd w:val="clear" w:color="auto" w:fill="auto"/>
          </w:tcPr>
          <w:p w14:paraId="552D6F6D" w14:textId="77777777" w:rsidR="00343EE3" w:rsidRPr="0062101A" w:rsidRDefault="00343EE3" w:rsidP="00343EE3">
            <w:pPr>
              <w:rPr>
                <w:bCs/>
                <w:color w:val="auto"/>
                <w:sz w:val="20"/>
              </w:rPr>
            </w:pPr>
            <w:r w:rsidRPr="0062101A">
              <w:rPr>
                <w:bCs/>
                <w:color w:val="auto"/>
                <w:sz w:val="20"/>
              </w:rPr>
              <w:t>Задание открытого типа с развернутым ответом</w:t>
            </w:r>
          </w:p>
        </w:tc>
        <w:tc>
          <w:tcPr>
            <w:tcW w:w="4457" w:type="dxa"/>
            <w:shd w:val="clear" w:color="auto" w:fill="auto"/>
          </w:tcPr>
          <w:p w14:paraId="4B188D4D" w14:textId="77777777" w:rsidR="00343EE3" w:rsidRPr="0062101A" w:rsidRDefault="00343EE3" w:rsidP="00343EE3">
            <w:pPr>
              <w:rPr>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07F1A19C" w14:textId="77777777" w:rsidR="00343EE3" w:rsidRPr="0062101A" w:rsidRDefault="00343EE3" w:rsidP="00343EE3">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5BD1A0F5" w14:textId="77777777" w:rsidR="00343EE3" w:rsidRPr="0062101A" w:rsidRDefault="00343EE3" w:rsidP="00343EE3">
            <w:pPr>
              <w:rPr>
                <w:color w:val="auto"/>
                <w:sz w:val="20"/>
              </w:rPr>
            </w:pPr>
            <w:r w:rsidRPr="0062101A">
              <w:rPr>
                <w:color w:val="auto"/>
                <w:sz w:val="20"/>
              </w:rPr>
              <w:t>Либо указывается «верно»/«неверно».</w:t>
            </w:r>
          </w:p>
        </w:tc>
      </w:tr>
    </w:tbl>
    <w:p w14:paraId="12EBD8A5" w14:textId="77777777" w:rsidR="00343EE3" w:rsidRPr="0062101A" w:rsidRDefault="00343EE3" w:rsidP="00343EE3">
      <w:pPr>
        <w:ind w:firstLine="539"/>
        <w:jc w:val="center"/>
        <w:rPr>
          <w:b/>
          <w:color w:val="auto"/>
          <w:szCs w:val="24"/>
        </w:rPr>
      </w:pPr>
    </w:p>
    <w:p w14:paraId="7CE2DC1F" w14:textId="77777777" w:rsidR="00343EE3" w:rsidRPr="0062101A" w:rsidRDefault="00343EE3" w:rsidP="00343EE3">
      <w:pPr>
        <w:ind w:firstLine="539"/>
        <w:jc w:val="center"/>
        <w:rPr>
          <w:b/>
          <w:color w:val="auto"/>
          <w:szCs w:val="24"/>
        </w:rPr>
      </w:pPr>
    </w:p>
    <w:p w14:paraId="26239B95" w14:textId="77777777" w:rsidR="00343EE3" w:rsidRPr="0062101A" w:rsidRDefault="00343EE3" w:rsidP="00343EE3">
      <w:pPr>
        <w:numPr>
          <w:ilvl w:val="0"/>
          <w:numId w:val="2"/>
        </w:numPr>
        <w:jc w:val="center"/>
        <w:rPr>
          <w:b/>
          <w:i/>
          <w:color w:val="auto"/>
          <w:szCs w:val="24"/>
        </w:rPr>
      </w:pPr>
      <w:r w:rsidRPr="0062101A">
        <w:rPr>
          <w:b/>
          <w:i/>
          <w:color w:val="auto"/>
          <w:szCs w:val="24"/>
        </w:rPr>
        <w:t>Уровни сложности оценочных материалов</w:t>
      </w:r>
    </w:p>
    <w:p w14:paraId="3F146298" w14:textId="77777777" w:rsidR="00343EE3" w:rsidRPr="0062101A" w:rsidRDefault="00343EE3" w:rsidP="00343EE3">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343EE3" w:rsidRPr="0062101A" w14:paraId="1C2DFB48" w14:textId="77777777" w:rsidTr="00343EE3">
        <w:tc>
          <w:tcPr>
            <w:tcW w:w="1822" w:type="dxa"/>
            <w:shd w:val="clear" w:color="auto" w:fill="auto"/>
          </w:tcPr>
          <w:p w14:paraId="0C17354B" w14:textId="77777777" w:rsidR="00343EE3" w:rsidRPr="0062101A" w:rsidRDefault="00343EE3" w:rsidP="00343EE3">
            <w:pPr>
              <w:jc w:val="center"/>
              <w:rPr>
                <w:bCs/>
                <w:color w:val="auto"/>
                <w:sz w:val="20"/>
              </w:rPr>
            </w:pPr>
            <w:bookmarkStart w:id="2" w:name="_Hlk162354860"/>
            <w:r w:rsidRPr="0062101A">
              <w:rPr>
                <w:bCs/>
                <w:color w:val="auto"/>
                <w:sz w:val="20"/>
              </w:rPr>
              <w:t>Наименование</w:t>
            </w:r>
          </w:p>
        </w:tc>
        <w:tc>
          <w:tcPr>
            <w:tcW w:w="5656" w:type="dxa"/>
            <w:shd w:val="clear" w:color="auto" w:fill="auto"/>
          </w:tcPr>
          <w:p w14:paraId="71642A14" w14:textId="77777777" w:rsidR="00343EE3" w:rsidRPr="0062101A" w:rsidRDefault="00343EE3" w:rsidP="00343EE3">
            <w:pPr>
              <w:jc w:val="center"/>
              <w:rPr>
                <w:bCs/>
                <w:color w:val="auto"/>
                <w:sz w:val="20"/>
              </w:rPr>
            </w:pPr>
            <w:r w:rsidRPr="0062101A">
              <w:rPr>
                <w:bCs/>
                <w:color w:val="auto"/>
                <w:sz w:val="20"/>
              </w:rPr>
              <w:t>Характеристика</w:t>
            </w:r>
          </w:p>
        </w:tc>
        <w:tc>
          <w:tcPr>
            <w:tcW w:w="2092" w:type="dxa"/>
            <w:shd w:val="clear" w:color="auto" w:fill="auto"/>
          </w:tcPr>
          <w:p w14:paraId="2AAF2512" w14:textId="77777777" w:rsidR="00343EE3" w:rsidRPr="0062101A" w:rsidRDefault="00343EE3" w:rsidP="00343EE3">
            <w:pPr>
              <w:jc w:val="center"/>
              <w:rPr>
                <w:bCs/>
                <w:color w:val="auto"/>
                <w:sz w:val="20"/>
              </w:rPr>
            </w:pPr>
            <w:r w:rsidRPr="0062101A">
              <w:rPr>
                <w:bCs/>
                <w:color w:val="auto"/>
                <w:sz w:val="20"/>
              </w:rPr>
              <w:t>Время выполнения</w:t>
            </w:r>
          </w:p>
        </w:tc>
      </w:tr>
      <w:tr w:rsidR="0062101A" w:rsidRPr="0062101A" w14:paraId="27C1726D" w14:textId="77777777" w:rsidTr="00343EE3">
        <w:tc>
          <w:tcPr>
            <w:tcW w:w="1822" w:type="dxa"/>
            <w:shd w:val="clear" w:color="auto" w:fill="auto"/>
          </w:tcPr>
          <w:p w14:paraId="2B0DC788" w14:textId="77777777" w:rsidR="00343EE3" w:rsidRPr="0062101A" w:rsidRDefault="00343EE3" w:rsidP="00343EE3">
            <w:pPr>
              <w:rPr>
                <w:bCs/>
                <w:color w:val="auto"/>
                <w:sz w:val="20"/>
              </w:rPr>
            </w:pPr>
            <w:r w:rsidRPr="0062101A">
              <w:rPr>
                <w:bCs/>
                <w:color w:val="auto"/>
                <w:sz w:val="20"/>
              </w:rPr>
              <w:lastRenderedPageBreak/>
              <w:t>Базовый</w:t>
            </w:r>
          </w:p>
        </w:tc>
        <w:tc>
          <w:tcPr>
            <w:tcW w:w="5656" w:type="dxa"/>
            <w:shd w:val="clear" w:color="auto" w:fill="auto"/>
          </w:tcPr>
          <w:p w14:paraId="4AAC8618" w14:textId="77777777" w:rsidR="00343EE3" w:rsidRPr="0062101A" w:rsidRDefault="00343EE3" w:rsidP="00343EE3">
            <w:pPr>
              <w:rPr>
                <w:bCs/>
                <w:color w:val="auto"/>
                <w:sz w:val="20"/>
              </w:rPr>
            </w:pPr>
            <w:r w:rsidRPr="0062101A">
              <w:rPr>
                <w:bCs/>
                <w:color w:val="auto"/>
                <w:sz w:val="20"/>
              </w:rPr>
              <w:t xml:space="preserve">Воспроизведение, терминология, факты, параметры, теории, принципы. </w:t>
            </w:r>
          </w:p>
          <w:p w14:paraId="57A130D1" w14:textId="77777777" w:rsidR="00343EE3" w:rsidRPr="0062101A" w:rsidRDefault="00343EE3" w:rsidP="00343EE3">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5DDAA38E" w14:textId="77777777" w:rsidR="00343EE3" w:rsidRPr="0062101A" w:rsidRDefault="00343EE3" w:rsidP="00343EE3">
            <w:pPr>
              <w:rPr>
                <w:bCs/>
                <w:color w:val="auto"/>
                <w:sz w:val="20"/>
              </w:rPr>
            </w:pPr>
            <w:r w:rsidRPr="0062101A">
              <w:rPr>
                <w:bCs/>
                <w:color w:val="auto"/>
                <w:sz w:val="20"/>
              </w:rPr>
              <w:t>1-3 мин.</w:t>
            </w:r>
          </w:p>
        </w:tc>
      </w:tr>
      <w:tr w:rsidR="0062101A" w:rsidRPr="0062101A" w14:paraId="11FD8E74" w14:textId="77777777" w:rsidTr="00343EE3">
        <w:tc>
          <w:tcPr>
            <w:tcW w:w="1822" w:type="dxa"/>
            <w:shd w:val="clear" w:color="auto" w:fill="auto"/>
          </w:tcPr>
          <w:p w14:paraId="434F9265" w14:textId="77777777" w:rsidR="00343EE3" w:rsidRPr="0062101A" w:rsidRDefault="00343EE3" w:rsidP="00343EE3">
            <w:pPr>
              <w:rPr>
                <w:bCs/>
                <w:color w:val="auto"/>
                <w:sz w:val="20"/>
              </w:rPr>
            </w:pPr>
            <w:r w:rsidRPr="0062101A">
              <w:rPr>
                <w:bCs/>
                <w:color w:val="auto"/>
                <w:sz w:val="20"/>
              </w:rPr>
              <w:t>Повышенный</w:t>
            </w:r>
          </w:p>
        </w:tc>
        <w:tc>
          <w:tcPr>
            <w:tcW w:w="5656" w:type="dxa"/>
            <w:shd w:val="clear" w:color="auto" w:fill="auto"/>
          </w:tcPr>
          <w:p w14:paraId="5EAFFB84" w14:textId="77777777" w:rsidR="00343EE3" w:rsidRPr="0062101A" w:rsidRDefault="00343EE3" w:rsidP="00343EE3">
            <w:pPr>
              <w:rPr>
                <w:bCs/>
                <w:color w:val="auto"/>
                <w:sz w:val="20"/>
              </w:rPr>
            </w:pPr>
            <w:r w:rsidRPr="0062101A">
              <w:rPr>
                <w:bCs/>
                <w:color w:val="auto"/>
                <w:sz w:val="20"/>
              </w:rPr>
              <w:t>Применение зданий в типичной ситуации, решение типовых задач, сопоставление, последовательность.</w:t>
            </w:r>
          </w:p>
          <w:p w14:paraId="2050D417" w14:textId="77777777" w:rsidR="00343EE3" w:rsidRPr="0062101A" w:rsidRDefault="00343EE3" w:rsidP="00343EE3">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57E547BA" w14:textId="77777777" w:rsidR="00343EE3" w:rsidRPr="0062101A" w:rsidRDefault="00343EE3" w:rsidP="00343EE3">
            <w:pPr>
              <w:rPr>
                <w:bCs/>
                <w:color w:val="auto"/>
                <w:sz w:val="20"/>
              </w:rPr>
            </w:pPr>
            <w:r w:rsidRPr="0062101A">
              <w:rPr>
                <w:bCs/>
                <w:color w:val="auto"/>
                <w:sz w:val="20"/>
              </w:rPr>
              <w:t>3-5 мин.</w:t>
            </w:r>
          </w:p>
        </w:tc>
      </w:tr>
      <w:tr w:rsidR="0062101A" w:rsidRPr="0062101A" w14:paraId="4031ABAD" w14:textId="77777777" w:rsidTr="00343EE3">
        <w:tc>
          <w:tcPr>
            <w:tcW w:w="1822" w:type="dxa"/>
            <w:shd w:val="clear" w:color="auto" w:fill="auto"/>
          </w:tcPr>
          <w:p w14:paraId="474EB07D" w14:textId="77777777" w:rsidR="00343EE3" w:rsidRPr="0062101A" w:rsidRDefault="00343EE3" w:rsidP="00343EE3">
            <w:pPr>
              <w:rPr>
                <w:bCs/>
                <w:color w:val="auto"/>
                <w:sz w:val="20"/>
              </w:rPr>
            </w:pPr>
            <w:r w:rsidRPr="0062101A">
              <w:rPr>
                <w:bCs/>
                <w:color w:val="auto"/>
                <w:sz w:val="20"/>
              </w:rPr>
              <w:t>Высокий</w:t>
            </w:r>
          </w:p>
        </w:tc>
        <w:tc>
          <w:tcPr>
            <w:tcW w:w="5656" w:type="dxa"/>
            <w:shd w:val="clear" w:color="auto" w:fill="auto"/>
          </w:tcPr>
          <w:p w14:paraId="30D575AA" w14:textId="77777777" w:rsidR="00343EE3" w:rsidRPr="0062101A" w:rsidRDefault="00343EE3" w:rsidP="00343EE3">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080FD4D3" w14:textId="77777777" w:rsidR="00343EE3" w:rsidRPr="0062101A" w:rsidRDefault="00343EE3" w:rsidP="00343EE3">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626462DD" w14:textId="77777777" w:rsidR="00343EE3" w:rsidRPr="0062101A" w:rsidRDefault="00343EE3" w:rsidP="00343EE3">
            <w:pPr>
              <w:rPr>
                <w:bCs/>
                <w:color w:val="auto"/>
                <w:sz w:val="20"/>
              </w:rPr>
            </w:pPr>
            <w:r w:rsidRPr="0062101A">
              <w:rPr>
                <w:bCs/>
                <w:color w:val="auto"/>
                <w:sz w:val="20"/>
              </w:rPr>
              <w:t>5-10 мин.</w:t>
            </w:r>
          </w:p>
        </w:tc>
      </w:tr>
      <w:bookmarkEnd w:id="2"/>
    </w:tbl>
    <w:p w14:paraId="4C93DB32" w14:textId="77777777" w:rsidR="00343EE3" w:rsidRPr="0062101A" w:rsidRDefault="00343EE3" w:rsidP="00343EE3">
      <w:pPr>
        <w:ind w:firstLine="539"/>
        <w:jc w:val="center"/>
        <w:rPr>
          <w:b/>
          <w:color w:val="auto"/>
          <w:szCs w:val="24"/>
        </w:rPr>
      </w:pPr>
    </w:p>
    <w:p w14:paraId="5F4CF4B7" w14:textId="77777777" w:rsidR="00343EE3" w:rsidRPr="0062101A" w:rsidRDefault="00343EE3" w:rsidP="00343EE3">
      <w:pPr>
        <w:numPr>
          <w:ilvl w:val="0"/>
          <w:numId w:val="2"/>
        </w:numPr>
        <w:jc w:val="center"/>
        <w:rPr>
          <w:b/>
          <w:i/>
          <w:iCs/>
          <w:color w:val="auto"/>
          <w:szCs w:val="24"/>
        </w:rPr>
      </w:pPr>
      <w:bookmarkStart w:id="3" w:name="_Hlk162354415"/>
      <w:r w:rsidRPr="0062101A">
        <w:rPr>
          <w:b/>
          <w:i/>
          <w:iCs/>
          <w:color w:val="auto"/>
          <w:szCs w:val="24"/>
        </w:rPr>
        <w:t>Сценарии выполнения тестовых заданий</w:t>
      </w:r>
      <w:bookmarkEnd w:id="3"/>
      <w:r w:rsidRPr="0062101A">
        <w:rPr>
          <w:b/>
          <w:i/>
          <w:iCs/>
          <w:color w:val="auto"/>
          <w:szCs w:val="24"/>
        </w:rPr>
        <w:t>.</w:t>
      </w:r>
    </w:p>
    <w:p w14:paraId="2654EB5F" w14:textId="77777777" w:rsidR="00343EE3" w:rsidRPr="0062101A" w:rsidRDefault="00343EE3" w:rsidP="00343EE3">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343EE3" w:rsidRPr="0062101A" w14:paraId="14A8420B" w14:textId="77777777" w:rsidTr="00343EE3">
        <w:tc>
          <w:tcPr>
            <w:tcW w:w="3119" w:type="dxa"/>
            <w:shd w:val="clear" w:color="auto" w:fill="auto"/>
          </w:tcPr>
          <w:p w14:paraId="22D65BA7" w14:textId="77777777" w:rsidR="00343EE3" w:rsidRPr="0062101A" w:rsidRDefault="00343EE3" w:rsidP="00343EE3">
            <w:pPr>
              <w:rPr>
                <w:bCs/>
                <w:color w:val="auto"/>
                <w:sz w:val="20"/>
              </w:rPr>
            </w:pPr>
            <w:bookmarkStart w:id="4" w:name="_Hlk162354712"/>
            <w:r w:rsidRPr="0062101A">
              <w:rPr>
                <w:bCs/>
                <w:color w:val="auto"/>
                <w:sz w:val="20"/>
              </w:rPr>
              <w:t>Тип задания</w:t>
            </w:r>
          </w:p>
        </w:tc>
        <w:tc>
          <w:tcPr>
            <w:tcW w:w="6486" w:type="dxa"/>
            <w:shd w:val="clear" w:color="auto" w:fill="auto"/>
          </w:tcPr>
          <w:p w14:paraId="1486DBBB" w14:textId="77777777" w:rsidR="00343EE3" w:rsidRPr="0062101A" w:rsidRDefault="00343EE3" w:rsidP="00343EE3">
            <w:pPr>
              <w:rPr>
                <w:bCs/>
                <w:color w:val="auto"/>
                <w:sz w:val="20"/>
              </w:rPr>
            </w:pPr>
            <w:r w:rsidRPr="0062101A">
              <w:rPr>
                <w:bCs/>
                <w:color w:val="auto"/>
                <w:sz w:val="20"/>
              </w:rPr>
              <w:t>Последовательность действий при выполнении задания</w:t>
            </w:r>
          </w:p>
        </w:tc>
      </w:tr>
      <w:tr w:rsidR="0062101A" w:rsidRPr="0062101A" w14:paraId="68BDE329" w14:textId="77777777" w:rsidTr="00343EE3">
        <w:tc>
          <w:tcPr>
            <w:tcW w:w="3119" w:type="dxa"/>
            <w:shd w:val="clear" w:color="auto" w:fill="auto"/>
          </w:tcPr>
          <w:p w14:paraId="15FA60D0" w14:textId="77777777" w:rsidR="00343EE3" w:rsidRPr="0062101A" w:rsidRDefault="00343EE3" w:rsidP="00343EE3">
            <w:pPr>
              <w:rPr>
                <w:bCs/>
                <w:color w:val="auto"/>
                <w:sz w:val="20"/>
              </w:rPr>
            </w:pPr>
            <w:r w:rsidRPr="0062101A">
              <w:rPr>
                <w:bCs/>
                <w:color w:val="auto"/>
                <w:sz w:val="20"/>
              </w:rPr>
              <w:t>Задание закрытого типа с выбором правильного ответа</w:t>
            </w:r>
          </w:p>
        </w:tc>
        <w:tc>
          <w:tcPr>
            <w:tcW w:w="6486" w:type="dxa"/>
            <w:shd w:val="clear" w:color="auto" w:fill="auto"/>
          </w:tcPr>
          <w:p w14:paraId="4160C39C" w14:textId="77777777" w:rsidR="00343EE3" w:rsidRPr="0062101A" w:rsidRDefault="00343EE3" w:rsidP="00343EE3">
            <w:pPr>
              <w:rPr>
                <w:bCs/>
                <w:color w:val="auto"/>
                <w:sz w:val="20"/>
              </w:rPr>
            </w:pPr>
            <w:r w:rsidRPr="0062101A">
              <w:rPr>
                <w:bCs/>
                <w:color w:val="auto"/>
                <w:sz w:val="20"/>
              </w:rPr>
              <w:t>1. Внимательно прочитать текст задания.</w:t>
            </w:r>
          </w:p>
          <w:p w14:paraId="383D0C6B" w14:textId="77777777" w:rsidR="00343EE3" w:rsidRPr="0062101A" w:rsidRDefault="00343EE3" w:rsidP="00343EE3">
            <w:pPr>
              <w:rPr>
                <w:bCs/>
                <w:color w:val="auto"/>
                <w:sz w:val="20"/>
              </w:rPr>
            </w:pPr>
            <w:r w:rsidRPr="0062101A">
              <w:rPr>
                <w:bCs/>
                <w:color w:val="auto"/>
                <w:sz w:val="20"/>
              </w:rPr>
              <w:t>2. Внимательно прочитать список предполагаемых ответов.</w:t>
            </w:r>
          </w:p>
          <w:p w14:paraId="1912290F" w14:textId="77777777" w:rsidR="00343EE3" w:rsidRPr="0062101A" w:rsidRDefault="00343EE3" w:rsidP="00343EE3">
            <w:pPr>
              <w:rPr>
                <w:bCs/>
                <w:color w:val="auto"/>
                <w:sz w:val="20"/>
              </w:rPr>
            </w:pPr>
            <w:r w:rsidRPr="0062101A">
              <w:rPr>
                <w:bCs/>
                <w:color w:val="auto"/>
                <w:sz w:val="20"/>
              </w:rPr>
              <w:t>3. Записать ответ.</w:t>
            </w:r>
          </w:p>
        </w:tc>
      </w:tr>
      <w:tr w:rsidR="0062101A" w:rsidRPr="0062101A" w14:paraId="6DD4594F" w14:textId="77777777" w:rsidTr="00343EE3">
        <w:tc>
          <w:tcPr>
            <w:tcW w:w="3119" w:type="dxa"/>
            <w:shd w:val="clear" w:color="auto" w:fill="auto"/>
          </w:tcPr>
          <w:p w14:paraId="57C09D5F" w14:textId="77777777" w:rsidR="00343EE3" w:rsidRPr="0062101A" w:rsidRDefault="00343EE3" w:rsidP="00343EE3">
            <w:pPr>
              <w:rPr>
                <w:bCs/>
                <w:color w:val="auto"/>
                <w:sz w:val="20"/>
              </w:rPr>
            </w:pPr>
            <w:r w:rsidRPr="0062101A">
              <w:rPr>
                <w:bCs/>
                <w:color w:val="auto"/>
                <w:sz w:val="20"/>
              </w:rPr>
              <w:t>Задание закрытого типа на установление соответствия</w:t>
            </w:r>
          </w:p>
        </w:tc>
        <w:tc>
          <w:tcPr>
            <w:tcW w:w="6486" w:type="dxa"/>
            <w:shd w:val="clear" w:color="auto" w:fill="auto"/>
          </w:tcPr>
          <w:p w14:paraId="13621A8F"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35A199A5" w14:textId="77777777" w:rsidR="00343EE3" w:rsidRPr="0062101A" w:rsidRDefault="00343EE3" w:rsidP="00343EE3">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390238A" w14:textId="77777777" w:rsidR="00343EE3" w:rsidRPr="0062101A" w:rsidRDefault="00343EE3" w:rsidP="00343EE3">
            <w:pPr>
              <w:rPr>
                <w:bCs/>
                <w:color w:val="auto"/>
                <w:sz w:val="20"/>
              </w:rPr>
            </w:pPr>
            <w:r w:rsidRPr="0062101A">
              <w:rPr>
                <w:bCs/>
                <w:color w:val="auto"/>
                <w:sz w:val="20"/>
              </w:rPr>
              <w:t>свойства объектов и т.д.</w:t>
            </w:r>
          </w:p>
          <w:p w14:paraId="1BB01B62" w14:textId="77777777" w:rsidR="00343EE3" w:rsidRPr="0062101A" w:rsidRDefault="00343EE3" w:rsidP="00343EE3">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4E17458F" w14:textId="77777777" w:rsidR="00343EE3" w:rsidRPr="0062101A" w:rsidRDefault="00343EE3" w:rsidP="00343EE3">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62101A" w:rsidRPr="0062101A" w14:paraId="7895C957" w14:textId="77777777" w:rsidTr="00343EE3">
        <w:tc>
          <w:tcPr>
            <w:tcW w:w="3119" w:type="dxa"/>
            <w:shd w:val="clear" w:color="auto" w:fill="auto"/>
          </w:tcPr>
          <w:p w14:paraId="06732E27" w14:textId="77777777" w:rsidR="00343EE3" w:rsidRPr="0062101A" w:rsidRDefault="00343EE3" w:rsidP="00343EE3">
            <w:pPr>
              <w:rPr>
                <w:bCs/>
                <w:color w:val="auto"/>
                <w:sz w:val="20"/>
              </w:rPr>
            </w:pPr>
            <w:r w:rsidRPr="0062101A">
              <w:rPr>
                <w:bCs/>
                <w:color w:val="auto"/>
                <w:sz w:val="20"/>
              </w:rPr>
              <w:t>Задание закрытого типа на установление последовательности</w:t>
            </w:r>
          </w:p>
        </w:tc>
        <w:tc>
          <w:tcPr>
            <w:tcW w:w="6486" w:type="dxa"/>
            <w:shd w:val="clear" w:color="auto" w:fill="auto"/>
          </w:tcPr>
          <w:p w14:paraId="0BBE4ACA"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1E47D8D6" w14:textId="77777777" w:rsidR="00343EE3" w:rsidRPr="0062101A" w:rsidRDefault="00343EE3" w:rsidP="00343EE3">
            <w:pPr>
              <w:rPr>
                <w:bCs/>
                <w:color w:val="auto"/>
                <w:sz w:val="20"/>
              </w:rPr>
            </w:pPr>
            <w:r w:rsidRPr="0062101A">
              <w:rPr>
                <w:bCs/>
                <w:color w:val="auto"/>
                <w:sz w:val="20"/>
              </w:rPr>
              <w:t>2. Внимательно прочитать предложенные варианты ответа.</w:t>
            </w:r>
          </w:p>
          <w:p w14:paraId="45565F16" w14:textId="77777777" w:rsidR="00343EE3" w:rsidRPr="0062101A" w:rsidRDefault="00343EE3" w:rsidP="00343EE3">
            <w:pPr>
              <w:rPr>
                <w:bCs/>
                <w:color w:val="auto"/>
                <w:sz w:val="20"/>
              </w:rPr>
            </w:pPr>
            <w:r w:rsidRPr="0062101A">
              <w:rPr>
                <w:bCs/>
                <w:color w:val="auto"/>
                <w:sz w:val="20"/>
              </w:rPr>
              <w:t>3. Построить верную последовательность из предложенных элементов.</w:t>
            </w:r>
          </w:p>
          <w:p w14:paraId="1D8AA490" w14:textId="77777777" w:rsidR="00343EE3" w:rsidRPr="0062101A" w:rsidRDefault="00343EE3" w:rsidP="00343EE3">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6AD7EC6C" w14:textId="77777777" w:rsidR="00343EE3" w:rsidRPr="0062101A" w:rsidRDefault="00343EE3" w:rsidP="00343EE3">
            <w:pPr>
              <w:rPr>
                <w:bCs/>
                <w:color w:val="auto"/>
                <w:sz w:val="20"/>
              </w:rPr>
            </w:pPr>
            <w:r w:rsidRPr="0062101A">
              <w:rPr>
                <w:bCs/>
                <w:color w:val="auto"/>
                <w:sz w:val="20"/>
              </w:rPr>
              <w:t>знаков препинания (например, БВА или 135)</w:t>
            </w:r>
          </w:p>
        </w:tc>
      </w:tr>
      <w:tr w:rsidR="0062101A" w:rsidRPr="0062101A" w14:paraId="096DF87E" w14:textId="77777777" w:rsidTr="00343EE3">
        <w:tc>
          <w:tcPr>
            <w:tcW w:w="3119" w:type="dxa"/>
            <w:shd w:val="clear" w:color="auto" w:fill="auto"/>
          </w:tcPr>
          <w:p w14:paraId="255A1434" w14:textId="77777777" w:rsidR="00343EE3" w:rsidRPr="0062101A" w:rsidRDefault="00343EE3" w:rsidP="00343EE3">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6486" w:type="dxa"/>
            <w:shd w:val="clear" w:color="auto" w:fill="auto"/>
          </w:tcPr>
          <w:p w14:paraId="0BC5E3A3"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ется только один из предложенных вариантов.</w:t>
            </w:r>
          </w:p>
          <w:p w14:paraId="41BAA866" w14:textId="77777777" w:rsidR="00343EE3" w:rsidRPr="0062101A" w:rsidRDefault="00343EE3" w:rsidP="00343EE3">
            <w:pPr>
              <w:rPr>
                <w:bCs/>
                <w:color w:val="auto"/>
                <w:sz w:val="20"/>
              </w:rPr>
            </w:pPr>
            <w:r w:rsidRPr="0062101A">
              <w:rPr>
                <w:bCs/>
                <w:color w:val="auto"/>
                <w:sz w:val="20"/>
              </w:rPr>
              <w:t>2. Внимательно прочитать предложенные варианты ответа.</w:t>
            </w:r>
          </w:p>
          <w:p w14:paraId="30DB3622" w14:textId="77777777" w:rsidR="00343EE3" w:rsidRPr="0062101A" w:rsidRDefault="00343EE3" w:rsidP="00343EE3">
            <w:pPr>
              <w:rPr>
                <w:bCs/>
                <w:color w:val="auto"/>
                <w:sz w:val="20"/>
              </w:rPr>
            </w:pPr>
            <w:r w:rsidRPr="0062101A">
              <w:rPr>
                <w:bCs/>
                <w:color w:val="auto"/>
                <w:sz w:val="20"/>
              </w:rPr>
              <w:t>3. Выбрать один ответ, наиболее верный.</w:t>
            </w:r>
          </w:p>
          <w:p w14:paraId="64B89176" w14:textId="77777777" w:rsidR="00343EE3" w:rsidRPr="0062101A" w:rsidRDefault="00343EE3" w:rsidP="00343EE3">
            <w:pPr>
              <w:rPr>
                <w:bCs/>
                <w:color w:val="auto"/>
                <w:sz w:val="20"/>
              </w:rPr>
            </w:pPr>
            <w:r w:rsidRPr="0062101A">
              <w:rPr>
                <w:bCs/>
                <w:color w:val="auto"/>
                <w:sz w:val="20"/>
              </w:rPr>
              <w:t>4. Записать только номер (или букву) выбранного варианта ответа.</w:t>
            </w:r>
          </w:p>
          <w:p w14:paraId="17B15747" w14:textId="77777777" w:rsidR="00343EE3" w:rsidRPr="0062101A" w:rsidRDefault="00343EE3" w:rsidP="00343EE3">
            <w:pPr>
              <w:rPr>
                <w:bCs/>
                <w:color w:val="auto"/>
                <w:sz w:val="20"/>
              </w:rPr>
            </w:pPr>
            <w:r w:rsidRPr="0062101A">
              <w:rPr>
                <w:bCs/>
                <w:color w:val="auto"/>
                <w:sz w:val="20"/>
              </w:rPr>
              <w:t>5. Записать аргументы, обосновывающие выбор ответа</w:t>
            </w:r>
          </w:p>
        </w:tc>
      </w:tr>
      <w:bookmarkEnd w:id="4"/>
      <w:tr w:rsidR="0062101A" w:rsidRPr="0062101A" w14:paraId="134D68B0" w14:textId="77777777" w:rsidTr="00343EE3">
        <w:tc>
          <w:tcPr>
            <w:tcW w:w="3119" w:type="dxa"/>
            <w:shd w:val="clear" w:color="auto" w:fill="auto"/>
          </w:tcPr>
          <w:p w14:paraId="5AE2A801" w14:textId="77777777" w:rsidR="00343EE3" w:rsidRPr="0062101A" w:rsidRDefault="00343EE3" w:rsidP="00343EE3">
            <w:pPr>
              <w:rPr>
                <w:bCs/>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6486" w:type="dxa"/>
            <w:shd w:val="clear" w:color="auto" w:fill="auto"/>
          </w:tcPr>
          <w:p w14:paraId="44540AFA"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6735DFC6" w14:textId="77777777" w:rsidR="00343EE3" w:rsidRPr="0062101A" w:rsidRDefault="00343EE3" w:rsidP="00343EE3">
            <w:pPr>
              <w:rPr>
                <w:bCs/>
                <w:color w:val="auto"/>
                <w:sz w:val="20"/>
              </w:rPr>
            </w:pPr>
            <w:r w:rsidRPr="0062101A">
              <w:rPr>
                <w:bCs/>
                <w:color w:val="auto"/>
                <w:sz w:val="20"/>
              </w:rPr>
              <w:t>2. Внимательно прочитать предложенные варианты ответа.</w:t>
            </w:r>
          </w:p>
          <w:p w14:paraId="18D6AFA9" w14:textId="77777777" w:rsidR="00343EE3" w:rsidRPr="0062101A" w:rsidRDefault="00343EE3" w:rsidP="00343EE3">
            <w:pPr>
              <w:rPr>
                <w:bCs/>
                <w:color w:val="auto"/>
                <w:sz w:val="20"/>
              </w:rPr>
            </w:pPr>
            <w:r w:rsidRPr="0062101A">
              <w:rPr>
                <w:bCs/>
                <w:color w:val="auto"/>
                <w:sz w:val="20"/>
              </w:rPr>
              <w:t>3. Выбрать несколько вариантов ответа, наиболее верных.</w:t>
            </w:r>
          </w:p>
          <w:p w14:paraId="7F1D9C1D" w14:textId="77777777" w:rsidR="00343EE3" w:rsidRPr="0062101A" w:rsidRDefault="00343EE3" w:rsidP="00343EE3">
            <w:pPr>
              <w:rPr>
                <w:bCs/>
                <w:color w:val="auto"/>
                <w:sz w:val="20"/>
              </w:rPr>
            </w:pPr>
            <w:r w:rsidRPr="0062101A">
              <w:rPr>
                <w:bCs/>
                <w:color w:val="auto"/>
                <w:sz w:val="20"/>
              </w:rPr>
              <w:t>4. Записать только номера (или буквы) выбранных вариантов ответов.</w:t>
            </w:r>
          </w:p>
          <w:p w14:paraId="2DFB0DCE" w14:textId="77777777" w:rsidR="00343EE3" w:rsidRPr="0062101A" w:rsidRDefault="00343EE3" w:rsidP="00343EE3">
            <w:pPr>
              <w:rPr>
                <w:bCs/>
                <w:color w:val="auto"/>
                <w:sz w:val="20"/>
              </w:rPr>
            </w:pPr>
            <w:r w:rsidRPr="0062101A">
              <w:rPr>
                <w:bCs/>
                <w:color w:val="auto"/>
                <w:sz w:val="20"/>
              </w:rPr>
              <w:t>5. Записать аргументы, обосновывающие ваш выбор.</w:t>
            </w:r>
          </w:p>
        </w:tc>
      </w:tr>
      <w:tr w:rsidR="0062101A" w:rsidRPr="0062101A" w14:paraId="33E97F7A" w14:textId="77777777" w:rsidTr="00343EE3">
        <w:tc>
          <w:tcPr>
            <w:tcW w:w="3119" w:type="dxa"/>
            <w:shd w:val="clear" w:color="auto" w:fill="auto"/>
          </w:tcPr>
          <w:p w14:paraId="1BB5DB0B" w14:textId="77777777" w:rsidR="00343EE3" w:rsidRPr="0062101A" w:rsidRDefault="00343EE3" w:rsidP="00343EE3">
            <w:pPr>
              <w:rPr>
                <w:bCs/>
                <w:color w:val="auto"/>
                <w:sz w:val="20"/>
              </w:rPr>
            </w:pPr>
            <w:r w:rsidRPr="0062101A">
              <w:rPr>
                <w:bCs/>
                <w:color w:val="auto"/>
                <w:sz w:val="20"/>
              </w:rPr>
              <w:t>Задание открытого типа с развернутым ответом</w:t>
            </w:r>
          </w:p>
        </w:tc>
        <w:tc>
          <w:tcPr>
            <w:tcW w:w="6486" w:type="dxa"/>
            <w:shd w:val="clear" w:color="auto" w:fill="auto"/>
          </w:tcPr>
          <w:p w14:paraId="2AA0E3D4"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суть вопроса.</w:t>
            </w:r>
          </w:p>
          <w:p w14:paraId="795103A5" w14:textId="77777777" w:rsidR="00343EE3" w:rsidRPr="0062101A" w:rsidRDefault="00343EE3" w:rsidP="00343EE3">
            <w:pPr>
              <w:rPr>
                <w:bCs/>
                <w:color w:val="auto"/>
                <w:sz w:val="20"/>
              </w:rPr>
            </w:pPr>
            <w:r w:rsidRPr="0062101A">
              <w:rPr>
                <w:bCs/>
                <w:color w:val="auto"/>
                <w:sz w:val="20"/>
              </w:rPr>
              <w:t>2. Продумать логику и полноту ответа.</w:t>
            </w:r>
          </w:p>
          <w:p w14:paraId="3405C3A8" w14:textId="77777777" w:rsidR="00343EE3" w:rsidRPr="0062101A" w:rsidRDefault="00343EE3" w:rsidP="00343EE3">
            <w:pPr>
              <w:rPr>
                <w:bCs/>
                <w:color w:val="auto"/>
                <w:sz w:val="20"/>
              </w:rPr>
            </w:pPr>
            <w:r w:rsidRPr="0062101A">
              <w:rPr>
                <w:bCs/>
                <w:color w:val="auto"/>
                <w:sz w:val="20"/>
              </w:rPr>
              <w:t>3. Записать ответ, используя четкие компактные формулировки.</w:t>
            </w:r>
          </w:p>
          <w:p w14:paraId="5C2FE177" w14:textId="77777777" w:rsidR="00343EE3" w:rsidRPr="0062101A" w:rsidRDefault="00343EE3" w:rsidP="00343EE3">
            <w:pPr>
              <w:rPr>
                <w:bCs/>
                <w:color w:val="auto"/>
                <w:sz w:val="20"/>
              </w:rPr>
            </w:pPr>
            <w:r w:rsidRPr="0062101A">
              <w:rPr>
                <w:bCs/>
                <w:color w:val="auto"/>
                <w:sz w:val="20"/>
              </w:rPr>
              <w:t>4. В случае расчетной задачи, записать решение и ответ.</w:t>
            </w:r>
          </w:p>
        </w:tc>
      </w:tr>
    </w:tbl>
    <w:p w14:paraId="1FCC3EB8" w14:textId="77777777" w:rsidR="00343EE3" w:rsidRPr="0062101A" w:rsidRDefault="00343EE3" w:rsidP="00343EE3">
      <w:pPr>
        <w:ind w:left="360"/>
        <w:rPr>
          <w:b/>
          <w:color w:val="auto"/>
          <w:szCs w:val="24"/>
        </w:rPr>
      </w:pPr>
    </w:p>
    <w:p w14:paraId="798ED2AF" w14:textId="778CDD1D" w:rsidR="0062101A" w:rsidRPr="0062101A" w:rsidRDefault="0062101A">
      <w:pPr>
        <w:spacing w:after="160" w:line="259" w:lineRule="auto"/>
        <w:rPr>
          <w:b/>
          <w:color w:val="auto"/>
          <w:szCs w:val="24"/>
        </w:rPr>
      </w:pPr>
      <w:r w:rsidRPr="0062101A">
        <w:rPr>
          <w:b/>
          <w:color w:val="auto"/>
          <w:szCs w:val="24"/>
        </w:rPr>
        <w:br w:type="page"/>
      </w:r>
    </w:p>
    <w:p w14:paraId="77358C77" w14:textId="77777777" w:rsidR="00343EE3" w:rsidRPr="0062101A" w:rsidRDefault="00343EE3" w:rsidP="00343EE3">
      <w:pPr>
        <w:ind w:firstLine="539"/>
        <w:jc w:val="center"/>
        <w:rPr>
          <w:b/>
          <w:color w:val="auto"/>
          <w:szCs w:val="24"/>
        </w:rPr>
      </w:pPr>
      <w:r w:rsidRPr="0062101A">
        <w:rPr>
          <w:b/>
          <w:color w:val="auto"/>
          <w:szCs w:val="24"/>
        </w:rPr>
        <w:lastRenderedPageBreak/>
        <w:t xml:space="preserve">5. Оценочные материалы для проведения текущего контроля и промежуточной аттестации закрытого типа.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57"/>
        <w:gridCol w:w="42"/>
        <w:gridCol w:w="1877"/>
        <w:gridCol w:w="29"/>
        <w:gridCol w:w="2239"/>
        <w:gridCol w:w="1560"/>
        <w:gridCol w:w="992"/>
        <w:gridCol w:w="1701"/>
        <w:gridCol w:w="674"/>
        <w:gridCol w:w="29"/>
      </w:tblGrid>
      <w:tr w:rsidR="00343EE3" w:rsidRPr="0062101A" w14:paraId="4750FA13" w14:textId="77777777" w:rsidTr="00343EE3">
        <w:tc>
          <w:tcPr>
            <w:tcW w:w="499" w:type="dxa"/>
            <w:gridSpan w:val="2"/>
          </w:tcPr>
          <w:p w14:paraId="5C5AAC09" w14:textId="77777777" w:rsidR="00343EE3" w:rsidRPr="0062101A" w:rsidRDefault="00343EE3" w:rsidP="00343EE3">
            <w:pPr>
              <w:rPr>
                <w:color w:val="auto"/>
                <w:szCs w:val="24"/>
              </w:rPr>
            </w:pPr>
            <w:r w:rsidRPr="0062101A">
              <w:rPr>
                <w:color w:val="auto"/>
                <w:szCs w:val="24"/>
              </w:rPr>
              <w:t>№ п/п</w:t>
            </w:r>
          </w:p>
        </w:tc>
        <w:tc>
          <w:tcPr>
            <w:tcW w:w="1906" w:type="dxa"/>
            <w:gridSpan w:val="2"/>
          </w:tcPr>
          <w:p w14:paraId="1D86CA63" w14:textId="77777777" w:rsidR="00343EE3" w:rsidRPr="0062101A" w:rsidRDefault="00343EE3" w:rsidP="00343EE3">
            <w:pPr>
              <w:rPr>
                <w:color w:val="auto"/>
                <w:szCs w:val="24"/>
              </w:rPr>
            </w:pPr>
            <w:r w:rsidRPr="0062101A">
              <w:rPr>
                <w:color w:val="auto"/>
                <w:szCs w:val="24"/>
              </w:rPr>
              <w:t>Текст задания</w:t>
            </w:r>
          </w:p>
        </w:tc>
        <w:tc>
          <w:tcPr>
            <w:tcW w:w="2239" w:type="dxa"/>
          </w:tcPr>
          <w:p w14:paraId="570EE7C5" w14:textId="77777777" w:rsidR="00343EE3" w:rsidRPr="0062101A" w:rsidRDefault="00343EE3" w:rsidP="00343EE3">
            <w:pPr>
              <w:rPr>
                <w:color w:val="auto"/>
                <w:szCs w:val="24"/>
              </w:rPr>
            </w:pPr>
            <w:r w:rsidRPr="0062101A">
              <w:rPr>
                <w:color w:val="auto"/>
                <w:szCs w:val="24"/>
              </w:rPr>
              <w:t>Варианты ответов / последовательность ответов</w:t>
            </w:r>
          </w:p>
        </w:tc>
        <w:tc>
          <w:tcPr>
            <w:tcW w:w="1560" w:type="dxa"/>
          </w:tcPr>
          <w:p w14:paraId="71DE460F" w14:textId="77777777" w:rsidR="00343EE3" w:rsidRPr="0062101A" w:rsidRDefault="00343EE3" w:rsidP="00343EE3">
            <w:pPr>
              <w:rPr>
                <w:color w:val="auto"/>
                <w:szCs w:val="24"/>
              </w:rPr>
            </w:pPr>
            <w:r w:rsidRPr="0062101A">
              <w:rPr>
                <w:color w:val="auto"/>
                <w:szCs w:val="24"/>
              </w:rPr>
              <w:t xml:space="preserve">Правильный ответ (ключ) </w:t>
            </w:r>
          </w:p>
        </w:tc>
        <w:tc>
          <w:tcPr>
            <w:tcW w:w="992" w:type="dxa"/>
          </w:tcPr>
          <w:p w14:paraId="773290F3" w14:textId="77777777" w:rsidR="00343EE3" w:rsidRPr="0062101A" w:rsidRDefault="00343EE3" w:rsidP="00343EE3">
            <w:pPr>
              <w:rPr>
                <w:color w:val="auto"/>
                <w:szCs w:val="24"/>
              </w:rPr>
            </w:pPr>
            <w:r w:rsidRPr="0062101A">
              <w:rPr>
                <w:color w:val="auto"/>
                <w:szCs w:val="24"/>
              </w:rPr>
              <w:t>Код компетенции (индикатора)</w:t>
            </w:r>
          </w:p>
        </w:tc>
        <w:tc>
          <w:tcPr>
            <w:tcW w:w="1701" w:type="dxa"/>
          </w:tcPr>
          <w:p w14:paraId="69EFC2DF" w14:textId="77777777" w:rsidR="00343EE3" w:rsidRPr="0062101A" w:rsidRDefault="00343EE3" w:rsidP="00343EE3">
            <w:pPr>
              <w:rPr>
                <w:color w:val="auto"/>
                <w:szCs w:val="24"/>
              </w:rPr>
            </w:pPr>
            <w:r w:rsidRPr="0062101A">
              <w:rPr>
                <w:color w:val="auto"/>
                <w:szCs w:val="24"/>
              </w:rPr>
              <w:t>Код планируемых результатов обучения по дисциплине</w:t>
            </w:r>
          </w:p>
        </w:tc>
        <w:tc>
          <w:tcPr>
            <w:tcW w:w="703" w:type="dxa"/>
            <w:gridSpan w:val="2"/>
          </w:tcPr>
          <w:p w14:paraId="2E13C3F3" w14:textId="77777777" w:rsidR="00343EE3" w:rsidRPr="0062101A" w:rsidRDefault="00343EE3" w:rsidP="00343EE3">
            <w:pPr>
              <w:rPr>
                <w:color w:val="auto"/>
                <w:szCs w:val="24"/>
              </w:rPr>
            </w:pPr>
            <w:r w:rsidRPr="0062101A">
              <w:rPr>
                <w:color w:val="auto"/>
                <w:szCs w:val="24"/>
              </w:rPr>
              <w:t>Время выполнения (мин.)</w:t>
            </w:r>
          </w:p>
        </w:tc>
      </w:tr>
      <w:tr w:rsidR="00343EE3" w:rsidRPr="0062101A" w14:paraId="0F9D93A6" w14:textId="77777777" w:rsidTr="00343EE3">
        <w:tc>
          <w:tcPr>
            <w:tcW w:w="9600" w:type="dxa"/>
            <w:gridSpan w:val="10"/>
          </w:tcPr>
          <w:p w14:paraId="0896789B" w14:textId="77777777" w:rsidR="00343EE3" w:rsidRPr="0062101A" w:rsidRDefault="00343EE3" w:rsidP="00343EE3">
            <w:pPr>
              <w:rPr>
                <w:color w:val="auto"/>
                <w:szCs w:val="24"/>
              </w:rPr>
            </w:pPr>
            <w:r w:rsidRPr="0062101A">
              <w:rPr>
                <w:color w:val="auto"/>
                <w:szCs w:val="24"/>
              </w:rPr>
              <w:t xml:space="preserve">Тип задания: </w:t>
            </w:r>
            <w:r w:rsidRPr="0062101A">
              <w:rPr>
                <w:b/>
                <w:bCs/>
                <w:color w:val="auto"/>
                <w:szCs w:val="24"/>
              </w:rPr>
              <w:t>задание с выбором одного или нескольких вариантов ответа</w:t>
            </w:r>
          </w:p>
        </w:tc>
      </w:tr>
      <w:tr w:rsidR="00343EE3" w:rsidRPr="0062101A" w14:paraId="53218276" w14:textId="77777777" w:rsidTr="00343EE3">
        <w:tc>
          <w:tcPr>
            <w:tcW w:w="9600" w:type="dxa"/>
            <w:gridSpan w:val="10"/>
          </w:tcPr>
          <w:p w14:paraId="2B3609C5" w14:textId="77777777" w:rsidR="00343EE3" w:rsidRPr="0062101A" w:rsidRDefault="00343EE3" w:rsidP="00343EE3">
            <w:pPr>
              <w:rPr>
                <w:color w:val="auto"/>
                <w:szCs w:val="24"/>
              </w:rPr>
            </w:pPr>
            <w:r w:rsidRPr="0062101A">
              <w:rPr>
                <w:color w:val="auto"/>
                <w:szCs w:val="24"/>
              </w:rPr>
              <w:t>Инструкция: прочитайте текст и выберите правильный ответ</w:t>
            </w:r>
          </w:p>
        </w:tc>
      </w:tr>
      <w:tr w:rsidR="00343EE3" w:rsidRPr="0062101A" w14:paraId="522FEB2E"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4796D60A" w14:textId="77777777" w:rsidR="00343EE3" w:rsidRPr="0062101A" w:rsidRDefault="00343EE3" w:rsidP="00343EE3">
            <w:pPr>
              <w:rPr>
                <w:color w:val="auto"/>
                <w:sz w:val="20"/>
              </w:rPr>
            </w:pPr>
            <w:r w:rsidRPr="0062101A">
              <w:rPr>
                <w:color w:val="auto"/>
                <w:sz w:val="20"/>
              </w:rPr>
              <w:t>1</w:t>
            </w:r>
          </w:p>
        </w:tc>
        <w:tc>
          <w:tcPr>
            <w:tcW w:w="1919" w:type="dxa"/>
            <w:gridSpan w:val="2"/>
            <w:tcBorders>
              <w:top w:val="single" w:sz="4" w:space="0" w:color="auto"/>
              <w:left w:val="single" w:sz="4" w:space="0" w:color="auto"/>
              <w:bottom w:val="single" w:sz="4" w:space="0" w:color="auto"/>
              <w:right w:val="single" w:sz="4" w:space="0" w:color="auto"/>
            </w:tcBorders>
          </w:tcPr>
          <w:p w14:paraId="009E0A10" w14:textId="77777777" w:rsidR="00343EE3" w:rsidRPr="0062101A" w:rsidRDefault="00343EE3" w:rsidP="00343EE3">
            <w:pPr>
              <w:rPr>
                <w:color w:val="auto"/>
                <w:sz w:val="20"/>
              </w:rPr>
            </w:pPr>
            <w:r w:rsidRPr="0062101A">
              <w:rPr>
                <w:color w:val="auto"/>
                <w:sz w:val="20"/>
              </w:rPr>
              <w:t>Какие принципы, положенные в основу теории планирования эксперимента, направлены на повышение эффективности экспериментирования:</w:t>
            </w:r>
          </w:p>
        </w:tc>
        <w:tc>
          <w:tcPr>
            <w:tcW w:w="2268" w:type="dxa"/>
            <w:gridSpan w:val="2"/>
            <w:tcBorders>
              <w:top w:val="single" w:sz="4" w:space="0" w:color="auto"/>
              <w:left w:val="single" w:sz="4" w:space="0" w:color="auto"/>
              <w:bottom w:val="single" w:sz="4" w:space="0" w:color="auto"/>
              <w:right w:val="single" w:sz="4" w:space="0" w:color="auto"/>
            </w:tcBorders>
          </w:tcPr>
          <w:p w14:paraId="49F4C5C7" w14:textId="77777777" w:rsidR="00343EE3" w:rsidRPr="0062101A" w:rsidRDefault="00343EE3" w:rsidP="00343EE3">
            <w:pPr>
              <w:rPr>
                <w:color w:val="auto"/>
                <w:sz w:val="20"/>
              </w:rPr>
            </w:pPr>
            <w:r w:rsidRPr="0062101A">
              <w:rPr>
                <w:color w:val="auto"/>
                <w:sz w:val="20"/>
              </w:rPr>
              <w:t xml:space="preserve">А) стремление к минимизации общего числа опытов; </w:t>
            </w:r>
          </w:p>
          <w:p w14:paraId="4E544573" w14:textId="77777777" w:rsidR="00343EE3" w:rsidRPr="0062101A" w:rsidRDefault="00343EE3" w:rsidP="00343EE3">
            <w:pPr>
              <w:rPr>
                <w:color w:val="auto"/>
                <w:sz w:val="20"/>
              </w:rPr>
            </w:pPr>
            <w:r w:rsidRPr="0062101A">
              <w:rPr>
                <w:color w:val="auto"/>
                <w:sz w:val="20"/>
              </w:rPr>
              <w:t>Б) одновременное варьирование всеми переменными, определяющими процесс, по специальным правилам — алгоритмам;</w:t>
            </w:r>
          </w:p>
          <w:p w14:paraId="11F93023" w14:textId="77777777" w:rsidR="00343EE3" w:rsidRPr="0062101A" w:rsidRDefault="00343EE3" w:rsidP="00343EE3">
            <w:pPr>
              <w:rPr>
                <w:color w:val="auto"/>
                <w:sz w:val="20"/>
              </w:rPr>
            </w:pPr>
            <w:r w:rsidRPr="0062101A">
              <w:rPr>
                <w:color w:val="auto"/>
                <w:sz w:val="20"/>
              </w:rPr>
              <w:t>В) выбор наиболее приемлемых из некоторого множества гипотез о механизме явлений;</w:t>
            </w:r>
          </w:p>
          <w:p w14:paraId="1FB85CA6" w14:textId="77777777" w:rsidR="00343EE3" w:rsidRPr="0062101A" w:rsidRDefault="00343EE3" w:rsidP="00343EE3">
            <w:pPr>
              <w:rPr>
                <w:color w:val="auto"/>
                <w:sz w:val="20"/>
              </w:rPr>
            </w:pPr>
            <w:r w:rsidRPr="0062101A">
              <w:rPr>
                <w:color w:val="auto"/>
                <w:sz w:val="20"/>
              </w:rPr>
              <w:t>Г) выбор четкой стратегии, позволяющей принимать обоснованное решение после каждой серии экспериментов.</w:t>
            </w:r>
          </w:p>
        </w:tc>
        <w:tc>
          <w:tcPr>
            <w:tcW w:w="1560" w:type="dxa"/>
            <w:tcBorders>
              <w:top w:val="single" w:sz="4" w:space="0" w:color="auto"/>
              <w:left w:val="single" w:sz="4" w:space="0" w:color="auto"/>
              <w:bottom w:val="single" w:sz="4" w:space="0" w:color="auto"/>
              <w:right w:val="single" w:sz="4" w:space="0" w:color="auto"/>
            </w:tcBorders>
          </w:tcPr>
          <w:p w14:paraId="7EC70D0A" w14:textId="25617B92"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354C3670"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47D13FA1"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4182CE44"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7594837D"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135E33CF" w14:textId="77777777" w:rsidR="00343EE3" w:rsidRPr="0062101A" w:rsidRDefault="00343EE3" w:rsidP="00343EE3">
            <w:pPr>
              <w:rPr>
                <w:color w:val="auto"/>
                <w:sz w:val="20"/>
              </w:rPr>
            </w:pPr>
            <w:r w:rsidRPr="0062101A">
              <w:rPr>
                <w:color w:val="auto"/>
                <w:sz w:val="20"/>
              </w:rPr>
              <w:t>2</w:t>
            </w:r>
          </w:p>
        </w:tc>
        <w:tc>
          <w:tcPr>
            <w:tcW w:w="1919" w:type="dxa"/>
            <w:gridSpan w:val="2"/>
            <w:tcBorders>
              <w:top w:val="single" w:sz="4" w:space="0" w:color="auto"/>
              <w:left w:val="single" w:sz="4" w:space="0" w:color="auto"/>
              <w:bottom w:val="single" w:sz="4" w:space="0" w:color="auto"/>
              <w:right w:val="single" w:sz="4" w:space="0" w:color="auto"/>
            </w:tcBorders>
          </w:tcPr>
          <w:p w14:paraId="1FF6357D" w14:textId="77777777" w:rsidR="00343EE3" w:rsidRPr="0062101A" w:rsidRDefault="00343EE3" w:rsidP="00343EE3">
            <w:pPr>
              <w:rPr>
                <w:b/>
                <w:color w:val="auto"/>
                <w:sz w:val="20"/>
              </w:rPr>
            </w:pPr>
            <w:r w:rsidRPr="0062101A">
              <w:rPr>
                <w:color w:val="auto"/>
                <w:sz w:val="20"/>
              </w:rPr>
              <w:t>Какие виды познавательной деятельности использует человек?</w:t>
            </w:r>
          </w:p>
        </w:tc>
        <w:tc>
          <w:tcPr>
            <w:tcW w:w="2268" w:type="dxa"/>
            <w:gridSpan w:val="2"/>
            <w:tcBorders>
              <w:top w:val="single" w:sz="4" w:space="0" w:color="auto"/>
              <w:left w:val="single" w:sz="4" w:space="0" w:color="auto"/>
              <w:bottom w:val="single" w:sz="4" w:space="0" w:color="auto"/>
              <w:right w:val="single" w:sz="4" w:space="0" w:color="auto"/>
            </w:tcBorders>
          </w:tcPr>
          <w:p w14:paraId="436EB31C" w14:textId="77777777" w:rsidR="00343EE3" w:rsidRPr="0062101A" w:rsidRDefault="00343EE3" w:rsidP="00343EE3">
            <w:pPr>
              <w:rPr>
                <w:color w:val="auto"/>
                <w:sz w:val="20"/>
              </w:rPr>
            </w:pPr>
            <w:r w:rsidRPr="0062101A">
              <w:rPr>
                <w:color w:val="auto"/>
                <w:sz w:val="20"/>
              </w:rPr>
              <w:t xml:space="preserve">А) Изучение и испытание </w:t>
            </w:r>
          </w:p>
          <w:p w14:paraId="08DA0394" w14:textId="77777777" w:rsidR="00343EE3" w:rsidRPr="0062101A" w:rsidRDefault="00343EE3" w:rsidP="00343EE3">
            <w:pPr>
              <w:rPr>
                <w:color w:val="auto"/>
                <w:sz w:val="20"/>
              </w:rPr>
            </w:pPr>
            <w:r w:rsidRPr="0062101A">
              <w:rPr>
                <w:color w:val="auto"/>
                <w:sz w:val="20"/>
              </w:rPr>
              <w:t>Б) Изучение, исследование и испытание</w:t>
            </w:r>
          </w:p>
          <w:p w14:paraId="2EC80667" w14:textId="77777777" w:rsidR="00343EE3" w:rsidRPr="0062101A" w:rsidRDefault="00343EE3" w:rsidP="00343EE3">
            <w:pPr>
              <w:rPr>
                <w:color w:val="auto"/>
                <w:sz w:val="20"/>
              </w:rPr>
            </w:pPr>
            <w:r w:rsidRPr="0062101A">
              <w:rPr>
                <w:color w:val="auto"/>
                <w:sz w:val="20"/>
              </w:rPr>
              <w:t>В) Исследование</w:t>
            </w:r>
          </w:p>
          <w:p w14:paraId="4AAA7BC1" w14:textId="77777777" w:rsidR="00343EE3" w:rsidRPr="0062101A" w:rsidRDefault="00343EE3" w:rsidP="00343EE3">
            <w:pPr>
              <w:rPr>
                <w:color w:val="auto"/>
                <w:sz w:val="20"/>
              </w:rPr>
            </w:pPr>
            <w:r w:rsidRPr="0062101A">
              <w:rPr>
                <w:color w:val="auto"/>
                <w:sz w:val="20"/>
              </w:rPr>
              <w:t>Г) Изучение</w:t>
            </w:r>
          </w:p>
        </w:tc>
        <w:tc>
          <w:tcPr>
            <w:tcW w:w="1560" w:type="dxa"/>
            <w:tcBorders>
              <w:top w:val="single" w:sz="4" w:space="0" w:color="auto"/>
              <w:left w:val="single" w:sz="4" w:space="0" w:color="auto"/>
              <w:bottom w:val="single" w:sz="4" w:space="0" w:color="auto"/>
              <w:right w:val="single" w:sz="4" w:space="0" w:color="auto"/>
            </w:tcBorders>
          </w:tcPr>
          <w:p w14:paraId="095A68E4" w14:textId="27CE4730"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6C76BB22"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21F5EC0F"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726DB3B8"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78A4B5A8"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5D85571B" w14:textId="77777777" w:rsidR="00343EE3" w:rsidRPr="0062101A" w:rsidRDefault="00343EE3" w:rsidP="00343EE3">
            <w:pPr>
              <w:rPr>
                <w:color w:val="auto"/>
                <w:sz w:val="20"/>
              </w:rPr>
            </w:pPr>
            <w:r w:rsidRPr="0062101A">
              <w:rPr>
                <w:color w:val="auto"/>
                <w:sz w:val="20"/>
              </w:rPr>
              <w:t>3</w:t>
            </w:r>
          </w:p>
        </w:tc>
        <w:tc>
          <w:tcPr>
            <w:tcW w:w="1919" w:type="dxa"/>
            <w:gridSpan w:val="2"/>
            <w:tcBorders>
              <w:top w:val="single" w:sz="4" w:space="0" w:color="auto"/>
              <w:left w:val="single" w:sz="4" w:space="0" w:color="auto"/>
              <w:bottom w:val="single" w:sz="4" w:space="0" w:color="auto"/>
              <w:right w:val="single" w:sz="4" w:space="0" w:color="auto"/>
            </w:tcBorders>
          </w:tcPr>
          <w:p w14:paraId="5F6B9B05" w14:textId="77777777" w:rsidR="00343EE3" w:rsidRPr="0062101A" w:rsidRDefault="00343EE3" w:rsidP="00343EE3">
            <w:pPr>
              <w:rPr>
                <w:color w:val="auto"/>
                <w:sz w:val="20"/>
              </w:rPr>
            </w:pPr>
            <w:r w:rsidRPr="0062101A">
              <w:rPr>
                <w:color w:val="auto"/>
                <w:sz w:val="20"/>
              </w:rPr>
              <w:t>Что означает: "свойство объектов одного класса отличаться друг от друга по одному и тому же признаку даже в однородных совокупностях"?</w:t>
            </w:r>
          </w:p>
        </w:tc>
        <w:tc>
          <w:tcPr>
            <w:tcW w:w="2268" w:type="dxa"/>
            <w:gridSpan w:val="2"/>
            <w:tcBorders>
              <w:top w:val="single" w:sz="4" w:space="0" w:color="auto"/>
              <w:left w:val="single" w:sz="4" w:space="0" w:color="auto"/>
              <w:bottom w:val="single" w:sz="4" w:space="0" w:color="auto"/>
              <w:right w:val="single" w:sz="4" w:space="0" w:color="auto"/>
            </w:tcBorders>
          </w:tcPr>
          <w:p w14:paraId="3E270474" w14:textId="77777777" w:rsidR="00343EE3" w:rsidRPr="0062101A" w:rsidRDefault="00343EE3" w:rsidP="00343EE3">
            <w:pPr>
              <w:rPr>
                <w:color w:val="auto"/>
                <w:sz w:val="20"/>
              </w:rPr>
            </w:pPr>
            <w:r w:rsidRPr="0062101A">
              <w:rPr>
                <w:color w:val="auto"/>
                <w:sz w:val="20"/>
              </w:rPr>
              <w:t>А) Производительность Б) Изменчивость</w:t>
            </w:r>
          </w:p>
          <w:p w14:paraId="79E2B6B8" w14:textId="77777777" w:rsidR="00343EE3" w:rsidRPr="0062101A" w:rsidRDefault="00343EE3" w:rsidP="00343EE3">
            <w:pPr>
              <w:rPr>
                <w:color w:val="auto"/>
                <w:sz w:val="20"/>
              </w:rPr>
            </w:pPr>
            <w:r w:rsidRPr="0062101A">
              <w:rPr>
                <w:color w:val="auto"/>
                <w:sz w:val="20"/>
              </w:rPr>
              <w:t xml:space="preserve">В) Варьирование </w:t>
            </w:r>
          </w:p>
          <w:p w14:paraId="0988B638" w14:textId="77777777" w:rsidR="00343EE3" w:rsidRPr="0062101A" w:rsidRDefault="00343EE3" w:rsidP="00343EE3">
            <w:pPr>
              <w:rPr>
                <w:color w:val="auto"/>
                <w:sz w:val="20"/>
              </w:rPr>
            </w:pPr>
            <w:r w:rsidRPr="0062101A">
              <w:rPr>
                <w:color w:val="auto"/>
                <w:sz w:val="20"/>
              </w:rPr>
              <w:t>Г) Закономерность</w:t>
            </w:r>
          </w:p>
        </w:tc>
        <w:tc>
          <w:tcPr>
            <w:tcW w:w="1560" w:type="dxa"/>
            <w:tcBorders>
              <w:top w:val="single" w:sz="4" w:space="0" w:color="auto"/>
              <w:left w:val="single" w:sz="4" w:space="0" w:color="auto"/>
              <w:bottom w:val="single" w:sz="4" w:space="0" w:color="auto"/>
              <w:right w:val="single" w:sz="4" w:space="0" w:color="auto"/>
            </w:tcBorders>
          </w:tcPr>
          <w:p w14:paraId="5CC3421B" w14:textId="2F8DCA4A"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49CBF5C0"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309FAED4"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7902B9F4"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0408D65F"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61D9DD26" w14:textId="77777777" w:rsidR="00343EE3" w:rsidRPr="0062101A" w:rsidRDefault="00343EE3" w:rsidP="00343EE3">
            <w:pPr>
              <w:rPr>
                <w:color w:val="auto"/>
                <w:sz w:val="20"/>
              </w:rPr>
            </w:pPr>
            <w:r w:rsidRPr="0062101A">
              <w:rPr>
                <w:color w:val="auto"/>
                <w:sz w:val="20"/>
              </w:rPr>
              <w:t>4</w:t>
            </w:r>
          </w:p>
        </w:tc>
        <w:tc>
          <w:tcPr>
            <w:tcW w:w="1919" w:type="dxa"/>
            <w:gridSpan w:val="2"/>
            <w:tcBorders>
              <w:top w:val="single" w:sz="4" w:space="0" w:color="auto"/>
              <w:left w:val="single" w:sz="4" w:space="0" w:color="auto"/>
              <w:bottom w:val="single" w:sz="4" w:space="0" w:color="auto"/>
              <w:right w:val="single" w:sz="4" w:space="0" w:color="auto"/>
            </w:tcBorders>
          </w:tcPr>
          <w:p w14:paraId="7E05E307" w14:textId="77777777" w:rsidR="00343EE3" w:rsidRPr="0062101A" w:rsidRDefault="00343EE3" w:rsidP="00343EE3">
            <w:pPr>
              <w:rPr>
                <w:color w:val="auto"/>
                <w:sz w:val="20"/>
              </w:rPr>
            </w:pPr>
            <w:r w:rsidRPr="0062101A">
              <w:rPr>
                <w:color w:val="auto"/>
                <w:sz w:val="20"/>
              </w:rPr>
              <w:t>Что означает: "часть объектов генеральной совокупности, включенных в обследование д</w:t>
            </w:r>
          </w:p>
        </w:tc>
        <w:tc>
          <w:tcPr>
            <w:tcW w:w="2268" w:type="dxa"/>
            <w:gridSpan w:val="2"/>
            <w:tcBorders>
              <w:top w:val="single" w:sz="4" w:space="0" w:color="auto"/>
              <w:left w:val="single" w:sz="4" w:space="0" w:color="auto"/>
              <w:bottom w:val="single" w:sz="4" w:space="0" w:color="auto"/>
              <w:right w:val="single" w:sz="4" w:space="0" w:color="auto"/>
            </w:tcBorders>
          </w:tcPr>
          <w:p w14:paraId="42E376C8" w14:textId="77777777" w:rsidR="00343EE3" w:rsidRPr="0062101A" w:rsidRDefault="00343EE3" w:rsidP="00343EE3">
            <w:pPr>
              <w:rPr>
                <w:color w:val="auto"/>
                <w:sz w:val="20"/>
              </w:rPr>
            </w:pPr>
            <w:r w:rsidRPr="0062101A">
              <w:rPr>
                <w:color w:val="auto"/>
                <w:sz w:val="20"/>
              </w:rPr>
              <w:t xml:space="preserve">А) Основные </w:t>
            </w:r>
          </w:p>
          <w:p w14:paraId="2B50BE95" w14:textId="77777777" w:rsidR="00343EE3" w:rsidRPr="0062101A" w:rsidRDefault="00343EE3" w:rsidP="00343EE3">
            <w:pPr>
              <w:rPr>
                <w:color w:val="auto"/>
                <w:sz w:val="20"/>
              </w:rPr>
            </w:pPr>
            <w:r w:rsidRPr="0062101A">
              <w:rPr>
                <w:color w:val="auto"/>
                <w:sz w:val="20"/>
              </w:rPr>
              <w:t>Б) Выборка</w:t>
            </w:r>
          </w:p>
          <w:p w14:paraId="53AC317F" w14:textId="77777777" w:rsidR="00343EE3" w:rsidRPr="0062101A" w:rsidRDefault="00343EE3" w:rsidP="00343EE3">
            <w:pPr>
              <w:rPr>
                <w:color w:val="auto"/>
                <w:sz w:val="20"/>
              </w:rPr>
            </w:pPr>
            <w:r w:rsidRPr="0062101A">
              <w:rPr>
                <w:color w:val="auto"/>
                <w:sz w:val="20"/>
              </w:rPr>
              <w:t xml:space="preserve">В) Определенное множество </w:t>
            </w:r>
          </w:p>
          <w:p w14:paraId="0FF3A709" w14:textId="77777777" w:rsidR="00343EE3" w:rsidRPr="0062101A" w:rsidRDefault="00343EE3" w:rsidP="00343EE3">
            <w:pPr>
              <w:rPr>
                <w:color w:val="auto"/>
                <w:sz w:val="20"/>
              </w:rPr>
            </w:pPr>
            <w:r w:rsidRPr="0062101A">
              <w:rPr>
                <w:color w:val="auto"/>
                <w:sz w:val="20"/>
              </w:rPr>
              <w:t>Г) Опытный образец</w:t>
            </w:r>
          </w:p>
        </w:tc>
        <w:tc>
          <w:tcPr>
            <w:tcW w:w="1560" w:type="dxa"/>
            <w:tcBorders>
              <w:top w:val="single" w:sz="4" w:space="0" w:color="auto"/>
              <w:left w:val="single" w:sz="4" w:space="0" w:color="auto"/>
              <w:bottom w:val="single" w:sz="4" w:space="0" w:color="auto"/>
              <w:right w:val="single" w:sz="4" w:space="0" w:color="auto"/>
            </w:tcBorders>
          </w:tcPr>
          <w:p w14:paraId="115BCC34" w14:textId="6D964828"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09B5A8C2" w14:textId="77777777" w:rsidR="00343EE3" w:rsidRPr="0062101A" w:rsidRDefault="00343EE3" w:rsidP="00343EE3">
            <w:pPr>
              <w:rPr>
                <w:color w:val="auto"/>
                <w:sz w:val="20"/>
              </w:rPr>
            </w:pPr>
            <w:r w:rsidRPr="0062101A">
              <w:rPr>
                <w:color w:val="auto"/>
                <w:sz w:val="20"/>
              </w:rPr>
              <w:t xml:space="preserve">УК-1.1, 1.2, 1.3, ОПК-1.1, 1.2, 1.3, ОПК-3.1, 3.2, 3.3, </w:t>
            </w:r>
            <w:r w:rsidRPr="0062101A">
              <w:rPr>
                <w:color w:val="auto"/>
                <w:sz w:val="20"/>
              </w:rPr>
              <w:lastRenderedPageBreak/>
              <w:t>ОПК-4.1, 4.2, 4.3</w:t>
            </w:r>
          </w:p>
        </w:tc>
        <w:tc>
          <w:tcPr>
            <w:tcW w:w="1701" w:type="dxa"/>
            <w:tcBorders>
              <w:top w:val="single" w:sz="4" w:space="0" w:color="auto"/>
              <w:left w:val="single" w:sz="4" w:space="0" w:color="auto"/>
              <w:bottom w:val="single" w:sz="4" w:space="0" w:color="auto"/>
              <w:right w:val="single" w:sz="4" w:space="0" w:color="auto"/>
            </w:tcBorders>
          </w:tcPr>
          <w:p w14:paraId="1917C0FE" w14:textId="77777777" w:rsidR="00343EE3" w:rsidRPr="0062101A" w:rsidRDefault="00343EE3" w:rsidP="00343EE3">
            <w:pPr>
              <w:rPr>
                <w:color w:val="auto"/>
                <w:sz w:val="20"/>
                <w:highlight w:val="yellow"/>
              </w:rPr>
            </w:pPr>
            <w:r w:rsidRPr="0062101A">
              <w:rPr>
                <w:color w:val="auto"/>
                <w:sz w:val="20"/>
              </w:rPr>
              <w:lastRenderedPageBreak/>
              <w:t>У, З, В</w:t>
            </w:r>
          </w:p>
        </w:tc>
        <w:tc>
          <w:tcPr>
            <w:tcW w:w="674" w:type="dxa"/>
            <w:tcBorders>
              <w:top w:val="single" w:sz="4" w:space="0" w:color="auto"/>
              <w:left w:val="single" w:sz="4" w:space="0" w:color="auto"/>
              <w:bottom w:val="single" w:sz="4" w:space="0" w:color="auto"/>
              <w:right w:val="single" w:sz="4" w:space="0" w:color="auto"/>
            </w:tcBorders>
            <w:hideMark/>
          </w:tcPr>
          <w:p w14:paraId="3F5391B0"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6FE0CC98"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6214AE49" w14:textId="77777777" w:rsidR="00343EE3" w:rsidRPr="0062101A" w:rsidRDefault="00343EE3" w:rsidP="00343EE3">
            <w:pPr>
              <w:rPr>
                <w:color w:val="auto"/>
                <w:sz w:val="20"/>
              </w:rPr>
            </w:pPr>
            <w:r w:rsidRPr="0062101A">
              <w:rPr>
                <w:color w:val="auto"/>
                <w:sz w:val="20"/>
              </w:rPr>
              <w:t>5</w:t>
            </w:r>
          </w:p>
        </w:tc>
        <w:tc>
          <w:tcPr>
            <w:tcW w:w="1919" w:type="dxa"/>
            <w:gridSpan w:val="2"/>
            <w:tcBorders>
              <w:top w:val="single" w:sz="4" w:space="0" w:color="auto"/>
              <w:left w:val="single" w:sz="4" w:space="0" w:color="auto"/>
              <w:bottom w:val="single" w:sz="4" w:space="0" w:color="auto"/>
              <w:right w:val="single" w:sz="4" w:space="0" w:color="auto"/>
            </w:tcBorders>
          </w:tcPr>
          <w:p w14:paraId="4E6F1410" w14:textId="77777777" w:rsidR="00343EE3" w:rsidRPr="0062101A" w:rsidRDefault="00343EE3" w:rsidP="00343EE3">
            <w:pPr>
              <w:rPr>
                <w:color w:val="auto"/>
                <w:sz w:val="20"/>
              </w:rPr>
            </w:pPr>
            <w:r w:rsidRPr="0062101A">
              <w:rPr>
                <w:color w:val="auto"/>
                <w:sz w:val="20"/>
              </w:rPr>
              <w:t>Какие этапы научного планирования выделяются при проведении исследований? А) Планирование, проведе</w:t>
            </w:r>
          </w:p>
        </w:tc>
        <w:tc>
          <w:tcPr>
            <w:tcW w:w="2268" w:type="dxa"/>
            <w:gridSpan w:val="2"/>
            <w:tcBorders>
              <w:top w:val="single" w:sz="4" w:space="0" w:color="auto"/>
              <w:left w:val="single" w:sz="4" w:space="0" w:color="auto"/>
              <w:bottom w:val="single" w:sz="4" w:space="0" w:color="auto"/>
              <w:right w:val="single" w:sz="4" w:space="0" w:color="auto"/>
            </w:tcBorders>
          </w:tcPr>
          <w:p w14:paraId="16619915" w14:textId="77777777" w:rsidR="00343EE3" w:rsidRPr="0062101A" w:rsidRDefault="00343EE3" w:rsidP="00343EE3">
            <w:pPr>
              <w:rPr>
                <w:color w:val="auto"/>
                <w:sz w:val="20"/>
              </w:rPr>
            </w:pPr>
            <w:r w:rsidRPr="0062101A">
              <w:rPr>
                <w:color w:val="auto"/>
                <w:sz w:val="20"/>
              </w:rPr>
              <w:t xml:space="preserve">А) Планирование, проведение эксперимента, формулирование выводов </w:t>
            </w:r>
          </w:p>
          <w:p w14:paraId="393A8A5A" w14:textId="77777777" w:rsidR="00343EE3" w:rsidRPr="0062101A" w:rsidRDefault="00343EE3" w:rsidP="00343EE3">
            <w:pPr>
              <w:rPr>
                <w:color w:val="auto"/>
                <w:sz w:val="20"/>
              </w:rPr>
            </w:pPr>
            <w:r w:rsidRPr="0062101A">
              <w:rPr>
                <w:color w:val="auto"/>
                <w:sz w:val="20"/>
              </w:rPr>
              <w:t>Б) Планирование, закладка эксперимента, накопление первичных данных, математический анализ с последующим формулированием выводов и предложений производству</w:t>
            </w:r>
          </w:p>
          <w:p w14:paraId="15DA82BA" w14:textId="77777777" w:rsidR="00343EE3" w:rsidRPr="0062101A" w:rsidRDefault="00343EE3" w:rsidP="00343EE3">
            <w:pPr>
              <w:rPr>
                <w:color w:val="auto"/>
                <w:sz w:val="20"/>
              </w:rPr>
            </w:pPr>
            <w:r w:rsidRPr="0062101A">
              <w:rPr>
                <w:color w:val="auto"/>
                <w:sz w:val="20"/>
              </w:rPr>
              <w:t xml:space="preserve">В) Проведение исследований, математическая обработка полученных данных </w:t>
            </w:r>
          </w:p>
          <w:p w14:paraId="7AD5DFDA" w14:textId="77777777" w:rsidR="00343EE3" w:rsidRPr="0062101A" w:rsidRDefault="00343EE3" w:rsidP="00343EE3">
            <w:pPr>
              <w:rPr>
                <w:color w:val="auto"/>
                <w:sz w:val="20"/>
              </w:rPr>
            </w:pPr>
            <w:r w:rsidRPr="0062101A">
              <w:rPr>
                <w:color w:val="auto"/>
                <w:sz w:val="20"/>
              </w:rPr>
              <w:t>Г) Планирование, накопление первичных данных, формулирование выводов и предложений производству</w:t>
            </w:r>
          </w:p>
        </w:tc>
        <w:tc>
          <w:tcPr>
            <w:tcW w:w="1560" w:type="dxa"/>
            <w:tcBorders>
              <w:top w:val="single" w:sz="4" w:space="0" w:color="auto"/>
              <w:left w:val="single" w:sz="4" w:space="0" w:color="auto"/>
              <w:bottom w:val="single" w:sz="4" w:space="0" w:color="auto"/>
              <w:right w:val="single" w:sz="4" w:space="0" w:color="auto"/>
            </w:tcBorders>
          </w:tcPr>
          <w:p w14:paraId="79F99691" w14:textId="77777777" w:rsidR="00343EE3" w:rsidRPr="0062101A" w:rsidRDefault="00343EE3" w:rsidP="00343EE3">
            <w:pPr>
              <w:rPr>
                <w:color w:val="auto"/>
                <w:sz w:val="20"/>
              </w:rPr>
            </w:pPr>
            <w:r w:rsidRPr="0062101A">
              <w:rPr>
                <w:color w:val="auto"/>
                <w:sz w:val="20"/>
              </w:rPr>
              <w:t>Б)</w:t>
            </w:r>
          </w:p>
        </w:tc>
        <w:tc>
          <w:tcPr>
            <w:tcW w:w="992" w:type="dxa"/>
            <w:tcBorders>
              <w:top w:val="single" w:sz="4" w:space="0" w:color="auto"/>
              <w:left w:val="single" w:sz="4" w:space="0" w:color="auto"/>
              <w:bottom w:val="single" w:sz="4" w:space="0" w:color="auto"/>
              <w:right w:val="single" w:sz="4" w:space="0" w:color="auto"/>
            </w:tcBorders>
          </w:tcPr>
          <w:p w14:paraId="771239ED"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11451FAD"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23DCFCF3"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3C95BD46"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1E15C6A7" w14:textId="77777777" w:rsidR="00343EE3" w:rsidRPr="0062101A" w:rsidRDefault="00343EE3" w:rsidP="00343EE3">
            <w:pPr>
              <w:rPr>
                <w:color w:val="auto"/>
                <w:sz w:val="20"/>
              </w:rPr>
            </w:pPr>
            <w:r w:rsidRPr="0062101A">
              <w:rPr>
                <w:color w:val="auto"/>
                <w:sz w:val="20"/>
              </w:rPr>
              <w:t>6</w:t>
            </w:r>
          </w:p>
        </w:tc>
        <w:tc>
          <w:tcPr>
            <w:tcW w:w="1919" w:type="dxa"/>
            <w:gridSpan w:val="2"/>
            <w:tcBorders>
              <w:top w:val="single" w:sz="4" w:space="0" w:color="auto"/>
              <w:left w:val="single" w:sz="4" w:space="0" w:color="auto"/>
              <w:bottom w:val="single" w:sz="4" w:space="0" w:color="auto"/>
              <w:right w:val="single" w:sz="4" w:space="0" w:color="auto"/>
            </w:tcBorders>
          </w:tcPr>
          <w:p w14:paraId="4472A9A4" w14:textId="77777777" w:rsidR="00343EE3" w:rsidRPr="0062101A" w:rsidRDefault="00343EE3" w:rsidP="00343EE3">
            <w:pPr>
              <w:rPr>
                <w:color w:val="auto"/>
                <w:sz w:val="20"/>
              </w:rPr>
            </w:pPr>
            <w:r w:rsidRPr="0062101A">
              <w:rPr>
                <w:color w:val="auto"/>
                <w:sz w:val="20"/>
              </w:rPr>
              <w:t>Какие методы предназначены для накопления первичных данных об объектах исследования?</w:t>
            </w:r>
          </w:p>
        </w:tc>
        <w:tc>
          <w:tcPr>
            <w:tcW w:w="2268" w:type="dxa"/>
            <w:gridSpan w:val="2"/>
            <w:tcBorders>
              <w:top w:val="single" w:sz="4" w:space="0" w:color="auto"/>
              <w:left w:val="single" w:sz="4" w:space="0" w:color="auto"/>
              <w:bottom w:val="single" w:sz="4" w:space="0" w:color="auto"/>
              <w:right w:val="single" w:sz="4" w:space="0" w:color="auto"/>
            </w:tcBorders>
          </w:tcPr>
          <w:p w14:paraId="7DE2E286" w14:textId="77777777" w:rsidR="00343EE3" w:rsidRPr="0062101A" w:rsidRDefault="00343EE3" w:rsidP="00343EE3">
            <w:pPr>
              <w:rPr>
                <w:color w:val="auto"/>
                <w:sz w:val="20"/>
              </w:rPr>
            </w:pPr>
            <w:r w:rsidRPr="0062101A">
              <w:rPr>
                <w:color w:val="auto"/>
                <w:sz w:val="20"/>
              </w:rPr>
              <w:t>А) Наблюдение и дисперсионный анализ Б) Эксперимент и вариационный анализ В) Наблюдение и эксперимент</w:t>
            </w:r>
          </w:p>
          <w:p w14:paraId="041928BE" w14:textId="77777777" w:rsidR="00343EE3" w:rsidRPr="0062101A" w:rsidRDefault="00343EE3" w:rsidP="00343EE3">
            <w:pPr>
              <w:rPr>
                <w:color w:val="auto"/>
                <w:sz w:val="20"/>
              </w:rPr>
            </w:pPr>
            <w:r w:rsidRPr="0062101A">
              <w:rPr>
                <w:color w:val="auto"/>
                <w:sz w:val="20"/>
              </w:rPr>
              <w:t>Г) Вариационный анализ и дисперсионный анализ</w:t>
            </w:r>
          </w:p>
        </w:tc>
        <w:tc>
          <w:tcPr>
            <w:tcW w:w="1560" w:type="dxa"/>
            <w:tcBorders>
              <w:top w:val="single" w:sz="4" w:space="0" w:color="auto"/>
              <w:left w:val="single" w:sz="4" w:space="0" w:color="auto"/>
              <w:bottom w:val="single" w:sz="4" w:space="0" w:color="auto"/>
              <w:right w:val="single" w:sz="4" w:space="0" w:color="auto"/>
            </w:tcBorders>
          </w:tcPr>
          <w:p w14:paraId="543CB074" w14:textId="395B071D"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374A2B28"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33666F47"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7BC7D726"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088B0047"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578AF2A1" w14:textId="77777777" w:rsidR="00343EE3" w:rsidRPr="0062101A" w:rsidRDefault="00343EE3" w:rsidP="00343EE3">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343EE3" w:rsidRPr="0062101A" w14:paraId="40B8200B"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57966BF3" w14:textId="77777777" w:rsidR="00343EE3" w:rsidRPr="0062101A" w:rsidRDefault="00343EE3" w:rsidP="00343EE3">
            <w:pPr>
              <w:rPr>
                <w:color w:val="auto"/>
                <w:szCs w:val="24"/>
              </w:rPr>
            </w:pPr>
            <w:r w:rsidRPr="0062101A">
              <w:rPr>
                <w:color w:val="auto"/>
                <w:szCs w:val="24"/>
              </w:rPr>
              <w:t>Инструкция: прочитайте текст и установите последовательность</w:t>
            </w:r>
          </w:p>
        </w:tc>
      </w:tr>
      <w:tr w:rsidR="00343EE3" w:rsidRPr="0062101A" w14:paraId="01E3DA8E"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72B22CDF" w14:textId="77777777" w:rsidR="00343EE3" w:rsidRPr="0062101A" w:rsidRDefault="00343EE3" w:rsidP="00343EE3">
            <w:pPr>
              <w:rPr>
                <w:color w:val="auto"/>
                <w:sz w:val="20"/>
              </w:rPr>
            </w:pPr>
            <w:r w:rsidRPr="0062101A">
              <w:rPr>
                <w:color w:val="auto"/>
                <w:sz w:val="20"/>
              </w:rPr>
              <w:t>7</w:t>
            </w:r>
          </w:p>
        </w:tc>
        <w:tc>
          <w:tcPr>
            <w:tcW w:w="1919" w:type="dxa"/>
            <w:gridSpan w:val="2"/>
            <w:tcBorders>
              <w:top w:val="single" w:sz="4" w:space="0" w:color="auto"/>
              <w:left w:val="single" w:sz="4" w:space="0" w:color="auto"/>
              <w:bottom w:val="single" w:sz="4" w:space="0" w:color="auto"/>
              <w:right w:val="single" w:sz="4" w:space="0" w:color="auto"/>
            </w:tcBorders>
          </w:tcPr>
          <w:p w14:paraId="38704FEA" w14:textId="77777777" w:rsidR="00343EE3" w:rsidRPr="0062101A" w:rsidRDefault="00343EE3" w:rsidP="00343EE3">
            <w:pPr>
              <w:rPr>
                <w:rFonts w:eastAsia="Calibri"/>
                <w:color w:val="auto"/>
                <w:sz w:val="20"/>
              </w:rPr>
            </w:pPr>
            <w:r w:rsidRPr="0062101A">
              <w:rPr>
                <w:color w:val="auto"/>
                <w:sz w:val="20"/>
              </w:rPr>
              <w:t>Определите правильную последовательность этапов проведения экспериментальных исследований.</w:t>
            </w:r>
          </w:p>
        </w:tc>
        <w:tc>
          <w:tcPr>
            <w:tcW w:w="2268" w:type="dxa"/>
            <w:gridSpan w:val="2"/>
            <w:tcBorders>
              <w:top w:val="single" w:sz="4" w:space="0" w:color="auto"/>
              <w:left w:val="single" w:sz="4" w:space="0" w:color="auto"/>
              <w:bottom w:val="single" w:sz="4" w:space="0" w:color="auto"/>
              <w:right w:val="single" w:sz="4" w:space="0" w:color="auto"/>
            </w:tcBorders>
          </w:tcPr>
          <w:p w14:paraId="47B682DF" w14:textId="77777777" w:rsidR="00343EE3" w:rsidRPr="0062101A" w:rsidRDefault="00343EE3" w:rsidP="00343EE3">
            <w:pPr>
              <w:rPr>
                <w:color w:val="auto"/>
                <w:sz w:val="20"/>
              </w:rPr>
            </w:pPr>
            <w:r w:rsidRPr="0062101A">
              <w:rPr>
                <w:color w:val="auto"/>
                <w:sz w:val="20"/>
              </w:rPr>
              <w:t xml:space="preserve">А) планирование эксперимента </w:t>
            </w:r>
          </w:p>
          <w:p w14:paraId="3FC78E10" w14:textId="77777777" w:rsidR="00343EE3" w:rsidRPr="0062101A" w:rsidRDefault="00343EE3" w:rsidP="00343EE3">
            <w:pPr>
              <w:rPr>
                <w:color w:val="auto"/>
                <w:sz w:val="20"/>
              </w:rPr>
            </w:pPr>
            <w:r w:rsidRPr="0062101A">
              <w:rPr>
                <w:color w:val="auto"/>
                <w:sz w:val="20"/>
              </w:rPr>
              <w:t xml:space="preserve">Б) накопление первичных данных и их анализ В) закладка эксперимента </w:t>
            </w:r>
          </w:p>
          <w:p w14:paraId="65A1C89D" w14:textId="77777777" w:rsidR="00343EE3" w:rsidRPr="0062101A" w:rsidRDefault="00343EE3" w:rsidP="00343EE3">
            <w:pPr>
              <w:rPr>
                <w:rFonts w:eastAsia="Calibri"/>
                <w:color w:val="auto"/>
                <w:sz w:val="20"/>
              </w:rPr>
            </w:pPr>
            <w:r w:rsidRPr="0062101A">
              <w:rPr>
                <w:color w:val="auto"/>
                <w:sz w:val="20"/>
              </w:rPr>
              <w:t>Г) формулирование выводов и предложений производству</w:t>
            </w:r>
          </w:p>
        </w:tc>
        <w:tc>
          <w:tcPr>
            <w:tcW w:w="1560" w:type="dxa"/>
            <w:tcBorders>
              <w:top w:val="single" w:sz="4" w:space="0" w:color="auto"/>
              <w:left w:val="single" w:sz="4" w:space="0" w:color="auto"/>
              <w:bottom w:val="single" w:sz="4" w:space="0" w:color="auto"/>
              <w:right w:val="single" w:sz="4" w:space="0" w:color="auto"/>
            </w:tcBorders>
          </w:tcPr>
          <w:p w14:paraId="535E9F05" w14:textId="77777777" w:rsidR="00343EE3" w:rsidRPr="0062101A" w:rsidRDefault="00343EE3" w:rsidP="00343EE3">
            <w:pPr>
              <w:jc w:val="both"/>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70075C94"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65778AD5" w14:textId="77777777" w:rsidR="00343EE3" w:rsidRPr="0062101A" w:rsidRDefault="00343EE3" w:rsidP="00343EE3">
            <w:pPr>
              <w:rPr>
                <w:color w:val="auto"/>
                <w:sz w:val="20"/>
                <w:highlight w:val="yellow"/>
              </w:rPr>
            </w:pPr>
            <w:r w:rsidRPr="0062101A">
              <w:rPr>
                <w:color w:val="auto"/>
                <w:sz w:val="20"/>
              </w:rPr>
              <w:t>З, В</w:t>
            </w:r>
          </w:p>
        </w:tc>
        <w:tc>
          <w:tcPr>
            <w:tcW w:w="674" w:type="dxa"/>
            <w:tcBorders>
              <w:top w:val="single" w:sz="4" w:space="0" w:color="auto"/>
              <w:left w:val="single" w:sz="4" w:space="0" w:color="auto"/>
              <w:bottom w:val="single" w:sz="4" w:space="0" w:color="auto"/>
              <w:right w:val="single" w:sz="4" w:space="0" w:color="auto"/>
            </w:tcBorders>
            <w:hideMark/>
          </w:tcPr>
          <w:p w14:paraId="3615EAF7"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594E29D5"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1D441E61" w14:textId="77777777" w:rsidR="00343EE3" w:rsidRPr="0062101A" w:rsidRDefault="00343EE3" w:rsidP="00343EE3">
            <w:pPr>
              <w:rPr>
                <w:color w:val="auto"/>
                <w:sz w:val="20"/>
              </w:rPr>
            </w:pPr>
            <w:r w:rsidRPr="0062101A">
              <w:rPr>
                <w:color w:val="auto"/>
                <w:sz w:val="20"/>
              </w:rPr>
              <w:t xml:space="preserve">Тип задания: </w:t>
            </w:r>
            <w:r w:rsidRPr="0062101A">
              <w:rPr>
                <w:b/>
                <w:bCs/>
                <w:color w:val="auto"/>
                <w:sz w:val="20"/>
              </w:rPr>
              <w:t>задание на установление соответствия</w:t>
            </w:r>
          </w:p>
        </w:tc>
      </w:tr>
      <w:tr w:rsidR="00343EE3" w:rsidRPr="0062101A" w14:paraId="0CEBAD79"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26A7C2DF" w14:textId="77777777" w:rsidR="00343EE3" w:rsidRPr="0062101A" w:rsidRDefault="00343EE3" w:rsidP="00343EE3">
            <w:pPr>
              <w:rPr>
                <w:color w:val="auto"/>
                <w:sz w:val="20"/>
              </w:rPr>
            </w:pPr>
            <w:r w:rsidRPr="0062101A">
              <w:rPr>
                <w:color w:val="auto"/>
                <w:sz w:val="20"/>
              </w:rPr>
              <w:t>Инструкция: прочитайте текст и установите соответствие</w:t>
            </w:r>
          </w:p>
        </w:tc>
      </w:tr>
      <w:tr w:rsidR="00343EE3" w:rsidRPr="0062101A" w14:paraId="49221925"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486AA0DF" w14:textId="77777777" w:rsidR="00343EE3" w:rsidRPr="0062101A" w:rsidRDefault="00343EE3" w:rsidP="00343EE3">
            <w:pPr>
              <w:rPr>
                <w:color w:val="auto"/>
                <w:sz w:val="20"/>
              </w:rPr>
            </w:pPr>
            <w:r w:rsidRPr="0062101A">
              <w:rPr>
                <w:color w:val="auto"/>
                <w:sz w:val="20"/>
              </w:rPr>
              <w:t>8</w:t>
            </w:r>
          </w:p>
        </w:tc>
        <w:tc>
          <w:tcPr>
            <w:tcW w:w="1919" w:type="dxa"/>
            <w:gridSpan w:val="2"/>
            <w:tcBorders>
              <w:top w:val="single" w:sz="4" w:space="0" w:color="auto"/>
              <w:left w:val="single" w:sz="4" w:space="0" w:color="auto"/>
              <w:bottom w:val="single" w:sz="4" w:space="0" w:color="auto"/>
              <w:right w:val="single" w:sz="4" w:space="0" w:color="auto"/>
            </w:tcBorders>
          </w:tcPr>
          <w:p w14:paraId="3DAA6168" w14:textId="77777777" w:rsidR="00343EE3" w:rsidRPr="0062101A" w:rsidRDefault="00343EE3" w:rsidP="00343EE3">
            <w:pPr>
              <w:jc w:val="both"/>
              <w:rPr>
                <w:color w:val="auto"/>
                <w:sz w:val="20"/>
              </w:rPr>
            </w:pPr>
            <w:r w:rsidRPr="0062101A">
              <w:rPr>
                <w:color w:val="auto"/>
                <w:sz w:val="20"/>
              </w:rPr>
              <w:t>Установить соответствие между термином и его характеристикой:</w:t>
            </w:r>
          </w:p>
          <w:p w14:paraId="4C6796D1" w14:textId="77777777" w:rsidR="00343EE3" w:rsidRPr="0062101A" w:rsidRDefault="00343EE3" w:rsidP="00343EE3">
            <w:pPr>
              <w:jc w:val="both"/>
              <w:rPr>
                <w:color w:val="auto"/>
                <w:sz w:val="20"/>
              </w:rPr>
            </w:pPr>
            <w:r w:rsidRPr="0062101A">
              <w:rPr>
                <w:color w:val="auto"/>
                <w:sz w:val="20"/>
              </w:rPr>
              <w:t>1) Планирование эксперимента;</w:t>
            </w:r>
          </w:p>
          <w:p w14:paraId="3D11A711" w14:textId="77777777" w:rsidR="00343EE3" w:rsidRPr="0062101A" w:rsidRDefault="00343EE3" w:rsidP="00343EE3">
            <w:pPr>
              <w:jc w:val="both"/>
              <w:rPr>
                <w:color w:val="auto"/>
                <w:sz w:val="20"/>
              </w:rPr>
            </w:pPr>
            <w:r w:rsidRPr="0062101A">
              <w:rPr>
                <w:color w:val="auto"/>
                <w:sz w:val="20"/>
              </w:rPr>
              <w:t>2) Опыт;</w:t>
            </w:r>
          </w:p>
          <w:p w14:paraId="69431A87" w14:textId="77777777" w:rsidR="00343EE3" w:rsidRPr="0062101A" w:rsidRDefault="00343EE3" w:rsidP="00343EE3">
            <w:pPr>
              <w:jc w:val="both"/>
              <w:rPr>
                <w:rFonts w:eastAsia="Calibri"/>
                <w:color w:val="auto"/>
                <w:sz w:val="20"/>
              </w:rPr>
            </w:pPr>
            <w:r w:rsidRPr="0062101A">
              <w:rPr>
                <w:color w:val="auto"/>
                <w:sz w:val="20"/>
              </w:rPr>
              <w:t>3) Задача оптимизации</w:t>
            </w:r>
          </w:p>
        </w:tc>
        <w:tc>
          <w:tcPr>
            <w:tcW w:w="2268" w:type="dxa"/>
            <w:gridSpan w:val="2"/>
            <w:tcBorders>
              <w:top w:val="single" w:sz="4" w:space="0" w:color="auto"/>
              <w:left w:val="single" w:sz="4" w:space="0" w:color="auto"/>
              <w:bottom w:val="single" w:sz="4" w:space="0" w:color="auto"/>
              <w:right w:val="single" w:sz="4" w:space="0" w:color="auto"/>
            </w:tcBorders>
          </w:tcPr>
          <w:p w14:paraId="4E5DA7B3" w14:textId="77777777" w:rsidR="00343EE3" w:rsidRPr="0062101A" w:rsidRDefault="00343EE3" w:rsidP="00343EE3">
            <w:pPr>
              <w:jc w:val="both"/>
              <w:rPr>
                <w:rFonts w:eastAsia="Calibri"/>
                <w:color w:val="auto"/>
                <w:sz w:val="20"/>
              </w:rPr>
            </w:pPr>
            <w:r w:rsidRPr="0062101A">
              <w:rPr>
                <w:rFonts w:eastAsia="Calibri"/>
                <w:color w:val="auto"/>
                <w:sz w:val="20"/>
              </w:rPr>
              <w:t>А)</w:t>
            </w:r>
            <w:r w:rsidRPr="0062101A">
              <w:rPr>
                <w:color w:val="auto"/>
                <w:sz w:val="20"/>
              </w:rPr>
              <w:t xml:space="preserve"> отдельная экспериментальная часть</w:t>
            </w:r>
          </w:p>
          <w:p w14:paraId="79F76520" w14:textId="77777777" w:rsidR="00343EE3" w:rsidRPr="0062101A" w:rsidRDefault="00343EE3" w:rsidP="00343EE3">
            <w:pPr>
              <w:jc w:val="both"/>
              <w:rPr>
                <w:rFonts w:eastAsia="Calibri"/>
                <w:color w:val="auto"/>
                <w:sz w:val="20"/>
              </w:rPr>
            </w:pPr>
            <w:r w:rsidRPr="0062101A">
              <w:rPr>
                <w:rFonts w:eastAsia="Calibri"/>
                <w:color w:val="auto"/>
                <w:sz w:val="20"/>
              </w:rPr>
              <w:t>Б)</w:t>
            </w:r>
            <w:r w:rsidRPr="0062101A">
              <w:rPr>
                <w:color w:val="auto"/>
                <w:sz w:val="20"/>
              </w:rPr>
              <w:t xml:space="preserve"> нахождение такой комбинации влияющих независимых переменных, при которой выбранный показатель оптимальности принимает экстремальное значение</w:t>
            </w:r>
            <w:r w:rsidRPr="0062101A">
              <w:rPr>
                <w:rFonts w:eastAsia="Calibri"/>
                <w:color w:val="auto"/>
                <w:sz w:val="20"/>
              </w:rPr>
              <w:t xml:space="preserve"> </w:t>
            </w:r>
          </w:p>
          <w:p w14:paraId="22EF7A6F" w14:textId="77777777" w:rsidR="00343EE3" w:rsidRPr="0062101A" w:rsidRDefault="00343EE3" w:rsidP="00343EE3">
            <w:pPr>
              <w:jc w:val="both"/>
              <w:rPr>
                <w:color w:val="auto"/>
                <w:sz w:val="20"/>
              </w:rPr>
            </w:pPr>
            <w:r w:rsidRPr="0062101A">
              <w:rPr>
                <w:rFonts w:eastAsia="Calibri"/>
                <w:color w:val="auto"/>
                <w:sz w:val="20"/>
              </w:rPr>
              <w:lastRenderedPageBreak/>
              <w:t>В)</w:t>
            </w:r>
            <w:r w:rsidRPr="0062101A">
              <w:rPr>
                <w:color w:val="auto"/>
                <w:sz w:val="20"/>
              </w:rPr>
              <w:t xml:space="preserve"> проверка выполнимости предпосылок модели ситуации</w:t>
            </w:r>
          </w:p>
          <w:p w14:paraId="5838A6E6" w14:textId="77777777" w:rsidR="00343EE3" w:rsidRPr="0062101A" w:rsidRDefault="00343EE3" w:rsidP="00343EE3">
            <w:pPr>
              <w:jc w:val="both"/>
              <w:rPr>
                <w:rFonts w:eastAsia="Calibri"/>
                <w:color w:val="auto"/>
                <w:sz w:val="20"/>
              </w:rPr>
            </w:pPr>
            <w:r w:rsidRPr="0062101A">
              <w:rPr>
                <w:color w:val="auto"/>
                <w:sz w:val="20"/>
              </w:rPr>
              <w:t>Г) процедура выбора числа опытов и условий их проведения, необходимых для решения поставленной задачи с требуемой точностью</w:t>
            </w:r>
          </w:p>
        </w:tc>
        <w:tc>
          <w:tcPr>
            <w:tcW w:w="1560" w:type="dxa"/>
            <w:tcBorders>
              <w:top w:val="single" w:sz="4" w:space="0" w:color="auto"/>
              <w:left w:val="single" w:sz="4" w:space="0" w:color="auto"/>
              <w:bottom w:val="single" w:sz="4" w:space="0" w:color="auto"/>
              <w:right w:val="single" w:sz="4" w:space="0" w:color="auto"/>
            </w:tcBorders>
          </w:tcPr>
          <w:p w14:paraId="14C3E82C" w14:textId="742CC29E" w:rsidR="00343EE3" w:rsidRPr="0062101A" w:rsidRDefault="00343EE3" w:rsidP="00343EE3">
            <w:pPr>
              <w:jc w:val="both"/>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3AAEAFA2"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5A94B6E9" w14:textId="77777777" w:rsidR="00343EE3" w:rsidRPr="0062101A" w:rsidRDefault="00343EE3" w:rsidP="00343EE3">
            <w:pPr>
              <w:rPr>
                <w:color w:val="auto"/>
                <w:sz w:val="20"/>
                <w:highlight w:val="yellow"/>
              </w:rPr>
            </w:pPr>
            <w:r w:rsidRPr="0062101A">
              <w:rPr>
                <w:color w:val="auto"/>
                <w:sz w:val="20"/>
              </w:rPr>
              <w:t>З, В</w:t>
            </w:r>
          </w:p>
        </w:tc>
        <w:tc>
          <w:tcPr>
            <w:tcW w:w="674" w:type="dxa"/>
            <w:tcBorders>
              <w:top w:val="single" w:sz="4" w:space="0" w:color="auto"/>
              <w:left w:val="single" w:sz="4" w:space="0" w:color="auto"/>
              <w:bottom w:val="single" w:sz="4" w:space="0" w:color="auto"/>
              <w:right w:val="single" w:sz="4" w:space="0" w:color="auto"/>
            </w:tcBorders>
            <w:hideMark/>
          </w:tcPr>
          <w:p w14:paraId="1639F96A"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3381C89B"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3C2B7EC7" w14:textId="77777777" w:rsidR="00343EE3" w:rsidRPr="0062101A" w:rsidRDefault="00343EE3" w:rsidP="00343EE3">
            <w:pPr>
              <w:rPr>
                <w:color w:val="auto"/>
                <w:sz w:val="20"/>
              </w:rPr>
            </w:pPr>
            <w:r w:rsidRPr="0062101A">
              <w:rPr>
                <w:color w:val="auto"/>
                <w:sz w:val="20"/>
              </w:rPr>
              <w:t>9</w:t>
            </w:r>
          </w:p>
        </w:tc>
        <w:tc>
          <w:tcPr>
            <w:tcW w:w="1919" w:type="dxa"/>
            <w:gridSpan w:val="2"/>
            <w:tcBorders>
              <w:top w:val="single" w:sz="4" w:space="0" w:color="auto"/>
              <w:left w:val="single" w:sz="4" w:space="0" w:color="auto"/>
              <w:bottom w:val="single" w:sz="4" w:space="0" w:color="auto"/>
              <w:right w:val="single" w:sz="4" w:space="0" w:color="auto"/>
            </w:tcBorders>
          </w:tcPr>
          <w:p w14:paraId="6BAB6611" w14:textId="77777777" w:rsidR="00343EE3" w:rsidRPr="0062101A" w:rsidRDefault="00343EE3" w:rsidP="00343EE3">
            <w:pPr>
              <w:rPr>
                <w:color w:val="auto"/>
                <w:sz w:val="20"/>
              </w:rPr>
            </w:pPr>
            <w:r w:rsidRPr="0062101A">
              <w:rPr>
                <w:color w:val="auto"/>
                <w:sz w:val="20"/>
              </w:rPr>
              <w:t>Установить правильное соответствие длительности полевого опыта:</w:t>
            </w:r>
          </w:p>
          <w:p w14:paraId="297788D9" w14:textId="77777777" w:rsidR="00343EE3" w:rsidRPr="0062101A" w:rsidRDefault="00343EE3" w:rsidP="00343EE3">
            <w:pPr>
              <w:rPr>
                <w:color w:val="auto"/>
                <w:sz w:val="20"/>
              </w:rPr>
            </w:pPr>
            <w:r w:rsidRPr="0062101A">
              <w:rPr>
                <w:color w:val="auto"/>
                <w:sz w:val="20"/>
              </w:rPr>
              <w:t>1) Краткосрочный</w:t>
            </w:r>
          </w:p>
          <w:p w14:paraId="69C9AB3F" w14:textId="77777777" w:rsidR="00343EE3" w:rsidRPr="0062101A" w:rsidRDefault="00343EE3" w:rsidP="00343EE3">
            <w:pPr>
              <w:rPr>
                <w:color w:val="auto"/>
                <w:sz w:val="20"/>
              </w:rPr>
            </w:pPr>
            <w:r w:rsidRPr="0062101A">
              <w:rPr>
                <w:color w:val="auto"/>
                <w:sz w:val="20"/>
              </w:rPr>
              <w:t>2) Многолетний</w:t>
            </w:r>
          </w:p>
          <w:p w14:paraId="78BB757D" w14:textId="77777777" w:rsidR="00343EE3" w:rsidRPr="0062101A" w:rsidRDefault="00343EE3" w:rsidP="00343EE3">
            <w:pPr>
              <w:rPr>
                <w:color w:val="auto"/>
                <w:sz w:val="20"/>
                <w:highlight w:val="yellow"/>
              </w:rPr>
            </w:pPr>
            <w:r w:rsidRPr="0062101A">
              <w:rPr>
                <w:color w:val="auto"/>
                <w:sz w:val="20"/>
              </w:rPr>
              <w:t>3)Длительный</w:t>
            </w:r>
          </w:p>
        </w:tc>
        <w:tc>
          <w:tcPr>
            <w:tcW w:w="2268" w:type="dxa"/>
            <w:gridSpan w:val="2"/>
            <w:tcBorders>
              <w:top w:val="single" w:sz="4" w:space="0" w:color="auto"/>
              <w:left w:val="single" w:sz="4" w:space="0" w:color="auto"/>
              <w:bottom w:val="single" w:sz="4" w:space="0" w:color="auto"/>
              <w:right w:val="single" w:sz="4" w:space="0" w:color="auto"/>
            </w:tcBorders>
          </w:tcPr>
          <w:p w14:paraId="4A9721F0" w14:textId="77777777" w:rsidR="00343EE3" w:rsidRPr="0062101A" w:rsidRDefault="00343EE3" w:rsidP="00343EE3">
            <w:pPr>
              <w:rPr>
                <w:color w:val="auto"/>
                <w:sz w:val="20"/>
              </w:rPr>
            </w:pPr>
            <w:r w:rsidRPr="0062101A">
              <w:rPr>
                <w:color w:val="auto"/>
                <w:sz w:val="20"/>
              </w:rPr>
              <w:t>А) Более 50 лет</w:t>
            </w:r>
          </w:p>
          <w:p w14:paraId="22FDD2D3" w14:textId="77777777" w:rsidR="00343EE3" w:rsidRPr="0062101A" w:rsidRDefault="00343EE3" w:rsidP="00343EE3">
            <w:pPr>
              <w:rPr>
                <w:color w:val="auto"/>
                <w:sz w:val="20"/>
              </w:rPr>
            </w:pPr>
            <w:r w:rsidRPr="0062101A">
              <w:rPr>
                <w:color w:val="auto"/>
                <w:sz w:val="20"/>
              </w:rPr>
              <w:t>Б) 11-50 лет</w:t>
            </w:r>
          </w:p>
          <w:p w14:paraId="7E8DABEF" w14:textId="77777777" w:rsidR="00343EE3" w:rsidRPr="0062101A" w:rsidRDefault="00343EE3" w:rsidP="00343EE3">
            <w:pPr>
              <w:rPr>
                <w:color w:val="auto"/>
                <w:sz w:val="20"/>
              </w:rPr>
            </w:pPr>
            <w:r w:rsidRPr="0062101A">
              <w:rPr>
                <w:color w:val="auto"/>
                <w:sz w:val="20"/>
              </w:rPr>
              <w:t>В) 3-10 лет</w:t>
            </w:r>
          </w:p>
          <w:p w14:paraId="1C09F460" w14:textId="77777777" w:rsidR="00343EE3" w:rsidRPr="0062101A" w:rsidRDefault="00343EE3" w:rsidP="00343EE3">
            <w:pPr>
              <w:rPr>
                <w:color w:val="auto"/>
                <w:sz w:val="20"/>
                <w:highlight w:val="yellow"/>
              </w:rPr>
            </w:pPr>
            <w:r w:rsidRPr="0062101A">
              <w:rPr>
                <w:color w:val="auto"/>
                <w:sz w:val="20"/>
              </w:rPr>
              <w:t>Г) до 2х лет</w:t>
            </w:r>
          </w:p>
        </w:tc>
        <w:tc>
          <w:tcPr>
            <w:tcW w:w="1560" w:type="dxa"/>
            <w:tcBorders>
              <w:top w:val="single" w:sz="4" w:space="0" w:color="auto"/>
              <w:left w:val="single" w:sz="4" w:space="0" w:color="auto"/>
              <w:bottom w:val="single" w:sz="4" w:space="0" w:color="auto"/>
              <w:right w:val="single" w:sz="4" w:space="0" w:color="auto"/>
            </w:tcBorders>
          </w:tcPr>
          <w:p w14:paraId="7D39F962" w14:textId="7433147E" w:rsidR="00343EE3" w:rsidRPr="0062101A" w:rsidRDefault="00343EE3" w:rsidP="00343EE3">
            <w:pPr>
              <w:rPr>
                <w:color w:val="auto"/>
                <w:sz w:val="20"/>
                <w:highlight w:val="yellow"/>
              </w:rPr>
            </w:pPr>
          </w:p>
        </w:tc>
        <w:tc>
          <w:tcPr>
            <w:tcW w:w="992" w:type="dxa"/>
            <w:tcBorders>
              <w:top w:val="single" w:sz="4" w:space="0" w:color="auto"/>
              <w:left w:val="single" w:sz="4" w:space="0" w:color="auto"/>
              <w:bottom w:val="single" w:sz="4" w:space="0" w:color="auto"/>
              <w:right w:val="single" w:sz="4" w:space="0" w:color="auto"/>
            </w:tcBorders>
          </w:tcPr>
          <w:p w14:paraId="34213105"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78624F93"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6E93B488"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4C044BDB"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14F9BE40" w14:textId="77777777" w:rsidR="00343EE3" w:rsidRPr="0062101A" w:rsidRDefault="00343EE3" w:rsidP="00343EE3">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343EE3" w:rsidRPr="0062101A" w14:paraId="11B65E06"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5BDEE9A6" w14:textId="77777777" w:rsidR="00343EE3" w:rsidRPr="0062101A" w:rsidRDefault="00343EE3" w:rsidP="00343EE3">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343EE3" w:rsidRPr="0062101A" w14:paraId="16E1A605"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1C41C20E" w14:textId="77777777" w:rsidR="00343EE3" w:rsidRPr="0062101A" w:rsidRDefault="00343EE3" w:rsidP="00343EE3">
            <w:pPr>
              <w:rPr>
                <w:color w:val="auto"/>
                <w:sz w:val="20"/>
              </w:rPr>
            </w:pPr>
            <w:r w:rsidRPr="0062101A">
              <w:rPr>
                <w:color w:val="auto"/>
                <w:sz w:val="20"/>
              </w:rPr>
              <w:t>10</w:t>
            </w:r>
          </w:p>
        </w:tc>
        <w:tc>
          <w:tcPr>
            <w:tcW w:w="1919" w:type="dxa"/>
            <w:gridSpan w:val="2"/>
            <w:tcBorders>
              <w:top w:val="single" w:sz="4" w:space="0" w:color="auto"/>
              <w:left w:val="single" w:sz="4" w:space="0" w:color="auto"/>
              <w:bottom w:val="single" w:sz="4" w:space="0" w:color="auto"/>
              <w:right w:val="single" w:sz="4" w:space="0" w:color="auto"/>
            </w:tcBorders>
          </w:tcPr>
          <w:p w14:paraId="21BE5D91" w14:textId="77777777" w:rsidR="00343EE3" w:rsidRPr="0062101A" w:rsidRDefault="00343EE3" w:rsidP="00343EE3">
            <w:pPr>
              <w:rPr>
                <w:bCs/>
                <w:color w:val="auto"/>
                <w:sz w:val="20"/>
              </w:rPr>
            </w:pPr>
            <w:r w:rsidRPr="0062101A">
              <w:rPr>
                <w:color w:val="auto"/>
                <w:sz w:val="20"/>
              </w:rPr>
              <w:t>Если на опытах наблюдается сильное варьирование условий, то в этом случае надо...?</w:t>
            </w:r>
          </w:p>
        </w:tc>
        <w:tc>
          <w:tcPr>
            <w:tcW w:w="2268" w:type="dxa"/>
            <w:gridSpan w:val="2"/>
            <w:tcBorders>
              <w:top w:val="single" w:sz="4" w:space="0" w:color="auto"/>
              <w:left w:val="single" w:sz="4" w:space="0" w:color="auto"/>
              <w:bottom w:val="single" w:sz="4" w:space="0" w:color="auto"/>
              <w:right w:val="single" w:sz="4" w:space="0" w:color="auto"/>
            </w:tcBorders>
          </w:tcPr>
          <w:p w14:paraId="1F184C49" w14:textId="77777777" w:rsidR="00343EE3" w:rsidRPr="0062101A" w:rsidRDefault="00343EE3" w:rsidP="00343EE3">
            <w:pPr>
              <w:jc w:val="center"/>
              <w:rPr>
                <w:color w:val="auto"/>
                <w:sz w:val="20"/>
              </w:rPr>
            </w:pPr>
            <w:r w:rsidRPr="0062101A">
              <w:rPr>
                <w:color w:val="auto"/>
                <w:sz w:val="20"/>
              </w:rPr>
              <w:t>-</w:t>
            </w:r>
          </w:p>
        </w:tc>
        <w:tc>
          <w:tcPr>
            <w:tcW w:w="1560" w:type="dxa"/>
            <w:tcBorders>
              <w:top w:val="single" w:sz="4" w:space="0" w:color="auto"/>
              <w:left w:val="single" w:sz="4" w:space="0" w:color="auto"/>
              <w:bottom w:val="single" w:sz="4" w:space="0" w:color="auto"/>
              <w:right w:val="single" w:sz="4" w:space="0" w:color="auto"/>
            </w:tcBorders>
          </w:tcPr>
          <w:p w14:paraId="02334060" w14:textId="66A61198" w:rsidR="00343EE3" w:rsidRPr="0062101A" w:rsidRDefault="00343EE3" w:rsidP="00343EE3">
            <w:pPr>
              <w:jc w:val="both"/>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03394AAA"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47F2208B"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2ED75B98"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041DDCF4"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69AAD273" w14:textId="77777777" w:rsidR="00343EE3" w:rsidRPr="0062101A" w:rsidRDefault="00343EE3" w:rsidP="00343EE3">
            <w:pPr>
              <w:rPr>
                <w:color w:val="auto"/>
                <w:sz w:val="20"/>
              </w:rPr>
            </w:pPr>
            <w:r w:rsidRPr="0062101A">
              <w:rPr>
                <w:color w:val="auto"/>
                <w:sz w:val="20"/>
              </w:rPr>
              <w:t>11</w:t>
            </w:r>
          </w:p>
        </w:tc>
        <w:tc>
          <w:tcPr>
            <w:tcW w:w="1919" w:type="dxa"/>
            <w:gridSpan w:val="2"/>
            <w:tcBorders>
              <w:top w:val="single" w:sz="4" w:space="0" w:color="auto"/>
              <w:left w:val="single" w:sz="4" w:space="0" w:color="auto"/>
              <w:bottom w:val="single" w:sz="4" w:space="0" w:color="auto"/>
              <w:right w:val="single" w:sz="4" w:space="0" w:color="auto"/>
            </w:tcBorders>
          </w:tcPr>
          <w:p w14:paraId="59586E4D" w14:textId="77777777" w:rsidR="00343EE3" w:rsidRPr="0062101A" w:rsidRDefault="00343EE3" w:rsidP="00343EE3">
            <w:pPr>
              <w:rPr>
                <w:bCs/>
                <w:color w:val="auto"/>
                <w:sz w:val="20"/>
              </w:rPr>
            </w:pPr>
            <w:r w:rsidRPr="0062101A">
              <w:rPr>
                <w:color w:val="auto"/>
                <w:sz w:val="20"/>
              </w:rPr>
              <w:t>Если уровень значимости 5%-ный, чему будет равен уровень вероятности?</w:t>
            </w:r>
          </w:p>
        </w:tc>
        <w:tc>
          <w:tcPr>
            <w:tcW w:w="2268" w:type="dxa"/>
            <w:gridSpan w:val="2"/>
            <w:tcBorders>
              <w:top w:val="single" w:sz="4" w:space="0" w:color="auto"/>
              <w:left w:val="single" w:sz="4" w:space="0" w:color="auto"/>
              <w:bottom w:val="single" w:sz="4" w:space="0" w:color="auto"/>
              <w:right w:val="single" w:sz="4" w:space="0" w:color="auto"/>
            </w:tcBorders>
          </w:tcPr>
          <w:p w14:paraId="308C68B9" w14:textId="77777777" w:rsidR="00343EE3" w:rsidRPr="0062101A" w:rsidRDefault="00343EE3" w:rsidP="00343EE3">
            <w:pPr>
              <w:jc w:val="center"/>
              <w:rPr>
                <w:color w:val="auto"/>
                <w:sz w:val="20"/>
              </w:rPr>
            </w:pPr>
            <w:r w:rsidRPr="0062101A">
              <w:rPr>
                <w:color w:val="auto"/>
                <w:sz w:val="20"/>
              </w:rPr>
              <w:t>-</w:t>
            </w:r>
          </w:p>
        </w:tc>
        <w:tc>
          <w:tcPr>
            <w:tcW w:w="1560" w:type="dxa"/>
            <w:tcBorders>
              <w:top w:val="single" w:sz="4" w:space="0" w:color="auto"/>
              <w:left w:val="single" w:sz="4" w:space="0" w:color="auto"/>
              <w:bottom w:val="single" w:sz="4" w:space="0" w:color="auto"/>
              <w:right w:val="single" w:sz="4" w:space="0" w:color="auto"/>
            </w:tcBorders>
          </w:tcPr>
          <w:p w14:paraId="159A5880" w14:textId="0BFDDCBF"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5D41F16D"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45D7D503"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0413BBF2"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764ACEA8"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08B22C4C" w14:textId="77777777" w:rsidR="00343EE3" w:rsidRPr="0062101A" w:rsidRDefault="00343EE3" w:rsidP="00343EE3">
            <w:pPr>
              <w:rPr>
                <w:color w:val="auto"/>
                <w:sz w:val="20"/>
              </w:rPr>
            </w:pPr>
            <w:r w:rsidRPr="0062101A">
              <w:rPr>
                <w:color w:val="auto"/>
                <w:sz w:val="20"/>
              </w:rPr>
              <w:t>12</w:t>
            </w:r>
          </w:p>
        </w:tc>
        <w:tc>
          <w:tcPr>
            <w:tcW w:w="1919" w:type="dxa"/>
            <w:gridSpan w:val="2"/>
            <w:tcBorders>
              <w:top w:val="single" w:sz="4" w:space="0" w:color="auto"/>
              <w:left w:val="single" w:sz="4" w:space="0" w:color="auto"/>
              <w:bottom w:val="single" w:sz="4" w:space="0" w:color="auto"/>
              <w:right w:val="single" w:sz="4" w:space="0" w:color="auto"/>
            </w:tcBorders>
          </w:tcPr>
          <w:p w14:paraId="365A272B" w14:textId="77777777" w:rsidR="00343EE3" w:rsidRPr="0062101A" w:rsidRDefault="00343EE3" w:rsidP="00343EE3">
            <w:pPr>
              <w:rPr>
                <w:color w:val="auto"/>
                <w:sz w:val="20"/>
              </w:rPr>
            </w:pPr>
            <w:r w:rsidRPr="0062101A">
              <w:rPr>
                <w:color w:val="auto"/>
                <w:sz w:val="20"/>
              </w:rPr>
              <w:t>Какая разновидность ошибок приводит к завышению или занижению результатов исследований под действием определенных факторов ?</w:t>
            </w:r>
          </w:p>
        </w:tc>
        <w:tc>
          <w:tcPr>
            <w:tcW w:w="2268" w:type="dxa"/>
            <w:gridSpan w:val="2"/>
            <w:tcBorders>
              <w:top w:val="single" w:sz="4" w:space="0" w:color="auto"/>
              <w:left w:val="single" w:sz="4" w:space="0" w:color="auto"/>
              <w:bottom w:val="single" w:sz="4" w:space="0" w:color="auto"/>
              <w:right w:val="single" w:sz="4" w:space="0" w:color="auto"/>
            </w:tcBorders>
          </w:tcPr>
          <w:p w14:paraId="3B9D6201" w14:textId="77777777" w:rsidR="00343EE3" w:rsidRPr="0062101A" w:rsidRDefault="00343EE3" w:rsidP="00343EE3">
            <w:pPr>
              <w:jc w:val="center"/>
              <w:rPr>
                <w:color w:val="auto"/>
                <w:sz w:val="20"/>
              </w:rPr>
            </w:pPr>
            <w:r w:rsidRPr="0062101A">
              <w:rPr>
                <w:color w:val="auto"/>
                <w:sz w:val="20"/>
              </w:rPr>
              <w:t>-</w:t>
            </w:r>
          </w:p>
        </w:tc>
        <w:tc>
          <w:tcPr>
            <w:tcW w:w="1560" w:type="dxa"/>
            <w:tcBorders>
              <w:top w:val="single" w:sz="4" w:space="0" w:color="auto"/>
              <w:left w:val="single" w:sz="4" w:space="0" w:color="auto"/>
              <w:bottom w:val="single" w:sz="4" w:space="0" w:color="auto"/>
              <w:right w:val="single" w:sz="4" w:space="0" w:color="auto"/>
            </w:tcBorders>
          </w:tcPr>
          <w:p w14:paraId="1FC5A1D9" w14:textId="250A4DC6"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7BDEC15E"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2BAD348D"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2EC5D360"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708EB942"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2EE6F97F" w14:textId="77777777" w:rsidR="00343EE3" w:rsidRPr="0062101A" w:rsidRDefault="00343EE3" w:rsidP="00343EE3">
            <w:pPr>
              <w:rPr>
                <w:color w:val="auto"/>
                <w:sz w:val="20"/>
              </w:rPr>
            </w:pPr>
            <w:r w:rsidRPr="0062101A">
              <w:rPr>
                <w:color w:val="auto"/>
                <w:sz w:val="20"/>
              </w:rPr>
              <w:t>13</w:t>
            </w:r>
          </w:p>
        </w:tc>
        <w:tc>
          <w:tcPr>
            <w:tcW w:w="1919" w:type="dxa"/>
            <w:gridSpan w:val="2"/>
            <w:tcBorders>
              <w:top w:val="single" w:sz="4" w:space="0" w:color="auto"/>
              <w:left w:val="single" w:sz="4" w:space="0" w:color="auto"/>
              <w:bottom w:val="single" w:sz="4" w:space="0" w:color="auto"/>
              <w:right w:val="single" w:sz="4" w:space="0" w:color="auto"/>
            </w:tcBorders>
          </w:tcPr>
          <w:p w14:paraId="6DFE375B" w14:textId="77777777" w:rsidR="00343EE3" w:rsidRPr="0062101A" w:rsidRDefault="00343EE3" w:rsidP="00343EE3">
            <w:pPr>
              <w:rPr>
                <w:bCs/>
                <w:color w:val="auto"/>
                <w:sz w:val="20"/>
                <w:shd w:val="clear" w:color="auto" w:fill="FFFFFF"/>
              </w:rPr>
            </w:pPr>
            <w:r w:rsidRPr="0062101A">
              <w:rPr>
                <w:color w:val="auto"/>
                <w:sz w:val="20"/>
              </w:rPr>
              <w:t>Как называются ошибки, возникающие при просчетах в процессе работы?</w:t>
            </w:r>
          </w:p>
        </w:tc>
        <w:tc>
          <w:tcPr>
            <w:tcW w:w="2268" w:type="dxa"/>
            <w:gridSpan w:val="2"/>
            <w:tcBorders>
              <w:top w:val="single" w:sz="4" w:space="0" w:color="auto"/>
              <w:left w:val="single" w:sz="4" w:space="0" w:color="auto"/>
              <w:bottom w:val="single" w:sz="4" w:space="0" w:color="auto"/>
              <w:right w:val="single" w:sz="4" w:space="0" w:color="auto"/>
            </w:tcBorders>
          </w:tcPr>
          <w:p w14:paraId="4C9E7D11" w14:textId="77777777" w:rsidR="00343EE3" w:rsidRPr="0062101A" w:rsidRDefault="00343EE3" w:rsidP="00343EE3">
            <w:pPr>
              <w:jc w:val="center"/>
              <w:rPr>
                <w:color w:val="auto"/>
                <w:sz w:val="20"/>
              </w:rPr>
            </w:pPr>
            <w:r w:rsidRPr="0062101A">
              <w:rPr>
                <w:color w:val="auto"/>
                <w:sz w:val="20"/>
              </w:rPr>
              <w:t>-</w:t>
            </w:r>
          </w:p>
        </w:tc>
        <w:tc>
          <w:tcPr>
            <w:tcW w:w="1560" w:type="dxa"/>
            <w:tcBorders>
              <w:top w:val="single" w:sz="4" w:space="0" w:color="auto"/>
              <w:left w:val="single" w:sz="4" w:space="0" w:color="auto"/>
              <w:bottom w:val="single" w:sz="4" w:space="0" w:color="auto"/>
              <w:right w:val="single" w:sz="4" w:space="0" w:color="auto"/>
            </w:tcBorders>
          </w:tcPr>
          <w:p w14:paraId="7730DB4D" w14:textId="17567C39" w:rsidR="00343EE3" w:rsidRPr="0062101A" w:rsidRDefault="00343EE3" w:rsidP="00343EE3">
            <w:pPr>
              <w:rPr>
                <w:color w:val="auto"/>
                <w:sz w:val="20"/>
                <w:shd w:val="clear" w:color="auto" w:fill="FFFFFF"/>
              </w:rPr>
            </w:pPr>
          </w:p>
        </w:tc>
        <w:tc>
          <w:tcPr>
            <w:tcW w:w="992" w:type="dxa"/>
            <w:tcBorders>
              <w:top w:val="single" w:sz="4" w:space="0" w:color="auto"/>
              <w:left w:val="single" w:sz="4" w:space="0" w:color="auto"/>
              <w:bottom w:val="single" w:sz="4" w:space="0" w:color="auto"/>
              <w:right w:val="single" w:sz="4" w:space="0" w:color="auto"/>
            </w:tcBorders>
          </w:tcPr>
          <w:p w14:paraId="285A08EB" w14:textId="77777777" w:rsidR="00343EE3" w:rsidRPr="0062101A" w:rsidRDefault="00343EE3" w:rsidP="00343EE3">
            <w:pPr>
              <w:rPr>
                <w:color w:val="auto"/>
                <w:sz w:val="20"/>
              </w:rPr>
            </w:pPr>
            <w:r w:rsidRPr="0062101A">
              <w:rPr>
                <w:color w:val="auto"/>
                <w:sz w:val="20"/>
              </w:rPr>
              <w:t xml:space="preserve">УК-1.1, 1.2, 1.3, ОПК-1.1, 1.2, 1.3, ОПК-3.1, 3.2, </w:t>
            </w:r>
            <w:r w:rsidRPr="0062101A">
              <w:rPr>
                <w:color w:val="auto"/>
                <w:sz w:val="20"/>
              </w:rPr>
              <w:lastRenderedPageBreak/>
              <w:t>3.3, ОПК-4.1, 4.2, 4.3</w:t>
            </w:r>
          </w:p>
        </w:tc>
        <w:tc>
          <w:tcPr>
            <w:tcW w:w="1701" w:type="dxa"/>
            <w:tcBorders>
              <w:top w:val="single" w:sz="4" w:space="0" w:color="auto"/>
              <w:left w:val="single" w:sz="4" w:space="0" w:color="auto"/>
              <w:bottom w:val="single" w:sz="4" w:space="0" w:color="auto"/>
              <w:right w:val="single" w:sz="4" w:space="0" w:color="auto"/>
            </w:tcBorders>
          </w:tcPr>
          <w:p w14:paraId="2114E13C" w14:textId="77777777" w:rsidR="00343EE3" w:rsidRPr="0062101A" w:rsidRDefault="00343EE3" w:rsidP="00343EE3">
            <w:pPr>
              <w:rPr>
                <w:color w:val="auto"/>
                <w:sz w:val="20"/>
                <w:highlight w:val="yellow"/>
              </w:rPr>
            </w:pPr>
            <w:r w:rsidRPr="0062101A">
              <w:rPr>
                <w:color w:val="auto"/>
                <w:sz w:val="20"/>
              </w:rPr>
              <w:lastRenderedPageBreak/>
              <w:t>У, З, В</w:t>
            </w:r>
          </w:p>
        </w:tc>
        <w:tc>
          <w:tcPr>
            <w:tcW w:w="674" w:type="dxa"/>
            <w:tcBorders>
              <w:top w:val="single" w:sz="4" w:space="0" w:color="auto"/>
              <w:left w:val="single" w:sz="4" w:space="0" w:color="auto"/>
              <w:bottom w:val="single" w:sz="4" w:space="0" w:color="auto"/>
              <w:right w:val="single" w:sz="4" w:space="0" w:color="auto"/>
            </w:tcBorders>
            <w:hideMark/>
          </w:tcPr>
          <w:p w14:paraId="391187AD"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6BF8D238"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2E6608C5" w14:textId="77777777" w:rsidR="00343EE3" w:rsidRPr="0062101A" w:rsidRDefault="00343EE3" w:rsidP="00343EE3">
            <w:pPr>
              <w:rPr>
                <w:color w:val="auto"/>
                <w:sz w:val="20"/>
              </w:rPr>
            </w:pPr>
            <w:r w:rsidRPr="0062101A">
              <w:rPr>
                <w:color w:val="auto"/>
                <w:sz w:val="20"/>
              </w:rPr>
              <w:t>14</w:t>
            </w:r>
          </w:p>
        </w:tc>
        <w:tc>
          <w:tcPr>
            <w:tcW w:w="1919" w:type="dxa"/>
            <w:gridSpan w:val="2"/>
            <w:tcBorders>
              <w:top w:val="single" w:sz="4" w:space="0" w:color="auto"/>
              <w:left w:val="single" w:sz="4" w:space="0" w:color="auto"/>
              <w:bottom w:val="single" w:sz="4" w:space="0" w:color="auto"/>
              <w:right w:val="single" w:sz="4" w:space="0" w:color="auto"/>
            </w:tcBorders>
          </w:tcPr>
          <w:p w14:paraId="1B6B47B5" w14:textId="77777777" w:rsidR="00343EE3" w:rsidRPr="0062101A" w:rsidRDefault="00343EE3" w:rsidP="00343EE3">
            <w:pPr>
              <w:rPr>
                <w:bCs/>
                <w:color w:val="auto"/>
                <w:sz w:val="20"/>
                <w:shd w:val="clear" w:color="auto" w:fill="FFFFFF"/>
              </w:rPr>
            </w:pPr>
            <w:r w:rsidRPr="0062101A">
              <w:rPr>
                <w:color w:val="auto"/>
                <w:sz w:val="20"/>
              </w:rPr>
              <w:t>С какой целью закладываются повторения эксперимента?</w:t>
            </w:r>
          </w:p>
        </w:tc>
        <w:tc>
          <w:tcPr>
            <w:tcW w:w="2268" w:type="dxa"/>
            <w:gridSpan w:val="2"/>
            <w:tcBorders>
              <w:top w:val="single" w:sz="4" w:space="0" w:color="auto"/>
              <w:left w:val="single" w:sz="4" w:space="0" w:color="auto"/>
              <w:bottom w:val="single" w:sz="4" w:space="0" w:color="auto"/>
              <w:right w:val="single" w:sz="4" w:space="0" w:color="auto"/>
            </w:tcBorders>
          </w:tcPr>
          <w:p w14:paraId="7DAAB1EF" w14:textId="77777777" w:rsidR="00343EE3" w:rsidRPr="0062101A" w:rsidRDefault="00343EE3" w:rsidP="00343EE3">
            <w:pPr>
              <w:jc w:val="center"/>
              <w:rPr>
                <w:color w:val="auto"/>
                <w:sz w:val="20"/>
              </w:rPr>
            </w:pPr>
          </w:p>
        </w:tc>
        <w:tc>
          <w:tcPr>
            <w:tcW w:w="1560" w:type="dxa"/>
            <w:tcBorders>
              <w:top w:val="single" w:sz="4" w:space="0" w:color="auto"/>
              <w:left w:val="single" w:sz="4" w:space="0" w:color="auto"/>
              <w:bottom w:val="single" w:sz="4" w:space="0" w:color="auto"/>
              <w:right w:val="single" w:sz="4" w:space="0" w:color="auto"/>
            </w:tcBorders>
          </w:tcPr>
          <w:p w14:paraId="18790D18" w14:textId="6BE861A2" w:rsidR="00343EE3" w:rsidRPr="0062101A" w:rsidRDefault="00343EE3" w:rsidP="00343EE3">
            <w:pPr>
              <w:rPr>
                <w:color w:val="auto"/>
                <w:sz w:val="20"/>
                <w:shd w:val="clear" w:color="auto" w:fill="FFFFFF"/>
              </w:rPr>
            </w:pPr>
          </w:p>
        </w:tc>
        <w:tc>
          <w:tcPr>
            <w:tcW w:w="992" w:type="dxa"/>
            <w:tcBorders>
              <w:top w:val="single" w:sz="4" w:space="0" w:color="auto"/>
              <w:left w:val="single" w:sz="4" w:space="0" w:color="auto"/>
              <w:bottom w:val="single" w:sz="4" w:space="0" w:color="auto"/>
              <w:right w:val="single" w:sz="4" w:space="0" w:color="auto"/>
            </w:tcBorders>
          </w:tcPr>
          <w:p w14:paraId="76F82184"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282AAFF4"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08ACE5CE"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3C647BA9"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43A5AC00" w14:textId="77777777" w:rsidR="00343EE3" w:rsidRPr="0062101A" w:rsidRDefault="00343EE3" w:rsidP="00343EE3">
            <w:pPr>
              <w:rPr>
                <w:color w:val="auto"/>
                <w:sz w:val="20"/>
              </w:rPr>
            </w:pPr>
            <w:r w:rsidRPr="0062101A">
              <w:rPr>
                <w:color w:val="auto"/>
                <w:sz w:val="20"/>
              </w:rPr>
              <w:t>15</w:t>
            </w:r>
          </w:p>
        </w:tc>
        <w:tc>
          <w:tcPr>
            <w:tcW w:w="1919" w:type="dxa"/>
            <w:gridSpan w:val="2"/>
            <w:tcBorders>
              <w:top w:val="single" w:sz="4" w:space="0" w:color="auto"/>
              <w:left w:val="single" w:sz="4" w:space="0" w:color="auto"/>
              <w:bottom w:val="single" w:sz="4" w:space="0" w:color="auto"/>
              <w:right w:val="single" w:sz="4" w:space="0" w:color="auto"/>
            </w:tcBorders>
          </w:tcPr>
          <w:p w14:paraId="45C44701" w14:textId="77777777" w:rsidR="00343EE3" w:rsidRPr="0062101A" w:rsidRDefault="00343EE3" w:rsidP="00343EE3">
            <w:pPr>
              <w:rPr>
                <w:bCs/>
                <w:color w:val="auto"/>
                <w:sz w:val="20"/>
                <w:shd w:val="clear" w:color="auto" w:fill="FFFFFF"/>
              </w:rPr>
            </w:pPr>
            <w:r w:rsidRPr="0062101A">
              <w:rPr>
                <w:color w:val="auto"/>
                <w:sz w:val="20"/>
              </w:rPr>
              <w:t>Когда исследуется связь между двумя признаками, то это корреляция?</w:t>
            </w:r>
          </w:p>
        </w:tc>
        <w:tc>
          <w:tcPr>
            <w:tcW w:w="2268" w:type="dxa"/>
            <w:gridSpan w:val="2"/>
            <w:tcBorders>
              <w:top w:val="single" w:sz="4" w:space="0" w:color="auto"/>
              <w:left w:val="single" w:sz="4" w:space="0" w:color="auto"/>
              <w:bottom w:val="single" w:sz="4" w:space="0" w:color="auto"/>
              <w:right w:val="single" w:sz="4" w:space="0" w:color="auto"/>
            </w:tcBorders>
          </w:tcPr>
          <w:p w14:paraId="15E4C463" w14:textId="77777777" w:rsidR="00343EE3" w:rsidRPr="0062101A" w:rsidRDefault="00343EE3" w:rsidP="00343EE3">
            <w:pPr>
              <w:jc w:val="center"/>
              <w:rPr>
                <w:color w:val="auto"/>
                <w:sz w:val="20"/>
              </w:rPr>
            </w:pPr>
            <w:r w:rsidRPr="0062101A">
              <w:rPr>
                <w:color w:val="auto"/>
                <w:sz w:val="20"/>
              </w:rPr>
              <w:t>-</w:t>
            </w:r>
          </w:p>
        </w:tc>
        <w:tc>
          <w:tcPr>
            <w:tcW w:w="1560" w:type="dxa"/>
            <w:tcBorders>
              <w:top w:val="single" w:sz="4" w:space="0" w:color="auto"/>
              <w:left w:val="single" w:sz="4" w:space="0" w:color="auto"/>
              <w:bottom w:val="single" w:sz="4" w:space="0" w:color="auto"/>
              <w:right w:val="single" w:sz="4" w:space="0" w:color="auto"/>
            </w:tcBorders>
          </w:tcPr>
          <w:p w14:paraId="044EC756" w14:textId="4CF67644" w:rsidR="00343EE3" w:rsidRPr="0062101A" w:rsidRDefault="00343EE3" w:rsidP="00343EE3">
            <w:pPr>
              <w:rPr>
                <w:color w:val="auto"/>
                <w:sz w:val="20"/>
                <w:shd w:val="clear" w:color="auto" w:fill="FFFFFF"/>
              </w:rPr>
            </w:pPr>
          </w:p>
        </w:tc>
        <w:tc>
          <w:tcPr>
            <w:tcW w:w="992" w:type="dxa"/>
            <w:tcBorders>
              <w:top w:val="single" w:sz="4" w:space="0" w:color="auto"/>
              <w:left w:val="single" w:sz="4" w:space="0" w:color="auto"/>
              <w:bottom w:val="single" w:sz="4" w:space="0" w:color="auto"/>
              <w:right w:val="single" w:sz="4" w:space="0" w:color="auto"/>
            </w:tcBorders>
          </w:tcPr>
          <w:p w14:paraId="5D41D8A6"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4221512A"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13339193" w14:textId="77777777" w:rsidR="00343EE3" w:rsidRPr="0062101A" w:rsidRDefault="00343EE3" w:rsidP="00343EE3">
            <w:pPr>
              <w:rPr>
                <w:color w:val="auto"/>
                <w:sz w:val="20"/>
                <w:highlight w:val="yellow"/>
              </w:rPr>
            </w:pPr>
            <w:r w:rsidRPr="0062101A">
              <w:rPr>
                <w:color w:val="auto"/>
                <w:sz w:val="20"/>
              </w:rPr>
              <w:t>1-3 мин.</w:t>
            </w:r>
          </w:p>
        </w:tc>
      </w:tr>
      <w:tr w:rsidR="00343EE3" w:rsidRPr="0062101A" w14:paraId="7FD76CAA"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75E8D244" w14:textId="77777777" w:rsidR="00343EE3" w:rsidRPr="0062101A" w:rsidRDefault="00343EE3" w:rsidP="00343EE3">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343EE3" w:rsidRPr="0062101A" w14:paraId="2E999DC0" w14:textId="77777777" w:rsidTr="00343EE3">
        <w:trPr>
          <w:gridAfter w:val="1"/>
          <w:wAfter w:w="29" w:type="dxa"/>
        </w:trPr>
        <w:tc>
          <w:tcPr>
            <w:tcW w:w="9571" w:type="dxa"/>
            <w:gridSpan w:val="9"/>
            <w:tcBorders>
              <w:top w:val="single" w:sz="4" w:space="0" w:color="auto"/>
              <w:left w:val="single" w:sz="4" w:space="0" w:color="auto"/>
              <w:bottom w:val="single" w:sz="4" w:space="0" w:color="auto"/>
              <w:right w:val="single" w:sz="4" w:space="0" w:color="auto"/>
            </w:tcBorders>
            <w:hideMark/>
          </w:tcPr>
          <w:p w14:paraId="0670C09B" w14:textId="77777777" w:rsidR="00343EE3" w:rsidRPr="0062101A" w:rsidRDefault="00343EE3" w:rsidP="00343EE3">
            <w:pPr>
              <w:rPr>
                <w:color w:val="auto"/>
                <w:sz w:val="20"/>
              </w:rPr>
            </w:pPr>
            <w:r w:rsidRPr="0062101A">
              <w:rPr>
                <w:color w:val="auto"/>
                <w:szCs w:val="24"/>
              </w:rPr>
              <w:t>Инструкция: прочитайте текст, выберите правильный ответ и запишите обоснованный ответ</w:t>
            </w:r>
          </w:p>
        </w:tc>
      </w:tr>
      <w:tr w:rsidR="00343EE3" w:rsidRPr="0062101A" w14:paraId="36727DA8"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5645A55E" w14:textId="77777777" w:rsidR="00343EE3" w:rsidRPr="0062101A" w:rsidRDefault="00343EE3" w:rsidP="00343EE3">
            <w:pPr>
              <w:rPr>
                <w:color w:val="auto"/>
                <w:sz w:val="20"/>
              </w:rPr>
            </w:pPr>
            <w:r w:rsidRPr="0062101A">
              <w:rPr>
                <w:color w:val="auto"/>
                <w:sz w:val="20"/>
              </w:rPr>
              <w:t>16</w:t>
            </w:r>
          </w:p>
        </w:tc>
        <w:tc>
          <w:tcPr>
            <w:tcW w:w="1919" w:type="dxa"/>
            <w:gridSpan w:val="2"/>
            <w:tcBorders>
              <w:top w:val="single" w:sz="4" w:space="0" w:color="auto"/>
              <w:left w:val="single" w:sz="4" w:space="0" w:color="auto"/>
              <w:bottom w:val="single" w:sz="4" w:space="0" w:color="auto"/>
              <w:right w:val="single" w:sz="4" w:space="0" w:color="auto"/>
            </w:tcBorders>
          </w:tcPr>
          <w:p w14:paraId="48E5E017" w14:textId="77777777" w:rsidR="00343EE3" w:rsidRPr="0062101A" w:rsidRDefault="00343EE3" w:rsidP="00343EE3">
            <w:pPr>
              <w:rPr>
                <w:color w:val="auto"/>
                <w:sz w:val="20"/>
              </w:rPr>
            </w:pPr>
            <w:r w:rsidRPr="0062101A">
              <w:rPr>
                <w:color w:val="auto"/>
                <w:sz w:val="20"/>
              </w:rPr>
              <w:t>Что такое сверхнасыщенные экспериментальные планы?</w:t>
            </w:r>
          </w:p>
        </w:tc>
        <w:tc>
          <w:tcPr>
            <w:tcW w:w="2268" w:type="dxa"/>
            <w:gridSpan w:val="2"/>
            <w:tcBorders>
              <w:top w:val="single" w:sz="4" w:space="0" w:color="auto"/>
              <w:left w:val="single" w:sz="4" w:space="0" w:color="auto"/>
              <w:bottom w:val="single" w:sz="4" w:space="0" w:color="auto"/>
              <w:right w:val="single" w:sz="4" w:space="0" w:color="auto"/>
            </w:tcBorders>
          </w:tcPr>
          <w:p w14:paraId="35D29D23" w14:textId="77777777" w:rsidR="00343EE3" w:rsidRPr="0062101A" w:rsidRDefault="00343EE3" w:rsidP="00343EE3">
            <w:pPr>
              <w:rPr>
                <w:color w:val="auto"/>
                <w:sz w:val="20"/>
              </w:rPr>
            </w:pPr>
            <w:r w:rsidRPr="0062101A">
              <w:rPr>
                <w:color w:val="auto"/>
                <w:sz w:val="20"/>
              </w:rPr>
              <w:t>А) когда число опытов равно числу факторов, Б) когда число опытов меньше числа факторов,</w:t>
            </w:r>
          </w:p>
          <w:p w14:paraId="6BE305D4" w14:textId="77777777" w:rsidR="00343EE3" w:rsidRPr="0062101A" w:rsidRDefault="00343EE3" w:rsidP="00343EE3">
            <w:pPr>
              <w:rPr>
                <w:color w:val="auto"/>
                <w:sz w:val="20"/>
              </w:rPr>
            </w:pPr>
            <w:r w:rsidRPr="0062101A">
              <w:rPr>
                <w:color w:val="auto"/>
                <w:sz w:val="20"/>
              </w:rPr>
              <w:t xml:space="preserve"> В) когда число опытов больше числа факторов, </w:t>
            </w:r>
          </w:p>
          <w:p w14:paraId="7F63861B" w14:textId="77777777" w:rsidR="00343EE3" w:rsidRPr="0062101A" w:rsidRDefault="00343EE3" w:rsidP="00343EE3">
            <w:pPr>
              <w:rPr>
                <w:color w:val="auto"/>
                <w:sz w:val="20"/>
              </w:rPr>
            </w:pPr>
            <w:r w:rsidRPr="0062101A">
              <w:rPr>
                <w:color w:val="auto"/>
                <w:sz w:val="20"/>
              </w:rPr>
              <w:t>Г) число степеней свободы положительно.</w:t>
            </w:r>
          </w:p>
        </w:tc>
        <w:tc>
          <w:tcPr>
            <w:tcW w:w="1560" w:type="dxa"/>
            <w:tcBorders>
              <w:top w:val="single" w:sz="4" w:space="0" w:color="auto"/>
              <w:left w:val="single" w:sz="4" w:space="0" w:color="auto"/>
              <w:bottom w:val="single" w:sz="4" w:space="0" w:color="auto"/>
              <w:right w:val="single" w:sz="4" w:space="0" w:color="auto"/>
            </w:tcBorders>
          </w:tcPr>
          <w:p w14:paraId="6F91E86C" w14:textId="2623F6A1" w:rsidR="00343EE3" w:rsidRPr="0062101A" w:rsidRDefault="00343EE3" w:rsidP="00343EE3">
            <w:pPr>
              <w:shd w:val="clear" w:color="auto" w:fill="EDEDED"/>
              <w:jc w:val="both"/>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4B8E6EF8"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32440420"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765F05E8"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53769F13"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614B70EB" w14:textId="77777777" w:rsidR="00343EE3" w:rsidRPr="0062101A" w:rsidRDefault="00343EE3" w:rsidP="00343EE3">
            <w:pPr>
              <w:rPr>
                <w:color w:val="auto"/>
                <w:sz w:val="20"/>
              </w:rPr>
            </w:pPr>
            <w:r w:rsidRPr="0062101A">
              <w:rPr>
                <w:color w:val="auto"/>
                <w:sz w:val="20"/>
              </w:rPr>
              <w:t>17</w:t>
            </w:r>
          </w:p>
        </w:tc>
        <w:tc>
          <w:tcPr>
            <w:tcW w:w="1919" w:type="dxa"/>
            <w:gridSpan w:val="2"/>
            <w:tcBorders>
              <w:top w:val="single" w:sz="4" w:space="0" w:color="auto"/>
              <w:left w:val="single" w:sz="4" w:space="0" w:color="auto"/>
              <w:bottom w:val="single" w:sz="4" w:space="0" w:color="auto"/>
              <w:right w:val="single" w:sz="4" w:space="0" w:color="auto"/>
            </w:tcBorders>
          </w:tcPr>
          <w:p w14:paraId="2637CDE0" w14:textId="77777777" w:rsidR="00343EE3" w:rsidRPr="0062101A" w:rsidRDefault="00343EE3" w:rsidP="00343EE3">
            <w:pPr>
              <w:rPr>
                <w:color w:val="auto"/>
                <w:sz w:val="20"/>
                <w:highlight w:val="yellow"/>
              </w:rPr>
            </w:pPr>
            <w:r w:rsidRPr="0062101A">
              <w:rPr>
                <w:color w:val="auto"/>
                <w:sz w:val="20"/>
              </w:rPr>
              <w:t>С какой целью производиться проверка статистической значимости коэффициентов уравнения регрессии?</w:t>
            </w:r>
          </w:p>
        </w:tc>
        <w:tc>
          <w:tcPr>
            <w:tcW w:w="2268" w:type="dxa"/>
            <w:gridSpan w:val="2"/>
            <w:tcBorders>
              <w:top w:val="single" w:sz="4" w:space="0" w:color="auto"/>
              <w:left w:val="single" w:sz="4" w:space="0" w:color="auto"/>
              <w:bottom w:val="single" w:sz="4" w:space="0" w:color="auto"/>
              <w:right w:val="single" w:sz="4" w:space="0" w:color="auto"/>
            </w:tcBorders>
          </w:tcPr>
          <w:p w14:paraId="45E1D06F" w14:textId="77777777" w:rsidR="00343EE3" w:rsidRPr="0062101A" w:rsidRDefault="00343EE3" w:rsidP="00343EE3">
            <w:pPr>
              <w:rPr>
                <w:color w:val="auto"/>
                <w:sz w:val="20"/>
              </w:rPr>
            </w:pPr>
            <w:r w:rsidRPr="0062101A">
              <w:rPr>
                <w:color w:val="auto"/>
                <w:sz w:val="20"/>
              </w:rPr>
              <w:t xml:space="preserve">А) для исключения статистически незначимых коэффициентов; </w:t>
            </w:r>
          </w:p>
          <w:p w14:paraId="030605CC" w14:textId="77777777" w:rsidR="00343EE3" w:rsidRPr="0062101A" w:rsidRDefault="00343EE3" w:rsidP="00343EE3">
            <w:pPr>
              <w:rPr>
                <w:color w:val="auto"/>
                <w:sz w:val="20"/>
              </w:rPr>
            </w:pPr>
            <w:r w:rsidRPr="0062101A">
              <w:rPr>
                <w:color w:val="auto"/>
                <w:sz w:val="20"/>
              </w:rPr>
              <w:t xml:space="preserve">Б) для добавления коэффициентов в уравнение; </w:t>
            </w:r>
          </w:p>
          <w:p w14:paraId="191923ED" w14:textId="77777777" w:rsidR="00343EE3" w:rsidRPr="0062101A" w:rsidRDefault="00343EE3" w:rsidP="00343EE3">
            <w:pPr>
              <w:rPr>
                <w:color w:val="auto"/>
                <w:sz w:val="20"/>
                <w:highlight w:val="yellow"/>
              </w:rPr>
            </w:pPr>
            <w:r w:rsidRPr="0062101A">
              <w:rPr>
                <w:color w:val="auto"/>
                <w:sz w:val="20"/>
              </w:rPr>
              <w:t>В) с целью приведения уравнения регрессии к каноническому виду.</w:t>
            </w:r>
          </w:p>
        </w:tc>
        <w:tc>
          <w:tcPr>
            <w:tcW w:w="1560" w:type="dxa"/>
            <w:tcBorders>
              <w:top w:val="single" w:sz="4" w:space="0" w:color="auto"/>
              <w:left w:val="single" w:sz="4" w:space="0" w:color="auto"/>
              <w:bottom w:val="single" w:sz="4" w:space="0" w:color="auto"/>
              <w:right w:val="single" w:sz="4" w:space="0" w:color="auto"/>
            </w:tcBorders>
          </w:tcPr>
          <w:p w14:paraId="0513BE31" w14:textId="4CB955DB"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61741911"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3DF29504"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1E4B8D40"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48631A73"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08C1790B" w14:textId="77777777" w:rsidR="00343EE3" w:rsidRPr="0062101A" w:rsidRDefault="00343EE3" w:rsidP="00343EE3">
            <w:pPr>
              <w:rPr>
                <w:color w:val="auto"/>
                <w:sz w:val="20"/>
              </w:rPr>
            </w:pPr>
            <w:r w:rsidRPr="0062101A">
              <w:rPr>
                <w:color w:val="auto"/>
                <w:sz w:val="20"/>
              </w:rPr>
              <w:t>18</w:t>
            </w:r>
          </w:p>
        </w:tc>
        <w:tc>
          <w:tcPr>
            <w:tcW w:w="1919" w:type="dxa"/>
            <w:gridSpan w:val="2"/>
            <w:tcBorders>
              <w:top w:val="single" w:sz="4" w:space="0" w:color="auto"/>
              <w:left w:val="single" w:sz="4" w:space="0" w:color="auto"/>
              <w:bottom w:val="single" w:sz="4" w:space="0" w:color="auto"/>
              <w:right w:val="single" w:sz="4" w:space="0" w:color="auto"/>
            </w:tcBorders>
          </w:tcPr>
          <w:p w14:paraId="014D4602" w14:textId="77777777" w:rsidR="00343EE3" w:rsidRPr="0062101A" w:rsidRDefault="00343EE3" w:rsidP="00343EE3">
            <w:pPr>
              <w:rPr>
                <w:color w:val="auto"/>
                <w:sz w:val="20"/>
                <w:highlight w:val="yellow"/>
              </w:rPr>
            </w:pPr>
            <w:r w:rsidRPr="0062101A">
              <w:rPr>
                <w:color w:val="auto"/>
                <w:sz w:val="20"/>
              </w:rPr>
              <w:t xml:space="preserve">Назовите основную цель реализации ортогональных центральных композиционных планов? </w:t>
            </w:r>
          </w:p>
        </w:tc>
        <w:tc>
          <w:tcPr>
            <w:tcW w:w="2268" w:type="dxa"/>
            <w:gridSpan w:val="2"/>
            <w:tcBorders>
              <w:top w:val="single" w:sz="4" w:space="0" w:color="auto"/>
              <w:left w:val="single" w:sz="4" w:space="0" w:color="auto"/>
              <w:bottom w:val="single" w:sz="4" w:space="0" w:color="auto"/>
              <w:right w:val="single" w:sz="4" w:space="0" w:color="auto"/>
            </w:tcBorders>
          </w:tcPr>
          <w:p w14:paraId="0C83783F" w14:textId="77777777" w:rsidR="00343EE3" w:rsidRPr="0062101A" w:rsidRDefault="00343EE3" w:rsidP="00343EE3">
            <w:pPr>
              <w:rPr>
                <w:color w:val="auto"/>
                <w:sz w:val="20"/>
              </w:rPr>
            </w:pPr>
            <w:r w:rsidRPr="0062101A">
              <w:rPr>
                <w:color w:val="auto"/>
                <w:sz w:val="20"/>
              </w:rPr>
              <w:t xml:space="preserve">А) повысить точность модели; </w:t>
            </w:r>
          </w:p>
          <w:p w14:paraId="2AA8C13C" w14:textId="77777777" w:rsidR="00343EE3" w:rsidRPr="0062101A" w:rsidRDefault="00343EE3" w:rsidP="00343EE3">
            <w:pPr>
              <w:rPr>
                <w:color w:val="auto"/>
                <w:sz w:val="20"/>
                <w:highlight w:val="yellow"/>
              </w:rPr>
            </w:pPr>
            <w:r w:rsidRPr="0062101A">
              <w:rPr>
                <w:color w:val="auto"/>
                <w:sz w:val="20"/>
              </w:rPr>
              <w:t>Б) усложнить модель; В) использовать модель в инженерных целях</w:t>
            </w:r>
          </w:p>
        </w:tc>
        <w:tc>
          <w:tcPr>
            <w:tcW w:w="1560" w:type="dxa"/>
            <w:tcBorders>
              <w:top w:val="single" w:sz="4" w:space="0" w:color="auto"/>
              <w:left w:val="single" w:sz="4" w:space="0" w:color="auto"/>
              <w:bottom w:val="single" w:sz="4" w:space="0" w:color="auto"/>
              <w:right w:val="single" w:sz="4" w:space="0" w:color="auto"/>
            </w:tcBorders>
          </w:tcPr>
          <w:p w14:paraId="435E39EF" w14:textId="7D1F8474"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10E16CD1" w14:textId="77777777" w:rsidR="00343EE3" w:rsidRPr="0062101A" w:rsidRDefault="00343EE3" w:rsidP="00343EE3">
            <w:pPr>
              <w:rPr>
                <w:color w:val="auto"/>
                <w:sz w:val="20"/>
              </w:rPr>
            </w:pPr>
            <w:r w:rsidRPr="0062101A">
              <w:rPr>
                <w:color w:val="auto"/>
                <w:sz w:val="20"/>
              </w:rPr>
              <w:t>УК-1.1, 1.2, 1.3, ОПК-1.1, 1.2, 1.3, ОПК-3.1, 3.2, 3.3, ОПК-</w:t>
            </w:r>
            <w:r w:rsidRPr="0062101A">
              <w:rPr>
                <w:color w:val="auto"/>
                <w:sz w:val="20"/>
              </w:rPr>
              <w:lastRenderedPageBreak/>
              <w:t>4.1, 4.2, 4.3</w:t>
            </w:r>
          </w:p>
        </w:tc>
        <w:tc>
          <w:tcPr>
            <w:tcW w:w="1701" w:type="dxa"/>
            <w:tcBorders>
              <w:top w:val="single" w:sz="4" w:space="0" w:color="auto"/>
              <w:left w:val="single" w:sz="4" w:space="0" w:color="auto"/>
              <w:bottom w:val="single" w:sz="4" w:space="0" w:color="auto"/>
              <w:right w:val="single" w:sz="4" w:space="0" w:color="auto"/>
            </w:tcBorders>
          </w:tcPr>
          <w:p w14:paraId="331847C6" w14:textId="77777777" w:rsidR="00343EE3" w:rsidRPr="0062101A" w:rsidRDefault="00343EE3" w:rsidP="00343EE3">
            <w:pPr>
              <w:rPr>
                <w:color w:val="auto"/>
                <w:sz w:val="20"/>
                <w:highlight w:val="yellow"/>
              </w:rPr>
            </w:pPr>
            <w:r w:rsidRPr="0062101A">
              <w:rPr>
                <w:color w:val="auto"/>
                <w:sz w:val="20"/>
              </w:rPr>
              <w:lastRenderedPageBreak/>
              <w:t>У, З, В</w:t>
            </w:r>
          </w:p>
        </w:tc>
        <w:tc>
          <w:tcPr>
            <w:tcW w:w="674" w:type="dxa"/>
            <w:tcBorders>
              <w:top w:val="single" w:sz="4" w:space="0" w:color="auto"/>
              <w:left w:val="single" w:sz="4" w:space="0" w:color="auto"/>
              <w:bottom w:val="single" w:sz="4" w:space="0" w:color="auto"/>
              <w:right w:val="single" w:sz="4" w:space="0" w:color="auto"/>
            </w:tcBorders>
            <w:hideMark/>
          </w:tcPr>
          <w:p w14:paraId="45863319"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50D28AD9"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1CFA9BD9" w14:textId="77777777" w:rsidR="00343EE3" w:rsidRPr="0062101A" w:rsidRDefault="00343EE3" w:rsidP="00343EE3">
            <w:pPr>
              <w:rPr>
                <w:color w:val="auto"/>
                <w:sz w:val="20"/>
              </w:rPr>
            </w:pPr>
            <w:r w:rsidRPr="0062101A">
              <w:rPr>
                <w:color w:val="auto"/>
                <w:sz w:val="20"/>
              </w:rPr>
              <w:t>19</w:t>
            </w:r>
          </w:p>
        </w:tc>
        <w:tc>
          <w:tcPr>
            <w:tcW w:w="1919" w:type="dxa"/>
            <w:gridSpan w:val="2"/>
            <w:tcBorders>
              <w:top w:val="single" w:sz="4" w:space="0" w:color="auto"/>
              <w:left w:val="single" w:sz="4" w:space="0" w:color="auto"/>
              <w:bottom w:val="single" w:sz="4" w:space="0" w:color="auto"/>
              <w:right w:val="single" w:sz="4" w:space="0" w:color="auto"/>
            </w:tcBorders>
          </w:tcPr>
          <w:p w14:paraId="5539A727" w14:textId="77777777" w:rsidR="00343EE3" w:rsidRPr="0062101A" w:rsidRDefault="00343EE3" w:rsidP="00343EE3">
            <w:pPr>
              <w:rPr>
                <w:color w:val="auto"/>
                <w:sz w:val="20"/>
              </w:rPr>
            </w:pPr>
            <w:r w:rsidRPr="0062101A">
              <w:rPr>
                <w:color w:val="auto"/>
                <w:sz w:val="20"/>
              </w:rPr>
              <w:t>Что такое матрица планирования эксперимента?</w:t>
            </w:r>
          </w:p>
        </w:tc>
        <w:tc>
          <w:tcPr>
            <w:tcW w:w="2268" w:type="dxa"/>
            <w:gridSpan w:val="2"/>
            <w:tcBorders>
              <w:top w:val="single" w:sz="4" w:space="0" w:color="auto"/>
              <w:left w:val="single" w:sz="4" w:space="0" w:color="auto"/>
              <w:bottom w:val="single" w:sz="4" w:space="0" w:color="auto"/>
              <w:right w:val="single" w:sz="4" w:space="0" w:color="auto"/>
            </w:tcBorders>
          </w:tcPr>
          <w:p w14:paraId="1FCE5C69" w14:textId="77777777" w:rsidR="00343EE3" w:rsidRPr="0062101A" w:rsidRDefault="00343EE3" w:rsidP="00343EE3">
            <w:pPr>
              <w:rPr>
                <w:color w:val="auto"/>
                <w:sz w:val="20"/>
              </w:rPr>
            </w:pPr>
            <w:r w:rsidRPr="0062101A">
              <w:rPr>
                <w:color w:val="auto"/>
                <w:sz w:val="20"/>
              </w:rPr>
              <w:t xml:space="preserve">А) таблица, обеспечивающая рандомизацию экспериментальных исследований, </w:t>
            </w:r>
          </w:p>
          <w:p w14:paraId="4ABBE86F" w14:textId="77777777" w:rsidR="00343EE3" w:rsidRPr="0062101A" w:rsidRDefault="00343EE3" w:rsidP="00343EE3">
            <w:pPr>
              <w:rPr>
                <w:color w:val="auto"/>
                <w:sz w:val="20"/>
              </w:rPr>
            </w:pPr>
            <w:r w:rsidRPr="0062101A">
              <w:rPr>
                <w:color w:val="auto"/>
                <w:sz w:val="20"/>
              </w:rPr>
              <w:t xml:space="preserve">Б) таблица, задающая общее число экспериментов, </w:t>
            </w:r>
          </w:p>
          <w:p w14:paraId="25D0BE52" w14:textId="77777777" w:rsidR="00343EE3" w:rsidRPr="0062101A" w:rsidRDefault="00343EE3" w:rsidP="00343EE3">
            <w:pPr>
              <w:rPr>
                <w:color w:val="auto"/>
                <w:sz w:val="20"/>
              </w:rPr>
            </w:pPr>
            <w:r w:rsidRPr="0062101A">
              <w:rPr>
                <w:color w:val="auto"/>
                <w:sz w:val="20"/>
              </w:rPr>
              <w:t>В) таблица, задающая последовательность проведения отдельных экспериментов,</w:t>
            </w:r>
          </w:p>
          <w:p w14:paraId="54221B04" w14:textId="77777777" w:rsidR="00343EE3" w:rsidRPr="0062101A" w:rsidRDefault="00343EE3" w:rsidP="00343EE3">
            <w:pPr>
              <w:rPr>
                <w:color w:val="auto"/>
                <w:sz w:val="20"/>
              </w:rPr>
            </w:pPr>
            <w:r w:rsidRPr="0062101A">
              <w:rPr>
                <w:color w:val="auto"/>
                <w:sz w:val="20"/>
              </w:rPr>
              <w:t xml:space="preserve"> Г) таблица, включающая условия проведения отдельных экспериментов</w:t>
            </w:r>
          </w:p>
        </w:tc>
        <w:tc>
          <w:tcPr>
            <w:tcW w:w="1560" w:type="dxa"/>
            <w:tcBorders>
              <w:top w:val="single" w:sz="4" w:space="0" w:color="auto"/>
              <w:left w:val="single" w:sz="4" w:space="0" w:color="auto"/>
              <w:bottom w:val="single" w:sz="4" w:space="0" w:color="auto"/>
              <w:right w:val="single" w:sz="4" w:space="0" w:color="auto"/>
            </w:tcBorders>
          </w:tcPr>
          <w:p w14:paraId="51DF709B" w14:textId="3D294470"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03EFBC36"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1F140530"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5E17C44C"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7ADB0F84" w14:textId="77777777" w:rsidTr="00343EE3">
        <w:trPr>
          <w:gridAfter w:val="1"/>
          <w:wAfter w:w="29" w:type="dxa"/>
        </w:trPr>
        <w:tc>
          <w:tcPr>
            <w:tcW w:w="457" w:type="dxa"/>
            <w:tcBorders>
              <w:top w:val="single" w:sz="4" w:space="0" w:color="auto"/>
              <w:left w:val="single" w:sz="4" w:space="0" w:color="auto"/>
              <w:bottom w:val="single" w:sz="4" w:space="0" w:color="auto"/>
              <w:right w:val="single" w:sz="4" w:space="0" w:color="auto"/>
            </w:tcBorders>
            <w:hideMark/>
          </w:tcPr>
          <w:p w14:paraId="38258E9C" w14:textId="77777777" w:rsidR="00343EE3" w:rsidRPr="0062101A" w:rsidRDefault="00343EE3" w:rsidP="00343EE3">
            <w:pPr>
              <w:rPr>
                <w:color w:val="auto"/>
                <w:sz w:val="20"/>
              </w:rPr>
            </w:pPr>
            <w:r w:rsidRPr="0062101A">
              <w:rPr>
                <w:color w:val="auto"/>
                <w:sz w:val="20"/>
              </w:rPr>
              <w:t>20</w:t>
            </w:r>
          </w:p>
        </w:tc>
        <w:tc>
          <w:tcPr>
            <w:tcW w:w="1919" w:type="dxa"/>
            <w:gridSpan w:val="2"/>
            <w:tcBorders>
              <w:top w:val="single" w:sz="4" w:space="0" w:color="auto"/>
              <w:left w:val="single" w:sz="4" w:space="0" w:color="auto"/>
              <w:bottom w:val="single" w:sz="4" w:space="0" w:color="auto"/>
              <w:right w:val="single" w:sz="4" w:space="0" w:color="auto"/>
            </w:tcBorders>
          </w:tcPr>
          <w:p w14:paraId="13DCC01B" w14:textId="77777777" w:rsidR="00343EE3" w:rsidRPr="0062101A" w:rsidRDefault="00343EE3" w:rsidP="00343EE3">
            <w:pPr>
              <w:rPr>
                <w:color w:val="auto"/>
                <w:sz w:val="20"/>
              </w:rPr>
            </w:pPr>
            <w:r w:rsidRPr="0062101A">
              <w:rPr>
                <w:color w:val="auto"/>
                <w:sz w:val="20"/>
              </w:rPr>
              <w:t>Что такое интервал варьирования факторов?</w:t>
            </w:r>
          </w:p>
        </w:tc>
        <w:tc>
          <w:tcPr>
            <w:tcW w:w="2268" w:type="dxa"/>
            <w:gridSpan w:val="2"/>
            <w:tcBorders>
              <w:top w:val="single" w:sz="4" w:space="0" w:color="auto"/>
              <w:left w:val="single" w:sz="4" w:space="0" w:color="auto"/>
              <w:bottom w:val="single" w:sz="4" w:space="0" w:color="auto"/>
              <w:right w:val="single" w:sz="4" w:space="0" w:color="auto"/>
            </w:tcBorders>
          </w:tcPr>
          <w:p w14:paraId="16C27F96" w14:textId="77777777" w:rsidR="00343EE3" w:rsidRPr="0062101A" w:rsidRDefault="00343EE3" w:rsidP="00343EE3">
            <w:pPr>
              <w:rPr>
                <w:color w:val="auto"/>
                <w:sz w:val="20"/>
              </w:rPr>
            </w:pPr>
            <w:r w:rsidRPr="0062101A">
              <w:rPr>
                <w:color w:val="auto"/>
                <w:sz w:val="20"/>
              </w:rPr>
              <w:t xml:space="preserve">А) интервал от 0 до наименьшего значения фактора, </w:t>
            </w:r>
          </w:p>
          <w:p w14:paraId="3EA564AD" w14:textId="77777777" w:rsidR="00343EE3" w:rsidRPr="0062101A" w:rsidRDefault="00343EE3" w:rsidP="00343EE3">
            <w:pPr>
              <w:rPr>
                <w:color w:val="auto"/>
                <w:sz w:val="20"/>
              </w:rPr>
            </w:pPr>
            <w:r w:rsidRPr="0062101A">
              <w:rPr>
                <w:color w:val="auto"/>
                <w:sz w:val="20"/>
              </w:rPr>
              <w:t xml:space="preserve">Б) полуразность наибольшего и наименьшего значения фактора, </w:t>
            </w:r>
          </w:p>
          <w:p w14:paraId="6A1409C0" w14:textId="77777777" w:rsidR="00343EE3" w:rsidRPr="0062101A" w:rsidRDefault="00343EE3" w:rsidP="00343EE3">
            <w:pPr>
              <w:rPr>
                <w:color w:val="auto"/>
                <w:sz w:val="20"/>
              </w:rPr>
            </w:pPr>
            <w:r w:rsidRPr="0062101A">
              <w:rPr>
                <w:color w:val="auto"/>
                <w:sz w:val="20"/>
              </w:rPr>
              <w:t xml:space="preserve">В) интервал от 0 до наибольшего значения фактора, </w:t>
            </w:r>
          </w:p>
          <w:p w14:paraId="1DC700D7" w14:textId="77777777" w:rsidR="00343EE3" w:rsidRPr="0062101A" w:rsidRDefault="00343EE3" w:rsidP="00343EE3">
            <w:pPr>
              <w:rPr>
                <w:color w:val="auto"/>
                <w:sz w:val="20"/>
              </w:rPr>
            </w:pPr>
            <w:r w:rsidRPr="0062101A">
              <w:rPr>
                <w:color w:val="auto"/>
                <w:sz w:val="20"/>
              </w:rPr>
              <w:t>Г) разность наибольшего и наименьшего значения фактора.</w:t>
            </w:r>
          </w:p>
        </w:tc>
        <w:tc>
          <w:tcPr>
            <w:tcW w:w="1560" w:type="dxa"/>
            <w:tcBorders>
              <w:top w:val="single" w:sz="4" w:space="0" w:color="auto"/>
              <w:left w:val="single" w:sz="4" w:space="0" w:color="auto"/>
              <w:bottom w:val="single" w:sz="4" w:space="0" w:color="auto"/>
              <w:right w:val="single" w:sz="4" w:space="0" w:color="auto"/>
            </w:tcBorders>
          </w:tcPr>
          <w:p w14:paraId="731C7336" w14:textId="73333E8C" w:rsidR="00343EE3" w:rsidRPr="0062101A" w:rsidRDefault="00343EE3" w:rsidP="00343EE3">
            <w:pPr>
              <w:rPr>
                <w:color w:val="auto"/>
                <w:sz w:val="20"/>
              </w:rPr>
            </w:pPr>
          </w:p>
        </w:tc>
        <w:tc>
          <w:tcPr>
            <w:tcW w:w="992" w:type="dxa"/>
            <w:tcBorders>
              <w:top w:val="single" w:sz="4" w:space="0" w:color="auto"/>
              <w:left w:val="single" w:sz="4" w:space="0" w:color="auto"/>
              <w:bottom w:val="single" w:sz="4" w:space="0" w:color="auto"/>
              <w:right w:val="single" w:sz="4" w:space="0" w:color="auto"/>
            </w:tcBorders>
          </w:tcPr>
          <w:p w14:paraId="257CC725" w14:textId="77777777" w:rsidR="00343EE3" w:rsidRPr="0062101A" w:rsidRDefault="00343EE3" w:rsidP="00343EE3">
            <w:pPr>
              <w:rPr>
                <w:color w:val="auto"/>
                <w:sz w:val="20"/>
              </w:rPr>
            </w:pPr>
            <w:r w:rsidRPr="0062101A">
              <w:rPr>
                <w:color w:val="auto"/>
                <w:sz w:val="20"/>
              </w:rPr>
              <w:t>УК-1.1, 1.2, 1.3, ОПК-1.1, 1.2, 1.3, ОПК-3.1, 3.2, 3.3, ОПК-4.1, 4.2, 4.3</w:t>
            </w:r>
          </w:p>
        </w:tc>
        <w:tc>
          <w:tcPr>
            <w:tcW w:w="1701" w:type="dxa"/>
            <w:tcBorders>
              <w:top w:val="single" w:sz="4" w:space="0" w:color="auto"/>
              <w:left w:val="single" w:sz="4" w:space="0" w:color="auto"/>
              <w:bottom w:val="single" w:sz="4" w:space="0" w:color="auto"/>
              <w:right w:val="single" w:sz="4" w:space="0" w:color="auto"/>
            </w:tcBorders>
          </w:tcPr>
          <w:p w14:paraId="3EF098E7" w14:textId="77777777" w:rsidR="00343EE3" w:rsidRPr="0062101A" w:rsidRDefault="00343EE3" w:rsidP="00343EE3">
            <w:pPr>
              <w:rPr>
                <w:color w:val="auto"/>
                <w:sz w:val="20"/>
                <w:highlight w:val="yellow"/>
              </w:rPr>
            </w:pPr>
            <w:r w:rsidRPr="0062101A">
              <w:rPr>
                <w:color w:val="auto"/>
                <w:sz w:val="20"/>
              </w:rPr>
              <w:t>У, З, В</w:t>
            </w:r>
          </w:p>
        </w:tc>
        <w:tc>
          <w:tcPr>
            <w:tcW w:w="674" w:type="dxa"/>
            <w:tcBorders>
              <w:top w:val="single" w:sz="4" w:space="0" w:color="auto"/>
              <w:left w:val="single" w:sz="4" w:space="0" w:color="auto"/>
              <w:bottom w:val="single" w:sz="4" w:space="0" w:color="auto"/>
              <w:right w:val="single" w:sz="4" w:space="0" w:color="auto"/>
            </w:tcBorders>
            <w:hideMark/>
          </w:tcPr>
          <w:p w14:paraId="2F26B42E" w14:textId="77777777" w:rsidR="00343EE3" w:rsidRPr="0062101A" w:rsidRDefault="00343EE3" w:rsidP="00343EE3">
            <w:pPr>
              <w:rPr>
                <w:color w:val="auto"/>
                <w:sz w:val="20"/>
                <w:highlight w:val="yellow"/>
              </w:rPr>
            </w:pPr>
            <w:r w:rsidRPr="0062101A">
              <w:rPr>
                <w:color w:val="auto"/>
                <w:sz w:val="20"/>
              </w:rPr>
              <w:t>5-10 мин.</w:t>
            </w:r>
          </w:p>
        </w:tc>
      </w:tr>
    </w:tbl>
    <w:p w14:paraId="40EF2DBE" w14:textId="77777777" w:rsidR="00343EE3" w:rsidRPr="0062101A" w:rsidRDefault="00343EE3" w:rsidP="00343EE3">
      <w:pPr>
        <w:ind w:firstLine="709"/>
        <w:jc w:val="both"/>
        <w:rPr>
          <w:color w:val="auto"/>
          <w:szCs w:val="24"/>
        </w:rPr>
      </w:pPr>
    </w:p>
    <w:p w14:paraId="32BAB65B" w14:textId="6F85F394" w:rsidR="00343EE3" w:rsidRPr="0062101A" w:rsidRDefault="00343EE3">
      <w:pPr>
        <w:spacing w:after="160" w:line="259" w:lineRule="auto"/>
        <w:rPr>
          <w:color w:val="auto"/>
          <w:szCs w:val="24"/>
        </w:rPr>
      </w:pPr>
      <w:r w:rsidRPr="0062101A">
        <w:rPr>
          <w:color w:val="auto"/>
          <w:szCs w:val="24"/>
        </w:rPr>
        <w:br w:type="page"/>
      </w:r>
    </w:p>
    <w:p w14:paraId="2C76AAE0" w14:textId="77777777" w:rsidR="00343EE3" w:rsidRPr="0062101A" w:rsidRDefault="00343EE3" w:rsidP="00343EE3">
      <w:pPr>
        <w:jc w:val="center"/>
        <w:rPr>
          <w:color w:val="auto"/>
          <w:szCs w:val="24"/>
        </w:rPr>
      </w:pPr>
    </w:p>
    <w:p w14:paraId="5F861130" w14:textId="77777777" w:rsidR="00343EE3" w:rsidRPr="0062101A" w:rsidRDefault="00343EE3" w:rsidP="00343EE3">
      <w:pPr>
        <w:jc w:val="center"/>
        <w:rPr>
          <w:color w:val="auto"/>
          <w:szCs w:val="24"/>
        </w:rPr>
      </w:pPr>
    </w:p>
    <w:p w14:paraId="354E5905" w14:textId="77777777" w:rsidR="00343EE3" w:rsidRPr="0062101A" w:rsidRDefault="00343EE3" w:rsidP="00343EE3">
      <w:pPr>
        <w:jc w:val="center"/>
        <w:rPr>
          <w:color w:val="auto"/>
          <w:szCs w:val="24"/>
        </w:rPr>
      </w:pPr>
    </w:p>
    <w:p w14:paraId="19B9F4F4" w14:textId="77777777" w:rsidR="00343EE3" w:rsidRPr="0062101A" w:rsidRDefault="00343EE3" w:rsidP="00343EE3">
      <w:pPr>
        <w:jc w:val="center"/>
        <w:rPr>
          <w:color w:val="auto"/>
          <w:szCs w:val="24"/>
        </w:rPr>
      </w:pPr>
    </w:p>
    <w:p w14:paraId="0DF6E9D8" w14:textId="77777777" w:rsidR="00343EE3" w:rsidRPr="0062101A" w:rsidRDefault="00343EE3" w:rsidP="00343EE3">
      <w:pPr>
        <w:jc w:val="center"/>
        <w:rPr>
          <w:color w:val="auto"/>
          <w:szCs w:val="24"/>
        </w:rPr>
      </w:pPr>
    </w:p>
    <w:p w14:paraId="5475B598" w14:textId="77777777" w:rsidR="00343EE3" w:rsidRPr="0062101A" w:rsidRDefault="00343EE3" w:rsidP="00343EE3">
      <w:pPr>
        <w:jc w:val="center"/>
        <w:rPr>
          <w:color w:val="auto"/>
          <w:szCs w:val="24"/>
        </w:rPr>
      </w:pPr>
    </w:p>
    <w:p w14:paraId="42C475EA" w14:textId="77777777" w:rsidR="00343EE3" w:rsidRPr="0062101A" w:rsidRDefault="00343EE3" w:rsidP="00343EE3">
      <w:pPr>
        <w:jc w:val="center"/>
        <w:rPr>
          <w:color w:val="auto"/>
          <w:szCs w:val="24"/>
        </w:rPr>
      </w:pPr>
    </w:p>
    <w:p w14:paraId="05EC68DB" w14:textId="77777777" w:rsidR="00343EE3" w:rsidRPr="0062101A" w:rsidRDefault="00343EE3" w:rsidP="00343EE3">
      <w:pPr>
        <w:jc w:val="center"/>
        <w:rPr>
          <w:b/>
          <w:color w:val="auto"/>
          <w:sz w:val="28"/>
          <w:szCs w:val="28"/>
        </w:rPr>
      </w:pPr>
      <w:r w:rsidRPr="0062101A">
        <w:rPr>
          <w:b/>
          <w:color w:val="auto"/>
          <w:sz w:val="28"/>
          <w:szCs w:val="28"/>
        </w:rPr>
        <w:t xml:space="preserve">ОЦЕНОЧНЫЕ МАТЕРИАЛЫ </w:t>
      </w:r>
    </w:p>
    <w:p w14:paraId="597F3AAD" w14:textId="77777777" w:rsidR="00343EE3" w:rsidRPr="0062101A" w:rsidRDefault="00343EE3" w:rsidP="00343EE3">
      <w:pPr>
        <w:jc w:val="center"/>
        <w:rPr>
          <w:b/>
          <w:color w:val="auto"/>
          <w:sz w:val="28"/>
          <w:szCs w:val="28"/>
        </w:rPr>
      </w:pPr>
      <w:r w:rsidRPr="0062101A">
        <w:rPr>
          <w:b/>
          <w:color w:val="auto"/>
          <w:sz w:val="28"/>
          <w:szCs w:val="28"/>
        </w:rPr>
        <w:t>для текущего контроля и промежуточной аттестации обучающихся по дисциплине</w:t>
      </w:r>
    </w:p>
    <w:p w14:paraId="00FAE3A1" w14:textId="77777777" w:rsidR="00343EE3" w:rsidRPr="0062101A" w:rsidRDefault="00343EE3" w:rsidP="00343EE3">
      <w:pPr>
        <w:jc w:val="center"/>
        <w:rPr>
          <w:color w:val="auto"/>
          <w:sz w:val="28"/>
          <w:szCs w:val="28"/>
        </w:rPr>
      </w:pPr>
      <w:r w:rsidRPr="0062101A">
        <w:rPr>
          <w:color w:val="auto"/>
          <w:sz w:val="28"/>
          <w:szCs w:val="28"/>
        </w:rPr>
        <w:t>Б1.О.02 «</w:t>
      </w:r>
      <w:r w:rsidRPr="0062101A">
        <w:rPr>
          <w:rFonts w:eastAsia="Liberation Mono"/>
          <w:color w:val="auto"/>
          <w:sz w:val="28"/>
          <w:szCs w:val="28"/>
        </w:rPr>
        <w:t>Моделирование в агроинженерии</w:t>
      </w:r>
      <w:r w:rsidRPr="0062101A">
        <w:rPr>
          <w:color w:val="auto"/>
          <w:sz w:val="28"/>
          <w:szCs w:val="28"/>
        </w:rPr>
        <w:t xml:space="preserve">» </w:t>
      </w:r>
    </w:p>
    <w:p w14:paraId="33FB56BB" w14:textId="77777777" w:rsidR="00343EE3" w:rsidRPr="0062101A" w:rsidRDefault="00343EE3" w:rsidP="00343EE3">
      <w:pPr>
        <w:spacing w:line="360" w:lineRule="auto"/>
        <w:ind w:firstLine="709"/>
        <w:jc w:val="center"/>
        <w:rPr>
          <w:color w:val="auto"/>
          <w:sz w:val="28"/>
          <w:szCs w:val="28"/>
        </w:rPr>
      </w:pPr>
    </w:p>
    <w:p w14:paraId="4C3B0319" w14:textId="77777777" w:rsidR="00343EE3" w:rsidRPr="0062101A" w:rsidRDefault="00343EE3" w:rsidP="00343EE3">
      <w:pPr>
        <w:spacing w:line="360" w:lineRule="auto"/>
        <w:ind w:firstLine="709"/>
        <w:jc w:val="center"/>
        <w:rPr>
          <w:rFonts w:eastAsia="Liberation Mono"/>
          <w:color w:val="auto"/>
          <w:sz w:val="28"/>
          <w:szCs w:val="28"/>
        </w:rPr>
      </w:pPr>
      <w:r w:rsidRPr="0062101A">
        <w:rPr>
          <w:rFonts w:eastAsia="Liberation Mono"/>
          <w:color w:val="auto"/>
          <w:sz w:val="28"/>
          <w:szCs w:val="28"/>
        </w:rPr>
        <w:t>35.04.06 Агроинженерия</w:t>
      </w:r>
    </w:p>
    <w:p w14:paraId="0EF2C025" w14:textId="77777777" w:rsidR="00343EE3" w:rsidRPr="0062101A" w:rsidRDefault="00343EE3" w:rsidP="00343EE3">
      <w:pPr>
        <w:spacing w:line="360" w:lineRule="auto"/>
        <w:ind w:firstLine="709"/>
        <w:jc w:val="center"/>
        <w:rPr>
          <w:color w:val="auto"/>
          <w:sz w:val="28"/>
          <w:szCs w:val="28"/>
        </w:rPr>
      </w:pPr>
      <w:r w:rsidRPr="0062101A">
        <w:rPr>
          <w:rFonts w:eastAsia="Liberation Mono"/>
          <w:color w:val="auto"/>
          <w:sz w:val="28"/>
          <w:szCs w:val="28"/>
        </w:rPr>
        <w:t>Профиль «Современные технологии в агроинженерии»</w:t>
      </w:r>
    </w:p>
    <w:p w14:paraId="11C2165F" w14:textId="77777777" w:rsidR="00343EE3" w:rsidRPr="0062101A" w:rsidRDefault="00343EE3" w:rsidP="00343EE3">
      <w:pPr>
        <w:spacing w:line="360" w:lineRule="auto"/>
        <w:ind w:firstLine="709"/>
        <w:jc w:val="center"/>
        <w:rPr>
          <w:rFonts w:eastAsia="Liberation Mono"/>
          <w:color w:val="auto"/>
          <w:szCs w:val="24"/>
        </w:rPr>
      </w:pPr>
    </w:p>
    <w:p w14:paraId="5DE10690" w14:textId="77777777" w:rsidR="00343EE3" w:rsidRPr="0062101A" w:rsidRDefault="00343EE3" w:rsidP="00343EE3">
      <w:pPr>
        <w:jc w:val="center"/>
        <w:rPr>
          <w:color w:val="auto"/>
          <w:szCs w:val="24"/>
        </w:rPr>
      </w:pPr>
    </w:p>
    <w:p w14:paraId="1CC5AA2A" w14:textId="77777777" w:rsidR="00343EE3" w:rsidRPr="0062101A" w:rsidRDefault="00343EE3" w:rsidP="00343EE3">
      <w:pPr>
        <w:jc w:val="center"/>
        <w:rPr>
          <w:color w:val="auto"/>
          <w:szCs w:val="24"/>
        </w:rPr>
      </w:pPr>
    </w:p>
    <w:p w14:paraId="661DDDA7" w14:textId="77777777" w:rsidR="00343EE3" w:rsidRPr="0062101A" w:rsidRDefault="00343EE3" w:rsidP="00343EE3">
      <w:pPr>
        <w:jc w:val="center"/>
        <w:rPr>
          <w:color w:val="auto"/>
          <w:szCs w:val="24"/>
        </w:rPr>
      </w:pPr>
    </w:p>
    <w:p w14:paraId="22CD4C0D" w14:textId="77777777" w:rsidR="00343EE3" w:rsidRPr="0062101A" w:rsidRDefault="00343EE3" w:rsidP="00343EE3">
      <w:pPr>
        <w:jc w:val="center"/>
        <w:rPr>
          <w:color w:val="auto"/>
          <w:szCs w:val="24"/>
        </w:rPr>
      </w:pPr>
    </w:p>
    <w:p w14:paraId="38EB5648" w14:textId="77777777" w:rsidR="00343EE3" w:rsidRPr="0062101A" w:rsidRDefault="00343EE3" w:rsidP="00343EE3">
      <w:pPr>
        <w:jc w:val="center"/>
        <w:rPr>
          <w:color w:val="auto"/>
          <w:szCs w:val="24"/>
        </w:rPr>
      </w:pPr>
    </w:p>
    <w:p w14:paraId="3759CD8A" w14:textId="77777777" w:rsidR="00343EE3" w:rsidRPr="0062101A" w:rsidRDefault="00343EE3" w:rsidP="00343EE3">
      <w:pPr>
        <w:jc w:val="center"/>
        <w:rPr>
          <w:color w:val="auto"/>
          <w:szCs w:val="24"/>
        </w:rPr>
      </w:pPr>
    </w:p>
    <w:p w14:paraId="0B2F089E" w14:textId="77777777" w:rsidR="00343EE3" w:rsidRPr="0062101A" w:rsidRDefault="00343EE3" w:rsidP="00343EE3">
      <w:pPr>
        <w:jc w:val="center"/>
        <w:rPr>
          <w:color w:val="auto"/>
          <w:szCs w:val="24"/>
        </w:rPr>
      </w:pPr>
    </w:p>
    <w:p w14:paraId="266A54F1" w14:textId="77777777" w:rsidR="00343EE3" w:rsidRPr="0062101A" w:rsidRDefault="00343EE3" w:rsidP="00343EE3">
      <w:pPr>
        <w:jc w:val="center"/>
        <w:rPr>
          <w:color w:val="auto"/>
          <w:szCs w:val="24"/>
        </w:rPr>
      </w:pPr>
    </w:p>
    <w:p w14:paraId="58495639" w14:textId="77777777" w:rsidR="00343EE3" w:rsidRPr="0062101A" w:rsidRDefault="00343EE3" w:rsidP="00343EE3">
      <w:pPr>
        <w:jc w:val="center"/>
        <w:rPr>
          <w:color w:val="auto"/>
          <w:szCs w:val="24"/>
        </w:rPr>
      </w:pPr>
    </w:p>
    <w:p w14:paraId="107DBD26" w14:textId="77777777" w:rsidR="00343EE3" w:rsidRPr="0062101A" w:rsidRDefault="00343EE3" w:rsidP="00343EE3">
      <w:pPr>
        <w:jc w:val="center"/>
        <w:rPr>
          <w:color w:val="auto"/>
          <w:szCs w:val="24"/>
        </w:rPr>
      </w:pPr>
    </w:p>
    <w:p w14:paraId="42CE189F" w14:textId="77777777" w:rsidR="00343EE3" w:rsidRPr="0062101A" w:rsidRDefault="00343EE3" w:rsidP="00343EE3">
      <w:pPr>
        <w:jc w:val="center"/>
        <w:rPr>
          <w:color w:val="auto"/>
          <w:szCs w:val="24"/>
        </w:rPr>
      </w:pPr>
    </w:p>
    <w:p w14:paraId="77935FFA" w14:textId="77777777" w:rsidR="00343EE3" w:rsidRPr="0062101A" w:rsidRDefault="00343EE3" w:rsidP="00343EE3">
      <w:pPr>
        <w:jc w:val="center"/>
        <w:rPr>
          <w:color w:val="auto"/>
          <w:szCs w:val="24"/>
        </w:rPr>
      </w:pPr>
    </w:p>
    <w:p w14:paraId="6BD60050" w14:textId="77777777" w:rsidR="00343EE3" w:rsidRPr="0062101A" w:rsidRDefault="00343EE3" w:rsidP="00343EE3">
      <w:pPr>
        <w:jc w:val="center"/>
        <w:rPr>
          <w:color w:val="auto"/>
          <w:szCs w:val="24"/>
        </w:rPr>
      </w:pPr>
      <w:r w:rsidRPr="0062101A">
        <w:rPr>
          <w:color w:val="auto"/>
          <w:szCs w:val="24"/>
        </w:rPr>
        <w:br w:type="page"/>
      </w:r>
    </w:p>
    <w:p w14:paraId="0BD6FF11" w14:textId="093A83F2" w:rsidR="00343EE3" w:rsidRPr="0062101A" w:rsidRDefault="006B72F4" w:rsidP="006B72F4">
      <w:pPr>
        <w:shd w:val="clear" w:color="auto" w:fill="FFFFFF"/>
        <w:spacing w:before="100" w:beforeAutospacing="1"/>
        <w:ind w:left="720"/>
        <w:rPr>
          <w:color w:val="auto"/>
          <w:szCs w:val="24"/>
          <w:lang w:eastAsia="en-US"/>
        </w:rPr>
      </w:pPr>
      <w:r>
        <w:rPr>
          <w:b/>
          <w:bCs/>
          <w:i/>
          <w:iCs/>
          <w:color w:val="auto"/>
          <w:szCs w:val="24"/>
          <w:lang w:eastAsia="en-US"/>
        </w:rPr>
        <w:lastRenderedPageBreak/>
        <w:t xml:space="preserve">1. </w:t>
      </w:r>
      <w:r w:rsidR="00343EE3" w:rsidRPr="0062101A">
        <w:rPr>
          <w:b/>
          <w:bCs/>
          <w:i/>
          <w:iCs/>
          <w:color w:val="auto"/>
          <w:szCs w:val="24"/>
          <w:lang w:eastAsia="en-US"/>
        </w:rPr>
        <w:t xml:space="preserve">Перечень компетенций, индикаторов компетенций и дескрипторов: </w:t>
      </w:r>
    </w:p>
    <w:tbl>
      <w:tblPr>
        <w:tblW w:w="9117" w:type="dxa"/>
        <w:tblLayout w:type="fixed"/>
        <w:tblCellMar>
          <w:top w:w="55" w:type="dxa"/>
          <w:left w:w="45" w:type="dxa"/>
          <w:bottom w:w="55" w:type="dxa"/>
          <w:right w:w="55" w:type="dxa"/>
        </w:tblCellMar>
        <w:tblLook w:val="0000" w:firstRow="0" w:lastRow="0" w:firstColumn="0" w:lastColumn="0" w:noHBand="0" w:noVBand="0"/>
      </w:tblPr>
      <w:tblGrid>
        <w:gridCol w:w="1475"/>
        <w:gridCol w:w="7642"/>
      </w:tblGrid>
      <w:tr w:rsidR="00343EE3" w:rsidRPr="0062101A" w14:paraId="33B73CB0" w14:textId="77777777" w:rsidTr="00343EE3">
        <w:trPr>
          <w:cantSplit/>
          <w:trHeight w:val="513"/>
        </w:trPr>
        <w:tc>
          <w:tcPr>
            <w:tcW w:w="1475" w:type="dxa"/>
            <w:tcBorders>
              <w:top w:val="single" w:sz="2" w:space="0" w:color="000001"/>
              <w:left w:val="single" w:sz="2" w:space="0" w:color="000001"/>
              <w:bottom w:val="single" w:sz="2" w:space="0" w:color="000001"/>
            </w:tcBorders>
            <w:vAlign w:val="center"/>
          </w:tcPr>
          <w:p w14:paraId="5203E858" w14:textId="77777777" w:rsidR="00343EE3" w:rsidRPr="0062101A" w:rsidRDefault="00343EE3" w:rsidP="006B72F4">
            <w:pPr>
              <w:widowControl w:val="0"/>
              <w:ind w:left="720"/>
              <w:rPr>
                <w:b/>
                <w:color w:val="auto"/>
                <w:szCs w:val="24"/>
              </w:rPr>
            </w:pPr>
            <w:r w:rsidRPr="0062101A">
              <w:rPr>
                <w:b/>
                <w:color w:val="auto"/>
                <w:szCs w:val="24"/>
              </w:rPr>
              <w:t>Код</w:t>
            </w:r>
          </w:p>
        </w:tc>
        <w:tc>
          <w:tcPr>
            <w:tcW w:w="7641" w:type="dxa"/>
            <w:tcBorders>
              <w:top w:val="single" w:sz="2" w:space="0" w:color="000001"/>
              <w:left w:val="single" w:sz="2" w:space="0" w:color="000001"/>
              <w:bottom w:val="single" w:sz="2" w:space="0" w:color="000001"/>
              <w:right w:val="single" w:sz="4" w:space="0" w:color="000000"/>
            </w:tcBorders>
            <w:vAlign w:val="center"/>
          </w:tcPr>
          <w:p w14:paraId="7AF56882" w14:textId="77777777" w:rsidR="00343EE3" w:rsidRPr="0062101A" w:rsidRDefault="00343EE3" w:rsidP="00343EE3">
            <w:pPr>
              <w:widowControl w:val="0"/>
              <w:jc w:val="center"/>
              <w:rPr>
                <w:b/>
                <w:color w:val="auto"/>
                <w:szCs w:val="24"/>
              </w:rPr>
            </w:pPr>
            <w:r w:rsidRPr="0062101A">
              <w:rPr>
                <w:b/>
                <w:color w:val="auto"/>
                <w:szCs w:val="24"/>
              </w:rPr>
              <w:t>Наименование компетенции</w:t>
            </w:r>
          </w:p>
        </w:tc>
      </w:tr>
      <w:tr w:rsidR="00343EE3" w:rsidRPr="0062101A" w14:paraId="068BB465" w14:textId="77777777" w:rsidTr="00343EE3">
        <w:trPr>
          <w:cantSplit/>
        </w:trPr>
        <w:tc>
          <w:tcPr>
            <w:tcW w:w="1475" w:type="dxa"/>
            <w:tcBorders>
              <w:top w:val="single" w:sz="2" w:space="0" w:color="000001"/>
              <w:left w:val="single" w:sz="2" w:space="0" w:color="000001"/>
              <w:bottom w:val="single" w:sz="2" w:space="0" w:color="000001"/>
            </w:tcBorders>
            <w:vAlign w:val="center"/>
          </w:tcPr>
          <w:p w14:paraId="179FF05A" w14:textId="77777777" w:rsidR="00343EE3" w:rsidRPr="0062101A" w:rsidRDefault="00343EE3" w:rsidP="00343EE3">
            <w:pPr>
              <w:widowControl w:val="0"/>
              <w:jc w:val="center"/>
              <w:rPr>
                <w:color w:val="auto"/>
                <w:szCs w:val="24"/>
              </w:rPr>
            </w:pPr>
            <w:r w:rsidRPr="0062101A">
              <w:rPr>
                <w:color w:val="auto"/>
                <w:szCs w:val="24"/>
              </w:rPr>
              <w:t>ОПК-1.1</w:t>
            </w:r>
          </w:p>
        </w:tc>
        <w:tc>
          <w:tcPr>
            <w:tcW w:w="7641" w:type="dxa"/>
            <w:tcBorders>
              <w:top w:val="single" w:sz="2" w:space="0" w:color="000001"/>
              <w:left w:val="single" w:sz="2" w:space="0" w:color="000001"/>
              <w:bottom w:val="single" w:sz="2" w:space="0" w:color="000001"/>
              <w:right w:val="single" w:sz="4" w:space="0" w:color="000000"/>
            </w:tcBorders>
            <w:vAlign w:val="center"/>
          </w:tcPr>
          <w:p w14:paraId="6DD459F3" w14:textId="77777777" w:rsidR="00343EE3" w:rsidRPr="0062101A" w:rsidRDefault="00343EE3" w:rsidP="00343EE3">
            <w:pPr>
              <w:widowControl w:val="0"/>
              <w:jc w:val="both"/>
              <w:rPr>
                <w:color w:val="auto"/>
                <w:szCs w:val="24"/>
              </w:rPr>
            </w:pPr>
            <w:r w:rsidRPr="0062101A">
              <w:rPr>
                <w:color w:val="auto"/>
                <w:szCs w:val="24"/>
              </w:rPr>
              <w:t>Знает основные методы анализа достижений науки и производства в агроинженерии.</w:t>
            </w:r>
          </w:p>
        </w:tc>
      </w:tr>
      <w:tr w:rsidR="00343EE3" w:rsidRPr="0062101A" w14:paraId="41091CE2" w14:textId="77777777" w:rsidTr="00343EE3">
        <w:trPr>
          <w:cantSplit/>
        </w:trPr>
        <w:tc>
          <w:tcPr>
            <w:tcW w:w="1475" w:type="dxa"/>
            <w:tcBorders>
              <w:top w:val="single" w:sz="2" w:space="0" w:color="000001"/>
              <w:left w:val="single" w:sz="2" w:space="0" w:color="000001"/>
              <w:bottom w:val="single" w:sz="2" w:space="0" w:color="000001"/>
            </w:tcBorders>
            <w:vAlign w:val="center"/>
          </w:tcPr>
          <w:p w14:paraId="38943692" w14:textId="77777777" w:rsidR="00343EE3" w:rsidRPr="0062101A" w:rsidRDefault="00343EE3" w:rsidP="00343EE3">
            <w:pPr>
              <w:widowControl w:val="0"/>
              <w:jc w:val="center"/>
              <w:rPr>
                <w:color w:val="auto"/>
                <w:szCs w:val="24"/>
              </w:rPr>
            </w:pPr>
            <w:r w:rsidRPr="0062101A">
              <w:rPr>
                <w:color w:val="auto"/>
                <w:szCs w:val="24"/>
              </w:rPr>
              <w:t>ОПК-1.2</w:t>
            </w:r>
          </w:p>
        </w:tc>
        <w:tc>
          <w:tcPr>
            <w:tcW w:w="7641" w:type="dxa"/>
            <w:tcBorders>
              <w:top w:val="single" w:sz="2" w:space="0" w:color="000001"/>
              <w:left w:val="single" w:sz="2" w:space="0" w:color="000001"/>
              <w:bottom w:val="single" w:sz="2" w:space="0" w:color="000001"/>
              <w:right w:val="single" w:sz="4" w:space="0" w:color="000000"/>
            </w:tcBorders>
            <w:vAlign w:val="center"/>
          </w:tcPr>
          <w:p w14:paraId="28FE5B81" w14:textId="77777777" w:rsidR="00343EE3" w:rsidRPr="0062101A" w:rsidRDefault="00343EE3" w:rsidP="00343EE3">
            <w:pPr>
              <w:widowControl w:val="0"/>
              <w:jc w:val="both"/>
              <w:rPr>
                <w:color w:val="auto"/>
                <w:szCs w:val="24"/>
              </w:rPr>
            </w:pPr>
            <w:r w:rsidRPr="0062101A">
              <w:rPr>
                <w:color w:val="auto"/>
                <w:szCs w:val="24"/>
              </w:rPr>
              <w:t>Использует в профессиональной деятельности отечественные и зарубежные базы данных и системы учета научных результатов.</w:t>
            </w:r>
          </w:p>
        </w:tc>
      </w:tr>
      <w:tr w:rsidR="00343EE3" w:rsidRPr="0062101A" w14:paraId="7A5AD74D" w14:textId="77777777" w:rsidTr="00343EE3">
        <w:trPr>
          <w:cantSplit/>
        </w:trPr>
        <w:tc>
          <w:tcPr>
            <w:tcW w:w="1475" w:type="dxa"/>
            <w:tcBorders>
              <w:top w:val="single" w:sz="2" w:space="0" w:color="000001"/>
              <w:left w:val="single" w:sz="2" w:space="0" w:color="000001"/>
              <w:bottom w:val="single" w:sz="2" w:space="0" w:color="000001"/>
            </w:tcBorders>
            <w:vAlign w:val="center"/>
          </w:tcPr>
          <w:p w14:paraId="15A5ECB6" w14:textId="77777777" w:rsidR="00343EE3" w:rsidRPr="0062101A" w:rsidRDefault="00343EE3" w:rsidP="00343EE3">
            <w:pPr>
              <w:widowControl w:val="0"/>
              <w:jc w:val="center"/>
              <w:rPr>
                <w:color w:val="auto"/>
                <w:szCs w:val="24"/>
              </w:rPr>
            </w:pPr>
            <w:r w:rsidRPr="0062101A">
              <w:rPr>
                <w:color w:val="auto"/>
                <w:szCs w:val="24"/>
              </w:rPr>
              <w:t>ОПК-1.3</w:t>
            </w:r>
          </w:p>
        </w:tc>
        <w:tc>
          <w:tcPr>
            <w:tcW w:w="7641" w:type="dxa"/>
            <w:tcBorders>
              <w:top w:val="single" w:sz="2" w:space="0" w:color="000001"/>
              <w:left w:val="single" w:sz="2" w:space="0" w:color="000001"/>
              <w:bottom w:val="single" w:sz="2" w:space="0" w:color="000001"/>
              <w:right w:val="single" w:sz="4" w:space="0" w:color="000000"/>
            </w:tcBorders>
            <w:vAlign w:val="center"/>
          </w:tcPr>
          <w:p w14:paraId="1976B718" w14:textId="77777777" w:rsidR="00343EE3" w:rsidRPr="0062101A" w:rsidRDefault="00343EE3" w:rsidP="00343EE3">
            <w:pPr>
              <w:widowControl w:val="0"/>
              <w:jc w:val="both"/>
              <w:rPr>
                <w:color w:val="auto"/>
                <w:szCs w:val="24"/>
              </w:rPr>
            </w:pPr>
            <w:r w:rsidRPr="0062101A">
              <w:rPr>
                <w:color w:val="auto"/>
                <w:szCs w:val="24"/>
              </w:rPr>
              <w:t>Выделяет научные результаты, имеющие практическое значение в агроинженерии.</w:t>
            </w:r>
          </w:p>
        </w:tc>
      </w:tr>
      <w:tr w:rsidR="00343EE3" w:rsidRPr="0062101A" w14:paraId="70E26B0A" w14:textId="77777777" w:rsidTr="00343EE3">
        <w:trPr>
          <w:cantSplit/>
        </w:trPr>
        <w:tc>
          <w:tcPr>
            <w:tcW w:w="1475" w:type="dxa"/>
            <w:tcBorders>
              <w:top w:val="single" w:sz="2" w:space="0" w:color="000001"/>
              <w:left w:val="single" w:sz="2" w:space="0" w:color="000001"/>
              <w:bottom w:val="single" w:sz="2" w:space="0" w:color="000001"/>
            </w:tcBorders>
            <w:vAlign w:val="center"/>
          </w:tcPr>
          <w:p w14:paraId="0A029F09" w14:textId="77777777" w:rsidR="00343EE3" w:rsidRPr="0062101A" w:rsidRDefault="00343EE3" w:rsidP="00343EE3">
            <w:pPr>
              <w:widowControl w:val="0"/>
              <w:jc w:val="center"/>
              <w:rPr>
                <w:color w:val="auto"/>
                <w:szCs w:val="24"/>
              </w:rPr>
            </w:pPr>
            <w:r w:rsidRPr="0062101A">
              <w:rPr>
                <w:color w:val="auto"/>
                <w:szCs w:val="24"/>
              </w:rPr>
              <w:t>ОПК-3.1</w:t>
            </w:r>
          </w:p>
        </w:tc>
        <w:tc>
          <w:tcPr>
            <w:tcW w:w="7641" w:type="dxa"/>
            <w:tcBorders>
              <w:top w:val="single" w:sz="2" w:space="0" w:color="000001"/>
              <w:left w:val="single" w:sz="2" w:space="0" w:color="000001"/>
              <w:bottom w:val="single" w:sz="2" w:space="0" w:color="000001"/>
              <w:right w:val="single" w:sz="4" w:space="0" w:color="000000"/>
            </w:tcBorders>
            <w:vAlign w:val="center"/>
          </w:tcPr>
          <w:p w14:paraId="219BCBB4" w14:textId="77777777" w:rsidR="00343EE3" w:rsidRPr="0062101A" w:rsidRDefault="00343EE3" w:rsidP="00343EE3">
            <w:pPr>
              <w:widowControl w:val="0"/>
              <w:jc w:val="both"/>
              <w:rPr>
                <w:color w:val="auto"/>
                <w:szCs w:val="24"/>
              </w:rPr>
            </w:pPr>
            <w:r w:rsidRPr="0062101A">
              <w:rPr>
                <w:color w:val="auto"/>
                <w:szCs w:val="24"/>
              </w:rPr>
              <w:t>Анализирует методы и способы решения задач по разработке новых технологий в агроинженерии.</w:t>
            </w:r>
          </w:p>
        </w:tc>
      </w:tr>
      <w:tr w:rsidR="00343EE3" w:rsidRPr="0062101A" w14:paraId="1A943494" w14:textId="77777777" w:rsidTr="00343EE3">
        <w:trPr>
          <w:cantSplit/>
        </w:trPr>
        <w:tc>
          <w:tcPr>
            <w:tcW w:w="1475" w:type="dxa"/>
            <w:tcBorders>
              <w:top w:val="single" w:sz="2" w:space="0" w:color="000001"/>
              <w:left w:val="single" w:sz="2" w:space="0" w:color="000001"/>
              <w:bottom w:val="single" w:sz="2" w:space="0" w:color="000001"/>
            </w:tcBorders>
            <w:vAlign w:val="center"/>
          </w:tcPr>
          <w:p w14:paraId="393156BE" w14:textId="77777777" w:rsidR="00343EE3" w:rsidRPr="0062101A" w:rsidRDefault="00343EE3" w:rsidP="00343EE3">
            <w:pPr>
              <w:widowControl w:val="0"/>
              <w:jc w:val="center"/>
              <w:rPr>
                <w:color w:val="auto"/>
                <w:szCs w:val="24"/>
              </w:rPr>
            </w:pPr>
            <w:r w:rsidRPr="0062101A">
              <w:rPr>
                <w:color w:val="auto"/>
                <w:szCs w:val="24"/>
              </w:rPr>
              <w:t>ОПК-3.2</w:t>
            </w:r>
          </w:p>
        </w:tc>
        <w:tc>
          <w:tcPr>
            <w:tcW w:w="7641" w:type="dxa"/>
            <w:tcBorders>
              <w:top w:val="single" w:sz="2" w:space="0" w:color="000001"/>
              <w:left w:val="single" w:sz="2" w:space="0" w:color="000001"/>
              <w:bottom w:val="single" w:sz="2" w:space="0" w:color="000001"/>
              <w:right w:val="single" w:sz="4" w:space="0" w:color="000000"/>
            </w:tcBorders>
            <w:vAlign w:val="center"/>
          </w:tcPr>
          <w:p w14:paraId="34D99775" w14:textId="77777777" w:rsidR="00343EE3" w:rsidRPr="0062101A" w:rsidRDefault="00343EE3" w:rsidP="00343EE3">
            <w:pPr>
              <w:widowControl w:val="0"/>
              <w:jc w:val="both"/>
              <w:rPr>
                <w:color w:val="auto"/>
                <w:szCs w:val="24"/>
              </w:rPr>
            </w:pPr>
            <w:r w:rsidRPr="0062101A">
              <w:rPr>
                <w:color w:val="auto"/>
                <w:szCs w:val="24"/>
              </w:rPr>
              <w:t>Использует информационные ресурсы, достижения науки и практики при разработке новых технологий в агроинженерии.</w:t>
            </w:r>
          </w:p>
        </w:tc>
      </w:tr>
      <w:tr w:rsidR="00343EE3" w:rsidRPr="0062101A" w14:paraId="58A68698" w14:textId="77777777" w:rsidTr="00343EE3">
        <w:trPr>
          <w:cantSplit/>
        </w:trPr>
        <w:tc>
          <w:tcPr>
            <w:tcW w:w="1475" w:type="dxa"/>
            <w:tcBorders>
              <w:top w:val="single" w:sz="2" w:space="0" w:color="000001"/>
              <w:left w:val="single" w:sz="2" w:space="0" w:color="000001"/>
              <w:bottom w:val="single" w:sz="2" w:space="0" w:color="000001"/>
            </w:tcBorders>
            <w:vAlign w:val="center"/>
          </w:tcPr>
          <w:p w14:paraId="42B1D9C6" w14:textId="77777777" w:rsidR="00343EE3" w:rsidRPr="0062101A" w:rsidRDefault="00343EE3" w:rsidP="00343EE3">
            <w:pPr>
              <w:widowControl w:val="0"/>
              <w:jc w:val="center"/>
              <w:rPr>
                <w:color w:val="auto"/>
                <w:szCs w:val="24"/>
              </w:rPr>
            </w:pPr>
            <w:r w:rsidRPr="0062101A">
              <w:rPr>
                <w:color w:val="auto"/>
                <w:szCs w:val="24"/>
              </w:rPr>
              <w:t>ОПК-3.3</w:t>
            </w:r>
          </w:p>
        </w:tc>
        <w:tc>
          <w:tcPr>
            <w:tcW w:w="7641" w:type="dxa"/>
            <w:tcBorders>
              <w:top w:val="single" w:sz="2" w:space="0" w:color="000001"/>
              <w:left w:val="single" w:sz="2" w:space="0" w:color="000001"/>
              <w:bottom w:val="single" w:sz="2" w:space="0" w:color="000001"/>
              <w:right w:val="single" w:sz="4" w:space="0" w:color="000000"/>
            </w:tcBorders>
            <w:vAlign w:val="center"/>
          </w:tcPr>
          <w:p w14:paraId="3BFC49C3" w14:textId="77777777" w:rsidR="00343EE3" w:rsidRPr="0062101A" w:rsidRDefault="00343EE3" w:rsidP="00343EE3">
            <w:pPr>
              <w:widowControl w:val="0"/>
              <w:jc w:val="both"/>
              <w:rPr>
                <w:color w:val="auto"/>
                <w:szCs w:val="24"/>
              </w:rPr>
            </w:pPr>
            <w:r w:rsidRPr="0062101A">
              <w:rPr>
                <w:color w:val="auto"/>
                <w:szCs w:val="24"/>
              </w:rPr>
              <w:t>Разрабатывает нестандартные методы решения задач</w:t>
            </w:r>
          </w:p>
        </w:tc>
      </w:tr>
      <w:tr w:rsidR="00343EE3" w:rsidRPr="0062101A" w14:paraId="7460B3C4" w14:textId="77777777" w:rsidTr="00343EE3">
        <w:trPr>
          <w:cantSplit/>
        </w:trPr>
        <w:tc>
          <w:tcPr>
            <w:tcW w:w="1475" w:type="dxa"/>
            <w:tcBorders>
              <w:top w:val="single" w:sz="2" w:space="0" w:color="000001"/>
              <w:left w:val="single" w:sz="2" w:space="0" w:color="000001"/>
              <w:bottom w:val="single" w:sz="2" w:space="0" w:color="000001"/>
            </w:tcBorders>
            <w:vAlign w:val="center"/>
          </w:tcPr>
          <w:p w14:paraId="07865D5F" w14:textId="77777777" w:rsidR="00343EE3" w:rsidRPr="0062101A" w:rsidRDefault="00343EE3" w:rsidP="00343EE3">
            <w:pPr>
              <w:widowControl w:val="0"/>
              <w:jc w:val="center"/>
              <w:rPr>
                <w:color w:val="auto"/>
                <w:szCs w:val="24"/>
              </w:rPr>
            </w:pPr>
            <w:r w:rsidRPr="0062101A">
              <w:rPr>
                <w:color w:val="auto"/>
                <w:szCs w:val="24"/>
              </w:rPr>
              <w:t>ОПК-4.1</w:t>
            </w:r>
          </w:p>
        </w:tc>
        <w:tc>
          <w:tcPr>
            <w:tcW w:w="7641" w:type="dxa"/>
            <w:tcBorders>
              <w:top w:val="single" w:sz="2" w:space="0" w:color="000001"/>
              <w:left w:val="single" w:sz="2" w:space="0" w:color="000001"/>
              <w:bottom w:val="single" w:sz="2" w:space="0" w:color="000001"/>
              <w:right w:val="single" w:sz="4" w:space="0" w:color="000000"/>
            </w:tcBorders>
            <w:vAlign w:val="center"/>
          </w:tcPr>
          <w:p w14:paraId="48B8CB6B" w14:textId="77777777" w:rsidR="00343EE3" w:rsidRPr="0062101A" w:rsidRDefault="00343EE3" w:rsidP="00343EE3">
            <w:pPr>
              <w:widowControl w:val="0"/>
              <w:jc w:val="both"/>
              <w:rPr>
                <w:color w:val="auto"/>
                <w:szCs w:val="24"/>
              </w:rPr>
            </w:pPr>
            <w:r w:rsidRPr="0062101A">
              <w:rPr>
                <w:color w:val="auto"/>
                <w:szCs w:val="24"/>
              </w:rPr>
              <w:t>Анализирует методы и способы решения ис-следовательских задач.</w:t>
            </w:r>
          </w:p>
        </w:tc>
      </w:tr>
      <w:tr w:rsidR="00343EE3" w:rsidRPr="0062101A" w14:paraId="0642F4E5" w14:textId="77777777" w:rsidTr="00343EE3">
        <w:trPr>
          <w:cantSplit/>
        </w:trPr>
        <w:tc>
          <w:tcPr>
            <w:tcW w:w="1475" w:type="dxa"/>
            <w:tcBorders>
              <w:top w:val="single" w:sz="2" w:space="0" w:color="000001"/>
              <w:left w:val="single" w:sz="2" w:space="0" w:color="000001"/>
              <w:bottom w:val="single" w:sz="2" w:space="0" w:color="000001"/>
            </w:tcBorders>
            <w:vAlign w:val="center"/>
          </w:tcPr>
          <w:p w14:paraId="3CDD559F" w14:textId="77777777" w:rsidR="00343EE3" w:rsidRPr="0062101A" w:rsidRDefault="00343EE3" w:rsidP="00343EE3">
            <w:pPr>
              <w:widowControl w:val="0"/>
              <w:jc w:val="center"/>
              <w:rPr>
                <w:color w:val="auto"/>
                <w:szCs w:val="24"/>
              </w:rPr>
            </w:pPr>
            <w:r w:rsidRPr="0062101A">
              <w:rPr>
                <w:color w:val="auto"/>
                <w:szCs w:val="24"/>
              </w:rPr>
              <w:t>ОПК-4.2</w:t>
            </w:r>
          </w:p>
        </w:tc>
        <w:tc>
          <w:tcPr>
            <w:tcW w:w="7641" w:type="dxa"/>
            <w:tcBorders>
              <w:top w:val="single" w:sz="2" w:space="0" w:color="000001"/>
              <w:left w:val="single" w:sz="2" w:space="0" w:color="000001"/>
              <w:bottom w:val="single" w:sz="2" w:space="0" w:color="000001"/>
              <w:right w:val="single" w:sz="4" w:space="0" w:color="000000"/>
            </w:tcBorders>
            <w:vAlign w:val="center"/>
          </w:tcPr>
          <w:p w14:paraId="122A9280" w14:textId="77777777" w:rsidR="00343EE3" w:rsidRPr="0062101A" w:rsidRDefault="00343EE3" w:rsidP="00343EE3">
            <w:pPr>
              <w:widowControl w:val="0"/>
              <w:jc w:val="both"/>
              <w:rPr>
                <w:color w:val="auto"/>
                <w:szCs w:val="24"/>
              </w:rPr>
            </w:pPr>
            <w:r w:rsidRPr="0062101A">
              <w:rPr>
                <w:color w:val="auto"/>
                <w:szCs w:val="24"/>
              </w:rPr>
              <w:t>Использует информационные ресурсы, научную, опытно-экспериментальную и приборную базу для проведения исследований в агроинженерии.</w:t>
            </w:r>
          </w:p>
        </w:tc>
      </w:tr>
      <w:tr w:rsidR="00343EE3" w:rsidRPr="0062101A" w14:paraId="7D5E6F9C" w14:textId="77777777" w:rsidTr="00343EE3">
        <w:trPr>
          <w:cantSplit/>
        </w:trPr>
        <w:tc>
          <w:tcPr>
            <w:tcW w:w="1475" w:type="dxa"/>
            <w:tcBorders>
              <w:top w:val="single" w:sz="2" w:space="0" w:color="000001"/>
              <w:left w:val="single" w:sz="2" w:space="0" w:color="000001"/>
              <w:bottom w:val="single" w:sz="2" w:space="0" w:color="000001"/>
            </w:tcBorders>
            <w:vAlign w:val="center"/>
          </w:tcPr>
          <w:p w14:paraId="51B9B81A" w14:textId="77777777" w:rsidR="00343EE3" w:rsidRPr="0062101A" w:rsidRDefault="00343EE3" w:rsidP="00343EE3">
            <w:pPr>
              <w:widowControl w:val="0"/>
              <w:jc w:val="center"/>
              <w:rPr>
                <w:color w:val="auto"/>
                <w:szCs w:val="24"/>
              </w:rPr>
            </w:pPr>
            <w:r w:rsidRPr="0062101A">
              <w:rPr>
                <w:color w:val="auto"/>
                <w:szCs w:val="24"/>
              </w:rPr>
              <w:t>ОПК-4.3</w:t>
            </w:r>
          </w:p>
        </w:tc>
        <w:tc>
          <w:tcPr>
            <w:tcW w:w="7641" w:type="dxa"/>
            <w:tcBorders>
              <w:top w:val="single" w:sz="2" w:space="0" w:color="000001"/>
              <w:left w:val="single" w:sz="2" w:space="0" w:color="000001"/>
              <w:bottom w:val="single" w:sz="2" w:space="0" w:color="000001"/>
              <w:right w:val="single" w:sz="4" w:space="0" w:color="000000"/>
            </w:tcBorders>
            <w:vAlign w:val="center"/>
          </w:tcPr>
          <w:p w14:paraId="5CD89F26" w14:textId="77777777" w:rsidR="00343EE3" w:rsidRPr="0062101A" w:rsidRDefault="00343EE3" w:rsidP="00343EE3">
            <w:pPr>
              <w:widowControl w:val="0"/>
              <w:jc w:val="both"/>
              <w:rPr>
                <w:color w:val="auto"/>
                <w:szCs w:val="24"/>
              </w:rPr>
            </w:pPr>
            <w:r w:rsidRPr="0062101A">
              <w:rPr>
                <w:color w:val="auto"/>
                <w:szCs w:val="24"/>
              </w:rPr>
              <w:t>Формулирует результаты, полученные в ходе решения исследовательских задач.</w:t>
            </w:r>
          </w:p>
        </w:tc>
      </w:tr>
    </w:tbl>
    <w:p w14:paraId="2AECA8B6" w14:textId="77777777" w:rsidR="00343EE3" w:rsidRPr="0062101A" w:rsidRDefault="00343EE3" w:rsidP="00343EE3">
      <w:pPr>
        <w:spacing w:line="360" w:lineRule="auto"/>
        <w:jc w:val="both"/>
        <w:rPr>
          <w:color w:val="auto"/>
          <w:szCs w:val="24"/>
        </w:rPr>
      </w:pPr>
    </w:p>
    <w:p w14:paraId="54111D77" w14:textId="77777777" w:rsidR="00343EE3" w:rsidRPr="0062101A" w:rsidRDefault="00343EE3" w:rsidP="00343EE3">
      <w:pPr>
        <w:spacing w:line="360" w:lineRule="auto"/>
        <w:rPr>
          <w:color w:val="auto"/>
          <w:szCs w:val="24"/>
        </w:rPr>
      </w:pPr>
      <w:r w:rsidRPr="0062101A">
        <w:rPr>
          <w:color w:val="auto"/>
          <w:szCs w:val="24"/>
        </w:rPr>
        <w:t>УК - Индикаторы универсальной(ых) компетенции(й)</w:t>
      </w:r>
    </w:p>
    <w:tbl>
      <w:tblPr>
        <w:tblW w:w="9117" w:type="dxa"/>
        <w:tblLayout w:type="fixed"/>
        <w:tblCellMar>
          <w:top w:w="55" w:type="dxa"/>
          <w:left w:w="45" w:type="dxa"/>
          <w:bottom w:w="55" w:type="dxa"/>
          <w:right w:w="55" w:type="dxa"/>
        </w:tblCellMar>
        <w:tblLook w:val="0000" w:firstRow="0" w:lastRow="0" w:firstColumn="0" w:lastColumn="0" w:noHBand="0" w:noVBand="0"/>
      </w:tblPr>
      <w:tblGrid>
        <w:gridCol w:w="1475"/>
        <w:gridCol w:w="7642"/>
      </w:tblGrid>
      <w:tr w:rsidR="00343EE3" w:rsidRPr="0062101A" w14:paraId="7EED8EFF" w14:textId="77777777" w:rsidTr="00343EE3">
        <w:trPr>
          <w:cantSplit/>
          <w:trHeight w:val="513"/>
        </w:trPr>
        <w:tc>
          <w:tcPr>
            <w:tcW w:w="1475" w:type="dxa"/>
            <w:tcBorders>
              <w:top w:val="single" w:sz="2" w:space="0" w:color="000001"/>
              <w:left w:val="single" w:sz="2" w:space="0" w:color="000001"/>
              <w:bottom w:val="single" w:sz="2" w:space="0" w:color="000001"/>
            </w:tcBorders>
            <w:vAlign w:val="center"/>
          </w:tcPr>
          <w:p w14:paraId="2FA445C8" w14:textId="77777777" w:rsidR="00343EE3" w:rsidRPr="0062101A" w:rsidRDefault="00343EE3" w:rsidP="00343EE3">
            <w:pPr>
              <w:widowControl w:val="0"/>
              <w:jc w:val="center"/>
              <w:rPr>
                <w:b/>
                <w:color w:val="auto"/>
                <w:szCs w:val="24"/>
              </w:rPr>
            </w:pPr>
            <w:r w:rsidRPr="0062101A">
              <w:rPr>
                <w:b/>
                <w:color w:val="auto"/>
                <w:szCs w:val="24"/>
              </w:rPr>
              <w:t>Код</w:t>
            </w:r>
          </w:p>
        </w:tc>
        <w:tc>
          <w:tcPr>
            <w:tcW w:w="7641" w:type="dxa"/>
            <w:tcBorders>
              <w:top w:val="single" w:sz="2" w:space="0" w:color="000001"/>
              <w:left w:val="single" w:sz="2" w:space="0" w:color="000001"/>
              <w:bottom w:val="single" w:sz="2" w:space="0" w:color="000001"/>
              <w:right w:val="single" w:sz="4" w:space="0" w:color="000000"/>
            </w:tcBorders>
            <w:vAlign w:val="center"/>
          </w:tcPr>
          <w:p w14:paraId="4C15E48B" w14:textId="77777777" w:rsidR="00343EE3" w:rsidRPr="0062101A" w:rsidRDefault="00343EE3" w:rsidP="00343EE3">
            <w:pPr>
              <w:widowControl w:val="0"/>
              <w:jc w:val="center"/>
              <w:rPr>
                <w:b/>
                <w:color w:val="auto"/>
                <w:szCs w:val="24"/>
              </w:rPr>
            </w:pPr>
            <w:r w:rsidRPr="0062101A">
              <w:rPr>
                <w:b/>
                <w:color w:val="auto"/>
                <w:szCs w:val="24"/>
              </w:rPr>
              <w:t>Наименование компетенции</w:t>
            </w:r>
          </w:p>
        </w:tc>
      </w:tr>
      <w:tr w:rsidR="00343EE3" w:rsidRPr="0062101A" w14:paraId="00E9C97F" w14:textId="77777777" w:rsidTr="00343EE3">
        <w:trPr>
          <w:cantSplit/>
        </w:trPr>
        <w:tc>
          <w:tcPr>
            <w:tcW w:w="1475" w:type="dxa"/>
            <w:tcBorders>
              <w:top w:val="single" w:sz="2" w:space="0" w:color="000001"/>
              <w:left w:val="single" w:sz="2" w:space="0" w:color="000001"/>
              <w:bottom w:val="single" w:sz="2" w:space="0" w:color="000001"/>
            </w:tcBorders>
            <w:vAlign w:val="center"/>
          </w:tcPr>
          <w:p w14:paraId="7A93B90E" w14:textId="77777777" w:rsidR="00343EE3" w:rsidRPr="0062101A" w:rsidRDefault="00343EE3" w:rsidP="00343EE3">
            <w:pPr>
              <w:widowControl w:val="0"/>
              <w:jc w:val="center"/>
              <w:rPr>
                <w:color w:val="auto"/>
                <w:szCs w:val="24"/>
              </w:rPr>
            </w:pPr>
            <w:r w:rsidRPr="0062101A">
              <w:rPr>
                <w:color w:val="auto"/>
                <w:szCs w:val="24"/>
              </w:rPr>
              <w:t>УК-1.1</w:t>
            </w:r>
          </w:p>
        </w:tc>
        <w:tc>
          <w:tcPr>
            <w:tcW w:w="7641" w:type="dxa"/>
            <w:tcBorders>
              <w:top w:val="single" w:sz="2" w:space="0" w:color="000001"/>
              <w:left w:val="single" w:sz="2" w:space="0" w:color="000001"/>
              <w:bottom w:val="single" w:sz="2" w:space="0" w:color="000001"/>
              <w:right w:val="single" w:sz="4" w:space="0" w:color="000000"/>
            </w:tcBorders>
            <w:vAlign w:val="center"/>
          </w:tcPr>
          <w:p w14:paraId="102F47FF" w14:textId="77777777" w:rsidR="00343EE3" w:rsidRPr="0062101A" w:rsidRDefault="00343EE3" w:rsidP="00343EE3">
            <w:pPr>
              <w:widowControl w:val="0"/>
              <w:jc w:val="both"/>
              <w:rPr>
                <w:color w:val="auto"/>
                <w:szCs w:val="24"/>
              </w:rPr>
            </w:pPr>
            <w:r w:rsidRPr="0062101A">
              <w:rPr>
                <w:color w:val="auto"/>
                <w:szCs w:val="24"/>
              </w:rPr>
              <w:t>Анализирует проблемную ситуацию как систему, выявляя ее составляющие и связи между ними</w:t>
            </w:r>
          </w:p>
        </w:tc>
      </w:tr>
      <w:tr w:rsidR="00343EE3" w:rsidRPr="0062101A" w14:paraId="1438AFD3" w14:textId="77777777" w:rsidTr="00343EE3">
        <w:trPr>
          <w:cantSplit/>
        </w:trPr>
        <w:tc>
          <w:tcPr>
            <w:tcW w:w="1475" w:type="dxa"/>
            <w:tcBorders>
              <w:top w:val="single" w:sz="2" w:space="0" w:color="000001"/>
              <w:left w:val="single" w:sz="2" w:space="0" w:color="000001"/>
              <w:bottom w:val="single" w:sz="2" w:space="0" w:color="000001"/>
            </w:tcBorders>
            <w:vAlign w:val="center"/>
          </w:tcPr>
          <w:p w14:paraId="23E3C808" w14:textId="77777777" w:rsidR="00343EE3" w:rsidRPr="0062101A" w:rsidRDefault="00343EE3" w:rsidP="00343EE3">
            <w:pPr>
              <w:widowControl w:val="0"/>
              <w:jc w:val="center"/>
              <w:rPr>
                <w:color w:val="auto"/>
                <w:szCs w:val="24"/>
              </w:rPr>
            </w:pPr>
            <w:r w:rsidRPr="0062101A">
              <w:rPr>
                <w:color w:val="auto"/>
                <w:szCs w:val="24"/>
              </w:rPr>
              <w:t>УК-1.2</w:t>
            </w:r>
          </w:p>
        </w:tc>
        <w:tc>
          <w:tcPr>
            <w:tcW w:w="7641" w:type="dxa"/>
            <w:tcBorders>
              <w:top w:val="single" w:sz="2" w:space="0" w:color="000001"/>
              <w:left w:val="single" w:sz="2" w:space="0" w:color="000001"/>
              <w:bottom w:val="single" w:sz="2" w:space="0" w:color="000001"/>
              <w:right w:val="single" w:sz="4" w:space="0" w:color="000000"/>
            </w:tcBorders>
            <w:vAlign w:val="center"/>
          </w:tcPr>
          <w:p w14:paraId="747DABE7" w14:textId="77777777" w:rsidR="00343EE3" w:rsidRPr="0062101A" w:rsidRDefault="00343EE3" w:rsidP="00343EE3">
            <w:pPr>
              <w:widowControl w:val="0"/>
              <w:jc w:val="both"/>
              <w:rPr>
                <w:color w:val="auto"/>
                <w:szCs w:val="24"/>
              </w:rPr>
            </w:pPr>
            <w:r w:rsidRPr="0062101A">
              <w:rPr>
                <w:color w:val="auto"/>
                <w:szCs w:val="24"/>
              </w:rPr>
              <w:t>Осуществляет поиск, критический анализ и синтез информации по проблемной ситуации</w:t>
            </w:r>
          </w:p>
        </w:tc>
      </w:tr>
      <w:tr w:rsidR="00343EE3" w:rsidRPr="0062101A" w14:paraId="114FBE2A" w14:textId="77777777" w:rsidTr="00343EE3">
        <w:trPr>
          <w:cantSplit/>
        </w:trPr>
        <w:tc>
          <w:tcPr>
            <w:tcW w:w="1475" w:type="dxa"/>
            <w:tcBorders>
              <w:top w:val="single" w:sz="2" w:space="0" w:color="000001"/>
              <w:left w:val="single" w:sz="2" w:space="0" w:color="000001"/>
              <w:bottom w:val="single" w:sz="2" w:space="0" w:color="000001"/>
            </w:tcBorders>
            <w:vAlign w:val="center"/>
          </w:tcPr>
          <w:p w14:paraId="5DBDE6ED" w14:textId="77777777" w:rsidR="00343EE3" w:rsidRPr="0062101A" w:rsidRDefault="00343EE3" w:rsidP="00343EE3">
            <w:pPr>
              <w:widowControl w:val="0"/>
              <w:jc w:val="center"/>
              <w:rPr>
                <w:color w:val="auto"/>
                <w:szCs w:val="24"/>
              </w:rPr>
            </w:pPr>
            <w:r w:rsidRPr="0062101A">
              <w:rPr>
                <w:color w:val="auto"/>
                <w:szCs w:val="24"/>
              </w:rPr>
              <w:t>УК-1.3</w:t>
            </w:r>
          </w:p>
        </w:tc>
        <w:tc>
          <w:tcPr>
            <w:tcW w:w="7641" w:type="dxa"/>
            <w:tcBorders>
              <w:top w:val="single" w:sz="2" w:space="0" w:color="000001"/>
              <w:left w:val="single" w:sz="2" w:space="0" w:color="000001"/>
              <w:bottom w:val="single" w:sz="2" w:space="0" w:color="000001"/>
              <w:right w:val="single" w:sz="4" w:space="0" w:color="000000"/>
            </w:tcBorders>
            <w:vAlign w:val="center"/>
          </w:tcPr>
          <w:p w14:paraId="5950F18E" w14:textId="77777777" w:rsidR="00343EE3" w:rsidRPr="0062101A" w:rsidRDefault="00343EE3" w:rsidP="00343EE3">
            <w:pPr>
              <w:widowControl w:val="0"/>
              <w:jc w:val="both"/>
              <w:rPr>
                <w:color w:val="auto"/>
                <w:szCs w:val="24"/>
              </w:rPr>
            </w:pPr>
            <w:r w:rsidRPr="0062101A">
              <w:rPr>
                <w:color w:val="auto"/>
                <w:szCs w:val="24"/>
              </w:rPr>
              <w:t>Вырабатывает стратегию действий в проблемных ситуациях</w:t>
            </w:r>
          </w:p>
        </w:tc>
      </w:tr>
      <w:tr w:rsidR="00343EE3" w:rsidRPr="0062101A" w14:paraId="01719650" w14:textId="77777777" w:rsidTr="00343EE3">
        <w:trPr>
          <w:cantSplit/>
        </w:trPr>
        <w:tc>
          <w:tcPr>
            <w:tcW w:w="1475" w:type="dxa"/>
            <w:tcBorders>
              <w:top w:val="single" w:sz="2" w:space="0" w:color="000001"/>
              <w:left w:val="single" w:sz="2" w:space="0" w:color="000001"/>
              <w:bottom w:val="single" w:sz="2" w:space="0" w:color="000001"/>
            </w:tcBorders>
            <w:vAlign w:val="center"/>
          </w:tcPr>
          <w:p w14:paraId="3B3F021D" w14:textId="77777777" w:rsidR="00343EE3" w:rsidRPr="0062101A" w:rsidRDefault="00343EE3" w:rsidP="00343EE3">
            <w:pPr>
              <w:widowControl w:val="0"/>
              <w:jc w:val="center"/>
              <w:rPr>
                <w:color w:val="auto"/>
                <w:szCs w:val="24"/>
              </w:rPr>
            </w:pPr>
            <w:r w:rsidRPr="0062101A">
              <w:rPr>
                <w:color w:val="auto"/>
                <w:szCs w:val="24"/>
              </w:rPr>
              <w:t>УК-2.1</w:t>
            </w:r>
          </w:p>
        </w:tc>
        <w:tc>
          <w:tcPr>
            <w:tcW w:w="7641" w:type="dxa"/>
            <w:tcBorders>
              <w:top w:val="single" w:sz="2" w:space="0" w:color="000001"/>
              <w:left w:val="single" w:sz="2" w:space="0" w:color="000001"/>
              <w:bottom w:val="single" w:sz="2" w:space="0" w:color="000001"/>
              <w:right w:val="single" w:sz="4" w:space="0" w:color="000000"/>
            </w:tcBorders>
            <w:vAlign w:val="center"/>
          </w:tcPr>
          <w:p w14:paraId="7B40D67E" w14:textId="77777777" w:rsidR="00343EE3" w:rsidRPr="0062101A" w:rsidRDefault="00343EE3" w:rsidP="00343EE3">
            <w:pPr>
              <w:widowControl w:val="0"/>
              <w:jc w:val="both"/>
              <w:rPr>
                <w:color w:val="auto"/>
                <w:szCs w:val="24"/>
              </w:rPr>
            </w:pPr>
            <w:r w:rsidRPr="0062101A">
              <w:rPr>
                <w:color w:val="auto"/>
                <w:szCs w:val="24"/>
              </w:rPr>
              <w:t>Формулирует в рамках поставленной цели проекта совокупность взаимосвязанных задач, обеспечивающих её достижение</w:t>
            </w:r>
          </w:p>
        </w:tc>
      </w:tr>
      <w:tr w:rsidR="00343EE3" w:rsidRPr="0062101A" w14:paraId="688720A5" w14:textId="77777777" w:rsidTr="00343EE3">
        <w:trPr>
          <w:cantSplit/>
        </w:trPr>
        <w:tc>
          <w:tcPr>
            <w:tcW w:w="1475" w:type="dxa"/>
            <w:tcBorders>
              <w:top w:val="single" w:sz="2" w:space="0" w:color="000001"/>
              <w:left w:val="single" w:sz="2" w:space="0" w:color="000001"/>
              <w:bottom w:val="single" w:sz="2" w:space="0" w:color="000001"/>
            </w:tcBorders>
            <w:vAlign w:val="center"/>
          </w:tcPr>
          <w:p w14:paraId="7DA03C52" w14:textId="77777777" w:rsidR="00343EE3" w:rsidRPr="0062101A" w:rsidRDefault="00343EE3" w:rsidP="00343EE3">
            <w:pPr>
              <w:widowControl w:val="0"/>
              <w:jc w:val="center"/>
              <w:rPr>
                <w:color w:val="auto"/>
                <w:szCs w:val="24"/>
              </w:rPr>
            </w:pPr>
            <w:r w:rsidRPr="0062101A">
              <w:rPr>
                <w:color w:val="auto"/>
                <w:szCs w:val="24"/>
              </w:rPr>
              <w:t>УК-2.2</w:t>
            </w:r>
          </w:p>
        </w:tc>
        <w:tc>
          <w:tcPr>
            <w:tcW w:w="7641" w:type="dxa"/>
            <w:tcBorders>
              <w:top w:val="single" w:sz="2" w:space="0" w:color="000001"/>
              <w:left w:val="single" w:sz="2" w:space="0" w:color="000001"/>
              <w:bottom w:val="single" w:sz="2" w:space="0" w:color="000001"/>
              <w:right w:val="single" w:sz="4" w:space="0" w:color="000000"/>
            </w:tcBorders>
            <w:vAlign w:val="center"/>
          </w:tcPr>
          <w:p w14:paraId="07371E03" w14:textId="77777777" w:rsidR="00343EE3" w:rsidRPr="0062101A" w:rsidRDefault="00343EE3" w:rsidP="00343EE3">
            <w:pPr>
              <w:widowControl w:val="0"/>
              <w:jc w:val="both"/>
              <w:rPr>
                <w:color w:val="auto"/>
                <w:szCs w:val="24"/>
              </w:rPr>
            </w:pPr>
            <w:r w:rsidRPr="0062101A">
              <w:rPr>
                <w:color w:val="auto"/>
                <w:szCs w:val="24"/>
              </w:rPr>
              <w:t>Выбирает оптимальные способы решения задач в рамках поставленной цели</w:t>
            </w:r>
          </w:p>
        </w:tc>
      </w:tr>
      <w:tr w:rsidR="00343EE3" w:rsidRPr="0062101A" w14:paraId="7E08B8C5" w14:textId="77777777" w:rsidTr="00343EE3">
        <w:trPr>
          <w:cantSplit/>
        </w:trPr>
        <w:tc>
          <w:tcPr>
            <w:tcW w:w="1475" w:type="dxa"/>
            <w:tcBorders>
              <w:top w:val="single" w:sz="2" w:space="0" w:color="000001"/>
              <w:left w:val="single" w:sz="2" w:space="0" w:color="000001"/>
              <w:bottom w:val="single" w:sz="2" w:space="0" w:color="000001"/>
            </w:tcBorders>
            <w:vAlign w:val="center"/>
          </w:tcPr>
          <w:p w14:paraId="22FC45B1" w14:textId="77777777" w:rsidR="00343EE3" w:rsidRPr="0062101A" w:rsidRDefault="00343EE3" w:rsidP="00343EE3">
            <w:pPr>
              <w:widowControl w:val="0"/>
              <w:jc w:val="center"/>
              <w:rPr>
                <w:color w:val="auto"/>
                <w:szCs w:val="24"/>
              </w:rPr>
            </w:pPr>
            <w:r w:rsidRPr="0062101A">
              <w:rPr>
                <w:color w:val="auto"/>
                <w:szCs w:val="24"/>
              </w:rPr>
              <w:t>УК-2.3</w:t>
            </w:r>
          </w:p>
        </w:tc>
        <w:tc>
          <w:tcPr>
            <w:tcW w:w="7641" w:type="dxa"/>
            <w:tcBorders>
              <w:top w:val="single" w:sz="2" w:space="0" w:color="000001"/>
              <w:left w:val="single" w:sz="2" w:space="0" w:color="000001"/>
              <w:bottom w:val="single" w:sz="2" w:space="0" w:color="000001"/>
              <w:right w:val="single" w:sz="4" w:space="0" w:color="000000"/>
            </w:tcBorders>
            <w:vAlign w:val="center"/>
          </w:tcPr>
          <w:p w14:paraId="430A526B" w14:textId="77777777" w:rsidR="00343EE3" w:rsidRPr="0062101A" w:rsidRDefault="00343EE3" w:rsidP="00343EE3">
            <w:pPr>
              <w:widowControl w:val="0"/>
              <w:jc w:val="both"/>
              <w:rPr>
                <w:color w:val="auto"/>
                <w:szCs w:val="24"/>
              </w:rPr>
            </w:pPr>
            <w:r w:rsidRPr="0062101A">
              <w:rPr>
                <w:color w:val="auto"/>
                <w:szCs w:val="24"/>
              </w:rPr>
              <w:t>Решает конкретные задачи проекта и публично представляет результаты</w:t>
            </w:r>
          </w:p>
        </w:tc>
      </w:tr>
    </w:tbl>
    <w:p w14:paraId="2FA55EF8" w14:textId="77777777" w:rsidR="00343EE3" w:rsidRPr="0062101A" w:rsidRDefault="00343EE3" w:rsidP="00343EE3">
      <w:pPr>
        <w:spacing w:line="360" w:lineRule="auto"/>
        <w:jc w:val="both"/>
        <w:rPr>
          <w:color w:val="auto"/>
          <w:szCs w:val="24"/>
        </w:rPr>
      </w:pPr>
    </w:p>
    <w:p w14:paraId="76391E3E" w14:textId="77777777" w:rsidR="00343EE3" w:rsidRPr="0062101A" w:rsidRDefault="00343EE3" w:rsidP="00343EE3">
      <w:pPr>
        <w:jc w:val="both"/>
        <w:rPr>
          <w:color w:val="auto"/>
          <w:szCs w:val="24"/>
        </w:rPr>
      </w:pPr>
    </w:p>
    <w:p w14:paraId="084A1BAD" w14:textId="77777777" w:rsidR="00343EE3" w:rsidRPr="0062101A" w:rsidRDefault="00343EE3" w:rsidP="00343EE3">
      <w:pPr>
        <w:shd w:val="clear" w:color="auto" w:fill="FFFFFF"/>
        <w:spacing w:afterAutospacing="1"/>
        <w:ind w:left="720" w:right="75"/>
        <w:rPr>
          <w:b/>
          <w:i/>
          <w:color w:val="auto"/>
          <w:szCs w:val="24"/>
          <w:lang w:eastAsia="en-US"/>
        </w:rPr>
      </w:pPr>
      <w:r w:rsidRPr="0062101A">
        <w:rPr>
          <w:b/>
          <w:i/>
          <w:color w:val="auto"/>
          <w:szCs w:val="24"/>
          <w:lang w:eastAsia="en-US"/>
        </w:rPr>
        <w:br w:type="page"/>
      </w:r>
      <w:r w:rsidRPr="0062101A">
        <w:rPr>
          <w:b/>
          <w:i/>
          <w:color w:val="auto"/>
          <w:szCs w:val="24"/>
          <w:lang w:eastAsia="en-US"/>
        </w:rPr>
        <w:lastRenderedPageBreak/>
        <w:t xml:space="preserve">2. Описание показателей (типов заданий) и критериев оценки (указания по оцениванию и результат оценивания) </w:t>
      </w:r>
      <w:r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343EE3" w:rsidRPr="0062101A" w14:paraId="260443BB" w14:textId="77777777" w:rsidTr="00343EE3">
        <w:tc>
          <w:tcPr>
            <w:tcW w:w="2235" w:type="dxa"/>
          </w:tcPr>
          <w:p w14:paraId="1E1465BC" w14:textId="77777777" w:rsidR="00343EE3" w:rsidRPr="0062101A" w:rsidRDefault="00343EE3" w:rsidP="00343EE3">
            <w:pPr>
              <w:jc w:val="center"/>
              <w:rPr>
                <w:bCs/>
                <w:color w:val="auto"/>
                <w:szCs w:val="24"/>
              </w:rPr>
            </w:pPr>
            <w:r w:rsidRPr="0062101A">
              <w:rPr>
                <w:bCs/>
                <w:color w:val="auto"/>
                <w:szCs w:val="24"/>
              </w:rPr>
              <w:t>Тип заданий</w:t>
            </w:r>
          </w:p>
        </w:tc>
        <w:tc>
          <w:tcPr>
            <w:tcW w:w="4457" w:type="dxa"/>
          </w:tcPr>
          <w:p w14:paraId="0F8FA562" w14:textId="77777777" w:rsidR="00343EE3" w:rsidRPr="0062101A" w:rsidRDefault="00343EE3" w:rsidP="00343EE3">
            <w:pPr>
              <w:rPr>
                <w:bCs/>
                <w:color w:val="auto"/>
                <w:szCs w:val="24"/>
              </w:rPr>
            </w:pPr>
            <w:r w:rsidRPr="0062101A">
              <w:rPr>
                <w:bCs/>
                <w:color w:val="auto"/>
                <w:szCs w:val="24"/>
              </w:rPr>
              <w:t>Указания по оцениванию</w:t>
            </w:r>
          </w:p>
          <w:p w14:paraId="14C84A0A" w14:textId="77777777" w:rsidR="00343EE3" w:rsidRPr="0062101A" w:rsidRDefault="00343EE3" w:rsidP="00343EE3">
            <w:pPr>
              <w:rPr>
                <w:bCs/>
                <w:color w:val="auto"/>
                <w:szCs w:val="24"/>
              </w:rPr>
            </w:pPr>
            <w:r w:rsidRPr="0062101A">
              <w:rPr>
                <w:bCs/>
                <w:color w:val="auto"/>
                <w:szCs w:val="24"/>
              </w:rPr>
              <w:t>для каждого типа заданий</w:t>
            </w:r>
          </w:p>
        </w:tc>
        <w:tc>
          <w:tcPr>
            <w:tcW w:w="2879" w:type="dxa"/>
          </w:tcPr>
          <w:p w14:paraId="62CD2644" w14:textId="77777777" w:rsidR="00343EE3" w:rsidRPr="0062101A" w:rsidRDefault="00343EE3" w:rsidP="00343EE3">
            <w:pPr>
              <w:jc w:val="center"/>
              <w:rPr>
                <w:bCs/>
                <w:color w:val="auto"/>
                <w:szCs w:val="24"/>
              </w:rPr>
            </w:pPr>
            <w:r w:rsidRPr="0062101A">
              <w:rPr>
                <w:bCs/>
                <w:color w:val="auto"/>
                <w:szCs w:val="24"/>
              </w:rPr>
              <w:t>Результат оценивания</w:t>
            </w:r>
          </w:p>
          <w:p w14:paraId="7341E73A" w14:textId="77777777" w:rsidR="00343EE3" w:rsidRPr="0062101A" w:rsidRDefault="00343EE3" w:rsidP="00343EE3">
            <w:pPr>
              <w:jc w:val="center"/>
              <w:rPr>
                <w:bCs/>
                <w:color w:val="auto"/>
                <w:szCs w:val="24"/>
              </w:rPr>
            </w:pPr>
            <w:r w:rsidRPr="0062101A">
              <w:rPr>
                <w:bCs/>
                <w:color w:val="auto"/>
                <w:szCs w:val="24"/>
              </w:rPr>
              <w:t>(баллы, полученные за выполнение задания/характеристика</w:t>
            </w:r>
          </w:p>
          <w:p w14:paraId="425084D2" w14:textId="77777777" w:rsidR="00343EE3" w:rsidRPr="0062101A" w:rsidRDefault="00343EE3" w:rsidP="00343EE3">
            <w:pPr>
              <w:jc w:val="center"/>
              <w:rPr>
                <w:bCs/>
                <w:color w:val="auto"/>
                <w:szCs w:val="24"/>
              </w:rPr>
            </w:pPr>
            <w:r w:rsidRPr="0062101A">
              <w:rPr>
                <w:bCs/>
                <w:color w:val="auto"/>
                <w:szCs w:val="24"/>
              </w:rPr>
              <w:t>правильности ответа)</w:t>
            </w:r>
          </w:p>
        </w:tc>
      </w:tr>
      <w:tr w:rsidR="0062101A" w:rsidRPr="0062101A" w14:paraId="3176C08D" w14:textId="77777777" w:rsidTr="00343EE3">
        <w:tc>
          <w:tcPr>
            <w:tcW w:w="2235" w:type="dxa"/>
          </w:tcPr>
          <w:p w14:paraId="0CA735CD" w14:textId="77777777" w:rsidR="00343EE3" w:rsidRPr="0062101A" w:rsidRDefault="00343EE3" w:rsidP="00343EE3">
            <w:pPr>
              <w:rPr>
                <w:color w:val="auto"/>
                <w:sz w:val="20"/>
              </w:rPr>
            </w:pPr>
            <w:r w:rsidRPr="0062101A">
              <w:rPr>
                <w:bCs/>
                <w:color w:val="auto"/>
                <w:sz w:val="20"/>
              </w:rPr>
              <w:t>Задание закрытого типа с выбором правильного ответа</w:t>
            </w:r>
          </w:p>
        </w:tc>
        <w:tc>
          <w:tcPr>
            <w:tcW w:w="4457" w:type="dxa"/>
          </w:tcPr>
          <w:p w14:paraId="05C7BD49" w14:textId="77777777" w:rsidR="00343EE3" w:rsidRPr="0062101A" w:rsidRDefault="00343EE3" w:rsidP="00343EE3">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tcPr>
          <w:p w14:paraId="5AB55BC1" w14:textId="77777777" w:rsidR="00343EE3" w:rsidRPr="0062101A" w:rsidRDefault="00343EE3" w:rsidP="00343EE3">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7A8DEAD4" w14:textId="77777777" w:rsidR="00343EE3" w:rsidRPr="0062101A" w:rsidRDefault="00343EE3" w:rsidP="00343EE3">
            <w:pPr>
              <w:rPr>
                <w:color w:val="auto"/>
                <w:sz w:val="20"/>
              </w:rPr>
            </w:pPr>
            <w:r w:rsidRPr="0062101A">
              <w:rPr>
                <w:color w:val="auto"/>
                <w:sz w:val="20"/>
              </w:rPr>
              <w:t>Либо указывается «верно»/ «неверно»</w:t>
            </w:r>
          </w:p>
        </w:tc>
      </w:tr>
      <w:tr w:rsidR="0062101A" w:rsidRPr="0062101A" w14:paraId="6463EFE9" w14:textId="77777777" w:rsidTr="00343EE3">
        <w:tc>
          <w:tcPr>
            <w:tcW w:w="2235" w:type="dxa"/>
          </w:tcPr>
          <w:p w14:paraId="33C5ACAD" w14:textId="77777777" w:rsidR="00343EE3" w:rsidRPr="0062101A" w:rsidRDefault="00343EE3" w:rsidP="00343EE3">
            <w:pPr>
              <w:rPr>
                <w:bCs/>
                <w:color w:val="auto"/>
                <w:sz w:val="20"/>
              </w:rPr>
            </w:pPr>
            <w:r w:rsidRPr="0062101A">
              <w:rPr>
                <w:bCs/>
                <w:color w:val="auto"/>
                <w:sz w:val="20"/>
              </w:rPr>
              <w:t>Задание закрытого типа на установление соответствия</w:t>
            </w:r>
          </w:p>
        </w:tc>
        <w:tc>
          <w:tcPr>
            <w:tcW w:w="4457" w:type="dxa"/>
          </w:tcPr>
          <w:p w14:paraId="417E3F51" w14:textId="77777777" w:rsidR="00343EE3" w:rsidRPr="0062101A" w:rsidRDefault="00343EE3" w:rsidP="00343EE3">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tcPr>
          <w:p w14:paraId="234FD16E" w14:textId="77777777" w:rsidR="00343EE3" w:rsidRPr="0062101A" w:rsidRDefault="00343EE3" w:rsidP="00343EE3">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48223BFB" w14:textId="77777777" w:rsidR="00343EE3" w:rsidRPr="0062101A" w:rsidRDefault="00343EE3" w:rsidP="00343EE3">
            <w:pPr>
              <w:rPr>
                <w:color w:val="auto"/>
                <w:sz w:val="20"/>
              </w:rPr>
            </w:pPr>
            <w:r w:rsidRPr="0062101A">
              <w:rPr>
                <w:color w:val="auto"/>
                <w:sz w:val="20"/>
              </w:rPr>
              <w:t>Либо указывается «верно»/ «неверно»</w:t>
            </w:r>
          </w:p>
        </w:tc>
      </w:tr>
      <w:tr w:rsidR="0062101A" w:rsidRPr="0062101A" w14:paraId="67BCEB84" w14:textId="77777777" w:rsidTr="00343EE3">
        <w:tc>
          <w:tcPr>
            <w:tcW w:w="2235" w:type="dxa"/>
          </w:tcPr>
          <w:p w14:paraId="68F7B4C7" w14:textId="77777777" w:rsidR="00343EE3" w:rsidRPr="0062101A" w:rsidRDefault="00343EE3" w:rsidP="00343EE3">
            <w:pPr>
              <w:rPr>
                <w:bCs/>
                <w:color w:val="auto"/>
                <w:sz w:val="20"/>
              </w:rPr>
            </w:pPr>
            <w:r w:rsidRPr="0062101A">
              <w:rPr>
                <w:bCs/>
                <w:color w:val="auto"/>
                <w:sz w:val="20"/>
              </w:rPr>
              <w:t>Задание закрытого типа на установление последовательности</w:t>
            </w:r>
          </w:p>
        </w:tc>
        <w:tc>
          <w:tcPr>
            <w:tcW w:w="4457" w:type="dxa"/>
          </w:tcPr>
          <w:p w14:paraId="01DF2F28" w14:textId="77777777" w:rsidR="00343EE3" w:rsidRPr="0062101A" w:rsidRDefault="00343EE3" w:rsidP="00343EE3">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tcPr>
          <w:p w14:paraId="6A20C47B" w14:textId="77777777" w:rsidR="00343EE3" w:rsidRPr="0062101A" w:rsidRDefault="00343EE3" w:rsidP="00343EE3">
            <w:pPr>
              <w:rPr>
                <w:color w:val="auto"/>
                <w:sz w:val="20"/>
              </w:rPr>
            </w:pPr>
            <w:r w:rsidRPr="0062101A">
              <w:rPr>
                <w:color w:val="auto"/>
                <w:sz w:val="20"/>
              </w:rPr>
              <w:t>Полное совпадение с верным ответом оценивается 1 баллом;</w:t>
            </w:r>
          </w:p>
          <w:p w14:paraId="061E904F" w14:textId="77777777" w:rsidR="00343EE3" w:rsidRPr="0062101A" w:rsidRDefault="00343EE3" w:rsidP="00343EE3">
            <w:pPr>
              <w:rPr>
                <w:color w:val="auto"/>
                <w:sz w:val="20"/>
              </w:rPr>
            </w:pPr>
            <w:r w:rsidRPr="0062101A">
              <w:rPr>
                <w:color w:val="auto"/>
                <w:sz w:val="20"/>
              </w:rPr>
              <w:t>если допущены ошибки или ответ отсутствует – 0 баллов.</w:t>
            </w:r>
          </w:p>
          <w:p w14:paraId="5D92E736" w14:textId="77777777" w:rsidR="00343EE3" w:rsidRPr="0062101A" w:rsidRDefault="00343EE3" w:rsidP="00343EE3">
            <w:pPr>
              <w:rPr>
                <w:color w:val="auto"/>
                <w:sz w:val="20"/>
              </w:rPr>
            </w:pPr>
            <w:r w:rsidRPr="0062101A">
              <w:rPr>
                <w:color w:val="auto"/>
                <w:sz w:val="20"/>
              </w:rPr>
              <w:t>Либо указывается «верно»/«неверно».</w:t>
            </w:r>
          </w:p>
        </w:tc>
      </w:tr>
      <w:tr w:rsidR="0062101A" w:rsidRPr="0062101A" w14:paraId="7DEA8183" w14:textId="77777777" w:rsidTr="00343EE3">
        <w:tc>
          <w:tcPr>
            <w:tcW w:w="2235" w:type="dxa"/>
          </w:tcPr>
          <w:p w14:paraId="55A40C2E" w14:textId="77777777" w:rsidR="00343EE3" w:rsidRPr="0062101A" w:rsidRDefault="00343EE3" w:rsidP="00343EE3">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4457" w:type="dxa"/>
          </w:tcPr>
          <w:p w14:paraId="117429C3" w14:textId="77777777" w:rsidR="00343EE3" w:rsidRPr="0062101A" w:rsidRDefault="00343EE3" w:rsidP="00343EE3">
            <w:pPr>
              <w:rPr>
                <w:color w:val="auto"/>
                <w:sz w:val="20"/>
              </w:rPr>
            </w:pPr>
            <w:r w:rsidRPr="0062101A">
              <w:rPr>
                <w:color w:val="auto"/>
                <w:sz w:val="20"/>
              </w:rPr>
              <w:t>Задание комбинированного типа с выбором одного верного ответа из предложенных с обоснованием выбора ответа считается верным, если правильно указана цифра и приведены корректные аргументы, используемые при выборе ответа.</w:t>
            </w:r>
          </w:p>
        </w:tc>
        <w:tc>
          <w:tcPr>
            <w:tcW w:w="2879" w:type="dxa"/>
          </w:tcPr>
          <w:p w14:paraId="3072EAA5" w14:textId="77777777" w:rsidR="00343EE3" w:rsidRPr="0062101A" w:rsidRDefault="00343EE3" w:rsidP="00343EE3">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43A07663" w14:textId="77777777" w:rsidR="00343EE3" w:rsidRPr="0062101A" w:rsidRDefault="00343EE3" w:rsidP="00343EE3">
            <w:pPr>
              <w:rPr>
                <w:color w:val="auto"/>
                <w:sz w:val="20"/>
              </w:rPr>
            </w:pPr>
            <w:r w:rsidRPr="0062101A">
              <w:rPr>
                <w:color w:val="auto"/>
                <w:sz w:val="20"/>
              </w:rPr>
              <w:t>Либо указывается «верно»/«неверно».</w:t>
            </w:r>
          </w:p>
        </w:tc>
      </w:tr>
      <w:tr w:rsidR="0062101A" w:rsidRPr="0062101A" w14:paraId="04BE488B" w14:textId="77777777" w:rsidTr="00343EE3">
        <w:tc>
          <w:tcPr>
            <w:tcW w:w="2235" w:type="dxa"/>
          </w:tcPr>
          <w:p w14:paraId="28777EB8" w14:textId="77777777" w:rsidR="00343EE3" w:rsidRPr="0062101A" w:rsidRDefault="00343EE3" w:rsidP="00343EE3">
            <w:pPr>
              <w:rPr>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4457" w:type="dxa"/>
          </w:tcPr>
          <w:p w14:paraId="0B4523B3" w14:textId="77777777" w:rsidR="00343EE3" w:rsidRPr="0062101A" w:rsidRDefault="00343EE3" w:rsidP="00343EE3">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tcPr>
          <w:p w14:paraId="76774F1C" w14:textId="77777777" w:rsidR="00343EE3" w:rsidRPr="0062101A" w:rsidRDefault="00343EE3" w:rsidP="00343EE3">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5A22D124" w14:textId="77777777" w:rsidR="00343EE3" w:rsidRPr="0062101A" w:rsidRDefault="00343EE3" w:rsidP="00343EE3">
            <w:pPr>
              <w:rPr>
                <w:color w:val="auto"/>
                <w:sz w:val="20"/>
              </w:rPr>
            </w:pPr>
            <w:r w:rsidRPr="0062101A">
              <w:rPr>
                <w:color w:val="auto"/>
                <w:sz w:val="20"/>
              </w:rPr>
              <w:t>Либо указывается «верно»/«неверно».</w:t>
            </w:r>
          </w:p>
        </w:tc>
      </w:tr>
      <w:tr w:rsidR="0062101A" w:rsidRPr="0062101A" w14:paraId="76FD07D2" w14:textId="77777777" w:rsidTr="00343EE3">
        <w:tc>
          <w:tcPr>
            <w:tcW w:w="2235" w:type="dxa"/>
          </w:tcPr>
          <w:p w14:paraId="12F1B6A5" w14:textId="77777777" w:rsidR="00343EE3" w:rsidRPr="0062101A" w:rsidRDefault="00343EE3" w:rsidP="00343EE3">
            <w:pPr>
              <w:rPr>
                <w:bCs/>
                <w:color w:val="auto"/>
                <w:sz w:val="20"/>
              </w:rPr>
            </w:pPr>
            <w:r w:rsidRPr="0062101A">
              <w:rPr>
                <w:bCs/>
                <w:color w:val="auto"/>
                <w:sz w:val="20"/>
              </w:rPr>
              <w:t>Задание открытого типа с развернутым ответом</w:t>
            </w:r>
          </w:p>
        </w:tc>
        <w:tc>
          <w:tcPr>
            <w:tcW w:w="4457" w:type="dxa"/>
          </w:tcPr>
          <w:p w14:paraId="5DF8899E" w14:textId="77777777" w:rsidR="00343EE3" w:rsidRPr="0062101A" w:rsidRDefault="00343EE3" w:rsidP="00343EE3">
            <w:pPr>
              <w:rPr>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tcPr>
          <w:p w14:paraId="22C45CA6" w14:textId="77777777" w:rsidR="00343EE3" w:rsidRPr="0062101A" w:rsidRDefault="00343EE3" w:rsidP="00343EE3">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62231582" w14:textId="77777777" w:rsidR="00343EE3" w:rsidRPr="0062101A" w:rsidRDefault="00343EE3" w:rsidP="00343EE3">
            <w:pPr>
              <w:rPr>
                <w:color w:val="auto"/>
                <w:sz w:val="20"/>
              </w:rPr>
            </w:pPr>
            <w:r w:rsidRPr="0062101A">
              <w:rPr>
                <w:color w:val="auto"/>
                <w:sz w:val="20"/>
              </w:rPr>
              <w:t>Либо указывается «верно»/«неверно».</w:t>
            </w:r>
          </w:p>
        </w:tc>
      </w:tr>
    </w:tbl>
    <w:p w14:paraId="6421FD32" w14:textId="77777777" w:rsidR="00343EE3" w:rsidRPr="0062101A" w:rsidRDefault="00343EE3" w:rsidP="00343EE3">
      <w:pPr>
        <w:ind w:firstLine="539"/>
        <w:jc w:val="center"/>
        <w:rPr>
          <w:b/>
          <w:color w:val="auto"/>
          <w:szCs w:val="24"/>
        </w:rPr>
      </w:pPr>
    </w:p>
    <w:p w14:paraId="06FB5563" w14:textId="77777777" w:rsidR="00343EE3" w:rsidRPr="0062101A" w:rsidRDefault="00343EE3" w:rsidP="00343EE3">
      <w:pPr>
        <w:ind w:firstLine="539"/>
        <w:jc w:val="center"/>
        <w:rPr>
          <w:b/>
          <w:color w:val="auto"/>
          <w:szCs w:val="24"/>
        </w:rPr>
      </w:pPr>
      <w:r w:rsidRPr="0062101A">
        <w:rPr>
          <w:b/>
          <w:color w:val="auto"/>
          <w:szCs w:val="24"/>
        </w:rPr>
        <w:br w:type="page"/>
      </w:r>
    </w:p>
    <w:p w14:paraId="730771DB" w14:textId="77777777" w:rsidR="00343EE3" w:rsidRPr="0062101A" w:rsidRDefault="00343EE3" w:rsidP="00343EE3">
      <w:pPr>
        <w:ind w:left="720"/>
        <w:rPr>
          <w:b/>
          <w:i/>
          <w:color w:val="auto"/>
          <w:szCs w:val="24"/>
        </w:rPr>
      </w:pPr>
      <w:r w:rsidRPr="0062101A">
        <w:rPr>
          <w:b/>
          <w:i/>
          <w:color w:val="auto"/>
          <w:szCs w:val="24"/>
        </w:rPr>
        <w:lastRenderedPageBreak/>
        <w:t>3. Уровни сложности оценочных материалов</w:t>
      </w:r>
    </w:p>
    <w:p w14:paraId="7FA7D5EA" w14:textId="77777777" w:rsidR="00343EE3" w:rsidRPr="0062101A" w:rsidRDefault="00343EE3" w:rsidP="00343EE3">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2"/>
        <w:gridCol w:w="2052"/>
      </w:tblGrid>
      <w:tr w:rsidR="00343EE3" w:rsidRPr="0062101A" w14:paraId="48511573" w14:textId="77777777" w:rsidTr="00343EE3">
        <w:tc>
          <w:tcPr>
            <w:tcW w:w="1822" w:type="dxa"/>
          </w:tcPr>
          <w:p w14:paraId="64C67FD8" w14:textId="77777777" w:rsidR="00343EE3" w:rsidRPr="0062101A" w:rsidRDefault="00343EE3" w:rsidP="00343EE3">
            <w:pPr>
              <w:jc w:val="center"/>
              <w:rPr>
                <w:bCs/>
                <w:color w:val="auto"/>
                <w:sz w:val="20"/>
              </w:rPr>
            </w:pPr>
            <w:r w:rsidRPr="0062101A">
              <w:rPr>
                <w:bCs/>
                <w:color w:val="auto"/>
                <w:sz w:val="20"/>
              </w:rPr>
              <w:t>Наименование</w:t>
            </w:r>
          </w:p>
        </w:tc>
        <w:tc>
          <w:tcPr>
            <w:tcW w:w="5657" w:type="dxa"/>
          </w:tcPr>
          <w:p w14:paraId="2E237BD4" w14:textId="77777777" w:rsidR="00343EE3" w:rsidRPr="0062101A" w:rsidRDefault="00343EE3" w:rsidP="00343EE3">
            <w:pPr>
              <w:jc w:val="center"/>
              <w:rPr>
                <w:bCs/>
                <w:color w:val="auto"/>
                <w:sz w:val="20"/>
              </w:rPr>
            </w:pPr>
            <w:r w:rsidRPr="0062101A">
              <w:rPr>
                <w:bCs/>
                <w:color w:val="auto"/>
                <w:sz w:val="20"/>
              </w:rPr>
              <w:t>Характеристика</w:t>
            </w:r>
          </w:p>
        </w:tc>
        <w:tc>
          <w:tcPr>
            <w:tcW w:w="2092" w:type="dxa"/>
          </w:tcPr>
          <w:p w14:paraId="22523F3F" w14:textId="77777777" w:rsidR="00343EE3" w:rsidRPr="0062101A" w:rsidRDefault="00343EE3" w:rsidP="00343EE3">
            <w:pPr>
              <w:jc w:val="center"/>
              <w:rPr>
                <w:bCs/>
                <w:color w:val="auto"/>
                <w:sz w:val="20"/>
              </w:rPr>
            </w:pPr>
            <w:r w:rsidRPr="0062101A">
              <w:rPr>
                <w:bCs/>
                <w:color w:val="auto"/>
                <w:sz w:val="20"/>
              </w:rPr>
              <w:t>Время выполнения</w:t>
            </w:r>
          </w:p>
        </w:tc>
      </w:tr>
      <w:tr w:rsidR="0062101A" w:rsidRPr="0062101A" w14:paraId="1B173484" w14:textId="77777777" w:rsidTr="00343EE3">
        <w:tc>
          <w:tcPr>
            <w:tcW w:w="1822" w:type="dxa"/>
          </w:tcPr>
          <w:p w14:paraId="69B0B424" w14:textId="77777777" w:rsidR="00343EE3" w:rsidRPr="0062101A" w:rsidRDefault="00343EE3" w:rsidP="00343EE3">
            <w:pPr>
              <w:rPr>
                <w:bCs/>
                <w:color w:val="auto"/>
                <w:sz w:val="20"/>
              </w:rPr>
            </w:pPr>
            <w:r w:rsidRPr="0062101A">
              <w:rPr>
                <w:bCs/>
                <w:color w:val="auto"/>
                <w:sz w:val="20"/>
              </w:rPr>
              <w:t>Базовый</w:t>
            </w:r>
          </w:p>
        </w:tc>
        <w:tc>
          <w:tcPr>
            <w:tcW w:w="5657" w:type="dxa"/>
          </w:tcPr>
          <w:p w14:paraId="3AFBC157" w14:textId="77777777" w:rsidR="00343EE3" w:rsidRPr="0062101A" w:rsidRDefault="00343EE3" w:rsidP="00343EE3">
            <w:pPr>
              <w:rPr>
                <w:bCs/>
                <w:color w:val="auto"/>
                <w:sz w:val="20"/>
              </w:rPr>
            </w:pPr>
            <w:r w:rsidRPr="0062101A">
              <w:rPr>
                <w:bCs/>
                <w:color w:val="auto"/>
                <w:sz w:val="20"/>
              </w:rPr>
              <w:t xml:space="preserve">Воспроизведение, терминология, факты, параметры, теории, принципы. </w:t>
            </w:r>
          </w:p>
          <w:p w14:paraId="6734EE89" w14:textId="77777777" w:rsidR="00343EE3" w:rsidRPr="0062101A" w:rsidRDefault="00343EE3" w:rsidP="00343EE3">
            <w:pPr>
              <w:rPr>
                <w:bCs/>
                <w:color w:val="auto"/>
                <w:sz w:val="20"/>
              </w:rPr>
            </w:pPr>
            <w:r w:rsidRPr="0062101A">
              <w:rPr>
                <w:bCs/>
                <w:color w:val="auto"/>
                <w:sz w:val="20"/>
              </w:rPr>
              <w:t>Тип задания: задания с выбором ответа, комбинированные задания</w:t>
            </w:r>
          </w:p>
        </w:tc>
        <w:tc>
          <w:tcPr>
            <w:tcW w:w="2092" w:type="dxa"/>
          </w:tcPr>
          <w:p w14:paraId="74AFE5FE" w14:textId="77777777" w:rsidR="00343EE3" w:rsidRPr="0062101A" w:rsidRDefault="00343EE3" w:rsidP="00343EE3">
            <w:pPr>
              <w:rPr>
                <w:bCs/>
                <w:color w:val="auto"/>
                <w:sz w:val="20"/>
              </w:rPr>
            </w:pPr>
            <w:r w:rsidRPr="0062101A">
              <w:rPr>
                <w:bCs/>
                <w:color w:val="auto"/>
                <w:sz w:val="20"/>
              </w:rPr>
              <w:t>1-3 мин.</w:t>
            </w:r>
          </w:p>
        </w:tc>
      </w:tr>
      <w:tr w:rsidR="0062101A" w:rsidRPr="0062101A" w14:paraId="210E82BF" w14:textId="77777777" w:rsidTr="00343EE3">
        <w:tc>
          <w:tcPr>
            <w:tcW w:w="1822" w:type="dxa"/>
          </w:tcPr>
          <w:p w14:paraId="64466D83" w14:textId="77777777" w:rsidR="00343EE3" w:rsidRPr="0062101A" w:rsidRDefault="00343EE3" w:rsidP="00343EE3">
            <w:pPr>
              <w:rPr>
                <w:bCs/>
                <w:color w:val="auto"/>
                <w:sz w:val="20"/>
              </w:rPr>
            </w:pPr>
            <w:r w:rsidRPr="0062101A">
              <w:rPr>
                <w:bCs/>
                <w:color w:val="auto"/>
                <w:sz w:val="20"/>
              </w:rPr>
              <w:t>Повышенный</w:t>
            </w:r>
          </w:p>
        </w:tc>
        <w:tc>
          <w:tcPr>
            <w:tcW w:w="5657" w:type="dxa"/>
          </w:tcPr>
          <w:p w14:paraId="7CE43851" w14:textId="77777777" w:rsidR="00343EE3" w:rsidRPr="0062101A" w:rsidRDefault="00343EE3" w:rsidP="00343EE3">
            <w:pPr>
              <w:rPr>
                <w:bCs/>
                <w:color w:val="auto"/>
                <w:sz w:val="20"/>
              </w:rPr>
            </w:pPr>
            <w:r w:rsidRPr="0062101A">
              <w:rPr>
                <w:bCs/>
                <w:color w:val="auto"/>
                <w:sz w:val="20"/>
              </w:rPr>
              <w:t>Применение зданий в типичной ситуации, решение типовых задач, сопоставление, последовательность.</w:t>
            </w:r>
          </w:p>
          <w:p w14:paraId="5A5173AF" w14:textId="77777777" w:rsidR="00343EE3" w:rsidRPr="0062101A" w:rsidRDefault="00343EE3" w:rsidP="00343EE3">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tcPr>
          <w:p w14:paraId="01CFEEF3" w14:textId="77777777" w:rsidR="00343EE3" w:rsidRPr="0062101A" w:rsidRDefault="00343EE3" w:rsidP="00343EE3">
            <w:pPr>
              <w:rPr>
                <w:bCs/>
                <w:color w:val="auto"/>
                <w:sz w:val="20"/>
              </w:rPr>
            </w:pPr>
            <w:r w:rsidRPr="0062101A">
              <w:rPr>
                <w:bCs/>
                <w:color w:val="auto"/>
                <w:sz w:val="20"/>
              </w:rPr>
              <w:t>3-5 мин.</w:t>
            </w:r>
          </w:p>
        </w:tc>
      </w:tr>
      <w:tr w:rsidR="0062101A" w:rsidRPr="0062101A" w14:paraId="5C61552B" w14:textId="77777777" w:rsidTr="00343EE3">
        <w:tc>
          <w:tcPr>
            <w:tcW w:w="1822" w:type="dxa"/>
          </w:tcPr>
          <w:p w14:paraId="44BAA225" w14:textId="77777777" w:rsidR="00343EE3" w:rsidRPr="0062101A" w:rsidRDefault="00343EE3" w:rsidP="00343EE3">
            <w:pPr>
              <w:rPr>
                <w:bCs/>
                <w:color w:val="auto"/>
                <w:sz w:val="20"/>
              </w:rPr>
            </w:pPr>
            <w:r w:rsidRPr="0062101A">
              <w:rPr>
                <w:bCs/>
                <w:color w:val="auto"/>
                <w:sz w:val="20"/>
              </w:rPr>
              <w:t>Высокий</w:t>
            </w:r>
          </w:p>
        </w:tc>
        <w:tc>
          <w:tcPr>
            <w:tcW w:w="5657" w:type="dxa"/>
          </w:tcPr>
          <w:p w14:paraId="46EB3E3B" w14:textId="77777777" w:rsidR="00343EE3" w:rsidRPr="0062101A" w:rsidRDefault="00343EE3" w:rsidP="00343EE3">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49BF40A3" w14:textId="77777777" w:rsidR="00343EE3" w:rsidRPr="0062101A" w:rsidRDefault="00343EE3" w:rsidP="00343EE3">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tcPr>
          <w:p w14:paraId="491F99F0" w14:textId="77777777" w:rsidR="00343EE3" w:rsidRPr="0062101A" w:rsidRDefault="00343EE3" w:rsidP="00343EE3">
            <w:pPr>
              <w:numPr>
                <w:ilvl w:val="1"/>
                <w:numId w:val="3"/>
              </w:numPr>
              <w:rPr>
                <w:bCs/>
                <w:color w:val="auto"/>
                <w:sz w:val="20"/>
              </w:rPr>
            </w:pPr>
            <w:r w:rsidRPr="0062101A">
              <w:rPr>
                <w:bCs/>
                <w:color w:val="auto"/>
                <w:sz w:val="20"/>
              </w:rPr>
              <w:t>ин.</w:t>
            </w:r>
          </w:p>
        </w:tc>
      </w:tr>
    </w:tbl>
    <w:p w14:paraId="1D0D2951" w14:textId="77777777" w:rsidR="00343EE3" w:rsidRPr="0062101A" w:rsidRDefault="00343EE3" w:rsidP="00343EE3">
      <w:pPr>
        <w:ind w:firstLine="539"/>
        <w:jc w:val="center"/>
        <w:rPr>
          <w:b/>
          <w:color w:val="auto"/>
          <w:szCs w:val="24"/>
        </w:rPr>
      </w:pPr>
    </w:p>
    <w:p w14:paraId="1CF6C1F9" w14:textId="77777777" w:rsidR="00343EE3" w:rsidRPr="0062101A" w:rsidRDefault="00343EE3" w:rsidP="00343EE3">
      <w:pPr>
        <w:ind w:left="720"/>
        <w:rPr>
          <w:b/>
          <w:i/>
          <w:iCs/>
          <w:color w:val="auto"/>
          <w:szCs w:val="24"/>
        </w:rPr>
      </w:pPr>
      <w:r w:rsidRPr="0062101A">
        <w:rPr>
          <w:b/>
          <w:i/>
          <w:iCs/>
          <w:color w:val="auto"/>
          <w:szCs w:val="24"/>
        </w:rPr>
        <w:t>4. Сценарии выполнения тестовых заданий.</w:t>
      </w:r>
    </w:p>
    <w:p w14:paraId="417C341D" w14:textId="77777777" w:rsidR="00343EE3" w:rsidRPr="0062101A" w:rsidRDefault="00343EE3" w:rsidP="00343EE3">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343EE3" w:rsidRPr="0062101A" w14:paraId="3CA1CC2D" w14:textId="77777777" w:rsidTr="00343EE3">
        <w:tc>
          <w:tcPr>
            <w:tcW w:w="3119" w:type="dxa"/>
          </w:tcPr>
          <w:p w14:paraId="54E82163" w14:textId="77777777" w:rsidR="00343EE3" w:rsidRPr="0062101A" w:rsidRDefault="00343EE3" w:rsidP="00343EE3">
            <w:pPr>
              <w:rPr>
                <w:bCs/>
                <w:color w:val="auto"/>
                <w:sz w:val="20"/>
              </w:rPr>
            </w:pPr>
            <w:r w:rsidRPr="0062101A">
              <w:rPr>
                <w:bCs/>
                <w:color w:val="auto"/>
                <w:sz w:val="20"/>
              </w:rPr>
              <w:t>Тип задания</w:t>
            </w:r>
          </w:p>
        </w:tc>
        <w:tc>
          <w:tcPr>
            <w:tcW w:w="6486" w:type="dxa"/>
          </w:tcPr>
          <w:p w14:paraId="6855BF89" w14:textId="77777777" w:rsidR="00343EE3" w:rsidRPr="0062101A" w:rsidRDefault="00343EE3" w:rsidP="00343EE3">
            <w:pPr>
              <w:rPr>
                <w:bCs/>
                <w:color w:val="auto"/>
                <w:sz w:val="20"/>
              </w:rPr>
            </w:pPr>
            <w:r w:rsidRPr="0062101A">
              <w:rPr>
                <w:bCs/>
                <w:color w:val="auto"/>
                <w:sz w:val="20"/>
              </w:rPr>
              <w:t>Последовательность действий при выполнении задания</w:t>
            </w:r>
          </w:p>
        </w:tc>
      </w:tr>
      <w:tr w:rsidR="0062101A" w:rsidRPr="0062101A" w14:paraId="19E1EEFB" w14:textId="77777777" w:rsidTr="00343EE3">
        <w:tc>
          <w:tcPr>
            <w:tcW w:w="3119" w:type="dxa"/>
          </w:tcPr>
          <w:p w14:paraId="2622B949" w14:textId="77777777" w:rsidR="00343EE3" w:rsidRPr="0062101A" w:rsidRDefault="00343EE3" w:rsidP="00343EE3">
            <w:pPr>
              <w:rPr>
                <w:bCs/>
                <w:color w:val="auto"/>
                <w:sz w:val="20"/>
              </w:rPr>
            </w:pPr>
            <w:r w:rsidRPr="0062101A">
              <w:rPr>
                <w:bCs/>
                <w:color w:val="auto"/>
                <w:sz w:val="20"/>
              </w:rPr>
              <w:t>Задание закрытого типа с выбором правильного ответа</w:t>
            </w:r>
          </w:p>
        </w:tc>
        <w:tc>
          <w:tcPr>
            <w:tcW w:w="6486" w:type="dxa"/>
          </w:tcPr>
          <w:p w14:paraId="1D2ADE51" w14:textId="77777777" w:rsidR="00343EE3" w:rsidRPr="0062101A" w:rsidRDefault="00343EE3" w:rsidP="00343EE3">
            <w:pPr>
              <w:rPr>
                <w:bCs/>
                <w:color w:val="auto"/>
                <w:sz w:val="20"/>
              </w:rPr>
            </w:pPr>
            <w:r w:rsidRPr="0062101A">
              <w:rPr>
                <w:bCs/>
                <w:color w:val="auto"/>
                <w:sz w:val="20"/>
              </w:rPr>
              <w:t>1. Внимательно прочитать текст задания.</w:t>
            </w:r>
          </w:p>
          <w:p w14:paraId="109F9721" w14:textId="77777777" w:rsidR="00343EE3" w:rsidRPr="0062101A" w:rsidRDefault="00343EE3" w:rsidP="00343EE3">
            <w:pPr>
              <w:rPr>
                <w:bCs/>
                <w:color w:val="auto"/>
                <w:sz w:val="20"/>
              </w:rPr>
            </w:pPr>
            <w:r w:rsidRPr="0062101A">
              <w:rPr>
                <w:bCs/>
                <w:color w:val="auto"/>
                <w:sz w:val="20"/>
              </w:rPr>
              <w:t>2. Внимательно прочитать список предполагаемых ответов.</w:t>
            </w:r>
          </w:p>
          <w:p w14:paraId="55758E53" w14:textId="77777777" w:rsidR="00343EE3" w:rsidRPr="0062101A" w:rsidRDefault="00343EE3" w:rsidP="00343EE3">
            <w:pPr>
              <w:rPr>
                <w:bCs/>
                <w:color w:val="auto"/>
                <w:sz w:val="20"/>
              </w:rPr>
            </w:pPr>
            <w:r w:rsidRPr="0062101A">
              <w:rPr>
                <w:bCs/>
                <w:color w:val="auto"/>
                <w:sz w:val="20"/>
              </w:rPr>
              <w:t>3. Записать ответ.</w:t>
            </w:r>
          </w:p>
        </w:tc>
      </w:tr>
      <w:tr w:rsidR="0062101A" w:rsidRPr="0062101A" w14:paraId="7ED607DC" w14:textId="77777777" w:rsidTr="00343EE3">
        <w:tc>
          <w:tcPr>
            <w:tcW w:w="3119" w:type="dxa"/>
          </w:tcPr>
          <w:p w14:paraId="0B99CB15" w14:textId="77777777" w:rsidR="00343EE3" w:rsidRPr="0062101A" w:rsidRDefault="00343EE3" w:rsidP="00343EE3">
            <w:pPr>
              <w:rPr>
                <w:bCs/>
                <w:color w:val="auto"/>
                <w:sz w:val="20"/>
              </w:rPr>
            </w:pPr>
            <w:r w:rsidRPr="0062101A">
              <w:rPr>
                <w:bCs/>
                <w:color w:val="auto"/>
                <w:sz w:val="20"/>
              </w:rPr>
              <w:t>Задание закрытого типа на установление соответствия</w:t>
            </w:r>
          </w:p>
        </w:tc>
        <w:tc>
          <w:tcPr>
            <w:tcW w:w="6486" w:type="dxa"/>
          </w:tcPr>
          <w:p w14:paraId="2610AB70"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688DB41D" w14:textId="77777777" w:rsidR="00343EE3" w:rsidRPr="0062101A" w:rsidRDefault="00343EE3" w:rsidP="00343EE3">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F43A0DE" w14:textId="77777777" w:rsidR="00343EE3" w:rsidRPr="0062101A" w:rsidRDefault="00343EE3" w:rsidP="00343EE3">
            <w:pPr>
              <w:rPr>
                <w:bCs/>
                <w:color w:val="auto"/>
                <w:sz w:val="20"/>
              </w:rPr>
            </w:pPr>
            <w:r w:rsidRPr="0062101A">
              <w:rPr>
                <w:bCs/>
                <w:color w:val="auto"/>
                <w:sz w:val="20"/>
              </w:rPr>
              <w:t>свойства объектов и т.д.</w:t>
            </w:r>
          </w:p>
          <w:p w14:paraId="007F2072" w14:textId="77777777" w:rsidR="00343EE3" w:rsidRPr="0062101A" w:rsidRDefault="00343EE3" w:rsidP="00343EE3">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280C66F2" w14:textId="77777777" w:rsidR="00343EE3" w:rsidRPr="0062101A" w:rsidRDefault="00343EE3" w:rsidP="00343EE3">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62101A" w:rsidRPr="0062101A" w14:paraId="70593882" w14:textId="77777777" w:rsidTr="00343EE3">
        <w:tc>
          <w:tcPr>
            <w:tcW w:w="3119" w:type="dxa"/>
          </w:tcPr>
          <w:p w14:paraId="73F8863B" w14:textId="77777777" w:rsidR="00343EE3" w:rsidRPr="0062101A" w:rsidRDefault="00343EE3" w:rsidP="00343EE3">
            <w:pPr>
              <w:rPr>
                <w:bCs/>
                <w:color w:val="auto"/>
                <w:sz w:val="20"/>
              </w:rPr>
            </w:pPr>
            <w:r w:rsidRPr="0062101A">
              <w:rPr>
                <w:bCs/>
                <w:color w:val="auto"/>
                <w:sz w:val="20"/>
              </w:rPr>
              <w:t>Задание закрытого типа на установление последовательности</w:t>
            </w:r>
          </w:p>
        </w:tc>
        <w:tc>
          <w:tcPr>
            <w:tcW w:w="6486" w:type="dxa"/>
          </w:tcPr>
          <w:p w14:paraId="20427F0B"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32109B58" w14:textId="77777777" w:rsidR="00343EE3" w:rsidRPr="0062101A" w:rsidRDefault="00343EE3" w:rsidP="00343EE3">
            <w:pPr>
              <w:rPr>
                <w:bCs/>
                <w:color w:val="auto"/>
                <w:sz w:val="20"/>
              </w:rPr>
            </w:pPr>
            <w:r w:rsidRPr="0062101A">
              <w:rPr>
                <w:bCs/>
                <w:color w:val="auto"/>
                <w:sz w:val="20"/>
              </w:rPr>
              <w:t>2. Внимательно прочитать предложенные варианты ответа.</w:t>
            </w:r>
          </w:p>
          <w:p w14:paraId="42244A59" w14:textId="77777777" w:rsidR="00343EE3" w:rsidRPr="0062101A" w:rsidRDefault="00343EE3" w:rsidP="00343EE3">
            <w:pPr>
              <w:rPr>
                <w:bCs/>
                <w:color w:val="auto"/>
                <w:sz w:val="20"/>
              </w:rPr>
            </w:pPr>
            <w:r w:rsidRPr="0062101A">
              <w:rPr>
                <w:bCs/>
                <w:color w:val="auto"/>
                <w:sz w:val="20"/>
              </w:rPr>
              <w:t>3. Построить верную последовательность из предложенных элементов.</w:t>
            </w:r>
          </w:p>
          <w:p w14:paraId="054507D6" w14:textId="77777777" w:rsidR="00343EE3" w:rsidRPr="0062101A" w:rsidRDefault="00343EE3" w:rsidP="00343EE3">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444A4581" w14:textId="77777777" w:rsidR="00343EE3" w:rsidRPr="0062101A" w:rsidRDefault="00343EE3" w:rsidP="00343EE3">
            <w:pPr>
              <w:rPr>
                <w:bCs/>
                <w:color w:val="auto"/>
                <w:sz w:val="20"/>
              </w:rPr>
            </w:pPr>
            <w:r w:rsidRPr="0062101A">
              <w:rPr>
                <w:bCs/>
                <w:color w:val="auto"/>
                <w:sz w:val="20"/>
              </w:rPr>
              <w:t>знаков препинания (например, БВА или 135)</w:t>
            </w:r>
          </w:p>
        </w:tc>
      </w:tr>
      <w:tr w:rsidR="0062101A" w:rsidRPr="0062101A" w14:paraId="231D0A42" w14:textId="77777777" w:rsidTr="00343EE3">
        <w:tc>
          <w:tcPr>
            <w:tcW w:w="3119" w:type="dxa"/>
          </w:tcPr>
          <w:p w14:paraId="29D9BA7B" w14:textId="77777777" w:rsidR="00343EE3" w:rsidRPr="0062101A" w:rsidRDefault="00343EE3" w:rsidP="00343EE3">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6486" w:type="dxa"/>
          </w:tcPr>
          <w:p w14:paraId="20D3BFDA"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ется только один из предложенных вариантов.</w:t>
            </w:r>
          </w:p>
          <w:p w14:paraId="7673C663" w14:textId="77777777" w:rsidR="00343EE3" w:rsidRPr="0062101A" w:rsidRDefault="00343EE3" w:rsidP="00343EE3">
            <w:pPr>
              <w:rPr>
                <w:bCs/>
                <w:color w:val="auto"/>
                <w:sz w:val="20"/>
              </w:rPr>
            </w:pPr>
            <w:r w:rsidRPr="0062101A">
              <w:rPr>
                <w:bCs/>
                <w:color w:val="auto"/>
                <w:sz w:val="20"/>
              </w:rPr>
              <w:t>2. Внимательно прочитать предложенные варианты ответа.</w:t>
            </w:r>
          </w:p>
          <w:p w14:paraId="528ECD02" w14:textId="77777777" w:rsidR="00343EE3" w:rsidRPr="0062101A" w:rsidRDefault="00343EE3" w:rsidP="00343EE3">
            <w:pPr>
              <w:rPr>
                <w:bCs/>
                <w:color w:val="auto"/>
                <w:sz w:val="20"/>
              </w:rPr>
            </w:pPr>
            <w:r w:rsidRPr="0062101A">
              <w:rPr>
                <w:bCs/>
                <w:color w:val="auto"/>
                <w:sz w:val="20"/>
              </w:rPr>
              <w:t>3. Выбрать один ответ, наиболее верный.</w:t>
            </w:r>
          </w:p>
          <w:p w14:paraId="4B5BA81B" w14:textId="77777777" w:rsidR="00343EE3" w:rsidRPr="0062101A" w:rsidRDefault="00343EE3" w:rsidP="00343EE3">
            <w:pPr>
              <w:rPr>
                <w:bCs/>
                <w:color w:val="auto"/>
                <w:sz w:val="20"/>
              </w:rPr>
            </w:pPr>
            <w:r w:rsidRPr="0062101A">
              <w:rPr>
                <w:bCs/>
                <w:color w:val="auto"/>
                <w:sz w:val="20"/>
              </w:rPr>
              <w:t>4. Записать только номер (или букву) выбранного варианта ответа.</w:t>
            </w:r>
          </w:p>
          <w:p w14:paraId="164D009B" w14:textId="77777777" w:rsidR="00343EE3" w:rsidRPr="0062101A" w:rsidRDefault="00343EE3" w:rsidP="00343EE3">
            <w:pPr>
              <w:rPr>
                <w:bCs/>
                <w:color w:val="auto"/>
                <w:sz w:val="20"/>
              </w:rPr>
            </w:pPr>
            <w:r w:rsidRPr="0062101A">
              <w:rPr>
                <w:bCs/>
                <w:color w:val="auto"/>
                <w:sz w:val="20"/>
              </w:rPr>
              <w:t>5. Записать аргументы, обосновывающие выбор ответа</w:t>
            </w:r>
          </w:p>
        </w:tc>
      </w:tr>
      <w:tr w:rsidR="0062101A" w:rsidRPr="0062101A" w14:paraId="17BBCE91" w14:textId="77777777" w:rsidTr="00343EE3">
        <w:tc>
          <w:tcPr>
            <w:tcW w:w="3119" w:type="dxa"/>
          </w:tcPr>
          <w:p w14:paraId="2C1F588D" w14:textId="77777777" w:rsidR="00343EE3" w:rsidRPr="0062101A" w:rsidRDefault="00343EE3" w:rsidP="00343EE3">
            <w:pPr>
              <w:rPr>
                <w:bCs/>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6486" w:type="dxa"/>
          </w:tcPr>
          <w:p w14:paraId="4994D324"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6D74F593" w14:textId="77777777" w:rsidR="00343EE3" w:rsidRPr="0062101A" w:rsidRDefault="00343EE3" w:rsidP="00343EE3">
            <w:pPr>
              <w:rPr>
                <w:bCs/>
                <w:color w:val="auto"/>
                <w:sz w:val="20"/>
              </w:rPr>
            </w:pPr>
            <w:r w:rsidRPr="0062101A">
              <w:rPr>
                <w:bCs/>
                <w:color w:val="auto"/>
                <w:sz w:val="20"/>
              </w:rPr>
              <w:t>2. Внимательно прочитать предложенные варианты ответа.</w:t>
            </w:r>
          </w:p>
          <w:p w14:paraId="3AFDFF04" w14:textId="77777777" w:rsidR="00343EE3" w:rsidRPr="0062101A" w:rsidRDefault="00343EE3" w:rsidP="00343EE3">
            <w:pPr>
              <w:rPr>
                <w:bCs/>
                <w:color w:val="auto"/>
                <w:sz w:val="20"/>
              </w:rPr>
            </w:pPr>
            <w:r w:rsidRPr="0062101A">
              <w:rPr>
                <w:bCs/>
                <w:color w:val="auto"/>
                <w:sz w:val="20"/>
              </w:rPr>
              <w:t>3. Выбрать несколько вариантов ответа, наиболее верных.</w:t>
            </w:r>
          </w:p>
          <w:p w14:paraId="3D2D049C" w14:textId="77777777" w:rsidR="00343EE3" w:rsidRPr="0062101A" w:rsidRDefault="00343EE3" w:rsidP="00343EE3">
            <w:pPr>
              <w:rPr>
                <w:bCs/>
                <w:color w:val="auto"/>
                <w:sz w:val="20"/>
              </w:rPr>
            </w:pPr>
            <w:r w:rsidRPr="0062101A">
              <w:rPr>
                <w:bCs/>
                <w:color w:val="auto"/>
                <w:sz w:val="20"/>
              </w:rPr>
              <w:t>4. Записать только номера (или буквы) выбранных вариантов ответов.</w:t>
            </w:r>
          </w:p>
          <w:p w14:paraId="0316AB71" w14:textId="77777777" w:rsidR="00343EE3" w:rsidRPr="0062101A" w:rsidRDefault="00343EE3" w:rsidP="00343EE3">
            <w:pPr>
              <w:rPr>
                <w:bCs/>
                <w:color w:val="auto"/>
                <w:sz w:val="20"/>
              </w:rPr>
            </w:pPr>
            <w:r w:rsidRPr="0062101A">
              <w:rPr>
                <w:bCs/>
                <w:color w:val="auto"/>
                <w:sz w:val="20"/>
              </w:rPr>
              <w:t>5. Записать аргументы, обосновывающие ваш выбор.</w:t>
            </w:r>
          </w:p>
        </w:tc>
      </w:tr>
      <w:tr w:rsidR="0062101A" w:rsidRPr="0062101A" w14:paraId="44867F96" w14:textId="77777777" w:rsidTr="00343EE3">
        <w:tc>
          <w:tcPr>
            <w:tcW w:w="3119" w:type="dxa"/>
          </w:tcPr>
          <w:p w14:paraId="1AF05338" w14:textId="77777777" w:rsidR="00343EE3" w:rsidRPr="0062101A" w:rsidRDefault="00343EE3" w:rsidP="00343EE3">
            <w:pPr>
              <w:rPr>
                <w:bCs/>
                <w:color w:val="auto"/>
                <w:sz w:val="20"/>
              </w:rPr>
            </w:pPr>
            <w:r w:rsidRPr="0062101A">
              <w:rPr>
                <w:bCs/>
                <w:color w:val="auto"/>
                <w:sz w:val="20"/>
              </w:rPr>
              <w:t>Задание открытого типа с развернутым ответом</w:t>
            </w:r>
          </w:p>
        </w:tc>
        <w:tc>
          <w:tcPr>
            <w:tcW w:w="6486" w:type="dxa"/>
          </w:tcPr>
          <w:p w14:paraId="10B53ADA" w14:textId="77777777" w:rsidR="00343EE3" w:rsidRPr="0062101A" w:rsidRDefault="00343EE3" w:rsidP="00343EE3">
            <w:pPr>
              <w:rPr>
                <w:bCs/>
                <w:color w:val="auto"/>
                <w:sz w:val="20"/>
              </w:rPr>
            </w:pPr>
            <w:r w:rsidRPr="0062101A">
              <w:rPr>
                <w:bCs/>
                <w:color w:val="auto"/>
                <w:sz w:val="20"/>
              </w:rPr>
              <w:t>1. Внимательно прочитать текст задания и понять суть вопроса.</w:t>
            </w:r>
          </w:p>
          <w:p w14:paraId="139F76D1" w14:textId="77777777" w:rsidR="00343EE3" w:rsidRPr="0062101A" w:rsidRDefault="00343EE3" w:rsidP="00343EE3">
            <w:pPr>
              <w:rPr>
                <w:bCs/>
                <w:color w:val="auto"/>
                <w:sz w:val="20"/>
              </w:rPr>
            </w:pPr>
            <w:r w:rsidRPr="0062101A">
              <w:rPr>
                <w:bCs/>
                <w:color w:val="auto"/>
                <w:sz w:val="20"/>
              </w:rPr>
              <w:t>2. Продумать логику и полноту ответа.</w:t>
            </w:r>
          </w:p>
          <w:p w14:paraId="679DFD8D" w14:textId="77777777" w:rsidR="00343EE3" w:rsidRPr="0062101A" w:rsidRDefault="00343EE3" w:rsidP="00343EE3">
            <w:pPr>
              <w:rPr>
                <w:bCs/>
                <w:color w:val="auto"/>
                <w:sz w:val="20"/>
              </w:rPr>
            </w:pPr>
            <w:r w:rsidRPr="0062101A">
              <w:rPr>
                <w:bCs/>
                <w:color w:val="auto"/>
                <w:sz w:val="20"/>
              </w:rPr>
              <w:t>3. Записать ответ, используя четкие компактные формулировки.</w:t>
            </w:r>
          </w:p>
          <w:p w14:paraId="3314EAF5" w14:textId="77777777" w:rsidR="00343EE3" w:rsidRPr="0062101A" w:rsidRDefault="00343EE3" w:rsidP="00343EE3">
            <w:pPr>
              <w:rPr>
                <w:bCs/>
                <w:color w:val="auto"/>
                <w:sz w:val="20"/>
              </w:rPr>
            </w:pPr>
            <w:r w:rsidRPr="0062101A">
              <w:rPr>
                <w:bCs/>
                <w:color w:val="auto"/>
                <w:sz w:val="20"/>
              </w:rPr>
              <w:t>4. В случае расчетной задачи, записать решение и ответ.</w:t>
            </w:r>
          </w:p>
        </w:tc>
      </w:tr>
    </w:tbl>
    <w:p w14:paraId="76D97B60" w14:textId="77777777" w:rsidR="00343EE3" w:rsidRPr="0062101A" w:rsidRDefault="00343EE3" w:rsidP="00343EE3">
      <w:pPr>
        <w:ind w:left="360"/>
        <w:rPr>
          <w:b/>
          <w:color w:val="auto"/>
          <w:szCs w:val="24"/>
        </w:rPr>
      </w:pPr>
    </w:p>
    <w:p w14:paraId="105F0292" w14:textId="77777777" w:rsidR="00343EE3" w:rsidRPr="0062101A" w:rsidRDefault="00343EE3" w:rsidP="00343EE3">
      <w:pPr>
        <w:ind w:left="360"/>
        <w:rPr>
          <w:b/>
          <w:color w:val="auto"/>
          <w:szCs w:val="24"/>
        </w:rPr>
      </w:pPr>
    </w:p>
    <w:p w14:paraId="27F255B6" w14:textId="77777777" w:rsidR="00343EE3" w:rsidRPr="0062101A" w:rsidRDefault="00343EE3" w:rsidP="00343EE3">
      <w:pPr>
        <w:ind w:firstLine="539"/>
        <w:jc w:val="center"/>
        <w:rPr>
          <w:b/>
          <w:color w:val="auto"/>
          <w:szCs w:val="24"/>
        </w:rPr>
      </w:pPr>
      <w:r w:rsidRPr="0062101A">
        <w:rPr>
          <w:b/>
          <w:color w:val="auto"/>
          <w:szCs w:val="24"/>
        </w:rPr>
        <w:br w:type="page"/>
      </w:r>
      <w:r w:rsidRPr="0062101A">
        <w:rPr>
          <w:b/>
          <w:color w:val="auto"/>
          <w:szCs w:val="24"/>
        </w:rPr>
        <w:lastRenderedPageBreak/>
        <w:t xml:space="preserve">5. Оценочные материалы для проведения текущего контроля и промежуточной аттестации закрытого типа. </w:t>
      </w:r>
    </w:p>
    <w:p w14:paraId="16CEE336" w14:textId="77777777" w:rsidR="00343EE3" w:rsidRPr="0062101A" w:rsidRDefault="00343EE3" w:rsidP="00343EE3">
      <w:pPr>
        <w:ind w:firstLine="539"/>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6"/>
        <w:gridCol w:w="1804"/>
        <w:gridCol w:w="2354"/>
        <w:gridCol w:w="1560"/>
        <w:gridCol w:w="1275"/>
        <w:gridCol w:w="1134"/>
        <w:gridCol w:w="958"/>
      </w:tblGrid>
      <w:tr w:rsidR="00343EE3" w:rsidRPr="0062101A" w14:paraId="2725B8D8" w14:textId="77777777" w:rsidTr="00343EE3">
        <w:tc>
          <w:tcPr>
            <w:tcW w:w="486" w:type="dxa"/>
          </w:tcPr>
          <w:p w14:paraId="19EF5C05" w14:textId="77777777" w:rsidR="00343EE3" w:rsidRPr="0062101A" w:rsidRDefault="00343EE3" w:rsidP="00343EE3">
            <w:pPr>
              <w:rPr>
                <w:color w:val="auto"/>
                <w:sz w:val="22"/>
                <w:szCs w:val="22"/>
              </w:rPr>
            </w:pPr>
            <w:r w:rsidRPr="0062101A">
              <w:rPr>
                <w:color w:val="auto"/>
                <w:sz w:val="22"/>
                <w:szCs w:val="22"/>
              </w:rPr>
              <w:t>№ п/п</w:t>
            </w:r>
          </w:p>
        </w:tc>
        <w:tc>
          <w:tcPr>
            <w:tcW w:w="1804" w:type="dxa"/>
          </w:tcPr>
          <w:p w14:paraId="0EA9F7A6" w14:textId="77777777" w:rsidR="00343EE3" w:rsidRPr="0062101A" w:rsidRDefault="00343EE3" w:rsidP="00343EE3">
            <w:pPr>
              <w:rPr>
                <w:color w:val="auto"/>
                <w:sz w:val="22"/>
                <w:szCs w:val="22"/>
              </w:rPr>
            </w:pPr>
            <w:r w:rsidRPr="0062101A">
              <w:rPr>
                <w:color w:val="auto"/>
                <w:sz w:val="22"/>
                <w:szCs w:val="22"/>
              </w:rPr>
              <w:t>Текст задания</w:t>
            </w:r>
          </w:p>
        </w:tc>
        <w:tc>
          <w:tcPr>
            <w:tcW w:w="2354" w:type="dxa"/>
          </w:tcPr>
          <w:p w14:paraId="298E47E4" w14:textId="77777777" w:rsidR="00343EE3" w:rsidRPr="0062101A" w:rsidRDefault="00343EE3" w:rsidP="00343EE3">
            <w:pPr>
              <w:rPr>
                <w:color w:val="auto"/>
                <w:sz w:val="22"/>
                <w:szCs w:val="22"/>
              </w:rPr>
            </w:pPr>
            <w:r w:rsidRPr="0062101A">
              <w:rPr>
                <w:color w:val="auto"/>
                <w:sz w:val="22"/>
                <w:szCs w:val="22"/>
              </w:rPr>
              <w:t>Варианты ответов / последовательность ответов</w:t>
            </w:r>
          </w:p>
        </w:tc>
        <w:tc>
          <w:tcPr>
            <w:tcW w:w="1560" w:type="dxa"/>
          </w:tcPr>
          <w:p w14:paraId="5268AC3A" w14:textId="77777777" w:rsidR="00343EE3" w:rsidRPr="0062101A" w:rsidRDefault="00343EE3" w:rsidP="00343EE3">
            <w:pPr>
              <w:rPr>
                <w:color w:val="auto"/>
                <w:sz w:val="22"/>
                <w:szCs w:val="22"/>
              </w:rPr>
            </w:pPr>
            <w:r w:rsidRPr="0062101A">
              <w:rPr>
                <w:color w:val="auto"/>
                <w:sz w:val="22"/>
                <w:szCs w:val="22"/>
              </w:rPr>
              <w:t xml:space="preserve">Правильный ответ (ключ) </w:t>
            </w:r>
          </w:p>
        </w:tc>
        <w:tc>
          <w:tcPr>
            <w:tcW w:w="1275" w:type="dxa"/>
          </w:tcPr>
          <w:p w14:paraId="14A401F8" w14:textId="77777777" w:rsidR="00343EE3" w:rsidRPr="0062101A" w:rsidRDefault="00343EE3" w:rsidP="00343EE3">
            <w:pPr>
              <w:rPr>
                <w:color w:val="auto"/>
                <w:sz w:val="22"/>
                <w:szCs w:val="22"/>
              </w:rPr>
            </w:pPr>
            <w:r w:rsidRPr="0062101A">
              <w:rPr>
                <w:color w:val="auto"/>
                <w:sz w:val="22"/>
                <w:szCs w:val="22"/>
              </w:rPr>
              <w:t>Код компетенции (индикатора)</w:t>
            </w:r>
          </w:p>
        </w:tc>
        <w:tc>
          <w:tcPr>
            <w:tcW w:w="1134" w:type="dxa"/>
          </w:tcPr>
          <w:p w14:paraId="72EC32D9" w14:textId="77777777" w:rsidR="00343EE3" w:rsidRPr="0062101A" w:rsidRDefault="00343EE3" w:rsidP="00343EE3">
            <w:pPr>
              <w:rPr>
                <w:color w:val="auto"/>
                <w:sz w:val="22"/>
                <w:szCs w:val="22"/>
              </w:rPr>
            </w:pPr>
            <w:r w:rsidRPr="0062101A">
              <w:rPr>
                <w:color w:val="auto"/>
                <w:sz w:val="22"/>
                <w:szCs w:val="22"/>
              </w:rPr>
              <w:t>Код планируемых результатов обучения по дисциплине</w:t>
            </w:r>
          </w:p>
        </w:tc>
        <w:tc>
          <w:tcPr>
            <w:tcW w:w="958" w:type="dxa"/>
          </w:tcPr>
          <w:p w14:paraId="6A67B207" w14:textId="77777777" w:rsidR="00343EE3" w:rsidRPr="0062101A" w:rsidRDefault="00343EE3" w:rsidP="00343EE3">
            <w:pPr>
              <w:rPr>
                <w:color w:val="auto"/>
                <w:sz w:val="22"/>
                <w:szCs w:val="22"/>
              </w:rPr>
            </w:pPr>
            <w:r w:rsidRPr="0062101A">
              <w:rPr>
                <w:color w:val="auto"/>
                <w:sz w:val="22"/>
                <w:szCs w:val="22"/>
              </w:rPr>
              <w:t>Время выполнения (мин.)</w:t>
            </w:r>
          </w:p>
        </w:tc>
      </w:tr>
      <w:tr w:rsidR="00343EE3" w:rsidRPr="0062101A" w14:paraId="0D90A0C8" w14:textId="77777777" w:rsidTr="00343EE3">
        <w:tc>
          <w:tcPr>
            <w:tcW w:w="9571" w:type="dxa"/>
            <w:gridSpan w:val="7"/>
          </w:tcPr>
          <w:p w14:paraId="6D310B6F" w14:textId="77777777" w:rsidR="00343EE3" w:rsidRPr="0062101A" w:rsidRDefault="00343EE3" w:rsidP="00343EE3">
            <w:pPr>
              <w:rPr>
                <w:color w:val="auto"/>
                <w:szCs w:val="24"/>
              </w:rPr>
            </w:pPr>
            <w:r w:rsidRPr="0062101A">
              <w:rPr>
                <w:color w:val="auto"/>
                <w:szCs w:val="24"/>
              </w:rPr>
              <w:t xml:space="preserve">Тип задания: </w:t>
            </w:r>
            <w:r w:rsidRPr="0062101A">
              <w:rPr>
                <w:b/>
                <w:bCs/>
                <w:color w:val="auto"/>
                <w:szCs w:val="24"/>
              </w:rPr>
              <w:t>задание с выбором одного или нескольких вариантов ответа</w:t>
            </w:r>
          </w:p>
        </w:tc>
      </w:tr>
      <w:tr w:rsidR="00343EE3" w:rsidRPr="0062101A" w14:paraId="1B9FC7D6" w14:textId="77777777" w:rsidTr="00343EE3">
        <w:tc>
          <w:tcPr>
            <w:tcW w:w="9571" w:type="dxa"/>
            <w:gridSpan w:val="7"/>
          </w:tcPr>
          <w:p w14:paraId="0074CB16" w14:textId="77777777" w:rsidR="00343EE3" w:rsidRPr="0062101A" w:rsidRDefault="00343EE3" w:rsidP="00343EE3">
            <w:pPr>
              <w:rPr>
                <w:color w:val="auto"/>
                <w:szCs w:val="24"/>
              </w:rPr>
            </w:pPr>
            <w:r w:rsidRPr="0062101A">
              <w:rPr>
                <w:color w:val="auto"/>
                <w:szCs w:val="24"/>
              </w:rPr>
              <w:t>Инструкция: прочитайте текст и выберите неправильный ответ</w:t>
            </w:r>
          </w:p>
        </w:tc>
      </w:tr>
      <w:tr w:rsidR="00343EE3" w:rsidRPr="0062101A" w14:paraId="28895F6E" w14:textId="77777777" w:rsidTr="00343EE3">
        <w:tc>
          <w:tcPr>
            <w:tcW w:w="486" w:type="dxa"/>
          </w:tcPr>
          <w:p w14:paraId="5BC2231A" w14:textId="77777777" w:rsidR="00343EE3" w:rsidRPr="0062101A" w:rsidRDefault="00343EE3" w:rsidP="00343EE3">
            <w:pPr>
              <w:rPr>
                <w:color w:val="auto"/>
                <w:sz w:val="20"/>
              </w:rPr>
            </w:pPr>
            <w:r w:rsidRPr="0062101A">
              <w:rPr>
                <w:color w:val="auto"/>
                <w:sz w:val="20"/>
              </w:rPr>
              <w:t>1.</w:t>
            </w:r>
          </w:p>
        </w:tc>
        <w:tc>
          <w:tcPr>
            <w:tcW w:w="1804" w:type="dxa"/>
          </w:tcPr>
          <w:p w14:paraId="41C970ED" w14:textId="77777777" w:rsidR="00343EE3" w:rsidRPr="0062101A" w:rsidRDefault="00343EE3" w:rsidP="00343EE3">
            <w:pPr>
              <w:rPr>
                <w:color w:val="auto"/>
                <w:sz w:val="20"/>
              </w:rPr>
            </w:pPr>
            <w:r w:rsidRPr="0062101A">
              <w:rPr>
                <w:color w:val="auto"/>
                <w:sz w:val="20"/>
              </w:rPr>
              <w:t>Системы могут быть</w:t>
            </w:r>
          </w:p>
        </w:tc>
        <w:tc>
          <w:tcPr>
            <w:tcW w:w="2354" w:type="dxa"/>
          </w:tcPr>
          <w:p w14:paraId="67FE1966" w14:textId="77777777" w:rsidR="00343EE3" w:rsidRPr="0062101A" w:rsidRDefault="00343EE3" w:rsidP="00343EE3">
            <w:pPr>
              <w:rPr>
                <w:color w:val="auto"/>
                <w:sz w:val="20"/>
              </w:rPr>
            </w:pPr>
            <w:r w:rsidRPr="0062101A">
              <w:rPr>
                <w:color w:val="auto"/>
                <w:sz w:val="20"/>
              </w:rPr>
              <w:t>А) гомогенные;</w:t>
            </w:r>
          </w:p>
          <w:p w14:paraId="1A214E13" w14:textId="77777777" w:rsidR="00343EE3" w:rsidRPr="0062101A" w:rsidRDefault="00343EE3" w:rsidP="00343EE3">
            <w:pPr>
              <w:rPr>
                <w:color w:val="auto"/>
                <w:sz w:val="20"/>
              </w:rPr>
            </w:pPr>
            <w:r w:rsidRPr="0062101A">
              <w:rPr>
                <w:color w:val="auto"/>
                <w:sz w:val="20"/>
              </w:rPr>
              <w:t>Б) экзогенные;</w:t>
            </w:r>
          </w:p>
          <w:p w14:paraId="0ABCF796" w14:textId="77777777" w:rsidR="00343EE3" w:rsidRPr="0062101A" w:rsidRDefault="00343EE3" w:rsidP="00343EE3">
            <w:pPr>
              <w:rPr>
                <w:color w:val="auto"/>
                <w:sz w:val="20"/>
              </w:rPr>
            </w:pPr>
            <w:r w:rsidRPr="0062101A">
              <w:rPr>
                <w:color w:val="auto"/>
                <w:sz w:val="20"/>
              </w:rPr>
              <w:t>В) гетерогенные;</w:t>
            </w:r>
          </w:p>
          <w:p w14:paraId="0E72F050" w14:textId="77777777" w:rsidR="00343EE3" w:rsidRPr="0062101A" w:rsidRDefault="00343EE3" w:rsidP="00343EE3">
            <w:pPr>
              <w:rPr>
                <w:color w:val="auto"/>
                <w:sz w:val="20"/>
              </w:rPr>
            </w:pPr>
            <w:r w:rsidRPr="0062101A">
              <w:rPr>
                <w:color w:val="auto"/>
                <w:sz w:val="20"/>
              </w:rPr>
              <w:t>Г) смешанного типа.</w:t>
            </w:r>
          </w:p>
        </w:tc>
        <w:tc>
          <w:tcPr>
            <w:tcW w:w="1560" w:type="dxa"/>
          </w:tcPr>
          <w:p w14:paraId="6A79F717" w14:textId="3449BC58" w:rsidR="00343EE3" w:rsidRPr="0062101A" w:rsidRDefault="00343EE3" w:rsidP="00343EE3">
            <w:pPr>
              <w:rPr>
                <w:color w:val="auto"/>
                <w:sz w:val="20"/>
              </w:rPr>
            </w:pPr>
          </w:p>
        </w:tc>
        <w:tc>
          <w:tcPr>
            <w:tcW w:w="1275" w:type="dxa"/>
          </w:tcPr>
          <w:p w14:paraId="640918E0" w14:textId="77777777" w:rsidR="00343EE3" w:rsidRPr="0062101A" w:rsidRDefault="00343EE3" w:rsidP="00343EE3">
            <w:pPr>
              <w:rPr>
                <w:color w:val="auto"/>
                <w:sz w:val="22"/>
                <w:szCs w:val="22"/>
              </w:rPr>
            </w:pPr>
            <w:r w:rsidRPr="0062101A">
              <w:rPr>
                <w:color w:val="auto"/>
                <w:sz w:val="22"/>
                <w:szCs w:val="22"/>
              </w:rPr>
              <w:t>ОПК-1.1-1.3, ОПК-3.1-3.3, ОПК-4.1-4.3, УК-1.1-1.3, УК-2.1-2.3</w:t>
            </w:r>
          </w:p>
        </w:tc>
        <w:tc>
          <w:tcPr>
            <w:tcW w:w="1134" w:type="dxa"/>
          </w:tcPr>
          <w:p w14:paraId="4C0C3C51" w14:textId="77777777" w:rsidR="00343EE3" w:rsidRPr="0062101A" w:rsidRDefault="00343EE3" w:rsidP="00343EE3">
            <w:pPr>
              <w:rPr>
                <w:color w:val="auto"/>
                <w:sz w:val="20"/>
              </w:rPr>
            </w:pPr>
            <w:r w:rsidRPr="0062101A">
              <w:rPr>
                <w:color w:val="auto"/>
                <w:sz w:val="20"/>
              </w:rPr>
              <w:t>У, З, В</w:t>
            </w:r>
          </w:p>
        </w:tc>
        <w:tc>
          <w:tcPr>
            <w:tcW w:w="958" w:type="dxa"/>
          </w:tcPr>
          <w:p w14:paraId="0C72BB55" w14:textId="77777777" w:rsidR="00343EE3" w:rsidRPr="0062101A" w:rsidRDefault="00343EE3" w:rsidP="00343EE3">
            <w:pPr>
              <w:rPr>
                <w:color w:val="auto"/>
                <w:sz w:val="20"/>
              </w:rPr>
            </w:pPr>
            <w:r w:rsidRPr="0062101A">
              <w:rPr>
                <w:color w:val="auto"/>
                <w:sz w:val="20"/>
              </w:rPr>
              <w:t>1-3 мин.</w:t>
            </w:r>
          </w:p>
        </w:tc>
      </w:tr>
      <w:tr w:rsidR="00343EE3" w:rsidRPr="0062101A" w14:paraId="3547C21D" w14:textId="77777777" w:rsidTr="00343EE3">
        <w:tc>
          <w:tcPr>
            <w:tcW w:w="486" w:type="dxa"/>
          </w:tcPr>
          <w:p w14:paraId="391ED79A" w14:textId="77777777" w:rsidR="00343EE3" w:rsidRPr="0062101A" w:rsidRDefault="00343EE3" w:rsidP="00343EE3">
            <w:pPr>
              <w:rPr>
                <w:color w:val="auto"/>
                <w:sz w:val="20"/>
              </w:rPr>
            </w:pPr>
            <w:r w:rsidRPr="0062101A">
              <w:rPr>
                <w:color w:val="auto"/>
                <w:sz w:val="20"/>
              </w:rPr>
              <w:t>2.</w:t>
            </w:r>
          </w:p>
        </w:tc>
        <w:tc>
          <w:tcPr>
            <w:tcW w:w="1804" w:type="dxa"/>
          </w:tcPr>
          <w:p w14:paraId="6F420436" w14:textId="77777777" w:rsidR="00343EE3" w:rsidRPr="0062101A" w:rsidRDefault="00343EE3" w:rsidP="00343EE3">
            <w:pPr>
              <w:rPr>
                <w:color w:val="auto"/>
                <w:sz w:val="22"/>
                <w:szCs w:val="22"/>
              </w:rPr>
            </w:pPr>
            <w:r w:rsidRPr="0062101A">
              <w:rPr>
                <w:color w:val="auto"/>
                <w:kern w:val="28"/>
                <w:sz w:val="22"/>
                <w:szCs w:val="22"/>
              </w:rPr>
              <w:t>Традиционный способ геометрического моделирования состоял в применении</w:t>
            </w:r>
          </w:p>
        </w:tc>
        <w:tc>
          <w:tcPr>
            <w:tcW w:w="2354" w:type="dxa"/>
          </w:tcPr>
          <w:p w14:paraId="52A88094" w14:textId="77777777" w:rsidR="00343EE3" w:rsidRPr="0062101A" w:rsidRDefault="00343EE3" w:rsidP="00343EE3">
            <w:pPr>
              <w:rPr>
                <w:color w:val="auto"/>
                <w:kern w:val="28"/>
                <w:sz w:val="22"/>
                <w:szCs w:val="22"/>
              </w:rPr>
            </w:pPr>
            <w:r w:rsidRPr="0062101A">
              <w:rPr>
                <w:color w:val="auto"/>
                <w:kern w:val="28"/>
                <w:sz w:val="22"/>
                <w:szCs w:val="22"/>
              </w:rPr>
              <w:t>А) линейки;</w:t>
            </w:r>
          </w:p>
          <w:p w14:paraId="25599C70" w14:textId="77777777" w:rsidR="00343EE3" w:rsidRPr="0062101A" w:rsidRDefault="00343EE3" w:rsidP="00343EE3">
            <w:pPr>
              <w:rPr>
                <w:color w:val="auto"/>
                <w:kern w:val="28"/>
                <w:sz w:val="22"/>
                <w:szCs w:val="22"/>
              </w:rPr>
            </w:pPr>
            <w:r w:rsidRPr="0062101A">
              <w:rPr>
                <w:color w:val="auto"/>
                <w:kern w:val="28"/>
                <w:sz w:val="22"/>
                <w:szCs w:val="22"/>
              </w:rPr>
              <w:t>Б) циркуля;</w:t>
            </w:r>
          </w:p>
          <w:p w14:paraId="79D33306" w14:textId="77777777" w:rsidR="00343EE3" w:rsidRPr="0062101A" w:rsidRDefault="00343EE3" w:rsidP="00343EE3">
            <w:pPr>
              <w:rPr>
                <w:color w:val="auto"/>
                <w:kern w:val="28"/>
                <w:sz w:val="22"/>
                <w:szCs w:val="22"/>
              </w:rPr>
            </w:pPr>
            <w:r w:rsidRPr="0062101A">
              <w:rPr>
                <w:color w:val="auto"/>
                <w:kern w:val="28"/>
                <w:sz w:val="22"/>
                <w:szCs w:val="22"/>
              </w:rPr>
              <w:t>В) транспортира на чертёжной доске;</w:t>
            </w:r>
          </w:p>
          <w:p w14:paraId="3659722E" w14:textId="77777777" w:rsidR="00343EE3" w:rsidRPr="0062101A" w:rsidRDefault="00343EE3" w:rsidP="00343EE3">
            <w:pPr>
              <w:rPr>
                <w:color w:val="auto"/>
                <w:sz w:val="22"/>
                <w:szCs w:val="22"/>
              </w:rPr>
            </w:pPr>
            <w:r w:rsidRPr="0062101A">
              <w:rPr>
                <w:color w:val="auto"/>
                <w:kern w:val="28"/>
                <w:sz w:val="22"/>
                <w:szCs w:val="22"/>
              </w:rPr>
              <w:t>Г) +компьютера.</w:t>
            </w:r>
          </w:p>
        </w:tc>
        <w:tc>
          <w:tcPr>
            <w:tcW w:w="1560" w:type="dxa"/>
          </w:tcPr>
          <w:p w14:paraId="207E1213" w14:textId="0BCB3BEC" w:rsidR="00343EE3" w:rsidRPr="0062101A" w:rsidRDefault="00343EE3" w:rsidP="00343EE3">
            <w:pPr>
              <w:rPr>
                <w:color w:val="auto"/>
                <w:sz w:val="22"/>
                <w:szCs w:val="22"/>
              </w:rPr>
            </w:pPr>
          </w:p>
        </w:tc>
        <w:tc>
          <w:tcPr>
            <w:tcW w:w="1275" w:type="dxa"/>
          </w:tcPr>
          <w:p w14:paraId="1F8821B2" w14:textId="77777777" w:rsidR="00343EE3" w:rsidRPr="0062101A" w:rsidRDefault="00343EE3" w:rsidP="00343EE3">
            <w:pPr>
              <w:rPr>
                <w:color w:val="auto"/>
                <w:sz w:val="22"/>
                <w:szCs w:val="22"/>
              </w:rPr>
            </w:pPr>
            <w:r w:rsidRPr="0062101A">
              <w:rPr>
                <w:color w:val="auto"/>
                <w:sz w:val="22"/>
                <w:szCs w:val="22"/>
              </w:rPr>
              <w:t>ОПК-1.1-1.3, ОПК-3.1-3.3, ОПК-4.1-4.3, УК-1.1-1.3, УК-2.1-2.3</w:t>
            </w:r>
          </w:p>
        </w:tc>
        <w:tc>
          <w:tcPr>
            <w:tcW w:w="1134" w:type="dxa"/>
          </w:tcPr>
          <w:p w14:paraId="44816562" w14:textId="77777777" w:rsidR="00343EE3" w:rsidRPr="0062101A" w:rsidRDefault="00343EE3" w:rsidP="00343EE3">
            <w:pPr>
              <w:rPr>
                <w:color w:val="auto"/>
                <w:sz w:val="20"/>
              </w:rPr>
            </w:pPr>
            <w:r w:rsidRPr="0062101A">
              <w:rPr>
                <w:color w:val="auto"/>
                <w:sz w:val="20"/>
              </w:rPr>
              <w:t>У, З, В</w:t>
            </w:r>
          </w:p>
        </w:tc>
        <w:tc>
          <w:tcPr>
            <w:tcW w:w="958" w:type="dxa"/>
          </w:tcPr>
          <w:p w14:paraId="331B3186" w14:textId="77777777" w:rsidR="00343EE3" w:rsidRPr="0062101A" w:rsidRDefault="00343EE3" w:rsidP="00343EE3">
            <w:pPr>
              <w:rPr>
                <w:color w:val="auto"/>
                <w:sz w:val="20"/>
              </w:rPr>
            </w:pPr>
            <w:r w:rsidRPr="0062101A">
              <w:rPr>
                <w:color w:val="auto"/>
                <w:sz w:val="20"/>
              </w:rPr>
              <w:t>1-3 мин.</w:t>
            </w:r>
          </w:p>
        </w:tc>
      </w:tr>
      <w:tr w:rsidR="00343EE3" w:rsidRPr="0062101A" w14:paraId="414080F8" w14:textId="77777777" w:rsidTr="00343EE3">
        <w:tc>
          <w:tcPr>
            <w:tcW w:w="486" w:type="dxa"/>
          </w:tcPr>
          <w:p w14:paraId="1CEEA39C" w14:textId="77777777" w:rsidR="00343EE3" w:rsidRPr="0062101A" w:rsidRDefault="00343EE3" w:rsidP="00343EE3">
            <w:pPr>
              <w:rPr>
                <w:color w:val="auto"/>
                <w:sz w:val="20"/>
              </w:rPr>
            </w:pPr>
            <w:r w:rsidRPr="0062101A">
              <w:rPr>
                <w:color w:val="auto"/>
                <w:sz w:val="20"/>
              </w:rPr>
              <w:t>3</w:t>
            </w:r>
          </w:p>
        </w:tc>
        <w:tc>
          <w:tcPr>
            <w:tcW w:w="1804" w:type="dxa"/>
          </w:tcPr>
          <w:p w14:paraId="0A075FAE" w14:textId="77777777" w:rsidR="00343EE3" w:rsidRPr="0062101A" w:rsidRDefault="00343EE3" w:rsidP="00343EE3">
            <w:pPr>
              <w:rPr>
                <w:color w:val="auto"/>
                <w:sz w:val="22"/>
                <w:szCs w:val="22"/>
              </w:rPr>
            </w:pPr>
            <w:r w:rsidRPr="0062101A">
              <w:rPr>
                <w:color w:val="auto"/>
                <w:kern w:val="28"/>
                <w:sz w:val="22"/>
                <w:szCs w:val="22"/>
              </w:rPr>
              <w:t>Твёрдотельное моделирование основывается на пространственных базовых элементах формы (примитивах), таких как</w:t>
            </w:r>
          </w:p>
        </w:tc>
        <w:tc>
          <w:tcPr>
            <w:tcW w:w="2354" w:type="dxa"/>
          </w:tcPr>
          <w:p w14:paraId="57EE5F0A" w14:textId="77777777" w:rsidR="00343EE3" w:rsidRPr="0062101A" w:rsidRDefault="00343EE3" w:rsidP="00343EE3">
            <w:pPr>
              <w:rPr>
                <w:color w:val="auto"/>
                <w:kern w:val="28"/>
                <w:sz w:val="22"/>
                <w:szCs w:val="22"/>
              </w:rPr>
            </w:pPr>
            <w:r w:rsidRPr="0062101A">
              <w:rPr>
                <w:color w:val="auto"/>
                <w:kern w:val="28"/>
                <w:sz w:val="22"/>
                <w:szCs w:val="22"/>
              </w:rPr>
              <w:t>А) призма;</w:t>
            </w:r>
          </w:p>
          <w:p w14:paraId="6EC0F1C0" w14:textId="77777777" w:rsidR="00343EE3" w:rsidRPr="0062101A" w:rsidRDefault="00343EE3" w:rsidP="00343EE3">
            <w:pPr>
              <w:rPr>
                <w:color w:val="auto"/>
                <w:kern w:val="28"/>
                <w:sz w:val="22"/>
                <w:szCs w:val="22"/>
              </w:rPr>
            </w:pPr>
            <w:r w:rsidRPr="0062101A">
              <w:rPr>
                <w:color w:val="auto"/>
                <w:kern w:val="28"/>
                <w:sz w:val="22"/>
                <w:szCs w:val="22"/>
              </w:rPr>
              <w:t>Б) конус;</w:t>
            </w:r>
          </w:p>
          <w:p w14:paraId="7B073AE6" w14:textId="77777777" w:rsidR="00343EE3" w:rsidRPr="0062101A" w:rsidRDefault="00343EE3" w:rsidP="00343EE3">
            <w:pPr>
              <w:rPr>
                <w:color w:val="auto"/>
                <w:kern w:val="28"/>
                <w:sz w:val="22"/>
                <w:szCs w:val="22"/>
              </w:rPr>
            </w:pPr>
            <w:r w:rsidRPr="0062101A">
              <w:rPr>
                <w:color w:val="auto"/>
                <w:kern w:val="28"/>
                <w:sz w:val="22"/>
                <w:szCs w:val="22"/>
              </w:rPr>
              <w:t>В) сфера;</w:t>
            </w:r>
          </w:p>
          <w:p w14:paraId="5F6B75F9" w14:textId="77777777" w:rsidR="00343EE3" w:rsidRPr="0062101A" w:rsidRDefault="00343EE3" w:rsidP="00343EE3">
            <w:pPr>
              <w:rPr>
                <w:color w:val="auto"/>
                <w:kern w:val="28"/>
                <w:sz w:val="22"/>
                <w:szCs w:val="22"/>
              </w:rPr>
            </w:pPr>
            <w:r w:rsidRPr="0062101A">
              <w:rPr>
                <w:color w:val="auto"/>
                <w:kern w:val="28"/>
                <w:sz w:val="22"/>
                <w:szCs w:val="22"/>
              </w:rPr>
              <w:t>Г) цилиндр;</w:t>
            </w:r>
          </w:p>
          <w:p w14:paraId="3899CB5E" w14:textId="77777777" w:rsidR="00343EE3" w:rsidRPr="0062101A" w:rsidRDefault="00343EE3" w:rsidP="00343EE3">
            <w:pPr>
              <w:rPr>
                <w:color w:val="auto"/>
                <w:kern w:val="28"/>
                <w:sz w:val="22"/>
                <w:szCs w:val="22"/>
              </w:rPr>
            </w:pPr>
            <w:r w:rsidRPr="0062101A">
              <w:rPr>
                <w:color w:val="auto"/>
                <w:kern w:val="28"/>
                <w:sz w:val="22"/>
                <w:szCs w:val="22"/>
              </w:rPr>
              <w:t>Д) клин;</w:t>
            </w:r>
          </w:p>
          <w:p w14:paraId="7F1B9CED" w14:textId="77777777" w:rsidR="00343EE3" w:rsidRPr="0062101A" w:rsidRDefault="00343EE3" w:rsidP="00343EE3">
            <w:pPr>
              <w:rPr>
                <w:color w:val="auto"/>
                <w:kern w:val="28"/>
                <w:sz w:val="22"/>
                <w:szCs w:val="22"/>
              </w:rPr>
            </w:pPr>
            <w:r w:rsidRPr="0062101A">
              <w:rPr>
                <w:color w:val="auto"/>
                <w:kern w:val="28"/>
                <w:sz w:val="22"/>
                <w:szCs w:val="22"/>
              </w:rPr>
              <w:t>Е) тор;</w:t>
            </w:r>
          </w:p>
          <w:p w14:paraId="616030BF" w14:textId="77777777" w:rsidR="00343EE3" w:rsidRPr="0062101A" w:rsidRDefault="00343EE3" w:rsidP="00343EE3">
            <w:pPr>
              <w:rPr>
                <w:color w:val="auto"/>
                <w:sz w:val="22"/>
                <w:szCs w:val="22"/>
              </w:rPr>
            </w:pPr>
            <w:r w:rsidRPr="0062101A">
              <w:rPr>
                <w:color w:val="auto"/>
                <w:kern w:val="28"/>
                <w:sz w:val="22"/>
                <w:szCs w:val="22"/>
              </w:rPr>
              <w:t>З) гайка.</w:t>
            </w:r>
          </w:p>
        </w:tc>
        <w:tc>
          <w:tcPr>
            <w:tcW w:w="1560" w:type="dxa"/>
          </w:tcPr>
          <w:p w14:paraId="423B0AF2" w14:textId="0EC6948E" w:rsidR="00343EE3" w:rsidRPr="0062101A" w:rsidRDefault="00343EE3" w:rsidP="00343EE3">
            <w:pPr>
              <w:rPr>
                <w:color w:val="auto"/>
                <w:sz w:val="22"/>
                <w:szCs w:val="22"/>
              </w:rPr>
            </w:pPr>
          </w:p>
        </w:tc>
        <w:tc>
          <w:tcPr>
            <w:tcW w:w="1275" w:type="dxa"/>
          </w:tcPr>
          <w:p w14:paraId="6E1FAD8B" w14:textId="77777777" w:rsidR="00343EE3" w:rsidRPr="0062101A" w:rsidRDefault="00343EE3" w:rsidP="00343EE3">
            <w:pPr>
              <w:rPr>
                <w:color w:val="auto"/>
                <w:sz w:val="20"/>
              </w:rPr>
            </w:pPr>
            <w:r w:rsidRPr="0062101A">
              <w:rPr>
                <w:color w:val="auto"/>
                <w:szCs w:val="24"/>
              </w:rPr>
              <w:t>ОПК-1.1-1.3, ОПК-3.1-3.3, ОПК-4.1-4.3, УК-1.1-1.3, УК-2.1-2.3</w:t>
            </w:r>
          </w:p>
        </w:tc>
        <w:tc>
          <w:tcPr>
            <w:tcW w:w="1134" w:type="dxa"/>
          </w:tcPr>
          <w:p w14:paraId="5051A036" w14:textId="77777777" w:rsidR="00343EE3" w:rsidRPr="0062101A" w:rsidRDefault="00343EE3" w:rsidP="00343EE3">
            <w:pPr>
              <w:rPr>
                <w:color w:val="auto"/>
                <w:sz w:val="20"/>
              </w:rPr>
            </w:pPr>
            <w:r w:rsidRPr="0062101A">
              <w:rPr>
                <w:color w:val="auto"/>
                <w:sz w:val="20"/>
              </w:rPr>
              <w:t>У, З, В</w:t>
            </w:r>
          </w:p>
        </w:tc>
        <w:tc>
          <w:tcPr>
            <w:tcW w:w="958" w:type="dxa"/>
          </w:tcPr>
          <w:p w14:paraId="667C150D" w14:textId="77777777" w:rsidR="00343EE3" w:rsidRPr="0062101A" w:rsidRDefault="00343EE3" w:rsidP="00343EE3">
            <w:pPr>
              <w:rPr>
                <w:color w:val="auto"/>
                <w:sz w:val="20"/>
              </w:rPr>
            </w:pPr>
            <w:r w:rsidRPr="0062101A">
              <w:rPr>
                <w:color w:val="auto"/>
                <w:sz w:val="20"/>
              </w:rPr>
              <w:t>1-3 мин.</w:t>
            </w:r>
          </w:p>
        </w:tc>
      </w:tr>
      <w:tr w:rsidR="00343EE3" w:rsidRPr="0062101A" w14:paraId="671EE683" w14:textId="77777777" w:rsidTr="00343EE3">
        <w:tc>
          <w:tcPr>
            <w:tcW w:w="486" w:type="dxa"/>
          </w:tcPr>
          <w:p w14:paraId="62A07D7D" w14:textId="77777777" w:rsidR="00343EE3" w:rsidRPr="0062101A" w:rsidRDefault="00343EE3" w:rsidP="00343EE3">
            <w:pPr>
              <w:rPr>
                <w:color w:val="auto"/>
                <w:sz w:val="20"/>
              </w:rPr>
            </w:pPr>
            <w:r w:rsidRPr="0062101A">
              <w:rPr>
                <w:color w:val="auto"/>
                <w:sz w:val="20"/>
              </w:rPr>
              <w:t>4</w:t>
            </w:r>
          </w:p>
        </w:tc>
        <w:tc>
          <w:tcPr>
            <w:tcW w:w="1804" w:type="dxa"/>
          </w:tcPr>
          <w:p w14:paraId="41FB049E" w14:textId="77777777" w:rsidR="00343EE3" w:rsidRPr="0062101A" w:rsidRDefault="00343EE3" w:rsidP="00343EE3">
            <w:pPr>
              <w:rPr>
                <w:color w:val="auto"/>
                <w:sz w:val="22"/>
                <w:szCs w:val="22"/>
              </w:rPr>
            </w:pPr>
            <w:r w:rsidRPr="0062101A">
              <w:rPr>
                <w:color w:val="auto"/>
                <w:kern w:val="28"/>
                <w:sz w:val="22"/>
                <w:szCs w:val="22"/>
              </w:rPr>
              <w:t>Моделирование объектов с помощью сетей применяется в случаях, когда</w:t>
            </w:r>
          </w:p>
        </w:tc>
        <w:tc>
          <w:tcPr>
            <w:tcW w:w="2354" w:type="dxa"/>
          </w:tcPr>
          <w:p w14:paraId="55ED03EE" w14:textId="77777777" w:rsidR="00343EE3" w:rsidRPr="0062101A" w:rsidRDefault="00343EE3" w:rsidP="00343EE3">
            <w:pPr>
              <w:rPr>
                <w:color w:val="auto"/>
                <w:kern w:val="28"/>
                <w:sz w:val="22"/>
                <w:szCs w:val="22"/>
              </w:rPr>
            </w:pPr>
            <w:r w:rsidRPr="0062101A">
              <w:rPr>
                <w:color w:val="auto"/>
                <w:kern w:val="28"/>
                <w:sz w:val="22"/>
                <w:szCs w:val="22"/>
              </w:rPr>
              <w:t>А) можно игнорировать физические свойства объектов (масса, центр масс и т.п.), например, при создании топографической модели холмистой местности;</w:t>
            </w:r>
          </w:p>
          <w:p w14:paraId="00BC95D6" w14:textId="77777777" w:rsidR="00343EE3" w:rsidRPr="0062101A" w:rsidRDefault="00343EE3" w:rsidP="00343EE3">
            <w:pPr>
              <w:rPr>
                <w:color w:val="auto"/>
                <w:kern w:val="28"/>
                <w:sz w:val="22"/>
                <w:szCs w:val="22"/>
              </w:rPr>
            </w:pPr>
            <w:r w:rsidRPr="0062101A">
              <w:rPr>
                <w:color w:val="auto"/>
                <w:kern w:val="28"/>
                <w:sz w:val="22"/>
                <w:szCs w:val="22"/>
              </w:rPr>
              <w:t>Б) нужно вычислять математические формулы;</w:t>
            </w:r>
          </w:p>
          <w:p w14:paraId="5DCCD415" w14:textId="77777777" w:rsidR="00343EE3" w:rsidRPr="0062101A" w:rsidRDefault="00343EE3" w:rsidP="00343EE3">
            <w:pPr>
              <w:rPr>
                <w:color w:val="auto"/>
                <w:sz w:val="22"/>
                <w:szCs w:val="22"/>
              </w:rPr>
            </w:pPr>
            <w:r w:rsidRPr="0062101A">
              <w:rPr>
                <w:color w:val="auto"/>
                <w:kern w:val="28"/>
                <w:sz w:val="22"/>
                <w:szCs w:val="22"/>
              </w:rPr>
              <w:t>В) нужно строить экономико-математическую модель.</w:t>
            </w:r>
          </w:p>
        </w:tc>
        <w:tc>
          <w:tcPr>
            <w:tcW w:w="1560" w:type="dxa"/>
          </w:tcPr>
          <w:p w14:paraId="15F12351" w14:textId="733DD62D" w:rsidR="00343EE3" w:rsidRPr="0062101A" w:rsidRDefault="00343EE3" w:rsidP="00343EE3">
            <w:pPr>
              <w:rPr>
                <w:color w:val="auto"/>
                <w:sz w:val="22"/>
                <w:szCs w:val="22"/>
              </w:rPr>
            </w:pPr>
          </w:p>
        </w:tc>
        <w:tc>
          <w:tcPr>
            <w:tcW w:w="1275" w:type="dxa"/>
          </w:tcPr>
          <w:p w14:paraId="5EE498C4" w14:textId="77777777" w:rsidR="00343EE3" w:rsidRPr="0062101A" w:rsidRDefault="00343EE3" w:rsidP="00343EE3">
            <w:pPr>
              <w:rPr>
                <w:color w:val="auto"/>
                <w:sz w:val="20"/>
              </w:rPr>
            </w:pPr>
            <w:r w:rsidRPr="0062101A">
              <w:rPr>
                <w:color w:val="auto"/>
                <w:szCs w:val="24"/>
              </w:rPr>
              <w:t>ОПК-1.1-1.3, ОПК-3.1-3.3, ОПК-4.1-4.3, УК-1.1-1.3, УК-2.1-2.3</w:t>
            </w:r>
          </w:p>
        </w:tc>
        <w:tc>
          <w:tcPr>
            <w:tcW w:w="1134" w:type="dxa"/>
          </w:tcPr>
          <w:p w14:paraId="02C575D7" w14:textId="77777777" w:rsidR="00343EE3" w:rsidRPr="0062101A" w:rsidRDefault="00343EE3" w:rsidP="00343EE3">
            <w:pPr>
              <w:rPr>
                <w:color w:val="auto"/>
                <w:sz w:val="20"/>
              </w:rPr>
            </w:pPr>
            <w:r w:rsidRPr="0062101A">
              <w:rPr>
                <w:color w:val="auto"/>
                <w:sz w:val="20"/>
              </w:rPr>
              <w:t>У, З, В</w:t>
            </w:r>
          </w:p>
        </w:tc>
        <w:tc>
          <w:tcPr>
            <w:tcW w:w="958" w:type="dxa"/>
          </w:tcPr>
          <w:p w14:paraId="6C467C64" w14:textId="77777777" w:rsidR="00343EE3" w:rsidRPr="0062101A" w:rsidRDefault="00343EE3" w:rsidP="00343EE3">
            <w:pPr>
              <w:rPr>
                <w:color w:val="auto"/>
                <w:sz w:val="20"/>
              </w:rPr>
            </w:pPr>
            <w:r w:rsidRPr="0062101A">
              <w:rPr>
                <w:color w:val="auto"/>
                <w:sz w:val="20"/>
              </w:rPr>
              <w:t>1-3 мин.</w:t>
            </w:r>
          </w:p>
        </w:tc>
      </w:tr>
      <w:tr w:rsidR="00343EE3" w:rsidRPr="0062101A" w14:paraId="1B2706C5" w14:textId="77777777" w:rsidTr="00343EE3">
        <w:tc>
          <w:tcPr>
            <w:tcW w:w="486" w:type="dxa"/>
          </w:tcPr>
          <w:p w14:paraId="277E2CCC" w14:textId="77777777" w:rsidR="00343EE3" w:rsidRPr="0062101A" w:rsidRDefault="00343EE3" w:rsidP="00343EE3">
            <w:pPr>
              <w:rPr>
                <w:color w:val="auto"/>
                <w:sz w:val="20"/>
              </w:rPr>
            </w:pPr>
            <w:r w:rsidRPr="0062101A">
              <w:rPr>
                <w:color w:val="auto"/>
                <w:sz w:val="20"/>
              </w:rPr>
              <w:t>5</w:t>
            </w:r>
          </w:p>
        </w:tc>
        <w:tc>
          <w:tcPr>
            <w:tcW w:w="1804" w:type="dxa"/>
          </w:tcPr>
          <w:p w14:paraId="2E895598" w14:textId="77777777" w:rsidR="00343EE3" w:rsidRPr="0062101A" w:rsidRDefault="00343EE3" w:rsidP="00343EE3">
            <w:pPr>
              <w:rPr>
                <w:color w:val="auto"/>
                <w:sz w:val="22"/>
                <w:szCs w:val="22"/>
              </w:rPr>
            </w:pPr>
            <w:r w:rsidRPr="0062101A">
              <w:rPr>
                <w:color w:val="auto"/>
                <w:kern w:val="28"/>
                <w:sz w:val="22"/>
                <w:szCs w:val="22"/>
              </w:rPr>
              <w:t xml:space="preserve">Современная реальность такова, что лица, принимающие решения вынуждены принимать решения, действуя </w:t>
            </w:r>
            <w:r w:rsidRPr="0062101A">
              <w:rPr>
                <w:color w:val="auto"/>
                <w:kern w:val="28"/>
                <w:sz w:val="22"/>
                <w:szCs w:val="22"/>
              </w:rPr>
              <w:lastRenderedPageBreak/>
              <w:t>в динамической среде, для которой характерно</w:t>
            </w:r>
          </w:p>
        </w:tc>
        <w:tc>
          <w:tcPr>
            <w:tcW w:w="2354" w:type="dxa"/>
          </w:tcPr>
          <w:p w14:paraId="65A566A2" w14:textId="77777777" w:rsidR="00343EE3" w:rsidRPr="0062101A" w:rsidRDefault="00343EE3" w:rsidP="00343EE3">
            <w:pPr>
              <w:rPr>
                <w:color w:val="auto"/>
                <w:kern w:val="28"/>
                <w:sz w:val="22"/>
                <w:szCs w:val="22"/>
              </w:rPr>
            </w:pPr>
            <w:r w:rsidRPr="0062101A">
              <w:rPr>
                <w:color w:val="auto"/>
                <w:kern w:val="28"/>
                <w:sz w:val="22"/>
                <w:szCs w:val="22"/>
              </w:rPr>
              <w:lastRenderedPageBreak/>
              <w:t xml:space="preserve">А) необходимость принятия нескольких решений, каждое из которых должно рассматриваться как зависимое от остальных решений, а каждое </w:t>
            </w:r>
            <w:r w:rsidRPr="0062101A">
              <w:rPr>
                <w:color w:val="auto"/>
                <w:kern w:val="28"/>
                <w:sz w:val="22"/>
                <w:szCs w:val="22"/>
              </w:rPr>
              <w:lastRenderedPageBreak/>
              <w:t>последующее решение ограничено последствиями принятых ранее и, в свою очередь, накладывает ограничения на последующие решения;</w:t>
            </w:r>
          </w:p>
          <w:p w14:paraId="155F3A75" w14:textId="77777777" w:rsidR="00343EE3" w:rsidRPr="0062101A" w:rsidRDefault="00343EE3" w:rsidP="00343EE3">
            <w:pPr>
              <w:rPr>
                <w:color w:val="auto"/>
                <w:kern w:val="28"/>
                <w:sz w:val="22"/>
                <w:szCs w:val="22"/>
              </w:rPr>
            </w:pPr>
            <w:r w:rsidRPr="0062101A">
              <w:rPr>
                <w:color w:val="auto"/>
                <w:kern w:val="28"/>
                <w:sz w:val="22"/>
                <w:szCs w:val="22"/>
              </w:rPr>
              <w:t>Б) среда принятия решений динамична, изменяется как сама по себе, так и вследствие принимаемых решений;</w:t>
            </w:r>
          </w:p>
          <w:p w14:paraId="015259AC" w14:textId="77777777" w:rsidR="00343EE3" w:rsidRPr="0062101A" w:rsidRDefault="00343EE3" w:rsidP="00343EE3">
            <w:pPr>
              <w:rPr>
                <w:color w:val="auto"/>
                <w:kern w:val="28"/>
                <w:sz w:val="22"/>
                <w:szCs w:val="22"/>
              </w:rPr>
            </w:pPr>
            <w:r w:rsidRPr="0062101A">
              <w:rPr>
                <w:color w:val="auto"/>
                <w:kern w:val="28"/>
                <w:sz w:val="22"/>
                <w:szCs w:val="22"/>
              </w:rPr>
              <w:t>В) решения принимаются в реальном времени (т. е. нее посредственно в процессе изменения среды принятия решения).</w:t>
            </w:r>
          </w:p>
          <w:p w14:paraId="4F46D3AE" w14:textId="77777777" w:rsidR="00343EE3" w:rsidRPr="0062101A" w:rsidRDefault="00343EE3" w:rsidP="00343EE3">
            <w:pPr>
              <w:rPr>
                <w:color w:val="auto"/>
                <w:sz w:val="22"/>
                <w:szCs w:val="22"/>
              </w:rPr>
            </w:pPr>
            <w:r w:rsidRPr="0062101A">
              <w:rPr>
                <w:color w:val="auto"/>
                <w:kern w:val="28"/>
                <w:sz w:val="22"/>
                <w:szCs w:val="22"/>
              </w:rPr>
              <w:t>Г) решения принимаются в прошедшем времени.</w:t>
            </w:r>
          </w:p>
        </w:tc>
        <w:tc>
          <w:tcPr>
            <w:tcW w:w="1560" w:type="dxa"/>
          </w:tcPr>
          <w:p w14:paraId="6B339CE4" w14:textId="264E6297" w:rsidR="00343EE3" w:rsidRPr="0062101A" w:rsidRDefault="00343EE3" w:rsidP="00343EE3">
            <w:pPr>
              <w:rPr>
                <w:color w:val="auto"/>
                <w:sz w:val="22"/>
                <w:szCs w:val="22"/>
              </w:rPr>
            </w:pPr>
          </w:p>
        </w:tc>
        <w:tc>
          <w:tcPr>
            <w:tcW w:w="1275" w:type="dxa"/>
          </w:tcPr>
          <w:p w14:paraId="3616C499" w14:textId="77777777" w:rsidR="00343EE3" w:rsidRPr="0062101A" w:rsidRDefault="00343EE3" w:rsidP="00343EE3">
            <w:pPr>
              <w:rPr>
                <w:color w:val="auto"/>
                <w:sz w:val="20"/>
              </w:rPr>
            </w:pPr>
            <w:r w:rsidRPr="0062101A">
              <w:rPr>
                <w:color w:val="auto"/>
                <w:szCs w:val="24"/>
              </w:rPr>
              <w:t xml:space="preserve">ОПК-1.1-1.3, ОПК-3.1-3.3, ОПК-4.1-4.3, УК-1.1-1.3, </w:t>
            </w:r>
            <w:r w:rsidRPr="0062101A">
              <w:rPr>
                <w:color w:val="auto"/>
                <w:szCs w:val="24"/>
              </w:rPr>
              <w:lastRenderedPageBreak/>
              <w:t>УК-2.1-2.3</w:t>
            </w:r>
          </w:p>
        </w:tc>
        <w:tc>
          <w:tcPr>
            <w:tcW w:w="1134" w:type="dxa"/>
          </w:tcPr>
          <w:p w14:paraId="2280FF78" w14:textId="77777777" w:rsidR="00343EE3" w:rsidRPr="0062101A" w:rsidRDefault="00343EE3" w:rsidP="00343EE3">
            <w:pPr>
              <w:rPr>
                <w:color w:val="auto"/>
                <w:sz w:val="20"/>
              </w:rPr>
            </w:pPr>
            <w:r w:rsidRPr="0062101A">
              <w:rPr>
                <w:color w:val="auto"/>
                <w:sz w:val="20"/>
              </w:rPr>
              <w:lastRenderedPageBreak/>
              <w:t>У, З, В</w:t>
            </w:r>
          </w:p>
        </w:tc>
        <w:tc>
          <w:tcPr>
            <w:tcW w:w="958" w:type="dxa"/>
          </w:tcPr>
          <w:p w14:paraId="49D568EC" w14:textId="77777777" w:rsidR="00343EE3" w:rsidRPr="0062101A" w:rsidRDefault="00343EE3" w:rsidP="00343EE3">
            <w:pPr>
              <w:rPr>
                <w:color w:val="auto"/>
                <w:sz w:val="20"/>
              </w:rPr>
            </w:pPr>
            <w:r w:rsidRPr="0062101A">
              <w:rPr>
                <w:color w:val="auto"/>
                <w:sz w:val="20"/>
              </w:rPr>
              <w:t>1-3 мин.</w:t>
            </w:r>
          </w:p>
        </w:tc>
      </w:tr>
      <w:tr w:rsidR="00343EE3" w:rsidRPr="0062101A" w14:paraId="5A3773CB" w14:textId="77777777" w:rsidTr="00343EE3">
        <w:tc>
          <w:tcPr>
            <w:tcW w:w="9571" w:type="dxa"/>
            <w:gridSpan w:val="7"/>
          </w:tcPr>
          <w:p w14:paraId="433B6FA9" w14:textId="77777777" w:rsidR="00343EE3" w:rsidRPr="0062101A" w:rsidRDefault="00343EE3" w:rsidP="00343EE3">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343EE3" w:rsidRPr="0062101A" w14:paraId="7C2FDE21" w14:textId="77777777" w:rsidTr="00343EE3">
        <w:tc>
          <w:tcPr>
            <w:tcW w:w="9571" w:type="dxa"/>
            <w:gridSpan w:val="7"/>
          </w:tcPr>
          <w:p w14:paraId="1C6224F0" w14:textId="77777777" w:rsidR="00343EE3" w:rsidRPr="0062101A" w:rsidRDefault="00343EE3" w:rsidP="00343EE3">
            <w:pPr>
              <w:rPr>
                <w:color w:val="auto"/>
                <w:szCs w:val="24"/>
              </w:rPr>
            </w:pPr>
            <w:r w:rsidRPr="0062101A">
              <w:rPr>
                <w:color w:val="auto"/>
                <w:szCs w:val="24"/>
              </w:rPr>
              <w:t>Инструкция: прочитайте текст и установите последовательность</w:t>
            </w:r>
          </w:p>
        </w:tc>
      </w:tr>
      <w:tr w:rsidR="00343EE3" w:rsidRPr="0062101A" w14:paraId="09B7E986" w14:textId="77777777" w:rsidTr="00343EE3">
        <w:tc>
          <w:tcPr>
            <w:tcW w:w="486" w:type="dxa"/>
          </w:tcPr>
          <w:p w14:paraId="53699B1D" w14:textId="77777777" w:rsidR="00343EE3" w:rsidRPr="0062101A" w:rsidRDefault="00343EE3" w:rsidP="00343EE3">
            <w:pPr>
              <w:rPr>
                <w:color w:val="auto"/>
                <w:sz w:val="20"/>
              </w:rPr>
            </w:pPr>
            <w:r w:rsidRPr="0062101A">
              <w:rPr>
                <w:color w:val="auto"/>
                <w:sz w:val="20"/>
              </w:rPr>
              <w:t>6.</w:t>
            </w:r>
          </w:p>
        </w:tc>
        <w:tc>
          <w:tcPr>
            <w:tcW w:w="1804" w:type="dxa"/>
          </w:tcPr>
          <w:p w14:paraId="15707C95" w14:textId="77777777" w:rsidR="00343EE3" w:rsidRPr="0062101A" w:rsidRDefault="00343EE3" w:rsidP="00343EE3">
            <w:pPr>
              <w:rPr>
                <w:color w:val="auto"/>
                <w:sz w:val="20"/>
              </w:rPr>
            </w:pPr>
            <w:r w:rsidRPr="0062101A">
              <w:rPr>
                <w:color w:val="auto"/>
                <w:sz w:val="20"/>
              </w:rPr>
              <w:t>Облачное хранилище — это удаленное хранилище, которое обеспечивает безопасное и надежное</w:t>
            </w:r>
          </w:p>
          <w:p w14:paraId="176819D4" w14:textId="77777777" w:rsidR="00343EE3" w:rsidRPr="0062101A" w:rsidRDefault="00343EE3" w:rsidP="00343EE3">
            <w:pPr>
              <w:rPr>
                <w:color w:val="auto"/>
                <w:sz w:val="20"/>
              </w:rPr>
            </w:pPr>
            <w:r w:rsidRPr="0062101A">
              <w:rPr>
                <w:color w:val="auto"/>
                <w:sz w:val="20"/>
              </w:rPr>
              <w:t>хранение ваших данных, поэтому вам не нужно хранить свои данные и файлы на жестком диске</w:t>
            </w:r>
          </w:p>
          <w:p w14:paraId="0FB38840" w14:textId="77777777" w:rsidR="00343EE3" w:rsidRPr="0062101A" w:rsidRDefault="00343EE3" w:rsidP="00343EE3">
            <w:pPr>
              <w:rPr>
                <w:color w:val="auto"/>
                <w:sz w:val="20"/>
              </w:rPr>
            </w:pPr>
            <w:r w:rsidRPr="0062101A">
              <w:rPr>
                <w:color w:val="auto"/>
                <w:sz w:val="20"/>
              </w:rPr>
              <w:t>компьютера или другом устройстве хранения. Используя облачные приложения, вы всегда сможете</w:t>
            </w:r>
          </w:p>
          <w:p w14:paraId="757EB57F" w14:textId="77777777" w:rsidR="00343EE3" w:rsidRPr="0062101A" w:rsidRDefault="00343EE3" w:rsidP="00343EE3">
            <w:pPr>
              <w:rPr>
                <w:color w:val="auto"/>
                <w:sz w:val="20"/>
              </w:rPr>
            </w:pPr>
            <w:r w:rsidRPr="0062101A">
              <w:rPr>
                <w:color w:val="auto"/>
                <w:sz w:val="20"/>
              </w:rPr>
              <w:t>организовать совместную работу с документами, находящимися в облачном хранилище. Для этого Вам</w:t>
            </w:r>
          </w:p>
          <w:p w14:paraId="1905B676" w14:textId="77777777" w:rsidR="00343EE3" w:rsidRPr="0062101A" w:rsidRDefault="00343EE3" w:rsidP="00343EE3">
            <w:pPr>
              <w:rPr>
                <w:color w:val="auto"/>
                <w:sz w:val="20"/>
              </w:rPr>
            </w:pPr>
            <w:r w:rsidRPr="0062101A">
              <w:rPr>
                <w:color w:val="auto"/>
                <w:sz w:val="20"/>
              </w:rPr>
              <w:t>необходимо выполнить определенную последовательность действий:</w:t>
            </w:r>
          </w:p>
        </w:tc>
        <w:tc>
          <w:tcPr>
            <w:tcW w:w="2354" w:type="dxa"/>
          </w:tcPr>
          <w:p w14:paraId="0B3580F2" w14:textId="77777777" w:rsidR="00343EE3" w:rsidRPr="0062101A" w:rsidRDefault="00343EE3" w:rsidP="00343EE3">
            <w:pPr>
              <w:rPr>
                <w:color w:val="auto"/>
                <w:sz w:val="20"/>
              </w:rPr>
            </w:pPr>
            <w:r w:rsidRPr="0062101A">
              <w:rPr>
                <w:color w:val="auto"/>
                <w:sz w:val="20"/>
              </w:rPr>
              <w:t>1) настроить доступ к документу</w:t>
            </w:r>
          </w:p>
          <w:p w14:paraId="1EA0809C" w14:textId="77777777" w:rsidR="00343EE3" w:rsidRPr="0062101A" w:rsidRDefault="00343EE3" w:rsidP="00343EE3">
            <w:pPr>
              <w:rPr>
                <w:color w:val="auto"/>
                <w:sz w:val="20"/>
              </w:rPr>
            </w:pPr>
            <w:r w:rsidRPr="0062101A">
              <w:rPr>
                <w:color w:val="auto"/>
                <w:sz w:val="20"/>
              </w:rPr>
              <w:t>2) создать документ в облачном хранилище или загрузить документ для совместной работы</w:t>
            </w:r>
          </w:p>
          <w:p w14:paraId="0E729919" w14:textId="77777777" w:rsidR="00343EE3" w:rsidRPr="0062101A" w:rsidRDefault="00343EE3" w:rsidP="00343EE3">
            <w:pPr>
              <w:rPr>
                <w:color w:val="auto"/>
                <w:sz w:val="20"/>
              </w:rPr>
            </w:pPr>
            <w:r w:rsidRPr="0062101A">
              <w:rPr>
                <w:color w:val="auto"/>
                <w:sz w:val="20"/>
              </w:rPr>
              <w:t>3)</w:t>
            </w:r>
            <w:r w:rsidRPr="0062101A">
              <w:rPr>
                <w:color w:val="auto"/>
                <w:sz w:val="20"/>
              </w:rPr>
              <w:tab/>
              <w:t>войти в свой аккаунт в облачном хранилище</w:t>
            </w:r>
          </w:p>
          <w:p w14:paraId="5D67FEF1" w14:textId="77777777" w:rsidR="00343EE3" w:rsidRPr="0062101A" w:rsidRDefault="00343EE3" w:rsidP="00343EE3">
            <w:pPr>
              <w:rPr>
                <w:color w:val="auto"/>
                <w:sz w:val="20"/>
              </w:rPr>
            </w:pPr>
            <w:r w:rsidRPr="0062101A">
              <w:rPr>
                <w:color w:val="auto"/>
                <w:sz w:val="20"/>
              </w:rPr>
              <w:t>4) открыть браузер</w:t>
            </w:r>
          </w:p>
          <w:p w14:paraId="79AC397E" w14:textId="77777777" w:rsidR="00343EE3" w:rsidRPr="0062101A" w:rsidRDefault="00343EE3" w:rsidP="00343EE3">
            <w:pPr>
              <w:rPr>
                <w:color w:val="auto"/>
                <w:sz w:val="20"/>
              </w:rPr>
            </w:pPr>
          </w:p>
        </w:tc>
        <w:tc>
          <w:tcPr>
            <w:tcW w:w="1560" w:type="dxa"/>
          </w:tcPr>
          <w:p w14:paraId="6EB143DA" w14:textId="77777777" w:rsidR="00343EE3" w:rsidRPr="0062101A" w:rsidRDefault="00343EE3" w:rsidP="008F0B49">
            <w:pPr>
              <w:rPr>
                <w:color w:val="auto"/>
                <w:sz w:val="20"/>
              </w:rPr>
            </w:pPr>
          </w:p>
        </w:tc>
        <w:tc>
          <w:tcPr>
            <w:tcW w:w="1275" w:type="dxa"/>
          </w:tcPr>
          <w:p w14:paraId="2184EDB8" w14:textId="77777777" w:rsidR="00343EE3" w:rsidRPr="0062101A" w:rsidRDefault="00343EE3" w:rsidP="00343EE3">
            <w:pPr>
              <w:rPr>
                <w:color w:val="auto"/>
                <w:sz w:val="20"/>
              </w:rPr>
            </w:pPr>
            <w:r w:rsidRPr="0062101A">
              <w:rPr>
                <w:color w:val="auto"/>
                <w:szCs w:val="24"/>
              </w:rPr>
              <w:t>ОПК-1.1-1.3, ОПК-3.1-3.3, ОПК-4.1-4.3, УК-1.1-1.3, УК-2.1-2.3</w:t>
            </w:r>
          </w:p>
        </w:tc>
        <w:tc>
          <w:tcPr>
            <w:tcW w:w="1134" w:type="dxa"/>
          </w:tcPr>
          <w:p w14:paraId="03A07880" w14:textId="77777777" w:rsidR="00343EE3" w:rsidRPr="0062101A" w:rsidRDefault="00343EE3" w:rsidP="00343EE3">
            <w:pPr>
              <w:rPr>
                <w:color w:val="auto"/>
                <w:sz w:val="20"/>
                <w:lang w:val="en-US"/>
              </w:rPr>
            </w:pPr>
            <w:r w:rsidRPr="0062101A">
              <w:rPr>
                <w:color w:val="auto"/>
                <w:sz w:val="20"/>
              </w:rPr>
              <w:t>З, В</w:t>
            </w:r>
          </w:p>
        </w:tc>
        <w:tc>
          <w:tcPr>
            <w:tcW w:w="958" w:type="dxa"/>
          </w:tcPr>
          <w:p w14:paraId="3E3B7302" w14:textId="77777777" w:rsidR="00343EE3" w:rsidRPr="0062101A" w:rsidRDefault="00343EE3" w:rsidP="00343EE3">
            <w:pPr>
              <w:rPr>
                <w:color w:val="auto"/>
                <w:sz w:val="20"/>
              </w:rPr>
            </w:pPr>
            <w:r w:rsidRPr="0062101A">
              <w:rPr>
                <w:color w:val="auto"/>
                <w:sz w:val="20"/>
              </w:rPr>
              <w:t>5-10 мин.</w:t>
            </w:r>
          </w:p>
        </w:tc>
      </w:tr>
      <w:tr w:rsidR="00343EE3" w:rsidRPr="0062101A" w14:paraId="6DD1A36C" w14:textId="77777777" w:rsidTr="00343EE3">
        <w:tc>
          <w:tcPr>
            <w:tcW w:w="486" w:type="dxa"/>
          </w:tcPr>
          <w:p w14:paraId="6F866C54" w14:textId="77777777" w:rsidR="00343EE3" w:rsidRPr="0062101A" w:rsidRDefault="00343EE3" w:rsidP="00343EE3">
            <w:pPr>
              <w:rPr>
                <w:color w:val="auto"/>
                <w:sz w:val="20"/>
              </w:rPr>
            </w:pPr>
            <w:r w:rsidRPr="0062101A">
              <w:rPr>
                <w:color w:val="auto"/>
                <w:sz w:val="20"/>
              </w:rPr>
              <w:t>7.</w:t>
            </w:r>
          </w:p>
        </w:tc>
        <w:tc>
          <w:tcPr>
            <w:tcW w:w="1804" w:type="dxa"/>
          </w:tcPr>
          <w:p w14:paraId="12F6CAA1" w14:textId="77777777" w:rsidR="00343EE3" w:rsidRPr="0062101A" w:rsidRDefault="00343EE3" w:rsidP="00343EE3">
            <w:pPr>
              <w:rPr>
                <w:color w:val="auto"/>
                <w:sz w:val="22"/>
                <w:szCs w:val="22"/>
                <w:highlight w:val="yellow"/>
              </w:rPr>
            </w:pPr>
            <w:r w:rsidRPr="0062101A">
              <w:rPr>
                <w:i/>
                <w:iCs/>
                <w:color w:val="auto"/>
                <w:sz w:val="22"/>
                <w:szCs w:val="22"/>
              </w:rPr>
              <w:t xml:space="preserve">При формулировке концептуальной модели </w:t>
            </w:r>
            <w:r w:rsidRPr="0062101A">
              <w:rPr>
                <w:i/>
                <w:iCs/>
                <w:color w:val="auto"/>
                <w:sz w:val="22"/>
                <w:szCs w:val="22"/>
              </w:rPr>
              <w:lastRenderedPageBreak/>
              <w:t>объекта следует:</w:t>
            </w:r>
          </w:p>
        </w:tc>
        <w:tc>
          <w:tcPr>
            <w:tcW w:w="2354" w:type="dxa"/>
          </w:tcPr>
          <w:p w14:paraId="20C83C8F" w14:textId="77777777" w:rsidR="00343EE3" w:rsidRPr="0062101A" w:rsidRDefault="00343EE3" w:rsidP="00343EE3">
            <w:pPr>
              <w:rPr>
                <w:iCs/>
                <w:color w:val="auto"/>
                <w:sz w:val="22"/>
                <w:szCs w:val="22"/>
              </w:rPr>
            </w:pPr>
            <w:r w:rsidRPr="0062101A">
              <w:rPr>
                <w:iCs/>
                <w:color w:val="auto"/>
                <w:sz w:val="22"/>
                <w:szCs w:val="22"/>
              </w:rPr>
              <w:lastRenderedPageBreak/>
              <w:t xml:space="preserve">1) составить упрощенный и в то же время адекватно </w:t>
            </w:r>
            <w:r w:rsidRPr="0062101A">
              <w:rPr>
                <w:iCs/>
                <w:color w:val="auto"/>
                <w:sz w:val="22"/>
                <w:szCs w:val="22"/>
              </w:rPr>
              <w:lastRenderedPageBreak/>
              <w:t>поставленной цели описания исследуемой ситуации — сценария функционирования объекта;</w:t>
            </w:r>
          </w:p>
          <w:p w14:paraId="3CC80B06" w14:textId="77777777" w:rsidR="00343EE3" w:rsidRPr="0062101A" w:rsidRDefault="00343EE3" w:rsidP="00343EE3">
            <w:pPr>
              <w:rPr>
                <w:iCs/>
                <w:color w:val="auto"/>
                <w:sz w:val="22"/>
                <w:szCs w:val="22"/>
              </w:rPr>
            </w:pPr>
            <w:r w:rsidRPr="0062101A">
              <w:rPr>
                <w:iCs/>
                <w:color w:val="auto"/>
                <w:sz w:val="22"/>
                <w:szCs w:val="22"/>
              </w:rPr>
              <w:t>2) сформулировать и уточнить цели, стоящие перед объектом при его функционировании;</w:t>
            </w:r>
          </w:p>
          <w:p w14:paraId="615BAD2F" w14:textId="77777777" w:rsidR="00343EE3" w:rsidRPr="0062101A" w:rsidRDefault="00343EE3" w:rsidP="00343EE3">
            <w:pPr>
              <w:rPr>
                <w:iCs/>
                <w:color w:val="auto"/>
                <w:sz w:val="22"/>
                <w:szCs w:val="22"/>
              </w:rPr>
            </w:pPr>
            <w:r w:rsidRPr="0062101A">
              <w:rPr>
                <w:iCs/>
                <w:color w:val="auto"/>
                <w:sz w:val="22"/>
                <w:szCs w:val="22"/>
              </w:rPr>
              <w:t>3) формализовать цели в критерии оптимальности;</w:t>
            </w:r>
          </w:p>
          <w:p w14:paraId="150FD345" w14:textId="77777777" w:rsidR="00343EE3" w:rsidRPr="0062101A" w:rsidRDefault="00343EE3" w:rsidP="00343EE3">
            <w:pPr>
              <w:rPr>
                <w:iCs/>
                <w:color w:val="auto"/>
                <w:sz w:val="22"/>
                <w:szCs w:val="22"/>
              </w:rPr>
            </w:pPr>
            <w:r w:rsidRPr="0062101A">
              <w:rPr>
                <w:iCs/>
                <w:color w:val="auto"/>
                <w:sz w:val="22"/>
                <w:szCs w:val="22"/>
              </w:rPr>
              <w:t>4)</w:t>
            </w:r>
            <w:r w:rsidRPr="0062101A">
              <w:rPr>
                <w:color w:val="auto"/>
                <w:sz w:val="22"/>
                <w:szCs w:val="22"/>
              </w:rPr>
              <w:t xml:space="preserve"> </w:t>
            </w:r>
            <w:r w:rsidRPr="0062101A">
              <w:rPr>
                <w:iCs/>
                <w:color w:val="auto"/>
                <w:sz w:val="22"/>
                <w:szCs w:val="22"/>
              </w:rPr>
              <w:t>формализовать внешние и внутренние ограничения;</w:t>
            </w:r>
          </w:p>
          <w:p w14:paraId="1B28C6D3" w14:textId="77777777" w:rsidR="00343EE3" w:rsidRPr="0062101A" w:rsidRDefault="00343EE3" w:rsidP="00343EE3">
            <w:pPr>
              <w:rPr>
                <w:iCs/>
                <w:color w:val="auto"/>
                <w:sz w:val="22"/>
                <w:szCs w:val="22"/>
              </w:rPr>
            </w:pPr>
            <w:r w:rsidRPr="0062101A">
              <w:rPr>
                <w:iCs/>
                <w:color w:val="auto"/>
                <w:sz w:val="22"/>
                <w:szCs w:val="22"/>
              </w:rPr>
              <w:t>5) выбрать факторы, описывающие объект и его окружение, которые учтены в исследовании и соответственно включены в математическую модель;</w:t>
            </w:r>
          </w:p>
          <w:p w14:paraId="06604E71" w14:textId="77777777" w:rsidR="00343EE3" w:rsidRPr="0062101A" w:rsidRDefault="00343EE3" w:rsidP="00343EE3">
            <w:pPr>
              <w:rPr>
                <w:color w:val="auto"/>
                <w:sz w:val="22"/>
                <w:szCs w:val="22"/>
                <w:highlight w:val="yellow"/>
              </w:rPr>
            </w:pPr>
            <w:r w:rsidRPr="0062101A">
              <w:rPr>
                <w:iCs/>
                <w:color w:val="auto"/>
                <w:sz w:val="22"/>
                <w:szCs w:val="22"/>
              </w:rPr>
              <w:t>6) классифицировать факторы и выделить из них в первую очередь управляемые переменные.</w:t>
            </w:r>
          </w:p>
        </w:tc>
        <w:tc>
          <w:tcPr>
            <w:tcW w:w="1560" w:type="dxa"/>
          </w:tcPr>
          <w:p w14:paraId="054B1AFA" w14:textId="2828FBD2" w:rsidR="00343EE3" w:rsidRPr="0062101A" w:rsidRDefault="00343EE3" w:rsidP="00343EE3">
            <w:pPr>
              <w:rPr>
                <w:color w:val="auto"/>
                <w:sz w:val="20"/>
                <w:highlight w:val="yellow"/>
              </w:rPr>
            </w:pPr>
          </w:p>
        </w:tc>
        <w:tc>
          <w:tcPr>
            <w:tcW w:w="1275" w:type="dxa"/>
          </w:tcPr>
          <w:p w14:paraId="2D56A01E" w14:textId="77777777" w:rsidR="00343EE3" w:rsidRPr="0062101A" w:rsidRDefault="00343EE3" w:rsidP="00343EE3">
            <w:pPr>
              <w:rPr>
                <w:color w:val="auto"/>
                <w:sz w:val="20"/>
                <w:highlight w:val="yellow"/>
              </w:rPr>
            </w:pPr>
            <w:r w:rsidRPr="0062101A">
              <w:rPr>
                <w:color w:val="auto"/>
                <w:szCs w:val="24"/>
              </w:rPr>
              <w:t xml:space="preserve">ОПК-1.1-1.3, ОПК-3.1-3.3, </w:t>
            </w:r>
            <w:r w:rsidRPr="0062101A">
              <w:rPr>
                <w:color w:val="auto"/>
                <w:szCs w:val="24"/>
              </w:rPr>
              <w:lastRenderedPageBreak/>
              <w:t>ОПК-4.1-4.3, УК-1.1-1.3, УК-2.1-2.3</w:t>
            </w:r>
          </w:p>
        </w:tc>
        <w:tc>
          <w:tcPr>
            <w:tcW w:w="1134" w:type="dxa"/>
          </w:tcPr>
          <w:p w14:paraId="6F497AAF" w14:textId="77777777" w:rsidR="00343EE3" w:rsidRPr="0062101A" w:rsidRDefault="00343EE3" w:rsidP="00343EE3">
            <w:pPr>
              <w:rPr>
                <w:color w:val="auto"/>
                <w:sz w:val="20"/>
                <w:highlight w:val="yellow"/>
              </w:rPr>
            </w:pPr>
            <w:r w:rsidRPr="0062101A">
              <w:rPr>
                <w:color w:val="auto"/>
                <w:sz w:val="20"/>
              </w:rPr>
              <w:lastRenderedPageBreak/>
              <w:t>З, В</w:t>
            </w:r>
          </w:p>
        </w:tc>
        <w:tc>
          <w:tcPr>
            <w:tcW w:w="958" w:type="dxa"/>
          </w:tcPr>
          <w:p w14:paraId="70F478F8" w14:textId="77777777" w:rsidR="00343EE3" w:rsidRPr="0062101A" w:rsidRDefault="00343EE3" w:rsidP="00343EE3">
            <w:pPr>
              <w:rPr>
                <w:color w:val="auto"/>
                <w:sz w:val="20"/>
              </w:rPr>
            </w:pPr>
            <w:r w:rsidRPr="0062101A">
              <w:rPr>
                <w:color w:val="auto"/>
                <w:sz w:val="20"/>
              </w:rPr>
              <w:t>5-10 мин.</w:t>
            </w:r>
          </w:p>
        </w:tc>
      </w:tr>
      <w:tr w:rsidR="00343EE3" w:rsidRPr="0062101A" w14:paraId="40220FCB" w14:textId="77777777" w:rsidTr="00343EE3">
        <w:tc>
          <w:tcPr>
            <w:tcW w:w="486" w:type="dxa"/>
          </w:tcPr>
          <w:p w14:paraId="1E7764A4" w14:textId="77777777" w:rsidR="00343EE3" w:rsidRPr="0062101A" w:rsidRDefault="00343EE3" w:rsidP="00343EE3">
            <w:pPr>
              <w:rPr>
                <w:color w:val="auto"/>
                <w:sz w:val="20"/>
              </w:rPr>
            </w:pPr>
            <w:r w:rsidRPr="0062101A">
              <w:rPr>
                <w:color w:val="auto"/>
                <w:sz w:val="20"/>
              </w:rPr>
              <w:t>8</w:t>
            </w:r>
          </w:p>
        </w:tc>
        <w:tc>
          <w:tcPr>
            <w:tcW w:w="1804" w:type="dxa"/>
          </w:tcPr>
          <w:p w14:paraId="655CAB89" w14:textId="77777777" w:rsidR="00343EE3" w:rsidRPr="0062101A" w:rsidRDefault="00343EE3" w:rsidP="00343EE3">
            <w:pPr>
              <w:rPr>
                <w:color w:val="auto"/>
                <w:sz w:val="22"/>
                <w:szCs w:val="22"/>
                <w:highlight w:val="yellow"/>
              </w:rPr>
            </w:pPr>
            <w:r w:rsidRPr="0062101A">
              <w:rPr>
                <w:color w:val="auto"/>
                <w:sz w:val="22"/>
                <w:szCs w:val="22"/>
              </w:rPr>
              <w:t>Основные элементы технологического процесса уборки яблок:</w:t>
            </w:r>
          </w:p>
        </w:tc>
        <w:tc>
          <w:tcPr>
            <w:tcW w:w="2354" w:type="dxa"/>
          </w:tcPr>
          <w:p w14:paraId="2F2D9D4F"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планирование уборочного процесса;</w:t>
            </w:r>
          </w:p>
          <w:p w14:paraId="03F8A0D1"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обучение людей;</w:t>
            </w:r>
          </w:p>
          <w:p w14:paraId="743E1F7B"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подготовка тары, вспомогательного оборудования, инвентаря и технических средств;</w:t>
            </w:r>
          </w:p>
          <w:p w14:paraId="0E4A9C4F"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самовывоз урожая;</w:t>
            </w:r>
          </w:p>
          <w:p w14:paraId="5F5B4875"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подготовка к уборке (уборка сучьев, скашивание травы, выравнивание почвы, подготовка дорог, подбор падалицы);</w:t>
            </w:r>
          </w:p>
          <w:p w14:paraId="4BF78E77"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съем плодов с дерева и заполнение тары;</w:t>
            </w:r>
          </w:p>
          <w:p w14:paraId="73213C86"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транспортировка на пункт обработки;</w:t>
            </w:r>
          </w:p>
          <w:p w14:paraId="5D1BE3F4"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подготовка к хранению, обработка;</w:t>
            </w:r>
          </w:p>
          <w:p w14:paraId="1204EA79" w14:textId="77777777" w:rsidR="00343EE3" w:rsidRPr="0062101A" w:rsidRDefault="00343EE3" w:rsidP="00343EE3">
            <w:pPr>
              <w:widowControl w:val="0"/>
              <w:tabs>
                <w:tab w:val="left" w:pos="708"/>
              </w:tabs>
              <w:jc w:val="both"/>
              <w:rPr>
                <w:color w:val="auto"/>
                <w:sz w:val="22"/>
                <w:szCs w:val="22"/>
              </w:rPr>
            </w:pPr>
            <w:r w:rsidRPr="0062101A">
              <w:rPr>
                <w:color w:val="auto"/>
                <w:sz w:val="22"/>
                <w:szCs w:val="22"/>
              </w:rPr>
              <w:t>- реализация (хранение).</w:t>
            </w:r>
          </w:p>
          <w:p w14:paraId="61A3EDD6" w14:textId="77777777" w:rsidR="00343EE3" w:rsidRPr="0062101A" w:rsidRDefault="00343EE3" w:rsidP="00343EE3">
            <w:pPr>
              <w:rPr>
                <w:color w:val="auto"/>
                <w:sz w:val="22"/>
                <w:szCs w:val="22"/>
                <w:highlight w:val="yellow"/>
              </w:rPr>
            </w:pPr>
          </w:p>
        </w:tc>
        <w:tc>
          <w:tcPr>
            <w:tcW w:w="1560" w:type="dxa"/>
          </w:tcPr>
          <w:p w14:paraId="68E80853" w14:textId="77777777" w:rsidR="00343EE3" w:rsidRPr="0062101A" w:rsidRDefault="00343EE3" w:rsidP="00343EE3">
            <w:pPr>
              <w:rPr>
                <w:color w:val="auto"/>
                <w:sz w:val="20"/>
                <w:highlight w:val="yellow"/>
              </w:rPr>
            </w:pPr>
          </w:p>
        </w:tc>
        <w:tc>
          <w:tcPr>
            <w:tcW w:w="1275" w:type="dxa"/>
          </w:tcPr>
          <w:p w14:paraId="28945356"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5D4DD565" w14:textId="77777777" w:rsidR="00343EE3" w:rsidRPr="0062101A" w:rsidRDefault="00343EE3" w:rsidP="00343EE3">
            <w:pPr>
              <w:rPr>
                <w:color w:val="auto"/>
                <w:sz w:val="20"/>
                <w:highlight w:val="yellow"/>
              </w:rPr>
            </w:pPr>
            <w:r w:rsidRPr="0062101A">
              <w:rPr>
                <w:color w:val="auto"/>
                <w:sz w:val="20"/>
              </w:rPr>
              <w:t>З, В</w:t>
            </w:r>
          </w:p>
        </w:tc>
        <w:tc>
          <w:tcPr>
            <w:tcW w:w="958" w:type="dxa"/>
          </w:tcPr>
          <w:p w14:paraId="0E0064A7"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2AE9FD63" w14:textId="77777777" w:rsidTr="00343EE3">
        <w:tc>
          <w:tcPr>
            <w:tcW w:w="486" w:type="dxa"/>
          </w:tcPr>
          <w:p w14:paraId="75C4B044" w14:textId="77777777" w:rsidR="00343EE3" w:rsidRPr="0062101A" w:rsidRDefault="00343EE3" w:rsidP="00343EE3">
            <w:pPr>
              <w:rPr>
                <w:color w:val="auto"/>
                <w:sz w:val="20"/>
              </w:rPr>
            </w:pPr>
            <w:r w:rsidRPr="0062101A">
              <w:rPr>
                <w:color w:val="auto"/>
                <w:sz w:val="20"/>
              </w:rPr>
              <w:t>9</w:t>
            </w:r>
          </w:p>
        </w:tc>
        <w:tc>
          <w:tcPr>
            <w:tcW w:w="1804" w:type="dxa"/>
          </w:tcPr>
          <w:p w14:paraId="15AB1286" w14:textId="77777777" w:rsidR="00343EE3" w:rsidRPr="0062101A" w:rsidRDefault="00343EE3" w:rsidP="00343EE3">
            <w:pPr>
              <w:rPr>
                <w:color w:val="auto"/>
                <w:sz w:val="20"/>
                <w:highlight w:val="yellow"/>
              </w:rPr>
            </w:pPr>
            <w:r w:rsidRPr="0062101A">
              <w:rPr>
                <w:color w:val="auto"/>
                <w:sz w:val="22"/>
                <w:szCs w:val="22"/>
              </w:rPr>
              <w:t xml:space="preserve">Информационная технология в своем </w:t>
            </w:r>
            <w:r w:rsidRPr="0062101A">
              <w:rPr>
                <w:color w:val="auto"/>
                <w:sz w:val="22"/>
                <w:szCs w:val="22"/>
              </w:rPr>
              <w:lastRenderedPageBreak/>
              <w:t>развитии прошла несколько этапов.</w:t>
            </w:r>
          </w:p>
        </w:tc>
        <w:tc>
          <w:tcPr>
            <w:tcW w:w="2354" w:type="dxa"/>
          </w:tcPr>
          <w:p w14:paraId="5EF24EDB" w14:textId="77777777" w:rsidR="00343EE3" w:rsidRPr="0062101A" w:rsidRDefault="00343EE3" w:rsidP="00343EE3">
            <w:pPr>
              <w:widowControl w:val="0"/>
              <w:spacing w:line="288" w:lineRule="auto"/>
              <w:rPr>
                <w:color w:val="auto"/>
                <w:sz w:val="22"/>
                <w:szCs w:val="22"/>
              </w:rPr>
            </w:pPr>
            <w:r w:rsidRPr="0062101A">
              <w:rPr>
                <w:b/>
                <w:bCs/>
                <w:color w:val="auto"/>
                <w:sz w:val="22"/>
                <w:szCs w:val="22"/>
              </w:rPr>
              <w:lastRenderedPageBreak/>
              <w:t>1. До второй половины XIX века</w:t>
            </w:r>
            <w:r w:rsidRPr="0062101A">
              <w:rPr>
                <w:color w:val="auto"/>
                <w:sz w:val="22"/>
                <w:szCs w:val="22"/>
              </w:rPr>
              <w:t xml:space="preserve"> ее основу составляли перо, </w:t>
            </w:r>
            <w:r w:rsidRPr="0062101A">
              <w:rPr>
                <w:color w:val="auto"/>
                <w:sz w:val="22"/>
                <w:szCs w:val="22"/>
              </w:rPr>
              <w:lastRenderedPageBreak/>
              <w:t>чернильница и бухгалтерская книга. Коммуникация (связь) осуществлялась путем направления пакетов (депеш). Продуктивность информационной обработки была крайне низкой. Каждое письмо копировалось отдельно вручную. Помимо счетов, суммируемых также вручную, не было другой информации для принятия решений.</w:t>
            </w:r>
          </w:p>
          <w:p w14:paraId="10C81FE6" w14:textId="77777777" w:rsidR="00343EE3" w:rsidRPr="0062101A" w:rsidRDefault="00343EE3" w:rsidP="00343EE3">
            <w:pPr>
              <w:widowControl w:val="0"/>
              <w:spacing w:line="288" w:lineRule="auto"/>
              <w:rPr>
                <w:color w:val="auto"/>
                <w:sz w:val="22"/>
                <w:szCs w:val="22"/>
              </w:rPr>
            </w:pPr>
            <w:r w:rsidRPr="0062101A">
              <w:rPr>
                <w:b/>
                <w:bCs/>
                <w:color w:val="auto"/>
                <w:sz w:val="22"/>
                <w:szCs w:val="22"/>
              </w:rPr>
              <w:t>2. В конце XIX века</w:t>
            </w:r>
            <w:r w:rsidRPr="0062101A">
              <w:rPr>
                <w:color w:val="auto"/>
                <w:sz w:val="22"/>
                <w:szCs w:val="22"/>
              </w:rPr>
              <w:t xml:space="preserve"> на смену «ручной» информационной технологии пришла «механическая». Изобретение пишущей машинки, телефона, диктофона, модернизация системы общественной почты — все это послужило базой для принципиальных изменений в технологии обработки информации и, как следствие, в продуктивности работы людей.</w:t>
            </w:r>
          </w:p>
          <w:p w14:paraId="687C6317" w14:textId="77777777" w:rsidR="00343EE3" w:rsidRPr="0062101A" w:rsidRDefault="00343EE3" w:rsidP="00343EE3">
            <w:pPr>
              <w:widowControl w:val="0"/>
              <w:spacing w:line="288" w:lineRule="auto"/>
              <w:rPr>
                <w:color w:val="auto"/>
                <w:sz w:val="22"/>
                <w:szCs w:val="22"/>
              </w:rPr>
            </w:pPr>
            <w:r w:rsidRPr="0062101A">
              <w:rPr>
                <w:b/>
                <w:bCs/>
                <w:color w:val="auto"/>
                <w:sz w:val="22"/>
                <w:szCs w:val="22"/>
              </w:rPr>
              <w:t>3. 40—60 годы XX века</w:t>
            </w:r>
            <w:r w:rsidRPr="0062101A">
              <w:rPr>
                <w:color w:val="auto"/>
                <w:sz w:val="22"/>
                <w:szCs w:val="22"/>
              </w:rPr>
              <w:t xml:space="preserve"> характеризуются появлением «электрической» технологии, основанной на широком использовании пишущих машинок со съемными элементами, копировальных машин на обычной бумаге (типа ксерокса), портативных диктофонов. Они </w:t>
            </w:r>
            <w:r w:rsidRPr="0062101A">
              <w:rPr>
                <w:color w:val="auto"/>
                <w:sz w:val="22"/>
                <w:szCs w:val="22"/>
              </w:rPr>
              <w:lastRenderedPageBreak/>
              <w:t>улучшили учрежденческую деятельность за счет повышения качества, количества и скорости обработки документов. Многие современные учреждения базируются на «Электрической» технологии.</w:t>
            </w:r>
          </w:p>
          <w:p w14:paraId="06F24D77" w14:textId="77777777" w:rsidR="00343EE3" w:rsidRPr="0062101A" w:rsidRDefault="00343EE3" w:rsidP="00343EE3">
            <w:pPr>
              <w:rPr>
                <w:color w:val="auto"/>
                <w:sz w:val="20"/>
                <w:highlight w:val="yellow"/>
              </w:rPr>
            </w:pPr>
            <w:r w:rsidRPr="0062101A">
              <w:rPr>
                <w:b/>
                <w:bCs/>
                <w:color w:val="auto"/>
                <w:sz w:val="22"/>
                <w:szCs w:val="22"/>
              </w:rPr>
              <w:t>4. Во второй половине 60-х годов</w:t>
            </w:r>
            <w:r w:rsidRPr="0062101A">
              <w:rPr>
                <w:color w:val="auto"/>
                <w:sz w:val="22"/>
                <w:szCs w:val="22"/>
              </w:rPr>
              <w:t xml:space="preserve"> на периферии учрежденческой деятельности (в вычислительных центрах) появились большие производительные ЭВМ, что позволило сместить акцент в информационной технологии на обработку не формы, а содержания информации. Это было началом формирования «электронной», или «компьютерной», технологии. Как известно, информационная технология управления должна содержать как минимум три важнейшие компоненты обработки информации: учет, анализ и принятие решений. Эти компоненты реализуются в «вязкой» среде — бумажном «море» документов, которое становится с каждым годом все более необъятным.</w:t>
            </w:r>
          </w:p>
        </w:tc>
        <w:tc>
          <w:tcPr>
            <w:tcW w:w="1560" w:type="dxa"/>
          </w:tcPr>
          <w:p w14:paraId="00798A13" w14:textId="47516D46" w:rsidR="00343EE3" w:rsidRPr="0062101A" w:rsidRDefault="00343EE3" w:rsidP="00343EE3">
            <w:pPr>
              <w:rPr>
                <w:color w:val="auto"/>
                <w:sz w:val="20"/>
                <w:highlight w:val="yellow"/>
              </w:rPr>
            </w:pPr>
          </w:p>
        </w:tc>
        <w:tc>
          <w:tcPr>
            <w:tcW w:w="1275" w:type="dxa"/>
          </w:tcPr>
          <w:p w14:paraId="51B2B07A" w14:textId="77777777" w:rsidR="00343EE3" w:rsidRPr="0062101A" w:rsidRDefault="00343EE3" w:rsidP="00343EE3">
            <w:pPr>
              <w:rPr>
                <w:color w:val="auto"/>
                <w:sz w:val="20"/>
                <w:highlight w:val="yellow"/>
              </w:rPr>
            </w:pPr>
            <w:r w:rsidRPr="0062101A">
              <w:rPr>
                <w:color w:val="auto"/>
                <w:szCs w:val="24"/>
              </w:rPr>
              <w:t xml:space="preserve">ОПК-1.1-1.3, ОПК-3.1-3.3, </w:t>
            </w:r>
            <w:r w:rsidRPr="0062101A">
              <w:rPr>
                <w:color w:val="auto"/>
                <w:szCs w:val="24"/>
              </w:rPr>
              <w:lastRenderedPageBreak/>
              <w:t>ОПК-4.1-4.3, УК-1.1-1.3, УК-2.1-2.3</w:t>
            </w:r>
          </w:p>
        </w:tc>
        <w:tc>
          <w:tcPr>
            <w:tcW w:w="1134" w:type="dxa"/>
          </w:tcPr>
          <w:p w14:paraId="4F290D4A" w14:textId="77777777" w:rsidR="00343EE3" w:rsidRPr="0062101A" w:rsidRDefault="00343EE3" w:rsidP="00343EE3">
            <w:pPr>
              <w:rPr>
                <w:color w:val="auto"/>
                <w:sz w:val="20"/>
              </w:rPr>
            </w:pPr>
            <w:r w:rsidRPr="0062101A">
              <w:rPr>
                <w:color w:val="auto"/>
                <w:sz w:val="20"/>
              </w:rPr>
              <w:lastRenderedPageBreak/>
              <w:t>З, В</w:t>
            </w:r>
          </w:p>
        </w:tc>
        <w:tc>
          <w:tcPr>
            <w:tcW w:w="958" w:type="dxa"/>
          </w:tcPr>
          <w:p w14:paraId="74EFB46F" w14:textId="77777777" w:rsidR="00343EE3" w:rsidRPr="0062101A" w:rsidRDefault="00343EE3" w:rsidP="00343EE3">
            <w:pPr>
              <w:rPr>
                <w:color w:val="auto"/>
                <w:sz w:val="20"/>
              </w:rPr>
            </w:pPr>
            <w:r w:rsidRPr="0062101A">
              <w:rPr>
                <w:color w:val="auto"/>
                <w:sz w:val="20"/>
              </w:rPr>
              <w:t>5-10 мин.</w:t>
            </w:r>
          </w:p>
        </w:tc>
      </w:tr>
      <w:tr w:rsidR="00343EE3" w:rsidRPr="0062101A" w14:paraId="4292C114" w14:textId="77777777" w:rsidTr="00343EE3">
        <w:tc>
          <w:tcPr>
            <w:tcW w:w="9571" w:type="dxa"/>
            <w:gridSpan w:val="7"/>
          </w:tcPr>
          <w:p w14:paraId="6DAA8A91" w14:textId="77777777" w:rsidR="00343EE3" w:rsidRPr="0062101A" w:rsidRDefault="00343EE3" w:rsidP="00343EE3">
            <w:pPr>
              <w:rPr>
                <w:color w:val="auto"/>
                <w:szCs w:val="24"/>
              </w:rPr>
            </w:pPr>
            <w:r w:rsidRPr="0062101A">
              <w:rPr>
                <w:color w:val="auto"/>
                <w:szCs w:val="24"/>
              </w:rPr>
              <w:lastRenderedPageBreak/>
              <w:t xml:space="preserve">Тип задания: </w:t>
            </w:r>
            <w:r w:rsidRPr="0062101A">
              <w:rPr>
                <w:b/>
                <w:bCs/>
                <w:color w:val="auto"/>
                <w:szCs w:val="24"/>
              </w:rPr>
              <w:t>задание на установление соответствия</w:t>
            </w:r>
          </w:p>
        </w:tc>
      </w:tr>
      <w:tr w:rsidR="00343EE3" w:rsidRPr="0062101A" w14:paraId="6909A119" w14:textId="77777777" w:rsidTr="00343EE3">
        <w:tc>
          <w:tcPr>
            <w:tcW w:w="9571" w:type="dxa"/>
            <w:gridSpan w:val="7"/>
          </w:tcPr>
          <w:p w14:paraId="13060565" w14:textId="77777777" w:rsidR="00343EE3" w:rsidRPr="0062101A" w:rsidRDefault="00343EE3" w:rsidP="00343EE3">
            <w:pPr>
              <w:rPr>
                <w:color w:val="auto"/>
                <w:szCs w:val="24"/>
              </w:rPr>
            </w:pPr>
            <w:r w:rsidRPr="0062101A">
              <w:rPr>
                <w:color w:val="auto"/>
                <w:szCs w:val="24"/>
              </w:rPr>
              <w:t>Инструкция: прочитайте текст и установите соответствие</w:t>
            </w:r>
          </w:p>
        </w:tc>
      </w:tr>
      <w:tr w:rsidR="00343EE3" w:rsidRPr="0062101A" w14:paraId="120A8EC2" w14:textId="77777777" w:rsidTr="00343EE3">
        <w:tc>
          <w:tcPr>
            <w:tcW w:w="486" w:type="dxa"/>
          </w:tcPr>
          <w:p w14:paraId="317618C5" w14:textId="77777777" w:rsidR="00343EE3" w:rsidRPr="0062101A" w:rsidRDefault="00343EE3" w:rsidP="00343EE3">
            <w:pPr>
              <w:rPr>
                <w:color w:val="auto"/>
                <w:sz w:val="20"/>
              </w:rPr>
            </w:pPr>
            <w:r w:rsidRPr="0062101A">
              <w:rPr>
                <w:color w:val="auto"/>
                <w:sz w:val="20"/>
              </w:rPr>
              <w:t>10.</w:t>
            </w:r>
          </w:p>
        </w:tc>
        <w:tc>
          <w:tcPr>
            <w:tcW w:w="1804" w:type="dxa"/>
          </w:tcPr>
          <w:p w14:paraId="1AA10B7F" w14:textId="77777777" w:rsidR="00343EE3" w:rsidRPr="0062101A" w:rsidRDefault="00343EE3" w:rsidP="00343EE3">
            <w:pPr>
              <w:rPr>
                <w:color w:val="auto"/>
                <w:sz w:val="20"/>
                <w:highlight w:val="yellow"/>
              </w:rPr>
            </w:pPr>
            <w:r w:rsidRPr="0062101A">
              <w:rPr>
                <w:color w:val="auto"/>
                <w:szCs w:val="24"/>
              </w:rPr>
              <w:t xml:space="preserve">Модели, если отвлечься от областей их применения, могут быть познавательные, </w:t>
            </w:r>
            <w:r w:rsidRPr="0062101A">
              <w:rPr>
                <w:color w:val="auto"/>
                <w:szCs w:val="24"/>
              </w:rPr>
              <w:lastRenderedPageBreak/>
              <w:t>прагматические и инструментальные.</w:t>
            </w:r>
          </w:p>
        </w:tc>
        <w:tc>
          <w:tcPr>
            <w:tcW w:w="2354" w:type="dxa"/>
          </w:tcPr>
          <w:p w14:paraId="2F42B704" w14:textId="77777777" w:rsidR="00343EE3" w:rsidRPr="0062101A" w:rsidRDefault="00343EE3" w:rsidP="00343EE3">
            <w:pPr>
              <w:rPr>
                <w:bCs/>
                <w:color w:val="auto"/>
                <w:sz w:val="22"/>
                <w:szCs w:val="22"/>
              </w:rPr>
            </w:pPr>
            <w:r w:rsidRPr="0062101A">
              <w:rPr>
                <w:bCs/>
                <w:color w:val="auto"/>
                <w:sz w:val="22"/>
                <w:szCs w:val="22"/>
              </w:rPr>
              <w:lastRenderedPageBreak/>
              <w:t>Виды моделей:</w:t>
            </w:r>
          </w:p>
          <w:p w14:paraId="2D73F0EB" w14:textId="77777777" w:rsidR="00343EE3" w:rsidRPr="0062101A" w:rsidRDefault="00343EE3" w:rsidP="00343EE3">
            <w:pPr>
              <w:rPr>
                <w:bCs/>
                <w:color w:val="auto"/>
                <w:sz w:val="22"/>
                <w:szCs w:val="22"/>
              </w:rPr>
            </w:pPr>
            <w:r w:rsidRPr="0062101A">
              <w:rPr>
                <w:bCs/>
                <w:color w:val="auto"/>
                <w:sz w:val="22"/>
                <w:szCs w:val="22"/>
              </w:rPr>
              <w:t xml:space="preserve">А) </w:t>
            </w:r>
            <w:r w:rsidRPr="0062101A">
              <w:rPr>
                <w:color w:val="auto"/>
                <w:szCs w:val="24"/>
              </w:rPr>
              <w:t>познавательные;</w:t>
            </w:r>
          </w:p>
          <w:p w14:paraId="53EE2064" w14:textId="77777777" w:rsidR="00343EE3" w:rsidRPr="0062101A" w:rsidRDefault="00343EE3" w:rsidP="00343EE3">
            <w:pPr>
              <w:rPr>
                <w:bCs/>
                <w:color w:val="auto"/>
                <w:sz w:val="22"/>
                <w:szCs w:val="22"/>
              </w:rPr>
            </w:pPr>
            <w:r w:rsidRPr="0062101A">
              <w:rPr>
                <w:bCs/>
                <w:color w:val="auto"/>
                <w:sz w:val="22"/>
                <w:szCs w:val="22"/>
              </w:rPr>
              <w:t xml:space="preserve">Б) </w:t>
            </w:r>
            <w:r w:rsidRPr="0062101A">
              <w:rPr>
                <w:color w:val="auto"/>
                <w:szCs w:val="24"/>
              </w:rPr>
              <w:t>прагматические;</w:t>
            </w:r>
          </w:p>
          <w:p w14:paraId="715D7EEE" w14:textId="77777777" w:rsidR="00343EE3" w:rsidRPr="0062101A" w:rsidRDefault="00343EE3" w:rsidP="00343EE3">
            <w:pPr>
              <w:rPr>
                <w:bCs/>
                <w:color w:val="auto"/>
                <w:sz w:val="22"/>
                <w:szCs w:val="22"/>
              </w:rPr>
            </w:pPr>
            <w:r w:rsidRPr="0062101A">
              <w:rPr>
                <w:bCs/>
                <w:color w:val="auto"/>
                <w:sz w:val="22"/>
                <w:szCs w:val="22"/>
              </w:rPr>
              <w:t xml:space="preserve">В) </w:t>
            </w:r>
            <w:r w:rsidRPr="0062101A">
              <w:rPr>
                <w:color w:val="auto"/>
                <w:szCs w:val="24"/>
              </w:rPr>
              <w:t>инструментальные.</w:t>
            </w:r>
          </w:p>
          <w:p w14:paraId="2ADB722A" w14:textId="77777777" w:rsidR="00343EE3" w:rsidRPr="0062101A" w:rsidRDefault="00343EE3" w:rsidP="00343EE3">
            <w:pPr>
              <w:rPr>
                <w:color w:val="auto"/>
                <w:sz w:val="22"/>
                <w:szCs w:val="22"/>
              </w:rPr>
            </w:pPr>
            <w:r w:rsidRPr="0062101A">
              <w:rPr>
                <w:color w:val="auto"/>
                <w:sz w:val="22"/>
                <w:szCs w:val="22"/>
              </w:rPr>
              <w:t>Определения каждого из видов моделей:</w:t>
            </w:r>
          </w:p>
          <w:p w14:paraId="3FB778EB" w14:textId="77777777" w:rsidR="00343EE3" w:rsidRPr="0062101A" w:rsidRDefault="00343EE3" w:rsidP="00343EE3">
            <w:pPr>
              <w:rPr>
                <w:color w:val="auto"/>
                <w:sz w:val="22"/>
                <w:szCs w:val="22"/>
              </w:rPr>
            </w:pPr>
            <w:r w:rsidRPr="0062101A">
              <w:rPr>
                <w:color w:val="auto"/>
                <w:sz w:val="22"/>
                <w:szCs w:val="22"/>
              </w:rPr>
              <w:lastRenderedPageBreak/>
              <w:t xml:space="preserve">1. </w:t>
            </w:r>
            <w:r w:rsidRPr="0062101A">
              <w:rPr>
                <w:color w:val="auto"/>
                <w:szCs w:val="24"/>
              </w:rPr>
              <w:t>это средство организации практических действий по достижению целей системы, для ее управления. Реальность в них подгоняется под не</w:t>
            </w:r>
            <w:r w:rsidRPr="0062101A">
              <w:rPr>
                <w:color w:val="auto"/>
                <w:szCs w:val="24"/>
              </w:rPr>
              <w:softHyphen/>
              <w:t>которую прагматическую, достаточно узкую и ограничен</w:t>
            </w:r>
            <w:r w:rsidRPr="0062101A">
              <w:rPr>
                <w:color w:val="auto"/>
                <w:szCs w:val="24"/>
              </w:rPr>
              <w:softHyphen/>
              <w:t>ную модель. К ним относятся, как правило, прикладные модели.</w:t>
            </w:r>
          </w:p>
          <w:p w14:paraId="7CA6AA08" w14:textId="77777777" w:rsidR="00343EE3" w:rsidRPr="0062101A" w:rsidRDefault="00343EE3" w:rsidP="00343EE3">
            <w:pPr>
              <w:rPr>
                <w:color w:val="auto"/>
                <w:sz w:val="22"/>
                <w:szCs w:val="22"/>
              </w:rPr>
            </w:pPr>
            <w:r w:rsidRPr="0062101A">
              <w:rPr>
                <w:color w:val="auto"/>
                <w:sz w:val="22"/>
                <w:szCs w:val="22"/>
              </w:rPr>
              <w:t xml:space="preserve">2. </w:t>
            </w:r>
            <w:r w:rsidRPr="0062101A">
              <w:rPr>
                <w:color w:val="auto"/>
                <w:szCs w:val="24"/>
              </w:rPr>
              <w:t>Это модель организации и представления новых знаний, основанных на старых и известных представлениях. Познавательная модель использует уже известные модели из различных областей, подгоняется под реальность и является теоретической моделью, из которой могут следовать ранее неизвестные вы</w:t>
            </w:r>
            <w:r w:rsidRPr="0062101A">
              <w:rPr>
                <w:color w:val="auto"/>
                <w:szCs w:val="24"/>
              </w:rPr>
              <w:softHyphen/>
              <w:t>воды о работе системы.</w:t>
            </w:r>
          </w:p>
          <w:p w14:paraId="20D5ECDE" w14:textId="77777777" w:rsidR="00343EE3" w:rsidRPr="0062101A" w:rsidRDefault="00343EE3" w:rsidP="00343EE3">
            <w:pPr>
              <w:rPr>
                <w:color w:val="auto"/>
                <w:sz w:val="20"/>
                <w:highlight w:val="yellow"/>
              </w:rPr>
            </w:pPr>
            <w:r w:rsidRPr="0062101A">
              <w:rPr>
                <w:color w:val="auto"/>
                <w:sz w:val="22"/>
                <w:szCs w:val="22"/>
              </w:rPr>
              <w:t xml:space="preserve">3. </w:t>
            </w:r>
            <w:r w:rsidRPr="0062101A">
              <w:rPr>
                <w:color w:val="auto"/>
                <w:szCs w:val="24"/>
              </w:rPr>
              <w:t>является средством построения, исследования, использования прагматических и познавательных моделей. К ним относят прежде всего алгоритмы и компьютерные программы.</w:t>
            </w:r>
          </w:p>
        </w:tc>
        <w:tc>
          <w:tcPr>
            <w:tcW w:w="1560" w:type="dxa"/>
          </w:tcPr>
          <w:p w14:paraId="004F742D" w14:textId="77777777" w:rsidR="00343EE3" w:rsidRPr="0062101A" w:rsidRDefault="00343EE3" w:rsidP="00343EE3">
            <w:pPr>
              <w:rPr>
                <w:color w:val="auto"/>
                <w:sz w:val="20"/>
                <w:highlight w:val="yellow"/>
              </w:rPr>
            </w:pPr>
          </w:p>
        </w:tc>
        <w:tc>
          <w:tcPr>
            <w:tcW w:w="1275" w:type="dxa"/>
          </w:tcPr>
          <w:p w14:paraId="032887BE" w14:textId="77777777" w:rsidR="00343EE3" w:rsidRPr="0062101A" w:rsidRDefault="00343EE3" w:rsidP="00343EE3">
            <w:pPr>
              <w:rPr>
                <w:color w:val="auto"/>
                <w:sz w:val="20"/>
                <w:highlight w:val="yellow"/>
              </w:rPr>
            </w:pPr>
            <w:r w:rsidRPr="0062101A">
              <w:rPr>
                <w:color w:val="auto"/>
                <w:szCs w:val="24"/>
              </w:rPr>
              <w:t xml:space="preserve">ОПК-1.1-1.3, ОПК-3.1-3.3, ОПК-4.1-4.3, УК-1.1-1.3, </w:t>
            </w:r>
            <w:r w:rsidRPr="0062101A">
              <w:rPr>
                <w:color w:val="auto"/>
                <w:szCs w:val="24"/>
              </w:rPr>
              <w:lastRenderedPageBreak/>
              <w:t>УК-2.1-2.3</w:t>
            </w:r>
          </w:p>
        </w:tc>
        <w:tc>
          <w:tcPr>
            <w:tcW w:w="1134" w:type="dxa"/>
          </w:tcPr>
          <w:p w14:paraId="44EC29A4" w14:textId="77777777" w:rsidR="00343EE3" w:rsidRPr="0062101A" w:rsidRDefault="00343EE3" w:rsidP="00343EE3">
            <w:pPr>
              <w:rPr>
                <w:color w:val="auto"/>
                <w:sz w:val="20"/>
                <w:highlight w:val="yellow"/>
              </w:rPr>
            </w:pPr>
            <w:r w:rsidRPr="0062101A">
              <w:rPr>
                <w:color w:val="auto"/>
                <w:sz w:val="20"/>
              </w:rPr>
              <w:lastRenderedPageBreak/>
              <w:t>У, З, В</w:t>
            </w:r>
          </w:p>
        </w:tc>
        <w:tc>
          <w:tcPr>
            <w:tcW w:w="958" w:type="dxa"/>
          </w:tcPr>
          <w:p w14:paraId="33064179"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587C87C7" w14:textId="77777777" w:rsidTr="00343EE3">
        <w:tc>
          <w:tcPr>
            <w:tcW w:w="486" w:type="dxa"/>
          </w:tcPr>
          <w:p w14:paraId="3A136D1D" w14:textId="77777777" w:rsidR="00343EE3" w:rsidRPr="0062101A" w:rsidRDefault="00343EE3" w:rsidP="00343EE3">
            <w:pPr>
              <w:rPr>
                <w:color w:val="auto"/>
                <w:sz w:val="20"/>
              </w:rPr>
            </w:pPr>
            <w:r w:rsidRPr="0062101A">
              <w:rPr>
                <w:color w:val="auto"/>
                <w:sz w:val="20"/>
              </w:rPr>
              <w:t>11.</w:t>
            </w:r>
          </w:p>
        </w:tc>
        <w:tc>
          <w:tcPr>
            <w:tcW w:w="1804" w:type="dxa"/>
          </w:tcPr>
          <w:p w14:paraId="164DB3B3" w14:textId="77777777" w:rsidR="00343EE3" w:rsidRPr="0062101A" w:rsidRDefault="00343EE3" w:rsidP="00343EE3">
            <w:pPr>
              <w:rPr>
                <w:color w:val="auto"/>
                <w:sz w:val="22"/>
                <w:szCs w:val="22"/>
                <w:highlight w:val="yellow"/>
              </w:rPr>
            </w:pPr>
            <w:r w:rsidRPr="0062101A">
              <w:rPr>
                <w:i/>
                <w:color w:val="auto"/>
                <w:sz w:val="22"/>
                <w:szCs w:val="22"/>
              </w:rPr>
              <w:t>Соотнесите понятия с определениями</w:t>
            </w:r>
          </w:p>
        </w:tc>
        <w:tc>
          <w:tcPr>
            <w:tcW w:w="2354" w:type="dxa"/>
          </w:tcPr>
          <w:p w14:paraId="3DF39C6A" w14:textId="77777777" w:rsidR="00343EE3" w:rsidRPr="0062101A" w:rsidRDefault="00343EE3" w:rsidP="00343EE3">
            <w:pPr>
              <w:jc w:val="both"/>
              <w:rPr>
                <w:color w:val="auto"/>
                <w:sz w:val="22"/>
                <w:szCs w:val="22"/>
              </w:rPr>
            </w:pPr>
            <w:bookmarkStart w:id="5" w:name="bookmark129"/>
            <w:bookmarkStart w:id="6" w:name="bookmark130"/>
            <w:bookmarkStart w:id="7" w:name="bookmark131"/>
            <w:r w:rsidRPr="0062101A">
              <w:rPr>
                <w:color w:val="auto"/>
                <w:sz w:val="22"/>
                <w:szCs w:val="22"/>
              </w:rPr>
              <w:t>Способы представления логических функций</w:t>
            </w:r>
            <w:bookmarkEnd w:id="5"/>
            <w:bookmarkEnd w:id="6"/>
            <w:bookmarkEnd w:id="7"/>
            <w:r w:rsidRPr="0062101A">
              <w:rPr>
                <w:color w:val="auto"/>
                <w:sz w:val="22"/>
                <w:szCs w:val="22"/>
              </w:rPr>
              <w:t>:</w:t>
            </w:r>
          </w:p>
          <w:p w14:paraId="45C465CD" w14:textId="77777777" w:rsidR="00343EE3" w:rsidRPr="0062101A" w:rsidRDefault="00343EE3" w:rsidP="00343EE3">
            <w:pPr>
              <w:jc w:val="both"/>
              <w:rPr>
                <w:iCs/>
                <w:color w:val="auto"/>
                <w:sz w:val="22"/>
                <w:szCs w:val="22"/>
              </w:rPr>
            </w:pPr>
            <w:r w:rsidRPr="0062101A">
              <w:rPr>
                <w:iCs/>
                <w:color w:val="auto"/>
                <w:sz w:val="22"/>
                <w:szCs w:val="22"/>
              </w:rPr>
              <w:t xml:space="preserve">1. Имитационное моделирование — </w:t>
            </w:r>
          </w:p>
          <w:p w14:paraId="1A823467" w14:textId="77777777" w:rsidR="00343EE3" w:rsidRPr="0062101A" w:rsidRDefault="00343EE3" w:rsidP="00343EE3">
            <w:pPr>
              <w:jc w:val="both"/>
              <w:rPr>
                <w:iCs/>
                <w:color w:val="auto"/>
                <w:sz w:val="22"/>
                <w:szCs w:val="22"/>
              </w:rPr>
            </w:pPr>
            <w:r w:rsidRPr="0062101A">
              <w:rPr>
                <w:iCs/>
                <w:color w:val="auto"/>
                <w:sz w:val="22"/>
                <w:szCs w:val="22"/>
              </w:rPr>
              <w:t xml:space="preserve">2. Имитационная система — </w:t>
            </w:r>
          </w:p>
          <w:p w14:paraId="10211F79" w14:textId="77777777" w:rsidR="00343EE3" w:rsidRPr="0062101A" w:rsidRDefault="00343EE3" w:rsidP="00343EE3">
            <w:pPr>
              <w:jc w:val="both"/>
              <w:rPr>
                <w:iCs/>
                <w:color w:val="auto"/>
                <w:sz w:val="22"/>
                <w:szCs w:val="22"/>
              </w:rPr>
            </w:pPr>
            <w:r w:rsidRPr="0062101A">
              <w:rPr>
                <w:iCs/>
                <w:color w:val="auto"/>
                <w:sz w:val="22"/>
                <w:szCs w:val="22"/>
              </w:rPr>
              <w:t xml:space="preserve">3. Имитационная модель — </w:t>
            </w:r>
          </w:p>
          <w:p w14:paraId="61C12671" w14:textId="77777777" w:rsidR="00343EE3" w:rsidRPr="0062101A" w:rsidRDefault="00343EE3" w:rsidP="00343EE3">
            <w:pPr>
              <w:jc w:val="both"/>
              <w:rPr>
                <w:color w:val="auto"/>
                <w:sz w:val="22"/>
                <w:szCs w:val="22"/>
              </w:rPr>
            </w:pPr>
          </w:p>
          <w:p w14:paraId="49ECB3D0" w14:textId="77777777" w:rsidR="00343EE3" w:rsidRPr="0062101A" w:rsidRDefault="00343EE3" w:rsidP="00343EE3">
            <w:pPr>
              <w:jc w:val="both"/>
              <w:rPr>
                <w:iCs/>
                <w:color w:val="auto"/>
                <w:sz w:val="22"/>
                <w:szCs w:val="22"/>
              </w:rPr>
            </w:pPr>
            <w:r w:rsidRPr="0062101A">
              <w:rPr>
                <w:iCs/>
                <w:color w:val="auto"/>
                <w:sz w:val="22"/>
                <w:szCs w:val="22"/>
              </w:rPr>
              <w:lastRenderedPageBreak/>
              <w:t>а) это разработка и выполнение на компьютере программной системы, отражающей структуру и функционирование моделируемого объекта или явления во времени.</w:t>
            </w:r>
          </w:p>
          <w:p w14:paraId="18BB0895" w14:textId="77777777" w:rsidR="00343EE3" w:rsidRPr="0062101A" w:rsidRDefault="00343EE3" w:rsidP="00343EE3">
            <w:pPr>
              <w:jc w:val="both"/>
              <w:rPr>
                <w:iCs/>
                <w:color w:val="auto"/>
                <w:sz w:val="22"/>
                <w:szCs w:val="22"/>
              </w:rPr>
            </w:pPr>
          </w:p>
          <w:p w14:paraId="5A4503AF" w14:textId="77777777" w:rsidR="00343EE3" w:rsidRPr="0062101A" w:rsidRDefault="00343EE3" w:rsidP="00343EE3">
            <w:pPr>
              <w:jc w:val="both"/>
              <w:rPr>
                <w:iCs/>
                <w:color w:val="auto"/>
                <w:sz w:val="22"/>
                <w:szCs w:val="22"/>
              </w:rPr>
            </w:pPr>
            <w:r w:rsidRPr="0062101A">
              <w:rPr>
                <w:iCs/>
                <w:color w:val="auto"/>
                <w:sz w:val="22"/>
                <w:szCs w:val="22"/>
              </w:rPr>
              <w:t>б) совокупность модели, имитирующей изучаемое явление, и систем внешнего и внутреннего обеспечения.</w:t>
            </w:r>
          </w:p>
          <w:p w14:paraId="24AB3C53" w14:textId="77777777" w:rsidR="00343EE3" w:rsidRPr="0062101A" w:rsidRDefault="00343EE3" w:rsidP="00343EE3">
            <w:pPr>
              <w:widowControl w:val="0"/>
              <w:spacing w:line="288" w:lineRule="auto"/>
              <w:jc w:val="both"/>
              <w:rPr>
                <w:color w:val="auto"/>
                <w:sz w:val="22"/>
                <w:szCs w:val="22"/>
                <w:highlight w:val="yellow"/>
              </w:rPr>
            </w:pPr>
            <w:r w:rsidRPr="0062101A">
              <w:rPr>
                <w:iCs/>
                <w:color w:val="auto"/>
                <w:sz w:val="22"/>
                <w:szCs w:val="22"/>
              </w:rPr>
              <w:t>в) вычислительная процедура, формализованно описывающая изучаемый объект и имитирующая его поведение.</w:t>
            </w:r>
          </w:p>
        </w:tc>
        <w:tc>
          <w:tcPr>
            <w:tcW w:w="1560" w:type="dxa"/>
          </w:tcPr>
          <w:p w14:paraId="5835F745" w14:textId="19D9E2EF" w:rsidR="00343EE3" w:rsidRPr="0062101A" w:rsidRDefault="00343EE3" w:rsidP="00343EE3">
            <w:pPr>
              <w:rPr>
                <w:color w:val="auto"/>
                <w:sz w:val="22"/>
                <w:szCs w:val="22"/>
                <w:highlight w:val="yellow"/>
              </w:rPr>
            </w:pPr>
          </w:p>
        </w:tc>
        <w:tc>
          <w:tcPr>
            <w:tcW w:w="1275" w:type="dxa"/>
          </w:tcPr>
          <w:p w14:paraId="295BF7F8"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4844C022" w14:textId="77777777" w:rsidR="00343EE3" w:rsidRPr="0062101A" w:rsidRDefault="00343EE3" w:rsidP="00343EE3">
            <w:pPr>
              <w:rPr>
                <w:color w:val="auto"/>
                <w:sz w:val="20"/>
                <w:highlight w:val="yellow"/>
              </w:rPr>
            </w:pPr>
            <w:r w:rsidRPr="0062101A">
              <w:rPr>
                <w:color w:val="auto"/>
                <w:sz w:val="20"/>
              </w:rPr>
              <w:t>У, З, В</w:t>
            </w:r>
          </w:p>
        </w:tc>
        <w:tc>
          <w:tcPr>
            <w:tcW w:w="958" w:type="dxa"/>
          </w:tcPr>
          <w:p w14:paraId="108BA66E" w14:textId="77777777" w:rsidR="00343EE3" w:rsidRPr="0062101A" w:rsidRDefault="00343EE3" w:rsidP="00343EE3">
            <w:pPr>
              <w:rPr>
                <w:color w:val="auto"/>
                <w:sz w:val="20"/>
              </w:rPr>
            </w:pPr>
            <w:r w:rsidRPr="0062101A">
              <w:rPr>
                <w:color w:val="auto"/>
                <w:sz w:val="20"/>
              </w:rPr>
              <w:t>5-10 мин.</w:t>
            </w:r>
          </w:p>
        </w:tc>
      </w:tr>
      <w:tr w:rsidR="00343EE3" w:rsidRPr="0062101A" w14:paraId="29E73048" w14:textId="77777777" w:rsidTr="00343EE3">
        <w:tc>
          <w:tcPr>
            <w:tcW w:w="486" w:type="dxa"/>
          </w:tcPr>
          <w:p w14:paraId="3C71B183" w14:textId="77777777" w:rsidR="00343EE3" w:rsidRPr="0062101A" w:rsidRDefault="00343EE3" w:rsidP="00343EE3">
            <w:pPr>
              <w:rPr>
                <w:color w:val="auto"/>
                <w:sz w:val="20"/>
              </w:rPr>
            </w:pPr>
            <w:r w:rsidRPr="0062101A">
              <w:rPr>
                <w:color w:val="auto"/>
                <w:sz w:val="20"/>
              </w:rPr>
              <w:t>12</w:t>
            </w:r>
          </w:p>
        </w:tc>
        <w:tc>
          <w:tcPr>
            <w:tcW w:w="1804" w:type="dxa"/>
          </w:tcPr>
          <w:p w14:paraId="70B3CEB8" w14:textId="77777777" w:rsidR="00343EE3" w:rsidRPr="0062101A" w:rsidRDefault="00343EE3" w:rsidP="00343EE3">
            <w:pPr>
              <w:rPr>
                <w:color w:val="auto"/>
                <w:sz w:val="20"/>
                <w:highlight w:val="yellow"/>
              </w:rPr>
            </w:pPr>
            <w:r w:rsidRPr="0062101A">
              <w:rPr>
                <w:color w:val="auto"/>
                <w:szCs w:val="24"/>
              </w:rPr>
              <w:t>Определите соответствие принципов фон Неймана их определениям.</w:t>
            </w:r>
          </w:p>
        </w:tc>
        <w:tc>
          <w:tcPr>
            <w:tcW w:w="2354" w:type="dxa"/>
          </w:tcPr>
          <w:p w14:paraId="3D0E6AC5" w14:textId="77777777" w:rsidR="00343EE3" w:rsidRPr="0062101A" w:rsidRDefault="00343EE3" w:rsidP="00343EE3">
            <w:pPr>
              <w:jc w:val="both"/>
              <w:rPr>
                <w:color w:val="auto"/>
                <w:szCs w:val="24"/>
              </w:rPr>
            </w:pPr>
            <w:r w:rsidRPr="0062101A">
              <w:rPr>
                <w:color w:val="auto"/>
                <w:szCs w:val="24"/>
              </w:rPr>
              <w:t>Принципы фон Неймана:</w:t>
            </w:r>
          </w:p>
          <w:p w14:paraId="6D22E034" w14:textId="77777777" w:rsidR="00343EE3" w:rsidRPr="0062101A" w:rsidRDefault="00343EE3" w:rsidP="00343EE3">
            <w:pPr>
              <w:jc w:val="both"/>
              <w:rPr>
                <w:color w:val="auto"/>
                <w:szCs w:val="24"/>
              </w:rPr>
            </w:pPr>
            <w:r w:rsidRPr="0062101A">
              <w:rPr>
                <w:color w:val="auto"/>
                <w:szCs w:val="24"/>
              </w:rPr>
              <w:t>А. принцип «хранимой программы»</w:t>
            </w:r>
          </w:p>
          <w:p w14:paraId="6E002685" w14:textId="77777777" w:rsidR="00343EE3" w:rsidRPr="0062101A" w:rsidRDefault="00343EE3" w:rsidP="00343EE3">
            <w:pPr>
              <w:jc w:val="both"/>
              <w:rPr>
                <w:color w:val="auto"/>
                <w:szCs w:val="24"/>
              </w:rPr>
            </w:pPr>
            <w:r w:rsidRPr="0062101A">
              <w:rPr>
                <w:color w:val="auto"/>
                <w:szCs w:val="24"/>
              </w:rPr>
              <w:t>Б. Принцип программного управления</w:t>
            </w:r>
          </w:p>
          <w:p w14:paraId="16D2B16F" w14:textId="77777777" w:rsidR="00343EE3" w:rsidRPr="0062101A" w:rsidRDefault="00343EE3" w:rsidP="00343EE3">
            <w:pPr>
              <w:jc w:val="both"/>
              <w:rPr>
                <w:color w:val="auto"/>
                <w:szCs w:val="24"/>
              </w:rPr>
            </w:pPr>
            <w:r w:rsidRPr="0062101A">
              <w:rPr>
                <w:color w:val="auto"/>
                <w:szCs w:val="24"/>
              </w:rPr>
              <w:t>В. Принцип произвольного доступа к памяти</w:t>
            </w:r>
          </w:p>
          <w:p w14:paraId="2BED9F34" w14:textId="77777777" w:rsidR="00343EE3" w:rsidRPr="0062101A" w:rsidRDefault="00343EE3" w:rsidP="00343EE3">
            <w:pPr>
              <w:jc w:val="both"/>
              <w:rPr>
                <w:color w:val="auto"/>
                <w:szCs w:val="24"/>
              </w:rPr>
            </w:pPr>
            <w:r w:rsidRPr="0062101A">
              <w:rPr>
                <w:color w:val="auto"/>
                <w:szCs w:val="24"/>
              </w:rPr>
              <w:t>Г Адресный принцип</w:t>
            </w:r>
          </w:p>
          <w:p w14:paraId="56016A5A" w14:textId="77777777" w:rsidR="00343EE3" w:rsidRPr="0062101A" w:rsidRDefault="00343EE3" w:rsidP="00343EE3">
            <w:pPr>
              <w:jc w:val="both"/>
              <w:rPr>
                <w:color w:val="auto"/>
                <w:szCs w:val="24"/>
              </w:rPr>
            </w:pPr>
            <w:r w:rsidRPr="0062101A">
              <w:rPr>
                <w:color w:val="auto"/>
                <w:szCs w:val="24"/>
              </w:rPr>
              <w:t>Описание принципов:</w:t>
            </w:r>
          </w:p>
          <w:p w14:paraId="0F59DE15" w14:textId="77777777" w:rsidR="00343EE3" w:rsidRPr="0062101A" w:rsidRDefault="00343EE3" w:rsidP="00343EE3">
            <w:pPr>
              <w:jc w:val="both"/>
              <w:rPr>
                <w:color w:val="auto"/>
                <w:szCs w:val="24"/>
              </w:rPr>
            </w:pPr>
            <w:r w:rsidRPr="0062101A">
              <w:rPr>
                <w:color w:val="auto"/>
                <w:szCs w:val="24"/>
              </w:rPr>
              <w:t xml:space="preserve">1. Первоначально программа задавалась путем установки перемычек на специальной коммутационной панели. Это было весьма трудоемким занятием. Нейман первым догадался, что программа может также храниться в виде набора нулей и единиц, причем в той же самой памяти, что и обрабатываемые ею числа. </w:t>
            </w:r>
            <w:r w:rsidRPr="0062101A">
              <w:rPr>
                <w:color w:val="auto"/>
                <w:szCs w:val="24"/>
              </w:rPr>
              <w:lastRenderedPageBreak/>
              <w:t>Команды программы подаются, как и данные, в виде чисел и обрабатываются так же, как и числа, а сама программа перед выполнением загружается в оперативную память, что ускоряет процесс ее выполнения.</w:t>
            </w:r>
          </w:p>
          <w:p w14:paraId="05A987E0" w14:textId="77777777" w:rsidR="00343EE3" w:rsidRPr="0062101A" w:rsidRDefault="00343EE3" w:rsidP="00343EE3">
            <w:pPr>
              <w:jc w:val="both"/>
              <w:rPr>
                <w:color w:val="auto"/>
                <w:szCs w:val="24"/>
              </w:rPr>
            </w:pPr>
            <w:r w:rsidRPr="0062101A">
              <w:rPr>
                <w:color w:val="auto"/>
                <w:szCs w:val="24"/>
              </w:rPr>
              <w:t xml:space="preserve">2. Для решения каждой задачи составляется программа, которая определяет последовательность действий компьютера. </w:t>
            </w:r>
          </w:p>
          <w:p w14:paraId="53CE5159" w14:textId="77777777" w:rsidR="00343EE3" w:rsidRPr="0062101A" w:rsidRDefault="00343EE3" w:rsidP="00343EE3">
            <w:pPr>
              <w:jc w:val="both"/>
              <w:rPr>
                <w:color w:val="auto"/>
                <w:szCs w:val="24"/>
              </w:rPr>
            </w:pPr>
            <w:r w:rsidRPr="0062101A">
              <w:rPr>
                <w:color w:val="auto"/>
                <w:szCs w:val="24"/>
              </w:rPr>
              <w:t>3. Программы и данные записываются в произвольное место оперативной памяти, что позволяет обратиться по любому заданному адресу к требуемому участку памяти.</w:t>
            </w:r>
          </w:p>
          <w:p w14:paraId="2D13AD48" w14:textId="77777777" w:rsidR="00343EE3" w:rsidRPr="0062101A" w:rsidRDefault="00343EE3" w:rsidP="00343EE3">
            <w:pPr>
              <w:rPr>
                <w:color w:val="auto"/>
                <w:sz w:val="20"/>
                <w:highlight w:val="yellow"/>
              </w:rPr>
            </w:pPr>
            <w:r w:rsidRPr="0062101A">
              <w:rPr>
                <w:color w:val="auto"/>
                <w:szCs w:val="24"/>
              </w:rPr>
              <w:t xml:space="preserve">4. В команде указываются не сами числа, над которыми нужно выполнять арифметические действия, а адреса ячеек памяти, где эти числа находятся. </w:t>
            </w:r>
          </w:p>
        </w:tc>
        <w:tc>
          <w:tcPr>
            <w:tcW w:w="1560" w:type="dxa"/>
          </w:tcPr>
          <w:p w14:paraId="4DBDD77E" w14:textId="77777777" w:rsidR="00343EE3" w:rsidRPr="0062101A" w:rsidRDefault="00343EE3" w:rsidP="00343EE3">
            <w:pPr>
              <w:rPr>
                <w:color w:val="auto"/>
                <w:sz w:val="20"/>
                <w:highlight w:val="yellow"/>
              </w:rPr>
            </w:pPr>
          </w:p>
        </w:tc>
        <w:tc>
          <w:tcPr>
            <w:tcW w:w="1275" w:type="dxa"/>
          </w:tcPr>
          <w:p w14:paraId="0700ECA5"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498330AF" w14:textId="77777777" w:rsidR="00343EE3" w:rsidRPr="0062101A" w:rsidRDefault="00343EE3" w:rsidP="00343EE3">
            <w:pPr>
              <w:rPr>
                <w:color w:val="auto"/>
                <w:sz w:val="20"/>
                <w:highlight w:val="yellow"/>
              </w:rPr>
            </w:pPr>
            <w:r w:rsidRPr="0062101A">
              <w:rPr>
                <w:color w:val="auto"/>
                <w:sz w:val="20"/>
              </w:rPr>
              <w:t>У, З, В</w:t>
            </w:r>
          </w:p>
        </w:tc>
        <w:tc>
          <w:tcPr>
            <w:tcW w:w="958" w:type="dxa"/>
          </w:tcPr>
          <w:p w14:paraId="48EF9300" w14:textId="77777777" w:rsidR="00343EE3" w:rsidRPr="0062101A" w:rsidRDefault="00343EE3" w:rsidP="00343EE3">
            <w:pPr>
              <w:rPr>
                <w:color w:val="auto"/>
                <w:sz w:val="20"/>
              </w:rPr>
            </w:pPr>
            <w:r w:rsidRPr="0062101A">
              <w:rPr>
                <w:color w:val="auto"/>
                <w:sz w:val="20"/>
              </w:rPr>
              <w:t>5-10 мин.</w:t>
            </w:r>
          </w:p>
        </w:tc>
      </w:tr>
      <w:tr w:rsidR="00343EE3" w:rsidRPr="0062101A" w14:paraId="6DB09F92" w14:textId="77777777" w:rsidTr="00343EE3">
        <w:tc>
          <w:tcPr>
            <w:tcW w:w="486" w:type="dxa"/>
          </w:tcPr>
          <w:p w14:paraId="2534065C" w14:textId="77777777" w:rsidR="00343EE3" w:rsidRPr="0062101A" w:rsidRDefault="00343EE3" w:rsidP="00343EE3">
            <w:pPr>
              <w:rPr>
                <w:color w:val="auto"/>
                <w:sz w:val="20"/>
              </w:rPr>
            </w:pPr>
            <w:r w:rsidRPr="0062101A">
              <w:rPr>
                <w:color w:val="auto"/>
                <w:sz w:val="20"/>
              </w:rPr>
              <w:t>13</w:t>
            </w:r>
          </w:p>
        </w:tc>
        <w:tc>
          <w:tcPr>
            <w:tcW w:w="1804" w:type="dxa"/>
          </w:tcPr>
          <w:p w14:paraId="57E4C6D8" w14:textId="77777777" w:rsidR="00343EE3" w:rsidRPr="0062101A" w:rsidRDefault="00343EE3" w:rsidP="00343EE3">
            <w:pPr>
              <w:rPr>
                <w:color w:val="auto"/>
                <w:szCs w:val="24"/>
              </w:rPr>
            </w:pPr>
            <w:r w:rsidRPr="0062101A">
              <w:rPr>
                <w:color w:val="auto"/>
                <w:szCs w:val="24"/>
              </w:rPr>
              <w:t>Найдите соответствие</w:t>
            </w:r>
          </w:p>
          <w:p w14:paraId="7EAD3AFC" w14:textId="77777777" w:rsidR="00343EE3" w:rsidRPr="0062101A" w:rsidRDefault="00343EE3" w:rsidP="00343EE3">
            <w:pPr>
              <w:rPr>
                <w:color w:val="auto"/>
                <w:sz w:val="20"/>
                <w:highlight w:val="yellow"/>
              </w:rPr>
            </w:pPr>
            <w:r w:rsidRPr="0062101A">
              <w:rPr>
                <w:color w:val="auto"/>
                <w:szCs w:val="24"/>
              </w:rPr>
              <w:t>В зависимости от функциональных возможностей и областей применения вычислительные средства принято делить на:</w:t>
            </w:r>
          </w:p>
        </w:tc>
        <w:tc>
          <w:tcPr>
            <w:tcW w:w="2354" w:type="dxa"/>
          </w:tcPr>
          <w:p w14:paraId="56BCD2AD" w14:textId="77777777" w:rsidR="00343EE3" w:rsidRPr="0062101A" w:rsidRDefault="00343EE3" w:rsidP="00343EE3">
            <w:pPr>
              <w:jc w:val="both"/>
              <w:rPr>
                <w:color w:val="auto"/>
                <w:sz w:val="22"/>
                <w:szCs w:val="22"/>
              </w:rPr>
            </w:pPr>
            <w:r w:rsidRPr="0062101A">
              <w:rPr>
                <w:color w:val="auto"/>
                <w:sz w:val="22"/>
                <w:szCs w:val="22"/>
              </w:rPr>
              <w:t>Типы вычислительных средств:</w:t>
            </w:r>
          </w:p>
          <w:p w14:paraId="24EB1DE0" w14:textId="77777777" w:rsidR="00343EE3" w:rsidRPr="0062101A" w:rsidRDefault="00343EE3" w:rsidP="00343EE3">
            <w:pPr>
              <w:widowControl w:val="0"/>
              <w:tabs>
                <w:tab w:val="left" w:pos="871"/>
              </w:tabs>
              <w:spacing w:line="288" w:lineRule="auto"/>
              <w:jc w:val="both"/>
              <w:rPr>
                <w:color w:val="auto"/>
                <w:sz w:val="22"/>
                <w:szCs w:val="22"/>
              </w:rPr>
            </w:pPr>
            <w:r w:rsidRPr="0062101A">
              <w:rPr>
                <w:color w:val="auto"/>
                <w:sz w:val="22"/>
                <w:szCs w:val="22"/>
              </w:rPr>
              <w:t>А. универсальные (общего назначения) ЭВМ;</w:t>
            </w:r>
          </w:p>
          <w:p w14:paraId="6AE5EAD8" w14:textId="77777777" w:rsidR="00343EE3" w:rsidRPr="0062101A" w:rsidRDefault="00343EE3" w:rsidP="00343EE3">
            <w:pPr>
              <w:widowControl w:val="0"/>
              <w:tabs>
                <w:tab w:val="left" w:pos="871"/>
              </w:tabs>
              <w:spacing w:line="288" w:lineRule="auto"/>
              <w:jc w:val="both"/>
              <w:rPr>
                <w:color w:val="auto"/>
                <w:sz w:val="22"/>
                <w:szCs w:val="22"/>
              </w:rPr>
            </w:pPr>
            <w:bookmarkStart w:id="8" w:name="bookmark255"/>
            <w:bookmarkEnd w:id="8"/>
            <w:r w:rsidRPr="0062101A">
              <w:rPr>
                <w:color w:val="auto"/>
                <w:sz w:val="22"/>
                <w:szCs w:val="22"/>
              </w:rPr>
              <w:t>Б. проблемно-ориентированные ЭВМ;</w:t>
            </w:r>
          </w:p>
          <w:p w14:paraId="116F63D2" w14:textId="77777777" w:rsidR="00343EE3" w:rsidRPr="0062101A" w:rsidRDefault="00343EE3" w:rsidP="00343EE3">
            <w:pPr>
              <w:widowControl w:val="0"/>
              <w:tabs>
                <w:tab w:val="left" w:pos="871"/>
              </w:tabs>
              <w:spacing w:line="288" w:lineRule="auto"/>
              <w:jc w:val="both"/>
              <w:rPr>
                <w:color w:val="auto"/>
                <w:sz w:val="22"/>
                <w:szCs w:val="22"/>
              </w:rPr>
            </w:pPr>
            <w:bookmarkStart w:id="9" w:name="bookmark256"/>
            <w:bookmarkEnd w:id="9"/>
            <w:r w:rsidRPr="0062101A">
              <w:rPr>
                <w:color w:val="auto"/>
                <w:sz w:val="22"/>
                <w:szCs w:val="22"/>
              </w:rPr>
              <w:t>В-. специализированные ЭВМ.</w:t>
            </w:r>
          </w:p>
          <w:p w14:paraId="795532CC" w14:textId="77777777" w:rsidR="00343EE3" w:rsidRPr="0062101A" w:rsidRDefault="00343EE3" w:rsidP="00343EE3">
            <w:pPr>
              <w:jc w:val="both"/>
              <w:rPr>
                <w:b/>
                <w:bCs/>
                <w:color w:val="auto"/>
                <w:sz w:val="22"/>
                <w:szCs w:val="22"/>
              </w:rPr>
            </w:pPr>
            <w:r w:rsidRPr="0062101A">
              <w:rPr>
                <w:b/>
                <w:bCs/>
                <w:color w:val="auto"/>
                <w:sz w:val="22"/>
                <w:szCs w:val="22"/>
              </w:rPr>
              <w:t>Описание вычислительных средств</w:t>
            </w:r>
          </w:p>
          <w:p w14:paraId="548AAF33" w14:textId="77777777" w:rsidR="00343EE3" w:rsidRPr="0062101A" w:rsidRDefault="00343EE3" w:rsidP="00343EE3">
            <w:pPr>
              <w:jc w:val="both"/>
              <w:rPr>
                <w:color w:val="auto"/>
                <w:sz w:val="22"/>
                <w:szCs w:val="22"/>
              </w:rPr>
            </w:pPr>
            <w:r w:rsidRPr="0062101A">
              <w:rPr>
                <w:color w:val="auto"/>
                <w:sz w:val="22"/>
                <w:szCs w:val="22"/>
              </w:rPr>
              <w:t xml:space="preserve">1. Эти машины предназначены для решения самых разных инженерно-технических </w:t>
            </w:r>
            <w:r w:rsidRPr="0062101A">
              <w:rPr>
                <w:color w:val="auto"/>
                <w:sz w:val="22"/>
                <w:szCs w:val="22"/>
              </w:rPr>
              <w:lastRenderedPageBreak/>
              <w:t>задач, отличающихся сложностью алгоритмов и большим объемом обрабатываемых данных. Такие ЭВМ, как правило, обладают развитой системой команд. Они имеют многоуровневую систему прерывания, динамическую организацию памяти и позволяют работать в различных режимах: пакетном, диалоговом, в реальном масштабе времени и т.п.</w:t>
            </w:r>
          </w:p>
          <w:p w14:paraId="6770115D" w14:textId="77777777" w:rsidR="00343EE3" w:rsidRPr="0062101A" w:rsidRDefault="00343EE3" w:rsidP="00343EE3">
            <w:pPr>
              <w:widowControl w:val="0"/>
              <w:spacing w:line="288" w:lineRule="auto"/>
              <w:jc w:val="both"/>
              <w:rPr>
                <w:color w:val="auto"/>
                <w:sz w:val="22"/>
                <w:szCs w:val="22"/>
              </w:rPr>
            </w:pPr>
            <w:r w:rsidRPr="0062101A">
              <w:rPr>
                <w:color w:val="auto"/>
                <w:sz w:val="22"/>
                <w:szCs w:val="22"/>
              </w:rPr>
              <w:t>2. Эти машины предназначены для решения более узкого круга задач, связанных с регистрацией, накоплением и обработкой небольших объемов данных.</w:t>
            </w:r>
          </w:p>
          <w:p w14:paraId="515714D2" w14:textId="77777777" w:rsidR="00343EE3" w:rsidRPr="0062101A" w:rsidRDefault="00343EE3" w:rsidP="00343EE3">
            <w:pPr>
              <w:rPr>
                <w:color w:val="auto"/>
                <w:sz w:val="20"/>
                <w:highlight w:val="yellow"/>
              </w:rPr>
            </w:pPr>
            <w:r w:rsidRPr="0062101A">
              <w:rPr>
                <w:color w:val="auto"/>
                <w:sz w:val="22"/>
                <w:szCs w:val="22"/>
              </w:rPr>
              <w:t>3. Эти машины предназначены для реализации какого-либо алгоритма или для решения одного определённого класса задач. Современные специализированные ЭВМ создаются на основе микропроцессорных комплектов БИС или СБИС и представляют собой функционально-ориентированные информационно-измерительные комплексы (микропроцессоры и контроллеры, выполняющие функции управления техническими устройствами, например, бортовые ЭВМ).</w:t>
            </w:r>
          </w:p>
        </w:tc>
        <w:tc>
          <w:tcPr>
            <w:tcW w:w="1560" w:type="dxa"/>
          </w:tcPr>
          <w:p w14:paraId="18C11108" w14:textId="77777777" w:rsidR="00343EE3" w:rsidRPr="0062101A" w:rsidRDefault="00343EE3" w:rsidP="00343EE3">
            <w:pPr>
              <w:rPr>
                <w:color w:val="auto"/>
                <w:sz w:val="20"/>
                <w:highlight w:val="yellow"/>
              </w:rPr>
            </w:pPr>
          </w:p>
        </w:tc>
        <w:tc>
          <w:tcPr>
            <w:tcW w:w="1275" w:type="dxa"/>
          </w:tcPr>
          <w:p w14:paraId="41B71A6D" w14:textId="77777777" w:rsidR="00343EE3" w:rsidRPr="0062101A" w:rsidRDefault="00343EE3" w:rsidP="00343EE3">
            <w:pPr>
              <w:rPr>
                <w:color w:val="auto"/>
                <w:sz w:val="20"/>
              </w:rPr>
            </w:pPr>
            <w:r w:rsidRPr="0062101A">
              <w:rPr>
                <w:color w:val="auto"/>
                <w:szCs w:val="24"/>
              </w:rPr>
              <w:t>ОПК-1.1-1.3, ОПК-3.1-3.3, ОПК-4.1-4.3, УК-1.1-1.3, УК-2.1-2.3</w:t>
            </w:r>
          </w:p>
        </w:tc>
        <w:tc>
          <w:tcPr>
            <w:tcW w:w="1134" w:type="dxa"/>
          </w:tcPr>
          <w:p w14:paraId="287D9C1E" w14:textId="77777777" w:rsidR="00343EE3" w:rsidRPr="0062101A" w:rsidRDefault="00343EE3" w:rsidP="00343EE3">
            <w:pPr>
              <w:rPr>
                <w:color w:val="auto"/>
                <w:sz w:val="20"/>
              </w:rPr>
            </w:pPr>
            <w:r w:rsidRPr="0062101A">
              <w:rPr>
                <w:color w:val="auto"/>
                <w:sz w:val="20"/>
              </w:rPr>
              <w:t>У, З, В</w:t>
            </w:r>
          </w:p>
        </w:tc>
        <w:tc>
          <w:tcPr>
            <w:tcW w:w="958" w:type="dxa"/>
          </w:tcPr>
          <w:p w14:paraId="75DB008A" w14:textId="77777777" w:rsidR="00343EE3" w:rsidRPr="0062101A" w:rsidRDefault="00343EE3" w:rsidP="00343EE3">
            <w:pPr>
              <w:rPr>
                <w:color w:val="auto"/>
                <w:sz w:val="20"/>
              </w:rPr>
            </w:pPr>
            <w:r w:rsidRPr="0062101A">
              <w:rPr>
                <w:color w:val="auto"/>
                <w:sz w:val="20"/>
              </w:rPr>
              <w:t>5-10 мин.</w:t>
            </w:r>
          </w:p>
        </w:tc>
      </w:tr>
      <w:tr w:rsidR="00343EE3" w:rsidRPr="0062101A" w14:paraId="4A432FC1" w14:textId="77777777" w:rsidTr="00343EE3">
        <w:tc>
          <w:tcPr>
            <w:tcW w:w="9571" w:type="dxa"/>
            <w:gridSpan w:val="7"/>
          </w:tcPr>
          <w:p w14:paraId="2BE6A48B" w14:textId="77777777" w:rsidR="00343EE3" w:rsidRPr="0062101A" w:rsidRDefault="00343EE3" w:rsidP="00343EE3">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343EE3" w:rsidRPr="0062101A" w14:paraId="24908B84" w14:textId="77777777" w:rsidTr="00343EE3">
        <w:tc>
          <w:tcPr>
            <w:tcW w:w="9571" w:type="dxa"/>
            <w:gridSpan w:val="7"/>
          </w:tcPr>
          <w:p w14:paraId="0E8BCEFD" w14:textId="77777777" w:rsidR="00343EE3" w:rsidRPr="0062101A" w:rsidRDefault="00343EE3" w:rsidP="00343EE3">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343EE3" w:rsidRPr="0062101A" w14:paraId="11FCA330" w14:textId="77777777" w:rsidTr="00343EE3">
        <w:tc>
          <w:tcPr>
            <w:tcW w:w="486" w:type="dxa"/>
          </w:tcPr>
          <w:p w14:paraId="584504FE" w14:textId="77777777" w:rsidR="00343EE3" w:rsidRPr="0062101A" w:rsidRDefault="00343EE3" w:rsidP="00343EE3">
            <w:pPr>
              <w:rPr>
                <w:color w:val="auto"/>
                <w:sz w:val="20"/>
              </w:rPr>
            </w:pPr>
            <w:r w:rsidRPr="0062101A">
              <w:rPr>
                <w:color w:val="auto"/>
                <w:sz w:val="20"/>
              </w:rPr>
              <w:t>14.</w:t>
            </w:r>
          </w:p>
          <w:p w14:paraId="6ADD6D65" w14:textId="77777777" w:rsidR="00343EE3" w:rsidRPr="0062101A" w:rsidRDefault="00343EE3" w:rsidP="00343EE3">
            <w:pPr>
              <w:rPr>
                <w:color w:val="auto"/>
                <w:sz w:val="20"/>
              </w:rPr>
            </w:pPr>
          </w:p>
        </w:tc>
        <w:tc>
          <w:tcPr>
            <w:tcW w:w="1804" w:type="dxa"/>
          </w:tcPr>
          <w:p w14:paraId="4BBAB5D3" w14:textId="77777777" w:rsidR="00343EE3" w:rsidRPr="0062101A" w:rsidRDefault="00343EE3" w:rsidP="00343EE3">
            <w:pPr>
              <w:rPr>
                <w:color w:val="auto"/>
                <w:sz w:val="22"/>
                <w:szCs w:val="22"/>
                <w:highlight w:val="yellow"/>
              </w:rPr>
            </w:pPr>
            <w:r w:rsidRPr="0062101A">
              <w:rPr>
                <w:color w:val="auto"/>
                <w:sz w:val="22"/>
                <w:szCs w:val="22"/>
              </w:rPr>
              <w:t>Стейтчарт позволяет</w:t>
            </w:r>
          </w:p>
        </w:tc>
        <w:tc>
          <w:tcPr>
            <w:tcW w:w="2354" w:type="dxa"/>
          </w:tcPr>
          <w:p w14:paraId="54DE3C7D" w14:textId="77777777" w:rsidR="00343EE3" w:rsidRPr="0062101A" w:rsidRDefault="00343EE3" w:rsidP="00343EE3">
            <w:pPr>
              <w:widowControl w:val="0"/>
              <w:tabs>
                <w:tab w:val="left" w:pos="708"/>
              </w:tabs>
              <w:jc w:val="both"/>
              <w:rPr>
                <w:color w:val="auto"/>
                <w:sz w:val="22"/>
                <w:szCs w:val="22"/>
                <w:highlight w:val="yellow"/>
              </w:rPr>
            </w:pPr>
          </w:p>
        </w:tc>
        <w:tc>
          <w:tcPr>
            <w:tcW w:w="1560" w:type="dxa"/>
          </w:tcPr>
          <w:p w14:paraId="6A35533F" w14:textId="56E3AFC2" w:rsidR="00343EE3" w:rsidRPr="0062101A" w:rsidRDefault="00343EE3" w:rsidP="00343EE3">
            <w:pPr>
              <w:rPr>
                <w:color w:val="auto"/>
                <w:sz w:val="22"/>
                <w:szCs w:val="22"/>
                <w:highlight w:val="yellow"/>
              </w:rPr>
            </w:pPr>
          </w:p>
        </w:tc>
        <w:tc>
          <w:tcPr>
            <w:tcW w:w="1275" w:type="dxa"/>
          </w:tcPr>
          <w:p w14:paraId="1AC77733" w14:textId="77777777" w:rsidR="00343EE3" w:rsidRPr="0062101A" w:rsidRDefault="00343EE3" w:rsidP="00343EE3">
            <w:pPr>
              <w:rPr>
                <w:color w:val="auto"/>
                <w:sz w:val="20"/>
                <w:highlight w:val="yellow"/>
              </w:rPr>
            </w:pPr>
            <w:r w:rsidRPr="0062101A">
              <w:rPr>
                <w:color w:val="auto"/>
                <w:szCs w:val="24"/>
              </w:rPr>
              <w:t>ОПК-1.1-1.3, ОПК-3.1-3.3, ОПК-4.1-</w:t>
            </w:r>
            <w:r w:rsidRPr="0062101A">
              <w:rPr>
                <w:color w:val="auto"/>
                <w:szCs w:val="24"/>
              </w:rPr>
              <w:lastRenderedPageBreak/>
              <w:t>4.3, УК-1.1-1.3, УК-2.1-2.3</w:t>
            </w:r>
          </w:p>
        </w:tc>
        <w:tc>
          <w:tcPr>
            <w:tcW w:w="1134" w:type="dxa"/>
          </w:tcPr>
          <w:p w14:paraId="713494CC" w14:textId="77777777" w:rsidR="00343EE3" w:rsidRPr="0062101A" w:rsidRDefault="00343EE3" w:rsidP="00343EE3">
            <w:pPr>
              <w:rPr>
                <w:color w:val="auto"/>
                <w:sz w:val="20"/>
                <w:highlight w:val="yellow"/>
              </w:rPr>
            </w:pPr>
            <w:r w:rsidRPr="0062101A">
              <w:rPr>
                <w:color w:val="auto"/>
                <w:sz w:val="20"/>
              </w:rPr>
              <w:lastRenderedPageBreak/>
              <w:t>У, З, В</w:t>
            </w:r>
          </w:p>
        </w:tc>
        <w:tc>
          <w:tcPr>
            <w:tcW w:w="958" w:type="dxa"/>
          </w:tcPr>
          <w:p w14:paraId="093D5BEF"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487FE4E2" w14:textId="77777777" w:rsidTr="00343EE3">
        <w:tc>
          <w:tcPr>
            <w:tcW w:w="486" w:type="dxa"/>
          </w:tcPr>
          <w:p w14:paraId="240D273B" w14:textId="77777777" w:rsidR="00343EE3" w:rsidRPr="0062101A" w:rsidRDefault="00343EE3" w:rsidP="00343EE3">
            <w:pPr>
              <w:rPr>
                <w:color w:val="auto"/>
                <w:sz w:val="20"/>
              </w:rPr>
            </w:pPr>
            <w:r w:rsidRPr="0062101A">
              <w:rPr>
                <w:color w:val="auto"/>
                <w:sz w:val="20"/>
              </w:rPr>
              <w:t>15.</w:t>
            </w:r>
          </w:p>
        </w:tc>
        <w:tc>
          <w:tcPr>
            <w:tcW w:w="1804" w:type="dxa"/>
          </w:tcPr>
          <w:p w14:paraId="27A6BE27" w14:textId="77777777" w:rsidR="00343EE3" w:rsidRPr="0062101A" w:rsidRDefault="00343EE3" w:rsidP="00343EE3">
            <w:pPr>
              <w:rPr>
                <w:color w:val="auto"/>
                <w:sz w:val="20"/>
                <w:highlight w:val="yellow"/>
              </w:rPr>
            </w:pPr>
            <w:r w:rsidRPr="0062101A">
              <w:rPr>
                <w:i/>
                <w:iCs/>
                <w:color w:val="auto"/>
                <w:sz w:val="28"/>
                <w:szCs w:val="28"/>
                <w:u w:val="single"/>
              </w:rPr>
              <w:t>AnyLogic —это</w:t>
            </w:r>
          </w:p>
        </w:tc>
        <w:tc>
          <w:tcPr>
            <w:tcW w:w="2354" w:type="dxa"/>
          </w:tcPr>
          <w:p w14:paraId="42D9AF17" w14:textId="77777777" w:rsidR="00343EE3" w:rsidRPr="0062101A" w:rsidRDefault="00343EE3" w:rsidP="00343EE3">
            <w:pPr>
              <w:autoSpaceDE w:val="0"/>
              <w:autoSpaceDN w:val="0"/>
              <w:adjustRightInd w:val="0"/>
              <w:rPr>
                <w:color w:val="auto"/>
                <w:sz w:val="20"/>
                <w:highlight w:val="yellow"/>
              </w:rPr>
            </w:pPr>
          </w:p>
        </w:tc>
        <w:tc>
          <w:tcPr>
            <w:tcW w:w="1560" w:type="dxa"/>
          </w:tcPr>
          <w:p w14:paraId="744B81B8" w14:textId="77DA8382" w:rsidR="00343EE3" w:rsidRPr="0062101A" w:rsidRDefault="00343EE3" w:rsidP="00343EE3">
            <w:pPr>
              <w:rPr>
                <w:color w:val="auto"/>
                <w:sz w:val="22"/>
                <w:szCs w:val="22"/>
                <w:highlight w:val="yellow"/>
              </w:rPr>
            </w:pPr>
          </w:p>
        </w:tc>
        <w:tc>
          <w:tcPr>
            <w:tcW w:w="1275" w:type="dxa"/>
          </w:tcPr>
          <w:p w14:paraId="0FBC5BBE"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48185114" w14:textId="77777777" w:rsidR="00343EE3" w:rsidRPr="0062101A" w:rsidRDefault="00343EE3" w:rsidP="00343EE3">
            <w:pPr>
              <w:rPr>
                <w:color w:val="auto"/>
                <w:sz w:val="20"/>
                <w:highlight w:val="yellow"/>
              </w:rPr>
            </w:pPr>
            <w:r w:rsidRPr="0062101A">
              <w:rPr>
                <w:color w:val="auto"/>
                <w:sz w:val="20"/>
              </w:rPr>
              <w:t>У, З, В</w:t>
            </w:r>
          </w:p>
        </w:tc>
        <w:tc>
          <w:tcPr>
            <w:tcW w:w="958" w:type="dxa"/>
          </w:tcPr>
          <w:p w14:paraId="67EB49ED"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6B5D1815" w14:textId="77777777" w:rsidTr="00343EE3">
        <w:tc>
          <w:tcPr>
            <w:tcW w:w="486" w:type="dxa"/>
          </w:tcPr>
          <w:p w14:paraId="6D7C9F7F" w14:textId="77777777" w:rsidR="00343EE3" w:rsidRPr="0062101A" w:rsidRDefault="00343EE3" w:rsidP="00343EE3">
            <w:pPr>
              <w:rPr>
                <w:color w:val="auto"/>
                <w:sz w:val="20"/>
              </w:rPr>
            </w:pPr>
            <w:r w:rsidRPr="0062101A">
              <w:rPr>
                <w:color w:val="auto"/>
                <w:sz w:val="20"/>
              </w:rPr>
              <w:t>16</w:t>
            </w:r>
          </w:p>
        </w:tc>
        <w:tc>
          <w:tcPr>
            <w:tcW w:w="1804" w:type="dxa"/>
          </w:tcPr>
          <w:p w14:paraId="60FFAC78" w14:textId="77777777" w:rsidR="00343EE3" w:rsidRPr="0062101A" w:rsidRDefault="00343EE3" w:rsidP="00343EE3">
            <w:pPr>
              <w:rPr>
                <w:color w:val="auto"/>
                <w:sz w:val="22"/>
                <w:szCs w:val="22"/>
                <w:highlight w:val="yellow"/>
              </w:rPr>
            </w:pPr>
            <w:r w:rsidRPr="0062101A">
              <w:rPr>
                <w:bCs/>
                <w:color w:val="auto"/>
                <w:sz w:val="22"/>
                <w:szCs w:val="22"/>
                <w:u w:val="single"/>
              </w:rPr>
              <w:t>В качестве выходной информации моделирования в модели могут быть:</w:t>
            </w:r>
          </w:p>
        </w:tc>
        <w:tc>
          <w:tcPr>
            <w:tcW w:w="2354" w:type="dxa"/>
          </w:tcPr>
          <w:p w14:paraId="4B884FA2" w14:textId="77777777" w:rsidR="00343EE3" w:rsidRPr="0062101A" w:rsidRDefault="00343EE3" w:rsidP="00343EE3">
            <w:pPr>
              <w:rPr>
                <w:color w:val="auto"/>
                <w:sz w:val="22"/>
                <w:szCs w:val="22"/>
                <w:highlight w:val="yellow"/>
              </w:rPr>
            </w:pPr>
            <w:r w:rsidRPr="0062101A">
              <w:rPr>
                <w:color w:val="auto"/>
                <w:sz w:val="22"/>
                <w:szCs w:val="22"/>
              </w:rPr>
              <w:t>-</w:t>
            </w:r>
          </w:p>
        </w:tc>
        <w:tc>
          <w:tcPr>
            <w:tcW w:w="1560" w:type="dxa"/>
          </w:tcPr>
          <w:p w14:paraId="51AE4276" w14:textId="14F410DC" w:rsidR="00343EE3" w:rsidRPr="0062101A" w:rsidRDefault="00343EE3" w:rsidP="00343EE3">
            <w:pPr>
              <w:rPr>
                <w:color w:val="auto"/>
                <w:sz w:val="22"/>
                <w:szCs w:val="22"/>
                <w:highlight w:val="yellow"/>
              </w:rPr>
            </w:pPr>
          </w:p>
        </w:tc>
        <w:tc>
          <w:tcPr>
            <w:tcW w:w="1275" w:type="dxa"/>
          </w:tcPr>
          <w:p w14:paraId="25389704"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07062862" w14:textId="77777777" w:rsidR="00343EE3" w:rsidRPr="0062101A" w:rsidRDefault="00343EE3" w:rsidP="00343EE3">
            <w:pPr>
              <w:rPr>
                <w:color w:val="auto"/>
                <w:sz w:val="20"/>
              </w:rPr>
            </w:pPr>
            <w:r w:rsidRPr="0062101A">
              <w:rPr>
                <w:color w:val="auto"/>
                <w:sz w:val="20"/>
              </w:rPr>
              <w:t>У, З, В</w:t>
            </w:r>
          </w:p>
        </w:tc>
        <w:tc>
          <w:tcPr>
            <w:tcW w:w="958" w:type="dxa"/>
          </w:tcPr>
          <w:p w14:paraId="1247E65C"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3B5176F4" w14:textId="77777777" w:rsidTr="00343EE3">
        <w:tc>
          <w:tcPr>
            <w:tcW w:w="486" w:type="dxa"/>
          </w:tcPr>
          <w:p w14:paraId="6D71D476" w14:textId="77777777" w:rsidR="00343EE3" w:rsidRPr="0062101A" w:rsidRDefault="00343EE3" w:rsidP="00343EE3">
            <w:pPr>
              <w:rPr>
                <w:color w:val="auto"/>
                <w:sz w:val="20"/>
              </w:rPr>
            </w:pPr>
            <w:r w:rsidRPr="0062101A">
              <w:rPr>
                <w:color w:val="auto"/>
                <w:sz w:val="20"/>
              </w:rPr>
              <w:t>17</w:t>
            </w:r>
          </w:p>
        </w:tc>
        <w:tc>
          <w:tcPr>
            <w:tcW w:w="1804" w:type="dxa"/>
          </w:tcPr>
          <w:p w14:paraId="42F0B65E" w14:textId="77777777" w:rsidR="00343EE3" w:rsidRPr="0062101A" w:rsidRDefault="00343EE3" w:rsidP="00343EE3">
            <w:pPr>
              <w:rPr>
                <w:color w:val="auto"/>
                <w:sz w:val="22"/>
                <w:szCs w:val="22"/>
                <w:highlight w:val="yellow"/>
              </w:rPr>
            </w:pPr>
            <w:r w:rsidRPr="0062101A">
              <w:rPr>
                <w:bCs/>
                <w:color w:val="auto"/>
                <w:sz w:val="22"/>
                <w:szCs w:val="22"/>
                <w:u w:val="single"/>
              </w:rPr>
              <w:t>Библиотека SimPowerSystems имеет семь основных разделов:</w:t>
            </w:r>
          </w:p>
        </w:tc>
        <w:tc>
          <w:tcPr>
            <w:tcW w:w="2354" w:type="dxa"/>
          </w:tcPr>
          <w:p w14:paraId="27910599" w14:textId="77777777" w:rsidR="00343EE3" w:rsidRPr="0062101A" w:rsidRDefault="00343EE3" w:rsidP="00343EE3">
            <w:pPr>
              <w:rPr>
                <w:color w:val="auto"/>
                <w:sz w:val="22"/>
                <w:szCs w:val="22"/>
                <w:highlight w:val="yellow"/>
              </w:rPr>
            </w:pPr>
            <w:r w:rsidRPr="0062101A">
              <w:rPr>
                <w:color w:val="auto"/>
                <w:sz w:val="22"/>
                <w:szCs w:val="22"/>
              </w:rPr>
              <w:t>-</w:t>
            </w:r>
          </w:p>
        </w:tc>
        <w:tc>
          <w:tcPr>
            <w:tcW w:w="1560" w:type="dxa"/>
          </w:tcPr>
          <w:p w14:paraId="0AF1D2CF" w14:textId="72377A7F" w:rsidR="00343EE3" w:rsidRPr="0062101A" w:rsidRDefault="00343EE3" w:rsidP="00343EE3">
            <w:pPr>
              <w:tabs>
                <w:tab w:val="left" w:pos="0"/>
              </w:tabs>
              <w:autoSpaceDE w:val="0"/>
              <w:autoSpaceDN w:val="0"/>
              <w:adjustRightInd w:val="0"/>
              <w:jc w:val="both"/>
              <w:rPr>
                <w:color w:val="auto"/>
                <w:sz w:val="22"/>
                <w:szCs w:val="22"/>
                <w:highlight w:val="yellow"/>
              </w:rPr>
            </w:pPr>
          </w:p>
        </w:tc>
        <w:tc>
          <w:tcPr>
            <w:tcW w:w="1275" w:type="dxa"/>
          </w:tcPr>
          <w:p w14:paraId="7A310AD7"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4679CA6C" w14:textId="77777777" w:rsidR="00343EE3" w:rsidRPr="0062101A" w:rsidRDefault="00343EE3" w:rsidP="00343EE3">
            <w:pPr>
              <w:rPr>
                <w:color w:val="auto"/>
                <w:sz w:val="20"/>
              </w:rPr>
            </w:pPr>
            <w:r w:rsidRPr="0062101A">
              <w:rPr>
                <w:color w:val="auto"/>
                <w:sz w:val="20"/>
              </w:rPr>
              <w:t>У, З, В</w:t>
            </w:r>
          </w:p>
        </w:tc>
        <w:tc>
          <w:tcPr>
            <w:tcW w:w="958" w:type="dxa"/>
          </w:tcPr>
          <w:p w14:paraId="495775DD" w14:textId="77777777" w:rsidR="00343EE3" w:rsidRPr="0062101A" w:rsidRDefault="00343EE3" w:rsidP="00343EE3">
            <w:pPr>
              <w:rPr>
                <w:color w:val="auto"/>
                <w:sz w:val="20"/>
                <w:highlight w:val="yellow"/>
              </w:rPr>
            </w:pPr>
            <w:r w:rsidRPr="0062101A">
              <w:rPr>
                <w:color w:val="auto"/>
                <w:sz w:val="20"/>
              </w:rPr>
              <w:t>5-10 мин.</w:t>
            </w:r>
          </w:p>
        </w:tc>
      </w:tr>
      <w:tr w:rsidR="00343EE3" w:rsidRPr="0062101A" w14:paraId="381C1A15" w14:textId="77777777" w:rsidTr="00343EE3">
        <w:tc>
          <w:tcPr>
            <w:tcW w:w="486" w:type="dxa"/>
          </w:tcPr>
          <w:p w14:paraId="3F4D360C" w14:textId="77777777" w:rsidR="00343EE3" w:rsidRPr="0062101A" w:rsidRDefault="00343EE3" w:rsidP="00343EE3">
            <w:pPr>
              <w:rPr>
                <w:color w:val="auto"/>
                <w:sz w:val="20"/>
              </w:rPr>
            </w:pPr>
            <w:bookmarkStart w:id="10" w:name="_Hlk200957091"/>
            <w:r w:rsidRPr="0062101A">
              <w:rPr>
                <w:color w:val="auto"/>
                <w:sz w:val="20"/>
              </w:rPr>
              <w:t>18</w:t>
            </w:r>
          </w:p>
        </w:tc>
        <w:tc>
          <w:tcPr>
            <w:tcW w:w="1804" w:type="dxa"/>
          </w:tcPr>
          <w:p w14:paraId="101F482C" w14:textId="77777777" w:rsidR="00343EE3" w:rsidRPr="0062101A" w:rsidRDefault="00343EE3" w:rsidP="00343EE3">
            <w:pPr>
              <w:rPr>
                <w:color w:val="auto"/>
                <w:sz w:val="22"/>
                <w:szCs w:val="22"/>
              </w:rPr>
            </w:pPr>
            <w:r w:rsidRPr="0062101A">
              <w:rPr>
                <w:bCs/>
                <w:color w:val="auto"/>
                <w:sz w:val="22"/>
                <w:szCs w:val="22"/>
              </w:rPr>
              <w:t>Основные функции пакета Image Processing Toolbox:</w:t>
            </w:r>
          </w:p>
        </w:tc>
        <w:tc>
          <w:tcPr>
            <w:tcW w:w="2354" w:type="dxa"/>
          </w:tcPr>
          <w:p w14:paraId="1B208359" w14:textId="77777777" w:rsidR="00343EE3" w:rsidRPr="0062101A" w:rsidRDefault="00343EE3" w:rsidP="00343EE3">
            <w:pPr>
              <w:rPr>
                <w:color w:val="auto"/>
                <w:sz w:val="22"/>
                <w:szCs w:val="22"/>
              </w:rPr>
            </w:pPr>
          </w:p>
        </w:tc>
        <w:tc>
          <w:tcPr>
            <w:tcW w:w="1560" w:type="dxa"/>
          </w:tcPr>
          <w:p w14:paraId="3414E96A" w14:textId="55634B47" w:rsidR="00343EE3" w:rsidRPr="0062101A" w:rsidRDefault="00343EE3" w:rsidP="00343EE3">
            <w:pPr>
              <w:tabs>
                <w:tab w:val="left" w:pos="0"/>
              </w:tabs>
              <w:autoSpaceDE w:val="0"/>
              <w:autoSpaceDN w:val="0"/>
              <w:adjustRightInd w:val="0"/>
              <w:jc w:val="both"/>
              <w:rPr>
                <w:color w:val="auto"/>
                <w:sz w:val="22"/>
                <w:szCs w:val="22"/>
              </w:rPr>
            </w:pPr>
          </w:p>
        </w:tc>
        <w:tc>
          <w:tcPr>
            <w:tcW w:w="1275" w:type="dxa"/>
          </w:tcPr>
          <w:p w14:paraId="214B4F84" w14:textId="77777777" w:rsidR="00343EE3" w:rsidRPr="0062101A" w:rsidRDefault="00343EE3" w:rsidP="00343EE3">
            <w:pPr>
              <w:rPr>
                <w:color w:val="auto"/>
                <w:sz w:val="20"/>
              </w:rPr>
            </w:pPr>
            <w:r w:rsidRPr="0062101A">
              <w:rPr>
                <w:color w:val="auto"/>
                <w:szCs w:val="24"/>
              </w:rPr>
              <w:t>ОПК-1.1-1.3, ОПК-3.1-3.3, ОПК-4.1-4.3, УК-1.1-1.3, УК-2.1-2.3</w:t>
            </w:r>
          </w:p>
        </w:tc>
        <w:tc>
          <w:tcPr>
            <w:tcW w:w="1134" w:type="dxa"/>
          </w:tcPr>
          <w:p w14:paraId="613643C8" w14:textId="77777777" w:rsidR="00343EE3" w:rsidRPr="0062101A" w:rsidRDefault="00343EE3" w:rsidP="00343EE3">
            <w:pPr>
              <w:rPr>
                <w:color w:val="auto"/>
                <w:sz w:val="20"/>
              </w:rPr>
            </w:pPr>
            <w:r w:rsidRPr="0062101A">
              <w:rPr>
                <w:color w:val="auto"/>
                <w:sz w:val="20"/>
              </w:rPr>
              <w:t>У, З, В</w:t>
            </w:r>
          </w:p>
        </w:tc>
        <w:tc>
          <w:tcPr>
            <w:tcW w:w="958" w:type="dxa"/>
          </w:tcPr>
          <w:p w14:paraId="79D33EC6" w14:textId="77777777" w:rsidR="00343EE3" w:rsidRPr="0062101A" w:rsidRDefault="00343EE3" w:rsidP="00343EE3">
            <w:pPr>
              <w:rPr>
                <w:color w:val="auto"/>
                <w:sz w:val="20"/>
              </w:rPr>
            </w:pPr>
            <w:r w:rsidRPr="0062101A">
              <w:rPr>
                <w:color w:val="auto"/>
                <w:sz w:val="20"/>
              </w:rPr>
              <w:t>5-10 мин.</w:t>
            </w:r>
          </w:p>
        </w:tc>
      </w:tr>
      <w:bookmarkEnd w:id="10"/>
      <w:tr w:rsidR="00343EE3" w:rsidRPr="0062101A" w14:paraId="0013FC69" w14:textId="77777777" w:rsidTr="00343EE3">
        <w:tc>
          <w:tcPr>
            <w:tcW w:w="9571" w:type="dxa"/>
            <w:gridSpan w:val="7"/>
          </w:tcPr>
          <w:p w14:paraId="29215DB0" w14:textId="77777777" w:rsidR="00343EE3" w:rsidRPr="0062101A" w:rsidRDefault="00343EE3" w:rsidP="00343EE3">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343EE3" w:rsidRPr="0062101A" w14:paraId="03AF7D6B" w14:textId="77777777" w:rsidTr="00343EE3">
        <w:tc>
          <w:tcPr>
            <w:tcW w:w="9571" w:type="dxa"/>
            <w:gridSpan w:val="7"/>
          </w:tcPr>
          <w:p w14:paraId="19C708F6" w14:textId="77777777" w:rsidR="00343EE3" w:rsidRPr="0062101A" w:rsidRDefault="00343EE3" w:rsidP="00343EE3">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343EE3" w:rsidRPr="0062101A" w14:paraId="7D48EA57" w14:textId="77777777" w:rsidTr="00343EE3">
        <w:tc>
          <w:tcPr>
            <w:tcW w:w="486" w:type="dxa"/>
          </w:tcPr>
          <w:p w14:paraId="7E6B2DE7" w14:textId="77777777" w:rsidR="00343EE3" w:rsidRPr="0062101A" w:rsidRDefault="00343EE3" w:rsidP="00343EE3">
            <w:pPr>
              <w:rPr>
                <w:color w:val="auto"/>
                <w:sz w:val="20"/>
              </w:rPr>
            </w:pPr>
            <w:r w:rsidRPr="0062101A">
              <w:rPr>
                <w:color w:val="auto"/>
                <w:sz w:val="20"/>
              </w:rPr>
              <w:t>19.</w:t>
            </w:r>
          </w:p>
        </w:tc>
        <w:tc>
          <w:tcPr>
            <w:tcW w:w="1804" w:type="dxa"/>
          </w:tcPr>
          <w:p w14:paraId="70CD023A" w14:textId="77777777" w:rsidR="00343EE3" w:rsidRPr="0062101A" w:rsidRDefault="00343EE3" w:rsidP="00343EE3">
            <w:pPr>
              <w:spacing w:line="259" w:lineRule="auto"/>
              <w:jc w:val="both"/>
              <w:rPr>
                <w:color w:val="auto"/>
                <w:sz w:val="22"/>
                <w:szCs w:val="22"/>
              </w:rPr>
            </w:pPr>
            <w:r w:rsidRPr="0062101A">
              <w:rPr>
                <w:color w:val="auto"/>
                <w:sz w:val="22"/>
                <w:szCs w:val="22"/>
              </w:rPr>
              <w:t>Какой вид демонстрации объектов в PowerPoint является особым и содержит последовательность появления объекта в кадре при демонстрации слайда?</w:t>
            </w:r>
          </w:p>
          <w:p w14:paraId="03DB56E5" w14:textId="77777777" w:rsidR="00343EE3" w:rsidRPr="0062101A" w:rsidRDefault="00343EE3" w:rsidP="00343EE3">
            <w:pPr>
              <w:spacing w:line="259" w:lineRule="auto"/>
              <w:jc w:val="both"/>
              <w:rPr>
                <w:color w:val="auto"/>
                <w:sz w:val="20"/>
                <w:lang w:eastAsia="en-US"/>
              </w:rPr>
            </w:pPr>
            <w:r w:rsidRPr="0062101A">
              <w:rPr>
                <w:color w:val="auto"/>
                <w:sz w:val="20"/>
                <w:lang w:eastAsia="en-US"/>
              </w:rPr>
              <w:lastRenderedPageBreak/>
              <w:t>1</w:t>
            </w:r>
            <w:r w:rsidRPr="0062101A">
              <w:rPr>
                <w:i/>
                <w:iCs/>
                <w:color w:val="auto"/>
                <w:szCs w:val="24"/>
              </w:rPr>
              <w:t xml:space="preserve"> Свойства слайдов и свойства презентации</w:t>
            </w:r>
            <w:r w:rsidRPr="0062101A">
              <w:rPr>
                <w:b/>
                <w:bCs/>
                <w:color w:val="auto"/>
                <w:szCs w:val="24"/>
              </w:rPr>
              <w:t>.</w:t>
            </w:r>
          </w:p>
          <w:p w14:paraId="10A1515B" w14:textId="77777777" w:rsidR="00343EE3" w:rsidRPr="0062101A" w:rsidRDefault="00343EE3" w:rsidP="00343EE3">
            <w:pPr>
              <w:spacing w:line="259" w:lineRule="auto"/>
              <w:jc w:val="both"/>
              <w:rPr>
                <w:color w:val="auto"/>
                <w:sz w:val="20"/>
                <w:lang w:eastAsia="en-US"/>
              </w:rPr>
            </w:pPr>
            <w:r w:rsidRPr="0062101A">
              <w:rPr>
                <w:color w:val="auto"/>
                <w:sz w:val="22"/>
                <w:szCs w:val="22"/>
              </w:rPr>
              <w:t>2. Анимация.</w:t>
            </w:r>
          </w:p>
          <w:p w14:paraId="17BAD273" w14:textId="77777777" w:rsidR="00343EE3" w:rsidRPr="0062101A" w:rsidRDefault="00343EE3" w:rsidP="00343EE3">
            <w:pPr>
              <w:spacing w:line="259" w:lineRule="auto"/>
              <w:jc w:val="both"/>
              <w:rPr>
                <w:color w:val="auto"/>
                <w:sz w:val="20"/>
                <w:lang w:eastAsia="en-US"/>
              </w:rPr>
            </w:pPr>
            <w:r w:rsidRPr="0062101A">
              <w:rPr>
                <w:color w:val="auto"/>
                <w:sz w:val="20"/>
                <w:lang w:eastAsia="en-US"/>
              </w:rPr>
              <w:t>3. Действие.</w:t>
            </w:r>
          </w:p>
        </w:tc>
        <w:tc>
          <w:tcPr>
            <w:tcW w:w="2354" w:type="dxa"/>
          </w:tcPr>
          <w:p w14:paraId="752836B4" w14:textId="77777777" w:rsidR="00343EE3" w:rsidRPr="0062101A" w:rsidRDefault="00343EE3" w:rsidP="00343EE3">
            <w:pPr>
              <w:widowControl w:val="0"/>
              <w:spacing w:line="288" w:lineRule="auto"/>
              <w:jc w:val="both"/>
              <w:rPr>
                <w:color w:val="auto"/>
                <w:sz w:val="22"/>
                <w:szCs w:val="22"/>
              </w:rPr>
            </w:pPr>
            <w:r w:rsidRPr="0062101A">
              <w:rPr>
                <w:color w:val="auto"/>
                <w:sz w:val="22"/>
                <w:szCs w:val="22"/>
              </w:rPr>
              <w:lastRenderedPageBreak/>
              <w:t xml:space="preserve">2. Анимация. </w:t>
            </w:r>
          </w:p>
          <w:p w14:paraId="22C788AF" w14:textId="77777777" w:rsidR="00343EE3" w:rsidRPr="0062101A" w:rsidRDefault="00343EE3" w:rsidP="00343EE3">
            <w:pPr>
              <w:widowControl w:val="0"/>
              <w:spacing w:line="288" w:lineRule="auto"/>
              <w:jc w:val="both"/>
              <w:rPr>
                <w:color w:val="auto"/>
                <w:sz w:val="22"/>
                <w:szCs w:val="22"/>
              </w:rPr>
            </w:pPr>
            <w:r w:rsidRPr="0062101A">
              <w:rPr>
                <w:color w:val="auto"/>
                <w:sz w:val="22"/>
                <w:szCs w:val="22"/>
              </w:rPr>
              <w:t xml:space="preserve">Анимация, по терминологии, принятой в PowerPoint, является особым и содержит последовательность появления объекта в кадре при демонстрации слайда. Анимация относится к свойствам </w:t>
            </w:r>
            <w:r w:rsidRPr="0062101A">
              <w:rPr>
                <w:color w:val="auto"/>
                <w:sz w:val="22"/>
                <w:szCs w:val="22"/>
              </w:rPr>
              <w:lastRenderedPageBreak/>
              <w:t xml:space="preserve">объекта, специфичным для PowerPoint, и воспроизводится встроенными средствами. Настройка параметров анимации выполняется средствами диалогового окна </w:t>
            </w:r>
            <w:r w:rsidRPr="0062101A">
              <w:rPr>
                <w:b/>
                <w:bCs/>
                <w:color w:val="auto"/>
                <w:sz w:val="22"/>
                <w:szCs w:val="22"/>
              </w:rPr>
              <w:t>Настройка анимации</w:t>
            </w:r>
            <w:r w:rsidRPr="0062101A">
              <w:rPr>
                <w:color w:val="auto"/>
                <w:sz w:val="22"/>
                <w:szCs w:val="22"/>
              </w:rPr>
              <w:t>, которое открывают пунктом Настройка анимации контекстного меню объекта.</w:t>
            </w:r>
          </w:p>
        </w:tc>
        <w:tc>
          <w:tcPr>
            <w:tcW w:w="1560" w:type="dxa"/>
          </w:tcPr>
          <w:p w14:paraId="5BD36DA0" w14:textId="77777777" w:rsidR="00343EE3" w:rsidRPr="0062101A" w:rsidRDefault="00343EE3" w:rsidP="00343EE3">
            <w:pPr>
              <w:rPr>
                <w:color w:val="auto"/>
                <w:sz w:val="20"/>
                <w:highlight w:val="yellow"/>
              </w:rPr>
            </w:pPr>
          </w:p>
        </w:tc>
        <w:tc>
          <w:tcPr>
            <w:tcW w:w="1275" w:type="dxa"/>
          </w:tcPr>
          <w:p w14:paraId="59217AF9" w14:textId="77777777" w:rsidR="00343EE3" w:rsidRPr="0062101A" w:rsidRDefault="00343EE3" w:rsidP="00343EE3">
            <w:pPr>
              <w:rPr>
                <w:color w:val="auto"/>
                <w:sz w:val="20"/>
              </w:rPr>
            </w:pPr>
            <w:r w:rsidRPr="0062101A">
              <w:rPr>
                <w:color w:val="auto"/>
                <w:szCs w:val="24"/>
              </w:rPr>
              <w:t>ОПК-1.1-1.3, ОПК-3.1-3.3, ОПК-4.1-4.3, УК-1.1-1.3, УК-2.1-2.3</w:t>
            </w:r>
          </w:p>
        </w:tc>
        <w:tc>
          <w:tcPr>
            <w:tcW w:w="1134" w:type="dxa"/>
          </w:tcPr>
          <w:p w14:paraId="74779937" w14:textId="77777777" w:rsidR="00343EE3" w:rsidRPr="0062101A" w:rsidRDefault="00343EE3" w:rsidP="00343EE3">
            <w:pPr>
              <w:rPr>
                <w:color w:val="auto"/>
                <w:sz w:val="20"/>
                <w:highlight w:val="yellow"/>
              </w:rPr>
            </w:pPr>
            <w:r w:rsidRPr="0062101A">
              <w:rPr>
                <w:color w:val="auto"/>
                <w:sz w:val="20"/>
              </w:rPr>
              <w:t>У, З, В</w:t>
            </w:r>
          </w:p>
        </w:tc>
        <w:tc>
          <w:tcPr>
            <w:tcW w:w="958" w:type="dxa"/>
          </w:tcPr>
          <w:p w14:paraId="2B3DCF5D" w14:textId="77777777" w:rsidR="00343EE3" w:rsidRPr="0062101A" w:rsidRDefault="00343EE3" w:rsidP="00343EE3">
            <w:pPr>
              <w:rPr>
                <w:color w:val="auto"/>
                <w:sz w:val="20"/>
              </w:rPr>
            </w:pPr>
            <w:r w:rsidRPr="0062101A">
              <w:rPr>
                <w:color w:val="auto"/>
                <w:sz w:val="20"/>
              </w:rPr>
              <w:t>5-10 мин.</w:t>
            </w:r>
          </w:p>
        </w:tc>
      </w:tr>
      <w:tr w:rsidR="00343EE3" w:rsidRPr="0062101A" w14:paraId="73877C24" w14:textId="77777777" w:rsidTr="00343EE3">
        <w:tc>
          <w:tcPr>
            <w:tcW w:w="486" w:type="dxa"/>
          </w:tcPr>
          <w:p w14:paraId="7152F75A" w14:textId="77777777" w:rsidR="00343EE3" w:rsidRPr="0062101A" w:rsidRDefault="00343EE3" w:rsidP="00343EE3">
            <w:pPr>
              <w:rPr>
                <w:color w:val="auto"/>
                <w:sz w:val="20"/>
              </w:rPr>
            </w:pPr>
            <w:r w:rsidRPr="0062101A">
              <w:rPr>
                <w:color w:val="auto"/>
                <w:sz w:val="20"/>
              </w:rPr>
              <w:t>20.</w:t>
            </w:r>
          </w:p>
        </w:tc>
        <w:tc>
          <w:tcPr>
            <w:tcW w:w="1804" w:type="dxa"/>
          </w:tcPr>
          <w:p w14:paraId="16E81954" w14:textId="77777777" w:rsidR="00343EE3" w:rsidRPr="0062101A" w:rsidRDefault="00343EE3" w:rsidP="00343EE3">
            <w:pPr>
              <w:rPr>
                <w:color w:val="auto"/>
                <w:sz w:val="20"/>
              </w:rPr>
            </w:pPr>
            <w:r w:rsidRPr="0062101A">
              <w:rPr>
                <w:color w:val="auto"/>
                <w:sz w:val="20"/>
              </w:rPr>
              <w:t>Какие операции часто приходится производить в процессе обмена информацией?</w:t>
            </w:r>
          </w:p>
          <w:p w14:paraId="61207911" w14:textId="77777777" w:rsidR="00343EE3" w:rsidRPr="0062101A" w:rsidRDefault="00343EE3" w:rsidP="00343EE3">
            <w:pPr>
              <w:rPr>
                <w:color w:val="auto"/>
                <w:sz w:val="20"/>
              </w:rPr>
            </w:pPr>
            <w:r w:rsidRPr="0062101A">
              <w:rPr>
                <w:color w:val="auto"/>
                <w:sz w:val="20"/>
              </w:rPr>
              <w:t>1. Переводить информацию из позиционной в непозиционную систему счисления.</w:t>
            </w:r>
          </w:p>
          <w:p w14:paraId="35D15AF1" w14:textId="77777777" w:rsidR="00343EE3" w:rsidRPr="0062101A" w:rsidRDefault="00343EE3" w:rsidP="00343EE3">
            <w:pPr>
              <w:rPr>
                <w:color w:val="auto"/>
                <w:sz w:val="20"/>
              </w:rPr>
            </w:pPr>
            <w:r w:rsidRPr="0062101A">
              <w:rPr>
                <w:color w:val="auto"/>
                <w:sz w:val="20"/>
              </w:rPr>
              <w:t>2. Проводить операции кодирования и декодирования.</w:t>
            </w:r>
          </w:p>
          <w:p w14:paraId="3B9A9A41" w14:textId="77777777" w:rsidR="00343EE3" w:rsidRPr="0062101A" w:rsidRDefault="00343EE3" w:rsidP="00343EE3">
            <w:pPr>
              <w:rPr>
                <w:color w:val="auto"/>
                <w:sz w:val="22"/>
                <w:szCs w:val="22"/>
              </w:rPr>
            </w:pPr>
            <w:r w:rsidRPr="0062101A">
              <w:rPr>
                <w:color w:val="auto"/>
                <w:sz w:val="22"/>
                <w:szCs w:val="22"/>
              </w:rPr>
              <w:t>3. Решать проблемы, стоящие на пути информатизации общества</w:t>
            </w:r>
          </w:p>
        </w:tc>
        <w:tc>
          <w:tcPr>
            <w:tcW w:w="2354" w:type="dxa"/>
          </w:tcPr>
          <w:p w14:paraId="351C8D20" w14:textId="77777777" w:rsidR="00343EE3" w:rsidRPr="0062101A" w:rsidRDefault="00343EE3" w:rsidP="00343EE3">
            <w:pPr>
              <w:rPr>
                <w:color w:val="auto"/>
                <w:sz w:val="20"/>
              </w:rPr>
            </w:pPr>
            <w:r w:rsidRPr="0062101A">
              <w:rPr>
                <w:color w:val="auto"/>
                <w:sz w:val="20"/>
              </w:rPr>
              <w:t>2. Проводить операции кодирования и декодирования.</w:t>
            </w:r>
          </w:p>
          <w:p w14:paraId="235ED27A" w14:textId="77777777" w:rsidR="00343EE3" w:rsidRPr="0062101A" w:rsidRDefault="00343EE3" w:rsidP="00343EE3">
            <w:pPr>
              <w:rPr>
                <w:color w:val="auto"/>
                <w:sz w:val="20"/>
              </w:rPr>
            </w:pPr>
            <w:r w:rsidRPr="0062101A">
              <w:rPr>
                <w:color w:val="auto"/>
                <w:sz w:val="20"/>
              </w:rPr>
              <w:t>В процессе обмена информацией часто приходится производить операции кодирования и декодирования информации. При вводе символа алфавита в компьютер путем нажатия соответствующей клавиши на клавиатуре происходит кодирование символа, то есть преобразование его в компьютерный код. При выводе символа на экран монитора или принтер происходит обратный процесс - декодирование, когда из компьютерного кода символ преобразуется в его графическое изображение.</w:t>
            </w:r>
          </w:p>
        </w:tc>
        <w:tc>
          <w:tcPr>
            <w:tcW w:w="1560" w:type="dxa"/>
          </w:tcPr>
          <w:p w14:paraId="07BD6199" w14:textId="77777777" w:rsidR="00343EE3" w:rsidRPr="0062101A" w:rsidRDefault="00343EE3" w:rsidP="00343EE3">
            <w:pPr>
              <w:rPr>
                <w:color w:val="auto"/>
                <w:sz w:val="20"/>
                <w:highlight w:val="yellow"/>
              </w:rPr>
            </w:pPr>
          </w:p>
        </w:tc>
        <w:tc>
          <w:tcPr>
            <w:tcW w:w="1275" w:type="dxa"/>
          </w:tcPr>
          <w:p w14:paraId="0755E4CE" w14:textId="77777777" w:rsidR="00343EE3" w:rsidRPr="0062101A" w:rsidRDefault="00343EE3" w:rsidP="00343EE3">
            <w:pPr>
              <w:rPr>
                <w:color w:val="auto"/>
                <w:sz w:val="20"/>
                <w:highlight w:val="yellow"/>
              </w:rPr>
            </w:pPr>
            <w:r w:rsidRPr="0062101A">
              <w:rPr>
                <w:color w:val="auto"/>
                <w:szCs w:val="24"/>
              </w:rPr>
              <w:t>ОПК-1.1-1.3, ОПК-3.1-3.3, ОПК-4.1-4.3, УК-1.1-1.3, УК-2.1-2.3</w:t>
            </w:r>
          </w:p>
        </w:tc>
        <w:tc>
          <w:tcPr>
            <w:tcW w:w="1134" w:type="dxa"/>
          </w:tcPr>
          <w:p w14:paraId="05376B7C" w14:textId="77777777" w:rsidR="00343EE3" w:rsidRPr="0062101A" w:rsidRDefault="00343EE3" w:rsidP="00343EE3">
            <w:pPr>
              <w:rPr>
                <w:color w:val="auto"/>
                <w:sz w:val="20"/>
                <w:highlight w:val="yellow"/>
              </w:rPr>
            </w:pPr>
            <w:r w:rsidRPr="0062101A">
              <w:rPr>
                <w:color w:val="auto"/>
                <w:sz w:val="20"/>
              </w:rPr>
              <w:t>У, З, В</w:t>
            </w:r>
          </w:p>
        </w:tc>
        <w:tc>
          <w:tcPr>
            <w:tcW w:w="958" w:type="dxa"/>
          </w:tcPr>
          <w:p w14:paraId="3A2333D0" w14:textId="77777777" w:rsidR="00343EE3" w:rsidRPr="0062101A" w:rsidRDefault="00343EE3" w:rsidP="00343EE3">
            <w:pPr>
              <w:rPr>
                <w:color w:val="auto"/>
                <w:sz w:val="20"/>
                <w:highlight w:val="yellow"/>
              </w:rPr>
            </w:pPr>
            <w:r w:rsidRPr="0062101A">
              <w:rPr>
                <w:color w:val="auto"/>
                <w:sz w:val="20"/>
              </w:rPr>
              <w:t>5-10 мин.</w:t>
            </w:r>
          </w:p>
        </w:tc>
      </w:tr>
    </w:tbl>
    <w:p w14:paraId="2FB25928" w14:textId="77777777" w:rsidR="00343EE3" w:rsidRPr="0062101A" w:rsidRDefault="00343EE3" w:rsidP="00343EE3">
      <w:pPr>
        <w:rPr>
          <w:color w:val="auto"/>
          <w:szCs w:val="24"/>
        </w:rPr>
      </w:pPr>
    </w:p>
    <w:p w14:paraId="6813128B" w14:textId="77777777" w:rsidR="00343EE3" w:rsidRPr="0062101A" w:rsidRDefault="00343EE3" w:rsidP="00343EE3">
      <w:pPr>
        <w:rPr>
          <w:color w:val="auto"/>
          <w:szCs w:val="24"/>
        </w:rPr>
      </w:pPr>
    </w:p>
    <w:p w14:paraId="3EBB557C" w14:textId="77777777" w:rsidR="00343EE3" w:rsidRPr="0062101A" w:rsidRDefault="00343EE3" w:rsidP="00343EE3">
      <w:pPr>
        <w:ind w:firstLine="539"/>
        <w:jc w:val="center"/>
        <w:rPr>
          <w:color w:val="auto"/>
          <w:szCs w:val="24"/>
        </w:rPr>
      </w:pPr>
    </w:p>
    <w:p w14:paraId="00DE5654" w14:textId="77777777" w:rsidR="00343EE3" w:rsidRPr="0062101A" w:rsidRDefault="00343EE3" w:rsidP="00343EE3">
      <w:pPr>
        <w:ind w:firstLine="709"/>
        <w:jc w:val="both"/>
        <w:rPr>
          <w:color w:val="auto"/>
          <w:szCs w:val="24"/>
        </w:rPr>
      </w:pPr>
    </w:p>
    <w:p w14:paraId="25797B4F" w14:textId="4DB06428" w:rsidR="00343EE3" w:rsidRPr="0062101A" w:rsidRDefault="00343EE3">
      <w:pPr>
        <w:spacing w:after="160" w:line="259" w:lineRule="auto"/>
        <w:rPr>
          <w:b/>
          <w:color w:val="auto"/>
          <w:sz w:val="28"/>
        </w:rPr>
      </w:pPr>
      <w:r w:rsidRPr="0062101A">
        <w:rPr>
          <w:b/>
          <w:color w:val="auto"/>
          <w:sz w:val="28"/>
        </w:rPr>
        <w:br w:type="page"/>
      </w:r>
    </w:p>
    <w:p w14:paraId="32A87A36" w14:textId="77777777" w:rsidR="00FF265D" w:rsidRPr="0062101A" w:rsidRDefault="00FF265D" w:rsidP="00FF265D">
      <w:pPr>
        <w:jc w:val="center"/>
        <w:rPr>
          <w:b/>
          <w:color w:val="auto"/>
          <w:sz w:val="28"/>
          <w:szCs w:val="28"/>
        </w:rPr>
      </w:pPr>
    </w:p>
    <w:p w14:paraId="0465427C" w14:textId="77777777" w:rsidR="00FF265D" w:rsidRPr="0062101A" w:rsidRDefault="00FF265D" w:rsidP="00FF265D">
      <w:pPr>
        <w:jc w:val="center"/>
        <w:rPr>
          <w:b/>
          <w:color w:val="auto"/>
          <w:sz w:val="28"/>
          <w:szCs w:val="28"/>
        </w:rPr>
      </w:pPr>
    </w:p>
    <w:p w14:paraId="3BB452DC" w14:textId="77777777" w:rsidR="00FF265D" w:rsidRPr="0062101A" w:rsidRDefault="00FF265D" w:rsidP="00FF265D">
      <w:pPr>
        <w:jc w:val="center"/>
        <w:rPr>
          <w:b/>
          <w:color w:val="auto"/>
          <w:sz w:val="28"/>
          <w:szCs w:val="28"/>
        </w:rPr>
      </w:pPr>
    </w:p>
    <w:p w14:paraId="0FDB8429" w14:textId="77777777" w:rsidR="00FF265D" w:rsidRPr="0062101A" w:rsidRDefault="00FF265D" w:rsidP="00FF265D">
      <w:pPr>
        <w:jc w:val="right"/>
        <w:rPr>
          <w:b/>
          <w:color w:val="auto"/>
          <w:sz w:val="28"/>
          <w:szCs w:val="28"/>
        </w:rPr>
      </w:pPr>
    </w:p>
    <w:p w14:paraId="7369E23F" w14:textId="77777777" w:rsidR="00FF265D" w:rsidRPr="0062101A" w:rsidRDefault="00FF265D" w:rsidP="00FF265D">
      <w:pPr>
        <w:jc w:val="center"/>
        <w:rPr>
          <w:b/>
          <w:color w:val="auto"/>
          <w:sz w:val="28"/>
          <w:szCs w:val="28"/>
        </w:rPr>
      </w:pPr>
    </w:p>
    <w:p w14:paraId="4019846C" w14:textId="77777777" w:rsidR="00FF265D" w:rsidRPr="0062101A" w:rsidRDefault="00FF265D" w:rsidP="00FF265D">
      <w:pPr>
        <w:jc w:val="center"/>
        <w:rPr>
          <w:color w:val="auto"/>
          <w:szCs w:val="24"/>
        </w:rPr>
      </w:pPr>
    </w:p>
    <w:p w14:paraId="2DF9EEB0" w14:textId="77777777" w:rsidR="00FF265D" w:rsidRPr="0062101A" w:rsidRDefault="00FF265D" w:rsidP="00FF265D">
      <w:pPr>
        <w:jc w:val="center"/>
        <w:rPr>
          <w:color w:val="auto"/>
          <w:szCs w:val="24"/>
        </w:rPr>
      </w:pPr>
    </w:p>
    <w:p w14:paraId="6846AC67" w14:textId="77777777" w:rsidR="00FF265D" w:rsidRPr="0062101A" w:rsidRDefault="00FF265D" w:rsidP="00FF265D">
      <w:pPr>
        <w:jc w:val="center"/>
        <w:rPr>
          <w:color w:val="auto"/>
          <w:szCs w:val="24"/>
        </w:rPr>
      </w:pPr>
    </w:p>
    <w:p w14:paraId="7A50DCC8" w14:textId="77777777" w:rsidR="00FF265D" w:rsidRPr="0062101A" w:rsidRDefault="00FF265D" w:rsidP="00FF265D">
      <w:pPr>
        <w:jc w:val="center"/>
        <w:rPr>
          <w:color w:val="auto"/>
          <w:szCs w:val="24"/>
        </w:rPr>
      </w:pPr>
    </w:p>
    <w:p w14:paraId="0B32DE0B" w14:textId="77777777" w:rsidR="00FF265D" w:rsidRPr="0062101A" w:rsidRDefault="00FF265D" w:rsidP="00FF265D">
      <w:pPr>
        <w:jc w:val="center"/>
        <w:rPr>
          <w:color w:val="auto"/>
          <w:szCs w:val="24"/>
        </w:rPr>
      </w:pPr>
    </w:p>
    <w:p w14:paraId="397D095D" w14:textId="77777777" w:rsidR="00FF265D" w:rsidRPr="0062101A" w:rsidRDefault="00FF265D" w:rsidP="00FF265D">
      <w:pPr>
        <w:jc w:val="center"/>
        <w:rPr>
          <w:color w:val="auto"/>
          <w:szCs w:val="24"/>
        </w:rPr>
      </w:pPr>
    </w:p>
    <w:p w14:paraId="0CDD0590" w14:textId="77777777" w:rsidR="00FF265D" w:rsidRPr="0062101A" w:rsidRDefault="00FF265D" w:rsidP="00FF265D">
      <w:pPr>
        <w:jc w:val="center"/>
        <w:rPr>
          <w:color w:val="auto"/>
          <w:szCs w:val="24"/>
        </w:rPr>
      </w:pPr>
    </w:p>
    <w:p w14:paraId="162B1173" w14:textId="77777777" w:rsidR="00FF265D" w:rsidRPr="0062101A" w:rsidRDefault="00FF265D" w:rsidP="00FF265D">
      <w:pPr>
        <w:jc w:val="center"/>
        <w:rPr>
          <w:color w:val="auto"/>
          <w:szCs w:val="24"/>
        </w:rPr>
      </w:pPr>
    </w:p>
    <w:p w14:paraId="0D491BBB" w14:textId="77777777" w:rsidR="00FF265D" w:rsidRPr="0062101A" w:rsidRDefault="00FF265D" w:rsidP="00FF265D">
      <w:pPr>
        <w:jc w:val="center"/>
        <w:rPr>
          <w:color w:val="auto"/>
          <w:szCs w:val="24"/>
        </w:rPr>
      </w:pPr>
    </w:p>
    <w:p w14:paraId="48B99C31" w14:textId="77777777" w:rsidR="00FF265D" w:rsidRPr="0062101A" w:rsidRDefault="00FF265D" w:rsidP="00FF265D">
      <w:pPr>
        <w:jc w:val="center"/>
        <w:rPr>
          <w:color w:val="auto"/>
          <w:szCs w:val="24"/>
        </w:rPr>
      </w:pPr>
    </w:p>
    <w:p w14:paraId="13A9D3AD" w14:textId="77777777" w:rsidR="00FF265D" w:rsidRPr="0062101A" w:rsidRDefault="00FF265D" w:rsidP="00FF265D">
      <w:pPr>
        <w:jc w:val="center"/>
        <w:rPr>
          <w:color w:val="auto"/>
          <w:szCs w:val="24"/>
        </w:rPr>
      </w:pPr>
    </w:p>
    <w:p w14:paraId="752A5F73" w14:textId="77777777" w:rsidR="00FF265D" w:rsidRPr="0062101A" w:rsidRDefault="00FF265D" w:rsidP="00FF265D">
      <w:pPr>
        <w:jc w:val="center"/>
        <w:rPr>
          <w:color w:val="auto"/>
          <w:szCs w:val="24"/>
        </w:rPr>
      </w:pPr>
    </w:p>
    <w:p w14:paraId="759CA32E" w14:textId="77777777" w:rsidR="00FF265D" w:rsidRPr="0062101A" w:rsidRDefault="00FF265D" w:rsidP="00FF265D">
      <w:pPr>
        <w:jc w:val="center"/>
        <w:rPr>
          <w:color w:val="auto"/>
          <w:szCs w:val="24"/>
        </w:rPr>
      </w:pPr>
    </w:p>
    <w:p w14:paraId="152D04D7" w14:textId="77777777" w:rsidR="00FF265D" w:rsidRPr="0062101A" w:rsidRDefault="00FF265D" w:rsidP="00FF265D">
      <w:pPr>
        <w:jc w:val="center"/>
        <w:rPr>
          <w:color w:val="auto"/>
          <w:szCs w:val="24"/>
        </w:rPr>
      </w:pPr>
    </w:p>
    <w:p w14:paraId="7B1F5995" w14:textId="77777777" w:rsidR="00FF265D" w:rsidRPr="0062101A" w:rsidRDefault="00FF265D" w:rsidP="00FF265D">
      <w:pPr>
        <w:jc w:val="center"/>
        <w:rPr>
          <w:b/>
          <w:color w:val="auto"/>
          <w:sz w:val="28"/>
          <w:szCs w:val="28"/>
        </w:rPr>
      </w:pPr>
      <w:r w:rsidRPr="0062101A">
        <w:rPr>
          <w:b/>
          <w:color w:val="auto"/>
          <w:sz w:val="28"/>
          <w:szCs w:val="28"/>
        </w:rPr>
        <w:t xml:space="preserve">ОЦЕНОЧНЫЕ МАТЕРИАЛЫ </w:t>
      </w:r>
    </w:p>
    <w:p w14:paraId="7CBCB325" w14:textId="77777777" w:rsidR="00FF265D" w:rsidRPr="0062101A" w:rsidRDefault="00FF265D" w:rsidP="00FF265D">
      <w:pPr>
        <w:jc w:val="center"/>
        <w:rPr>
          <w:b/>
          <w:color w:val="auto"/>
          <w:sz w:val="28"/>
          <w:szCs w:val="28"/>
        </w:rPr>
      </w:pPr>
      <w:r w:rsidRPr="0062101A">
        <w:rPr>
          <w:b/>
          <w:color w:val="auto"/>
          <w:sz w:val="28"/>
          <w:szCs w:val="28"/>
        </w:rPr>
        <w:t xml:space="preserve">для текущего контроля и промежуточной аттестации обучающихся по дисциплине </w:t>
      </w:r>
    </w:p>
    <w:p w14:paraId="6E3182C2" w14:textId="77777777" w:rsidR="00FF265D" w:rsidRPr="0062101A" w:rsidRDefault="00FF265D" w:rsidP="00FF265D">
      <w:pPr>
        <w:jc w:val="center"/>
        <w:rPr>
          <w:b/>
          <w:color w:val="auto"/>
          <w:sz w:val="28"/>
          <w:szCs w:val="28"/>
        </w:rPr>
      </w:pPr>
      <w:r w:rsidRPr="0062101A">
        <w:rPr>
          <w:b/>
          <w:color w:val="auto"/>
          <w:sz w:val="28"/>
          <w:szCs w:val="28"/>
        </w:rPr>
        <w:t>Профессиональный иностранный язык</w:t>
      </w:r>
    </w:p>
    <w:p w14:paraId="7C72311A" w14:textId="77777777" w:rsidR="00FF265D" w:rsidRPr="0062101A" w:rsidRDefault="00FF265D" w:rsidP="00FF265D">
      <w:pPr>
        <w:jc w:val="center"/>
        <w:rPr>
          <w:color w:val="auto"/>
          <w:szCs w:val="24"/>
        </w:rPr>
      </w:pPr>
      <w:r w:rsidRPr="0062101A">
        <w:rPr>
          <w:color w:val="auto"/>
          <w:szCs w:val="24"/>
        </w:rPr>
        <w:t xml:space="preserve">(наименование дисциплины) </w:t>
      </w:r>
    </w:p>
    <w:p w14:paraId="43D2B08D" w14:textId="77777777" w:rsidR="00FF265D" w:rsidRPr="0062101A" w:rsidRDefault="00FF265D" w:rsidP="00FF265D">
      <w:pPr>
        <w:rPr>
          <w:color w:val="auto"/>
          <w:szCs w:val="24"/>
        </w:rPr>
      </w:pPr>
    </w:p>
    <w:p w14:paraId="04CBDFAD" w14:textId="77777777" w:rsidR="00FF265D" w:rsidRPr="0062101A" w:rsidRDefault="00FF265D" w:rsidP="00FF265D">
      <w:pPr>
        <w:ind w:firstLine="709"/>
        <w:jc w:val="center"/>
        <w:rPr>
          <w:rFonts w:eastAsia="Liberation Mono"/>
          <w:b/>
          <w:color w:val="auto"/>
          <w:sz w:val="32"/>
          <w:szCs w:val="32"/>
          <w:u w:val="single"/>
        </w:rPr>
      </w:pPr>
      <w:r w:rsidRPr="0062101A">
        <w:rPr>
          <w:rFonts w:eastAsia="Liberation Mono"/>
          <w:b/>
          <w:color w:val="auto"/>
          <w:sz w:val="32"/>
          <w:szCs w:val="32"/>
          <w:u w:val="single"/>
        </w:rPr>
        <w:t>35.04.06 Агроинженерия</w:t>
      </w:r>
    </w:p>
    <w:p w14:paraId="1C50AA25" w14:textId="77777777" w:rsidR="00FF265D" w:rsidRPr="0062101A" w:rsidRDefault="00FF265D" w:rsidP="00FF265D">
      <w:pPr>
        <w:ind w:firstLine="709"/>
        <w:jc w:val="center"/>
        <w:rPr>
          <w:rFonts w:eastAsia="Calibri"/>
          <w:b/>
          <w:color w:val="auto"/>
          <w:sz w:val="32"/>
          <w:szCs w:val="32"/>
          <w:u w:val="single"/>
        </w:rPr>
      </w:pPr>
      <w:r w:rsidRPr="0062101A">
        <w:rPr>
          <w:rFonts w:eastAsia="Liberation Mono"/>
          <w:b/>
          <w:color w:val="auto"/>
          <w:sz w:val="32"/>
          <w:szCs w:val="32"/>
          <w:u w:val="single"/>
        </w:rPr>
        <w:t>Профиль: Современные технологии в агроинженерии</w:t>
      </w:r>
    </w:p>
    <w:p w14:paraId="5D9C0D0E" w14:textId="77777777" w:rsidR="00FF265D" w:rsidRPr="0062101A" w:rsidRDefault="00FF265D" w:rsidP="00FF265D">
      <w:pPr>
        <w:jc w:val="center"/>
        <w:rPr>
          <w:color w:val="auto"/>
          <w:szCs w:val="24"/>
        </w:rPr>
      </w:pPr>
      <w:r w:rsidRPr="0062101A">
        <w:rPr>
          <w:color w:val="auto"/>
          <w:szCs w:val="24"/>
        </w:rPr>
        <w:t xml:space="preserve"> (шифр и наименование ОПОП ВО) </w:t>
      </w:r>
    </w:p>
    <w:p w14:paraId="46ADB418" w14:textId="77777777" w:rsidR="00FF265D" w:rsidRPr="0062101A" w:rsidRDefault="00FF265D" w:rsidP="00FF265D">
      <w:pPr>
        <w:jc w:val="center"/>
        <w:rPr>
          <w:b/>
          <w:color w:val="auto"/>
          <w:szCs w:val="24"/>
        </w:rPr>
      </w:pPr>
    </w:p>
    <w:p w14:paraId="10E2C6AD" w14:textId="77777777" w:rsidR="00FF265D" w:rsidRPr="0062101A" w:rsidRDefault="00FF265D" w:rsidP="00FF265D">
      <w:pPr>
        <w:jc w:val="center"/>
        <w:rPr>
          <w:color w:val="auto"/>
          <w:szCs w:val="24"/>
        </w:rPr>
      </w:pPr>
    </w:p>
    <w:p w14:paraId="66EC9909" w14:textId="77777777" w:rsidR="00FF265D" w:rsidRPr="0062101A" w:rsidRDefault="00FF265D" w:rsidP="00FF265D">
      <w:pPr>
        <w:jc w:val="center"/>
        <w:rPr>
          <w:color w:val="auto"/>
          <w:szCs w:val="24"/>
        </w:rPr>
      </w:pPr>
    </w:p>
    <w:p w14:paraId="1DB7E555" w14:textId="77777777" w:rsidR="00FF265D" w:rsidRPr="0062101A" w:rsidRDefault="00FF265D" w:rsidP="00FF265D">
      <w:pPr>
        <w:jc w:val="center"/>
        <w:rPr>
          <w:color w:val="auto"/>
          <w:szCs w:val="24"/>
        </w:rPr>
      </w:pPr>
    </w:p>
    <w:p w14:paraId="32E5B968" w14:textId="77777777" w:rsidR="00FF265D" w:rsidRPr="0062101A" w:rsidRDefault="00FF265D" w:rsidP="00FF265D">
      <w:pPr>
        <w:jc w:val="center"/>
        <w:rPr>
          <w:color w:val="auto"/>
          <w:szCs w:val="24"/>
        </w:rPr>
      </w:pPr>
    </w:p>
    <w:p w14:paraId="3206A838" w14:textId="77777777" w:rsidR="00FF265D" w:rsidRPr="0062101A" w:rsidRDefault="00FF265D" w:rsidP="00FF265D">
      <w:pPr>
        <w:jc w:val="center"/>
        <w:rPr>
          <w:color w:val="auto"/>
          <w:szCs w:val="24"/>
        </w:rPr>
      </w:pPr>
    </w:p>
    <w:p w14:paraId="4470333A" w14:textId="77777777" w:rsidR="00FF265D" w:rsidRPr="0062101A" w:rsidRDefault="00FF265D" w:rsidP="00FF265D">
      <w:pPr>
        <w:jc w:val="center"/>
        <w:rPr>
          <w:color w:val="auto"/>
          <w:szCs w:val="24"/>
        </w:rPr>
      </w:pPr>
    </w:p>
    <w:p w14:paraId="1F6A0B78" w14:textId="77777777" w:rsidR="00FF265D" w:rsidRPr="0062101A" w:rsidRDefault="00FF265D" w:rsidP="00FF265D">
      <w:pPr>
        <w:jc w:val="center"/>
        <w:rPr>
          <w:color w:val="auto"/>
          <w:szCs w:val="24"/>
        </w:rPr>
      </w:pPr>
    </w:p>
    <w:p w14:paraId="4246B470" w14:textId="77777777" w:rsidR="00FF265D" w:rsidRPr="0062101A" w:rsidRDefault="00FF265D" w:rsidP="00FF265D">
      <w:pPr>
        <w:jc w:val="center"/>
        <w:rPr>
          <w:color w:val="auto"/>
          <w:szCs w:val="24"/>
        </w:rPr>
      </w:pPr>
    </w:p>
    <w:p w14:paraId="2D850F38" w14:textId="77777777" w:rsidR="00FF265D" w:rsidRPr="0062101A" w:rsidRDefault="00FF265D" w:rsidP="00FF265D">
      <w:pPr>
        <w:jc w:val="center"/>
        <w:rPr>
          <w:color w:val="auto"/>
          <w:szCs w:val="24"/>
        </w:rPr>
      </w:pPr>
    </w:p>
    <w:p w14:paraId="64A5ABB6" w14:textId="77777777" w:rsidR="00FF265D" w:rsidRPr="0062101A" w:rsidRDefault="00FF265D" w:rsidP="00FF265D">
      <w:pPr>
        <w:jc w:val="center"/>
        <w:rPr>
          <w:color w:val="auto"/>
          <w:szCs w:val="24"/>
        </w:rPr>
      </w:pPr>
    </w:p>
    <w:p w14:paraId="42B95330" w14:textId="77777777" w:rsidR="00FF265D" w:rsidRPr="0062101A" w:rsidRDefault="00FF265D" w:rsidP="00FF265D">
      <w:pPr>
        <w:jc w:val="center"/>
        <w:rPr>
          <w:color w:val="auto"/>
          <w:szCs w:val="24"/>
        </w:rPr>
      </w:pPr>
    </w:p>
    <w:p w14:paraId="5AB92BC2" w14:textId="77777777" w:rsidR="00FF265D" w:rsidRPr="0062101A" w:rsidRDefault="00FF265D" w:rsidP="00FF265D">
      <w:pPr>
        <w:jc w:val="center"/>
        <w:rPr>
          <w:color w:val="auto"/>
          <w:szCs w:val="24"/>
        </w:rPr>
      </w:pPr>
    </w:p>
    <w:p w14:paraId="0CD08AB8" w14:textId="77777777" w:rsidR="00FF265D" w:rsidRPr="0062101A" w:rsidRDefault="00FF265D" w:rsidP="00FF265D">
      <w:pPr>
        <w:jc w:val="center"/>
        <w:rPr>
          <w:color w:val="auto"/>
          <w:szCs w:val="24"/>
        </w:rPr>
      </w:pPr>
    </w:p>
    <w:p w14:paraId="37667522" w14:textId="77777777" w:rsidR="00FF265D" w:rsidRPr="0062101A" w:rsidRDefault="00FF265D" w:rsidP="00FF265D">
      <w:pPr>
        <w:jc w:val="center"/>
        <w:rPr>
          <w:color w:val="auto"/>
          <w:szCs w:val="24"/>
        </w:rPr>
      </w:pPr>
    </w:p>
    <w:p w14:paraId="70A86D58" w14:textId="77777777" w:rsidR="00FF265D" w:rsidRPr="0062101A" w:rsidRDefault="00FF265D" w:rsidP="00FF265D">
      <w:pPr>
        <w:jc w:val="center"/>
        <w:rPr>
          <w:color w:val="auto"/>
          <w:szCs w:val="24"/>
        </w:rPr>
      </w:pPr>
    </w:p>
    <w:p w14:paraId="0877BA90" w14:textId="77777777" w:rsidR="00FF265D" w:rsidRPr="0062101A" w:rsidRDefault="00FF265D" w:rsidP="00FF265D">
      <w:pPr>
        <w:jc w:val="center"/>
        <w:rPr>
          <w:color w:val="auto"/>
          <w:szCs w:val="24"/>
        </w:rPr>
      </w:pPr>
    </w:p>
    <w:p w14:paraId="743CE7DF" w14:textId="77777777" w:rsidR="00FF265D" w:rsidRPr="0062101A" w:rsidRDefault="00FF265D" w:rsidP="00FF265D">
      <w:pPr>
        <w:jc w:val="center"/>
        <w:rPr>
          <w:color w:val="auto"/>
          <w:szCs w:val="24"/>
        </w:rPr>
      </w:pPr>
    </w:p>
    <w:p w14:paraId="5F9853BD" w14:textId="77777777" w:rsidR="00FF265D" w:rsidRPr="0062101A" w:rsidRDefault="00FF265D" w:rsidP="00FF265D">
      <w:pPr>
        <w:jc w:val="center"/>
        <w:rPr>
          <w:color w:val="auto"/>
          <w:szCs w:val="24"/>
        </w:rPr>
      </w:pPr>
    </w:p>
    <w:p w14:paraId="71D17211" w14:textId="77777777" w:rsidR="00FF265D" w:rsidRPr="0062101A" w:rsidRDefault="00FF265D" w:rsidP="00FF265D">
      <w:pPr>
        <w:jc w:val="center"/>
        <w:rPr>
          <w:color w:val="auto"/>
          <w:szCs w:val="24"/>
        </w:rPr>
      </w:pPr>
    </w:p>
    <w:p w14:paraId="0B11F269" w14:textId="77777777" w:rsidR="00FF265D" w:rsidRPr="0062101A" w:rsidRDefault="00FF265D" w:rsidP="00FF265D">
      <w:pPr>
        <w:rPr>
          <w:color w:val="auto"/>
          <w:szCs w:val="24"/>
        </w:rPr>
      </w:pPr>
    </w:p>
    <w:p w14:paraId="4A8D5FEA" w14:textId="77777777" w:rsidR="00FF265D" w:rsidRPr="0062101A" w:rsidRDefault="00FF265D" w:rsidP="00FF265D">
      <w:pPr>
        <w:jc w:val="center"/>
        <w:rPr>
          <w:color w:val="auto"/>
          <w:szCs w:val="24"/>
        </w:rPr>
      </w:pPr>
    </w:p>
    <w:p w14:paraId="2CA56F92" w14:textId="77777777" w:rsidR="00FF265D" w:rsidRPr="0062101A" w:rsidRDefault="00FF265D" w:rsidP="00FF265D">
      <w:pPr>
        <w:numPr>
          <w:ilvl w:val="0"/>
          <w:numId w:val="4"/>
        </w:numPr>
        <w:shd w:val="clear" w:color="auto" w:fill="FFFFFF"/>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61B60C87" w14:textId="77777777" w:rsidR="00FF265D" w:rsidRPr="0062101A" w:rsidRDefault="00FF265D" w:rsidP="00FF265D">
      <w:pPr>
        <w:shd w:val="clear" w:color="auto" w:fill="FFFFFF"/>
        <w:ind w:left="720"/>
        <w:rPr>
          <w:color w:val="auto"/>
          <w:szCs w:val="24"/>
          <w:lang w:eastAsia="en-US"/>
        </w:rPr>
      </w:pPr>
    </w:p>
    <w:p w14:paraId="200B84BE" w14:textId="77777777" w:rsidR="00FF265D" w:rsidRPr="0062101A" w:rsidRDefault="00FF265D" w:rsidP="00FF265D">
      <w:pPr>
        <w:widowControl w:val="0"/>
        <w:jc w:val="both"/>
        <w:rPr>
          <w:color w:val="auto"/>
          <w:szCs w:val="24"/>
        </w:rPr>
      </w:pPr>
      <w:r w:rsidRPr="0062101A">
        <w:rPr>
          <w:b/>
          <w:color w:val="auto"/>
          <w:szCs w:val="24"/>
        </w:rPr>
        <w:t xml:space="preserve">УК-4 - </w:t>
      </w:r>
      <w:r w:rsidRPr="0062101A">
        <w:rPr>
          <w:color w:val="auto"/>
          <w:szCs w:val="24"/>
        </w:rPr>
        <w:t xml:space="preserve">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 </w:t>
      </w:r>
    </w:p>
    <w:p w14:paraId="74F01D80" w14:textId="77777777" w:rsidR="00FF265D" w:rsidRPr="0062101A" w:rsidRDefault="00FF265D" w:rsidP="00FF265D">
      <w:pPr>
        <w:shd w:val="clear" w:color="auto" w:fill="FFFFFF"/>
        <w:jc w:val="both"/>
        <w:rPr>
          <w:b/>
          <w:color w:val="auto"/>
          <w:szCs w:val="24"/>
        </w:rPr>
      </w:pPr>
    </w:p>
    <w:p w14:paraId="3AA8A558" w14:textId="77777777" w:rsidR="00FF265D" w:rsidRPr="0062101A" w:rsidRDefault="00FF265D" w:rsidP="00FF265D">
      <w:pPr>
        <w:shd w:val="clear" w:color="auto" w:fill="FFFFFF"/>
        <w:jc w:val="both"/>
        <w:rPr>
          <w:color w:val="auto"/>
          <w:szCs w:val="24"/>
        </w:rPr>
      </w:pPr>
      <w:r w:rsidRPr="0062101A">
        <w:rPr>
          <w:b/>
          <w:color w:val="auto"/>
          <w:szCs w:val="24"/>
        </w:rPr>
        <w:t>УК-4.1</w:t>
      </w:r>
      <w:r w:rsidRPr="0062101A">
        <w:rPr>
          <w:color w:val="auto"/>
          <w:szCs w:val="24"/>
        </w:rPr>
        <w:t xml:space="preserve"> - Применяет современные коммуникативные технологии</w:t>
      </w:r>
    </w:p>
    <w:p w14:paraId="72DC05E5" w14:textId="77777777" w:rsidR="00FF265D" w:rsidRPr="0062101A" w:rsidRDefault="00FF265D" w:rsidP="00FF265D">
      <w:pPr>
        <w:shd w:val="clear" w:color="auto" w:fill="FFFFFF"/>
        <w:jc w:val="both"/>
        <w:rPr>
          <w:color w:val="auto"/>
          <w:szCs w:val="24"/>
        </w:rPr>
      </w:pPr>
      <w:r w:rsidRPr="0062101A">
        <w:rPr>
          <w:b/>
          <w:bCs/>
          <w:i/>
          <w:iCs/>
          <w:color w:val="auto"/>
          <w:szCs w:val="24"/>
        </w:rPr>
        <w:t>Знает</w:t>
      </w:r>
      <w:r w:rsidRPr="0062101A">
        <w:rPr>
          <w:color w:val="auto"/>
          <w:szCs w:val="24"/>
        </w:rPr>
        <w:t> современные коммуникативные технологии.</w:t>
      </w:r>
    </w:p>
    <w:p w14:paraId="7DDB15BA" w14:textId="77777777" w:rsidR="00FF265D" w:rsidRPr="0062101A" w:rsidRDefault="00FF265D" w:rsidP="00FF265D">
      <w:pPr>
        <w:shd w:val="clear" w:color="auto" w:fill="FFFFFF"/>
        <w:jc w:val="both"/>
        <w:rPr>
          <w:color w:val="auto"/>
          <w:szCs w:val="24"/>
        </w:rPr>
      </w:pPr>
      <w:r w:rsidRPr="0062101A">
        <w:rPr>
          <w:b/>
          <w:bCs/>
          <w:i/>
          <w:iCs/>
          <w:color w:val="auto"/>
          <w:szCs w:val="24"/>
        </w:rPr>
        <w:t>Умеет </w:t>
      </w:r>
      <w:r w:rsidRPr="0062101A">
        <w:rPr>
          <w:color w:val="auto"/>
          <w:szCs w:val="24"/>
        </w:rPr>
        <w:t>выбирать и использовать современные коммуникативные технологии.</w:t>
      </w:r>
    </w:p>
    <w:p w14:paraId="58DD845E" w14:textId="77777777" w:rsidR="00FF265D" w:rsidRPr="0062101A" w:rsidRDefault="00FF265D" w:rsidP="00FF265D">
      <w:pPr>
        <w:shd w:val="clear" w:color="auto" w:fill="FFFFFF"/>
        <w:jc w:val="both"/>
        <w:rPr>
          <w:color w:val="auto"/>
          <w:szCs w:val="24"/>
        </w:rPr>
      </w:pPr>
      <w:r w:rsidRPr="0062101A">
        <w:rPr>
          <w:b/>
          <w:bCs/>
          <w:i/>
          <w:iCs/>
          <w:color w:val="auto"/>
          <w:szCs w:val="24"/>
        </w:rPr>
        <w:t>Владеет</w:t>
      </w:r>
      <w:r w:rsidRPr="0062101A">
        <w:rPr>
          <w:color w:val="auto"/>
          <w:szCs w:val="24"/>
        </w:rPr>
        <w:t> навыками применения современных коммуникативных технологий.</w:t>
      </w:r>
    </w:p>
    <w:p w14:paraId="452BF778" w14:textId="77777777" w:rsidR="00FF265D" w:rsidRPr="0062101A" w:rsidRDefault="00FF265D" w:rsidP="00FF265D">
      <w:pPr>
        <w:shd w:val="clear" w:color="auto" w:fill="FFFFFF"/>
        <w:jc w:val="both"/>
        <w:rPr>
          <w:b/>
          <w:color w:val="auto"/>
          <w:szCs w:val="24"/>
        </w:rPr>
      </w:pPr>
      <w:r w:rsidRPr="0062101A">
        <w:rPr>
          <w:b/>
          <w:color w:val="auto"/>
          <w:szCs w:val="24"/>
        </w:rPr>
        <w:t> </w:t>
      </w:r>
    </w:p>
    <w:p w14:paraId="42C190F5" w14:textId="77777777" w:rsidR="00FF265D" w:rsidRPr="0062101A" w:rsidRDefault="00FF265D" w:rsidP="00FF265D">
      <w:pPr>
        <w:shd w:val="clear" w:color="auto" w:fill="FFFFFF"/>
        <w:jc w:val="both"/>
        <w:rPr>
          <w:color w:val="auto"/>
          <w:szCs w:val="24"/>
        </w:rPr>
      </w:pPr>
      <w:r w:rsidRPr="0062101A">
        <w:rPr>
          <w:b/>
          <w:color w:val="auto"/>
          <w:szCs w:val="24"/>
        </w:rPr>
        <w:t>УК-4.2</w:t>
      </w:r>
      <w:r w:rsidRPr="0062101A">
        <w:rPr>
          <w:color w:val="auto"/>
          <w:szCs w:val="24"/>
        </w:rPr>
        <w:t xml:space="preserve"> - Осуществляет деловую коммуникацию в устной и письменной формах на государственном языке Российской Федерации и иностранном(ых) языке(ах).</w:t>
      </w:r>
    </w:p>
    <w:p w14:paraId="16E2E318" w14:textId="77777777" w:rsidR="00FF265D" w:rsidRPr="0062101A" w:rsidRDefault="00FF265D" w:rsidP="00FF265D">
      <w:pPr>
        <w:shd w:val="clear" w:color="auto" w:fill="FFFFFF"/>
        <w:jc w:val="both"/>
        <w:rPr>
          <w:color w:val="auto"/>
          <w:szCs w:val="24"/>
        </w:rPr>
      </w:pPr>
      <w:r w:rsidRPr="0062101A">
        <w:rPr>
          <w:b/>
          <w:bCs/>
          <w:i/>
          <w:iCs/>
          <w:color w:val="auto"/>
          <w:szCs w:val="24"/>
        </w:rPr>
        <w:t>Знает </w:t>
      </w:r>
      <w:r w:rsidRPr="0062101A">
        <w:rPr>
          <w:color w:val="auto"/>
          <w:szCs w:val="24"/>
        </w:rPr>
        <w:t>устные и письменные формы деловой коммуникации на государственном языке Российской Федерации и иностранном(ых) языке(ах).</w:t>
      </w:r>
    </w:p>
    <w:p w14:paraId="192ECC43" w14:textId="77777777" w:rsidR="00FF265D" w:rsidRPr="0062101A" w:rsidRDefault="00FF265D" w:rsidP="00FF265D">
      <w:pPr>
        <w:shd w:val="clear" w:color="auto" w:fill="FFFFFF"/>
        <w:jc w:val="both"/>
        <w:rPr>
          <w:color w:val="auto"/>
          <w:szCs w:val="24"/>
        </w:rPr>
      </w:pPr>
      <w:r w:rsidRPr="0062101A">
        <w:rPr>
          <w:b/>
          <w:bCs/>
          <w:i/>
          <w:iCs/>
          <w:color w:val="auto"/>
          <w:szCs w:val="24"/>
        </w:rPr>
        <w:t>Умеет</w:t>
      </w:r>
      <w:r w:rsidRPr="0062101A">
        <w:rPr>
          <w:color w:val="auto"/>
          <w:szCs w:val="24"/>
        </w:rPr>
        <w:t> выбирать и использовать устные и письменные формы деловой коммуникации на государственном языке Российской Федерации и иностранном(ых) языке(ах)</w:t>
      </w:r>
    </w:p>
    <w:p w14:paraId="335EF730" w14:textId="77777777" w:rsidR="00FF265D" w:rsidRPr="0062101A" w:rsidRDefault="00FF265D" w:rsidP="00FF265D">
      <w:pPr>
        <w:shd w:val="clear" w:color="auto" w:fill="FFFFFF"/>
        <w:jc w:val="both"/>
        <w:rPr>
          <w:color w:val="auto"/>
          <w:szCs w:val="24"/>
        </w:rPr>
      </w:pPr>
      <w:r w:rsidRPr="0062101A">
        <w:rPr>
          <w:b/>
          <w:bCs/>
          <w:i/>
          <w:iCs/>
          <w:color w:val="auto"/>
          <w:szCs w:val="24"/>
        </w:rPr>
        <w:t>Владеет</w:t>
      </w:r>
      <w:r w:rsidRPr="0062101A">
        <w:rPr>
          <w:color w:val="auto"/>
          <w:szCs w:val="24"/>
        </w:rPr>
        <w:t> навыками осуществления деловой коммуникации в устной и письменной формах на государственном языке Российской Федерации и иностранном(ых) языке(ах)</w:t>
      </w:r>
    </w:p>
    <w:p w14:paraId="5D3DC5E7" w14:textId="77777777" w:rsidR="00FF265D" w:rsidRPr="0062101A" w:rsidRDefault="00FF265D" w:rsidP="00FF265D">
      <w:pPr>
        <w:shd w:val="clear" w:color="auto" w:fill="FFFFFF"/>
        <w:jc w:val="both"/>
        <w:rPr>
          <w:color w:val="auto"/>
          <w:szCs w:val="24"/>
        </w:rPr>
      </w:pPr>
      <w:r w:rsidRPr="0062101A">
        <w:rPr>
          <w:color w:val="auto"/>
          <w:szCs w:val="24"/>
        </w:rPr>
        <w:t> </w:t>
      </w:r>
    </w:p>
    <w:p w14:paraId="25DE041D" w14:textId="77777777" w:rsidR="00FF265D" w:rsidRPr="0062101A" w:rsidRDefault="00FF265D" w:rsidP="00FF265D">
      <w:pPr>
        <w:shd w:val="clear" w:color="auto" w:fill="FFFFFF"/>
        <w:jc w:val="both"/>
        <w:rPr>
          <w:color w:val="auto"/>
          <w:szCs w:val="24"/>
        </w:rPr>
      </w:pPr>
      <w:r w:rsidRPr="0062101A">
        <w:rPr>
          <w:b/>
          <w:color w:val="auto"/>
          <w:szCs w:val="24"/>
        </w:rPr>
        <w:t>УК-4.3</w:t>
      </w:r>
      <w:r w:rsidRPr="0062101A">
        <w:rPr>
          <w:color w:val="auto"/>
          <w:szCs w:val="24"/>
        </w:rPr>
        <w:t xml:space="preserve"> - Представляет результаты академической и профессиональной деятельности на различных научных мероприятиях, включая международные.</w:t>
      </w:r>
    </w:p>
    <w:p w14:paraId="5150942A" w14:textId="77777777" w:rsidR="00FF265D" w:rsidRPr="0062101A" w:rsidRDefault="00FF265D" w:rsidP="00FF265D">
      <w:pPr>
        <w:shd w:val="clear" w:color="auto" w:fill="FFFFFF"/>
        <w:jc w:val="both"/>
        <w:rPr>
          <w:color w:val="auto"/>
          <w:szCs w:val="24"/>
        </w:rPr>
      </w:pPr>
      <w:r w:rsidRPr="0062101A">
        <w:rPr>
          <w:b/>
          <w:bCs/>
          <w:i/>
          <w:iCs/>
          <w:color w:val="auto"/>
          <w:szCs w:val="24"/>
        </w:rPr>
        <w:t>Знает </w:t>
      </w:r>
      <w:r w:rsidRPr="0062101A">
        <w:rPr>
          <w:color w:val="auto"/>
          <w:szCs w:val="24"/>
        </w:rPr>
        <w:t>правила представления результатов академической и профессиональной деятельности на различных научных мероприятиях, включая международные.</w:t>
      </w:r>
    </w:p>
    <w:p w14:paraId="1B5101FA" w14:textId="77777777" w:rsidR="00FF265D" w:rsidRPr="0062101A" w:rsidRDefault="00FF265D" w:rsidP="00FF265D">
      <w:pPr>
        <w:shd w:val="clear" w:color="auto" w:fill="FFFFFF"/>
        <w:jc w:val="both"/>
        <w:rPr>
          <w:color w:val="auto"/>
          <w:szCs w:val="24"/>
        </w:rPr>
      </w:pPr>
      <w:r w:rsidRPr="0062101A">
        <w:rPr>
          <w:b/>
          <w:bCs/>
          <w:i/>
          <w:iCs/>
          <w:color w:val="auto"/>
          <w:szCs w:val="24"/>
        </w:rPr>
        <w:t>Умеет</w:t>
      </w:r>
      <w:r w:rsidRPr="0062101A">
        <w:rPr>
          <w:color w:val="auto"/>
          <w:szCs w:val="24"/>
        </w:rPr>
        <w:t> представлять результаты академической и профессиональной деятельности на различных научных мероприятиях, включая международные.</w:t>
      </w:r>
    </w:p>
    <w:p w14:paraId="0DC58AD2" w14:textId="77777777" w:rsidR="00FF265D" w:rsidRPr="0062101A" w:rsidRDefault="00FF265D" w:rsidP="00FF265D">
      <w:pPr>
        <w:shd w:val="clear" w:color="auto" w:fill="FFFFFF"/>
        <w:jc w:val="both"/>
        <w:rPr>
          <w:color w:val="auto"/>
          <w:szCs w:val="24"/>
        </w:rPr>
      </w:pPr>
      <w:r w:rsidRPr="0062101A">
        <w:rPr>
          <w:b/>
          <w:bCs/>
          <w:i/>
          <w:iCs/>
          <w:color w:val="auto"/>
          <w:szCs w:val="24"/>
        </w:rPr>
        <w:t>Владеет</w:t>
      </w:r>
      <w:r w:rsidRPr="0062101A">
        <w:rPr>
          <w:color w:val="auto"/>
          <w:szCs w:val="24"/>
        </w:rPr>
        <w:t> навыками представления результатов академической и профессиональной деятельности на различных научных мероприятиях, включая международные.</w:t>
      </w:r>
    </w:p>
    <w:p w14:paraId="6E6B5A33" w14:textId="77777777" w:rsidR="00FF265D" w:rsidRPr="0062101A" w:rsidRDefault="00FF265D" w:rsidP="00FF265D">
      <w:pPr>
        <w:jc w:val="both"/>
        <w:rPr>
          <w:color w:val="auto"/>
          <w:szCs w:val="24"/>
        </w:rPr>
      </w:pPr>
    </w:p>
    <w:p w14:paraId="27705469" w14:textId="77777777" w:rsidR="00FF265D" w:rsidRPr="0062101A" w:rsidRDefault="00FF265D" w:rsidP="00FF265D">
      <w:pPr>
        <w:numPr>
          <w:ilvl w:val="0"/>
          <w:numId w:val="4"/>
        </w:numPr>
        <w:shd w:val="clear" w:color="auto" w:fill="FFFFFF"/>
        <w:ind w:right="75"/>
        <w:jc w:val="center"/>
        <w:rPr>
          <w:b/>
          <w:i/>
          <w:color w:val="auto"/>
          <w:szCs w:val="24"/>
          <w:lang w:eastAsia="en-US"/>
        </w:rPr>
      </w:pPr>
      <w:r w:rsidRPr="0062101A">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FF265D" w:rsidRPr="0062101A" w14:paraId="7A87EEFF" w14:textId="77777777" w:rsidTr="00FF265D">
        <w:tc>
          <w:tcPr>
            <w:tcW w:w="2235" w:type="dxa"/>
            <w:shd w:val="clear" w:color="auto" w:fill="auto"/>
          </w:tcPr>
          <w:p w14:paraId="1B62F99E" w14:textId="77777777" w:rsidR="00FF265D" w:rsidRPr="0062101A" w:rsidRDefault="00FF265D" w:rsidP="00FF265D">
            <w:pPr>
              <w:jc w:val="center"/>
              <w:rPr>
                <w:bCs/>
                <w:color w:val="auto"/>
                <w:szCs w:val="24"/>
              </w:rPr>
            </w:pPr>
            <w:r w:rsidRPr="0062101A">
              <w:rPr>
                <w:bCs/>
                <w:color w:val="auto"/>
                <w:szCs w:val="24"/>
              </w:rPr>
              <w:t>Тип заданий</w:t>
            </w:r>
          </w:p>
        </w:tc>
        <w:tc>
          <w:tcPr>
            <w:tcW w:w="4457" w:type="dxa"/>
          </w:tcPr>
          <w:p w14:paraId="3F0EE216" w14:textId="77777777" w:rsidR="00FF265D" w:rsidRPr="0062101A" w:rsidRDefault="00FF265D" w:rsidP="00FF265D">
            <w:pPr>
              <w:rPr>
                <w:bCs/>
                <w:color w:val="auto"/>
                <w:szCs w:val="24"/>
              </w:rPr>
            </w:pPr>
            <w:r w:rsidRPr="0062101A">
              <w:rPr>
                <w:bCs/>
                <w:color w:val="auto"/>
                <w:szCs w:val="24"/>
              </w:rPr>
              <w:t>Указания по оцениванию</w:t>
            </w:r>
          </w:p>
          <w:p w14:paraId="39044EF8" w14:textId="77777777" w:rsidR="00FF265D" w:rsidRPr="0062101A" w:rsidRDefault="00FF265D" w:rsidP="00FF265D">
            <w:pPr>
              <w:rPr>
                <w:bCs/>
                <w:color w:val="auto"/>
                <w:szCs w:val="24"/>
              </w:rPr>
            </w:pPr>
            <w:r w:rsidRPr="0062101A">
              <w:rPr>
                <w:bCs/>
                <w:color w:val="auto"/>
                <w:szCs w:val="24"/>
              </w:rPr>
              <w:t>для каждого типа заданий</w:t>
            </w:r>
          </w:p>
        </w:tc>
        <w:tc>
          <w:tcPr>
            <w:tcW w:w="2879" w:type="dxa"/>
          </w:tcPr>
          <w:p w14:paraId="755645ED" w14:textId="77777777" w:rsidR="00FF265D" w:rsidRPr="0062101A" w:rsidRDefault="00FF265D" w:rsidP="00FF265D">
            <w:pPr>
              <w:jc w:val="center"/>
              <w:rPr>
                <w:bCs/>
                <w:color w:val="auto"/>
                <w:szCs w:val="24"/>
              </w:rPr>
            </w:pPr>
            <w:r w:rsidRPr="0062101A">
              <w:rPr>
                <w:bCs/>
                <w:color w:val="auto"/>
                <w:szCs w:val="24"/>
              </w:rPr>
              <w:t>Результат оценивания</w:t>
            </w:r>
          </w:p>
          <w:p w14:paraId="09C57A08" w14:textId="77777777" w:rsidR="00FF265D" w:rsidRPr="0062101A" w:rsidRDefault="00FF265D" w:rsidP="00FF265D">
            <w:pPr>
              <w:jc w:val="center"/>
              <w:rPr>
                <w:bCs/>
                <w:color w:val="auto"/>
                <w:szCs w:val="24"/>
              </w:rPr>
            </w:pPr>
            <w:r w:rsidRPr="0062101A">
              <w:rPr>
                <w:bCs/>
                <w:color w:val="auto"/>
                <w:szCs w:val="24"/>
              </w:rPr>
              <w:t>(баллы, полученные за выполнение задания/характеристика</w:t>
            </w:r>
          </w:p>
          <w:p w14:paraId="77E72BCA" w14:textId="77777777" w:rsidR="00FF265D" w:rsidRPr="0062101A" w:rsidRDefault="00FF265D" w:rsidP="00FF265D">
            <w:pPr>
              <w:jc w:val="center"/>
              <w:rPr>
                <w:bCs/>
                <w:color w:val="auto"/>
                <w:szCs w:val="24"/>
              </w:rPr>
            </w:pPr>
            <w:r w:rsidRPr="0062101A">
              <w:rPr>
                <w:bCs/>
                <w:color w:val="auto"/>
                <w:szCs w:val="24"/>
              </w:rPr>
              <w:t>правильности ответа)</w:t>
            </w:r>
          </w:p>
        </w:tc>
      </w:tr>
      <w:tr w:rsidR="00FF265D" w:rsidRPr="0062101A" w14:paraId="6D110EE1" w14:textId="77777777" w:rsidTr="00FF265D">
        <w:tc>
          <w:tcPr>
            <w:tcW w:w="2235" w:type="dxa"/>
            <w:shd w:val="clear" w:color="auto" w:fill="auto"/>
          </w:tcPr>
          <w:p w14:paraId="4BE8AE56" w14:textId="77777777" w:rsidR="00FF265D" w:rsidRPr="0062101A" w:rsidRDefault="00FF265D" w:rsidP="00FF265D">
            <w:pPr>
              <w:rPr>
                <w:color w:val="auto"/>
                <w:sz w:val="20"/>
              </w:rPr>
            </w:pPr>
            <w:r w:rsidRPr="0062101A">
              <w:rPr>
                <w:bCs/>
                <w:color w:val="auto"/>
                <w:sz w:val="20"/>
              </w:rPr>
              <w:t>Задание закрытого типа с выбором правильного ответа</w:t>
            </w:r>
          </w:p>
        </w:tc>
        <w:tc>
          <w:tcPr>
            <w:tcW w:w="4457" w:type="dxa"/>
            <w:shd w:val="clear" w:color="auto" w:fill="auto"/>
          </w:tcPr>
          <w:p w14:paraId="38750344" w14:textId="77777777" w:rsidR="00FF265D" w:rsidRPr="0062101A" w:rsidRDefault="00FF265D" w:rsidP="00FF265D">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7C0B225D" w14:textId="77777777" w:rsidR="00FF265D" w:rsidRPr="0062101A" w:rsidRDefault="00FF265D" w:rsidP="00FF265D">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523241BF" w14:textId="77777777" w:rsidR="00FF265D" w:rsidRPr="0062101A" w:rsidRDefault="00FF265D" w:rsidP="00FF265D">
            <w:pPr>
              <w:rPr>
                <w:color w:val="auto"/>
                <w:sz w:val="20"/>
              </w:rPr>
            </w:pPr>
            <w:r w:rsidRPr="0062101A">
              <w:rPr>
                <w:color w:val="auto"/>
                <w:sz w:val="20"/>
              </w:rPr>
              <w:t>Либо указывается «верно»/ «неверно»</w:t>
            </w:r>
          </w:p>
        </w:tc>
      </w:tr>
      <w:tr w:rsidR="00FF265D" w:rsidRPr="0062101A" w14:paraId="00C683DF" w14:textId="77777777" w:rsidTr="00FF265D">
        <w:tc>
          <w:tcPr>
            <w:tcW w:w="2235" w:type="dxa"/>
            <w:shd w:val="clear" w:color="auto" w:fill="auto"/>
          </w:tcPr>
          <w:p w14:paraId="4274CD6B" w14:textId="77777777" w:rsidR="00FF265D" w:rsidRPr="0062101A" w:rsidRDefault="00FF265D" w:rsidP="00FF265D">
            <w:pPr>
              <w:rPr>
                <w:bCs/>
                <w:color w:val="auto"/>
                <w:sz w:val="20"/>
              </w:rPr>
            </w:pPr>
            <w:r w:rsidRPr="0062101A">
              <w:rPr>
                <w:bCs/>
                <w:color w:val="auto"/>
                <w:sz w:val="20"/>
              </w:rPr>
              <w:t>Задание закрытого типа на установление соответствия</w:t>
            </w:r>
          </w:p>
        </w:tc>
        <w:tc>
          <w:tcPr>
            <w:tcW w:w="4457" w:type="dxa"/>
            <w:shd w:val="clear" w:color="auto" w:fill="auto"/>
          </w:tcPr>
          <w:p w14:paraId="15F94921" w14:textId="77777777" w:rsidR="00FF265D" w:rsidRPr="0062101A" w:rsidRDefault="00FF265D" w:rsidP="00FF265D">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177746DD" w14:textId="77777777" w:rsidR="00FF265D" w:rsidRPr="0062101A" w:rsidRDefault="00FF265D" w:rsidP="00FF265D">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55E657E3" w14:textId="77777777" w:rsidR="00FF265D" w:rsidRPr="0062101A" w:rsidRDefault="00FF265D" w:rsidP="00FF265D">
            <w:pPr>
              <w:rPr>
                <w:color w:val="auto"/>
                <w:sz w:val="20"/>
              </w:rPr>
            </w:pPr>
            <w:r w:rsidRPr="0062101A">
              <w:rPr>
                <w:color w:val="auto"/>
                <w:sz w:val="20"/>
              </w:rPr>
              <w:t>Либо указывается «верно»/ «неверно»</w:t>
            </w:r>
          </w:p>
        </w:tc>
      </w:tr>
      <w:tr w:rsidR="00FF265D" w:rsidRPr="0062101A" w14:paraId="725405A9" w14:textId="77777777" w:rsidTr="00FF265D">
        <w:tc>
          <w:tcPr>
            <w:tcW w:w="2235" w:type="dxa"/>
            <w:shd w:val="clear" w:color="auto" w:fill="auto"/>
          </w:tcPr>
          <w:p w14:paraId="5ABDC4C6" w14:textId="77777777" w:rsidR="00FF265D" w:rsidRPr="0062101A" w:rsidRDefault="00FF265D" w:rsidP="00FF265D">
            <w:pPr>
              <w:rPr>
                <w:bCs/>
                <w:color w:val="auto"/>
                <w:sz w:val="20"/>
              </w:rPr>
            </w:pPr>
            <w:r w:rsidRPr="0062101A">
              <w:rPr>
                <w:bCs/>
                <w:color w:val="auto"/>
                <w:sz w:val="20"/>
              </w:rPr>
              <w:t>Задание закрытого типа на установление последовательности</w:t>
            </w:r>
          </w:p>
        </w:tc>
        <w:tc>
          <w:tcPr>
            <w:tcW w:w="4457" w:type="dxa"/>
            <w:shd w:val="clear" w:color="auto" w:fill="auto"/>
          </w:tcPr>
          <w:p w14:paraId="3D32B3B4" w14:textId="77777777" w:rsidR="00FF265D" w:rsidRPr="0062101A" w:rsidRDefault="00FF265D" w:rsidP="00FF265D">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5D24C22D" w14:textId="77777777" w:rsidR="00FF265D" w:rsidRPr="0062101A" w:rsidRDefault="00FF265D" w:rsidP="00FF265D">
            <w:pPr>
              <w:rPr>
                <w:color w:val="auto"/>
                <w:sz w:val="20"/>
              </w:rPr>
            </w:pPr>
            <w:r w:rsidRPr="0062101A">
              <w:rPr>
                <w:color w:val="auto"/>
                <w:sz w:val="20"/>
              </w:rPr>
              <w:t>Полное совпадение с верным ответом оценивается 1 баллом;</w:t>
            </w:r>
          </w:p>
          <w:p w14:paraId="663A249E" w14:textId="77777777" w:rsidR="00FF265D" w:rsidRPr="0062101A" w:rsidRDefault="00FF265D" w:rsidP="00FF265D">
            <w:pPr>
              <w:rPr>
                <w:color w:val="auto"/>
                <w:sz w:val="20"/>
              </w:rPr>
            </w:pPr>
            <w:r w:rsidRPr="0062101A">
              <w:rPr>
                <w:color w:val="auto"/>
                <w:sz w:val="20"/>
              </w:rPr>
              <w:t>если допущены ошибки или ответ отсутствует – 0 баллов.</w:t>
            </w:r>
          </w:p>
          <w:p w14:paraId="5F9BAD4B" w14:textId="77777777" w:rsidR="00FF265D" w:rsidRPr="0062101A" w:rsidRDefault="00FF265D" w:rsidP="00FF265D">
            <w:pPr>
              <w:rPr>
                <w:color w:val="auto"/>
                <w:sz w:val="20"/>
              </w:rPr>
            </w:pPr>
            <w:r w:rsidRPr="0062101A">
              <w:rPr>
                <w:color w:val="auto"/>
                <w:sz w:val="20"/>
              </w:rPr>
              <w:t>Либо указывается «верно»/«неверно».</w:t>
            </w:r>
          </w:p>
        </w:tc>
      </w:tr>
      <w:tr w:rsidR="00FF265D" w:rsidRPr="0062101A" w14:paraId="17F946D6" w14:textId="77777777" w:rsidTr="00FF265D">
        <w:tc>
          <w:tcPr>
            <w:tcW w:w="2235" w:type="dxa"/>
            <w:shd w:val="clear" w:color="auto" w:fill="auto"/>
          </w:tcPr>
          <w:p w14:paraId="1C6A286C" w14:textId="77777777" w:rsidR="00FF265D" w:rsidRPr="0062101A" w:rsidRDefault="00FF265D" w:rsidP="00FF265D">
            <w:pPr>
              <w:rPr>
                <w:bCs/>
                <w:color w:val="auto"/>
                <w:sz w:val="20"/>
              </w:rPr>
            </w:pPr>
            <w:r w:rsidRPr="0062101A">
              <w:rPr>
                <w:bCs/>
                <w:color w:val="auto"/>
                <w:sz w:val="20"/>
              </w:rPr>
              <w:lastRenderedPageBreak/>
              <w:t>Задание комбинированного типа с выбором одного верного ответа из четырех предложенных и обоснованием выбора</w:t>
            </w:r>
          </w:p>
        </w:tc>
        <w:tc>
          <w:tcPr>
            <w:tcW w:w="4457" w:type="dxa"/>
            <w:shd w:val="clear" w:color="auto" w:fill="auto"/>
          </w:tcPr>
          <w:p w14:paraId="2F9D6CCF" w14:textId="77777777" w:rsidR="00FF265D" w:rsidRPr="0062101A" w:rsidRDefault="00FF265D" w:rsidP="00FF265D">
            <w:pPr>
              <w:rPr>
                <w:color w:val="auto"/>
                <w:sz w:val="20"/>
              </w:rPr>
            </w:pPr>
            <w:r w:rsidRPr="0062101A">
              <w:rPr>
                <w:color w:val="auto"/>
                <w:sz w:val="20"/>
              </w:rPr>
              <w:t>Задание комбинированного типа с выбором одного верного ответа из предложенных с обоснованием выбора ответа считается верным, если правильно указана цифра и приведены корректные аргументы, используемые при выборе ответа.</w:t>
            </w:r>
          </w:p>
        </w:tc>
        <w:tc>
          <w:tcPr>
            <w:tcW w:w="2879" w:type="dxa"/>
            <w:shd w:val="clear" w:color="auto" w:fill="auto"/>
          </w:tcPr>
          <w:p w14:paraId="4564162B" w14:textId="77777777" w:rsidR="00FF265D" w:rsidRPr="0062101A" w:rsidRDefault="00FF265D" w:rsidP="00FF265D">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2BB348B6" w14:textId="77777777" w:rsidR="00FF265D" w:rsidRPr="0062101A" w:rsidRDefault="00FF265D" w:rsidP="00FF265D">
            <w:pPr>
              <w:rPr>
                <w:color w:val="auto"/>
                <w:sz w:val="20"/>
              </w:rPr>
            </w:pPr>
            <w:r w:rsidRPr="0062101A">
              <w:rPr>
                <w:color w:val="auto"/>
                <w:sz w:val="20"/>
              </w:rPr>
              <w:t>Либо указывается «верно»/«неверно».</w:t>
            </w:r>
          </w:p>
        </w:tc>
      </w:tr>
      <w:tr w:rsidR="00FF265D" w:rsidRPr="0062101A" w14:paraId="7F839339" w14:textId="77777777" w:rsidTr="00FF265D">
        <w:tc>
          <w:tcPr>
            <w:tcW w:w="2235" w:type="dxa"/>
            <w:shd w:val="clear" w:color="auto" w:fill="auto"/>
          </w:tcPr>
          <w:p w14:paraId="511F359D" w14:textId="77777777" w:rsidR="00FF265D" w:rsidRPr="0062101A" w:rsidRDefault="00FF265D" w:rsidP="00FF265D">
            <w:pPr>
              <w:rPr>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4457" w:type="dxa"/>
            <w:shd w:val="clear" w:color="auto" w:fill="auto"/>
          </w:tcPr>
          <w:p w14:paraId="3558B8E1" w14:textId="77777777" w:rsidR="00FF265D" w:rsidRPr="0062101A" w:rsidRDefault="00FF265D" w:rsidP="00FF265D">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27B95858" w14:textId="77777777" w:rsidR="00FF265D" w:rsidRPr="0062101A" w:rsidRDefault="00FF265D" w:rsidP="00FF265D">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0C7F0230" w14:textId="77777777" w:rsidR="00FF265D" w:rsidRPr="0062101A" w:rsidRDefault="00FF265D" w:rsidP="00FF265D">
            <w:pPr>
              <w:rPr>
                <w:color w:val="auto"/>
                <w:sz w:val="20"/>
              </w:rPr>
            </w:pPr>
            <w:r w:rsidRPr="0062101A">
              <w:rPr>
                <w:color w:val="auto"/>
                <w:sz w:val="20"/>
              </w:rPr>
              <w:t>Либо указывается «верно»/«неверно».</w:t>
            </w:r>
          </w:p>
        </w:tc>
      </w:tr>
      <w:tr w:rsidR="00FF265D" w:rsidRPr="0062101A" w14:paraId="56843087" w14:textId="77777777" w:rsidTr="00FF265D">
        <w:tc>
          <w:tcPr>
            <w:tcW w:w="2235" w:type="dxa"/>
            <w:shd w:val="clear" w:color="auto" w:fill="auto"/>
          </w:tcPr>
          <w:p w14:paraId="75B3DCDA" w14:textId="77777777" w:rsidR="00FF265D" w:rsidRPr="0062101A" w:rsidRDefault="00FF265D" w:rsidP="00FF265D">
            <w:pPr>
              <w:rPr>
                <w:bCs/>
                <w:color w:val="auto"/>
                <w:sz w:val="20"/>
              </w:rPr>
            </w:pPr>
            <w:r w:rsidRPr="0062101A">
              <w:rPr>
                <w:bCs/>
                <w:color w:val="auto"/>
                <w:sz w:val="20"/>
              </w:rPr>
              <w:t>Задание открытого типа с развернутым ответом</w:t>
            </w:r>
          </w:p>
        </w:tc>
        <w:tc>
          <w:tcPr>
            <w:tcW w:w="4457" w:type="dxa"/>
            <w:shd w:val="clear" w:color="auto" w:fill="auto"/>
          </w:tcPr>
          <w:p w14:paraId="102C8DCF" w14:textId="77777777" w:rsidR="00FF265D" w:rsidRPr="0062101A" w:rsidRDefault="00FF265D" w:rsidP="00FF265D">
            <w:pPr>
              <w:rPr>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1849065C" w14:textId="77777777" w:rsidR="00FF265D" w:rsidRPr="0062101A" w:rsidRDefault="00FF265D" w:rsidP="00FF265D">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4485A7D3" w14:textId="77777777" w:rsidR="00FF265D" w:rsidRPr="0062101A" w:rsidRDefault="00FF265D" w:rsidP="00FF265D">
            <w:pPr>
              <w:rPr>
                <w:color w:val="auto"/>
                <w:sz w:val="20"/>
              </w:rPr>
            </w:pPr>
            <w:r w:rsidRPr="0062101A">
              <w:rPr>
                <w:color w:val="auto"/>
                <w:sz w:val="20"/>
              </w:rPr>
              <w:t>Либо указывается «верно»/«неверно».</w:t>
            </w:r>
          </w:p>
        </w:tc>
      </w:tr>
    </w:tbl>
    <w:p w14:paraId="284693F2" w14:textId="77777777" w:rsidR="00FF265D" w:rsidRPr="0062101A" w:rsidRDefault="00FF265D" w:rsidP="00FF265D">
      <w:pPr>
        <w:ind w:firstLine="539"/>
        <w:jc w:val="center"/>
        <w:rPr>
          <w:b/>
          <w:color w:val="auto"/>
          <w:szCs w:val="24"/>
        </w:rPr>
      </w:pPr>
    </w:p>
    <w:p w14:paraId="36A669C8" w14:textId="77777777" w:rsidR="00FF265D" w:rsidRPr="0062101A" w:rsidRDefault="00FF265D" w:rsidP="00FF265D">
      <w:pPr>
        <w:ind w:firstLine="539"/>
        <w:jc w:val="center"/>
        <w:rPr>
          <w:b/>
          <w:color w:val="auto"/>
          <w:szCs w:val="24"/>
        </w:rPr>
      </w:pPr>
    </w:p>
    <w:p w14:paraId="2934E058" w14:textId="77777777" w:rsidR="00FF265D" w:rsidRPr="0062101A" w:rsidRDefault="00FF265D" w:rsidP="00FF265D">
      <w:pPr>
        <w:numPr>
          <w:ilvl w:val="0"/>
          <w:numId w:val="4"/>
        </w:numPr>
        <w:jc w:val="center"/>
        <w:rPr>
          <w:b/>
          <w:i/>
          <w:color w:val="auto"/>
          <w:szCs w:val="24"/>
        </w:rPr>
      </w:pPr>
      <w:r w:rsidRPr="0062101A">
        <w:rPr>
          <w:b/>
          <w:i/>
          <w:color w:val="auto"/>
          <w:szCs w:val="24"/>
        </w:rPr>
        <w:t>Уровни сложности оценочных материалов</w:t>
      </w:r>
    </w:p>
    <w:p w14:paraId="6C8F5CC5" w14:textId="77777777" w:rsidR="00FF265D" w:rsidRPr="0062101A" w:rsidRDefault="00FF265D" w:rsidP="00FF265D">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FF265D" w:rsidRPr="0062101A" w14:paraId="7D0997A3" w14:textId="77777777" w:rsidTr="00FF265D">
        <w:tc>
          <w:tcPr>
            <w:tcW w:w="1822" w:type="dxa"/>
            <w:shd w:val="clear" w:color="auto" w:fill="auto"/>
          </w:tcPr>
          <w:p w14:paraId="52E6D25F" w14:textId="77777777" w:rsidR="00FF265D" w:rsidRPr="0062101A" w:rsidRDefault="00FF265D" w:rsidP="00FF265D">
            <w:pPr>
              <w:jc w:val="center"/>
              <w:rPr>
                <w:bCs/>
                <w:color w:val="auto"/>
                <w:sz w:val="20"/>
              </w:rPr>
            </w:pPr>
            <w:r w:rsidRPr="0062101A">
              <w:rPr>
                <w:bCs/>
                <w:color w:val="auto"/>
                <w:sz w:val="20"/>
              </w:rPr>
              <w:t>Наименование</w:t>
            </w:r>
          </w:p>
        </w:tc>
        <w:tc>
          <w:tcPr>
            <w:tcW w:w="5657" w:type="dxa"/>
            <w:shd w:val="clear" w:color="auto" w:fill="auto"/>
          </w:tcPr>
          <w:p w14:paraId="7C217A6C" w14:textId="77777777" w:rsidR="00FF265D" w:rsidRPr="0062101A" w:rsidRDefault="00FF265D" w:rsidP="00FF265D">
            <w:pPr>
              <w:jc w:val="center"/>
              <w:rPr>
                <w:bCs/>
                <w:color w:val="auto"/>
                <w:sz w:val="20"/>
              </w:rPr>
            </w:pPr>
            <w:r w:rsidRPr="0062101A">
              <w:rPr>
                <w:bCs/>
                <w:color w:val="auto"/>
                <w:sz w:val="20"/>
              </w:rPr>
              <w:t>Характеристика</w:t>
            </w:r>
          </w:p>
        </w:tc>
        <w:tc>
          <w:tcPr>
            <w:tcW w:w="2092" w:type="dxa"/>
            <w:shd w:val="clear" w:color="auto" w:fill="auto"/>
          </w:tcPr>
          <w:p w14:paraId="2B62815D" w14:textId="77777777" w:rsidR="00FF265D" w:rsidRPr="0062101A" w:rsidRDefault="00FF265D" w:rsidP="00FF265D">
            <w:pPr>
              <w:jc w:val="center"/>
              <w:rPr>
                <w:bCs/>
                <w:color w:val="auto"/>
                <w:sz w:val="20"/>
              </w:rPr>
            </w:pPr>
            <w:r w:rsidRPr="0062101A">
              <w:rPr>
                <w:bCs/>
                <w:color w:val="auto"/>
                <w:sz w:val="20"/>
              </w:rPr>
              <w:t>Время выполнения</w:t>
            </w:r>
          </w:p>
        </w:tc>
      </w:tr>
      <w:tr w:rsidR="00FF265D" w:rsidRPr="0062101A" w14:paraId="7B665C01" w14:textId="77777777" w:rsidTr="00FF265D">
        <w:tc>
          <w:tcPr>
            <w:tcW w:w="1822" w:type="dxa"/>
            <w:shd w:val="clear" w:color="auto" w:fill="auto"/>
          </w:tcPr>
          <w:p w14:paraId="740B33A9" w14:textId="77777777" w:rsidR="00FF265D" w:rsidRPr="0062101A" w:rsidRDefault="00FF265D" w:rsidP="00FF265D">
            <w:pPr>
              <w:rPr>
                <w:bCs/>
                <w:color w:val="auto"/>
                <w:sz w:val="20"/>
              </w:rPr>
            </w:pPr>
            <w:r w:rsidRPr="0062101A">
              <w:rPr>
                <w:bCs/>
                <w:color w:val="auto"/>
                <w:sz w:val="20"/>
              </w:rPr>
              <w:t>Базовый</w:t>
            </w:r>
          </w:p>
        </w:tc>
        <w:tc>
          <w:tcPr>
            <w:tcW w:w="5657" w:type="dxa"/>
            <w:shd w:val="clear" w:color="auto" w:fill="auto"/>
          </w:tcPr>
          <w:p w14:paraId="6CC9C683" w14:textId="77777777" w:rsidR="00FF265D" w:rsidRPr="0062101A" w:rsidRDefault="00FF265D" w:rsidP="00FF265D">
            <w:pPr>
              <w:rPr>
                <w:bCs/>
                <w:color w:val="auto"/>
                <w:sz w:val="20"/>
              </w:rPr>
            </w:pPr>
            <w:r w:rsidRPr="0062101A">
              <w:rPr>
                <w:bCs/>
                <w:color w:val="auto"/>
                <w:sz w:val="20"/>
              </w:rPr>
              <w:t xml:space="preserve">Воспроизведение, терминология, факты, параметры, теории, принципы. </w:t>
            </w:r>
          </w:p>
          <w:p w14:paraId="13D193FE" w14:textId="77777777" w:rsidR="00FF265D" w:rsidRPr="0062101A" w:rsidRDefault="00FF265D" w:rsidP="00FF265D">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6A272940" w14:textId="77777777" w:rsidR="00FF265D" w:rsidRPr="0062101A" w:rsidRDefault="00FF265D" w:rsidP="00FF265D">
            <w:pPr>
              <w:rPr>
                <w:bCs/>
                <w:color w:val="auto"/>
                <w:sz w:val="20"/>
              </w:rPr>
            </w:pPr>
            <w:r w:rsidRPr="0062101A">
              <w:rPr>
                <w:bCs/>
                <w:color w:val="auto"/>
                <w:sz w:val="20"/>
              </w:rPr>
              <w:t>1-3 мин.</w:t>
            </w:r>
          </w:p>
        </w:tc>
      </w:tr>
      <w:tr w:rsidR="00FF265D" w:rsidRPr="0062101A" w14:paraId="77CF821B" w14:textId="77777777" w:rsidTr="00FF265D">
        <w:tc>
          <w:tcPr>
            <w:tcW w:w="1822" w:type="dxa"/>
            <w:shd w:val="clear" w:color="auto" w:fill="auto"/>
          </w:tcPr>
          <w:p w14:paraId="20E497D0" w14:textId="77777777" w:rsidR="00FF265D" w:rsidRPr="0062101A" w:rsidRDefault="00FF265D" w:rsidP="00FF265D">
            <w:pPr>
              <w:rPr>
                <w:bCs/>
                <w:color w:val="auto"/>
                <w:sz w:val="20"/>
              </w:rPr>
            </w:pPr>
            <w:r w:rsidRPr="0062101A">
              <w:rPr>
                <w:bCs/>
                <w:color w:val="auto"/>
                <w:sz w:val="20"/>
              </w:rPr>
              <w:t>Повышенный</w:t>
            </w:r>
          </w:p>
        </w:tc>
        <w:tc>
          <w:tcPr>
            <w:tcW w:w="5657" w:type="dxa"/>
            <w:shd w:val="clear" w:color="auto" w:fill="auto"/>
          </w:tcPr>
          <w:p w14:paraId="7CA0CD5E" w14:textId="77777777" w:rsidR="00FF265D" w:rsidRPr="0062101A" w:rsidRDefault="00FF265D" w:rsidP="00FF265D">
            <w:pPr>
              <w:rPr>
                <w:bCs/>
                <w:color w:val="auto"/>
                <w:sz w:val="20"/>
              </w:rPr>
            </w:pPr>
            <w:r w:rsidRPr="0062101A">
              <w:rPr>
                <w:bCs/>
                <w:color w:val="auto"/>
                <w:sz w:val="20"/>
              </w:rPr>
              <w:t>Применение зданий в типичной ситуации, решение типовых задач, сопоставление, последовательность.</w:t>
            </w:r>
          </w:p>
          <w:p w14:paraId="3FF381F0" w14:textId="77777777" w:rsidR="00FF265D" w:rsidRPr="0062101A" w:rsidRDefault="00FF265D" w:rsidP="00FF265D">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7BCCB883" w14:textId="77777777" w:rsidR="00FF265D" w:rsidRPr="0062101A" w:rsidRDefault="00FF265D" w:rsidP="00FF265D">
            <w:pPr>
              <w:rPr>
                <w:bCs/>
                <w:color w:val="auto"/>
                <w:sz w:val="20"/>
              </w:rPr>
            </w:pPr>
            <w:r w:rsidRPr="0062101A">
              <w:rPr>
                <w:bCs/>
                <w:color w:val="auto"/>
                <w:sz w:val="20"/>
              </w:rPr>
              <w:t>3-5 мин.</w:t>
            </w:r>
          </w:p>
        </w:tc>
      </w:tr>
      <w:tr w:rsidR="00FF265D" w:rsidRPr="0062101A" w14:paraId="5C063588" w14:textId="77777777" w:rsidTr="00FF265D">
        <w:tc>
          <w:tcPr>
            <w:tcW w:w="1822" w:type="dxa"/>
            <w:shd w:val="clear" w:color="auto" w:fill="auto"/>
          </w:tcPr>
          <w:p w14:paraId="6EBF4436" w14:textId="77777777" w:rsidR="00FF265D" w:rsidRPr="0062101A" w:rsidRDefault="00FF265D" w:rsidP="00FF265D">
            <w:pPr>
              <w:rPr>
                <w:bCs/>
                <w:color w:val="auto"/>
                <w:sz w:val="20"/>
              </w:rPr>
            </w:pPr>
            <w:r w:rsidRPr="0062101A">
              <w:rPr>
                <w:bCs/>
                <w:color w:val="auto"/>
                <w:sz w:val="20"/>
              </w:rPr>
              <w:t>Высокий</w:t>
            </w:r>
          </w:p>
        </w:tc>
        <w:tc>
          <w:tcPr>
            <w:tcW w:w="5657" w:type="dxa"/>
            <w:shd w:val="clear" w:color="auto" w:fill="auto"/>
          </w:tcPr>
          <w:p w14:paraId="3AA8B5F1" w14:textId="77777777" w:rsidR="00FF265D" w:rsidRPr="0062101A" w:rsidRDefault="00FF265D" w:rsidP="00FF265D">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7558AECC" w14:textId="77777777" w:rsidR="00FF265D" w:rsidRPr="0062101A" w:rsidRDefault="00FF265D" w:rsidP="00FF265D">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6636B68D" w14:textId="77777777" w:rsidR="00FF265D" w:rsidRPr="0062101A" w:rsidRDefault="00FF265D" w:rsidP="00FF265D">
            <w:pPr>
              <w:rPr>
                <w:bCs/>
                <w:color w:val="auto"/>
                <w:sz w:val="20"/>
              </w:rPr>
            </w:pPr>
            <w:r w:rsidRPr="0062101A">
              <w:rPr>
                <w:bCs/>
                <w:color w:val="auto"/>
                <w:sz w:val="20"/>
              </w:rPr>
              <w:t>5-10 мин.</w:t>
            </w:r>
          </w:p>
        </w:tc>
      </w:tr>
    </w:tbl>
    <w:p w14:paraId="75409B56" w14:textId="77777777" w:rsidR="00FF265D" w:rsidRPr="0062101A" w:rsidRDefault="00FF265D" w:rsidP="00FF265D">
      <w:pPr>
        <w:ind w:firstLine="539"/>
        <w:jc w:val="center"/>
        <w:rPr>
          <w:b/>
          <w:color w:val="auto"/>
          <w:szCs w:val="24"/>
        </w:rPr>
      </w:pPr>
    </w:p>
    <w:p w14:paraId="4A9438E3" w14:textId="77777777" w:rsidR="00FF265D" w:rsidRPr="0062101A" w:rsidRDefault="00FF265D" w:rsidP="00FF265D">
      <w:pPr>
        <w:numPr>
          <w:ilvl w:val="0"/>
          <w:numId w:val="4"/>
        </w:numPr>
        <w:jc w:val="center"/>
        <w:rPr>
          <w:b/>
          <w:i/>
          <w:iCs/>
          <w:color w:val="auto"/>
          <w:szCs w:val="24"/>
        </w:rPr>
      </w:pPr>
      <w:r w:rsidRPr="0062101A">
        <w:rPr>
          <w:b/>
          <w:i/>
          <w:iCs/>
          <w:color w:val="auto"/>
          <w:szCs w:val="24"/>
        </w:rPr>
        <w:t>Сценарии выполнения тестовых заданий.</w:t>
      </w:r>
    </w:p>
    <w:p w14:paraId="3357460A" w14:textId="77777777" w:rsidR="00FF265D" w:rsidRPr="0062101A" w:rsidRDefault="00FF265D" w:rsidP="00FF265D">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FF265D" w:rsidRPr="0062101A" w14:paraId="183205B5" w14:textId="77777777" w:rsidTr="00FF265D">
        <w:tc>
          <w:tcPr>
            <w:tcW w:w="3119" w:type="dxa"/>
            <w:shd w:val="clear" w:color="auto" w:fill="auto"/>
          </w:tcPr>
          <w:p w14:paraId="3626C4DA" w14:textId="77777777" w:rsidR="00FF265D" w:rsidRPr="0062101A" w:rsidRDefault="00FF265D" w:rsidP="00FF265D">
            <w:pPr>
              <w:rPr>
                <w:bCs/>
                <w:color w:val="auto"/>
                <w:sz w:val="20"/>
              </w:rPr>
            </w:pPr>
            <w:r w:rsidRPr="0062101A">
              <w:rPr>
                <w:bCs/>
                <w:color w:val="auto"/>
                <w:sz w:val="20"/>
              </w:rPr>
              <w:t>Тип задания</w:t>
            </w:r>
          </w:p>
        </w:tc>
        <w:tc>
          <w:tcPr>
            <w:tcW w:w="6486" w:type="dxa"/>
            <w:shd w:val="clear" w:color="auto" w:fill="auto"/>
          </w:tcPr>
          <w:p w14:paraId="085AA329" w14:textId="77777777" w:rsidR="00FF265D" w:rsidRPr="0062101A" w:rsidRDefault="00FF265D" w:rsidP="00FF265D">
            <w:pPr>
              <w:rPr>
                <w:bCs/>
                <w:color w:val="auto"/>
                <w:sz w:val="20"/>
              </w:rPr>
            </w:pPr>
            <w:r w:rsidRPr="0062101A">
              <w:rPr>
                <w:bCs/>
                <w:color w:val="auto"/>
                <w:sz w:val="20"/>
              </w:rPr>
              <w:t>Последовательность действий при выполнении задания</w:t>
            </w:r>
          </w:p>
        </w:tc>
      </w:tr>
      <w:tr w:rsidR="00FF265D" w:rsidRPr="0062101A" w14:paraId="1D083D07" w14:textId="77777777" w:rsidTr="00FF265D">
        <w:tc>
          <w:tcPr>
            <w:tcW w:w="3119" w:type="dxa"/>
            <w:shd w:val="clear" w:color="auto" w:fill="auto"/>
          </w:tcPr>
          <w:p w14:paraId="5211B1DE" w14:textId="77777777" w:rsidR="00FF265D" w:rsidRPr="0062101A" w:rsidRDefault="00FF265D" w:rsidP="00FF265D">
            <w:pPr>
              <w:rPr>
                <w:bCs/>
                <w:color w:val="auto"/>
                <w:sz w:val="20"/>
              </w:rPr>
            </w:pPr>
            <w:r w:rsidRPr="0062101A">
              <w:rPr>
                <w:bCs/>
                <w:color w:val="auto"/>
                <w:sz w:val="20"/>
              </w:rPr>
              <w:t>Задание закрытого типа с выбором правильного ответа</w:t>
            </w:r>
          </w:p>
        </w:tc>
        <w:tc>
          <w:tcPr>
            <w:tcW w:w="6486" w:type="dxa"/>
            <w:shd w:val="clear" w:color="auto" w:fill="auto"/>
          </w:tcPr>
          <w:p w14:paraId="0BE16592" w14:textId="77777777" w:rsidR="00FF265D" w:rsidRPr="0062101A" w:rsidRDefault="00FF265D" w:rsidP="00FF265D">
            <w:pPr>
              <w:rPr>
                <w:bCs/>
                <w:color w:val="auto"/>
                <w:sz w:val="20"/>
              </w:rPr>
            </w:pPr>
            <w:r w:rsidRPr="0062101A">
              <w:rPr>
                <w:bCs/>
                <w:color w:val="auto"/>
                <w:sz w:val="20"/>
              </w:rPr>
              <w:t>1. Внимательно прочитать текст задания.</w:t>
            </w:r>
          </w:p>
          <w:p w14:paraId="6102564C" w14:textId="77777777" w:rsidR="00FF265D" w:rsidRPr="0062101A" w:rsidRDefault="00FF265D" w:rsidP="00FF265D">
            <w:pPr>
              <w:rPr>
                <w:bCs/>
                <w:color w:val="auto"/>
                <w:sz w:val="20"/>
              </w:rPr>
            </w:pPr>
            <w:r w:rsidRPr="0062101A">
              <w:rPr>
                <w:bCs/>
                <w:color w:val="auto"/>
                <w:sz w:val="20"/>
              </w:rPr>
              <w:t>2. Внимательно прочитать список предполагаемых ответов.</w:t>
            </w:r>
          </w:p>
          <w:p w14:paraId="31B58DA8" w14:textId="77777777" w:rsidR="00FF265D" w:rsidRPr="0062101A" w:rsidRDefault="00FF265D" w:rsidP="00FF265D">
            <w:pPr>
              <w:rPr>
                <w:bCs/>
                <w:color w:val="auto"/>
                <w:sz w:val="20"/>
              </w:rPr>
            </w:pPr>
            <w:r w:rsidRPr="0062101A">
              <w:rPr>
                <w:bCs/>
                <w:color w:val="auto"/>
                <w:sz w:val="20"/>
              </w:rPr>
              <w:t>3. Записать ответ.</w:t>
            </w:r>
          </w:p>
        </w:tc>
      </w:tr>
      <w:tr w:rsidR="00FF265D" w:rsidRPr="0062101A" w14:paraId="37C8DA62" w14:textId="77777777" w:rsidTr="00FF265D">
        <w:tc>
          <w:tcPr>
            <w:tcW w:w="3119" w:type="dxa"/>
            <w:shd w:val="clear" w:color="auto" w:fill="auto"/>
          </w:tcPr>
          <w:p w14:paraId="6019E499" w14:textId="77777777" w:rsidR="00FF265D" w:rsidRPr="0062101A" w:rsidRDefault="00FF265D" w:rsidP="00FF265D">
            <w:pPr>
              <w:rPr>
                <w:bCs/>
                <w:color w:val="auto"/>
                <w:sz w:val="20"/>
              </w:rPr>
            </w:pPr>
            <w:r w:rsidRPr="0062101A">
              <w:rPr>
                <w:bCs/>
                <w:color w:val="auto"/>
                <w:sz w:val="20"/>
              </w:rPr>
              <w:t>Задание закрытого типа на установление соответствия</w:t>
            </w:r>
          </w:p>
        </w:tc>
        <w:tc>
          <w:tcPr>
            <w:tcW w:w="6486" w:type="dxa"/>
            <w:shd w:val="clear" w:color="auto" w:fill="auto"/>
          </w:tcPr>
          <w:p w14:paraId="5C639E1E" w14:textId="77777777" w:rsidR="00FF265D" w:rsidRPr="0062101A" w:rsidRDefault="00FF265D" w:rsidP="00FF265D">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74B5CB3F" w14:textId="77777777" w:rsidR="00FF265D" w:rsidRPr="0062101A" w:rsidRDefault="00FF265D" w:rsidP="00FF265D">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7D4334BB" w14:textId="77777777" w:rsidR="00FF265D" w:rsidRPr="0062101A" w:rsidRDefault="00FF265D" w:rsidP="00FF265D">
            <w:pPr>
              <w:rPr>
                <w:bCs/>
                <w:color w:val="auto"/>
                <w:sz w:val="20"/>
              </w:rPr>
            </w:pPr>
            <w:r w:rsidRPr="0062101A">
              <w:rPr>
                <w:bCs/>
                <w:color w:val="auto"/>
                <w:sz w:val="20"/>
              </w:rPr>
              <w:t>свойства объектов и т.д.</w:t>
            </w:r>
          </w:p>
          <w:p w14:paraId="164AEC16" w14:textId="77777777" w:rsidR="00FF265D" w:rsidRPr="0062101A" w:rsidRDefault="00FF265D" w:rsidP="00FF265D">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534FCF19" w14:textId="77777777" w:rsidR="00FF265D" w:rsidRPr="0062101A" w:rsidRDefault="00FF265D" w:rsidP="00FF265D">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FF265D" w:rsidRPr="0062101A" w14:paraId="3D2819ED" w14:textId="77777777" w:rsidTr="00FF265D">
        <w:tc>
          <w:tcPr>
            <w:tcW w:w="3119" w:type="dxa"/>
            <w:shd w:val="clear" w:color="auto" w:fill="auto"/>
          </w:tcPr>
          <w:p w14:paraId="2F6EB573" w14:textId="77777777" w:rsidR="00FF265D" w:rsidRPr="0062101A" w:rsidRDefault="00FF265D" w:rsidP="00FF265D">
            <w:pPr>
              <w:rPr>
                <w:bCs/>
                <w:color w:val="auto"/>
                <w:sz w:val="20"/>
              </w:rPr>
            </w:pPr>
            <w:r w:rsidRPr="0062101A">
              <w:rPr>
                <w:bCs/>
                <w:color w:val="auto"/>
                <w:sz w:val="20"/>
              </w:rPr>
              <w:t>Задание закрытого типа на установление последовательности</w:t>
            </w:r>
          </w:p>
        </w:tc>
        <w:tc>
          <w:tcPr>
            <w:tcW w:w="6486" w:type="dxa"/>
            <w:shd w:val="clear" w:color="auto" w:fill="auto"/>
          </w:tcPr>
          <w:p w14:paraId="4533BA12" w14:textId="77777777" w:rsidR="00FF265D" w:rsidRPr="0062101A" w:rsidRDefault="00FF265D" w:rsidP="00FF265D">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6C760E57" w14:textId="77777777" w:rsidR="00FF265D" w:rsidRPr="0062101A" w:rsidRDefault="00FF265D" w:rsidP="00FF265D">
            <w:pPr>
              <w:rPr>
                <w:bCs/>
                <w:color w:val="auto"/>
                <w:sz w:val="20"/>
              </w:rPr>
            </w:pPr>
            <w:r w:rsidRPr="0062101A">
              <w:rPr>
                <w:bCs/>
                <w:color w:val="auto"/>
                <w:sz w:val="20"/>
              </w:rPr>
              <w:t>2. Внимательно прочитать предложенные варианты ответа.</w:t>
            </w:r>
          </w:p>
          <w:p w14:paraId="08111C97" w14:textId="77777777" w:rsidR="00FF265D" w:rsidRPr="0062101A" w:rsidRDefault="00FF265D" w:rsidP="00FF265D">
            <w:pPr>
              <w:rPr>
                <w:bCs/>
                <w:color w:val="auto"/>
                <w:sz w:val="20"/>
              </w:rPr>
            </w:pPr>
            <w:r w:rsidRPr="0062101A">
              <w:rPr>
                <w:bCs/>
                <w:color w:val="auto"/>
                <w:sz w:val="20"/>
              </w:rPr>
              <w:lastRenderedPageBreak/>
              <w:t>3. Построить верную последовательность из предложенных элементов.</w:t>
            </w:r>
          </w:p>
          <w:p w14:paraId="13827F6F" w14:textId="77777777" w:rsidR="00FF265D" w:rsidRPr="0062101A" w:rsidRDefault="00FF265D" w:rsidP="00FF265D">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105F901B" w14:textId="77777777" w:rsidR="00FF265D" w:rsidRPr="0062101A" w:rsidRDefault="00FF265D" w:rsidP="00FF265D">
            <w:pPr>
              <w:rPr>
                <w:bCs/>
                <w:color w:val="auto"/>
                <w:sz w:val="20"/>
              </w:rPr>
            </w:pPr>
            <w:r w:rsidRPr="0062101A">
              <w:rPr>
                <w:bCs/>
                <w:color w:val="auto"/>
                <w:sz w:val="20"/>
              </w:rPr>
              <w:t>знаков препинания (например, БВА или 135)</w:t>
            </w:r>
          </w:p>
        </w:tc>
      </w:tr>
      <w:tr w:rsidR="00FF265D" w:rsidRPr="0062101A" w14:paraId="39BB80F5" w14:textId="77777777" w:rsidTr="00FF265D">
        <w:tc>
          <w:tcPr>
            <w:tcW w:w="3119" w:type="dxa"/>
            <w:shd w:val="clear" w:color="auto" w:fill="auto"/>
          </w:tcPr>
          <w:p w14:paraId="467762D4" w14:textId="77777777" w:rsidR="00FF265D" w:rsidRPr="0062101A" w:rsidRDefault="00FF265D" w:rsidP="00FF265D">
            <w:pPr>
              <w:rPr>
                <w:bCs/>
                <w:color w:val="auto"/>
                <w:sz w:val="20"/>
              </w:rPr>
            </w:pPr>
            <w:r w:rsidRPr="0062101A">
              <w:rPr>
                <w:bCs/>
                <w:color w:val="auto"/>
                <w:sz w:val="20"/>
              </w:rPr>
              <w:lastRenderedPageBreak/>
              <w:t>Задание комбинированного типа с выбором одного верного ответа из четырех предложенных и обоснованием выбора</w:t>
            </w:r>
          </w:p>
        </w:tc>
        <w:tc>
          <w:tcPr>
            <w:tcW w:w="6486" w:type="dxa"/>
            <w:shd w:val="clear" w:color="auto" w:fill="auto"/>
          </w:tcPr>
          <w:p w14:paraId="6D172EA9" w14:textId="77777777" w:rsidR="00FF265D" w:rsidRPr="0062101A" w:rsidRDefault="00FF265D" w:rsidP="00FF265D">
            <w:pPr>
              <w:rPr>
                <w:bCs/>
                <w:color w:val="auto"/>
                <w:sz w:val="20"/>
              </w:rPr>
            </w:pPr>
            <w:r w:rsidRPr="0062101A">
              <w:rPr>
                <w:bCs/>
                <w:color w:val="auto"/>
                <w:sz w:val="20"/>
              </w:rPr>
              <w:t>1. Внимательно прочитать текст задания и понять, что в качестве ответа ожидается только один из предложенных вариантов.</w:t>
            </w:r>
          </w:p>
          <w:p w14:paraId="2D660CD2" w14:textId="77777777" w:rsidR="00FF265D" w:rsidRPr="0062101A" w:rsidRDefault="00FF265D" w:rsidP="00FF265D">
            <w:pPr>
              <w:rPr>
                <w:bCs/>
                <w:color w:val="auto"/>
                <w:sz w:val="20"/>
              </w:rPr>
            </w:pPr>
            <w:r w:rsidRPr="0062101A">
              <w:rPr>
                <w:bCs/>
                <w:color w:val="auto"/>
                <w:sz w:val="20"/>
              </w:rPr>
              <w:t>2. Внимательно прочитать предложенные варианты ответа.</w:t>
            </w:r>
          </w:p>
          <w:p w14:paraId="3F069ED8" w14:textId="77777777" w:rsidR="00FF265D" w:rsidRPr="0062101A" w:rsidRDefault="00FF265D" w:rsidP="00FF265D">
            <w:pPr>
              <w:rPr>
                <w:bCs/>
                <w:color w:val="auto"/>
                <w:sz w:val="20"/>
              </w:rPr>
            </w:pPr>
            <w:r w:rsidRPr="0062101A">
              <w:rPr>
                <w:bCs/>
                <w:color w:val="auto"/>
                <w:sz w:val="20"/>
              </w:rPr>
              <w:t>3. Выбрать один ответ, наиболее верный.</w:t>
            </w:r>
          </w:p>
          <w:p w14:paraId="7C08940A" w14:textId="77777777" w:rsidR="00FF265D" w:rsidRPr="0062101A" w:rsidRDefault="00FF265D" w:rsidP="00FF265D">
            <w:pPr>
              <w:rPr>
                <w:bCs/>
                <w:color w:val="auto"/>
                <w:sz w:val="20"/>
              </w:rPr>
            </w:pPr>
            <w:r w:rsidRPr="0062101A">
              <w:rPr>
                <w:bCs/>
                <w:color w:val="auto"/>
                <w:sz w:val="20"/>
              </w:rPr>
              <w:t>4. Записать только номер (или букву) выбранного варианта ответа.</w:t>
            </w:r>
          </w:p>
          <w:p w14:paraId="70244016" w14:textId="77777777" w:rsidR="00FF265D" w:rsidRPr="0062101A" w:rsidRDefault="00FF265D" w:rsidP="00FF265D">
            <w:pPr>
              <w:rPr>
                <w:bCs/>
                <w:color w:val="auto"/>
                <w:sz w:val="20"/>
              </w:rPr>
            </w:pPr>
            <w:r w:rsidRPr="0062101A">
              <w:rPr>
                <w:bCs/>
                <w:color w:val="auto"/>
                <w:sz w:val="20"/>
              </w:rPr>
              <w:t>5. Записать аргументы, обосновывающие выбор ответа</w:t>
            </w:r>
          </w:p>
        </w:tc>
      </w:tr>
      <w:tr w:rsidR="00FF265D" w:rsidRPr="0062101A" w14:paraId="117B8933" w14:textId="77777777" w:rsidTr="00FF265D">
        <w:tc>
          <w:tcPr>
            <w:tcW w:w="3119" w:type="dxa"/>
            <w:shd w:val="clear" w:color="auto" w:fill="auto"/>
          </w:tcPr>
          <w:p w14:paraId="694EFF4F" w14:textId="77777777" w:rsidR="00FF265D" w:rsidRPr="0062101A" w:rsidRDefault="00FF265D" w:rsidP="00FF265D">
            <w:pPr>
              <w:rPr>
                <w:bCs/>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6486" w:type="dxa"/>
            <w:shd w:val="clear" w:color="auto" w:fill="auto"/>
          </w:tcPr>
          <w:p w14:paraId="16A55E68" w14:textId="77777777" w:rsidR="00FF265D" w:rsidRPr="0062101A" w:rsidRDefault="00FF265D" w:rsidP="00FF265D">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6123740D" w14:textId="77777777" w:rsidR="00FF265D" w:rsidRPr="0062101A" w:rsidRDefault="00FF265D" w:rsidP="00FF265D">
            <w:pPr>
              <w:rPr>
                <w:bCs/>
                <w:color w:val="auto"/>
                <w:sz w:val="20"/>
              </w:rPr>
            </w:pPr>
            <w:r w:rsidRPr="0062101A">
              <w:rPr>
                <w:bCs/>
                <w:color w:val="auto"/>
                <w:sz w:val="20"/>
              </w:rPr>
              <w:t>2. Внимательно прочитать предложенные варианты ответа.</w:t>
            </w:r>
          </w:p>
          <w:p w14:paraId="28280060" w14:textId="77777777" w:rsidR="00FF265D" w:rsidRPr="0062101A" w:rsidRDefault="00FF265D" w:rsidP="00FF265D">
            <w:pPr>
              <w:rPr>
                <w:bCs/>
                <w:color w:val="auto"/>
                <w:sz w:val="20"/>
              </w:rPr>
            </w:pPr>
            <w:r w:rsidRPr="0062101A">
              <w:rPr>
                <w:bCs/>
                <w:color w:val="auto"/>
                <w:sz w:val="20"/>
              </w:rPr>
              <w:t>3. Выбрать несколько вариантов ответа, наиболее верных.</w:t>
            </w:r>
          </w:p>
          <w:p w14:paraId="21A31AB3" w14:textId="77777777" w:rsidR="00FF265D" w:rsidRPr="0062101A" w:rsidRDefault="00FF265D" w:rsidP="00FF265D">
            <w:pPr>
              <w:rPr>
                <w:bCs/>
                <w:color w:val="auto"/>
                <w:sz w:val="20"/>
              </w:rPr>
            </w:pPr>
            <w:r w:rsidRPr="0062101A">
              <w:rPr>
                <w:bCs/>
                <w:color w:val="auto"/>
                <w:sz w:val="20"/>
              </w:rPr>
              <w:t>4. Записать только номера (или буквы) выбранных вариантов ответов.</w:t>
            </w:r>
          </w:p>
          <w:p w14:paraId="094404DF" w14:textId="77777777" w:rsidR="00FF265D" w:rsidRPr="0062101A" w:rsidRDefault="00FF265D" w:rsidP="00FF265D">
            <w:pPr>
              <w:rPr>
                <w:bCs/>
                <w:color w:val="auto"/>
                <w:sz w:val="20"/>
              </w:rPr>
            </w:pPr>
            <w:r w:rsidRPr="0062101A">
              <w:rPr>
                <w:bCs/>
                <w:color w:val="auto"/>
                <w:sz w:val="20"/>
              </w:rPr>
              <w:t>5. Записать аргументы, обосновывающие ваш выбор.</w:t>
            </w:r>
          </w:p>
        </w:tc>
      </w:tr>
      <w:tr w:rsidR="00FF265D" w:rsidRPr="0062101A" w14:paraId="60CDD34C" w14:textId="77777777" w:rsidTr="00FF265D">
        <w:tc>
          <w:tcPr>
            <w:tcW w:w="3119" w:type="dxa"/>
            <w:shd w:val="clear" w:color="auto" w:fill="auto"/>
          </w:tcPr>
          <w:p w14:paraId="4B4B271E" w14:textId="77777777" w:rsidR="00FF265D" w:rsidRPr="0062101A" w:rsidRDefault="00FF265D" w:rsidP="00FF265D">
            <w:pPr>
              <w:rPr>
                <w:bCs/>
                <w:color w:val="auto"/>
                <w:sz w:val="20"/>
              </w:rPr>
            </w:pPr>
            <w:r w:rsidRPr="0062101A">
              <w:rPr>
                <w:bCs/>
                <w:color w:val="auto"/>
                <w:sz w:val="20"/>
              </w:rPr>
              <w:t>Задание открытого типа с развернутым ответом</w:t>
            </w:r>
          </w:p>
        </w:tc>
        <w:tc>
          <w:tcPr>
            <w:tcW w:w="6486" w:type="dxa"/>
            <w:shd w:val="clear" w:color="auto" w:fill="auto"/>
          </w:tcPr>
          <w:p w14:paraId="1D288F94" w14:textId="77777777" w:rsidR="00FF265D" w:rsidRPr="0062101A" w:rsidRDefault="00FF265D" w:rsidP="00FF265D">
            <w:pPr>
              <w:rPr>
                <w:bCs/>
                <w:color w:val="auto"/>
                <w:sz w:val="20"/>
              </w:rPr>
            </w:pPr>
            <w:r w:rsidRPr="0062101A">
              <w:rPr>
                <w:bCs/>
                <w:color w:val="auto"/>
                <w:sz w:val="20"/>
              </w:rPr>
              <w:t>1. Внимательно прочитать текст задания и понять суть вопроса.</w:t>
            </w:r>
          </w:p>
          <w:p w14:paraId="3818E6E6" w14:textId="77777777" w:rsidR="00FF265D" w:rsidRPr="0062101A" w:rsidRDefault="00FF265D" w:rsidP="00FF265D">
            <w:pPr>
              <w:rPr>
                <w:bCs/>
                <w:color w:val="auto"/>
                <w:sz w:val="20"/>
              </w:rPr>
            </w:pPr>
            <w:r w:rsidRPr="0062101A">
              <w:rPr>
                <w:bCs/>
                <w:color w:val="auto"/>
                <w:sz w:val="20"/>
              </w:rPr>
              <w:t>2. Продумать логику и полноту ответа.</w:t>
            </w:r>
          </w:p>
          <w:p w14:paraId="2E5EDFFF" w14:textId="77777777" w:rsidR="00FF265D" w:rsidRPr="0062101A" w:rsidRDefault="00FF265D" w:rsidP="00FF265D">
            <w:pPr>
              <w:rPr>
                <w:bCs/>
                <w:color w:val="auto"/>
                <w:sz w:val="20"/>
              </w:rPr>
            </w:pPr>
            <w:r w:rsidRPr="0062101A">
              <w:rPr>
                <w:bCs/>
                <w:color w:val="auto"/>
                <w:sz w:val="20"/>
              </w:rPr>
              <w:t>3. Записать ответ, используя четкие компактные формулировки.</w:t>
            </w:r>
          </w:p>
          <w:p w14:paraId="08C3F655" w14:textId="77777777" w:rsidR="00FF265D" w:rsidRPr="0062101A" w:rsidRDefault="00FF265D" w:rsidP="00FF265D">
            <w:pPr>
              <w:rPr>
                <w:bCs/>
                <w:color w:val="auto"/>
                <w:sz w:val="20"/>
              </w:rPr>
            </w:pPr>
            <w:r w:rsidRPr="0062101A">
              <w:rPr>
                <w:bCs/>
                <w:color w:val="auto"/>
                <w:sz w:val="20"/>
              </w:rPr>
              <w:t>4. В случае расчетной задачи, записать решение и ответ.</w:t>
            </w:r>
          </w:p>
        </w:tc>
      </w:tr>
    </w:tbl>
    <w:p w14:paraId="53300232" w14:textId="77777777" w:rsidR="00FF265D" w:rsidRPr="0062101A" w:rsidRDefault="00FF265D" w:rsidP="00FF265D">
      <w:pPr>
        <w:ind w:left="360"/>
        <w:rPr>
          <w:b/>
          <w:color w:val="auto"/>
          <w:szCs w:val="24"/>
        </w:rPr>
      </w:pPr>
    </w:p>
    <w:p w14:paraId="73D10E1B" w14:textId="77777777" w:rsidR="00FF265D" w:rsidRPr="0062101A" w:rsidRDefault="00FF265D" w:rsidP="00FF265D">
      <w:pPr>
        <w:ind w:left="360"/>
        <w:rPr>
          <w:b/>
          <w:color w:val="auto"/>
          <w:szCs w:val="24"/>
        </w:rPr>
      </w:pPr>
    </w:p>
    <w:p w14:paraId="361708C3" w14:textId="77777777" w:rsidR="00FF265D" w:rsidRPr="0062101A" w:rsidRDefault="00FF265D" w:rsidP="00FF265D">
      <w:pPr>
        <w:ind w:firstLine="539"/>
        <w:jc w:val="center"/>
        <w:rPr>
          <w:b/>
          <w:color w:val="auto"/>
          <w:szCs w:val="24"/>
        </w:rPr>
      </w:pPr>
      <w:r w:rsidRPr="0062101A">
        <w:rPr>
          <w:b/>
          <w:color w:val="auto"/>
          <w:szCs w:val="24"/>
        </w:rPr>
        <w:t xml:space="preserve">5. Оценочные материалы для проведения текущего контроля и промежуточной аттестации. </w:t>
      </w:r>
    </w:p>
    <w:p w14:paraId="2CB7EA7F" w14:textId="77777777" w:rsidR="00FF265D" w:rsidRPr="0062101A" w:rsidRDefault="00FF265D" w:rsidP="00FF265D">
      <w:pPr>
        <w:ind w:firstLine="539"/>
        <w:jc w:val="center"/>
        <w:rPr>
          <w:b/>
          <w:color w:val="auto"/>
          <w:szCs w:val="24"/>
        </w:rPr>
      </w:pPr>
      <w:r w:rsidRPr="0062101A">
        <w:rPr>
          <w:b/>
          <w:color w:val="auto"/>
          <w:szCs w:val="24"/>
        </w:rPr>
        <w:t>1 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706"/>
        <w:gridCol w:w="1852"/>
        <w:gridCol w:w="1654"/>
        <w:gridCol w:w="1291"/>
        <w:gridCol w:w="1325"/>
        <w:gridCol w:w="1209"/>
      </w:tblGrid>
      <w:tr w:rsidR="00FF265D" w:rsidRPr="0062101A" w14:paraId="76AAA7B9" w14:textId="77777777" w:rsidTr="00FF265D">
        <w:tc>
          <w:tcPr>
            <w:tcW w:w="534" w:type="dxa"/>
          </w:tcPr>
          <w:p w14:paraId="26ABD2D2" w14:textId="77777777" w:rsidR="00FF265D" w:rsidRPr="0062101A" w:rsidRDefault="00FF265D" w:rsidP="00FF265D">
            <w:pPr>
              <w:rPr>
                <w:color w:val="auto"/>
                <w:sz w:val="20"/>
              </w:rPr>
            </w:pPr>
            <w:r w:rsidRPr="0062101A">
              <w:rPr>
                <w:color w:val="auto"/>
                <w:sz w:val="20"/>
              </w:rPr>
              <w:t>№ п/п</w:t>
            </w:r>
          </w:p>
        </w:tc>
        <w:tc>
          <w:tcPr>
            <w:tcW w:w="1706" w:type="dxa"/>
          </w:tcPr>
          <w:p w14:paraId="28C37D1C" w14:textId="77777777" w:rsidR="00FF265D" w:rsidRPr="0062101A" w:rsidRDefault="00FF265D" w:rsidP="00FF265D">
            <w:pPr>
              <w:rPr>
                <w:color w:val="auto"/>
                <w:sz w:val="20"/>
              </w:rPr>
            </w:pPr>
            <w:r w:rsidRPr="0062101A">
              <w:rPr>
                <w:color w:val="auto"/>
                <w:sz w:val="20"/>
              </w:rPr>
              <w:t>Текст задания</w:t>
            </w:r>
          </w:p>
        </w:tc>
        <w:tc>
          <w:tcPr>
            <w:tcW w:w="1852" w:type="dxa"/>
          </w:tcPr>
          <w:p w14:paraId="6EA36533" w14:textId="77777777" w:rsidR="00FF265D" w:rsidRPr="0062101A" w:rsidRDefault="00FF265D" w:rsidP="00FF265D">
            <w:pPr>
              <w:rPr>
                <w:color w:val="auto"/>
                <w:sz w:val="20"/>
              </w:rPr>
            </w:pPr>
            <w:r w:rsidRPr="0062101A">
              <w:rPr>
                <w:color w:val="auto"/>
                <w:sz w:val="20"/>
              </w:rPr>
              <w:t>Варианты ответов / последовательность ответов</w:t>
            </w:r>
          </w:p>
        </w:tc>
        <w:tc>
          <w:tcPr>
            <w:tcW w:w="1654" w:type="dxa"/>
          </w:tcPr>
          <w:p w14:paraId="0D6E410E" w14:textId="77777777" w:rsidR="00FF265D" w:rsidRPr="0062101A" w:rsidRDefault="00FF265D" w:rsidP="00FF265D">
            <w:pPr>
              <w:rPr>
                <w:color w:val="auto"/>
                <w:sz w:val="20"/>
              </w:rPr>
            </w:pPr>
            <w:r w:rsidRPr="0062101A">
              <w:rPr>
                <w:color w:val="auto"/>
                <w:sz w:val="20"/>
              </w:rPr>
              <w:t xml:space="preserve">Правильный ответ (ключ) </w:t>
            </w:r>
          </w:p>
        </w:tc>
        <w:tc>
          <w:tcPr>
            <w:tcW w:w="1291" w:type="dxa"/>
          </w:tcPr>
          <w:p w14:paraId="59C25C60" w14:textId="77777777" w:rsidR="00FF265D" w:rsidRPr="0062101A" w:rsidRDefault="00FF265D" w:rsidP="00FF265D">
            <w:pPr>
              <w:rPr>
                <w:color w:val="auto"/>
                <w:sz w:val="20"/>
              </w:rPr>
            </w:pPr>
            <w:r w:rsidRPr="0062101A">
              <w:rPr>
                <w:color w:val="auto"/>
                <w:sz w:val="20"/>
              </w:rPr>
              <w:t>Код компетенции (индикатора)</w:t>
            </w:r>
          </w:p>
        </w:tc>
        <w:tc>
          <w:tcPr>
            <w:tcW w:w="1325" w:type="dxa"/>
          </w:tcPr>
          <w:p w14:paraId="105EA1C0" w14:textId="77777777" w:rsidR="00FF265D" w:rsidRPr="0062101A" w:rsidRDefault="00FF265D" w:rsidP="00FF265D">
            <w:pPr>
              <w:rPr>
                <w:color w:val="auto"/>
                <w:sz w:val="20"/>
              </w:rPr>
            </w:pPr>
            <w:r w:rsidRPr="0062101A">
              <w:rPr>
                <w:color w:val="auto"/>
                <w:sz w:val="20"/>
              </w:rPr>
              <w:t>Код планируемых результатов обучения по дисциплине</w:t>
            </w:r>
          </w:p>
        </w:tc>
        <w:tc>
          <w:tcPr>
            <w:tcW w:w="1209" w:type="dxa"/>
          </w:tcPr>
          <w:p w14:paraId="196FF22F" w14:textId="77777777" w:rsidR="00FF265D" w:rsidRPr="0062101A" w:rsidRDefault="00FF265D" w:rsidP="00FF265D">
            <w:pPr>
              <w:rPr>
                <w:color w:val="auto"/>
                <w:sz w:val="20"/>
              </w:rPr>
            </w:pPr>
            <w:r w:rsidRPr="0062101A">
              <w:rPr>
                <w:color w:val="auto"/>
                <w:sz w:val="20"/>
              </w:rPr>
              <w:t>Время выполнения (мин.)</w:t>
            </w:r>
          </w:p>
        </w:tc>
      </w:tr>
      <w:tr w:rsidR="00FF265D" w:rsidRPr="0062101A" w14:paraId="456F6FDC" w14:textId="77777777" w:rsidTr="00FF265D">
        <w:tc>
          <w:tcPr>
            <w:tcW w:w="9571" w:type="dxa"/>
            <w:gridSpan w:val="7"/>
          </w:tcPr>
          <w:p w14:paraId="0BF15C52" w14:textId="77777777" w:rsidR="00FF265D" w:rsidRPr="0062101A" w:rsidRDefault="00FF265D" w:rsidP="00FF265D">
            <w:pPr>
              <w:rPr>
                <w:color w:val="auto"/>
                <w:sz w:val="20"/>
              </w:rPr>
            </w:pPr>
            <w:r w:rsidRPr="0062101A">
              <w:rPr>
                <w:color w:val="auto"/>
                <w:sz w:val="20"/>
              </w:rPr>
              <w:t>Тип задания: задание с выбором правильного ответа</w:t>
            </w:r>
          </w:p>
        </w:tc>
      </w:tr>
      <w:tr w:rsidR="00FF265D" w:rsidRPr="0062101A" w14:paraId="60F5CDA4" w14:textId="77777777" w:rsidTr="00FF265D">
        <w:tc>
          <w:tcPr>
            <w:tcW w:w="9571" w:type="dxa"/>
            <w:gridSpan w:val="7"/>
          </w:tcPr>
          <w:p w14:paraId="5F231BFE" w14:textId="77777777" w:rsidR="00FF265D" w:rsidRPr="0062101A" w:rsidRDefault="00FF265D" w:rsidP="00FF265D">
            <w:pPr>
              <w:rPr>
                <w:color w:val="auto"/>
                <w:sz w:val="20"/>
              </w:rPr>
            </w:pPr>
            <w:r w:rsidRPr="0062101A">
              <w:rPr>
                <w:color w:val="auto"/>
                <w:sz w:val="20"/>
              </w:rPr>
              <w:t>Инструкция: прочитайте текст и выберите правильный ответ</w:t>
            </w:r>
          </w:p>
        </w:tc>
      </w:tr>
      <w:tr w:rsidR="00FF265D" w:rsidRPr="0062101A" w14:paraId="5B1E963A" w14:textId="77777777" w:rsidTr="00FF265D">
        <w:tc>
          <w:tcPr>
            <w:tcW w:w="534" w:type="dxa"/>
          </w:tcPr>
          <w:p w14:paraId="50DEFBC5" w14:textId="77777777" w:rsidR="00FF265D" w:rsidRPr="0062101A" w:rsidRDefault="00FF265D" w:rsidP="00FF265D">
            <w:pPr>
              <w:rPr>
                <w:color w:val="auto"/>
                <w:sz w:val="20"/>
              </w:rPr>
            </w:pPr>
            <w:r w:rsidRPr="0062101A">
              <w:rPr>
                <w:color w:val="auto"/>
                <w:sz w:val="20"/>
              </w:rPr>
              <w:t>1.</w:t>
            </w:r>
          </w:p>
        </w:tc>
        <w:tc>
          <w:tcPr>
            <w:tcW w:w="1706" w:type="dxa"/>
          </w:tcPr>
          <w:p w14:paraId="156DA3B0" w14:textId="77777777" w:rsidR="00FF265D" w:rsidRPr="0062101A" w:rsidRDefault="00FF265D" w:rsidP="00FF265D">
            <w:pPr>
              <w:rPr>
                <w:color w:val="auto"/>
                <w:sz w:val="20"/>
              </w:rPr>
            </w:pPr>
            <w:r w:rsidRPr="0062101A">
              <w:rPr>
                <w:color w:val="auto"/>
                <w:sz w:val="20"/>
              </w:rPr>
              <w:t>Совокупность подходов, инструментов и методов, предназначенных для лексико-грамматического анализа, декодирования иноязычного  текста это …</w:t>
            </w:r>
          </w:p>
        </w:tc>
        <w:tc>
          <w:tcPr>
            <w:tcW w:w="1852" w:type="dxa"/>
          </w:tcPr>
          <w:p w14:paraId="2A2D58BA" w14:textId="77777777" w:rsidR="00FF265D" w:rsidRPr="0062101A" w:rsidRDefault="00FF265D" w:rsidP="00FF265D">
            <w:pPr>
              <w:rPr>
                <w:color w:val="auto"/>
                <w:sz w:val="20"/>
                <w:lang w:val="en-US"/>
              </w:rPr>
            </w:pPr>
            <w:r w:rsidRPr="0062101A">
              <w:rPr>
                <w:color w:val="auto"/>
                <w:sz w:val="20"/>
              </w:rPr>
              <w:t>а</w:t>
            </w:r>
            <w:r w:rsidRPr="0062101A">
              <w:rPr>
                <w:color w:val="auto"/>
                <w:sz w:val="20"/>
                <w:lang w:val="en-US"/>
              </w:rPr>
              <w:t>)renaming</w:t>
            </w:r>
          </w:p>
          <w:p w14:paraId="28B19D7B" w14:textId="77777777" w:rsidR="00FF265D" w:rsidRPr="0062101A" w:rsidRDefault="00FF265D" w:rsidP="00FF265D">
            <w:pPr>
              <w:rPr>
                <w:color w:val="auto"/>
                <w:sz w:val="20"/>
                <w:lang w:val="en-US"/>
              </w:rPr>
            </w:pPr>
            <w:r w:rsidRPr="0062101A">
              <w:rPr>
                <w:color w:val="auto"/>
                <w:sz w:val="20"/>
              </w:rPr>
              <w:t>б</w:t>
            </w:r>
            <w:r w:rsidRPr="0062101A">
              <w:rPr>
                <w:color w:val="auto"/>
                <w:sz w:val="20"/>
                <w:lang w:val="en-US"/>
              </w:rPr>
              <w:t xml:space="preserve">)translation  </w:t>
            </w:r>
            <w:r w:rsidRPr="0062101A">
              <w:rPr>
                <w:color w:val="auto"/>
                <w:sz w:val="20"/>
              </w:rPr>
              <w:t>в</w:t>
            </w:r>
            <w:r w:rsidRPr="0062101A">
              <w:rPr>
                <w:color w:val="auto"/>
                <w:sz w:val="20"/>
                <w:lang w:val="en-US"/>
              </w:rPr>
              <w:t>)presentation</w:t>
            </w:r>
          </w:p>
          <w:p w14:paraId="40F33D38" w14:textId="77777777" w:rsidR="00FF265D" w:rsidRPr="0062101A" w:rsidRDefault="00FF265D" w:rsidP="00FF265D">
            <w:pPr>
              <w:shd w:val="clear" w:color="auto" w:fill="FFFFFF"/>
              <w:jc w:val="both"/>
              <w:rPr>
                <w:color w:val="auto"/>
                <w:sz w:val="20"/>
              </w:rPr>
            </w:pPr>
            <w:r w:rsidRPr="0062101A">
              <w:rPr>
                <w:color w:val="auto"/>
                <w:sz w:val="20"/>
              </w:rPr>
              <w:t>г)rewriting</w:t>
            </w:r>
          </w:p>
        </w:tc>
        <w:tc>
          <w:tcPr>
            <w:tcW w:w="1654" w:type="dxa"/>
          </w:tcPr>
          <w:p w14:paraId="4E805666" w14:textId="5D4BC76C" w:rsidR="00FF265D" w:rsidRPr="0062101A" w:rsidRDefault="00FF265D" w:rsidP="00FF265D">
            <w:pPr>
              <w:rPr>
                <w:color w:val="auto"/>
                <w:sz w:val="20"/>
              </w:rPr>
            </w:pPr>
          </w:p>
        </w:tc>
        <w:tc>
          <w:tcPr>
            <w:tcW w:w="1291" w:type="dxa"/>
            <w:tcBorders>
              <w:top w:val="single" w:sz="4" w:space="0" w:color="auto"/>
              <w:left w:val="single" w:sz="4" w:space="0" w:color="auto"/>
              <w:bottom w:val="single" w:sz="4" w:space="0" w:color="auto"/>
              <w:right w:val="single" w:sz="4" w:space="0" w:color="auto"/>
            </w:tcBorders>
          </w:tcPr>
          <w:p w14:paraId="2C7F64B7"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2E479C45"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0C42CA1A"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79500269" w14:textId="77777777" w:rsidR="00FF265D" w:rsidRPr="0062101A" w:rsidRDefault="00FF265D" w:rsidP="00FF265D">
            <w:pPr>
              <w:rPr>
                <w:color w:val="auto"/>
                <w:sz w:val="20"/>
                <w:lang w:val="en-US"/>
              </w:rPr>
            </w:pPr>
          </w:p>
        </w:tc>
        <w:tc>
          <w:tcPr>
            <w:tcW w:w="1325" w:type="dxa"/>
            <w:tcBorders>
              <w:top w:val="single" w:sz="4" w:space="0" w:color="auto"/>
              <w:left w:val="single" w:sz="4" w:space="0" w:color="auto"/>
              <w:bottom w:val="single" w:sz="4" w:space="0" w:color="auto"/>
              <w:right w:val="single" w:sz="4" w:space="0" w:color="auto"/>
            </w:tcBorders>
          </w:tcPr>
          <w:p w14:paraId="0D79747A"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Borders>
              <w:top w:val="single" w:sz="4" w:space="0" w:color="auto"/>
              <w:left w:val="single" w:sz="4" w:space="0" w:color="auto"/>
              <w:bottom w:val="single" w:sz="4" w:space="0" w:color="auto"/>
              <w:right w:val="single" w:sz="4" w:space="0" w:color="auto"/>
            </w:tcBorders>
          </w:tcPr>
          <w:p w14:paraId="07762964" w14:textId="77777777" w:rsidR="00FF265D" w:rsidRPr="0062101A" w:rsidRDefault="00FF265D" w:rsidP="00FF265D">
            <w:pPr>
              <w:rPr>
                <w:color w:val="auto"/>
                <w:sz w:val="20"/>
              </w:rPr>
            </w:pPr>
            <w:r w:rsidRPr="0062101A">
              <w:rPr>
                <w:color w:val="auto"/>
                <w:sz w:val="20"/>
                <w:lang w:val="en-US"/>
              </w:rPr>
              <w:t>1-3</w:t>
            </w:r>
            <w:r w:rsidRPr="0062101A">
              <w:rPr>
                <w:color w:val="auto"/>
                <w:sz w:val="20"/>
              </w:rPr>
              <w:t xml:space="preserve"> мин.</w:t>
            </w:r>
          </w:p>
        </w:tc>
      </w:tr>
      <w:tr w:rsidR="00FF265D" w:rsidRPr="0062101A" w14:paraId="4DA12A0B" w14:textId="77777777" w:rsidTr="00FF265D">
        <w:tc>
          <w:tcPr>
            <w:tcW w:w="534" w:type="dxa"/>
          </w:tcPr>
          <w:p w14:paraId="3F76120D" w14:textId="77777777" w:rsidR="00FF265D" w:rsidRPr="0062101A" w:rsidRDefault="00FF265D" w:rsidP="00FF265D">
            <w:pPr>
              <w:rPr>
                <w:color w:val="auto"/>
                <w:sz w:val="20"/>
                <w:lang w:val="en-US"/>
              </w:rPr>
            </w:pPr>
            <w:r w:rsidRPr="0062101A">
              <w:rPr>
                <w:color w:val="auto"/>
                <w:sz w:val="20"/>
                <w:lang w:val="en-US"/>
              </w:rPr>
              <w:t>2.</w:t>
            </w:r>
          </w:p>
        </w:tc>
        <w:tc>
          <w:tcPr>
            <w:tcW w:w="1706" w:type="dxa"/>
          </w:tcPr>
          <w:p w14:paraId="2F9F548A" w14:textId="77777777" w:rsidR="00FF265D" w:rsidRPr="0062101A" w:rsidRDefault="00FF265D" w:rsidP="00FF265D">
            <w:pPr>
              <w:shd w:val="clear" w:color="auto" w:fill="FFFFFF"/>
              <w:jc w:val="both"/>
              <w:rPr>
                <w:color w:val="auto"/>
                <w:sz w:val="20"/>
              </w:rPr>
            </w:pPr>
            <w:r w:rsidRPr="0062101A">
              <w:rPr>
                <w:color w:val="auto"/>
                <w:sz w:val="20"/>
              </w:rPr>
              <w:t>Главными источниками профессиональной терминологии  являются:</w:t>
            </w:r>
          </w:p>
        </w:tc>
        <w:tc>
          <w:tcPr>
            <w:tcW w:w="1852" w:type="dxa"/>
          </w:tcPr>
          <w:p w14:paraId="0E7B077B" w14:textId="77777777" w:rsidR="00FF265D" w:rsidRPr="0062101A" w:rsidRDefault="00FF265D" w:rsidP="00FF265D">
            <w:pPr>
              <w:rPr>
                <w:color w:val="auto"/>
                <w:sz w:val="20"/>
              </w:rPr>
            </w:pPr>
            <w:r w:rsidRPr="0062101A">
              <w:rPr>
                <w:color w:val="auto"/>
                <w:sz w:val="20"/>
              </w:rPr>
              <w:t xml:space="preserve">а) интернет и подключенные к нему устройства; </w:t>
            </w:r>
          </w:p>
          <w:p w14:paraId="20DAA8E4" w14:textId="77777777" w:rsidR="00FF265D" w:rsidRPr="0062101A" w:rsidRDefault="00FF265D" w:rsidP="00FF265D">
            <w:pPr>
              <w:rPr>
                <w:color w:val="auto"/>
                <w:sz w:val="20"/>
              </w:rPr>
            </w:pPr>
            <w:r w:rsidRPr="0062101A">
              <w:rPr>
                <w:color w:val="auto"/>
                <w:sz w:val="20"/>
              </w:rPr>
              <w:t xml:space="preserve">б) соцсети, блоги и СМИ; </w:t>
            </w:r>
          </w:p>
          <w:p w14:paraId="7F8DF6EF" w14:textId="77777777" w:rsidR="00FF265D" w:rsidRPr="0062101A" w:rsidRDefault="00FF265D" w:rsidP="00FF265D">
            <w:pPr>
              <w:rPr>
                <w:color w:val="auto"/>
                <w:sz w:val="20"/>
              </w:rPr>
            </w:pPr>
            <w:r w:rsidRPr="0062101A">
              <w:rPr>
                <w:color w:val="auto"/>
                <w:sz w:val="20"/>
              </w:rPr>
              <w:t xml:space="preserve">в) данные компаний: транзакции, профили клиентов; </w:t>
            </w:r>
          </w:p>
          <w:p w14:paraId="0447334D" w14:textId="77777777" w:rsidR="00FF265D" w:rsidRPr="0062101A" w:rsidRDefault="00FF265D" w:rsidP="00FF265D">
            <w:pPr>
              <w:rPr>
                <w:color w:val="auto"/>
                <w:sz w:val="20"/>
              </w:rPr>
            </w:pPr>
            <w:r w:rsidRPr="0062101A">
              <w:rPr>
                <w:color w:val="auto"/>
                <w:sz w:val="20"/>
              </w:rPr>
              <w:t xml:space="preserve">г) иностранные словари разных типов; </w:t>
            </w:r>
          </w:p>
        </w:tc>
        <w:tc>
          <w:tcPr>
            <w:tcW w:w="1654" w:type="dxa"/>
          </w:tcPr>
          <w:p w14:paraId="3A87C9D8" w14:textId="3F2E51E7" w:rsidR="00FF265D" w:rsidRPr="008A497D" w:rsidRDefault="00FF265D" w:rsidP="00FF265D">
            <w:pPr>
              <w:rPr>
                <w:color w:val="auto"/>
                <w:sz w:val="20"/>
              </w:rPr>
            </w:pPr>
          </w:p>
        </w:tc>
        <w:tc>
          <w:tcPr>
            <w:tcW w:w="1291" w:type="dxa"/>
            <w:tcBorders>
              <w:top w:val="single" w:sz="4" w:space="0" w:color="auto"/>
              <w:left w:val="single" w:sz="4" w:space="0" w:color="auto"/>
              <w:bottom w:val="single" w:sz="4" w:space="0" w:color="auto"/>
              <w:right w:val="single" w:sz="4" w:space="0" w:color="auto"/>
            </w:tcBorders>
          </w:tcPr>
          <w:p w14:paraId="06573824"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5B117A4B"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488D7872"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76528826" w14:textId="77777777" w:rsidR="00FF265D" w:rsidRPr="0062101A" w:rsidRDefault="00FF265D" w:rsidP="00FF265D">
            <w:pPr>
              <w:rPr>
                <w:color w:val="auto"/>
                <w:sz w:val="20"/>
                <w:lang w:val="en-US"/>
              </w:rPr>
            </w:pPr>
          </w:p>
        </w:tc>
        <w:tc>
          <w:tcPr>
            <w:tcW w:w="1325" w:type="dxa"/>
            <w:tcBorders>
              <w:top w:val="single" w:sz="4" w:space="0" w:color="auto"/>
              <w:left w:val="single" w:sz="4" w:space="0" w:color="auto"/>
              <w:bottom w:val="single" w:sz="4" w:space="0" w:color="auto"/>
              <w:right w:val="single" w:sz="4" w:space="0" w:color="auto"/>
            </w:tcBorders>
          </w:tcPr>
          <w:p w14:paraId="573E18BB"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Borders>
              <w:top w:val="single" w:sz="4" w:space="0" w:color="auto"/>
              <w:left w:val="single" w:sz="4" w:space="0" w:color="auto"/>
              <w:bottom w:val="single" w:sz="4" w:space="0" w:color="auto"/>
              <w:right w:val="single" w:sz="4" w:space="0" w:color="auto"/>
            </w:tcBorders>
          </w:tcPr>
          <w:p w14:paraId="0447B2C0" w14:textId="77777777" w:rsidR="00FF265D" w:rsidRPr="0062101A" w:rsidRDefault="00FF265D" w:rsidP="00FF265D">
            <w:pPr>
              <w:rPr>
                <w:color w:val="auto"/>
                <w:sz w:val="20"/>
              </w:rPr>
            </w:pPr>
            <w:r w:rsidRPr="0062101A">
              <w:rPr>
                <w:color w:val="auto"/>
                <w:sz w:val="20"/>
                <w:lang w:val="en-US"/>
              </w:rPr>
              <w:t>1</w:t>
            </w:r>
            <w:r w:rsidRPr="0062101A">
              <w:rPr>
                <w:color w:val="auto"/>
                <w:sz w:val="20"/>
              </w:rPr>
              <w:t>-3 мин.</w:t>
            </w:r>
          </w:p>
        </w:tc>
      </w:tr>
      <w:tr w:rsidR="00FF265D" w:rsidRPr="0062101A" w14:paraId="18875E77" w14:textId="77777777" w:rsidTr="00FF265D">
        <w:tc>
          <w:tcPr>
            <w:tcW w:w="534" w:type="dxa"/>
          </w:tcPr>
          <w:p w14:paraId="3AD6CDF9" w14:textId="77777777" w:rsidR="00FF265D" w:rsidRPr="0062101A" w:rsidRDefault="00FF265D" w:rsidP="00FF265D">
            <w:pPr>
              <w:rPr>
                <w:color w:val="auto"/>
                <w:sz w:val="20"/>
                <w:lang w:val="en-US"/>
              </w:rPr>
            </w:pPr>
            <w:r w:rsidRPr="0062101A">
              <w:rPr>
                <w:color w:val="auto"/>
                <w:sz w:val="20"/>
                <w:lang w:val="en-US"/>
              </w:rPr>
              <w:t>3.</w:t>
            </w:r>
          </w:p>
        </w:tc>
        <w:tc>
          <w:tcPr>
            <w:tcW w:w="1706" w:type="dxa"/>
          </w:tcPr>
          <w:p w14:paraId="5DA8AB76" w14:textId="77777777" w:rsidR="00FF265D" w:rsidRPr="0062101A" w:rsidRDefault="00FF265D" w:rsidP="00FF265D">
            <w:pPr>
              <w:rPr>
                <w:color w:val="auto"/>
                <w:sz w:val="20"/>
              </w:rPr>
            </w:pPr>
            <w:r w:rsidRPr="0062101A">
              <w:rPr>
                <w:color w:val="auto"/>
                <w:sz w:val="20"/>
              </w:rPr>
              <w:t>Что такое термин?</w:t>
            </w:r>
          </w:p>
          <w:p w14:paraId="2AC6BE30" w14:textId="77777777" w:rsidR="00FF265D" w:rsidRPr="0062101A" w:rsidRDefault="00FF265D" w:rsidP="00FF265D">
            <w:pPr>
              <w:shd w:val="clear" w:color="auto" w:fill="FFFFFF"/>
              <w:jc w:val="both"/>
              <w:rPr>
                <w:bCs/>
                <w:color w:val="auto"/>
                <w:sz w:val="20"/>
                <w:lang w:val="en-US"/>
              </w:rPr>
            </w:pPr>
          </w:p>
        </w:tc>
        <w:tc>
          <w:tcPr>
            <w:tcW w:w="1852" w:type="dxa"/>
          </w:tcPr>
          <w:p w14:paraId="257AF5A1" w14:textId="77777777" w:rsidR="00FF265D" w:rsidRPr="0062101A" w:rsidRDefault="00FF265D" w:rsidP="00FF265D">
            <w:pPr>
              <w:rPr>
                <w:color w:val="auto"/>
                <w:sz w:val="20"/>
              </w:rPr>
            </w:pPr>
            <w:r w:rsidRPr="0062101A">
              <w:rPr>
                <w:color w:val="auto"/>
                <w:sz w:val="20"/>
              </w:rPr>
              <w:t xml:space="preserve">a) это слова или словосочетания, которые имеют лингвистические </w:t>
            </w:r>
          </w:p>
          <w:p w14:paraId="792DF22F" w14:textId="77777777" w:rsidR="00FF265D" w:rsidRPr="0062101A" w:rsidRDefault="00FF265D" w:rsidP="00FF265D">
            <w:pPr>
              <w:rPr>
                <w:color w:val="auto"/>
                <w:sz w:val="20"/>
              </w:rPr>
            </w:pPr>
            <w:r w:rsidRPr="0062101A">
              <w:rPr>
                <w:color w:val="auto"/>
                <w:sz w:val="20"/>
              </w:rPr>
              <w:t>свойства.</w:t>
            </w:r>
          </w:p>
          <w:p w14:paraId="72B0E6F6" w14:textId="77777777" w:rsidR="00FF265D" w:rsidRPr="0062101A" w:rsidRDefault="00FF265D" w:rsidP="00FF265D">
            <w:pPr>
              <w:rPr>
                <w:color w:val="auto"/>
                <w:sz w:val="20"/>
              </w:rPr>
            </w:pPr>
            <w:r w:rsidRPr="0062101A">
              <w:rPr>
                <w:color w:val="auto"/>
                <w:sz w:val="20"/>
              </w:rPr>
              <w:t>б) это фразы</w:t>
            </w:r>
          </w:p>
          <w:p w14:paraId="07996F2B" w14:textId="77777777" w:rsidR="00FF265D" w:rsidRPr="0062101A" w:rsidRDefault="00FF265D" w:rsidP="00FF265D">
            <w:pPr>
              <w:rPr>
                <w:color w:val="auto"/>
                <w:sz w:val="20"/>
              </w:rPr>
            </w:pPr>
            <w:r w:rsidRPr="0062101A">
              <w:rPr>
                <w:color w:val="auto"/>
                <w:sz w:val="20"/>
              </w:rPr>
              <w:lastRenderedPageBreak/>
              <w:t>в) это фирменные названия</w:t>
            </w:r>
          </w:p>
        </w:tc>
        <w:tc>
          <w:tcPr>
            <w:tcW w:w="1654" w:type="dxa"/>
          </w:tcPr>
          <w:p w14:paraId="244A8B95" w14:textId="6F08D252" w:rsidR="00FF265D" w:rsidRPr="0062101A" w:rsidRDefault="00FF265D" w:rsidP="00FF265D">
            <w:pPr>
              <w:rPr>
                <w:color w:val="auto"/>
                <w:sz w:val="20"/>
              </w:rPr>
            </w:pPr>
          </w:p>
        </w:tc>
        <w:tc>
          <w:tcPr>
            <w:tcW w:w="1291" w:type="dxa"/>
            <w:tcBorders>
              <w:top w:val="single" w:sz="4" w:space="0" w:color="auto"/>
              <w:left w:val="single" w:sz="4" w:space="0" w:color="auto"/>
              <w:bottom w:val="single" w:sz="4" w:space="0" w:color="auto"/>
              <w:right w:val="single" w:sz="4" w:space="0" w:color="auto"/>
            </w:tcBorders>
          </w:tcPr>
          <w:p w14:paraId="5AD98721"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6621D913"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3B9190CF"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5A6D260C" w14:textId="77777777" w:rsidR="00FF265D" w:rsidRPr="0062101A" w:rsidRDefault="00FF265D" w:rsidP="00FF265D">
            <w:pPr>
              <w:rPr>
                <w:color w:val="auto"/>
                <w:sz w:val="20"/>
                <w:lang w:val="en-US"/>
              </w:rPr>
            </w:pPr>
          </w:p>
        </w:tc>
        <w:tc>
          <w:tcPr>
            <w:tcW w:w="1325" w:type="dxa"/>
            <w:tcBorders>
              <w:top w:val="single" w:sz="4" w:space="0" w:color="auto"/>
              <w:left w:val="single" w:sz="4" w:space="0" w:color="auto"/>
              <w:bottom w:val="single" w:sz="4" w:space="0" w:color="auto"/>
              <w:right w:val="single" w:sz="4" w:space="0" w:color="auto"/>
            </w:tcBorders>
          </w:tcPr>
          <w:p w14:paraId="285973D3"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Borders>
              <w:top w:val="single" w:sz="4" w:space="0" w:color="auto"/>
              <w:left w:val="single" w:sz="4" w:space="0" w:color="auto"/>
              <w:bottom w:val="single" w:sz="4" w:space="0" w:color="auto"/>
              <w:right w:val="single" w:sz="4" w:space="0" w:color="auto"/>
            </w:tcBorders>
          </w:tcPr>
          <w:p w14:paraId="0ABD3AD9" w14:textId="77777777" w:rsidR="00FF265D" w:rsidRPr="0062101A" w:rsidRDefault="00FF265D" w:rsidP="00FF265D">
            <w:pPr>
              <w:rPr>
                <w:color w:val="auto"/>
                <w:sz w:val="20"/>
              </w:rPr>
            </w:pPr>
            <w:r w:rsidRPr="0062101A">
              <w:rPr>
                <w:color w:val="auto"/>
                <w:sz w:val="20"/>
                <w:lang w:val="en-US"/>
              </w:rPr>
              <w:t>1-3</w:t>
            </w:r>
            <w:r w:rsidRPr="0062101A">
              <w:rPr>
                <w:color w:val="auto"/>
                <w:sz w:val="20"/>
              </w:rPr>
              <w:t xml:space="preserve"> мин.</w:t>
            </w:r>
          </w:p>
        </w:tc>
      </w:tr>
      <w:tr w:rsidR="00FF265D" w:rsidRPr="0062101A" w14:paraId="17824A85" w14:textId="77777777" w:rsidTr="00FF265D">
        <w:tc>
          <w:tcPr>
            <w:tcW w:w="534" w:type="dxa"/>
          </w:tcPr>
          <w:p w14:paraId="1C3FC796" w14:textId="77777777" w:rsidR="00FF265D" w:rsidRPr="0062101A" w:rsidRDefault="00FF265D" w:rsidP="00FF265D">
            <w:pPr>
              <w:rPr>
                <w:color w:val="auto"/>
                <w:sz w:val="20"/>
                <w:lang w:val="en-US"/>
              </w:rPr>
            </w:pPr>
            <w:r w:rsidRPr="0062101A">
              <w:rPr>
                <w:color w:val="auto"/>
                <w:sz w:val="20"/>
                <w:lang w:val="en-US"/>
              </w:rPr>
              <w:t>4.</w:t>
            </w:r>
          </w:p>
        </w:tc>
        <w:tc>
          <w:tcPr>
            <w:tcW w:w="1706" w:type="dxa"/>
          </w:tcPr>
          <w:p w14:paraId="55D87C7D" w14:textId="77777777" w:rsidR="00FF265D" w:rsidRPr="0062101A" w:rsidRDefault="00FF265D" w:rsidP="00FF265D">
            <w:pPr>
              <w:rPr>
                <w:bCs/>
                <w:color w:val="auto"/>
                <w:sz w:val="20"/>
              </w:rPr>
            </w:pPr>
            <w:r w:rsidRPr="0062101A">
              <w:rPr>
                <w:color w:val="auto"/>
                <w:sz w:val="20"/>
              </w:rPr>
              <w:t>Какие термины представляют собой большую трудность для перевода?</w:t>
            </w:r>
          </w:p>
        </w:tc>
        <w:tc>
          <w:tcPr>
            <w:tcW w:w="1852" w:type="dxa"/>
          </w:tcPr>
          <w:p w14:paraId="6D2CADAF" w14:textId="77777777" w:rsidR="00FF265D" w:rsidRPr="0062101A" w:rsidRDefault="00FF265D" w:rsidP="00FF265D">
            <w:pPr>
              <w:rPr>
                <w:color w:val="auto"/>
                <w:sz w:val="20"/>
              </w:rPr>
            </w:pPr>
            <w:r w:rsidRPr="0062101A">
              <w:rPr>
                <w:color w:val="auto"/>
                <w:sz w:val="20"/>
              </w:rPr>
              <w:t>a) аббревиатура</w:t>
            </w:r>
          </w:p>
          <w:p w14:paraId="66101074" w14:textId="77777777" w:rsidR="00FF265D" w:rsidRPr="0062101A" w:rsidRDefault="00FF265D" w:rsidP="00FF265D">
            <w:pPr>
              <w:rPr>
                <w:color w:val="auto"/>
                <w:sz w:val="20"/>
              </w:rPr>
            </w:pPr>
            <w:r w:rsidRPr="0062101A">
              <w:rPr>
                <w:color w:val="auto"/>
                <w:sz w:val="20"/>
              </w:rPr>
              <w:t>б) сокращения</w:t>
            </w:r>
          </w:p>
          <w:p w14:paraId="115411FA" w14:textId="77777777" w:rsidR="00FF265D" w:rsidRPr="0062101A" w:rsidRDefault="00FF265D" w:rsidP="00FF265D">
            <w:pPr>
              <w:rPr>
                <w:color w:val="auto"/>
                <w:sz w:val="20"/>
              </w:rPr>
            </w:pPr>
            <w:r w:rsidRPr="0062101A">
              <w:rPr>
                <w:color w:val="auto"/>
                <w:sz w:val="20"/>
              </w:rPr>
              <w:t>в) термины-неологизмы</w:t>
            </w:r>
          </w:p>
          <w:p w14:paraId="61426382" w14:textId="77777777" w:rsidR="00FF265D" w:rsidRPr="0062101A" w:rsidRDefault="00FF265D" w:rsidP="00FF265D">
            <w:pPr>
              <w:shd w:val="clear" w:color="auto" w:fill="FFFFFF"/>
              <w:jc w:val="both"/>
              <w:rPr>
                <w:color w:val="auto"/>
                <w:sz w:val="20"/>
              </w:rPr>
            </w:pPr>
          </w:p>
        </w:tc>
        <w:tc>
          <w:tcPr>
            <w:tcW w:w="1654" w:type="dxa"/>
          </w:tcPr>
          <w:p w14:paraId="4AF05B33" w14:textId="407997F6" w:rsidR="00FF265D" w:rsidRPr="0062101A" w:rsidRDefault="00FF265D" w:rsidP="00FF265D">
            <w:pPr>
              <w:rPr>
                <w:color w:val="auto"/>
                <w:sz w:val="20"/>
              </w:rPr>
            </w:pPr>
          </w:p>
        </w:tc>
        <w:tc>
          <w:tcPr>
            <w:tcW w:w="1291" w:type="dxa"/>
            <w:tcBorders>
              <w:top w:val="single" w:sz="4" w:space="0" w:color="auto"/>
              <w:left w:val="single" w:sz="4" w:space="0" w:color="auto"/>
              <w:bottom w:val="single" w:sz="4" w:space="0" w:color="auto"/>
              <w:right w:val="single" w:sz="4" w:space="0" w:color="auto"/>
            </w:tcBorders>
          </w:tcPr>
          <w:p w14:paraId="01E79FBA" w14:textId="77777777" w:rsidR="00FF265D" w:rsidRPr="0062101A" w:rsidRDefault="00FF265D" w:rsidP="00FF265D">
            <w:pPr>
              <w:rPr>
                <w:color w:val="auto"/>
                <w:sz w:val="20"/>
              </w:rPr>
            </w:pPr>
            <w:r w:rsidRPr="0062101A">
              <w:rPr>
                <w:color w:val="auto"/>
                <w:sz w:val="20"/>
              </w:rPr>
              <w:t>УК-4.1</w:t>
            </w:r>
          </w:p>
          <w:p w14:paraId="2DE76123" w14:textId="77777777" w:rsidR="00FF265D" w:rsidRPr="0062101A" w:rsidRDefault="00FF265D" w:rsidP="00FF265D">
            <w:pPr>
              <w:rPr>
                <w:color w:val="auto"/>
                <w:sz w:val="20"/>
              </w:rPr>
            </w:pPr>
            <w:r w:rsidRPr="0062101A">
              <w:rPr>
                <w:color w:val="auto"/>
                <w:sz w:val="20"/>
              </w:rPr>
              <w:t>УК-4.2</w:t>
            </w:r>
          </w:p>
          <w:p w14:paraId="208648E5" w14:textId="77777777" w:rsidR="00FF265D" w:rsidRPr="0062101A" w:rsidRDefault="00FF265D" w:rsidP="00FF265D">
            <w:pPr>
              <w:rPr>
                <w:color w:val="auto"/>
                <w:sz w:val="20"/>
              </w:rPr>
            </w:pPr>
            <w:r w:rsidRPr="0062101A">
              <w:rPr>
                <w:color w:val="auto"/>
                <w:sz w:val="20"/>
              </w:rPr>
              <w:t>УК-4.3</w:t>
            </w:r>
          </w:p>
          <w:p w14:paraId="5AA7471E" w14:textId="77777777" w:rsidR="00FF265D" w:rsidRPr="0062101A" w:rsidRDefault="00FF265D" w:rsidP="00FF265D">
            <w:pPr>
              <w:rPr>
                <w:color w:val="auto"/>
                <w:sz w:val="20"/>
              </w:rPr>
            </w:pPr>
          </w:p>
        </w:tc>
        <w:tc>
          <w:tcPr>
            <w:tcW w:w="1325" w:type="dxa"/>
            <w:tcBorders>
              <w:top w:val="single" w:sz="4" w:space="0" w:color="auto"/>
              <w:left w:val="single" w:sz="4" w:space="0" w:color="auto"/>
              <w:bottom w:val="single" w:sz="4" w:space="0" w:color="auto"/>
              <w:right w:val="single" w:sz="4" w:space="0" w:color="auto"/>
            </w:tcBorders>
          </w:tcPr>
          <w:p w14:paraId="5E602024" w14:textId="77777777" w:rsidR="00FF265D" w:rsidRPr="0062101A" w:rsidRDefault="00FF265D" w:rsidP="00FF265D">
            <w:pPr>
              <w:rPr>
                <w:color w:val="auto"/>
                <w:sz w:val="20"/>
              </w:rPr>
            </w:pPr>
            <w:r w:rsidRPr="0062101A">
              <w:rPr>
                <w:color w:val="auto"/>
                <w:sz w:val="20"/>
              </w:rPr>
              <w:t>У, З, В</w:t>
            </w:r>
          </w:p>
        </w:tc>
        <w:tc>
          <w:tcPr>
            <w:tcW w:w="1209" w:type="dxa"/>
            <w:tcBorders>
              <w:top w:val="single" w:sz="4" w:space="0" w:color="auto"/>
              <w:left w:val="single" w:sz="4" w:space="0" w:color="auto"/>
              <w:bottom w:val="single" w:sz="4" w:space="0" w:color="auto"/>
              <w:right w:val="single" w:sz="4" w:space="0" w:color="auto"/>
            </w:tcBorders>
          </w:tcPr>
          <w:p w14:paraId="28BDE18B" w14:textId="77777777" w:rsidR="00FF265D" w:rsidRPr="0062101A" w:rsidRDefault="00FF265D" w:rsidP="00FF265D">
            <w:pPr>
              <w:rPr>
                <w:color w:val="auto"/>
                <w:sz w:val="20"/>
              </w:rPr>
            </w:pPr>
            <w:r w:rsidRPr="0062101A">
              <w:rPr>
                <w:color w:val="auto"/>
                <w:sz w:val="20"/>
              </w:rPr>
              <w:t>1-3 мин.</w:t>
            </w:r>
          </w:p>
        </w:tc>
      </w:tr>
      <w:tr w:rsidR="00FF265D" w:rsidRPr="0062101A" w14:paraId="2B2A254A" w14:textId="77777777" w:rsidTr="00FF265D">
        <w:tc>
          <w:tcPr>
            <w:tcW w:w="9571" w:type="dxa"/>
            <w:gridSpan w:val="7"/>
          </w:tcPr>
          <w:p w14:paraId="7C718C8E" w14:textId="77777777" w:rsidR="00FF265D" w:rsidRPr="0062101A" w:rsidRDefault="00FF265D" w:rsidP="00FF265D">
            <w:pPr>
              <w:rPr>
                <w:color w:val="auto"/>
                <w:sz w:val="20"/>
              </w:rPr>
            </w:pPr>
            <w:r w:rsidRPr="0062101A">
              <w:rPr>
                <w:color w:val="auto"/>
                <w:sz w:val="20"/>
              </w:rPr>
              <w:t>Тип задания: задание на установление последовательности</w:t>
            </w:r>
          </w:p>
        </w:tc>
      </w:tr>
      <w:tr w:rsidR="00FF265D" w:rsidRPr="0062101A" w14:paraId="198FEE29" w14:textId="77777777" w:rsidTr="00FF265D">
        <w:tc>
          <w:tcPr>
            <w:tcW w:w="9571" w:type="dxa"/>
            <w:gridSpan w:val="7"/>
          </w:tcPr>
          <w:p w14:paraId="0AE54B8C" w14:textId="77777777" w:rsidR="00FF265D" w:rsidRPr="0062101A" w:rsidRDefault="00FF265D" w:rsidP="00FF265D">
            <w:pPr>
              <w:rPr>
                <w:color w:val="auto"/>
                <w:sz w:val="20"/>
              </w:rPr>
            </w:pPr>
            <w:r w:rsidRPr="0062101A">
              <w:rPr>
                <w:color w:val="auto"/>
                <w:sz w:val="20"/>
              </w:rPr>
              <w:t>Инструкция: прочитайте текст и установите последовательность</w:t>
            </w:r>
          </w:p>
        </w:tc>
      </w:tr>
      <w:tr w:rsidR="00FF265D" w:rsidRPr="0062101A" w14:paraId="1C9FE64E" w14:textId="77777777" w:rsidTr="00FF265D">
        <w:tc>
          <w:tcPr>
            <w:tcW w:w="534" w:type="dxa"/>
          </w:tcPr>
          <w:p w14:paraId="41B06C7E" w14:textId="77777777" w:rsidR="00FF265D" w:rsidRPr="0062101A" w:rsidRDefault="00FF265D" w:rsidP="00FF265D">
            <w:pPr>
              <w:rPr>
                <w:color w:val="auto"/>
                <w:sz w:val="20"/>
              </w:rPr>
            </w:pPr>
            <w:r w:rsidRPr="0062101A">
              <w:rPr>
                <w:color w:val="auto"/>
                <w:sz w:val="20"/>
              </w:rPr>
              <w:t>5.</w:t>
            </w:r>
          </w:p>
        </w:tc>
        <w:tc>
          <w:tcPr>
            <w:tcW w:w="1706" w:type="dxa"/>
          </w:tcPr>
          <w:p w14:paraId="283EF032" w14:textId="77777777" w:rsidR="00FF265D" w:rsidRPr="0062101A" w:rsidRDefault="00FF265D" w:rsidP="00FF265D">
            <w:pPr>
              <w:rPr>
                <w:color w:val="auto"/>
                <w:sz w:val="20"/>
                <w:lang w:val="en-US"/>
              </w:rPr>
            </w:pPr>
          </w:p>
          <w:p w14:paraId="11918083" w14:textId="77777777" w:rsidR="00FF265D" w:rsidRPr="0062101A" w:rsidRDefault="00FF265D" w:rsidP="00FF265D">
            <w:pPr>
              <w:rPr>
                <w:color w:val="auto"/>
                <w:sz w:val="20"/>
                <w:lang w:val="en-US"/>
              </w:rPr>
            </w:pPr>
            <w:r w:rsidRPr="0062101A">
              <w:rPr>
                <w:color w:val="auto"/>
                <w:sz w:val="20"/>
                <w:lang w:val="en-US"/>
              </w:rPr>
              <w:t>Put words into right order to compose a sentence:</w:t>
            </w:r>
          </w:p>
        </w:tc>
        <w:tc>
          <w:tcPr>
            <w:tcW w:w="1852" w:type="dxa"/>
          </w:tcPr>
          <w:p w14:paraId="15FBECF8" w14:textId="77777777" w:rsidR="00FF265D" w:rsidRPr="0062101A" w:rsidRDefault="00FF265D" w:rsidP="00FF265D">
            <w:pPr>
              <w:rPr>
                <w:color w:val="auto"/>
                <w:sz w:val="20"/>
                <w:lang w:val="en-US"/>
              </w:rPr>
            </w:pPr>
          </w:p>
          <w:p w14:paraId="7CBEB597" w14:textId="77777777" w:rsidR="00FF265D" w:rsidRPr="0062101A" w:rsidRDefault="00FF265D" w:rsidP="00FF265D">
            <w:pPr>
              <w:rPr>
                <w:color w:val="auto"/>
                <w:sz w:val="20"/>
                <w:lang w:val="en-US"/>
              </w:rPr>
            </w:pPr>
            <w:r w:rsidRPr="0062101A">
              <w:rPr>
                <w:color w:val="auto"/>
                <w:sz w:val="20"/>
                <w:lang w:val="en-US"/>
              </w:rPr>
              <w:t>1) socially;</w:t>
            </w:r>
          </w:p>
          <w:p w14:paraId="3B495758" w14:textId="77777777" w:rsidR="00FF265D" w:rsidRPr="0062101A" w:rsidRDefault="00FF265D" w:rsidP="00FF265D">
            <w:pPr>
              <w:rPr>
                <w:color w:val="auto"/>
                <w:sz w:val="20"/>
                <w:lang w:val="en-US"/>
              </w:rPr>
            </w:pPr>
            <w:r w:rsidRPr="0062101A">
              <w:rPr>
                <w:color w:val="auto"/>
                <w:sz w:val="20"/>
                <w:lang w:val="en-US"/>
              </w:rPr>
              <w:t>2) demanded;</w:t>
            </w:r>
          </w:p>
          <w:p w14:paraId="07A89D9E" w14:textId="77777777" w:rsidR="00FF265D" w:rsidRPr="0062101A" w:rsidRDefault="00FF265D" w:rsidP="00FF265D">
            <w:pPr>
              <w:rPr>
                <w:color w:val="auto"/>
                <w:sz w:val="20"/>
                <w:lang w:val="en-US"/>
              </w:rPr>
            </w:pPr>
            <w:r w:rsidRPr="0062101A">
              <w:rPr>
                <w:color w:val="auto"/>
                <w:sz w:val="20"/>
                <w:lang w:val="en-US"/>
              </w:rPr>
              <w:t>3) legal jobs;</w:t>
            </w:r>
          </w:p>
          <w:p w14:paraId="6AB37749" w14:textId="77777777" w:rsidR="00FF265D" w:rsidRPr="0062101A" w:rsidRDefault="00FF265D" w:rsidP="00FF265D">
            <w:pPr>
              <w:rPr>
                <w:color w:val="auto"/>
                <w:sz w:val="20"/>
                <w:lang w:val="en-US"/>
              </w:rPr>
            </w:pPr>
            <w:r w:rsidRPr="0062101A">
              <w:rPr>
                <w:color w:val="auto"/>
                <w:sz w:val="20"/>
                <w:lang w:val="en-US"/>
              </w:rPr>
              <w:t>4) are</w:t>
            </w:r>
          </w:p>
        </w:tc>
        <w:tc>
          <w:tcPr>
            <w:tcW w:w="1654" w:type="dxa"/>
          </w:tcPr>
          <w:p w14:paraId="60685DF4" w14:textId="13C7A218" w:rsidR="00FF265D" w:rsidRPr="0062101A" w:rsidRDefault="00FF265D" w:rsidP="00FF265D">
            <w:pPr>
              <w:rPr>
                <w:color w:val="auto"/>
                <w:sz w:val="20"/>
                <w:highlight w:val="yellow"/>
                <w:lang w:val="en-US"/>
              </w:rPr>
            </w:pPr>
          </w:p>
        </w:tc>
        <w:tc>
          <w:tcPr>
            <w:tcW w:w="1291" w:type="dxa"/>
          </w:tcPr>
          <w:p w14:paraId="1EE945FD"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762EC769"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7BA4F270"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01F5B717" w14:textId="77777777" w:rsidR="00FF265D" w:rsidRPr="0062101A" w:rsidRDefault="00FF265D" w:rsidP="00FF265D">
            <w:pPr>
              <w:rPr>
                <w:color w:val="auto"/>
                <w:sz w:val="20"/>
                <w:lang w:val="en-US"/>
              </w:rPr>
            </w:pPr>
          </w:p>
        </w:tc>
        <w:tc>
          <w:tcPr>
            <w:tcW w:w="1325" w:type="dxa"/>
          </w:tcPr>
          <w:p w14:paraId="4A7D9F55"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50565FA4" w14:textId="77777777" w:rsidR="00FF265D" w:rsidRPr="0062101A" w:rsidRDefault="00FF265D" w:rsidP="00FF265D">
            <w:pPr>
              <w:rPr>
                <w:color w:val="auto"/>
                <w:sz w:val="20"/>
                <w:lang w:val="en-US"/>
              </w:rPr>
            </w:pPr>
            <w:r w:rsidRPr="0062101A">
              <w:rPr>
                <w:color w:val="auto"/>
                <w:sz w:val="20"/>
                <w:lang w:val="en-US"/>
              </w:rPr>
              <w:t xml:space="preserve">5-10 </w:t>
            </w:r>
            <w:r w:rsidRPr="0062101A">
              <w:rPr>
                <w:color w:val="auto"/>
                <w:sz w:val="20"/>
              </w:rPr>
              <w:t>мин</w:t>
            </w:r>
            <w:r w:rsidRPr="0062101A">
              <w:rPr>
                <w:color w:val="auto"/>
                <w:sz w:val="20"/>
                <w:lang w:val="en-US"/>
              </w:rPr>
              <w:t>.</w:t>
            </w:r>
          </w:p>
        </w:tc>
      </w:tr>
      <w:tr w:rsidR="00FF265D" w:rsidRPr="0062101A" w14:paraId="683CBE58" w14:textId="77777777" w:rsidTr="00FF265D">
        <w:tc>
          <w:tcPr>
            <w:tcW w:w="534" w:type="dxa"/>
          </w:tcPr>
          <w:p w14:paraId="3D52FC01" w14:textId="77777777" w:rsidR="00FF265D" w:rsidRPr="0062101A" w:rsidRDefault="00FF265D" w:rsidP="00FF265D">
            <w:pPr>
              <w:rPr>
                <w:color w:val="auto"/>
                <w:sz w:val="20"/>
                <w:lang w:val="en-US"/>
              </w:rPr>
            </w:pPr>
            <w:r w:rsidRPr="0062101A">
              <w:rPr>
                <w:color w:val="auto"/>
                <w:sz w:val="20"/>
                <w:lang w:val="en-US"/>
              </w:rPr>
              <w:t>6.</w:t>
            </w:r>
          </w:p>
        </w:tc>
        <w:tc>
          <w:tcPr>
            <w:tcW w:w="1706" w:type="dxa"/>
          </w:tcPr>
          <w:p w14:paraId="339A78A6" w14:textId="77777777" w:rsidR="00FF265D" w:rsidRPr="0062101A" w:rsidRDefault="00FF265D" w:rsidP="00FF265D">
            <w:pPr>
              <w:rPr>
                <w:color w:val="auto"/>
                <w:sz w:val="20"/>
                <w:lang w:val="en-US"/>
              </w:rPr>
            </w:pPr>
          </w:p>
          <w:p w14:paraId="48133A51" w14:textId="77777777" w:rsidR="00FF265D" w:rsidRPr="0062101A" w:rsidRDefault="00FF265D" w:rsidP="00FF265D">
            <w:pPr>
              <w:rPr>
                <w:color w:val="auto"/>
                <w:sz w:val="20"/>
                <w:lang w:val="en-US"/>
              </w:rPr>
            </w:pPr>
            <w:r w:rsidRPr="0062101A">
              <w:rPr>
                <w:color w:val="auto"/>
                <w:sz w:val="20"/>
                <w:lang w:val="en-US"/>
              </w:rPr>
              <w:t>Put words into right order to compose a general question:</w:t>
            </w:r>
          </w:p>
        </w:tc>
        <w:tc>
          <w:tcPr>
            <w:tcW w:w="1852" w:type="dxa"/>
          </w:tcPr>
          <w:p w14:paraId="24B1103E" w14:textId="77777777" w:rsidR="00FF265D" w:rsidRPr="0062101A" w:rsidRDefault="00FF265D" w:rsidP="00FF265D">
            <w:pPr>
              <w:shd w:val="clear" w:color="auto" w:fill="FFFFFF"/>
              <w:jc w:val="both"/>
              <w:rPr>
                <w:color w:val="auto"/>
                <w:sz w:val="20"/>
                <w:lang w:val="en-US"/>
              </w:rPr>
            </w:pPr>
            <w:r w:rsidRPr="0062101A">
              <w:rPr>
                <w:color w:val="auto"/>
                <w:sz w:val="20"/>
                <w:lang w:val="en-US"/>
              </w:rPr>
              <w:t>1) you</w:t>
            </w:r>
          </w:p>
          <w:p w14:paraId="37C8D3B2" w14:textId="77777777" w:rsidR="00FF265D" w:rsidRPr="0062101A" w:rsidRDefault="00FF265D" w:rsidP="00FF265D">
            <w:pPr>
              <w:shd w:val="clear" w:color="auto" w:fill="FFFFFF"/>
              <w:jc w:val="both"/>
              <w:rPr>
                <w:color w:val="auto"/>
                <w:sz w:val="20"/>
                <w:lang w:val="en-US"/>
              </w:rPr>
            </w:pPr>
            <w:r w:rsidRPr="0062101A">
              <w:rPr>
                <w:color w:val="auto"/>
                <w:sz w:val="20"/>
                <w:lang w:val="en-US"/>
              </w:rPr>
              <w:t>2) study.</w:t>
            </w:r>
          </w:p>
          <w:p w14:paraId="2E6E1DD8" w14:textId="77777777" w:rsidR="00FF265D" w:rsidRPr="0062101A" w:rsidRDefault="00FF265D" w:rsidP="00FF265D">
            <w:pPr>
              <w:shd w:val="clear" w:color="auto" w:fill="FFFFFF"/>
              <w:jc w:val="both"/>
              <w:rPr>
                <w:color w:val="auto"/>
                <w:sz w:val="20"/>
                <w:lang w:val="en-US"/>
              </w:rPr>
            </w:pPr>
            <w:r w:rsidRPr="0062101A">
              <w:rPr>
                <w:color w:val="auto"/>
                <w:sz w:val="20"/>
                <w:lang w:val="en-US"/>
              </w:rPr>
              <w:t>3) do</w:t>
            </w:r>
          </w:p>
          <w:p w14:paraId="517BBA90" w14:textId="77777777" w:rsidR="00FF265D" w:rsidRPr="0062101A" w:rsidRDefault="00FF265D" w:rsidP="00FF265D">
            <w:pPr>
              <w:rPr>
                <w:color w:val="auto"/>
                <w:sz w:val="20"/>
                <w:lang w:val="en-US"/>
              </w:rPr>
            </w:pPr>
            <w:r w:rsidRPr="0062101A">
              <w:rPr>
                <w:color w:val="auto"/>
                <w:sz w:val="20"/>
                <w:lang w:val="en-US"/>
              </w:rPr>
              <w:t>4) a foreign language</w:t>
            </w:r>
          </w:p>
          <w:p w14:paraId="12B11103" w14:textId="77777777" w:rsidR="00FF265D" w:rsidRPr="0062101A" w:rsidRDefault="00FF265D" w:rsidP="00FF265D">
            <w:pPr>
              <w:rPr>
                <w:color w:val="auto"/>
                <w:sz w:val="20"/>
                <w:lang w:val="en-US"/>
              </w:rPr>
            </w:pPr>
            <w:r w:rsidRPr="0062101A">
              <w:rPr>
                <w:color w:val="auto"/>
                <w:sz w:val="20"/>
                <w:lang w:val="en-US"/>
              </w:rPr>
              <w:t>5) professionally</w:t>
            </w:r>
          </w:p>
        </w:tc>
        <w:tc>
          <w:tcPr>
            <w:tcW w:w="1654" w:type="dxa"/>
          </w:tcPr>
          <w:p w14:paraId="130208B3" w14:textId="6CA23182" w:rsidR="00FF265D" w:rsidRPr="0062101A" w:rsidRDefault="00FF265D" w:rsidP="00FF265D">
            <w:pPr>
              <w:shd w:val="clear" w:color="auto" w:fill="FFFFFF"/>
              <w:jc w:val="both"/>
              <w:rPr>
                <w:color w:val="auto"/>
                <w:sz w:val="20"/>
                <w:highlight w:val="yellow"/>
                <w:lang w:val="en-US"/>
              </w:rPr>
            </w:pPr>
          </w:p>
        </w:tc>
        <w:tc>
          <w:tcPr>
            <w:tcW w:w="1291" w:type="dxa"/>
          </w:tcPr>
          <w:p w14:paraId="50148581"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3E5294D5"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01248999"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71BF5A5E" w14:textId="77777777" w:rsidR="00FF265D" w:rsidRPr="0062101A" w:rsidRDefault="00FF265D" w:rsidP="00FF265D">
            <w:pPr>
              <w:rPr>
                <w:color w:val="auto"/>
                <w:sz w:val="20"/>
                <w:lang w:val="en-US"/>
              </w:rPr>
            </w:pPr>
          </w:p>
        </w:tc>
        <w:tc>
          <w:tcPr>
            <w:tcW w:w="1325" w:type="dxa"/>
          </w:tcPr>
          <w:p w14:paraId="54FAB34C"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30BD463F" w14:textId="77777777" w:rsidR="00FF265D" w:rsidRPr="0062101A" w:rsidRDefault="00FF265D" w:rsidP="00FF265D">
            <w:pPr>
              <w:rPr>
                <w:color w:val="auto"/>
                <w:sz w:val="20"/>
                <w:lang w:val="en-US"/>
              </w:rPr>
            </w:pPr>
            <w:r w:rsidRPr="0062101A">
              <w:rPr>
                <w:color w:val="auto"/>
                <w:sz w:val="20"/>
                <w:lang w:val="en-US"/>
              </w:rPr>
              <w:t xml:space="preserve">5-10 </w:t>
            </w:r>
            <w:r w:rsidRPr="0062101A">
              <w:rPr>
                <w:color w:val="auto"/>
                <w:sz w:val="20"/>
              </w:rPr>
              <w:t>мин</w:t>
            </w:r>
            <w:r w:rsidRPr="0062101A">
              <w:rPr>
                <w:color w:val="auto"/>
                <w:sz w:val="20"/>
                <w:lang w:val="en-US"/>
              </w:rPr>
              <w:t>.</w:t>
            </w:r>
          </w:p>
        </w:tc>
      </w:tr>
      <w:tr w:rsidR="00FF265D" w:rsidRPr="0062101A" w14:paraId="70273617" w14:textId="77777777" w:rsidTr="00FF265D">
        <w:trPr>
          <w:trHeight w:val="2877"/>
        </w:trPr>
        <w:tc>
          <w:tcPr>
            <w:tcW w:w="534" w:type="dxa"/>
          </w:tcPr>
          <w:p w14:paraId="7D5F1F8A" w14:textId="77777777" w:rsidR="00FF265D" w:rsidRPr="0062101A" w:rsidRDefault="00FF265D" w:rsidP="00FF265D">
            <w:pPr>
              <w:rPr>
                <w:color w:val="auto"/>
                <w:sz w:val="20"/>
                <w:lang w:val="en-US"/>
              </w:rPr>
            </w:pPr>
            <w:r w:rsidRPr="0062101A">
              <w:rPr>
                <w:color w:val="auto"/>
                <w:sz w:val="20"/>
                <w:lang w:val="en-US"/>
              </w:rPr>
              <w:t>7.</w:t>
            </w:r>
          </w:p>
        </w:tc>
        <w:tc>
          <w:tcPr>
            <w:tcW w:w="1706" w:type="dxa"/>
          </w:tcPr>
          <w:p w14:paraId="4549EEB6" w14:textId="77777777" w:rsidR="00FF265D" w:rsidRPr="0062101A" w:rsidRDefault="00FF265D" w:rsidP="00FF265D">
            <w:pPr>
              <w:rPr>
                <w:color w:val="auto"/>
                <w:sz w:val="20"/>
                <w:lang w:val="en-US"/>
              </w:rPr>
            </w:pPr>
          </w:p>
          <w:p w14:paraId="4057A671" w14:textId="77777777" w:rsidR="00FF265D" w:rsidRPr="0062101A" w:rsidRDefault="00FF265D" w:rsidP="00FF265D">
            <w:pPr>
              <w:rPr>
                <w:color w:val="auto"/>
                <w:sz w:val="20"/>
                <w:lang w:val="en-US"/>
              </w:rPr>
            </w:pPr>
            <w:r w:rsidRPr="0062101A">
              <w:rPr>
                <w:color w:val="auto"/>
                <w:sz w:val="20"/>
                <w:lang w:val="en-US"/>
              </w:rPr>
              <w:t>Put words into right order to compose a negative sentence:</w:t>
            </w:r>
          </w:p>
        </w:tc>
        <w:tc>
          <w:tcPr>
            <w:tcW w:w="1852" w:type="dxa"/>
          </w:tcPr>
          <w:p w14:paraId="7D990D38" w14:textId="77777777" w:rsidR="00FF265D" w:rsidRPr="0062101A" w:rsidRDefault="00FF265D" w:rsidP="00FF265D">
            <w:pPr>
              <w:shd w:val="clear" w:color="auto" w:fill="FFFFFF"/>
              <w:jc w:val="both"/>
              <w:rPr>
                <w:color w:val="auto"/>
                <w:sz w:val="20"/>
                <w:lang w:val="en-US"/>
              </w:rPr>
            </w:pPr>
          </w:p>
          <w:p w14:paraId="739D2B2E" w14:textId="77777777" w:rsidR="00FF265D" w:rsidRPr="0062101A" w:rsidRDefault="00FF265D" w:rsidP="00FF265D">
            <w:pPr>
              <w:shd w:val="clear" w:color="auto" w:fill="FFFFFF"/>
              <w:jc w:val="both"/>
              <w:rPr>
                <w:color w:val="auto"/>
                <w:sz w:val="20"/>
                <w:lang w:val="en-US"/>
              </w:rPr>
            </w:pPr>
            <w:r w:rsidRPr="0062101A">
              <w:rPr>
                <w:color w:val="auto"/>
                <w:sz w:val="20"/>
                <w:lang w:val="en-US"/>
              </w:rPr>
              <w:t>1) didn’t ;</w:t>
            </w:r>
          </w:p>
          <w:p w14:paraId="6F8E7E11" w14:textId="77777777" w:rsidR="00FF265D" w:rsidRPr="0062101A" w:rsidRDefault="00FF265D" w:rsidP="00FF265D">
            <w:pPr>
              <w:shd w:val="clear" w:color="auto" w:fill="FFFFFF"/>
              <w:jc w:val="both"/>
              <w:rPr>
                <w:color w:val="auto"/>
                <w:sz w:val="20"/>
                <w:lang w:val="en-US"/>
              </w:rPr>
            </w:pPr>
            <w:r w:rsidRPr="0062101A">
              <w:rPr>
                <w:color w:val="auto"/>
                <w:sz w:val="20"/>
                <w:lang w:val="en-US"/>
              </w:rPr>
              <w:t>2) we;</w:t>
            </w:r>
          </w:p>
          <w:p w14:paraId="488743D8" w14:textId="77777777" w:rsidR="00FF265D" w:rsidRPr="0062101A" w:rsidRDefault="00FF265D" w:rsidP="00FF265D">
            <w:pPr>
              <w:shd w:val="clear" w:color="auto" w:fill="FFFFFF"/>
              <w:jc w:val="both"/>
              <w:rPr>
                <w:color w:val="auto"/>
                <w:sz w:val="20"/>
                <w:lang w:val="en-US"/>
              </w:rPr>
            </w:pPr>
            <w:r w:rsidRPr="0062101A">
              <w:rPr>
                <w:color w:val="auto"/>
                <w:sz w:val="20"/>
                <w:lang w:val="en-US"/>
              </w:rPr>
              <w:t>3) speaking;</w:t>
            </w:r>
          </w:p>
          <w:p w14:paraId="08427E14" w14:textId="77777777" w:rsidR="00FF265D" w:rsidRPr="0062101A" w:rsidRDefault="00FF265D" w:rsidP="00FF265D">
            <w:pPr>
              <w:shd w:val="clear" w:color="auto" w:fill="FFFFFF"/>
              <w:jc w:val="both"/>
              <w:rPr>
                <w:color w:val="auto"/>
                <w:sz w:val="20"/>
                <w:lang w:val="en-US"/>
              </w:rPr>
            </w:pPr>
            <w:r w:rsidRPr="0062101A">
              <w:rPr>
                <w:color w:val="auto"/>
                <w:sz w:val="20"/>
                <w:lang w:val="en-US"/>
              </w:rPr>
              <w:t>4) year;</w:t>
            </w:r>
          </w:p>
          <w:p w14:paraId="79EB791D" w14:textId="77777777" w:rsidR="00FF265D" w:rsidRPr="0062101A" w:rsidRDefault="00FF265D" w:rsidP="00FF265D">
            <w:pPr>
              <w:shd w:val="clear" w:color="auto" w:fill="FFFFFF"/>
              <w:jc w:val="both"/>
              <w:rPr>
                <w:color w:val="auto"/>
                <w:sz w:val="20"/>
                <w:lang w:val="en-US"/>
              </w:rPr>
            </w:pPr>
            <w:r w:rsidRPr="0062101A">
              <w:rPr>
                <w:color w:val="auto"/>
                <w:sz w:val="20"/>
                <w:lang w:val="en-US"/>
              </w:rPr>
              <w:t>5) practice;</w:t>
            </w:r>
          </w:p>
          <w:p w14:paraId="5992420C" w14:textId="77777777" w:rsidR="00FF265D" w:rsidRPr="0062101A" w:rsidRDefault="00FF265D" w:rsidP="00FF265D">
            <w:pPr>
              <w:shd w:val="clear" w:color="auto" w:fill="FFFFFF"/>
              <w:jc w:val="both"/>
              <w:rPr>
                <w:color w:val="auto"/>
                <w:sz w:val="20"/>
                <w:lang w:val="en-US"/>
              </w:rPr>
            </w:pPr>
            <w:r w:rsidRPr="0062101A">
              <w:rPr>
                <w:color w:val="auto"/>
                <w:sz w:val="20"/>
              </w:rPr>
              <w:t xml:space="preserve">6) </w:t>
            </w:r>
            <w:r w:rsidRPr="0062101A">
              <w:rPr>
                <w:color w:val="auto"/>
                <w:sz w:val="20"/>
                <w:lang w:val="en-US"/>
              </w:rPr>
              <w:t>last;</w:t>
            </w:r>
          </w:p>
          <w:p w14:paraId="5AFCB195" w14:textId="77777777" w:rsidR="00FF265D" w:rsidRPr="0062101A" w:rsidRDefault="00FF265D" w:rsidP="00FF265D">
            <w:pPr>
              <w:shd w:val="clear" w:color="auto" w:fill="FFFFFF"/>
              <w:jc w:val="both"/>
              <w:rPr>
                <w:color w:val="auto"/>
                <w:sz w:val="20"/>
                <w:lang w:val="en-US"/>
              </w:rPr>
            </w:pPr>
            <w:r w:rsidRPr="0062101A">
              <w:rPr>
                <w:color w:val="auto"/>
                <w:sz w:val="20"/>
                <w:lang w:val="en-US"/>
              </w:rPr>
              <w:t>7) have</w:t>
            </w:r>
          </w:p>
        </w:tc>
        <w:tc>
          <w:tcPr>
            <w:tcW w:w="1654" w:type="dxa"/>
          </w:tcPr>
          <w:p w14:paraId="2163C0EB" w14:textId="25522A4F" w:rsidR="00FF265D" w:rsidRPr="0062101A" w:rsidRDefault="00FF265D" w:rsidP="00FF265D">
            <w:pPr>
              <w:shd w:val="clear" w:color="auto" w:fill="FFFFFF"/>
              <w:jc w:val="both"/>
              <w:rPr>
                <w:color w:val="auto"/>
                <w:sz w:val="20"/>
                <w:lang w:val="en-US"/>
              </w:rPr>
            </w:pPr>
          </w:p>
        </w:tc>
        <w:tc>
          <w:tcPr>
            <w:tcW w:w="1291" w:type="dxa"/>
          </w:tcPr>
          <w:p w14:paraId="0AECCB25"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393A00C4"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013C2D22"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7C9C213A" w14:textId="77777777" w:rsidR="00FF265D" w:rsidRPr="0062101A" w:rsidRDefault="00FF265D" w:rsidP="00FF265D">
            <w:pPr>
              <w:rPr>
                <w:color w:val="auto"/>
                <w:sz w:val="20"/>
                <w:lang w:val="en-US"/>
              </w:rPr>
            </w:pPr>
          </w:p>
        </w:tc>
        <w:tc>
          <w:tcPr>
            <w:tcW w:w="1325" w:type="dxa"/>
          </w:tcPr>
          <w:p w14:paraId="0CB3B0E6"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64962C1D" w14:textId="77777777" w:rsidR="00FF265D" w:rsidRPr="0062101A" w:rsidRDefault="00FF265D" w:rsidP="00FF265D">
            <w:pPr>
              <w:rPr>
                <w:color w:val="auto"/>
                <w:sz w:val="20"/>
                <w:lang w:val="en-US"/>
              </w:rPr>
            </w:pPr>
            <w:r w:rsidRPr="0062101A">
              <w:rPr>
                <w:color w:val="auto"/>
                <w:sz w:val="20"/>
                <w:lang w:val="en-US"/>
              </w:rPr>
              <w:t xml:space="preserve">5-10 </w:t>
            </w:r>
            <w:r w:rsidRPr="0062101A">
              <w:rPr>
                <w:color w:val="auto"/>
                <w:sz w:val="20"/>
              </w:rPr>
              <w:t>мин</w:t>
            </w:r>
            <w:r w:rsidRPr="0062101A">
              <w:rPr>
                <w:color w:val="auto"/>
                <w:sz w:val="20"/>
                <w:lang w:val="en-US"/>
              </w:rPr>
              <w:t>.</w:t>
            </w:r>
          </w:p>
        </w:tc>
      </w:tr>
      <w:tr w:rsidR="00FF265D" w:rsidRPr="0062101A" w14:paraId="55DF6120" w14:textId="77777777" w:rsidTr="00FF265D">
        <w:tc>
          <w:tcPr>
            <w:tcW w:w="534" w:type="dxa"/>
          </w:tcPr>
          <w:p w14:paraId="2B52FD3A" w14:textId="77777777" w:rsidR="00FF265D" w:rsidRPr="0062101A" w:rsidRDefault="00FF265D" w:rsidP="00FF265D">
            <w:pPr>
              <w:rPr>
                <w:color w:val="auto"/>
                <w:sz w:val="20"/>
                <w:lang w:val="en-US"/>
              </w:rPr>
            </w:pPr>
            <w:r w:rsidRPr="0062101A">
              <w:rPr>
                <w:color w:val="auto"/>
                <w:sz w:val="20"/>
                <w:lang w:val="en-US"/>
              </w:rPr>
              <w:t>8.</w:t>
            </w:r>
          </w:p>
        </w:tc>
        <w:tc>
          <w:tcPr>
            <w:tcW w:w="1706" w:type="dxa"/>
          </w:tcPr>
          <w:p w14:paraId="29C97110" w14:textId="77777777" w:rsidR="00FF265D" w:rsidRPr="0062101A" w:rsidRDefault="00FF265D" w:rsidP="00FF265D">
            <w:pPr>
              <w:shd w:val="clear" w:color="auto" w:fill="FFFFFF"/>
              <w:jc w:val="both"/>
              <w:rPr>
                <w:color w:val="auto"/>
                <w:sz w:val="20"/>
                <w:lang w:val="en-US"/>
              </w:rPr>
            </w:pPr>
          </w:p>
          <w:p w14:paraId="3003483B" w14:textId="77777777" w:rsidR="00FF265D" w:rsidRPr="0062101A" w:rsidRDefault="00FF265D" w:rsidP="00FF265D">
            <w:pPr>
              <w:shd w:val="clear" w:color="auto" w:fill="FFFFFF"/>
              <w:jc w:val="both"/>
              <w:rPr>
                <w:color w:val="auto"/>
                <w:sz w:val="20"/>
                <w:lang w:val="en-US"/>
              </w:rPr>
            </w:pPr>
            <w:r w:rsidRPr="0062101A">
              <w:rPr>
                <w:color w:val="auto"/>
                <w:sz w:val="20"/>
                <w:lang w:val="en-US"/>
              </w:rPr>
              <w:t>Put words into right order to compose a subject question:</w:t>
            </w:r>
          </w:p>
        </w:tc>
        <w:tc>
          <w:tcPr>
            <w:tcW w:w="1852" w:type="dxa"/>
          </w:tcPr>
          <w:p w14:paraId="08F6DBF9" w14:textId="77777777" w:rsidR="00FF265D" w:rsidRPr="0062101A" w:rsidRDefault="00FF265D" w:rsidP="00FF265D">
            <w:pPr>
              <w:shd w:val="clear" w:color="auto" w:fill="FFFFFF"/>
              <w:jc w:val="both"/>
              <w:rPr>
                <w:color w:val="auto"/>
                <w:sz w:val="20"/>
                <w:lang w:val="en-US"/>
              </w:rPr>
            </w:pPr>
          </w:p>
          <w:p w14:paraId="01619F73" w14:textId="77777777" w:rsidR="00FF265D" w:rsidRPr="0062101A" w:rsidRDefault="00FF265D" w:rsidP="00FF265D">
            <w:pPr>
              <w:shd w:val="clear" w:color="auto" w:fill="FFFFFF"/>
              <w:jc w:val="both"/>
              <w:rPr>
                <w:color w:val="auto"/>
                <w:sz w:val="20"/>
                <w:lang w:val="en-US"/>
              </w:rPr>
            </w:pPr>
            <w:r w:rsidRPr="0062101A">
              <w:rPr>
                <w:color w:val="auto"/>
                <w:sz w:val="20"/>
                <w:lang w:val="en-US"/>
              </w:rPr>
              <w:t>1) yesterday;</w:t>
            </w:r>
          </w:p>
          <w:p w14:paraId="192EB6E7" w14:textId="77777777" w:rsidR="00FF265D" w:rsidRPr="0062101A" w:rsidRDefault="00FF265D" w:rsidP="00FF265D">
            <w:pPr>
              <w:shd w:val="clear" w:color="auto" w:fill="FFFFFF"/>
              <w:jc w:val="both"/>
              <w:rPr>
                <w:color w:val="auto"/>
                <w:sz w:val="20"/>
                <w:lang w:val="en-US"/>
              </w:rPr>
            </w:pPr>
            <w:r w:rsidRPr="0062101A">
              <w:rPr>
                <w:color w:val="auto"/>
                <w:sz w:val="20"/>
                <w:lang w:val="en-US"/>
              </w:rPr>
              <w:t>2) spoke;</w:t>
            </w:r>
          </w:p>
          <w:p w14:paraId="302B7145" w14:textId="77777777" w:rsidR="00FF265D" w:rsidRPr="0062101A" w:rsidRDefault="00FF265D" w:rsidP="00FF265D">
            <w:pPr>
              <w:shd w:val="clear" w:color="auto" w:fill="FFFFFF"/>
              <w:jc w:val="both"/>
              <w:rPr>
                <w:color w:val="auto"/>
                <w:sz w:val="20"/>
                <w:lang w:val="en-US"/>
              </w:rPr>
            </w:pPr>
            <w:r w:rsidRPr="0062101A">
              <w:rPr>
                <w:color w:val="auto"/>
                <w:sz w:val="20"/>
                <w:lang w:val="en-US"/>
              </w:rPr>
              <w:t>3) to;</w:t>
            </w:r>
          </w:p>
          <w:p w14:paraId="0DA52FA3" w14:textId="77777777" w:rsidR="00FF265D" w:rsidRPr="0062101A" w:rsidRDefault="00FF265D" w:rsidP="00FF265D">
            <w:pPr>
              <w:shd w:val="clear" w:color="auto" w:fill="FFFFFF"/>
              <w:jc w:val="both"/>
              <w:rPr>
                <w:color w:val="auto"/>
                <w:sz w:val="20"/>
                <w:lang w:val="en-US"/>
              </w:rPr>
            </w:pPr>
            <w:r w:rsidRPr="0062101A">
              <w:rPr>
                <w:color w:val="auto"/>
                <w:sz w:val="20"/>
                <w:lang w:val="en-US"/>
              </w:rPr>
              <w:t>4) who;</w:t>
            </w:r>
          </w:p>
          <w:p w14:paraId="15212798" w14:textId="77777777" w:rsidR="00FF265D" w:rsidRPr="0062101A" w:rsidRDefault="00FF265D" w:rsidP="00FF265D">
            <w:pPr>
              <w:shd w:val="clear" w:color="auto" w:fill="FFFFFF"/>
              <w:jc w:val="both"/>
              <w:rPr>
                <w:color w:val="auto"/>
                <w:sz w:val="20"/>
                <w:lang w:val="en-US"/>
              </w:rPr>
            </w:pPr>
            <w:r w:rsidRPr="0062101A">
              <w:rPr>
                <w:color w:val="auto"/>
                <w:sz w:val="20"/>
                <w:lang w:val="en-US"/>
              </w:rPr>
              <w:t>5) her;</w:t>
            </w:r>
          </w:p>
          <w:p w14:paraId="33F8A3DC" w14:textId="77777777" w:rsidR="00FF265D" w:rsidRPr="0062101A" w:rsidRDefault="00FF265D" w:rsidP="00FF265D">
            <w:pPr>
              <w:shd w:val="clear" w:color="auto" w:fill="FFFFFF"/>
              <w:jc w:val="both"/>
              <w:rPr>
                <w:color w:val="auto"/>
                <w:sz w:val="20"/>
                <w:lang w:val="en-US"/>
              </w:rPr>
            </w:pPr>
            <w:r w:rsidRPr="0062101A">
              <w:rPr>
                <w:color w:val="auto"/>
                <w:sz w:val="20"/>
                <w:lang w:val="en-US"/>
              </w:rPr>
              <w:t>6) about;</w:t>
            </w:r>
          </w:p>
          <w:p w14:paraId="64B30281" w14:textId="77777777" w:rsidR="00FF265D" w:rsidRPr="0062101A" w:rsidRDefault="00FF265D" w:rsidP="00FF265D">
            <w:pPr>
              <w:shd w:val="clear" w:color="auto" w:fill="FFFFFF"/>
              <w:jc w:val="both"/>
              <w:rPr>
                <w:color w:val="auto"/>
                <w:sz w:val="20"/>
                <w:lang w:val="en-US"/>
              </w:rPr>
            </w:pPr>
            <w:r w:rsidRPr="0062101A">
              <w:rPr>
                <w:color w:val="auto"/>
                <w:sz w:val="20"/>
                <w:lang w:val="en-US"/>
              </w:rPr>
              <w:t>7) job;</w:t>
            </w:r>
          </w:p>
          <w:p w14:paraId="4273ED50" w14:textId="77777777" w:rsidR="00FF265D" w:rsidRPr="0062101A" w:rsidRDefault="00FF265D" w:rsidP="00FF265D">
            <w:pPr>
              <w:shd w:val="clear" w:color="auto" w:fill="FFFFFF"/>
              <w:jc w:val="both"/>
              <w:rPr>
                <w:color w:val="auto"/>
                <w:sz w:val="20"/>
                <w:lang w:val="en-US"/>
              </w:rPr>
            </w:pPr>
            <w:r w:rsidRPr="0062101A">
              <w:rPr>
                <w:color w:val="auto"/>
                <w:sz w:val="20"/>
                <w:lang w:val="en-US"/>
              </w:rPr>
              <w:t>8)you</w:t>
            </w:r>
          </w:p>
        </w:tc>
        <w:tc>
          <w:tcPr>
            <w:tcW w:w="1654" w:type="dxa"/>
          </w:tcPr>
          <w:p w14:paraId="722EA6DB" w14:textId="5C2DE9B2" w:rsidR="00FF265D" w:rsidRPr="0062101A" w:rsidRDefault="00FF265D" w:rsidP="00FF265D">
            <w:pPr>
              <w:shd w:val="clear" w:color="auto" w:fill="FFFFFF"/>
              <w:jc w:val="both"/>
              <w:rPr>
                <w:color w:val="auto"/>
                <w:sz w:val="20"/>
                <w:lang w:val="en-US"/>
              </w:rPr>
            </w:pPr>
          </w:p>
        </w:tc>
        <w:tc>
          <w:tcPr>
            <w:tcW w:w="1291" w:type="dxa"/>
          </w:tcPr>
          <w:p w14:paraId="02C40DB5" w14:textId="77777777" w:rsidR="00FF265D" w:rsidRPr="0062101A" w:rsidRDefault="00FF265D" w:rsidP="00FF265D">
            <w:pPr>
              <w:rPr>
                <w:color w:val="auto"/>
                <w:sz w:val="20"/>
              </w:rPr>
            </w:pPr>
            <w:r w:rsidRPr="0062101A">
              <w:rPr>
                <w:color w:val="auto"/>
                <w:sz w:val="20"/>
              </w:rPr>
              <w:t>УК-4.1</w:t>
            </w:r>
          </w:p>
          <w:p w14:paraId="364E8CD4" w14:textId="77777777" w:rsidR="00FF265D" w:rsidRPr="0062101A" w:rsidRDefault="00FF265D" w:rsidP="00FF265D">
            <w:pPr>
              <w:rPr>
                <w:color w:val="auto"/>
                <w:sz w:val="20"/>
              </w:rPr>
            </w:pPr>
            <w:r w:rsidRPr="0062101A">
              <w:rPr>
                <w:color w:val="auto"/>
                <w:sz w:val="20"/>
              </w:rPr>
              <w:t>УК-4.2</w:t>
            </w:r>
          </w:p>
          <w:p w14:paraId="7E7D8412" w14:textId="77777777" w:rsidR="00FF265D" w:rsidRPr="0062101A" w:rsidRDefault="00FF265D" w:rsidP="00FF265D">
            <w:pPr>
              <w:rPr>
                <w:color w:val="auto"/>
                <w:sz w:val="20"/>
              </w:rPr>
            </w:pPr>
            <w:r w:rsidRPr="0062101A">
              <w:rPr>
                <w:color w:val="auto"/>
                <w:sz w:val="20"/>
              </w:rPr>
              <w:t>УК-4.3</w:t>
            </w:r>
          </w:p>
          <w:p w14:paraId="30409C54" w14:textId="77777777" w:rsidR="00FF265D" w:rsidRPr="0062101A" w:rsidRDefault="00FF265D" w:rsidP="00FF265D">
            <w:pPr>
              <w:rPr>
                <w:color w:val="auto"/>
                <w:sz w:val="20"/>
              </w:rPr>
            </w:pPr>
          </w:p>
        </w:tc>
        <w:tc>
          <w:tcPr>
            <w:tcW w:w="1325" w:type="dxa"/>
          </w:tcPr>
          <w:p w14:paraId="39BA0AAC" w14:textId="77777777" w:rsidR="00FF265D" w:rsidRPr="0062101A" w:rsidRDefault="00FF265D" w:rsidP="00FF265D">
            <w:pPr>
              <w:rPr>
                <w:color w:val="auto"/>
                <w:sz w:val="20"/>
              </w:rPr>
            </w:pPr>
            <w:r w:rsidRPr="0062101A">
              <w:rPr>
                <w:color w:val="auto"/>
                <w:sz w:val="20"/>
              </w:rPr>
              <w:t>У, З, В</w:t>
            </w:r>
          </w:p>
        </w:tc>
        <w:tc>
          <w:tcPr>
            <w:tcW w:w="1209" w:type="dxa"/>
          </w:tcPr>
          <w:p w14:paraId="31383F41" w14:textId="77777777" w:rsidR="00FF265D" w:rsidRPr="0062101A" w:rsidRDefault="00FF265D" w:rsidP="00FF265D">
            <w:pPr>
              <w:rPr>
                <w:color w:val="auto"/>
                <w:sz w:val="20"/>
              </w:rPr>
            </w:pPr>
            <w:r w:rsidRPr="0062101A">
              <w:rPr>
                <w:color w:val="auto"/>
                <w:sz w:val="20"/>
              </w:rPr>
              <w:t>5-10 мин.</w:t>
            </w:r>
          </w:p>
        </w:tc>
      </w:tr>
      <w:tr w:rsidR="00FF265D" w:rsidRPr="0062101A" w14:paraId="474786E8" w14:textId="77777777" w:rsidTr="00FF265D">
        <w:tc>
          <w:tcPr>
            <w:tcW w:w="9571" w:type="dxa"/>
            <w:gridSpan w:val="7"/>
          </w:tcPr>
          <w:p w14:paraId="759DF186" w14:textId="77777777" w:rsidR="00FF265D" w:rsidRPr="0062101A" w:rsidRDefault="00FF265D" w:rsidP="00FF265D">
            <w:pPr>
              <w:rPr>
                <w:color w:val="auto"/>
                <w:sz w:val="20"/>
              </w:rPr>
            </w:pPr>
            <w:r w:rsidRPr="0062101A">
              <w:rPr>
                <w:color w:val="auto"/>
                <w:sz w:val="20"/>
              </w:rPr>
              <w:t>Тип задания: задание на установление соответствия</w:t>
            </w:r>
          </w:p>
        </w:tc>
      </w:tr>
      <w:tr w:rsidR="00FF265D" w:rsidRPr="0062101A" w14:paraId="4E32788D" w14:textId="77777777" w:rsidTr="00FF265D">
        <w:tc>
          <w:tcPr>
            <w:tcW w:w="9571" w:type="dxa"/>
            <w:gridSpan w:val="7"/>
          </w:tcPr>
          <w:p w14:paraId="1E0F5B68" w14:textId="77777777" w:rsidR="00FF265D" w:rsidRPr="0062101A" w:rsidRDefault="00FF265D" w:rsidP="00FF265D">
            <w:pPr>
              <w:rPr>
                <w:color w:val="auto"/>
                <w:sz w:val="20"/>
              </w:rPr>
            </w:pPr>
            <w:r w:rsidRPr="0062101A">
              <w:rPr>
                <w:color w:val="auto"/>
                <w:sz w:val="20"/>
              </w:rPr>
              <w:t>Инструкция: прочитайте текст и установите соответствие</w:t>
            </w:r>
          </w:p>
        </w:tc>
      </w:tr>
      <w:tr w:rsidR="00FF265D" w:rsidRPr="0062101A" w14:paraId="74389656" w14:textId="77777777" w:rsidTr="00FF265D">
        <w:tc>
          <w:tcPr>
            <w:tcW w:w="534" w:type="dxa"/>
          </w:tcPr>
          <w:p w14:paraId="014795EA" w14:textId="77777777" w:rsidR="00FF265D" w:rsidRPr="0062101A" w:rsidRDefault="00FF265D" w:rsidP="00FF265D">
            <w:pPr>
              <w:rPr>
                <w:color w:val="auto"/>
                <w:sz w:val="20"/>
              </w:rPr>
            </w:pPr>
            <w:r w:rsidRPr="0062101A">
              <w:rPr>
                <w:color w:val="auto"/>
                <w:sz w:val="20"/>
              </w:rPr>
              <w:t>9.</w:t>
            </w:r>
          </w:p>
        </w:tc>
        <w:tc>
          <w:tcPr>
            <w:tcW w:w="1706" w:type="dxa"/>
          </w:tcPr>
          <w:p w14:paraId="324ED992" w14:textId="77777777" w:rsidR="00FF265D" w:rsidRPr="0062101A" w:rsidRDefault="00FF265D" w:rsidP="00FF265D">
            <w:pPr>
              <w:shd w:val="clear" w:color="auto" w:fill="FFFFFF"/>
              <w:jc w:val="both"/>
              <w:rPr>
                <w:color w:val="auto"/>
                <w:sz w:val="20"/>
              </w:rPr>
            </w:pPr>
          </w:p>
          <w:p w14:paraId="15FD8C49" w14:textId="77777777" w:rsidR="00FF265D" w:rsidRPr="0062101A" w:rsidRDefault="00FF265D" w:rsidP="00FF265D">
            <w:pPr>
              <w:shd w:val="clear" w:color="auto" w:fill="FFFFFF"/>
              <w:ind w:hanging="60"/>
              <w:jc w:val="both"/>
              <w:rPr>
                <w:color w:val="auto"/>
                <w:sz w:val="20"/>
              </w:rPr>
            </w:pPr>
            <w:r w:rsidRPr="0062101A">
              <w:rPr>
                <w:color w:val="auto"/>
                <w:sz w:val="20"/>
              </w:rPr>
              <w:t>А. разумный;</w:t>
            </w:r>
          </w:p>
          <w:p w14:paraId="3AFB8E1F" w14:textId="77777777" w:rsidR="00FF265D" w:rsidRPr="0062101A" w:rsidRDefault="00FF265D" w:rsidP="00FF265D">
            <w:pPr>
              <w:shd w:val="clear" w:color="auto" w:fill="FFFFFF"/>
              <w:ind w:hanging="60"/>
              <w:jc w:val="both"/>
              <w:rPr>
                <w:color w:val="auto"/>
                <w:sz w:val="20"/>
              </w:rPr>
            </w:pPr>
            <w:r w:rsidRPr="0062101A">
              <w:rPr>
                <w:color w:val="auto"/>
                <w:sz w:val="20"/>
              </w:rPr>
              <w:t>Б.  умный;</w:t>
            </w:r>
          </w:p>
          <w:p w14:paraId="5F8802EE" w14:textId="77777777" w:rsidR="00FF265D" w:rsidRPr="0062101A" w:rsidRDefault="00FF265D" w:rsidP="00FF265D">
            <w:pPr>
              <w:shd w:val="clear" w:color="auto" w:fill="FFFFFF"/>
              <w:ind w:hanging="60"/>
              <w:jc w:val="both"/>
              <w:rPr>
                <w:color w:val="auto"/>
                <w:sz w:val="20"/>
              </w:rPr>
            </w:pPr>
            <w:r w:rsidRPr="0062101A">
              <w:rPr>
                <w:color w:val="auto"/>
                <w:sz w:val="20"/>
              </w:rPr>
              <w:t>В. высокомерный;</w:t>
            </w:r>
          </w:p>
          <w:p w14:paraId="7FE54783" w14:textId="77777777" w:rsidR="00FF265D" w:rsidRPr="0062101A" w:rsidRDefault="00FF265D" w:rsidP="00FF265D">
            <w:pPr>
              <w:shd w:val="clear" w:color="auto" w:fill="FFFFFF"/>
              <w:ind w:hanging="60"/>
              <w:jc w:val="both"/>
              <w:rPr>
                <w:i/>
                <w:color w:val="auto"/>
                <w:sz w:val="20"/>
              </w:rPr>
            </w:pPr>
            <w:r w:rsidRPr="0062101A">
              <w:rPr>
                <w:color w:val="auto"/>
                <w:sz w:val="20"/>
              </w:rPr>
              <w:t>Г. деликатный</w:t>
            </w:r>
          </w:p>
        </w:tc>
        <w:tc>
          <w:tcPr>
            <w:tcW w:w="1852" w:type="dxa"/>
          </w:tcPr>
          <w:p w14:paraId="19F571BD" w14:textId="77777777" w:rsidR="00FF265D" w:rsidRPr="0062101A" w:rsidRDefault="00FF265D" w:rsidP="00FF265D">
            <w:pPr>
              <w:shd w:val="clear" w:color="auto" w:fill="FFFFFF"/>
              <w:jc w:val="both"/>
              <w:rPr>
                <w:color w:val="auto"/>
                <w:sz w:val="20"/>
              </w:rPr>
            </w:pPr>
          </w:p>
          <w:p w14:paraId="781930F4" w14:textId="77777777" w:rsidR="00FF265D" w:rsidRPr="0062101A" w:rsidRDefault="00FF265D" w:rsidP="00FF265D">
            <w:pPr>
              <w:shd w:val="clear" w:color="auto" w:fill="FFFFFF"/>
              <w:jc w:val="both"/>
              <w:rPr>
                <w:color w:val="auto"/>
                <w:sz w:val="20"/>
                <w:lang w:val="en-US"/>
              </w:rPr>
            </w:pPr>
            <w:r w:rsidRPr="0062101A">
              <w:rPr>
                <w:color w:val="auto"/>
                <w:sz w:val="20"/>
                <w:lang w:val="en-US"/>
              </w:rPr>
              <w:t>1. sensible;</w:t>
            </w:r>
          </w:p>
          <w:p w14:paraId="797803E9" w14:textId="77777777" w:rsidR="00FF265D" w:rsidRPr="0062101A" w:rsidRDefault="00FF265D" w:rsidP="00FF265D">
            <w:pPr>
              <w:shd w:val="clear" w:color="auto" w:fill="FFFFFF"/>
              <w:jc w:val="both"/>
              <w:rPr>
                <w:color w:val="auto"/>
                <w:sz w:val="20"/>
                <w:lang w:val="en-US"/>
              </w:rPr>
            </w:pPr>
            <w:r w:rsidRPr="0062101A">
              <w:rPr>
                <w:color w:val="auto"/>
                <w:sz w:val="20"/>
                <w:lang w:val="en-US"/>
              </w:rPr>
              <w:t>2</w:t>
            </w:r>
            <w:r w:rsidRPr="0062101A">
              <w:rPr>
                <w:color w:val="auto"/>
                <w:sz w:val="20"/>
              </w:rPr>
              <w:t>.</w:t>
            </w:r>
            <w:r w:rsidRPr="0062101A">
              <w:rPr>
                <w:color w:val="auto"/>
                <w:sz w:val="20"/>
                <w:lang w:val="en-US"/>
              </w:rPr>
              <w:t xml:space="preserve"> sensitive;</w:t>
            </w:r>
          </w:p>
          <w:p w14:paraId="0C3B0AD7" w14:textId="77777777" w:rsidR="00FF265D" w:rsidRPr="0062101A" w:rsidRDefault="00FF265D" w:rsidP="00FF265D">
            <w:pPr>
              <w:shd w:val="clear" w:color="auto" w:fill="FFFFFF"/>
              <w:jc w:val="both"/>
              <w:rPr>
                <w:color w:val="auto"/>
                <w:sz w:val="20"/>
                <w:lang w:val="en-US"/>
              </w:rPr>
            </w:pPr>
            <w:r w:rsidRPr="0062101A">
              <w:rPr>
                <w:color w:val="auto"/>
                <w:sz w:val="20"/>
                <w:lang w:val="en-US"/>
              </w:rPr>
              <w:t>3. mean;</w:t>
            </w:r>
          </w:p>
          <w:p w14:paraId="501BA40F" w14:textId="77777777" w:rsidR="00FF265D" w:rsidRPr="0062101A" w:rsidRDefault="00FF265D" w:rsidP="00FF265D">
            <w:pPr>
              <w:shd w:val="clear" w:color="auto" w:fill="FFFFFF"/>
              <w:jc w:val="both"/>
              <w:rPr>
                <w:color w:val="auto"/>
                <w:sz w:val="20"/>
                <w:lang w:val="en-US"/>
              </w:rPr>
            </w:pPr>
            <w:r w:rsidRPr="0062101A">
              <w:rPr>
                <w:color w:val="auto"/>
                <w:sz w:val="20"/>
                <w:lang w:val="en-US"/>
              </w:rPr>
              <w:t>4</w:t>
            </w:r>
            <w:r w:rsidRPr="0062101A">
              <w:rPr>
                <w:color w:val="auto"/>
                <w:sz w:val="20"/>
              </w:rPr>
              <w:t>.</w:t>
            </w:r>
            <w:r w:rsidRPr="0062101A">
              <w:rPr>
                <w:color w:val="auto"/>
                <w:sz w:val="20"/>
                <w:lang w:val="en-US"/>
              </w:rPr>
              <w:t xml:space="preserve"> intelligent;</w:t>
            </w:r>
          </w:p>
        </w:tc>
        <w:tc>
          <w:tcPr>
            <w:tcW w:w="1654" w:type="dxa"/>
          </w:tcPr>
          <w:p w14:paraId="2AF3DBF4" w14:textId="686B3910" w:rsidR="00FF265D" w:rsidRPr="0062101A" w:rsidRDefault="00FF265D" w:rsidP="00FF265D">
            <w:pPr>
              <w:rPr>
                <w:color w:val="auto"/>
                <w:sz w:val="20"/>
                <w:lang w:val="en-US"/>
              </w:rPr>
            </w:pPr>
          </w:p>
        </w:tc>
        <w:tc>
          <w:tcPr>
            <w:tcW w:w="1291" w:type="dxa"/>
          </w:tcPr>
          <w:p w14:paraId="6849FA01"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7908D472"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62CB22AE"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25FE646C" w14:textId="77777777" w:rsidR="00FF265D" w:rsidRPr="0062101A" w:rsidRDefault="00FF265D" w:rsidP="00FF265D">
            <w:pPr>
              <w:rPr>
                <w:color w:val="auto"/>
                <w:sz w:val="20"/>
                <w:highlight w:val="yellow"/>
                <w:lang w:val="en-US"/>
              </w:rPr>
            </w:pPr>
          </w:p>
        </w:tc>
        <w:tc>
          <w:tcPr>
            <w:tcW w:w="1325" w:type="dxa"/>
          </w:tcPr>
          <w:p w14:paraId="2B5F5CB3" w14:textId="77777777" w:rsidR="00FF265D" w:rsidRPr="0062101A" w:rsidRDefault="00FF265D" w:rsidP="00FF265D">
            <w:pPr>
              <w:rPr>
                <w:color w:val="auto"/>
                <w:sz w:val="20"/>
                <w:highlight w:val="yellow"/>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0474143A" w14:textId="77777777" w:rsidR="00FF265D" w:rsidRPr="0062101A" w:rsidRDefault="00FF265D" w:rsidP="00FF265D">
            <w:pPr>
              <w:rPr>
                <w:color w:val="auto"/>
                <w:sz w:val="20"/>
                <w:lang w:val="en-US"/>
              </w:rPr>
            </w:pPr>
            <w:r w:rsidRPr="0062101A">
              <w:rPr>
                <w:color w:val="auto"/>
                <w:sz w:val="20"/>
                <w:lang w:val="en-US"/>
              </w:rPr>
              <w:t xml:space="preserve">5-10 </w:t>
            </w:r>
            <w:r w:rsidRPr="0062101A">
              <w:rPr>
                <w:color w:val="auto"/>
                <w:sz w:val="20"/>
              </w:rPr>
              <w:t>мин</w:t>
            </w:r>
          </w:p>
        </w:tc>
      </w:tr>
      <w:tr w:rsidR="00FF265D" w:rsidRPr="0062101A" w14:paraId="5B131AE0" w14:textId="77777777" w:rsidTr="00FF265D">
        <w:tc>
          <w:tcPr>
            <w:tcW w:w="534" w:type="dxa"/>
          </w:tcPr>
          <w:p w14:paraId="39EC53F5" w14:textId="77777777" w:rsidR="00FF265D" w:rsidRPr="0062101A" w:rsidRDefault="00FF265D" w:rsidP="00FF265D">
            <w:pPr>
              <w:rPr>
                <w:color w:val="auto"/>
                <w:sz w:val="20"/>
                <w:lang w:val="en-US"/>
              </w:rPr>
            </w:pPr>
            <w:r w:rsidRPr="0062101A">
              <w:rPr>
                <w:color w:val="auto"/>
                <w:sz w:val="20"/>
                <w:lang w:val="en-US"/>
              </w:rPr>
              <w:t>10.</w:t>
            </w:r>
          </w:p>
        </w:tc>
        <w:tc>
          <w:tcPr>
            <w:tcW w:w="1706" w:type="dxa"/>
          </w:tcPr>
          <w:p w14:paraId="3A5DBB71" w14:textId="77777777" w:rsidR="00FF265D" w:rsidRPr="0062101A" w:rsidRDefault="00FF265D" w:rsidP="00FF265D">
            <w:pPr>
              <w:tabs>
                <w:tab w:val="left" w:pos="426"/>
              </w:tabs>
              <w:autoSpaceDE w:val="0"/>
              <w:autoSpaceDN w:val="0"/>
              <w:adjustRightInd w:val="0"/>
              <w:rPr>
                <w:b/>
                <w:bCs/>
                <w:color w:val="auto"/>
                <w:szCs w:val="24"/>
                <w:lang w:val="en-US"/>
              </w:rPr>
            </w:pPr>
          </w:p>
          <w:p w14:paraId="38ECA4EF" w14:textId="77777777" w:rsidR="00FF265D" w:rsidRPr="0062101A" w:rsidRDefault="00FF265D" w:rsidP="00FF265D">
            <w:pPr>
              <w:tabs>
                <w:tab w:val="left" w:pos="223"/>
              </w:tabs>
              <w:autoSpaceDE w:val="0"/>
              <w:autoSpaceDN w:val="0"/>
              <w:adjustRightInd w:val="0"/>
              <w:ind w:left="-60"/>
              <w:rPr>
                <w:color w:val="auto"/>
                <w:sz w:val="20"/>
                <w:lang w:val="en-US"/>
              </w:rPr>
            </w:pPr>
            <w:r w:rsidRPr="0062101A">
              <w:rPr>
                <w:color w:val="auto"/>
                <w:sz w:val="20"/>
              </w:rPr>
              <w:t>А</w:t>
            </w:r>
            <w:r w:rsidRPr="0062101A">
              <w:rPr>
                <w:color w:val="auto"/>
                <w:sz w:val="20"/>
                <w:lang w:val="en-US"/>
              </w:rPr>
              <w:t>. a lawyer;</w:t>
            </w:r>
            <w:r w:rsidRPr="0062101A">
              <w:rPr>
                <w:color w:val="auto"/>
                <w:sz w:val="20"/>
                <w:lang w:val="en-US"/>
              </w:rPr>
              <w:tab/>
              <w:t xml:space="preserve"> </w:t>
            </w:r>
          </w:p>
          <w:p w14:paraId="69803838" w14:textId="77777777" w:rsidR="00FF265D" w:rsidRPr="0062101A" w:rsidRDefault="00FF265D" w:rsidP="00FF265D">
            <w:pPr>
              <w:tabs>
                <w:tab w:val="left" w:pos="223"/>
              </w:tabs>
              <w:autoSpaceDE w:val="0"/>
              <w:autoSpaceDN w:val="0"/>
              <w:adjustRightInd w:val="0"/>
              <w:ind w:left="-60"/>
              <w:rPr>
                <w:color w:val="auto"/>
                <w:sz w:val="20"/>
                <w:lang w:val="en-US"/>
              </w:rPr>
            </w:pPr>
            <w:r w:rsidRPr="0062101A">
              <w:rPr>
                <w:color w:val="auto"/>
                <w:sz w:val="20"/>
              </w:rPr>
              <w:t>Б</w:t>
            </w:r>
            <w:r w:rsidRPr="0062101A">
              <w:rPr>
                <w:color w:val="auto"/>
                <w:sz w:val="20"/>
                <w:lang w:val="en-US"/>
              </w:rPr>
              <w:t>.a law;</w:t>
            </w:r>
            <w:r w:rsidRPr="0062101A">
              <w:rPr>
                <w:color w:val="auto"/>
                <w:sz w:val="20"/>
                <w:lang w:val="en-US"/>
              </w:rPr>
              <w:tab/>
              <w:t xml:space="preserve">   </w:t>
            </w:r>
          </w:p>
          <w:p w14:paraId="76F99C8C" w14:textId="77777777" w:rsidR="00FF265D" w:rsidRPr="0062101A" w:rsidRDefault="00FF265D" w:rsidP="00FF265D">
            <w:pPr>
              <w:tabs>
                <w:tab w:val="left" w:pos="223"/>
              </w:tabs>
              <w:autoSpaceDE w:val="0"/>
              <w:autoSpaceDN w:val="0"/>
              <w:adjustRightInd w:val="0"/>
              <w:ind w:left="-60"/>
              <w:rPr>
                <w:color w:val="auto"/>
                <w:sz w:val="20"/>
                <w:lang w:val="en-US"/>
              </w:rPr>
            </w:pPr>
            <w:r w:rsidRPr="0062101A">
              <w:rPr>
                <w:color w:val="auto"/>
                <w:sz w:val="20"/>
              </w:rPr>
              <w:t>В</w:t>
            </w:r>
            <w:r w:rsidRPr="0062101A">
              <w:rPr>
                <w:color w:val="auto"/>
                <w:sz w:val="20"/>
                <w:lang w:val="en-US"/>
              </w:rPr>
              <w:t>. a policeman;</w:t>
            </w:r>
            <w:r w:rsidRPr="0062101A">
              <w:rPr>
                <w:color w:val="auto"/>
                <w:sz w:val="22"/>
                <w:szCs w:val="22"/>
                <w:lang w:val="en-US"/>
              </w:rPr>
              <w:t xml:space="preserve">   </w:t>
            </w:r>
            <w:r w:rsidRPr="0062101A">
              <w:rPr>
                <w:color w:val="auto"/>
                <w:sz w:val="20"/>
                <w:lang w:val="en-US"/>
              </w:rPr>
              <w:tab/>
              <w:t xml:space="preserve">   </w:t>
            </w:r>
          </w:p>
          <w:p w14:paraId="60F7AFC0" w14:textId="77777777" w:rsidR="00FF265D" w:rsidRPr="0062101A" w:rsidRDefault="00FF265D" w:rsidP="00FF265D">
            <w:pPr>
              <w:tabs>
                <w:tab w:val="left" w:pos="223"/>
              </w:tabs>
              <w:autoSpaceDE w:val="0"/>
              <w:autoSpaceDN w:val="0"/>
              <w:adjustRightInd w:val="0"/>
              <w:ind w:left="-60"/>
              <w:rPr>
                <w:color w:val="auto"/>
                <w:sz w:val="20"/>
                <w:lang w:val="en-US"/>
              </w:rPr>
            </w:pPr>
            <w:r w:rsidRPr="0062101A">
              <w:rPr>
                <w:color w:val="auto"/>
                <w:sz w:val="20"/>
              </w:rPr>
              <w:t>Г</w:t>
            </w:r>
            <w:r w:rsidRPr="0062101A">
              <w:rPr>
                <w:color w:val="auto"/>
                <w:sz w:val="20"/>
                <w:lang w:val="en-US"/>
              </w:rPr>
              <w:t>. a crime;</w:t>
            </w:r>
            <w:r w:rsidRPr="0062101A">
              <w:rPr>
                <w:color w:val="auto"/>
                <w:sz w:val="22"/>
                <w:szCs w:val="22"/>
                <w:lang w:val="en-US"/>
              </w:rPr>
              <w:t xml:space="preserve">         </w:t>
            </w:r>
          </w:p>
        </w:tc>
        <w:tc>
          <w:tcPr>
            <w:tcW w:w="1852" w:type="dxa"/>
          </w:tcPr>
          <w:p w14:paraId="191E538F" w14:textId="77777777" w:rsidR="00FF265D" w:rsidRPr="0062101A" w:rsidRDefault="00FF265D" w:rsidP="00FF265D">
            <w:pPr>
              <w:shd w:val="clear" w:color="auto" w:fill="FFFFFF"/>
              <w:rPr>
                <w:color w:val="auto"/>
                <w:sz w:val="20"/>
                <w:lang w:val="en-US"/>
              </w:rPr>
            </w:pPr>
            <w:r w:rsidRPr="0062101A">
              <w:rPr>
                <w:color w:val="auto"/>
                <w:sz w:val="20"/>
                <w:lang w:val="en-US"/>
              </w:rPr>
              <w:t>1. a rule or regulation;</w:t>
            </w:r>
          </w:p>
          <w:p w14:paraId="3B7863A0" w14:textId="77777777" w:rsidR="00FF265D" w:rsidRPr="0062101A" w:rsidRDefault="00FF265D" w:rsidP="00FF265D">
            <w:pPr>
              <w:shd w:val="clear" w:color="auto" w:fill="FFFFFF"/>
              <w:rPr>
                <w:color w:val="auto"/>
                <w:sz w:val="20"/>
                <w:lang w:val="en-US"/>
              </w:rPr>
            </w:pPr>
            <w:r w:rsidRPr="0062101A">
              <w:rPr>
                <w:color w:val="auto"/>
                <w:sz w:val="20"/>
                <w:lang w:val="en-US"/>
              </w:rPr>
              <w:t>2.a legal professional</w:t>
            </w:r>
          </w:p>
          <w:p w14:paraId="1492C054" w14:textId="77777777" w:rsidR="00FF265D" w:rsidRPr="0062101A" w:rsidRDefault="00FF265D" w:rsidP="00FF265D">
            <w:pPr>
              <w:shd w:val="clear" w:color="auto" w:fill="FFFFFF"/>
              <w:rPr>
                <w:color w:val="auto"/>
                <w:sz w:val="20"/>
                <w:lang w:val="en-US"/>
              </w:rPr>
            </w:pPr>
            <w:r w:rsidRPr="0062101A">
              <w:rPr>
                <w:color w:val="auto"/>
                <w:sz w:val="20"/>
                <w:lang w:val="en-US"/>
              </w:rPr>
              <w:t>3. any violation the law;</w:t>
            </w:r>
          </w:p>
          <w:p w14:paraId="5CE909C4" w14:textId="77777777" w:rsidR="00FF265D" w:rsidRPr="0062101A" w:rsidRDefault="00FF265D" w:rsidP="00FF265D">
            <w:pPr>
              <w:shd w:val="clear" w:color="auto" w:fill="FFFFFF"/>
              <w:rPr>
                <w:color w:val="auto"/>
                <w:sz w:val="20"/>
                <w:lang w:val="en-US"/>
              </w:rPr>
            </w:pPr>
            <w:r w:rsidRPr="0062101A">
              <w:rPr>
                <w:color w:val="auto"/>
                <w:sz w:val="20"/>
                <w:lang w:val="en-US"/>
              </w:rPr>
              <w:t>4. a law enforcement officer;</w:t>
            </w:r>
          </w:p>
          <w:p w14:paraId="73288755" w14:textId="77777777" w:rsidR="00FF265D" w:rsidRPr="0062101A" w:rsidRDefault="00FF265D" w:rsidP="00FF265D">
            <w:pPr>
              <w:shd w:val="clear" w:color="auto" w:fill="FFFFFF"/>
              <w:rPr>
                <w:color w:val="auto"/>
                <w:sz w:val="20"/>
                <w:lang w:val="en-US"/>
              </w:rPr>
            </w:pPr>
            <w:r w:rsidRPr="0062101A">
              <w:rPr>
                <w:color w:val="auto"/>
                <w:sz w:val="20"/>
                <w:lang w:val="en-US"/>
              </w:rPr>
              <w:t>5.a passer-by;</w:t>
            </w:r>
          </w:p>
        </w:tc>
        <w:tc>
          <w:tcPr>
            <w:tcW w:w="1654" w:type="dxa"/>
          </w:tcPr>
          <w:p w14:paraId="334A2BE2" w14:textId="74790E20" w:rsidR="00FF265D" w:rsidRPr="0062101A" w:rsidRDefault="00FF265D" w:rsidP="00FF265D">
            <w:pPr>
              <w:rPr>
                <w:color w:val="auto"/>
                <w:sz w:val="20"/>
                <w:lang w:val="en-US"/>
              </w:rPr>
            </w:pPr>
          </w:p>
        </w:tc>
        <w:tc>
          <w:tcPr>
            <w:tcW w:w="1291" w:type="dxa"/>
          </w:tcPr>
          <w:p w14:paraId="3F82596A"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06AD08F5"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373D637D"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491E8D00" w14:textId="77777777" w:rsidR="00FF265D" w:rsidRPr="0062101A" w:rsidRDefault="00FF265D" w:rsidP="00FF265D">
            <w:pPr>
              <w:rPr>
                <w:color w:val="auto"/>
                <w:sz w:val="20"/>
                <w:highlight w:val="yellow"/>
                <w:lang w:val="en-US"/>
              </w:rPr>
            </w:pPr>
          </w:p>
        </w:tc>
        <w:tc>
          <w:tcPr>
            <w:tcW w:w="1325" w:type="dxa"/>
          </w:tcPr>
          <w:p w14:paraId="341403A1" w14:textId="77777777" w:rsidR="00FF265D" w:rsidRPr="0062101A" w:rsidRDefault="00FF265D" w:rsidP="00FF265D">
            <w:pPr>
              <w:rPr>
                <w:color w:val="auto"/>
                <w:sz w:val="20"/>
                <w:highlight w:val="yellow"/>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7EDC0E07" w14:textId="77777777" w:rsidR="00FF265D" w:rsidRPr="0062101A" w:rsidRDefault="00FF265D" w:rsidP="00FF265D">
            <w:pPr>
              <w:rPr>
                <w:color w:val="auto"/>
                <w:sz w:val="20"/>
                <w:highlight w:val="yellow"/>
                <w:lang w:val="en-US"/>
              </w:rPr>
            </w:pPr>
            <w:r w:rsidRPr="0062101A">
              <w:rPr>
                <w:color w:val="auto"/>
                <w:sz w:val="20"/>
                <w:lang w:val="en-US"/>
              </w:rPr>
              <w:t xml:space="preserve">5-10 </w:t>
            </w:r>
            <w:r w:rsidRPr="0062101A">
              <w:rPr>
                <w:color w:val="auto"/>
                <w:sz w:val="20"/>
              </w:rPr>
              <w:t>мин</w:t>
            </w:r>
            <w:r w:rsidRPr="0062101A">
              <w:rPr>
                <w:color w:val="auto"/>
                <w:sz w:val="20"/>
                <w:lang w:val="en-US"/>
              </w:rPr>
              <w:t>.</w:t>
            </w:r>
          </w:p>
        </w:tc>
      </w:tr>
      <w:tr w:rsidR="00FF265D" w:rsidRPr="0062101A" w14:paraId="3504F9F4" w14:textId="77777777" w:rsidTr="00FF265D">
        <w:tc>
          <w:tcPr>
            <w:tcW w:w="534" w:type="dxa"/>
          </w:tcPr>
          <w:p w14:paraId="06FAF8CB" w14:textId="77777777" w:rsidR="00FF265D" w:rsidRPr="0062101A" w:rsidRDefault="00FF265D" w:rsidP="00FF265D">
            <w:pPr>
              <w:rPr>
                <w:color w:val="auto"/>
                <w:sz w:val="20"/>
                <w:lang w:val="en-US"/>
              </w:rPr>
            </w:pPr>
            <w:r w:rsidRPr="0062101A">
              <w:rPr>
                <w:color w:val="auto"/>
                <w:sz w:val="20"/>
              </w:rPr>
              <w:t>11.</w:t>
            </w:r>
          </w:p>
        </w:tc>
        <w:tc>
          <w:tcPr>
            <w:tcW w:w="1706" w:type="dxa"/>
          </w:tcPr>
          <w:p w14:paraId="6527290F" w14:textId="77777777" w:rsidR="00FF265D" w:rsidRPr="0062101A" w:rsidRDefault="00FF265D" w:rsidP="00FF265D">
            <w:pPr>
              <w:shd w:val="clear" w:color="auto" w:fill="FFFFFF"/>
              <w:jc w:val="both"/>
              <w:rPr>
                <w:color w:val="auto"/>
                <w:sz w:val="20"/>
                <w:lang w:val="en-US"/>
              </w:rPr>
            </w:pPr>
            <w:r w:rsidRPr="0062101A">
              <w:rPr>
                <w:color w:val="auto"/>
                <w:sz w:val="20"/>
                <w:lang w:val="en-US"/>
              </w:rPr>
              <w:t>A. ugly;</w:t>
            </w:r>
          </w:p>
          <w:p w14:paraId="2A5F0FD3" w14:textId="77777777" w:rsidR="00FF265D" w:rsidRPr="0062101A" w:rsidRDefault="00FF265D" w:rsidP="00FF265D">
            <w:pPr>
              <w:shd w:val="clear" w:color="auto" w:fill="FFFFFF"/>
              <w:jc w:val="both"/>
              <w:rPr>
                <w:color w:val="auto"/>
                <w:sz w:val="20"/>
                <w:lang w:val="en-US"/>
              </w:rPr>
            </w:pPr>
            <w:r w:rsidRPr="0062101A">
              <w:rPr>
                <w:color w:val="auto"/>
                <w:sz w:val="20"/>
              </w:rPr>
              <w:t>Б</w:t>
            </w:r>
            <w:r w:rsidRPr="0062101A">
              <w:rPr>
                <w:color w:val="auto"/>
                <w:sz w:val="20"/>
                <w:lang w:val="en-US"/>
              </w:rPr>
              <w:t>. hard;</w:t>
            </w:r>
          </w:p>
          <w:p w14:paraId="1BEED04C" w14:textId="77777777" w:rsidR="00FF265D" w:rsidRPr="0062101A" w:rsidRDefault="00FF265D" w:rsidP="00FF265D">
            <w:pPr>
              <w:shd w:val="clear" w:color="auto" w:fill="FFFFFF"/>
              <w:jc w:val="both"/>
              <w:rPr>
                <w:color w:val="auto"/>
                <w:sz w:val="20"/>
                <w:lang w:val="en-US"/>
              </w:rPr>
            </w:pPr>
            <w:r w:rsidRPr="0062101A">
              <w:rPr>
                <w:color w:val="auto"/>
                <w:sz w:val="20"/>
              </w:rPr>
              <w:t>В</w:t>
            </w:r>
            <w:r w:rsidRPr="0062101A">
              <w:rPr>
                <w:color w:val="auto"/>
                <w:sz w:val="20"/>
                <w:lang w:val="en-US"/>
              </w:rPr>
              <w:t>. young;</w:t>
            </w:r>
          </w:p>
          <w:p w14:paraId="33B9A164" w14:textId="77777777" w:rsidR="00FF265D" w:rsidRPr="0062101A" w:rsidRDefault="00FF265D" w:rsidP="00FF265D">
            <w:pPr>
              <w:shd w:val="clear" w:color="auto" w:fill="FFFFFF"/>
              <w:jc w:val="both"/>
              <w:rPr>
                <w:color w:val="auto"/>
                <w:szCs w:val="24"/>
                <w:lang w:val="en-US"/>
              </w:rPr>
            </w:pPr>
            <w:r w:rsidRPr="0062101A">
              <w:rPr>
                <w:color w:val="auto"/>
                <w:sz w:val="20"/>
              </w:rPr>
              <w:lastRenderedPageBreak/>
              <w:t>Г</w:t>
            </w:r>
            <w:r w:rsidRPr="0062101A">
              <w:rPr>
                <w:color w:val="auto"/>
                <w:sz w:val="20"/>
                <w:lang w:val="en-US"/>
              </w:rPr>
              <w:t>. wide;</w:t>
            </w:r>
            <w:r w:rsidRPr="0062101A">
              <w:rPr>
                <w:color w:val="auto"/>
                <w:sz w:val="22"/>
                <w:szCs w:val="22"/>
                <w:lang w:val="en-US"/>
              </w:rPr>
              <w:t xml:space="preserve"> </w:t>
            </w:r>
          </w:p>
          <w:p w14:paraId="7371527D" w14:textId="77777777" w:rsidR="00FF265D" w:rsidRPr="0062101A" w:rsidRDefault="00FF265D" w:rsidP="00FF265D">
            <w:pPr>
              <w:shd w:val="clear" w:color="auto" w:fill="FFFFFF"/>
              <w:jc w:val="both"/>
              <w:rPr>
                <w:color w:val="auto"/>
                <w:sz w:val="20"/>
                <w:lang w:val="en-US"/>
              </w:rPr>
            </w:pPr>
            <w:r w:rsidRPr="0062101A">
              <w:rPr>
                <w:color w:val="auto"/>
                <w:sz w:val="22"/>
                <w:szCs w:val="22"/>
              </w:rPr>
              <w:t>Д</w:t>
            </w:r>
            <w:r w:rsidRPr="0062101A">
              <w:rPr>
                <w:color w:val="auto"/>
                <w:sz w:val="22"/>
                <w:szCs w:val="22"/>
                <w:lang w:val="en-US"/>
              </w:rPr>
              <w:t xml:space="preserve">. </w:t>
            </w:r>
            <w:r w:rsidRPr="0062101A">
              <w:rPr>
                <w:color w:val="auto"/>
                <w:sz w:val="20"/>
                <w:lang w:val="en-US"/>
              </w:rPr>
              <w:t>generous;</w:t>
            </w:r>
            <w:r w:rsidRPr="0062101A">
              <w:rPr>
                <w:color w:val="auto"/>
                <w:sz w:val="22"/>
                <w:szCs w:val="22"/>
                <w:lang w:val="en-US"/>
              </w:rPr>
              <w:t xml:space="preserve">   </w:t>
            </w:r>
          </w:p>
        </w:tc>
        <w:tc>
          <w:tcPr>
            <w:tcW w:w="1852" w:type="dxa"/>
          </w:tcPr>
          <w:p w14:paraId="5D768B75" w14:textId="77777777" w:rsidR="00FF265D" w:rsidRPr="0062101A" w:rsidRDefault="00FF265D" w:rsidP="00FF265D">
            <w:pPr>
              <w:shd w:val="clear" w:color="auto" w:fill="FFFFFF"/>
              <w:jc w:val="both"/>
              <w:rPr>
                <w:color w:val="auto"/>
                <w:sz w:val="20"/>
                <w:lang w:val="en-US"/>
              </w:rPr>
            </w:pPr>
            <w:r w:rsidRPr="0062101A">
              <w:rPr>
                <w:color w:val="auto"/>
                <w:sz w:val="20"/>
                <w:lang w:val="en-US"/>
              </w:rPr>
              <w:lastRenderedPageBreak/>
              <w:t>1. narrow;</w:t>
            </w:r>
          </w:p>
          <w:p w14:paraId="27D0DFB2" w14:textId="77777777" w:rsidR="00FF265D" w:rsidRPr="0062101A" w:rsidRDefault="00FF265D" w:rsidP="00FF265D">
            <w:pPr>
              <w:shd w:val="clear" w:color="auto" w:fill="FFFFFF"/>
              <w:jc w:val="both"/>
              <w:rPr>
                <w:color w:val="auto"/>
                <w:sz w:val="20"/>
                <w:lang w:val="en-US"/>
              </w:rPr>
            </w:pPr>
            <w:r w:rsidRPr="0062101A">
              <w:rPr>
                <w:color w:val="auto"/>
                <w:sz w:val="20"/>
                <w:lang w:val="en-US"/>
              </w:rPr>
              <w:t>2. easy;</w:t>
            </w:r>
          </w:p>
          <w:p w14:paraId="1322817D" w14:textId="77777777" w:rsidR="00FF265D" w:rsidRPr="0062101A" w:rsidRDefault="00FF265D" w:rsidP="00FF265D">
            <w:pPr>
              <w:shd w:val="clear" w:color="auto" w:fill="FFFFFF"/>
              <w:jc w:val="both"/>
              <w:rPr>
                <w:color w:val="auto"/>
                <w:sz w:val="20"/>
                <w:lang w:val="en-US"/>
              </w:rPr>
            </w:pPr>
            <w:r w:rsidRPr="0062101A">
              <w:rPr>
                <w:color w:val="auto"/>
                <w:sz w:val="20"/>
                <w:lang w:val="en-US"/>
              </w:rPr>
              <w:t>3. greedy;</w:t>
            </w:r>
          </w:p>
          <w:p w14:paraId="2DCE5960" w14:textId="77777777" w:rsidR="00FF265D" w:rsidRPr="0062101A" w:rsidRDefault="00FF265D" w:rsidP="00FF265D">
            <w:pPr>
              <w:shd w:val="clear" w:color="auto" w:fill="FFFFFF"/>
              <w:jc w:val="both"/>
              <w:rPr>
                <w:color w:val="auto"/>
                <w:sz w:val="20"/>
                <w:lang w:val="en-US"/>
              </w:rPr>
            </w:pPr>
            <w:r w:rsidRPr="0062101A">
              <w:rPr>
                <w:color w:val="auto"/>
                <w:sz w:val="20"/>
                <w:lang w:val="en-US"/>
              </w:rPr>
              <w:lastRenderedPageBreak/>
              <w:t>4. old;</w:t>
            </w:r>
          </w:p>
          <w:p w14:paraId="60477DDB" w14:textId="77777777" w:rsidR="00FF265D" w:rsidRPr="0062101A" w:rsidRDefault="00FF265D" w:rsidP="00FF265D">
            <w:pPr>
              <w:shd w:val="clear" w:color="auto" w:fill="FFFFFF"/>
              <w:jc w:val="both"/>
              <w:rPr>
                <w:color w:val="auto"/>
                <w:sz w:val="20"/>
                <w:lang w:val="en-US"/>
              </w:rPr>
            </w:pPr>
            <w:r w:rsidRPr="0062101A">
              <w:rPr>
                <w:color w:val="auto"/>
                <w:sz w:val="20"/>
                <w:lang w:val="en-US"/>
              </w:rPr>
              <w:t>5. nice</w:t>
            </w:r>
          </w:p>
        </w:tc>
        <w:tc>
          <w:tcPr>
            <w:tcW w:w="1654" w:type="dxa"/>
          </w:tcPr>
          <w:p w14:paraId="1E26FD38" w14:textId="631FD05E" w:rsidR="00FF265D" w:rsidRPr="008A497D" w:rsidRDefault="00FF265D" w:rsidP="00FF265D">
            <w:pPr>
              <w:rPr>
                <w:color w:val="auto"/>
                <w:sz w:val="20"/>
                <w:lang w:val="en-US"/>
              </w:rPr>
            </w:pPr>
          </w:p>
        </w:tc>
        <w:tc>
          <w:tcPr>
            <w:tcW w:w="1291" w:type="dxa"/>
          </w:tcPr>
          <w:p w14:paraId="58CD0A2F" w14:textId="77777777" w:rsidR="00FF265D" w:rsidRPr="0062101A" w:rsidRDefault="00FF265D" w:rsidP="00FF265D">
            <w:pPr>
              <w:rPr>
                <w:color w:val="auto"/>
                <w:sz w:val="20"/>
              </w:rPr>
            </w:pPr>
            <w:r w:rsidRPr="0062101A">
              <w:rPr>
                <w:color w:val="auto"/>
                <w:sz w:val="20"/>
              </w:rPr>
              <w:t>УК-4.1</w:t>
            </w:r>
          </w:p>
          <w:p w14:paraId="4D0C99CB" w14:textId="77777777" w:rsidR="00FF265D" w:rsidRPr="0062101A" w:rsidRDefault="00FF265D" w:rsidP="00FF265D">
            <w:pPr>
              <w:rPr>
                <w:color w:val="auto"/>
                <w:sz w:val="20"/>
              </w:rPr>
            </w:pPr>
            <w:r w:rsidRPr="0062101A">
              <w:rPr>
                <w:color w:val="auto"/>
                <w:sz w:val="20"/>
              </w:rPr>
              <w:t>УК-4.2</w:t>
            </w:r>
          </w:p>
          <w:p w14:paraId="7774F016" w14:textId="77777777" w:rsidR="00FF265D" w:rsidRPr="0062101A" w:rsidRDefault="00FF265D" w:rsidP="00FF265D">
            <w:pPr>
              <w:rPr>
                <w:color w:val="auto"/>
                <w:sz w:val="20"/>
              </w:rPr>
            </w:pPr>
            <w:r w:rsidRPr="0062101A">
              <w:rPr>
                <w:color w:val="auto"/>
                <w:sz w:val="20"/>
              </w:rPr>
              <w:t>УК-4.3</w:t>
            </w:r>
          </w:p>
          <w:p w14:paraId="5C2B790C" w14:textId="77777777" w:rsidR="00FF265D" w:rsidRPr="0062101A" w:rsidRDefault="00FF265D" w:rsidP="00FF265D">
            <w:pPr>
              <w:rPr>
                <w:color w:val="auto"/>
                <w:sz w:val="20"/>
                <w:highlight w:val="yellow"/>
              </w:rPr>
            </w:pPr>
          </w:p>
        </w:tc>
        <w:tc>
          <w:tcPr>
            <w:tcW w:w="1325" w:type="dxa"/>
          </w:tcPr>
          <w:p w14:paraId="0ACFA159" w14:textId="77777777" w:rsidR="00FF265D" w:rsidRPr="0062101A" w:rsidRDefault="00FF265D" w:rsidP="00FF265D">
            <w:pPr>
              <w:rPr>
                <w:color w:val="auto"/>
                <w:sz w:val="20"/>
                <w:highlight w:val="yellow"/>
              </w:rPr>
            </w:pPr>
            <w:r w:rsidRPr="0062101A">
              <w:rPr>
                <w:color w:val="auto"/>
                <w:sz w:val="20"/>
              </w:rPr>
              <w:lastRenderedPageBreak/>
              <w:t>У, З, В</w:t>
            </w:r>
          </w:p>
        </w:tc>
        <w:tc>
          <w:tcPr>
            <w:tcW w:w="1209" w:type="dxa"/>
          </w:tcPr>
          <w:p w14:paraId="5A6D7A98" w14:textId="77777777" w:rsidR="00FF265D" w:rsidRPr="0062101A" w:rsidRDefault="00FF265D" w:rsidP="00FF265D">
            <w:pPr>
              <w:rPr>
                <w:color w:val="auto"/>
                <w:sz w:val="20"/>
                <w:highlight w:val="yellow"/>
              </w:rPr>
            </w:pPr>
            <w:r w:rsidRPr="0062101A">
              <w:rPr>
                <w:color w:val="auto"/>
                <w:sz w:val="20"/>
              </w:rPr>
              <w:t>5-10 мин.</w:t>
            </w:r>
          </w:p>
        </w:tc>
      </w:tr>
      <w:tr w:rsidR="00FF265D" w:rsidRPr="0062101A" w14:paraId="7569B686" w14:textId="77777777" w:rsidTr="00FF265D">
        <w:tc>
          <w:tcPr>
            <w:tcW w:w="534" w:type="dxa"/>
          </w:tcPr>
          <w:p w14:paraId="1AF5CC3A" w14:textId="77777777" w:rsidR="00FF265D" w:rsidRPr="0062101A" w:rsidRDefault="00FF265D" w:rsidP="00FF265D">
            <w:pPr>
              <w:rPr>
                <w:color w:val="auto"/>
                <w:sz w:val="20"/>
              </w:rPr>
            </w:pPr>
            <w:r w:rsidRPr="0062101A">
              <w:rPr>
                <w:color w:val="auto"/>
                <w:sz w:val="20"/>
              </w:rPr>
              <w:t>12.</w:t>
            </w:r>
          </w:p>
        </w:tc>
        <w:tc>
          <w:tcPr>
            <w:tcW w:w="1706" w:type="dxa"/>
          </w:tcPr>
          <w:p w14:paraId="62A88497" w14:textId="77777777" w:rsidR="00FF265D" w:rsidRPr="0062101A" w:rsidRDefault="00FF265D" w:rsidP="00FF265D">
            <w:pPr>
              <w:shd w:val="clear" w:color="auto" w:fill="FFFFFF"/>
              <w:jc w:val="both"/>
              <w:rPr>
                <w:color w:val="auto"/>
                <w:sz w:val="20"/>
              </w:rPr>
            </w:pPr>
          </w:p>
          <w:p w14:paraId="75F3858B" w14:textId="77777777" w:rsidR="00FF265D" w:rsidRPr="0062101A" w:rsidRDefault="00FF265D" w:rsidP="00FF265D">
            <w:pPr>
              <w:shd w:val="clear" w:color="auto" w:fill="FFFFFF"/>
              <w:jc w:val="both"/>
              <w:rPr>
                <w:color w:val="auto"/>
                <w:sz w:val="20"/>
              </w:rPr>
            </w:pPr>
            <w:r w:rsidRPr="0062101A">
              <w:rPr>
                <w:color w:val="auto"/>
                <w:sz w:val="20"/>
                <w:lang w:val="en-US"/>
              </w:rPr>
              <w:t>A</w:t>
            </w:r>
            <w:r w:rsidRPr="0062101A">
              <w:rPr>
                <w:color w:val="auto"/>
                <w:sz w:val="20"/>
              </w:rPr>
              <w:t>.</w:t>
            </w:r>
            <w:r w:rsidRPr="0062101A">
              <w:rPr>
                <w:color w:val="auto"/>
                <w:sz w:val="20"/>
                <w:lang w:val="en-US"/>
              </w:rPr>
              <w:t> </w:t>
            </w:r>
            <w:r w:rsidRPr="0062101A">
              <w:rPr>
                <w:color w:val="auto"/>
                <w:sz w:val="20"/>
              </w:rPr>
              <w:t>Высшее образование;</w:t>
            </w:r>
          </w:p>
          <w:p w14:paraId="1A572CE5" w14:textId="77777777" w:rsidR="00FF265D" w:rsidRPr="0062101A" w:rsidRDefault="00FF265D" w:rsidP="00FF265D">
            <w:pPr>
              <w:shd w:val="clear" w:color="auto" w:fill="FFFFFF"/>
              <w:jc w:val="both"/>
              <w:rPr>
                <w:color w:val="auto"/>
                <w:sz w:val="20"/>
              </w:rPr>
            </w:pPr>
            <w:r w:rsidRPr="0062101A">
              <w:rPr>
                <w:color w:val="auto"/>
                <w:sz w:val="20"/>
              </w:rPr>
              <w:t>Б. постоянная работа;</w:t>
            </w:r>
          </w:p>
          <w:p w14:paraId="1D62095C" w14:textId="77777777" w:rsidR="00FF265D" w:rsidRPr="0062101A" w:rsidRDefault="00FF265D" w:rsidP="00FF265D">
            <w:pPr>
              <w:shd w:val="clear" w:color="auto" w:fill="FFFFFF"/>
              <w:jc w:val="both"/>
              <w:rPr>
                <w:color w:val="auto"/>
                <w:sz w:val="20"/>
              </w:rPr>
            </w:pPr>
            <w:r w:rsidRPr="0062101A">
              <w:rPr>
                <w:color w:val="auto"/>
                <w:sz w:val="20"/>
              </w:rPr>
              <w:t>В. студент 1 курса;</w:t>
            </w:r>
          </w:p>
          <w:p w14:paraId="550DE2CA" w14:textId="77777777" w:rsidR="00FF265D" w:rsidRPr="0062101A" w:rsidRDefault="00FF265D" w:rsidP="00FF265D">
            <w:pPr>
              <w:shd w:val="clear" w:color="auto" w:fill="FFFFFF"/>
              <w:jc w:val="both"/>
              <w:rPr>
                <w:color w:val="auto"/>
                <w:szCs w:val="24"/>
              </w:rPr>
            </w:pPr>
            <w:r w:rsidRPr="0062101A">
              <w:rPr>
                <w:color w:val="auto"/>
                <w:sz w:val="20"/>
              </w:rPr>
              <w:t>Г. аграрный университет;</w:t>
            </w:r>
            <w:r w:rsidRPr="0062101A">
              <w:rPr>
                <w:color w:val="auto"/>
                <w:sz w:val="22"/>
                <w:szCs w:val="22"/>
              </w:rPr>
              <w:t xml:space="preserve"> </w:t>
            </w:r>
          </w:p>
          <w:p w14:paraId="10C24D75" w14:textId="77777777" w:rsidR="00FF265D" w:rsidRPr="0062101A" w:rsidRDefault="00FF265D" w:rsidP="00FF265D">
            <w:pPr>
              <w:shd w:val="clear" w:color="auto" w:fill="FFFFFF"/>
              <w:jc w:val="both"/>
              <w:rPr>
                <w:color w:val="auto"/>
                <w:sz w:val="20"/>
              </w:rPr>
            </w:pPr>
            <w:r w:rsidRPr="0062101A">
              <w:rPr>
                <w:color w:val="auto"/>
                <w:sz w:val="22"/>
                <w:szCs w:val="22"/>
              </w:rPr>
              <w:t xml:space="preserve">Д. </w:t>
            </w:r>
            <w:r w:rsidRPr="0062101A">
              <w:rPr>
                <w:color w:val="auto"/>
                <w:sz w:val="20"/>
              </w:rPr>
              <w:t>иностранный язык;</w:t>
            </w:r>
            <w:r w:rsidRPr="0062101A">
              <w:rPr>
                <w:color w:val="auto"/>
                <w:sz w:val="22"/>
                <w:szCs w:val="22"/>
              </w:rPr>
              <w:t xml:space="preserve">   </w:t>
            </w:r>
          </w:p>
        </w:tc>
        <w:tc>
          <w:tcPr>
            <w:tcW w:w="1852" w:type="dxa"/>
          </w:tcPr>
          <w:p w14:paraId="09222E77" w14:textId="77777777" w:rsidR="00FF265D" w:rsidRPr="0062101A" w:rsidRDefault="00FF265D" w:rsidP="00FF265D">
            <w:pPr>
              <w:ind w:hanging="21"/>
              <w:rPr>
                <w:color w:val="auto"/>
                <w:sz w:val="20"/>
                <w:lang w:val="en-US"/>
              </w:rPr>
            </w:pPr>
          </w:p>
          <w:p w14:paraId="7F5D3E1A" w14:textId="77777777" w:rsidR="00FF265D" w:rsidRPr="0062101A" w:rsidRDefault="00FF265D" w:rsidP="00FF265D">
            <w:pPr>
              <w:ind w:hanging="21"/>
              <w:rPr>
                <w:color w:val="auto"/>
                <w:sz w:val="20"/>
                <w:lang w:val="en-US"/>
              </w:rPr>
            </w:pPr>
            <w:r w:rsidRPr="0062101A">
              <w:rPr>
                <w:color w:val="auto"/>
                <w:sz w:val="20"/>
                <w:lang w:val="en-US"/>
              </w:rPr>
              <w:t>1. a foreign language;</w:t>
            </w:r>
          </w:p>
          <w:p w14:paraId="37247876" w14:textId="77777777" w:rsidR="00FF265D" w:rsidRPr="0062101A" w:rsidRDefault="00FF265D" w:rsidP="00FF265D">
            <w:pPr>
              <w:ind w:hanging="21"/>
              <w:rPr>
                <w:color w:val="auto"/>
                <w:sz w:val="20"/>
                <w:lang w:val="en-US"/>
              </w:rPr>
            </w:pPr>
            <w:r w:rsidRPr="0062101A">
              <w:rPr>
                <w:color w:val="auto"/>
                <w:sz w:val="20"/>
                <w:lang w:val="en-US"/>
              </w:rPr>
              <w:t>2. a permanent job;</w:t>
            </w:r>
          </w:p>
          <w:p w14:paraId="0D2E1B04" w14:textId="77777777" w:rsidR="00FF265D" w:rsidRPr="0062101A" w:rsidRDefault="00FF265D" w:rsidP="00FF265D">
            <w:pPr>
              <w:ind w:hanging="21"/>
              <w:rPr>
                <w:color w:val="auto"/>
                <w:sz w:val="20"/>
                <w:lang w:val="en-US"/>
              </w:rPr>
            </w:pPr>
            <w:r w:rsidRPr="0062101A">
              <w:rPr>
                <w:color w:val="auto"/>
                <w:sz w:val="20"/>
                <w:lang w:val="en-US"/>
              </w:rPr>
              <w:t>3. an agrarian university;</w:t>
            </w:r>
          </w:p>
          <w:p w14:paraId="3CCF1B41" w14:textId="77777777" w:rsidR="00FF265D" w:rsidRPr="0062101A" w:rsidRDefault="00FF265D" w:rsidP="00FF265D">
            <w:pPr>
              <w:ind w:hanging="21"/>
              <w:rPr>
                <w:color w:val="auto"/>
                <w:sz w:val="20"/>
                <w:lang w:val="en-US"/>
              </w:rPr>
            </w:pPr>
            <w:r w:rsidRPr="0062101A">
              <w:rPr>
                <w:color w:val="auto"/>
                <w:sz w:val="20"/>
                <w:lang w:val="en-US"/>
              </w:rPr>
              <w:t>4. a first year student;</w:t>
            </w:r>
          </w:p>
          <w:p w14:paraId="70556C4B" w14:textId="77777777" w:rsidR="00FF265D" w:rsidRPr="0062101A" w:rsidRDefault="00FF265D" w:rsidP="00FF265D">
            <w:pPr>
              <w:ind w:hanging="21"/>
              <w:rPr>
                <w:color w:val="auto"/>
                <w:sz w:val="20"/>
                <w:lang w:val="en-US"/>
              </w:rPr>
            </w:pPr>
            <w:r w:rsidRPr="0062101A">
              <w:rPr>
                <w:color w:val="auto"/>
                <w:sz w:val="20"/>
                <w:lang w:val="en-US"/>
              </w:rPr>
              <w:t>5. a higher education;</w:t>
            </w:r>
          </w:p>
          <w:p w14:paraId="182877BA" w14:textId="77777777" w:rsidR="00FF265D" w:rsidRPr="0062101A" w:rsidRDefault="00FF265D" w:rsidP="00FF265D">
            <w:pPr>
              <w:rPr>
                <w:color w:val="auto"/>
                <w:sz w:val="20"/>
                <w:lang w:val="en-US"/>
              </w:rPr>
            </w:pPr>
          </w:p>
        </w:tc>
        <w:tc>
          <w:tcPr>
            <w:tcW w:w="1654" w:type="dxa"/>
          </w:tcPr>
          <w:p w14:paraId="185610ED" w14:textId="568991F8" w:rsidR="00FF265D" w:rsidRPr="0062101A" w:rsidRDefault="00FF265D" w:rsidP="00FF265D">
            <w:pPr>
              <w:shd w:val="clear" w:color="auto" w:fill="FFFFFF"/>
              <w:jc w:val="both"/>
              <w:rPr>
                <w:color w:val="auto"/>
                <w:sz w:val="20"/>
                <w:lang w:val="en-US"/>
              </w:rPr>
            </w:pPr>
          </w:p>
        </w:tc>
        <w:tc>
          <w:tcPr>
            <w:tcW w:w="1291" w:type="dxa"/>
          </w:tcPr>
          <w:p w14:paraId="38D4179C"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3B9A8866"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326F8AE5"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7C3044DC" w14:textId="77777777" w:rsidR="00FF265D" w:rsidRPr="0062101A" w:rsidRDefault="00FF265D" w:rsidP="00FF265D">
            <w:pPr>
              <w:rPr>
                <w:color w:val="auto"/>
                <w:sz w:val="20"/>
                <w:highlight w:val="yellow"/>
                <w:lang w:val="en-US"/>
              </w:rPr>
            </w:pPr>
          </w:p>
        </w:tc>
        <w:tc>
          <w:tcPr>
            <w:tcW w:w="1325" w:type="dxa"/>
          </w:tcPr>
          <w:p w14:paraId="62CEABAC" w14:textId="77777777" w:rsidR="00FF265D" w:rsidRPr="0062101A" w:rsidRDefault="00FF265D" w:rsidP="00FF265D">
            <w:pPr>
              <w:rPr>
                <w:color w:val="auto"/>
                <w:sz w:val="20"/>
                <w:highlight w:val="yellow"/>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2D9CDA26" w14:textId="77777777" w:rsidR="00FF265D" w:rsidRPr="0062101A" w:rsidRDefault="00FF265D" w:rsidP="00FF265D">
            <w:pPr>
              <w:rPr>
                <w:color w:val="auto"/>
                <w:sz w:val="20"/>
                <w:lang w:val="en-US"/>
              </w:rPr>
            </w:pPr>
            <w:r w:rsidRPr="0062101A">
              <w:rPr>
                <w:color w:val="auto"/>
                <w:sz w:val="20"/>
                <w:lang w:val="en-US"/>
              </w:rPr>
              <w:t xml:space="preserve">5-10 </w:t>
            </w:r>
            <w:r w:rsidRPr="0062101A">
              <w:rPr>
                <w:color w:val="auto"/>
                <w:sz w:val="20"/>
              </w:rPr>
              <w:t>мин</w:t>
            </w:r>
          </w:p>
        </w:tc>
      </w:tr>
      <w:tr w:rsidR="00FF265D" w:rsidRPr="0062101A" w14:paraId="61D6F8E3" w14:textId="77777777" w:rsidTr="00FF265D">
        <w:tc>
          <w:tcPr>
            <w:tcW w:w="9571" w:type="dxa"/>
            <w:gridSpan w:val="7"/>
          </w:tcPr>
          <w:p w14:paraId="738C20E5" w14:textId="77777777" w:rsidR="00FF265D" w:rsidRPr="0062101A" w:rsidRDefault="00FF265D" w:rsidP="00FF265D">
            <w:pPr>
              <w:rPr>
                <w:color w:val="auto"/>
                <w:sz w:val="20"/>
              </w:rPr>
            </w:pPr>
            <w:r w:rsidRPr="0062101A">
              <w:rPr>
                <w:color w:val="auto"/>
                <w:sz w:val="20"/>
              </w:rPr>
              <w:t>Тип задания: задание открытого типа</w:t>
            </w:r>
          </w:p>
        </w:tc>
      </w:tr>
      <w:tr w:rsidR="00FF265D" w:rsidRPr="0062101A" w14:paraId="7EAEE31C" w14:textId="77777777" w:rsidTr="00FF265D">
        <w:tc>
          <w:tcPr>
            <w:tcW w:w="9571" w:type="dxa"/>
            <w:gridSpan w:val="7"/>
          </w:tcPr>
          <w:p w14:paraId="0F16F482" w14:textId="77777777" w:rsidR="00FF265D" w:rsidRPr="0062101A" w:rsidRDefault="00FF265D" w:rsidP="00FF265D">
            <w:pPr>
              <w:rPr>
                <w:color w:val="auto"/>
                <w:sz w:val="20"/>
              </w:rPr>
            </w:pPr>
            <w:r w:rsidRPr="0062101A">
              <w:rPr>
                <w:color w:val="auto"/>
                <w:sz w:val="20"/>
              </w:rPr>
              <w:t>Инструкция: прочитайте текст и запишите развернутый обоснованный ответ</w:t>
            </w:r>
          </w:p>
        </w:tc>
      </w:tr>
      <w:tr w:rsidR="00FF265D" w:rsidRPr="0062101A" w14:paraId="1BC57674" w14:textId="77777777" w:rsidTr="00FF265D">
        <w:tc>
          <w:tcPr>
            <w:tcW w:w="534" w:type="dxa"/>
          </w:tcPr>
          <w:p w14:paraId="164B98BE" w14:textId="77777777" w:rsidR="00FF265D" w:rsidRPr="0062101A" w:rsidRDefault="00FF265D" w:rsidP="00FF265D">
            <w:pPr>
              <w:rPr>
                <w:color w:val="auto"/>
                <w:sz w:val="20"/>
              </w:rPr>
            </w:pPr>
            <w:r w:rsidRPr="0062101A">
              <w:rPr>
                <w:color w:val="auto"/>
                <w:sz w:val="20"/>
              </w:rPr>
              <w:t>13.</w:t>
            </w:r>
          </w:p>
        </w:tc>
        <w:tc>
          <w:tcPr>
            <w:tcW w:w="1706" w:type="dxa"/>
          </w:tcPr>
          <w:p w14:paraId="6D2F7654" w14:textId="77777777" w:rsidR="00FF265D" w:rsidRPr="0062101A" w:rsidRDefault="00FF265D" w:rsidP="00FF265D">
            <w:pPr>
              <w:shd w:val="clear" w:color="auto" w:fill="FFFFFF"/>
              <w:jc w:val="both"/>
              <w:rPr>
                <w:bCs/>
                <w:color w:val="auto"/>
                <w:sz w:val="20"/>
                <w:lang w:val="en-US"/>
              </w:rPr>
            </w:pPr>
            <w:r w:rsidRPr="0062101A">
              <w:rPr>
                <w:color w:val="auto"/>
                <w:sz w:val="20"/>
                <w:lang w:val="en-US"/>
              </w:rPr>
              <w:t>I …just ….(translate) my scientific report into English.</w:t>
            </w:r>
          </w:p>
        </w:tc>
        <w:tc>
          <w:tcPr>
            <w:tcW w:w="1852" w:type="dxa"/>
          </w:tcPr>
          <w:p w14:paraId="50DB7564" w14:textId="77777777" w:rsidR="00FF265D" w:rsidRPr="0062101A" w:rsidRDefault="00FF265D" w:rsidP="00FF265D">
            <w:pPr>
              <w:rPr>
                <w:color w:val="auto"/>
                <w:sz w:val="20"/>
                <w:lang w:val="en-US"/>
              </w:rPr>
            </w:pPr>
            <w:r w:rsidRPr="0062101A">
              <w:rPr>
                <w:color w:val="auto"/>
                <w:sz w:val="20"/>
                <w:lang w:val="en-US"/>
              </w:rPr>
              <w:t xml:space="preserve"> </w:t>
            </w:r>
          </w:p>
        </w:tc>
        <w:tc>
          <w:tcPr>
            <w:tcW w:w="1654" w:type="dxa"/>
          </w:tcPr>
          <w:p w14:paraId="6510C25B" w14:textId="76B1BF8A" w:rsidR="00FF265D" w:rsidRPr="008A497D" w:rsidRDefault="00FF265D" w:rsidP="00FF265D">
            <w:pPr>
              <w:rPr>
                <w:color w:val="auto"/>
                <w:sz w:val="20"/>
                <w:lang w:val="en-US"/>
              </w:rPr>
            </w:pPr>
          </w:p>
        </w:tc>
        <w:tc>
          <w:tcPr>
            <w:tcW w:w="1291" w:type="dxa"/>
          </w:tcPr>
          <w:p w14:paraId="4EFD1505" w14:textId="77777777" w:rsidR="00FF265D" w:rsidRPr="0062101A" w:rsidRDefault="00FF265D" w:rsidP="00FF265D">
            <w:pPr>
              <w:rPr>
                <w:color w:val="auto"/>
                <w:sz w:val="20"/>
              </w:rPr>
            </w:pPr>
            <w:r w:rsidRPr="0062101A">
              <w:rPr>
                <w:color w:val="auto"/>
                <w:sz w:val="20"/>
              </w:rPr>
              <w:t>УК-4.1</w:t>
            </w:r>
          </w:p>
          <w:p w14:paraId="5E1C333C" w14:textId="77777777" w:rsidR="00FF265D" w:rsidRPr="0062101A" w:rsidRDefault="00FF265D" w:rsidP="00FF265D">
            <w:pPr>
              <w:rPr>
                <w:color w:val="auto"/>
                <w:sz w:val="20"/>
              </w:rPr>
            </w:pPr>
            <w:r w:rsidRPr="0062101A">
              <w:rPr>
                <w:color w:val="auto"/>
                <w:sz w:val="20"/>
              </w:rPr>
              <w:t>УК-4.2</w:t>
            </w:r>
          </w:p>
          <w:p w14:paraId="7AE67D81" w14:textId="77777777" w:rsidR="00FF265D" w:rsidRPr="0062101A" w:rsidRDefault="00FF265D" w:rsidP="00FF265D">
            <w:pPr>
              <w:rPr>
                <w:color w:val="auto"/>
                <w:sz w:val="20"/>
              </w:rPr>
            </w:pPr>
            <w:r w:rsidRPr="0062101A">
              <w:rPr>
                <w:color w:val="auto"/>
                <w:sz w:val="20"/>
              </w:rPr>
              <w:t>УК-4.3</w:t>
            </w:r>
          </w:p>
          <w:p w14:paraId="7769AF9A" w14:textId="77777777" w:rsidR="00FF265D" w:rsidRPr="0062101A" w:rsidRDefault="00FF265D" w:rsidP="00FF265D">
            <w:pPr>
              <w:rPr>
                <w:color w:val="auto"/>
                <w:sz w:val="20"/>
              </w:rPr>
            </w:pPr>
          </w:p>
        </w:tc>
        <w:tc>
          <w:tcPr>
            <w:tcW w:w="1325" w:type="dxa"/>
          </w:tcPr>
          <w:p w14:paraId="2C829CF5" w14:textId="77777777" w:rsidR="00FF265D" w:rsidRPr="0062101A" w:rsidRDefault="00FF265D" w:rsidP="00FF265D">
            <w:pPr>
              <w:rPr>
                <w:color w:val="auto"/>
                <w:sz w:val="20"/>
              </w:rPr>
            </w:pPr>
            <w:r w:rsidRPr="0062101A">
              <w:rPr>
                <w:color w:val="auto"/>
                <w:sz w:val="20"/>
              </w:rPr>
              <w:t>У, З, В</w:t>
            </w:r>
          </w:p>
        </w:tc>
        <w:tc>
          <w:tcPr>
            <w:tcW w:w="1209" w:type="dxa"/>
          </w:tcPr>
          <w:p w14:paraId="29CC4024" w14:textId="77777777" w:rsidR="00FF265D" w:rsidRPr="0062101A" w:rsidRDefault="00FF265D" w:rsidP="00FF265D">
            <w:pPr>
              <w:rPr>
                <w:color w:val="auto"/>
                <w:szCs w:val="24"/>
              </w:rPr>
            </w:pPr>
            <w:r w:rsidRPr="0062101A">
              <w:rPr>
                <w:color w:val="auto"/>
                <w:sz w:val="20"/>
              </w:rPr>
              <w:t>5-10 мин</w:t>
            </w:r>
          </w:p>
        </w:tc>
      </w:tr>
      <w:tr w:rsidR="00FF265D" w:rsidRPr="0062101A" w14:paraId="76176905" w14:textId="77777777" w:rsidTr="00FF265D">
        <w:tc>
          <w:tcPr>
            <w:tcW w:w="534" w:type="dxa"/>
          </w:tcPr>
          <w:p w14:paraId="015DFDA9" w14:textId="77777777" w:rsidR="00FF265D" w:rsidRPr="0062101A" w:rsidRDefault="00FF265D" w:rsidP="00FF265D">
            <w:pPr>
              <w:rPr>
                <w:color w:val="auto"/>
                <w:sz w:val="20"/>
              </w:rPr>
            </w:pPr>
            <w:r w:rsidRPr="0062101A">
              <w:rPr>
                <w:color w:val="auto"/>
                <w:sz w:val="20"/>
              </w:rPr>
              <w:t>14.</w:t>
            </w:r>
          </w:p>
        </w:tc>
        <w:tc>
          <w:tcPr>
            <w:tcW w:w="1706" w:type="dxa"/>
          </w:tcPr>
          <w:p w14:paraId="0DD8F4BE" w14:textId="77777777" w:rsidR="00FF265D" w:rsidRPr="0062101A" w:rsidRDefault="00FF265D" w:rsidP="00FF265D">
            <w:pPr>
              <w:ind w:left="32" w:hanging="5"/>
              <w:rPr>
                <w:color w:val="auto"/>
                <w:sz w:val="20"/>
                <w:lang w:val="en-US" w:eastAsia="en-US"/>
              </w:rPr>
            </w:pPr>
            <w:r w:rsidRPr="0062101A">
              <w:rPr>
                <w:color w:val="auto"/>
                <w:sz w:val="20"/>
                <w:lang w:val="en-US" w:eastAsia="en-US"/>
              </w:rPr>
              <w:t xml:space="preserve">She is the….(experienced) professional I … ever (see). </w:t>
            </w:r>
          </w:p>
        </w:tc>
        <w:tc>
          <w:tcPr>
            <w:tcW w:w="1852" w:type="dxa"/>
          </w:tcPr>
          <w:p w14:paraId="5731E747" w14:textId="77777777" w:rsidR="00FF265D" w:rsidRPr="0062101A" w:rsidRDefault="00FF265D" w:rsidP="00FF265D">
            <w:pPr>
              <w:shd w:val="clear" w:color="auto" w:fill="FFFFFF"/>
              <w:jc w:val="both"/>
              <w:rPr>
                <w:color w:val="auto"/>
                <w:sz w:val="20"/>
                <w:lang w:val="en-US"/>
              </w:rPr>
            </w:pPr>
          </w:p>
        </w:tc>
        <w:tc>
          <w:tcPr>
            <w:tcW w:w="1654" w:type="dxa"/>
          </w:tcPr>
          <w:p w14:paraId="58609A05" w14:textId="1C0E1948" w:rsidR="00FF265D" w:rsidRPr="008A497D" w:rsidRDefault="00FF265D" w:rsidP="00FF265D">
            <w:pPr>
              <w:rPr>
                <w:color w:val="auto"/>
                <w:sz w:val="20"/>
                <w:lang w:val="en-US"/>
              </w:rPr>
            </w:pPr>
          </w:p>
        </w:tc>
        <w:tc>
          <w:tcPr>
            <w:tcW w:w="1291" w:type="dxa"/>
          </w:tcPr>
          <w:p w14:paraId="0D01A98E" w14:textId="77777777" w:rsidR="00FF265D" w:rsidRPr="0062101A" w:rsidRDefault="00FF265D" w:rsidP="00FF265D">
            <w:pPr>
              <w:rPr>
                <w:color w:val="auto"/>
                <w:sz w:val="20"/>
              </w:rPr>
            </w:pPr>
            <w:r w:rsidRPr="0062101A">
              <w:rPr>
                <w:color w:val="auto"/>
                <w:sz w:val="20"/>
              </w:rPr>
              <w:t>УК-4.1</w:t>
            </w:r>
          </w:p>
          <w:p w14:paraId="13D26A1B" w14:textId="77777777" w:rsidR="00FF265D" w:rsidRPr="0062101A" w:rsidRDefault="00FF265D" w:rsidP="00FF265D">
            <w:pPr>
              <w:rPr>
                <w:color w:val="auto"/>
                <w:sz w:val="20"/>
              </w:rPr>
            </w:pPr>
            <w:r w:rsidRPr="0062101A">
              <w:rPr>
                <w:color w:val="auto"/>
                <w:sz w:val="20"/>
              </w:rPr>
              <w:t>УК-4.2</w:t>
            </w:r>
          </w:p>
          <w:p w14:paraId="0A3D4629" w14:textId="77777777" w:rsidR="00FF265D" w:rsidRPr="0062101A" w:rsidRDefault="00FF265D" w:rsidP="00FF265D">
            <w:pPr>
              <w:rPr>
                <w:color w:val="auto"/>
                <w:sz w:val="20"/>
              </w:rPr>
            </w:pPr>
            <w:r w:rsidRPr="0062101A">
              <w:rPr>
                <w:color w:val="auto"/>
                <w:sz w:val="20"/>
              </w:rPr>
              <w:t>УК-4.3</w:t>
            </w:r>
          </w:p>
          <w:p w14:paraId="6BB936C8" w14:textId="77777777" w:rsidR="00FF265D" w:rsidRPr="0062101A" w:rsidRDefault="00FF265D" w:rsidP="00FF265D">
            <w:pPr>
              <w:rPr>
                <w:color w:val="auto"/>
                <w:sz w:val="20"/>
              </w:rPr>
            </w:pPr>
          </w:p>
        </w:tc>
        <w:tc>
          <w:tcPr>
            <w:tcW w:w="1325" w:type="dxa"/>
          </w:tcPr>
          <w:p w14:paraId="3B779715" w14:textId="77777777" w:rsidR="00FF265D" w:rsidRPr="0062101A" w:rsidRDefault="00FF265D" w:rsidP="00FF265D">
            <w:pPr>
              <w:rPr>
                <w:color w:val="auto"/>
                <w:sz w:val="20"/>
              </w:rPr>
            </w:pPr>
            <w:r w:rsidRPr="0062101A">
              <w:rPr>
                <w:color w:val="auto"/>
                <w:sz w:val="20"/>
              </w:rPr>
              <w:t>У, З, В</w:t>
            </w:r>
          </w:p>
        </w:tc>
        <w:tc>
          <w:tcPr>
            <w:tcW w:w="1209" w:type="dxa"/>
          </w:tcPr>
          <w:p w14:paraId="75EBE75A" w14:textId="77777777" w:rsidR="00FF265D" w:rsidRPr="0062101A" w:rsidRDefault="00FF265D" w:rsidP="00FF265D">
            <w:pPr>
              <w:rPr>
                <w:color w:val="auto"/>
                <w:szCs w:val="24"/>
              </w:rPr>
            </w:pPr>
            <w:r w:rsidRPr="0062101A">
              <w:rPr>
                <w:color w:val="auto"/>
                <w:sz w:val="20"/>
              </w:rPr>
              <w:t>5-10 мин</w:t>
            </w:r>
          </w:p>
        </w:tc>
      </w:tr>
      <w:tr w:rsidR="00FF265D" w:rsidRPr="0062101A" w14:paraId="60A202FD" w14:textId="77777777" w:rsidTr="00FF265D">
        <w:tc>
          <w:tcPr>
            <w:tcW w:w="534" w:type="dxa"/>
          </w:tcPr>
          <w:p w14:paraId="7B24D26F" w14:textId="77777777" w:rsidR="00FF265D" w:rsidRPr="0062101A" w:rsidRDefault="00FF265D" w:rsidP="00FF265D">
            <w:pPr>
              <w:rPr>
                <w:color w:val="auto"/>
                <w:sz w:val="20"/>
              </w:rPr>
            </w:pPr>
            <w:r w:rsidRPr="0062101A">
              <w:rPr>
                <w:color w:val="auto"/>
                <w:sz w:val="20"/>
              </w:rPr>
              <w:t>15.</w:t>
            </w:r>
          </w:p>
        </w:tc>
        <w:tc>
          <w:tcPr>
            <w:tcW w:w="1706" w:type="dxa"/>
          </w:tcPr>
          <w:p w14:paraId="4EA9E2A3" w14:textId="77777777" w:rsidR="00FF265D" w:rsidRPr="0062101A" w:rsidRDefault="00FF265D" w:rsidP="00FF265D">
            <w:pPr>
              <w:autoSpaceDE w:val="0"/>
              <w:autoSpaceDN w:val="0"/>
              <w:adjustRightInd w:val="0"/>
              <w:rPr>
                <w:color w:val="auto"/>
                <w:sz w:val="20"/>
                <w:lang w:val="en-US"/>
              </w:rPr>
            </w:pPr>
          </w:p>
          <w:p w14:paraId="666859DC" w14:textId="77777777" w:rsidR="00FF265D" w:rsidRPr="0062101A" w:rsidRDefault="00FF265D" w:rsidP="00FF265D">
            <w:pPr>
              <w:autoSpaceDE w:val="0"/>
              <w:autoSpaceDN w:val="0"/>
              <w:adjustRightInd w:val="0"/>
              <w:rPr>
                <w:color w:val="auto"/>
                <w:sz w:val="20"/>
                <w:lang w:val="en-US"/>
              </w:rPr>
            </w:pPr>
            <w:r w:rsidRPr="0062101A">
              <w:rPr>
                <w:bCs/>
                <w:color w:val="auto"/>
                <w:sz w:val="20"/>
                <w:lang w:val="en-US"/>
              </w:rPr>
              <w:t xml:space="preserve">While I …(wait) for him </w:t>
            </w:r>
            <w:r w:rsidRPr="0062101A">
              <w:rPr>
                <w:color w:val="auto"/>
                <w:sz w:val="20"/>
                <w:lang w:val="en-US"/>
              </w:rPr>
              <w:t xml:space="preserve">I (look) through the magazines </w:t>
            </w:r>
          </w:p>
        </w:tc>
        <w:tc>
          <w:tcPr>
            <w:tcW w:w="1852" w:type="dxa"/>
          </w:tcPr>
          <w:p w14:paraId="4C4C342C" w14:textId="77777777" w:rsidR="00FF265D" w:rsidRPr="0062101A" w:rsidRDefault="00FF265D" w:rsidP="00FF265D">
            <w:pPr>
              <w:shd w:val="clear" w:color="auto" w:fill="FFFFFF"/>
              <w:jc w:val="both"/>
              <w:rPr>
                <w:color w:val="auto"/>
                <w:sz w:val="20"/>
                <w:lang w:val="en-US"/>
              </w:rPr>
            </w:pPr>
          </w:p>
        </w:tc>
        <w:tc>
          <w:tcPr>
            <w:tcW w:w="1654" w:type="dxa"/>
          </w:tcPr>
          <w:p w14:paraId="4BF5FD68" w14:textId="63EC9447" w:rsidR="00FF265D" w:rsidRPr="008A497D" w:rsidRDefault="00FF265D" w:rsidP="00FF265D">
            <w:pPr>
              <w:rPr>
                <w:color w:val="auto"/>
                <w:sz w:val="20"/>
                <w:lang w:val="en-US"/>
              </w:rPr>
            </w:pPr>
          </w:p>
        </w:tc>
        <w:tc>
          <w:tcPr>
            <w:tcW w:w="1291" w:type="dxa"/>
          </w:tcPr>
          <w:p w14:paraId="370769B4"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326EFFF3"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675DD3C8"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15929CF0" w14:textId="77777777" w:rsidR="00FF265D" w:rsidRPr="0062101A" w:rsidRDefault="00FF265D" w:rsidP="00FF265D">
            <w:pPr>
              <w:rPr>
                <w:color w:val="auto"/>
                <w:sz w:val="20"/>
                <w:lang w:val="en-US"/>
              </w:rPr>
            </w:pPr>
          </w:p>
        </w:tc>
        <w:tc>
          <w:tcPr>
            <w:tcW w:w="1325" w:type="dxa"/>
          </w:tcPr>
          <w:p w14:paraId="349B71A3"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4A635ADF" w14:textId="77777777" w:rsidR="00FF265D" w:rsidRPr="0062101A" w:rsidRDefault="00FF265D" w:rsidP="00FF265D">
            <w:pPr>
              <w:rPr>
                <w:color w:val="auto"/>
                <w:szCs w:val="24"/>
              </w:rPr>
            </w:pPr>
            <w:r w:rsidRPr="0062101A">
              <w:rPr>
                <w:color w:val="auto"/>
                <w:sz w:val="20"/>
              </w:rPr>
              <w:t>5-10 мин</w:t>
            </w:r>
          </w:p>
        </w:tc>
      </w:tr>
      <w:tr w:rsidR="00FF265D" w:rsidRPr="0062101A" w14:paraId="36B15E1A" w14:textId="77777777" w:rsidTr="00FF265D">
        <w:tc>
          <w:tcPr>
            <w:tcW w:w="534" w:type="dxa"/>
          </w:tcPr>
          <w:p w14:paraId="425985EB" w14:textId="77777777" w:rsidR="00FF265D" w:rsidRPr="0062101A" w:rsidRDefault="00FF265D" w:rsidP="00FF265D">
            <w:pPr>
              <w:rPr>
                <w:color w:val="auto"/>
                <w:sz w:val="20"/>
                <w:lang w:val="en-US"/>
              </w:rPr>
            </w:pPr>
            <w:r w:rsidRPr="0062101A">
              <w:rPr>
                <w:color w:val="auto"/>
                <w:sz w:val="20"/>
                <w:lang w:val="en-US"/>
              </w:rPr>
              <w:t>16.</w:t>
            </w:r>
          </w:p>
        </w:tc>
        <w:tc>
          <w:tcPr>
            <w:tcW w:w="1706" w:type="dxa"/>
          </w:tcPr>
          <w:p w14:paraId="7F735252" w14:textId="77777777" w:rsidR="00FF265D" w:rsidRPr="0062101A" w:rsidRDefault="00FF265D" w:rsidP="00FF265D">
            <w:pPr>
              <w:shd w:val="clear" w:color="auto" w:fill="FFFFFF"/>
              <w:jc w:val="both"/>
              <w:rPr>
                <w:color w:val="auto"/>
                <w:sz w:val="20"/>
                <w:lang w:val="en-US"/>
              </w:rPr>
            </w:pPr>
            <w:r w:rsidRPr="0062101A">
              <w:rPr>
                <w:color w:val="auto"/>
                <w:sz w:val="20"/>
                <w:lang w:val="en-US"/>
              </w:rPr>
              <w:t xml:space="preserve">While I was on holiday, my camera </w:t>
            </w:r>
            <w:r w:rsidRPr="0062101A">
              <w:rPr>
                <w:b/>
                <w:color w:val="auto"/>
                <w:sz w:val="20"/>
                <w:lang w:val="en-US"/>
              </w:rPr>
              <w:t>… (</w:t>
            </w:r>
            <w:r w:rsidRPr="0062101A">
              <w:rPr>
                <w:color w:val="auto"/>
                <w:sz w:val="20"/>
                <w:lang w:val="en-US"/>
              </w:rPr>
              <w:t>to steal</w:t>
            </w:r>
            <w:r w:rsidRPr="0062101A">
              <w:rPr>
                <w:b/>
                <w:color w:val="auto"/>
                <w:sz w:val="20"/>
                <w:lang w:val="en-US"/>
              </w:rPr>
              <w:t>)</w:t>
            </w:r>
            <w:r w:rsidRPr="0062101A">
              <w:rPr>
                <w:color w:val="auto"/>
                <w:sz w:val="20"/>
                <w:lang w:val="en-US"/>
              </w:rPr>
              <w:t xml:space="preserve"> from my hotel room.</w:t>
            </w:r>
          </w:p>
        </w:tc>
        <w:tc>
          <w:tcPr>
            <w:tcW w:w="1852" w:type="dxa"/>
          </w:tcPr>
          <w:p w14:paraId="062A1EB6" w14:textId="77777777" w:rsidR="00FF265D" w:rsidRPr="0062101A" w:rsidRDefault="00FF265D" w:rsidP="00FF265D">
            <w:pPr>
              <w:shd w:val="clear" w:color="auto" w:fill="FFFFFF"/>
              <w:jc w:val="both"/>
              <w:rPr>
                <w:color w:val="auto"/>
                <w:sz w:val="20"/>
                <w:lang w:val="en-US"/>
              </w:rPr>
            </w:pPr>
          </w:p>
        </w:tc>
        <w:tc>
          <w:tcPr>
            <w:tcW w:w="1654" w:type="dxa"/>
          </w:tcPr>
          <w:p w14:paraId="18E8D69B" w14:textId="06015FAF" w:rsidR="00FF265D" w:rsidRPr="00852DF9" w:rsidRDefault="00FF265D" w:rsidP="00FF265D">
            <w:pPr>
              <w:autoSpaceDE w:val="0"/>
              <w:autoSpaceDN w:val="0"/>
              <w:adjustRightInd w:val="0"/>
              <w:rPr>
                <w:color w:val="auto"/>
                <w:sz w:val="20"/>
                <w:lang w:val="en-US"/>
              </w:rPr>
            </w:pPr>
          </w:p>
        </w:tc>
        <w:tc>
          <w:tcPr>
            <w:tcW w:w="1291" w:type="dxa"/>
          </w:tcPr>
          <w:p w14:paraId="377DAB69" w14:textId="77777777" w:rsidR="00FF265D" w:rsidRPr="0062101A" w:rsidRDefault="00FF265D" w:rsidP="00FF265D">
            <w:pPr>
              <w:rPr>
                <w:color w:val="auto"/>
                <w:sz w:val="20"/>
              </w:rPr>
            </w:pPr>
            <w:r w:rsidRPr="0062101A">
              <w:rPr>
                <w:color w:val="auto"/>
                <w:sz w:val="20"/>
              </w:rPr>
              <w:t>УК-4.1</w:t>
            </w:r>
          </w:p>
          <w:p w14:paraId="6B25B056" w14:textId="77777777" w:rsidR="00FF265D" w:rsidRPr="0062101A" w:rsidRDefault="00FF265D" w:rsidP="00FF265D">
            <w:pPr>
              <w:rPr>
                <w:color w:val="auto"/>
                <w:sz w:val="20"/>
              </w:rPr>
            </w:pPr>
            <w:r w:rsidRPr="0062101A">
              <w:rPr>
                <w:color w:val="auto"/>
                <w:sz w:val="20"/>
              </w:rPr>
              <w:t>УК-4.2</w:t>
            </w:r>
          </w:p>
          <w:p w14:paraId="1FEAC13D" w14:textId="77777777" w:rsidR="00FF265D" w:rsidRPr="0062101A" w:rsidRDefault="00FF265D" w:rsidP="00FF265D">
            <w:pPr>
              <w:rPr>
                <w:color w:val="auto"/>
                <w:sz w:val="20"/>
              </w:rPr>
            </w:pPr>
            <w:r w:rsidRPr="0062101A">
              <w:rPr>
                <w:color w:val="auto"/>
                <w:sz w:val="20"/>
              </w:rPr>
              <w:t>УК-4.3</w:t>
            </w:r>
          </w:p>
          <w:p w14:paraId="0C040D84" w14:textId="77777777" w:rsidR="00FF265D" w:rsidRPr="0062101A" w:rsidRDefault="00FF265D" w:rsidP="00FF265D">
            <w:pPr>
              <w:rPr>
                <w:color w:val="auto"/>
                <w:sz w:val="20"/>
              </w:rPr>
            </w:pPr>
          </w:p>
        </w:tc>
        <w:tc>
          <w:tcPr>
            <w:tcW w:w="1325" w:type="dxa"/>
          </w:tcPr>
          <w:p w14:paraId="128737F4" w14:textId="77777777" w:rsidR="00FF265D" w:rsidRPr="0062101A" w:rsidRDefault="00FF265D" w:rsidP="00FF265D">
            <w:pPr>
              <w:rPr>
                <w:color w:val="auto"/>
                <w:sz w:val="20"/>
              </w:rPr>
            </w:pPr>
            <w:r w:rsidRPr="0062101A">
              <w:rPr>
                <w:color w:val="auto"/>
                <w:sz w:val="20"/>
              </w:rPr>
              <w:t>У, З, В</w:t>
            </w:r>
          </w:p>
        </w:tc>
        <w:tc>
          <w:tcPr>
            <w:tcW w:w="1209" w:type="dxa"/>
          </w:tcPr>
          <w:p w14:paraId="687A4B8D" w14:textId="77777777" w:rsidR="00FF265D" w:rsidRPr="0062101A" w:rsidRDefault="00FF265D" w:rsidP="00FF265D">
            <w:pPr>
              <w:rPr>
                <w:color w:val="auto"/>
                <w:szCs w:val="24"/>
              </w:rPr>
            </w:pPr>
            <w:r w:rsidRPr="0062101A">
              <w:rPr>
                <w:color w:val="auto"/>
                <w:sz w:val="20"/>
              </w:rPr>
              <w:t>5-10 мин</w:t>
            </w:r>
          </w:p>
        </w:tc>
      </w:tr>
      <w:tr w:rsidR="00FF265D" w:rsidRPr="0062101A" w14:paraId="7315E8D8" w14:textId="77777777" w:rsidTr="00FF265D">
        <w:tc>
          <w:tcPr>
            <w:tcW w:w="9571" w:type="dxa"/>
            <w:gridSpan w:val="7"/>
          </w:tcPr>
          <w:p w14:paraId="4D73EB47" w14:textId="77777777" w:rsidR="00FF265D" w:rsidRPr="0062101A" w:rsidRDefault="00FF265D" w:rsidP="00FF265D">
            <w:pPr>
              <w:rPr>
                <w:color w:val="auto"/>
                <w:sz w:val="20"/>
              </w:rPr>
            </w:pPr>
            <w:r w:rsidRPr="0062101A">
              <w:rPr>
                <w:color w:val="auto"/>
                <w:sz w:val="20"/>
              </w:rPr>
              <w:t>Тип задания: задание комбинированного типа с выбором одного/нескольких правильного</w:t>
            </w:r>
            <w:r w:rsidRPr="0062101A">
              <w:rPr>
                <w:b/>
                <w:bCs/>
                <w:color w:val="auto"/>
                <w:sz w:val="20"/>
              </w:rPr>
              <w:br/>
            </w:r>
            <w:r w:rsidRPr="0062101A">
              <w:rPr>
                <w:color w:val="auto"/>
                <w:sz w:val="20"/>
              </w:rPr>
              <w:t>ответа из предложенных с последующим объяснением</w:t>
            </w:r>
          </w:p>
        </w:tc>
      </w:tr>
      <w:tr w:rsidR="00FF265D" w:rsidRPr="0062101A" w14:paraId="5395CE52" w14:textId="77777777" w:rsidTr="00FF265D">
        <w:tc>
          <w:tcPr>
            <w:tcW w:w="9571" w:type="dxa"/>
            <w:gridSpan w:val="7"/>
          </w:tcPr>
          <w:p w14:paraId="2A928F72" w14:textId="77777777" w:rsidR="00FF265D" w:rsidRPr="0062101A" w:rsidRDefault="00FF265D" w:rsidP="00FF265D">
            <w:pPr>
              <w:rPr>
                <w:color w:val="auto"/>
                <w:sz w:val="20"/>
              </w:rPr>
            </w:pPr>
            <w:r w:rsidRPr="0062101A">
              <w:rPr>
                <w:color w:val="auto"/>
                <w:sz w:val="20"/>
              </w:rPr>
              <w:t xml:space="preserve">Инструкция: прочитайте текст, выберите правильный ответ и запишите обоснованный ответ </w:t>
            </w:r>
          </w:p>
        </w:tc>
      </w:tr>
      <w:tr w:rsidR="00FF265D" w:rsidRPr="0062101A" w14:paraId="646F3E0D" w14:textId="77777777" w:rsidTr="00FF265D">
        <w:tc>
          <w:tcPr>
            <w:tcW w:w="534" w:type="dxa"/>
          </w:tcPr>
          <w:p w14:paraId="35190BB0" w14:textId="77777777" w:rsidR="00FF265D" w:rsidRPr="0062101A" w:rsidRDefault="00FF265D" w:rsidP="00FF265D">
            <w:pPr>
              <w:rPr>
                <w:color w:val="auto"/>
                <w:sz w:val="20"/>
              </w:rPr>
            </w:pPr>
            <w:r w:rsidRPr="0062101A">
              <w:rPr>
                <w:color w:val="auto"/>
                <w:sz w:val="20"/>
              </w:rPr>
              <w:t>17.</w:t>
            </w:r>
          </w:p>
        </w:tc>
        <w:tc>
          <w:tcPr>
            <w:tcW w:w="1706" w:type="dxa"/>
            <w:shd w:val="clear" w:color="auto" w:fill="auto"/>
          </w:tcPr>
          <w:p w14:paraId="1CE227FF" w14:textId="77777777" w:rsidR="00FF265D" w:rsidRPr="0062101A" w:rsidRDefault="00FF265D" w:rsidP="00FF265D">
            <w:pPr>
              <w:widowControl w:val="0"/>
              <w:autoSpaceDE w:val="0"/>
              <w:autoSpaceDN w:val="0"/>
              <w:rPr>
                <w:rFonts w:eastAsia="Calibri"/>
                <w:color w:val="auto"/>
                <w:sz w:val="20"/>
                <w:lang w:val="en-US" w:eastAsia="en-US"/>
              </w:rPr>
            </w:pPr>
          </w:p>
          <w:p w14:paraId="2B2518EF" w14:textId="77777777" w:rsidR="00FF265D" w:rsidRPr="0062101A" w:rsidRDefault="00FF265D" w:rsidP="00FF265D">
            <w:pPr>
              <w:widowControl w:val="0"/>
              <w:autoSpaceDE w:val="0"/>
              <w:autoSpaceDN w:val="0"/>
              <w:ind w:left="110"/>
              <w:rPr>
                <w:rFonts w:eastAsia="Calibri"/>
                <w:color w:val="auto"/>
                <w:sz w:val="20"/>
                <w:lang w:val="en-US" w:eastAsia="en-US"/>
              </w:rPr>
            </w:pPr>
            <w:r w:rsidRPr="0062101A">
              <w:rPr>
                <w:rFonts w:eastAsia="Calibri"/>
                <w:color w:val="auto"/>
                <w:sz w:val="20"/>
                <w:lang w:val="en-US" w:eastAsia="en-US"/>
              </w:rPr>
              <w:t>Hands should be washed before which of the following activities:</w:t>
            </w:r>
          </w:p>
          <w:p w14:paraId="493A649C" w14:textId="77777777" w:rsidR="00FF265D" w:rsidRPr="0062101A" w:rsidRDefault="00FF265D" w:rsidP="00FF265D">
            <w:pPr>
              <w:widowControl w:val="0"/>
              <w:autoSpaceDE w:val="0"/>
              <w:autoSpaceDN w:val="0"/>
              <w:ind w:left="110"/>
              <w:rPr>
                <w:rFonts w:eastAsia="Calibri"/>
                <w:color w:val="auto"/>
                <w:sz w:val="20"/>
                <w:lang w:val="en-US" w:eastAsia="en-US"/>
              </w:rPr>
            </w:pPr>
          </w:p>
        </w:tc>
        <w:tc>
          <w:tcPr>
            <w:tcW w:w="1852" w:type="dxa"/>
            <w:shd w:val="clear" w:color="auto" w:fill="auto"/>
          </w:tcPr>
          <w:p w14:paraId="6032A211" w14:textId="77777777" w:rsidR="00FF265D" w:rsidRPr="0062101A" w:rsidRDefault="00FF265D" w:rsidP="00FF265D">
            <w:pPr>
              <w:widowControl w:val="0"/>
              <w:autoSpaceDE w:val="0"/>
              <w:autoSpaceDN w:val="0"/>
              <w:ind w:right="184"/>
              <w:rPr>
                <w:rFonts w:eastAsia="Calibri"/>
                <w:color w:val="auto"/>
                <w:sz w:val="20"/>
                <w:lang w:val="en-US" w:eastAsia="en-US"/>
              </w:rPr>
            </w:pPr>
            <w:r w:rsidRPr="0062101A">
              <w:rPr>
                <w:rFonts w:eastAsia="Calibri"/>
                <w:color w:val="auto"/>
                <w:sz w:val="20"/>
                <w:lang w:val="en-US" w:eastAsia="en-US"/>
              </w:rPr>
              <w:t>а) using restroom;’</w:t>
            </w:r>
          </w:p>
          <w:p w14:paraId="11804783" w14:textId="77777777" w:rsidR="00FF265D" w:rsidRPr="0062101A" w:rsidRDefault="00FF265D" w:rsidP="00FF265D">
            <w:pPr>
              <w:widowControl w:val="0"/>
              <w:autoSpaceDE w:val="0"/>
              <w:autoSpaceDN w:val="0"/>
              <w:ind w:right="184"/>
              <w:rPr>
                <w:rFonts w:eastAsia="Calibri"/>
                <w:color w:val="auto"/>
                <w:sz w:val="20"/>
                <w:lang w:val="en-US" w:eastAsia="en-US"/>
              </w:rPr>
            </w:pPr>
            <w:r w:rsidRPr="0062101A">
              <w:rPr>
                <w:rFonts w:eastAsia="Calibri"/>
                <w:color w:val="auto"/>
                <w:sz w:val="20"/>
                <w:lang w:eastAsia="en-US"/>
              </w:rPr>
              <w:t>б</w:t>
            </w:r>
            <w:r w:rsidRPr="0062101A">
              <w:rPr>
                <w:rFonts w:eastAsia="Calibri"/>
                <w:color w:val="auto"/>
                <w:sz w:val="20"/>
                <w:lang w:val="en-US" w:eastAsia="en-US"/>
              </w:rPr>
              <w:t>) starting work;</w:t>
            </w:r>
          </w:p>
          <w:p w14:paraId="01441E32" w14:textId="77777777" w:rsidR="00FF265D" w:rsidRPr="0062101A" w:rsidRDefault="00FF265D" w:rsidP="00FF265D">
            <w:pPr>
              <w:widowControl w:val="0"/>
              <w:autoSpaceDE w:val="0"/>
              <w:autoSpaceDN w:val="0"/>
              <w:ind w:right="184"/>
              <w:rPr>
                <w:rFonts w:eastAsia="Calibri"/>
                <w:color w:val="auto"/>
                <w:sz w:val="20"/>
                <w:lang w:val="en-US" w:eastAsia="en-US"/>
              </w:rPr>
            </w:pPr>
            <w:r w:rsidRPr="0062101A">
              <w:rPr>
                <w:rFonts w:eastAsia="Calibri"/>
                <w:color w:val="auto"/>
                <w:sz w:val="20"/>
                <w:lang w:eastAsia="en-US"/>
              </w:rPr>
              <w:t>в</w:t>
            </w:r>
            <w:r w:rsidRPr="0062101A">
              <w:rPr>
                <w:rFonts w:eastAsia="Calibri"/>
                <w:color w:val="auto"/>
                <w:sz w:val="20"/>
                <w:lang w:val="en-US" w:eastAsia="en-US"/>
              </w:rPr>
              <w:t>) smokig;</w:t>
            </w:r>
          </w:p>
          <w:p w14:paraId="2D472115" w14:textId="77777777" w:rsidR="00FF265D" w:rsidRPr="0062101A" w:rsidRDefault="00FF265D" w:rsidP="00FF265D">
            <w:pPr>
              <w:widowControl w:val="0"/>
              <w:autoSpaceDE w:val="0"/>
              <w:autoSpaceDN w:val="0"/>
              <w:ind w:right="184"/>
              <w:rPr>
                <w:rFonts w:eastAsia="Calibri"/>
                <w:color w:val="auto"/>
                <w:sz w:val="20"/>
                <w:lang w:val="en-US" w:eastAsia="en-US"/>
              </w:rPr>
            </w:pPr>
            <w:r w:rsidRPr="0062101A">
              <w:rPr>
                <w:rFonts w:eastAsia="Calibri"/>
                <w:color w:val="auto"/>
                <w:sz w:val="20"/>
                <w:lang w:eastAsia="en-US"/>
              </w:rPr>
              <w:t>г</w:t>
            </w:r>
            <w:r w:rsidRPr="0062101A">
              <w:rPr>
                <w:rFonts w:eastAsia="Calibri"/>
                <w:color w:val="auto"/>
                <w:sz w:val="20"/>
                <w:lang w:val="en-US" w:eastAsia="en-US"/>
              </w:rPr>
              <w:t>) sneezing or coughing;</w:t>
            </w:r>
          </w:p>
        </w:tc>
        <w:tc>
          <w:tcPr>
            <w:tcW w:w="1654" w:type="dxa"/>
            <w:shd w:val="clear" w:color="auto" w:fill="auto"/>
          </w:tcPr>
          <w:p w14:paraId="0F99BD1C" w14:textId="7DC061A9" w:rsidR="00FF265D" w:rsidRPr="0062101A" w:rsidRDefault="00FF265D" w:rsidP="00FF265D">
            <w:pPr>
              <w:widowControl w:val="0"/>
              <w:autoSpaceDE w:val="0"/>
              <w:autoSpaceDN w:val="0"/>
              <w:ind w:left="110"/>
              <w:rPr>
                <w:rFonts w:eastAsia="Calibri"/>
                <w:color w:val="auto"/>
                <w:sz w:val="20"/>
                <w:lang w:val="en-US" w:eastAsia="en-US"/>
              </w:rPr>
            </w:pPr>
          </w:p>
        </w:tc>
        <w:tc>
          <w:tcPr>
            <w:tcW w:w="1291" w:type="dxa"/>
          </w:tcPr>
          <w:p w14:paraId="17F882D0" w14:textId="77777777" w:rsidR="00FF265D" w:rsidRPr="0062101A" w:rsidRDefault="00FF265D" w:rsidP="00FF265D">
            <w:pPr>
              <w:rPr>
                <w:color w:val="auto"/>
                <w:sz w:val="20"/>
              </w:rPr>
            </w:pPr>
            <w:r w:rsidRPr="0062101A">
              <w:rPr>
                <w:color w:val="auto"/>
                <w:sz w:val="20"/>
              </w:rPr>
              <w:t>УК-4.1</w:t>
            </w:r>
          </w:p>
          <w:p w14:paraId="33BF1C69" w14:textId="77777777" w:rsidR="00FF265D" w:rsidRPr="0062101A" w:rsidRDefault="00FF265D" w:rsidP="00FF265D">
            <w:pPr>
              <w:rPr>
                <w:color w:val="auto"/>
                <w:sz w:val="20"/>
              </w:rPr>
            </w:pPr>
            <w:r w:rsidRPr="0062101A">
              <w:rPr>
                <w:color w:val="auto"/>
                <w:sz w:val="20"/>
              </w:rPr>
              <w:t>УК-4.2</w:t>
            </w:r>
          </w:p>
          <w:p w14:paraId="45B1C07C" w14:textId="77777777" w:rsidR="00FF265D" w:rsidRPr="0062101A" w:rsidRDefault="00FF265D" w:rsidP="00FF265D">
            <w:pPr>
              <w:rPr>
                <w:color w:val="auto"/>
                <w:sz w:val="20"/>
              </w:rPr>
            </w:pPr>
            <w:r w:rsidRPr="0062101A">
              <w:rPr>
                <w:color w:val="auto"/>
                <w:sz w:val="20"/>
              </w:rPr>
              <w:t>УК-4.3</w:t>
            </w:r>
          </w:p>
          <w:p w14:paraId="4F3234CE" w14:textId="77777777" w:rsidR="00FF265D" w:rsidRPr="0062101A" w:rsidRDefault="00FF265D" w:rsidP="00FF265D">
            <w:pPr>
              <w:rPr>
                <w:color w:val="auto"/>
                <w:sz w:val="20"/>
              </w:rPr>
            </w:pPr>
          </w:p>
        </w:tc>
        <w:tc>
          <w:tcPr>
            <w:tcW w:w="1325" w:type="dxa"/>
          </w:tcPr>
          <w:p w14:paraId="5420A1EB" w14:textId="77777777" w:rsidR="00FF265D" w:rsidRPr="0062101A" w:rsidRDefault="00FF265D" w:rsidP="00FF265D">
            <w:pPr>
              <w:rPr>
                <w:color w:val="auto"/>
                <w:sz w:val="20"/>
              </w:rPr>
            </w:pPr>
            <w:r w:rsidRPr="0062101A">
              <w:rPr>
                <w:color w:val="auto"/>
                <w:sz w:val="20"/>
              </w:rPr>
              <w:t>У, З, В</w:t>
            </w:r>
          </w:p>
        </w:tc>
        <w:tc>
          <w:tcPr>
            <w:tcW w:w="1209" w:type="dxa"/>
          </w:tcPr>
          <w:p w14:paraId="02F0A179" w14:textId="77777777" w:rsidR="00FF265D" w:rsidRPr="0062101A" w:rsidRDefault="00FF265D" w:rsidP="00FF265D">
            <w:pPr>
              <w:rPr>
                <w:color w:val="auto"/>
                <w:szCs w:val="24"/>
              </w:rPr>
            </w:pPr>
            <w:r w:rsidRPr="0062101A">
              <w:rPr>
                <w:color w:val="auto"/>
                <w:sz w:val="20"/>
              </w:rPr>
              <w:t>5-10 мин</w:t>
            </w:r>
          </w:p>
        </w:tc>
      </w:tr>
      <w:tr w:rsidR="00FF265D" w:rsidRPr="0062101A" w14:paraId="14B8388B" w14:textId="77777777" w:rsidTr="00FF265D">
        <w:tc>
          <w:tcPr>
            <w:tcW w:w="534" w:type="dxa"/>
          </w:tcPr>
          <w:p w14:paraId="1AAC612D" w14:textId="77777777" w:rsidR="00FF265D" w:rsidRPr="0062101A" w:rsidRDefault="00FF265D" w:rsidP="00FF265D">
            <w:pPr>
              <w:rPr>
                <w:color w:val="auto"/>
                <w:sz w:val="20"/>
              </w:rPr>
            </w:pPr>
            <w:r w:rsidRPr="0062101A">
              <w:rPr>
                <w:color w:val="auto"/>
                <w:sz w:val="20"/>
              </w:rPr>
              <w:t>18.</w:t>
            </w:r>
          </w:p>
        </w:tc>
        <w:tc>
          <w:tcPr>
            <w:tcW w:w="1706" w:type="dxa"/>
            <w:shd w:val="clear" w:color="auto" w:fill="auto"/>
          </w:tcPr>
          <w:p w14:paraId="6218CDC4" w14:textId="77777777" w:rsidR="00FF265D" w:rsidRPr="0062101A" w:rsidRDefault="00FF265D" w:rsidP="00FF265D">
            <w:pPr>
              <w:widowControl w:val="0"/>
              <w:autoSpaceDE w:val="0"/>
              <w:autoSpaceDN w:val="0"/>
              <w:ind w:left="110"/>
              <w:rPr>
                <w:rFonts w:eastAsia="Calibri"/>
                <w:color w:val="auto"/>
                <w:sz w:val="20"/>
                <w:lang w:val="en-US" w:eastAsia="en-US"/>
              </w:rPr>
            </w:pPr>
            <w:r w:rsidRPr="0062101A">
              <w:rPr>
                <w:rFonts w:eastAsia="Calibri"/>
                <w:color w:val="auto"/>
                <w:sz w:val="20"/>
                <w:lang w:val="en-US" w:eastAsia="en-US"/>
              </w:rPr>
              <w:t>Disposable gloves should be changed:</w:t>
            </w:r>
          </w:p>
          <w:p w14:paraId="6C9AD0E9" w14:textId="77777777" w:rsidR="00FF265D" w:rsidRPr="0062101A" w:rsidRDefault="00FF265D" w:rsidP="00FF265D">
            <w:pPr>
              <w:widowControl w:val="0"/>
              <w:autoSpaceDE w:val="0"/>
              <w:autoSpaceDN w:val="0"/>
              <w:ind w:left="110"/>
              <w:rPr>
                <w:rFonts w:eastAsia="Calibri"/>
                <w:color w:val="auto"/>
                <w:sz w:val="20"/>
                <w:lang w:val="en-US" w:eastAsia="en-US"/>
              </w:rPr>
            </w:pPr>
          </w:p>
          <w:p w14:paraId="0A4D6C64" w14:textId="77777777" w:rsidR="00FF265D" w:rsidRPr="0062101A" w:rsidRDefault="00FF265D" w:rsidP="00FF265D">
            <w:pPr>
              <w:widowControl w:val="0"/>
              <w:autoSpaceDE w:val="0"/>
              <w:autoSpaceDN w:val="0"/>
              <w:ind w:left="110"/>
              <w:rPr>
                <w:rFonts w:eastAsia="Calibri"/>
                <w:color w:val="auto"/>
                <w:sz w:val="20"/>
                <w:lang w:val="en-US" w:eastAsia="en-US"/>
              </w:rPr>
            </w:pPr>
          </w:p>
        </w:tc>
        <w:tc>
          <w:tcPr>
            <w:tcW w:w="1852" w:type="dxa"/>
            <w:shd w:val="clear" w:color="auto" w:fill="auto"/>
          </w:tcPr>
          <w:p w14:paraId="5743E19D"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а</w:t>
            </w:r>
            <w:r w:rsidRPr="0062101A">
              <w:rPr>
                <w:rFonts w:eastAsia="Calibri"/>
                <w:color w:val="auto"/>
                <w:sz w:val="20"/>
                <w:lang w:val="en-US" w:eastAsia="en-US"/>
              </w:rPr>
              <w:t>) after you handled. raw food and before you handle cooked food;</w:t>
            </w:r>
          </w:p>
          <w:p w14:paraId="62332118"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б</w:t>
            </w:r>
            <w:r w:rsidRPr="0062101A">
              <w:rPr>
                <w:rFonts w:eastAsia="Calibri"/>
                <w:color w:val="auto"/>
                <w:sz w:val="20"/>
                <w:lang w:val="en-US" w:eastAsia="en-US"/>
              </w:rPr>
              <w:t>) if they are torn;</w:t>
            </w:r>
          </w:p>
          <w:p w14:paraId="5E89867C"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в</w:t>
            </w:r>
            <w:r w:rsidRPr="0062101A">
              <w:rPr>
                <w:rFonts w:eastAsia="Calibri"/>
                <w:color w:val="auto"/>
                <w:sz w:val="20"/>
                <w:lang w:val="en-US" w:eastAsia="en-US"/>
              </w:rPr>
              <w:t>) before you start a different task;</w:t>
            </w:r>
          </w:p>
          <w:p w14:paraId="5CF92B0C"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г</w:t>
            </w:r>
            <w:r w:rsidRPr="0062101A">
              <w:rPr>
                <w:rFonts w:eastAsia="Calibri"/>
                <w:color w:val="auto"/>
                <w:sz w:val="20"/>
                <w:lang w:val="en-US" w:eastAsia="en-US"/>
              </w:rPr>
              <w:t>) all of the above;</w:t>
            </w:r>
          </w:p>
        </w:tc>
        <w:tc>
          <w:tcPr>
            <w:tcW w:w="1654" w:type="dxa"/>
            <w:shd w:val="clear" w:color="auto" w:fill="auto"/>
          </w:tcPr>
          <w:p w14:paraId="6BE027AE" w14:textId="77777777" w:rsidR="00FF265D" w:rsidRPr="0062101A" w:rsidRDefault="00FF265D" w:rsidP="00FF265D">
            <w:pPr>
              <w:widowControl w:val="0"/>
              <w:autoSpaceDE w:val="0"/>
              <w:autoSpaceDN w:val="0"/>
              <w:ind w:left="110"/>
              <w:rPr>
                <w:rFonts w:eastAsia="Calibri"/>
                <w:color w:val="auto"/>
                <w:sz w:val="20"/>
                <w:lang w:val="en-US" w:eastAsia="en-US"/>
              </w:rPr>
            </w:pPr>
          </w:p>
        </w:tc>
        <w:tc>
          <w:tcPr>
            <w:tcW w:w="1291" w:type="dxa"/>
          </w:tcPr>
          <w:p w14:paraId="115F235E"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1</w:t>
            </w:r>
          </w:p>
          <w:p w14:paraId="09DC8905"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2</w:t>
            </w:r>
          </w:p>
          <w:p w14:paraId="6C813D4F" w14:textId="77777777" w:rsidR="00FF265D" w:rsidRPr="0062101A" w:rsidRDefault="00FF265D" w:rsidP="00FF265D">
            <w:pPr>
              <w:rPr>
                <w:color w:val="auto"/>
                <w:sz w:val="20"/>
                <w:lang w:val="en-US"/>
              </w:rPr>
            </w:pPr>
            <w:r w:rsidRPr="0062101A">
              <w:rPr>
                <w:color w:val="auto"/>
                <w:sz w:val="20"/>
              </w:rPr>
              <w:t>УК</w:t>
            </w:r>
            <w:r w:rsidRPr="0062101A">
              <w:rPr>
                <w:color w:val="auto"/>
                <w:sz w:val="20"/>
                <w:lang w:val="en-US"/>
              </w:rPr>
              <w:t>-4.3</w:t>
            </w:r>
          </w:p>
          <w:p w14:paraId="3519FE41" w14:textId="77777777" w:rsidR="00FF265D" w:rsidRPr="0062101A" w:rsidRDefault="00FF265D" w:rsidP="00FF265D">
            <w:pPr>
              <w:rPr>
                <w:color w:val="auto"/>
                <w:sz w:val="20"/>
                <w:lang w:val="en-US"/>
              </w:rPr>
            </w:pPr>
          </w:p>
        </w:tc>
        <w:tc>
          <w:tcPr>
            <w:tcW w:w="1325" w:type="dxa"/>
          </w:tcPr>
          <w:p w14:paraId="413BD583" w14:textId="77777777" w:rsidR="00FF265D" w:rsidRPr="0062101A" w:rsidRDefault="00FF265D" w:rsidP="00FF265D">
            <w:pPr>
              <w:rPr>
                <w:color w:val="auto"/>
                <w:sz w:val="20"/>
                <w:lang w:val="en-US"/>
              </w:rPr>
            </w:pPr>
            <w:r w:rsidRPr="0062101A">
              <w:rPr>
                <w:color w:val="auto"/>
                <w:sz w:val="20"/>
              </w:rPr>
              <w:t>У</w:t>
            </w:r>
            <w:r w:rsidRPr="0062101A">
              <w:rPr>
                <w:color w:val="auto"/>
                <w:sz w:val="20"/>
                <w:lang w:val="en-US"/>
              </w:rPr>
              <w:t xml:space="preserve">, </w:t>
            </w:r>
            <w:r w:rsidRPr="0062101A">
              <w:rPr>
                <w:color w:val="auto"/>
                <w:sz w:val="20"/>
              </w:rPr>
              <w:t>З</w:t>
            </w:r>
            <w:r w:rsidRPr="0062101A">
              <w:rPr>
                <w:color w:val="auto"/>
                <w:sz w:val="20"/>
                <w:lang w:val="en-US"/>
              </w:rPr>
              <w:t xml:space="preserve">, </w:t>
            </w:r>
            <w:r w:rsidRPr="0062101A">
              <w:rPr>
                <w:color w:val="auto"/>
                <w:sz w:val="20"/>
              </w:rPr>
              <w:t>В</w:t>
            </w:r>
          </w:p>
        </w:tc>
        <w:tc>
          <w:tcPr>
            <w:tcW w:w="1209" w:type="dxa"/>
          </w:tcPr>
          <w:p w14:paraId="2F7ACA86" w14:textId="77777777" w:rsidR="00FF265D" w:rsidRPr="0062101A" w:rsidRDefault="00FF265D" w:rsidP="00FF265D">
            <w:pPr>
              <w:rPr>
                <w:color w:val="auto"/>
                <w:szCs w:val="24"/>
              </w:rPr>
            </w:pPr>
            <w:r w:rsidRPr="0062101A">
              <w:rPr>
                <w:color w:val="auto"/>
                <w:sz w:val="20"/>
              </w:rPr>
              <w:t>5-10 мин</w:t>
            </w:r>
          </w:p>
        </w:tc>
      </w:tr>
      <w:tr w:rsidR="00FF265D" w:rsidRPr="0062101A" w14:paraId="7A897C84" w14:textId="77777777" w:rsidTr="00FF265D">
        <w:tc>
          <w:tcPr>
            <w:tcW w:w="534" w:type="dxa"/>
          </w:tcPr>
          <w:p w14:paraId="7A5DF95F" w14:textId="77777777" w:rsidR="00FF265D" w:rsidRPr="0062101A" w:rsidRDefault="00FF265D" w:rsidP="00FF265D">
            <w:pPr>
              <w:rPr>
                <w:color w:val="auto"/>
                <w:sz w:val="20"/>
                <w:lang w:val="en-US"/>
              </w:rPr>
            </w:pPr>
            <w:r w:rsidRPr="0062101A">
              <w:rPr>
                <w:color w:val="auto"/>
                <w:sz w:val="20"/>
                <w:lang w:val="en-US"/>
              </w:rPr>
              <w:t>19.</w:t>
            </w:r>
          </w:p>
        </w:tc>
        <w:tc>
          <w:tcPr>
            <w:tcW w:w="1706" w:type="dxa"/>
            <w:shd w:val="clear" w:color="auto" w:fill="auto"/>
          </w:tcPr>
          <w:p w14:paraId="0234994B" w14:textId="77777777" w:rsidR="00FF265D" w:rsidRPr="0062101A" w:rsidRDefault="00FF265D" w:rsidP="00FF265D">
            <w:pPr>
              <w:widowControl w:val="0"/>
              <w:autoSpaceDE w:val="0"/>
              <w:autoSpaceDN w:val="0"/>
              <w:ind w:left="110"/>
              <w:rPr>
                <w:rFonts w:eastAsia="Calibri"/>
                <w:color w:val="auto"/>
                <w:sz w:val="20"/>
                <w:lang w:val="en-US" w:eastAsia="en-US"/>
              </w:rPr>
            </w:pPr>
            <w:r w:rsidRPr="0062101A">
              <w:rPr>
                <w:rFonts w:eastAsia="Calibri"/>
                <w:color w:val="auto"/>
                <w:sz w:val="20"/>
                <w:lang w:val="en-US" w:eastAsia="en-US"/>
              </w:rPr>
              <w:t>As a foodhandler, you must report about an illness to your manager, especially if you have:</w:t>
            </w:r>
          </w:p>
          <w:p w14:paraId="36E97563" w14:textId="77777777" w:rsidR="00FF265D" w:rsidRPr="0062101A" w:rsidRDefault="00FF265D" w:rsidP="00FF265D">
            <w:pPr>
              <w:widowControl w:val="0"/>
              <w:autoSpaceDE w:val="0"/>
              <w:autoSpaceDN w:val="0"/>
              <w:ind w:left="110"/>
              <w:rPr>
                <w:rFonts w:eastAsia="Calibri"/>
                <w:color w:val="auto"/>
                <w:sz w:val="20"/>
                <w:lang w:val="en-US" w:eastAsia="en-US"/>
              </w:rPr>
            </w:pPr>
          </w:p>
        </w:tc>
        <w:tc>
          <w:tcPr>
            <w:tcW w:w="1852" w:type="dxa"/>
            <w:shd w:val="clear" w:color="auto" w:fill="auto"/>
          </w:tcPr>
          <w:p w14:paraId="35493813"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а</w:t>
            </w:r>
            <w:r w:rsidRPr="0062101A">
              <w:rPr>
                <w:rFonts w:eastAsia="Calibri"/>
                <w:color w:val="auto"/>
                <w:sz w:val="20"/>
                <w:lang w:val="en-US" w:eastAsia="en-US"/>
              </w:rPr>
              <w:t>) diarrhea;</w:t>
            </w:r>
          </w:p>
          <w:p w14:paraId="54F90AF7"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б</w:t>
            </w:r>
            <w:r w:rsidRPr="0062101A">
              <w:rPr>
                <w:rFonts w:eastAsia="Calibri"/>
                <w:color w:val="auto"/>
                <w:sz w:val="20"/>
                <w:lang w:val="en-US" w:eastAsia="en-US"/>
              </w:rPr>
              <w:t>) vomiting;</w:t>
            </w:r>
          </w:p>
          <w:p w14:paraId="71268C4E"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в</w:t>
            </w:r>
            <w:r w:rsidRPr="0062101A">
              <w:rPr>
                <w:rFonts w:eastAsia="Calibri"/>
                <w:color w:val="auto"/>
                <w:sz w:val="20"/>
                <w:lang w:val="en-US" w:eastAsia="en-US"/>
              </w:rPr>
              <w:t>) some throat with fever;</w:t>
            </w:r>
          </w:p>
          <w:p w14:paraId="6EE17FB9"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г</w:t>
            </w:r>
            <w:r w:rsidRPr="0062101A">
              <w:rPr>
                <w:rFonts w:eastAsia="Calibri"/>
                <w:color w:val="auto"/>
                <w:sz w:val="20"/>
                <w:lang w:val="en-US" w:eastAsia="en-US"/>
              </w:rPr>
              <w:t>) all of the above;</w:t>
            </w:r>
          </w:p>
        </w:tc>
        <w:tc>
          <w:tcPr>
            <w:tcW w:w="1654" w:type="dxa"/>
            <w:shd w:val="clear" w:color="auto" w:fill="auto"/>
          </w:tcPr>
          <w:p w14:paraId="2D1A1F28" w14:textId="586F8D39" w:rsidR="00FF265D" w:rsidRPr="0062101A" w:rsidRDefault="00FF265D" w:rsidP="00FF265D">
            <w:pPr>
              <w:widowControl w:val="0"/>
              <w:autoSpaceDE w:val="0"/>
              <w:autoSpaceDN w:val="0"/>
              <w:ind w:left="110"/>
              <w:rPr>
                <w:rFonts w:eastAsia="Calibri"/>
                <w:color w:val="auto"/>
                <w:sz w:val="20"/>
                <w:lang w:val="en-US" w:eastAsia="en-US"/>
              </w:rPr>
            </w:pPr>
          </w:p>
        </w:tc>
        <w:tc>
          <w:tcPr>
            <w:tcW w:w="1291" w:type="dxa"/>
          </w:tcPr>
          <w:p w14:paraId="5E2A07F6" w14:textId="77777777" w:rsidR="00FF265D" w:rsidRPr="0062101A" w:rsidRDefault="00FF265D" w:rsidP="00FF265D">
            <w:pPr>
              <w:rPr>
                <w:color w:val="auto"/>
                <w:sz w:val="20"/>
              </w:rPr>
            </w:pPr>
            <w:r w:rsidRPr="0062101A">
              <w:rPr>
                <w:color w:val="auto"/>
                <w:sz w:val="20"/>
              </w:rPr>
              <w:t>УК-4.1</w:t>
            </w:r>
          </w:p>
          <w:p w14:paraId="0D805EAF" w14:textId="77777777" w:rsidR="00FF265D" w:rsidRPr="0062101A" w:rsidRDefault="00FF265D" w:rsidP="00FF265D">
            <w:pPr>
              <w:rPr>
                <w:color w:val="auto"/>
                <w:sz w:val="20"/>
              </w:rPr>
            </w:pPr>
            <w:r w:rsidRPr="0062101A">
              <w:rPr>
                <w:color w:val="auto"/>
                <w:sz w:val="20"/>
              </w:rPr>
              <w:t>УК-4.2</w:t>
            </w:r>
          </w:p>
          <w:p w14:paraId="10BD0BC9" w14:textId="77777777" w:rsidR="00FF265D" w:rsidRPr="0062101A" w:rsidRDefault="00FF265D" w:rsidP="00FF265D">
            <w:pPr>
              <w:rPr>
                <w:color w:val="auto"/>
                <w:sz w:val="20"/>
              </w:rPr>
            </w:pPr>
            <w:r w:rsidRPr="0062101A">
              <w:rPr>
                <w:color w:val="auto"/>
                <w:sz w:val="20"/>
              </w:rPr>
              <w:t>УК-4.3</w:t>
            </w:r>
          </w:p>
          <w:p w14:paraId="3F79D7F1" w14:textId="77777777" w:rsidR="00FF265D" w:rsidRPr="0062101A" w:rsidRDefault="00FF265D" w:rsidP="00FF265D">
            <w:pPr>
              <w:rPr>
                <w:color w:val="auto"/>
                <w:sz w:val="20"/>
              </w:rPr>
            </w:pPr>
          </w:p>
        </w:tc>
        <w:tc>
          <w:tcPr>
            <w:tcW w:w="1325" w:type="dxa"/>
          </w:tcPr>
          <w:p w14:paraId="405DFBB0" w14:textId="77777777" w:rsidR="00FF265D" w:rsidRPr="0062101A" w:rsidRDefault="00FF265D" w:rsidP="00FF265D">
            <w:pPr>
              <w:rPr>
                <w:color w:val="auto"/>
                <w:sz w:val="20"/>
              </w:rPr>
            </w:pPr>
            <w:r w:rsidRPr="0062101A">
              <w:rPr>
                <w:color w:val="auto"/>
                <w:sz w:val="20"/>
              </w:rPr>
              <w:t>У, З, В</w:t>
            </w:r>
          </w:p>
        </w:tc>
        <w:tc>
          <w:tcPr>
            <w:tcW w:w="1209" w:type="dxa"/>
          </w:tcPr>
          <w:p w14:paraId="708D5F2F" w14:textId="77777777" w:rsidR="00FF265D" w:rsidRPr="0062101A" w:rsidRDefault="00FF265D" w:rsidP="00FF265D">
            <w:pPr>
              <w:rPr>
                <w:color w:val="auto"/>
                <w:szCs w:val="24"/>
              </w:rPr>
            </w:pPr>
            <w:r w:rsidRPr="0062101A">
              <w:rPr>
                <w:color w:val="auto"/>
                <w:sz w:val="20"/>
              </w:rPr>
              <w:t>5-10 мин</w:t>
            </w:r>
          </w:p>
        </w:tc>
      </w:tr>
      <w:tr w:rsidR="00FF265D" w:rsidRPr="0062101A" w14:paraId="2917097D" w14:textId="77777777" w:rsidTr="00FF265D">
        <w:tc>
          <w:tcPr>
            <w:tcW w:w="534" w:type="dxa"/>
          </w:tcPr>
          <w:p w14:paraId="077ACA45" w14:textId="77777777" w:rsidR="00FF265D" w:rsidRPr="0062101A" w:rsidRDefault="00FF265D" w:rsidP="00FF265D">
            <w:pPr>
              <w:rPr>
                <w:color w:val="auto"/>
                <w:sz w:val="20"/>
                <w:lang w:val="en-US"/>
              </w:rPr>
            </w:pPr>
            <w:r w:rsidRPr="0062101A">
              <w:rPr>
                <w:color w:val="auto"/>
                <w:sz w:val="20"/>
                <w:lang w:val="en-US"/>
              </w:rPr>
              <w:t>20.</w:t>
            </w:r>
          </w:p>
        </w:tc>
        <w:tc>
          <w:tcPr>
            <w:tcW w:w="1706" w:type="dxa"/>
            <w:shd w:val="clear" w:color="auto" w:fill="auto"/>
          </w:tcPr>
          <w:p w14:paraId="0CAE655A" w14:textId="77777777" w:rsidR="00FF265D" w:rsidRPr="0062101A" w:rsidRDefault="00FF265D" w:rsidP="00FF265D">
            <w:pPr>
              <w:widowControl w:val="0"/>
              <w:autoSpaceDE w:val="0"/>
              <w:autoSpaceDN w:val="0"/>
              <w:ind w:left="110"/>
              <w:rPr>
                <w:rFonts w:eastAsia="Calibri"/>
                <w:color w:val="auto"/>
                <w:sz w:val="20"/>
                <w:lang w:val="en-US" w:eastAsia="en-US"/>
              </w:rPr>
            </w:pPr>
          </w:p>
          <w:p w14:paraId="1972EE96" w14:textId="77777777" w:rsidR="00FF265D" w:rsidRPr="0062101A" w:rsidRDefault="00FF265D" w:rsidP="00FF265D">
            <w:pPr>
              <w:widowControl w:val="0"/>
              <w:autoSpaceDE w:val="0"/>
              <w:autoSpaceDN w:val="0"/>
              <w:ind w:left="110"/>
              <w:rPr>
                <w:rFonts w:eastAsia="Calibri"/>
                <w:color w:val="auto"/>
                <w:sz w:val="20"/>
                <w:lang w:val="en-US" w:eastAsia="en-US"/>
              </w:rPr>
            </w:pPr>
            <w:r w:rsidRPr="0062101A">
              <w:rPr>
                <w:rFonts w:eastAsia="Calibri"/>
                <w:color w:val="auto"/>
                <w:sz w:val="20"/>
                <w:lang w:val="en-US" w:eastAsia="en-US"/>
              </w:rPr>
              <w:t xml:space="preserve">Raw food </w:t>
            </w:r>
          </w:p>
          <w:p w14:paraId="6937AF81" w14:textId="77777777" w:rsidR="00FF265D" w:rsidRPr="0062101A" w:rsidRDefault="00FF265D" w:rsidP="00FF265D">
            <w:pPr>
              <w:widowControl w:val="0"/>
              <w:autoSpaceDE w:val="0"/>
              <w:autoSpaceDN w:val="0"/>
              <w:ind w:left="110"/>
              <w:rPr>
                <w:rFonts w:eastAsia="Calibri"/>
                <w:color w:val="auto"/>
                <w:sz w:val="20"/>
                <w:lang w:val="en-US" w:eastAsia="en-US"/>
              </w:rPr>
            </w:pPr>
            <w:r w:rsidRPr="0062101A">
              <w:rPr>
                <w:rFonts w:eastAsia="Calibri"/>
                <w:color w:val="auto"/>
                <w:sz w:val="20"/>
                <w:lang w:val="en-US" w:eastAsia="en-US"/>
              </w:rPr>
              <w:lastRenderedPageBreak/>
              <w:t>should be stored:</w:t>
            </w:r>
          </w:p>
          <w:p w14:paraId="1854DEDA" w14:textId="77777777" w:rsidR="00FF265D" w:rsidRPr="0062101A" w:rsidRDefault="00FF265D" w:rsidP="00FF265D">
            <w:pPr>
              <w:widowControl w:val="0"/>
              <w:autoSpaceDE w:val="0"/>
              <w:autoSpaceDN w:val="0"/>
              <w:ind w:left="110"/>
              <w:rPr>
                <w:rFonts w:eastAsia="Calibri"/>
                <w:color w:val="auto"/>
                <w:sz w:val="20"/>
                <w:lang w:val="en-US" w:eastAsia="en-US"/>
              </w:rPr>
            </w:pPr>
          </w:p>
        </w:tc>
        <w:tc>
          <w:tcPr>
            <w:tcW w:w="1852" w:type="dxa"/>
            <w:shd w:val="clear" w:color="auto" w:fill="auto"/>
          </w:tcPr>
          <w:p w14:paraId="0AF615C2" w14:textId="77777777" w:rsidR="00FF265D" w:rsidRPr="0062101A" w:rsidRDefault="00FF265D" w:rsidP="00FF265D">
            <w:pPr>
              <w:widowControl w:val="0"/>
              <w:tabs>
                <w:tab w:val="left" w:pos="284"/>
              </w:tabs>
              <w:autoSpaceDE w:val="0"/>
              <w:autoSpaceDN w:val="0"/>
              <w:rPr>
                <w:rFonts w:eastAsia="Calibri"/>
                <w:color w:val="auto"/>
                <w:sz w:val="20"/>
                <w:lang w:val="en-US" w:eastAsia="en-US"/>
              </w:rPr>
            </w:pPr>
            <w:r w:rsidRPr="0062101A">
              <w:rPr>
                <w:rFonts w:eastAsia="Calibri"/>
                <w:color w:val="auto"/>
                <w:sz w:val="20"/>
                <w:lang w:eastAsia="en-US"/>
              </w:rPr>
              <w:lastRenderedPageBreak/>
              <w:t>а</w:t>
            </w:r>
            <w:r w:rsidRPr="0062101A">
              <w:rPr>
                <w:rFonts w:eastAsia="Calibri"/>
                <w:color w:val="auto"/>
                <w:sz w:val="20"/>
                <w:lang w:val="en-US" w:eastAsia="en-US"/>
              </w:rPr>
              <w:t xml:space="preserve">)  above cooked and ready-to-eat </w:t>
            </w:r>
            <w:r w:rsidRPr="0062101A">
              <w:rPr>
                <w:rFonts w:eastAsia="Calibri"/>
                <w:color w:val="auto"/>
                <w:sz w:val="20"/>
                <w:lang w:val="en-US" w:eastAsia="en-US"/>
              </w:rPr>
              <w:lastRenderedPageBreak/>
              <w:t>food;</w:t>
            </w:r>
          </w:p>
          <w:p w14:paraId="1DAD6EAC" w14:textId="77777777" w:rsidR="00FF265D" w:rsidRPr="0062101A" w:rsidRDefault="00FF265D" w:rsidP="00FF265D">
            <w:pPr>
              <w:widowControl w:val="0"/>
              <w:tabs>
                <w:tab w:val="left" w:pos="284"/>
              </w:tabs>
              <w:autoSpaceDE w:val="0"/>
              <w:autoSpaceDN w:val="0"/>
              <w:rPr>
                <w:rFonts w:eastAsia="Calibri"/>
                <w:color w:val="auto"/>
                <w:sz w:val="20"/>
                <w:lang w:val="en-US" w:eastAsia="en-US"/>
              </w:rPr>
            </w:pPr>
            <w:r w:rsidRPr="0062101A">
              <w:rPr>
                <w:rFonts w:eastAsia="Calibri"/>
                <w:color w:val="auto"/>
                <w:sz w:val="20"/>
                <w:lang w:eastAsia="en-US"/>
              </w:rPr>
              <w:t>б</w:t>
            </w:r>
            <w:r w:rsidRPr="0062101A">
              <w:rPr>
                <w:rFonts w:eastAsia="Calibri"/>
                <w:color w:val="auto"/>
                <w:sz w:val="20"/>
                <w:lang w:val="en-US" w:eastAsia="en-US"/>
              </w:rPr>
              <w:t>) on the same shelf as cooked and ready-to-eat food;</w:t>
            </w:r>
          </w:p>
          <w:p w14:paraId="217B82FE"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в</w:t>
            </w:r>
            <w:r w:rsidRPr="0062101A">
              <w:rPr>
                <w:rFonts w:eastAsia="Calibri"/>
                <w:color w:val="auto"/>
                <w:sz w:val="20"/>
                <w:lang w:val="en-US" w:eastAsia="en-US"/>
              </w:rPr>
              <w:t>) separately from cooked and ready-to-eat food;</w:t>
            </w:r>
          </w:p>
          <w:p w14:paraId="1A5D2131" w14:textId="77777777" w:rsidR="00FF265D" w:rsidRPr="0062101A" w:rsidRDefault="00FF265D" w:rsidP="00FF265D">
            <w:pPr>
              <w:widowControl w:val="0"/>
              <w:autoSpaceDE w:val="0"/>
              <w:autoSpaceDN w:val="0"/>
              <w:rPr>
                <w:rFonts w:eastAsia="Calibri"/>
                <w:color w:val="auto"/>
                <w:sz w:val="20"/>
                <w:lang w:val="en-US" w:eastAsia="en-US"/>
              </w:rPr>
            </w:pPr>
            <w:r w:rsidRPr="0062101A">
              <w:rPr>
                <w:rFonts w:eastAsia="Calibri"/>
                <w:color w:val="auto"/>
                <w:sz w:val="20"/>
                <w:lang w:eastAsia="en-US"/>
              </w:rPr>
              <w:t>г</w:t>
            </w:r>
            <w:r w:rsidRPr="0062101A">
              <w:rPr>
                <w:rFonts w:eastAsia="Calibri"/>
                <w:color w:val="auto"/>
                <w:sz w:val="20"/>
                <w:lang w:val="en-US" w:eastAsia="en-US"/>
              </w:rPr>
              <w:t>) behind cooked and ready-to-eat food.</w:t>
            </w:r>
          </w:p>
        </w:tc>
        <w:tc>
          <w:tcPr>
            <w:tcW w:w="1654" w:type="dxa"/>
            <w:shd w:val="clear" w:color="auto" w:fill="auto"/>
          </w:tcPr>
          <w:p w14:paraId="6785BCFB" w14:textId="77777777" w:rsidR="00FF265D" w:rsidRPr="0062101A" w:rsidRDefault="00FF265D" w:rsidP="00FF265D">
            <w:pPr>
              <w:widowControl w:val="0"/>
              <w:autoSpaceDE w:val="0"/>
              <w:autoSpaceDN w:val="0"/>
              <w:ind w:left="110"/>
              <w:rPr>
                <w:rFonts w:eastAsia="Calibri"/>
                <w:color w:val="auto"/>
                <w:sz w:val="20"/>
                <w:lang w:val="en-US" w:eastAsia="en-US"/>
              </w:rPr>
            </w:pPr>
          </w:p>
        </w:tc>
        <w:tc>
          <w:tcPr>
            <w:tcW w:w="1291" w:type="dxa"/>
          </w:tcPr>
          <w:p w14:paraId="10AFC8CC" w14:textId="77777777" w:rsidR="00FF265D" w:rsidRPr="0062101A" w:rsidRDefault="00FF265D" w:rsidP="00FF265D">
            <w:pPr>
              <w:rPr>
                <w:color w:val="auto"/>
                <w:sz w:val="20"/>
              </w:rPr>
            </w:pPr>
            <w:r w:rsidRPr="0062101A">
              <w:rPr>
                <w:color w:val="auto"/>
                <w:sz w:val="20"/>
              </w:rPr>
              <w:t>УК-4.1</w:t>
            </w:r>
          </w:p>
          <w:p w14:paraId="42B6E4E5" w14:textId="77777777" w:rsidR="00FF265D" w:rsidRPr="0062101A" w:rsidRDefault="00FF265D" w:rsidP="00FF265D">
            <w:pPr>
              <w:rPr>
                <w:color w:val="auto"/>
                <w:sz w:val="20"/>
              </w:rPr>
            </w:pPr>
            <w:r w:rsidRPr="0062101A">
              <w:rPr>
                <w:color w:val="auto"/>
                <w:sz w:val="20"/>
              </w:rPr>
              <w:t>УК-4.2</w:t>
            </w:r>
          </w:p>
          <w:p w14:paraId="7D77F42A" w14:textId="77777777" w:rsidR="00FF265D" w:rsidRPr="0062101A" w:rsidRDefault="00FF265D" w:rsidP="00FF265D">
            <w:pPr>
              <w:rPr>
                <w:color w:val="auto"/>
                <w:sz w:val="20"/>
              </w:rPr>
            </w:pPr>
            <w:r w:rsidRPr="0062101A">
              <w:rPr>
                <w:color w:val="auto"/>
                <w:sz w:val="20"/>
              </w:rPr>
              <w:lastRenderedPageBreak/>
              <w:t>УК-4.3</w:t>
            </w:r>
          </w:p>
          <w:p w14:paraId="7DDEDA54" w14:textId="77777777" w:rsidR="00FF265D" w:rsidRPr="0062101A" w:rsidRDefault="00FF265D" w:rsidP="00FF265D">
            <w:pPr>
              <w:rPr>
                <w:color w:val="auto"/>
                <w:sz w:val="20"/>
              </w:rPr>
            </w:pPr>
          </w:p>
        </w:tc>
        <w:tc>
          <w:tcPr>
            <w:tcW w:w="1325" w:type="dxa"/>
          </w:tcPr>
          <w:p w14:paraId="696AB815" w14:textId="77777777" w:rsidR="00FF265D" w:rsidRPr="0062101A" w:rsidRDefault="00FF265D" w:rsidP="00FF265D">
            <w:pPr>
              <w:rPr>
                <w:color w:val="auto"/>
                <w:sz w:val="20"/>
              </w:rPr>
            </w:pPr>
            <w:r w:rsidRPr="0062101A">
              <w:rPr>
                <w:color w:val="auto"/>
                <w:sz w:val="20"/>
              </w:rPr>
              <w:lastRenderedPageBreak/>
              <w:t>У, З, В</w:t>
            </w:r>
          </w:p>
        </w:tc>
        <w:tc>
          <w:tcPr>
            <w:tcW w:w="1209" w:type="dxa"/>
          </w:tcPr>
          <w:p w14:paraId="3E24E94D" w14:textId="77777777" w:rsidR="00FF265D" w:rsidRPr="0062101A" w:rsidRDefault="00FF265D" w:rsidP="00FF265D">
            <w:pPr>
              <w:rPr>
                <w:color w:val="auto"/>
                <w:szCs w:val="24"/>
              </w:rPr>
            </w:pPr>
            <w:r w:rsidRPr="0062101A">
              <w:rPr>
                <w:color w:val="auto"/>
                <w:sz w:val="20"/>
              </w:rPr>
              <w:t>5-10 мин</w:t>
            </w:r>
          </w:p>
        </w:tc>
      </w:tr>
    </w:tbl>
    <w:p w14:paraId="73D3C411" w14:textId="77777777" w:rsidR="00FF265D" w:rsidRPr="0062101A" w:rsidRDefault="00FF265D" w:rsidP="00FF265D">
      <w:pPr>
        <w:ind w:firstLine="539"/>
        <w:jc w:val="center"/>
        <w:rPr>
          <w:b/>
          <w:color w:val="auto"/>
          <w:szCs w:val="24"/>
        </w:rPr>
      </w:pPr>
    </w:p>
    <w:p w14:paraId="1E15C134" w14:textId="77777777" w:rsidR="00FF265D" w:rsidRPr="0062101A" w:rsidRDefault="00FF265D" w:rsidP="00FF265D">
      <w:pPr>
        <w:rPr>
          <w:b/>
          <w:color w:val="auto"/>
          <w:szCs w:val="24"/>
        </w:rPr>
      </w:pPr>
    </w:p>
    <w:p w14:paraId="43A1B9A3" w14:textId="77777777" w:rsidR="00FF265D" w:rsidRPr="0062101A" w:rsidRDefault="00FF265D" w:rsidP="00FF265D">
      <w:pPr>
        <w:ind w:left="720"/>
        <w:jc w:val="center"/>
        <w:rPr>
          <w:b/>
          <w:color w:val="auto"/>
          <w:szCs w:val="24"/>
        </w:rPr>
      </w:pPr>
      <w:r w:rsidRPr="0062101A">
        <w:rPr>
          <w:b/>
          <w:color w:val="auto"/>
          <w:szCs w:val="24"/>
        </w:rPr>
        <w:t>6. Оценочные материалы для проведения промежуточной аттестации других типов и видов</w:t>
      </w:r>
    </w:p>
    <w:p w14:paraId="2E5B8293" w14:textId="77777777" w:rsidR="00FF265D" w:rsidRPr="0062101A" w:rsidRDefault="00FF265D" w:rsidP="00FF265D">
      <w:pPr>
        <w:ind w:left="720"/>
        <w:jc w:val="center"/>
        <w:rPr>
          <w:b/>
          <w:color w:val="auto"/>
          <w:szCs w:val="24"/>
        </w:rPr>
      </w:pPr>
      <w:r w:rsidRPr="0062101A">
        <w:rPr>
          <w:b/>
          <w:color w:val="auto"/>
          <w:szCs w:val="24"/>
        </w:rPr>
        <w:t>Практико-ориентированные задачи</w:t>
      </w:r>
    </w:p>
    <w:p w14:paraId="07AD0B83" w14:textId="77777777" w:rsidR="00FF265D" w:rsidRPr="0062101A" w:rsidRDefault="00FF265D" w:rsidP="00FF265D">
      <w:pPr>
        <w:shd w:val="clear" w:color="auto" w:fill="FFFFFF"/>
        <w:jc w:val="both"/>
        <w:rPr>
          <w:rFonts w:eastAsia="Calibri"/>
          <w:b/>
          <w:color w:val="auto"/>
          <w:sz w:val="28"/>
          <w:szCs w:val="28"/>
          <w:lang w:eastAsia="en-US"/>
        </w:rPr>
      </w:pPr>
    </w:p>
    <w:p w14:paraId="149F465B"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1.Из большого количества предложений вакансий Вы выбрали одно и хотите устроиться на работу в интересующую Вас фирму. Вам предстоит разговор с представителем фирмы. Какие вопросы Вы бы ему задали? (12-15 предложений).</w:t>
      </w:r>
    </w:p>
    <w:p w14:paraId="3D5AD984"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2.Вы беседуете с выпускником бакалавриата. Он сомневается, нужно ли ему продолжить обучение в магистратуре. Поделитесь опытом своего обучения в магистратуре, расскажите о преимуществах и недостатках. (12-15 предложений).</w:t>
      </w:r>
    </w:p>
    <w:p w14:paraId="6157693A"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3.Вам предстоит пройти собеседование при устройстве на работу в престижную фирму. Представьтесь и расскажите о своих сильных сторонах характера, и чем вы можете выгодно отличаться от других соискателях. (12-15 предложений).</w:t>
      </w:r>
    </w:p>
    <w:p w14:paraId="716CD2D3"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4.Вам необходимо пройти собеседование, но до этого Вы должны представить свое резюме, пожалуйста, расскажите, чтобы Вы хотели написать в нем о себе, чтобы получить это место работы. (12-15 предложений).</w:t>
      </w:r>
    </w:p>
    <w:p w14:paraId="76E0D30C"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5.Вы участвуете в работе международной конференции. Тема вашего доклада: «Вклад инженера в решение экологических проблем». Озвучьте главные тезисы вашего доклада. (12-15 предложений).</w:t>
      </w:r>
    </w:p>
    <w:p w14:paraId="2A0D70DE"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6.Вы участник международного форума «Развитие сельского хозяйства в условиях экономического кризиса». В форме тезисов озвучьте значение профессии инженера для сельского хозяйства. (12-15 предложений).</w:t>
      </w:r>
    </w:p>
    <w:p w14:paraId="60AFB1B7" w14:textId="77777777" w:rsidR="00FF265D" w:rsidRPr="0062101A" w:rsidRDefault="00FF265D" w:rsidP="00FF265D">
      <w:pPr>
        <w:spacing w:line="360" w:lineRule="auto"/>
        <w:ind w:firstLine="709"/>
        <w:jc w:val="both"/>
        <w:rPr>
          <w:rFonts w:eastAsia="Calibri"/>
          <w:color w:val="auto"/>
          <w:szCs w:val="24"/>
          <w:lang w:eastAsia="en-US"/>
        </w:rPr>
      </w:pPr>
      <w:r w:rsidRPr="0062101A">
        <w:rPr>
          <w:rFonts w:eastAsia="Calibri"/>
          <w:color w:val="auto"/>
          <w:szCs w:val="24"/>
          <w:lang w:eastAsia="en-US"/>
        </w:rPr>
        <w:t>7.Вас пригласили на собеседование в фирму по закупке сельскохозяйственного оборудования. Докажите, что вы хорошо разбираетесь в сельскохозяйственной технике. Расскажите о видах сельскохозяйственных машин и типах двигателей. (12-15 предложений).</w:t>
      </w:r>
    </w:p>
    <w:p w14:paraId="4F4194BE" w14:textId="77777777" w:rsidR="00FF265D" w:rsidRPr="0062101A" w:rsidRDefault="00FF265D" w:rsidP="00FF265D">
      <w:pPr>
        <w:shd w:val="clear" w:color="auto" w:fill="FFFFFF"/>
        <w:spacing w:line="360" w:lineRule="auto"/>
        <w:ind w:firstLine="709"/>
        <w:jc w:val="both"/>
        <w:rPr>
          <w:rFonts w:eastAsia="Calibri"/>
          <w:b/>
          <w:color w:val="auto"/>
          <w:szCs w:val="24"/>
          <w:lang w:eastAsia="en-US"/>
        </w:rPr>
      </w:pPr>
    </w:p>
    <w:p w14:paraId="21F42002" w14:textId="77777777" w:rsidR="00FF265D" w:rsidRPr="0062101A" w:rsidRDefault="00FF265D" w:rsidP="00FF265D">
      <w:pPr>
        <w:spacing w:line="360" w:lineRule="auto"/>
        <w:rPr>
          <w:color w:val="auto"/>
          <w:szCs w:val="24"/>
        </w:rPr>
      </w:pPr>
    </w:p>
    <w:p w14:paraId="02FF2974" w14:textId="35114E44" w:rsidR="00FF265D" w:rsidRPr="0062101A" w:rsidRDefault="00FF265D">
      <w:pPr>
        <w:spacing w:after="160" w:line="259" w:lineRule="auto"/>
        <w:rPr>
          <w:b/>
          <w:color w:val="auto"/>
          <w:sz w:val="28"/>
        </w:rPr>
      </w:pPr>
      <w:r w:rsidRPr="0062101A">
        <w:rPr>
          <w:b/>
          <w:color w:val="auto"/>
          <w:sz w:val="28"/>
        </w:rPr>
        <w:br w:type="page"/>
      </w:r>
    </w:p>
    <w:p w14:paraId="54B92C93" w14:textId="77777777" w:rsidR="007C04DA" w:rsidRPr="0062101A" w:rsidRDefault="007C04DA" w:rsidP="007C04DA">
      <w:pPr>
        <w:jc w:val="center"/>
        <w:rPr>
          <w:b/>
          <w:color w:val="auto"/>
          <w:sz w:val="28"/>
          <w:szCs w:val="28"/>
        </w:rPr>
      </w:pPr>
    </w:p>
    <w:p w14:paraId="5EEFD6F2" w14:textId="77777777" w:rsidR="007C04DA" w:rsidRPr="0062101A" w:rsidRDefault="007C04DA" w:rsidP="007C04DA">
      <w:pPr>
        <w:jc w:val="center"/>
        <w:rPr>
          <w:b/>
          <w:color w:val="auto"/>
          <w:sz w:val="28"/>
          <w:szCs w:val="28"/>
        </w:rPr>
      </w:pPr>
    </w:p>
    <w:p w14:paraId="3215F00F" w14:textId="77777777" w:rsidR="007C04DA" w:rsidRPr="0062101A" w:rsidRDefault="007C04DA" w:rsidP="007C04DA">
      <w:pPr>
        <w:jc w:val="center"/>
        <w:rPr>
          <w:b/>
          <w:color w:val="auto"/>
          <w:sz w:val="28"/>
          <w:szCs w:val="28"/>
        </w:rPr>
      </w:pPr>
    </w:p>
    <w:p w14:paraId="0EA749BE" w14:textId="77777777" w:rsidR="007C04DA" w:rsidRPr="0062101A" w:rsidRDefault="007C04DA" w:rsidP="007C04DA">
      <w:pPr>
        <w:jc w:val="center"/>
        <w:rPr>
          <w:b/>
          <w:color w:val="auto"/>
          <w:sz w:val="28"/>
          <w:szCs w:val="28"/>
        </w:rPr>
      </w:pPr>
    </w:p>
    <w:p w14:paraId="42C4ACC7" w14:textId="77777777" w:rsidR="007C04DA" w:rsidRPr="0062101A" w:rsidRDefault="007C04DA" w:rsidP="007C04DA">
      <w:pPr>
        <w:jc w:val="right"/>
        <w:rPr>
          <w:b/>
          <w:color w:val="auto"/>
          <w:sz w:val="28"/>
          <w:szCs w:val="28"/>
        </w:rPr>
      </w:pPr>
      <w:r w:rsidRPr="0062101A">
        <w:rPr>
          <w:b/>
          <w:color w:val="auto"/>
          <w:sz w:val="28"/>
          <w:szCs w:val="28"/>
        </w:rPr>
        <w:t xml:space="preserve"> </w:t>
      </w:r>
    </w:p>
    <w:p w14:paraId="0E253553" w14:textId="77777777" w:rsidR="007C04DA" w:rsidRPr="0062101A" w:rsidRDefault="007C04DA" w:rsidP="007C04DA">
      <w:pPr>
        <w:jc w:val="right"/>
        <w:rPr>
          <w:b/>
          <w:color w:val="auto"/>
          <w:sz w:val="28"/>
          <w:szCs w:val="28"/>
        </w:rPr>
      </w:pPr>
    </w:p>
    <w:p w14:paraId="447B5B43" w14:textId="77777777" w:rsidR="007C04DA" w:rsidRPr="0062101A" w:rsidRDefault="007C04DA" w:rsidP="007C04DA">
      <w:pPr>
        <w:jc w:val="center"/>
        <w:rPr>
          <w:b/>
          <w:color w:val="auto"/>
          <w:sz w:val="28"/>
          <w:szCs w:val="28"/>
        </w:rPr>
      </w:pPr>
    </w:p>
    <w:p w14:paraId="4B68F653" w14:textId="77777777" w:rsidR="007C04DA" w:rsidRPr="0062101A" w:rsidRDefault="007C04DA" w:rsidP="007C04DA">
      <w:pPr>
        <w:jc w:val="center"/>
        <w:rPr>
          <w:color w:val="auto"/>
          <w:szCs w:val="24"/>
        </w:rPr>
      </w:pPr>
    </w:p>
    <w:p w14:paraId="14BEB7F4" w14:textId="77777777" w:rsidR="007C04DA" w:rsidRPr="0062101A" w:rsidRDefault="007C04DA" w:rsidP="007C04DA">
      <w:pPr>
        <w:jc w:val="center"/>
        <w:rPr>
          <w:color w:val="auto"/>
          <w:szCs w:val="24"/>
        </w:rPr>
      </w:pPr>
    </w:p>
    <w:p w14:paraId="73A3D165" w14:textId="77777777" w:rsidR="007C04DA" w:rsidRPr="0062101A" w:rsidRDefault="007C04DA" w:rsidP="007C04DA">
      <w:pPr>
        <w:jc w:val="center"/>
        <w:rPr>
          <w:color w:val="auto"/>
          <w:szCs w:val="24"/>
        </w:rPr>
      </w:pPr>
    </w:p>
    <w:p w14:paraId="6EA51403" w14:textId="77777777" w:rsidR="007C04DA" w:rsidRPr="0062101A" w:rsidRDefault="007C04DA" w:rsidP="007C04DA">
      <w:pPr>
        <w:jc w:val="center"/>
        <w:rPr>
          <w:color w:val="auto"/>
          <w:szCs w:val="24"/>
        </w:rPr>
      </w:pPr>
    </w:p>
    <w:p w14:paraId="4DFDAEE6" w14:textId="77777777" w:rsidR="007C04DA" w:rsidRPr="0062101A" w:rsidRDefault="007C04DA" w:rsidP="007C04DA">
      <w:pPr>
        <w:jc w:val="center"/>
        <w:rPr>
          <w:color w:val="auto"/>
          <w:szCs w:val="24"/>
        </w:rPr>
      </w:pPr>
    </w:p>
    <w:p w14:paraId="182B987B" w14:textId="77777777" w:rsidR="007C04DA" w:rsidRPr="0062101A" w:rsidRDefault="007C04DA" w:rsidP="007C04DA">
      <w:pPr>
        <w:jc w:val="center"/>
        <w:rPr>
          <w:color w:val="auto"/>
          <w:szCs w:val="24"/>
        </w:rPr>
      </w:pPr>
    </w:p>
    <w:p w14:paraId="5B8561E0" w14:textId="77777777" w:rsidR="007C04DA" w:rsidRPr="0062101A" w:rsidRDefault="007C04DA" w:rsidP="007C04DA">
      <w:pPr>
        <w:jc w:val="center"/>
        <w:rPr>
          <w:color w:val="auto"/>
          <w:szCs w:val="24"/>
        </w:rPr>
      </w:pPr>
    </w:p>
    <w:p w14:paraId="2708BB3F" w14:textId="77777777" w:rsidR="007C04DA" w:rsidRPr="0062101A" w:rsidRDefault="007C04DA" w:rsidP="007C04DA">
      <w:pPr>
        <w:jc w:val="center"/>
        <w:rPr>
          <w:color w:val="auto"/>
          <w:szCs w:val="24"/>
        </w:rPr>
      </w:pPr>
    </w:p>
    <w:p w14:paraId="150436CE" w14:textId="77777777" w:rsidR="007C04DA" w:rsidRPr="0062101A" w:rsidRDefault="007C04DA" w:rsidP="007C04DA">
      <w:pPr>
        <w:jc w:val="center"/>
        <w:rPr>
          <w:color w:val="auto"/>
          <w:szCs w:val="24"/>
        </w:rPr>
      </w:pPr>
    </w:p>
    <w:p w14:paraId="5DB74B49" w14:textId="77777777" w:rsidR="007C04DA" w:rsidRPr="0062101A" w:rsidRDefault="007C04DA" w:rsidP="007C04DA">
      <w:pPr>
        <w:jc w:val="center"/>
        <w:rPr>
          <w:color w:val="auto"/>
          <w:szCs w:val="24"/>
        </w:rPr>
      </w:pPr>
    </w:p>
    <w:p w14:paraId="5BD0102D" w14:textId="77777777" w:rsidR="007C04DA" w:rsidRPr="0062101A" w:rsidRDefault="007C04DA" w:rsidP="007C04DA">
      <w:pPr>
        <w:jc w:val="center"/>
        <w:rPr>
          <w:color w:val="auto"/>
          <w:szCs w:val="24"/>
        </w:rPr>
      </w:pPr>
    </w:p>
    <w:p w14:paraId="58097453" w14:textId="77777777" w:rsidR="007C04DA" w:rsidRPr="0062101A" w:rsidRDefault="007C04DA" w:rsidP="007C04DA">
      <w:pPr>
        <w:jc w:val="center"/>
        <w:rPr>
          <w:color w:val="auto"/>
          <w:szCs w:val="24"/>
        </w:rPr>
      </w:pPr>
    </w:p>
    <w:p w14:paraId="7DC07628" w14:textId="77777777" w:rsidR="007C04DA" w:rsidRPr="0062101A" w:rsidRDefault="007C04DA" w:rsidP="007C04DA">
      <w:pPr>
        <w:jc w:val="center"/>
        <w:rPr>
          <w:color w:val="auto"/>
          <w:szCs w:val="24"/>
        </w:rPr>
      </w:pPr>
    </w:p>
    <w:p w14:paraId="5B81CCD9" w14:textId="77777777" w:rsidR="007C04DA" w:rsidRPr="0062101A" w:rsidRDefault="007C04DA" w:rsidP="007C04DA">
      <w:pPr>
        <w:jc w:val="center"/>
        <w:rPr>
          <w:color w:val="auto"/>
          <w:szCs w:val="24"/>
        </w:rPr>
      </w:pPr>
    </w:p>
    <w:p w14:paraId="1D9C8577" w14:textId="77777777" w:rsidR="007C04DA" w:rsidRPr="0062101A" w:rsidRDefault="007C04DA" w:rsidP="007C04DA">
      <w:pPr>
        <w:jc w:val="center"/>
        <w:rPr>
          <w:b/>
          <w:color w:val="auto"/>
          <w:sz w:val="28"/>
          <w:szCs w:val="28"/>
        </w:rPr>
      </w:pPr>
      <w:r w:rsidRPr="0062101A">
        <w:rPr>
          <w:b/>
          <w:color w:val="auto"/>
          <w:sz w:val="28"/>
          <w:szCs w:val="28"/>
        </w:rPr>
        <w:t xml:space="preserve">ОЦЕНОЧНЫЕ МАТЕРИАЛЫ </w:t>
      </w:r>
    </w:p>
    <w:p w14:paraId="18B8D789" w14:textId="77777777" w:rsidR="007C04DA" w:rsidRPr="0062101A" w:rsidRDefault="007C04DA" w:rsidP="007C04DA">
      <w:pPr>
        <w:jc w:val="center"/>
        <w:rPr>
          <w:b/>
          <w:color w:val="auto"/>
          <w:sz w:val="28"/>
          <w:szCs w:val="28"/>
          <w:u w:val="single"/>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r w:rsidRPr="0062101A">
        <w:rPr>
          <w:color w:val="auto"/>
          <w:sz w:val="28"/>
          <w:szCs w:val="28"/>
          <w:u w:val="single"/>
        </w:rPr>
        <w:t xml:space="preserve">__ Патентоведение и защита интеллектуальной собственности </w:t>
      </w:r>
    </w:p>
    <w:p w14:paraId="06316A2E" w14:textId="77777777" w:rsidR="007C04DA" w:rsidRPr="0062101A" w:rsidRDefault="007C04DA" w:rsidP="007C04DA">
      <w:pPr>
        <w:jc w:val="center"/>
        <w:rPr>
          <w:color w:val="auto"/>
          <w:sz w:val="28"/>
          <w:szCs w:val="28"/>
          <w:u w:val="single"/>
        </w:rPr>
      </w:pPr>
      <w:r w:rsidRPr="0062101A">
        <w:rPr>
          <w:color w:val="auto"/>
          <w:szCs w:val="24"/>
          <w:u w:val="single"/>
        </w:rPr>
        <w:t>(наименование дисциплины)</w:t>
      </w:r>
      <w:r w:rsidRPr="0062101A">
        <w:rPr>
          <w:color w:val="auto"/>
          <w:sz w:val="28"/>
          <w:szCs w:val="28"/>
          <w:u w:val="single"/>
        </w:rPr>
        <w:t xml:space="preserve"> </w:t>
      </w:r>
    </w:p>
    <w:p w14:paraId="30C31E29" w14:textId="77777777" w:rsidR="007C04DA" w:rsidRPr="0062101A" w:rsidRDefault="007C04DA" w:rsidP="007C04DA">
      <w:pPr>
        <w:jc w:val="center"/>
        <w:rPr>
          <w:color w:val="auto"/>
          <w:sz w:val="28"/>
          <w:szCs w:val="28"/>
        </w:rPr>
      </w:pPr>
    </w:p>
    <w:p w14:paraId="4868CE41" w14:textId="77777777" w:rsidR="007C04DA" w:rsidRPr="0062101A" w:rsidRDefault="007C04DA" w:rsidP="007C04DA">
      <w:pPr>
        <w:jc w:val="center"/>
        <w:rPr>
          <w:color w:val="auto"/>
          <w:sz w:val="28"/>
          <w:szCs w:val="28"/>
          <w:u w:val="single"/>
        </w:rPr>
      </w:pPr>
      <w:r w:rsidRPr="0062101A">
        <w:rPr>
          <w:color w:val="auto"/>
          <w:sz w:val="28"/>
          <w:szCs w:val="28"/>
          <w:u w:val="single"/>
        </w:rPr>
        <w:t xml:space="preserve">35.0.06. Агроинженерия </w:t>
      </w:r>
      <w:r w:rsidRPr="0062101A">
        <w:rPr>
          <w:rFonts w:eastAsia="Liberation Mono"/>
          <w:color w:val="auto"/>
          <w:sz w:val="28"/>
          <w:szCs w:val="28"/>
        </w:rPr>
        <w:t xml:space="preserve">Профиль «Современные технологии в </w:t>
      </w:r>
      <w:r w:rsidRPr="0062101A">
        <w:rPr>
          <w:rFonts w:eastAsia="Liberation Mono"/>
          <w:color w:val="auto"/>
          <w:sz w:val="28"/>
          <w:szCs w:val="28"/>
          <w:u w:val="single"/>
        </w:rPr>
        <w:t>агроинженерии»</w:t>
      </w:r>
    </w:p>
    <w:p w14:paraId="77BD78C3" w14:textId="77777777" w:rsidR="007C04DA" w:rsidRPr="0062101A" w:rsidRDefault="007C04DA" w:rsidP="007C04DA">
      <w:pPr>
        <w:jc w:val="center"/>
        <w:rPr>
          <w:color w:val="auto"/>
          <w:sz w:val="20"/>
        </w:rPr>
      </w:pPr>
      <w:r w:rsidRPr="0062101A">
        <w:rPr>
          <w:color w:val="auto"/>
          <w:sz w:val="20"/>
        </w:rPr>
        <w:t xml:space="preserve"> (шифр и наименование ОПОП ВО)</w:t>
      </w:r>
    </w:p>
    <w:p w14:paraId="3ACED949" w14:textId="77777777" w:rsidR="007C04DA" w:rsidRPr="0062101A" w:rsidRDefault="007C04DA" w:rsidP="007C04DA">
      <w:pPr>
        <w:jc w:val="center"/>
        <w:rPr>
          <w:color w:val="auto"/>
          <w:szCs w:val="24"/>
        </w:rPr>
      </w:pPr>
    </w:p>
    <w:p w14:paraId="2C729685" w14:textId="77777777" w:rsidR="007C04DA" w:rsidRPr="0062101A" w:rsidRDefault="007C04DA" w:rsidP="007C04DA">
      <w:pPr>
        <w:jc w:val="center"/>
        <w:rPr>
          <w:color w:val="auto"/>
          <w:szCs w:val="24"/>
        </w:rPr>
      </w:pPr>
    </w:p>
    <w:p w14:paraId="43052D5B" w14:textId="77777777" w:rsidR="007C04DA" w:rsidRPr="0062101A" w:rsidRDefault="007C04DA" w:rsidP="007C04DA">
      <w:pPr>
        <w:jc w:val="center"/>
        <w:rPr>
          <w:color w:val="auto"/>
          <w:szCs w:val="24"/>
        </w:rPr>
      </w:pPr>
    </w:p>
    <w:p w14:paraId="38A9C903" w14:textId="77777777" w:rsidR="007C04DA" w:rsidRPr="0062101A" w:rsidRDefault="007C04DA" w:rsidP="007C04DA">
      <w:pPr>
        <w:jc w:val="center"/>
        <w:rPr>
          <w:color w:val="auto"/>
          <w:szCs w:val="24"/>
        </w:rPr>
      </w:pPr>
    </w:p>
    <w:p w14:paraId="64914078" w14:textId="77777777" w:rsidR="007C04DA" w:rsidRPr="0062101A" w:rsidRDefault="007C04DA" w:rsidP="007C04DA">
      <w:pPr>
        <w:jc w:val="center"/>
        <w:rPr>
          <w:color w:val="auto"/>
          <w:szCs w:val="24"/>
        </w:rPr>
      </w:pPr>
    </w:p>
    <w:p w14:paraId="33632744" w14:textId="77777777" w:rsidR="007C04DA" w:rsidRPr="0062101A" w:rsidRDefault="007C04DA" w:rsidP="007C04DA">
      <w:pPr>
        <w:jc w:val="center"/>
        <w:rPr>
          <w:color w:val="auto"/>
          <w:szCs w:val="24"/>
        </w:rPr>
      </w:pPr>
    </w:p>
    <w:p w14:paraId="7DE63637" w14:textId="77777777" w:rsidR="007C04DA" w:rsidRPr="0062101A" w:rsidRDefault="007C04DA" w:rsidP="007C04DA">
      <w:pPr>
        <w:jc w:val="center"/>
        <w:rPr>
          <w:color w:val="auto"/>
          <w:szCs w:val="24"/>
        </w:rPr>
      </w:pPr>
    </w:p>
    <w:p w14:paraId="03BAC602" w14:textId="77777777" w:rsidR="007C04DA" w:rsidRPr="0062101A" w:rsidRDefault="007C04DA" w:rsidP="007C04DA">
      <w:pPr>
        <w:jc w:val="center"/>
        <w:rPr>
          <w:color w:val="auto"/>
          <w:szCs w:val="24"/>
        </w:rPr>
      </w:pPr>
    </w:p>
    <w:p w14:paraId="2F4AEF1A" w14:textId="77777777" w:rsidR="007C04DA" w:rsidRPr="0062101A" w:rsidRDefault="007C04DA" w:rsidP="007C04DA">
      <w:pPr>
        <w:jc w:val="center"/>
        <w:rPr>
          <w:color w:val="auto"/>
          <w:szCs w:val="24"/>
        </w:rPr>
      </w:pPr>
    </w:p>
    <w:p w14:paraId="68C39102" w14:textId="77777777" w:rsidR="007C04DA" w:rsidRPr="0062101A" w:rsidRDefault="007C04DA" w:rsidP="007C04DA">
      <w:pPr>
        <w:jc w:val="center"/>
        <w:rPr>
          <w:color w:val="auto"/>
          <w:szCs w:val="24"/>
        </w:rPr>
      </w:pPr>
    </w:p>
    <w:p w14:paraId="319EEE64" w14:textId="77777777" w:rsidR="007C04DA" w:rsidRPr="0062101A" w:rsidRDefault="007C04DA" w:rsidP="007C04DA">
      <w:pPr>
        <w:jc w:val="center"/>
        <w:rPr>
          <w:color w:val="auto"/>
          <w:szCs w:val="24"/>
        </w:rPr>
      </w:pPr>
    </w:p>
    <w:p w14:paraId="392C450D" w14:textId="77777777" w:rsidR="007C04DA" w:rsidRPr="0062101A" w:rsidRDefault="007C04DA" w:rsidP="007C04DA">
      <w:pPr>
        <w:jc w:val="center"/>
        <w:rPr>
          <w:color w:val="auto"/>
          <w:szCs w:val="24"/>
        </w:rPr>
      </w:pPr>
    </w:p>
    <w:p w14:paraId="7261CB93" w14:textId="77777777" w:rsidR="007C04DA" w:rsidRPr="0062101A" w:rsidRDefault="007C04DA" w:rsidP="007C04DA">
      <w:pPr>
        <w:jc w:val="center"/>
        <w:rPr>
          <w:color w:val="auto"/>
          <w:szCs w:val="24"/>
        </w:rPr>
      </w:pPr>
    </w:p>
    <w:p w14:paraId="2CCBCE06" w14:textId="77777777" w:rsidR="007C04DA" w:rsidRPr="0062101A" w:rsidRDefault="007C04DA" w:rsidP="007C04DA">
      <w:pPr>
        <w:jc w:val="center"/>
        <w:rPr>
          <w:color w:val="auto"/>
          <w:szCs w:val="24"/>
        </w:rPr>
      </w:pPr>
    </w:p>
    <w:p w14:paraId="21AB8D54" w14:textId="77777777" w:rsidR="007C04DA" w:rsidRPr="0062101A" w:rsidRDefault="007C04DA" w:rsidP="007C04DA">
      <w:pPr>
        <w:jc w:val="center"/>
        <w:rPr>
          <w:color w:val="auto"/>
          <w:szCs w:val="24"/>
        </w:rPr>
      </w:pPr>
    </w:p>
    <w:p w14:paraId="4D599E7D" w14:textId="77777777" w:rsidR="007C04DA" w:rsidRPr="0062101A" w:rsidRDefault="007C04DA" w:rsidP="007C04DA">
      <w:pPr>
        <w:jc w:val="center"/>
        <w:rPr>
          <w:color w:val="auto"/>
          <w:szCs w:val="24"/>
        </w:rPr>
      </w:pPr>
    </w:p>
    <w:p w14:paraId="02220C7D" w14:textId="77777777" w:rsidR="007C04DA" w:rsidRPr="0062101A" w:rsidRDefault="007C04DA" w:rsidP="007C04DA">
      <w:pPr>
        <w:jc w:val="center"/>
        <w:rPr>
          <w:color w:val="auto"/>
          <w:szCs w:val="24"/>
        </w:rPr>
      </w:pPr>
    </w:p>
    <w:p w14:paraId="6F45BA2D" w14:textId="77777777" w:rsidR="007C04DA" w:rsidRPr="0062101A" w:rsidRDefault="007C04DA" w:rsidP="007C04DA">
      <w:pPr>
        <w:jc w:val="center"/>
        <w:rPr>
          <w:color w:val="auto"/>
          <w:szCs w:val="24"/>
        </w:rPr>
      </w:pPr>
    </w:p>
    <w:p w14:paraId="610434FA" w14:textId="77777777" w:rsidR="007C04DA" w:rsidRPr="0062101A" w:rsidRDefault="007C04DA" w:rsidP="007C04DA">
      <w:pPr>
        <w:jc w:val="center"/>
        <w:rPr>
          <w:color w:val="auto"/>
          <w:szCs w:val="24"/>
        </w:rPr>
      </w:pPr>
    </w:p>
    <w:p w14:paraId="7971497C" w14:textId="77777777" w:rsidR="007C04DA" w:rsidRPr="0062101A" w:rsidRDefault="007C04DA" w:rsidP="007C04DA">
      <w:pPr>
        <w:jc w:val="center"/>
        <w:rPr>
          <w:color w:val="auto"/>
          <w:szCs w:val="24"/>
        </w:rPr>
      </w:pPr>
    </w:p>
    <w:p w14:paraId="0A1D251E" w14:textId="77777777" w:rsidR="007C04DA" w:rsidRPr="0062101A" w:rsidRDefault="007C04DA" w:rsidP="007C04DA">
      <w:pPr>
        <w:jc w:val="both"/>
        <w:rPr>
          <w:color w:val="auto"/>
          <w:szCs w:val="24"/>
        </w:rPr>
      </w:pPr>
      <w:r w:rsidRPr="0062101A">
        <w:rPr>
          <w:b/>
          <w:color w:val="auto"/>
          <w:szCs w:val="24"/>
        </w:rPr>
        <w:t xml:space="preserve"> </w:t>
      </w:r>
    </w:p>
    <w:p w14:paraId="6566DF3A" w14:textId="77777777" w:rsidR="004B62CD" w:rsidRPr="0062101A" w:rsidRDefault="004B62CD" w:rsidP="004B62CD">
      <w:pPr>
        <w:numPr>
          <w:ilvl w:val="0"/>
          <w:numId w:val="33"/>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368EAE5B" w14:textId="77777777" w:rsidR="004B62CD" w:rsidRPr="0062101A" w:rsidRDefault="004B62CD" w:rsidP="004B62CD">
      <w:pPr>
        <w:shd w:val="clear" w:color="auto" w:fill="FFFFFF"/>
        <w:spacing w:before="100" w:beforeAutospacing="1"/>
        <w:ind w:left="720"/>
        <w:rPr>
          <w:color w:val="auto"/>
          <w:szCs w:val="24"/>
          <w:lang w:eastAsia="en-US"/>
        </w:rPr>
      </w:pPr>
    </w:p>
    <w:p w14:paraId="1AC39D52"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УК-1: Способен осуществлять критический анализ проблемных ситуаций на основе системного подхода, вырабатывать стратегию действий.</w:t>
      </w:r>
    </w:p>
    <w:p w14:paraId="5D771879" w14:textId="77777777" w:rsidR="004B62CD" w:rsidRPr="0062101A" w:rsidRDefault="004B62CD" w:rsidP="004B62CD">
      <w:pPr>
        <w:shd w:val="clear" w:color="auto" w:fill="FFFFFF"/>
        <w:ind w:firstLine="284"/>
        <w:jc w:val="both"/>
        <w:rPr>
          <w:b/>
          <w:bCs/>
          <w:color w:val="auto"/>
          <w:szCs w:val="24"/>
          <w:lang w:eastAsia="en-US"/>
        </w:rPr>
      </w:pPr>
    </w:p>
    <w:p w14:paraId="3CF2B0F3"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УК-1.1: Анализирует проблемную ситуацию как систему, выявляя ее составляющие и связи между ними</w:t>
      </w:r>
    </w:p>
    <w:p w14:paraId="457B2FB2"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Методы системного подхода</w:t>
      </w:r>
    </w:p>
    <w:p w14:paraId="21E19C34"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определять анализ ситуаций</w:t>
      </w:r>
    </w:p>
    <w:p w14:paraId="673236E1"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приемами  решения проблемной ситуации;</w:t>
      </w:r>
    </w:p>
    <w:p w14:paraId="0C70343A" w14:textId="77777777" w:rsidR="004B62CD" w:rsidRPr="0062101A" w:rsidRDefault="004B62CD" w:rsidP="004B62CD">
      <w:pPr>
        <w:shd w:val="clear" w:color="auto" w:fill="FFFFFF"/>
        <w:ind w:firstLine="284"/>
        <w:jc w:val="both"/>
        <w:rPr>
          <w:color w:val="auto"/>
          <w:szCs w:val="24"/>
          <w:lang w:eastAsia="en-US"/>
        </w:rPr>
      </w:pPr>
    </w:p>
    <w:p w14:paraId="47904A6B" w14:textId="77777777" w:rsidR="004B62CD" w:rsidRPr="0062101A" w:rsidRDefault="004B62CD" w:rsidP="004B62CD">
      <w:pPr>
        <w:shd w:val="clear" w:color="auto" w:fill="FFFFFF"/>
        <w:ind w:firstLine="284"/>
        <w:jc w:val="both"/>
        <w:rPr>
          <w:color w:val="auto"/>
          <w:szCs w:val="24"/>
          <w:lang w:eastAsia="en-US"/>
        </w:rPr>
      </w:pPr>
      <w:r w:rsidRPr="0062101A">
        <w:rPr>
          <w:b/>
          <w:bCs/>
          <w:color w:val="auto"/>
          <w:szCs w:val="24"/>
          <w:lang w:eastAsia="en-US"/>
        </w:rPr>
        <w:t>УК-1.2: Осуществляет поиск, критический анализ и синтез информации по проблемной ситуации</w:t>
      </w:r>
    </w:p>
    <w:p w14:paraId="0583D14D"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методы обработки и систематизации информации</w:t>
      </w:r>
    </w:p>
    <w:p w14:paraId="2D013610" w14:textId="77777777" w:rsidR="004B62CD" w:rsidRPr="0062101A" w:rsidRDefault="004B62CD" w:rsidP="004B62CD">
      <w:pPr>
        <w:widowControl w:val="0"/>
        <w:autoSpaceDE w:val="0"/>
        <w:autoSpaceDN w:val="0"/>
        <w:adjustRightInd w:val="0"/>
        <w:spacing w:before="9"/>
        <w:rPr>
          <w:color w:val="auto"/>
          <w:szCs w:val="24"/>
        </w:rPr>
      </w:pPr>
      <w:r w:rsidRPr="0062101A">
        <w:rPr>
          <w:b/>
          <w:bCs/>
          <w:i/>
          <w:iCs/>
          <w:color w:val="auto"/>
          <w:szCs w:val="24"/>
        </w:rPr>
        <w:t>Уметь:</w:t>
      </w:r>
      <w:r w:rsidRPr="0062101A">
        <w:rPr>
          <w:color w:val="auto"/>
          <w:szCs w:val="24"/>
        </w:rPr>
        <w:t xml:space="preserve"> определять первостепенные задачи по проблеме</w:t>
      </w:r>
    </w:p>
    <w:p w14:paraId="2283DB68"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приемами решения проблемной ситуации;</w:t>
      </w:r>
    </w:p>
    <w:p w14:paraId="3784E538" w14:textId="77777777" w:rsidR="004B62CD" w:rsidRPr="0062101A" w:rsidRDefault="004B62CD" w:rsidP="004B62CD">
      <w:pPr>
        <w:shd w:val="clear" w:color="auto" w:fill="FFFFFF"/>
        <w:ind w:firstLine="284"/>
        <w:jc w:val="both"/>
        <w:rPr>
          <w:color w:val="auto"/>
          <w:szCs w:val="24"/>
          <w:lang w:eastAsia="en-US"/>
        </w:rPr>
      </w:pPr>
    </w:p>
    <w:p w14:paraId="005A7747" w14:textId="77777777" w:rsidR="004B62CD" w:rsidRPr="0062101A" w:rsidRDefault="004B62CD" w:rsidP="004B62CD">
      <w:pPr>
        <w:shd w:val="clear" w:color="auto" w:fill="FFFFFF"/>
        <w:ind w:firstLine="284"/>
        <w:jc w:val="both"/>
        <w:rPr>
          <w:color w:val="auto"/>
          <w:szCs w:val="24"/>
          <w:lang w:eastAsia="en-US"/>
        </w:rPr>
      </w:pPr>
      <w:r w:rsidRPr="0062101A">
        <w:rPr>
          <w:b/>
          <w:bCs/>
          <w:color w:val="auto"/>
          <w:szCs w:val="24"/>
          <w:lang w:eastAsia="en-US"/>
        </w:rPr>
        <w:t>УК-1.3: Вырабатывает стратегию действий в проблемных ситуациях</w:t>
      </w:r>
    </w:p>
    <w:p w14:paraId="299EA1C8"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методы решения проблемных ситуаций</w:t>
      </w:r>
    </w:p>
    <w:p w14:paraId="45B137F8"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выбирать необходимую стратегию при решении проблем</w:t>
      </w:r>
    </w:p>
    <w:p w14:paraId="3ABD03CE"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приемами решения возникшей проблемы;</w:t>
      </w:r>
    </w:p>
    <w:p w14:paraId="0047C018" w14:textId="77777777" w:rsidR="004B62CD" w:rsidRPr="0062101A" w:rsidRDefault="004B62CD" w:rsidP="004B62CD">
      <w:pPr>
        <w:shd w:val="clear" w:color="auto" w:fill="FFFFFF"/>
        <w:ind w:firstLine="284"/>
        <w:jc w:val="both"/>
        <w:rPr>
          <w:color w:val="auto"/>
          <w:szCs w:val="24"/>
          <w:lang w:eastAsia="en-US"/>
        </w:rPr>
      </w:pPr>
    </w:p>
    <w:p w14:paraId="5BA10C6B" w14:textId="77777777" w:rsidR="004B62CD" w:rsidRPr="0062101A" w:rsidRDefault="004B62CD" w:rsidP="004B62CD">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t>УК-2: Способен управлять проектом на всех этапах его жизненного цикла</w:t>
      </w:r>
    </w:p>
    <w:p w14:paraId="4C664B73" w14:textId="77777777" w:rsidR="004B62CD" w:rsidRPr="0062101A" w:rsidRDefault="004B62CD" w:rsidP="004B62CD">
      <w:pPr>
        <w:shd w:val="clear" w:color="auto" w:fill="FFFFFF"/>
        <w:rPr>
          <w:b/>
          <w:bCs/>
          <w:i/>
          <w:iCs/>
          <w:color w:val="auto"/>
          <w:szCs w:val="24"/>
          <w:lang w:eastAsia="en-US"/>
        </w:rPr>
      </w:pPr>
      <w:r w:rsidRPr="0062101A">
        <w:rPr>
          <w:b/>
          <w:bCs/>
          <w:i/>
          <w:iCs/>
          <w:color w:val="auto"/>
          <w:szCs w:val="24"/>
          <w:lang w:eastAsia="en-US"/>
        </w:rPr>
        <w:t>УК-2.1: Формулирует в рамках поставленной цели проекта совокупность взаимосвязанных задач, обеспечивающих её достижение</w:t>
      </w:r>
    </w:p>
    <w:p w14:paraId="0B695632" w14:textId="77777777" w:rsidR="004B62CD" w:rsidRPr="0062101A" w:rsidRDefault="004B62CD" w:rsidP="004B62CD">
      <w:pPr>
        <w:widowControl w:val="0"/>
        <w:autoSpaceDE w:val="0"/>
        <w:autoSpaceDN w:val="0"/>
        <w:adjustRightInd w:val="0"/>
        <w:spacing w:before="48"/>
        <w:rPr>
          <w:color w:val="auto"/>
          <w:szCs w:val="24"/>
        </w:rPr>
      </w:pPr>
      <w:r w:rsidRPr="0062101A">
        <w:rPr>
          <w:b/>
          <w:bCs/>
          <w:i/>
          <w:iCs/>
          <w:color w:val="auto"/>
          <w:szCs w:val="24"/>
        </w:rPr>
        <w:t>Знать:</w:t>
      </w:r>
      <w:r w:rsidRPr="0062101A">
        <w:rPr>
          <w:color w:val="auto"/>
          <w:szCs w:val="24"/>
        </w:rPr>
        <w:t xml:space="preserve"> методы управления проектами</w:t>
      </w:r>
    </w:p>
    <w:p w14:paraId="631C605A"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формулировать задачи проектов</w:t>
      </w:r>
    </w:p>
    <w:p w14:paraId="52A952A2"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приемами решения задач проекта;</w:t>
      </w:r>
    </w:p>
    <w:p w14:paraId="44D3E6F2" w14:textId="77777777" w:rsidR="004B62CD" w:rsidRPr="0062101A" w:rsidRDefault="004B62CD" w:rsidP="004B62CD">
      <w:pPr>
        <w:shd w:val="clear" w:color="auto" w:fill="FFFFFF"/>
        <w:jc w:val="both"/>
        <w:rPr>
          <w:b/>
          <w:bCs/>
          <w:i/>
          <w:iCs/>
          <w:color w:val="auto"/>
          <w:szCs w:val="24"/>
          <w:lang w:eastAsia="en-US"/>
        </w:rPr>
      </w:pPr>
    </w:p>
    <w:p w14:paraId="104FA071" w14:textId="77777777" w:rsidR="004B62CD" w:rsidRPr="0062101A" w:rsidRDefault="004B62CD" w:rsidP="004B62CD">
      <w:pPr>
        <w:shd w:val="clear" w:color="auto" w:fill="FFFFFF"/>
        <w:jc w:val="both"/>
        <w:rPr>
          <w:b/>
          <w:bCs/>
          <w:i/>
          <w:iCs/>
          <w:color w:val="auto"/>
          <w:szCs w:val="24"/>
          <w:lang w:eastAsia="en-US"/>
        </w:rPr>
      </w:pPr>
      <w:r w:rsidRPr="0062101A">
        <w:rPr>
          <w:b/>
          <w:bCs/>
          <w:i/>
          <w:iCs/>
          <w:color w:val="auto"/>
          <w:szCs w:val="24"/>
          <w:lang w:eastAsia="en-US"/>
        </w:rPr>
        <w:t>УК-2.2: Выбирает оптимальные способы решения задач в рамках поставленной цели</w:t>
      </w:r>
    </w:p>
    <w:p w14:paraId="59CAD050"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способы оптимизации решения поставленных задач</w:t>
      </w:r>
    </w:p>
    <w:p w14:paraId="54A66EEB" w14:textId="77777777" w:rsidR="004B62CD" w:rsidRPr="0062101A" w:rsidRDefault="004B62CD" w:rsidP="004B62CD">
      <w:pPr>
        <w:widowControl w:val="0"/>
        <w:autoSpaceDE w:val="0"/>
        <w:autoSpaceDN w:val="0"/>
        <w:adjustRightInd w:val="0"/>
        <w:spacing w:before="9"/>
        <w:rPr>
          <w:color w:val="auto"/>
          <w:szCs w:val="24"/>
        </w:rPr>
      </w:pPr>
      <w:r w:rsidRPr="0062101A">
        <w:rPr>
          <w:b/>
          <w:bCs/>
          <w:i/>
          <w:iCs/>
          <w:color w:val="auto"/>
          <w:szCs w:val="24"/>
        </w:rPr>
        <w:t>Уметь:</w:t>
      </w:r>
      <w:r w:rsidRPr="0062101A">
        <w:rPr>
          <w:color w:val="auto"/>
          <w:szCs w:val="24"/>
        </w:rPr>
        <w:t xml:space="preserve"> применять оптимальные способы при решении задач</w:t>
      </w:r>
    </w:p>
    <w:p w14:paraId="0FFA0FC1"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оптимальными способами решения задач;</w:t>
      </w:r>
    </w:p>
    <w:p w14:paraId="073B258D" w14:textId="77777777" w:rsidR="004B62CD" w:rsidRPr="0062101A" w:rsidRDefault="004B62CD" w:rsidP="004B62CD">
      <w:pPr>
        <w:shd w:val="clear" w:color="auto" w:fill="FFFFFF"/>
        <w:rPr>
          <w:b/>
          <w:bCs/>
          <w:i/>
          <w:iCs/>
          <w:color w:val="auto"/>
          <w:szCs w:val="24"/>
          <w:lang w:eastAsia="en-US"/>
        </w:rPr>
      </w:pPr>
    </w:p>
    <w:p w14:paraId="031C3BD0" w14:textId="77777777" w:rsidR="004B62CD" w:rsidRPr="0062101A" w:rsidRDefault="004B62CD" w:rsidP="004B62CD">
      <w:pPr>
        <w:shd w:val="clear" w:color="auto" w:fill="FFFFFF"/>
        <w:rPr>
          <w:b/>
          <w:bCs/>
          <w:i/>
          <w:iCs/>
          <w:color w:val="auto"/>
          <w:szCs w:val="24"/>
          <w:lang w:eastAsia="en-US"/>
        </w:rPr>
      </w:pPr>
      <w:r w:rsidRPr="0062101A">
        <w:rPr>
          <w:b/>
          <w:bCs/>
          <w:i/>
          <w:iCs/>
          <w:color w:val="auto"/>
          <w:szCs w:val="24"/>
          <w:lang w:eastAsia="en-US"/>
        </w:rPr>
        <w:t>УК-2.3: Решает конкретные задачи проекта и публично представляет результаты</w:t>
      </w:r>
    </w:p>
    <w:p w14:paraId="6D2F46C5" w14:textId="77777777" w:rsidR="004B62CD" w:rsidRPr="0062101A" w:rsidRDefault="004B62CD" w:rsidP="004B62CD">
      <w:pPr>
        <w:widowControl w:val="0"/>
        <w:autoSpaceDE w:val="0"/>
        <w:autoSpaceDN w:val="0"/>
        <w:adjustRightInd w:val="0"/>
        <w:spacing w:before="68"/>
        <w:rPr>
          <w:color w:val="auto"/>
          <w:szCs w:val="24"/>
        </w:rPr>
      </w:pPr>
      <w:bookmarkStart w:id="11" w:name="_Hlk210728902"/>
      <w:r w:rsidRPr="0062101A">
        <w:rPr>
          <w:b/>
          <w:bCs/>
          <w:i/>
          <w:iCs/>
          <w:color w:val="auto"/>
          <w:szCs w:val="24"/>
        </w:rPr>
        <w:t>Знать:</w:t>
      </w:r>
      <w:r w:rsidRPr="0062101A">
        <w:rPr>
          <w:color w:val="auto"/>
          <w:szCs w:val="24"/>
        </w:rPr>
        <w:t xml:space="preserve"> задачи проекта и формы представления результатов</w:t>
      </w:r>
    </w:p>
    <w:p w14:paraId="49BAD3DA"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представлять результаты проекта в публичной форме</w:t>
      </w:r>
    </w:p>
    <w:p w14:paraId="1F5E2C56"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способами решения задач и представления результатов проекта;</w:t>
      </w:r>
    </w:p>
    <w:bookmarkEnd w:id="11"/>
    <w:p w14:paraId="7AD7A66C" w14:textId="77777777" w:rsidR="004B62CD" w:rsidRPr="0062101A" w:rsidRDefault="004B62CD" w:rsidP="004B62CD">
      <w:pPr>
        <w:shd w:val="clear" w:color="auto" w:fill="FFFFFF"/>
        <w:jc w:val="both"/>
        <w:rPr>
          <w:color w:val="auto"/>
          <w:szCs w:val="24"/>
          <w:lang w:eastAsia="en-US"/>
        </w:rPr>
      </w:pPr>
      <w:r w:rsidRPr="0062101A">
        <w:rPr>
          <w:color w:val="auto"/>
          <w:szCs w:val="24"/>
          <w:lang w:eastAsia="en-US"/>
        </w:rPr>
        <w:tab/>
      </w:r>
      <w:r w:rsidRPr="0062101A">
        <w:rPr>
          <w:color w:val="auto"/>
          <w:szCs w:val="24"/>
          <w:lang w:eastAsia="en-US"/>
        </w:rPr>
        <w:tab/>
      </w:r>
    </w:p>
    <w:p w14:paraId="3E186C81" w14:textId="77777777" w:rsidR="004B62CD" w:rsidRPr="0062101A" w:rsidRDefault="004B62CD" w:rsidP="004B62CD">
      <w:pPr>
        <w:shd w:val="clear" w:color="auto" w:fill="FFFFFF"/>
        <w:ind w:firstLine="284"/>
        <w:jc w:val="both"/>
        <w:rPr>
          <w:b/>
          <w:bCs/>
          <w:color w:val="auto"/>
          <w:szCs w:val="24"/>
          <w:lang w:eastAsia="en-US"/>
        </w:rPr>
      </w:pPr>
    </w:p>
    <w:p w14:paraId="4A0760A9"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1: Способен анализировать современные проблемы науки и производства, решать задачи развития области профессиональной деятельности и (или) организации.</w:t>
      </w:r>
    </w:p>
    <w:p w14:paraId="18141E65" w14:textId="77777777" w:rsidR="004B62CD" w:rsidRPr="0062101A" w:rsidRDefault="004B62CD" w:rsidP="004B62CD">
      <w:pPr>
        <w:shd w:val="clear" w:color="auto" w:fill="FFFFFF"/>
        <w:ind w:firstLine="284"/>
        <w:jc w:val="both"/>
        <w:rPr>
          <w:b/>
          <w:bCs/>
          <w:color w:val="auto"/>
          <w:szCs w:val="24"/>
          <w:lang w:eastAsia="en-US"/>
        </w:rPr>
      </w:pPr>
    </w:p>
    <w:p w14:paraId="56DECADA"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1.1: Знает основные методы анализа достижений науки и производства в агроинженерии.</w:t>
      </w:r>
    </w:p>
    <w:p w14:paraId="3C18F5F2"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методы анализа достижений науки и производства</w:t>
      </w:r>
    </w:p>
    <w:p w14:paraId="24A01C35"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применять методы анализа</w:t>
      </w:r>
    </w:p>
    <w:p w14:paraId="2D66E82F"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lastRenderedPageBreak/>
        <w:t>Владеть:</w:t>
      </w:r>
      <w:r w:rsidRPr="0062101A">
        <w:rPr>
          <w:color w:val="auto"/>
          <w:szCs w:val="24"/>
        </w:rPr>
        <w:t xml:space="preserve"> методами анализа достижений науки и производства;</w:t>
      </w:r>
    </w:p>
    <w:p w14:paraId="5FE61F20" w14:textId="77777777" w:rsidR="004B62CD" w:rsidRPr="0062101A" w:rsidRDefault="004B62CD" w:rsidP="004B62CD">
      <w:pPr>
        <w:shd w:val="clear" w:color="auto" w:fill="FFFFFF"/>
        <w:ind w:firstLine="284"/>
        <w:jc w:val="both"/>
        <w:rPr>
          <w:b/>
          <w:bCs/>
          <w:color w:val="auto"/>
          <w:szCs w:val="24"/>
          <w:lang w:eastAsia="en-US"/>
        </w:rPr>
      </w:pPr>
    </w:p>
    <w:p w14:paraId="1A44F67A"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1.2: Использует в профессиональной деятельности отечественные и зарубежные базы данных и системы учета научных результатов.</w:t>
      </w:r>
    </w:p>
    <w:p w14:paraId="62B076B7" w14:textId="77777777" w:rsidR="004B62CD" w:rsidRPr="0062101A" w:rsidRDefault="004B62CD" w:rsidP="004B62CD">
      <w:pPr>
        <w:widowControl w:val="0"/>
        <w:autoSpaceDE w:val="0"/>
        <w:autoSpaceDN w:val="0"/>
        <w:adjustRightInd w:val="0"/>
        <w:rPr>
          <w:color w:val="auto"/>
          <w:szCs w:val="24"/>
        </w:rPr>
      </w:pPr>
      <w:r w:rsidRPr="0062101A">
        <w:rPr>
          <w:b/>
          <w:bCs/>
          <w:i/>
          <w:iCs/>
          <w:color w:val="auto"/>
          <w:szCs w:val="24"/>
        </w:rPr>
        <w:t>Знать:</w:t>
      </w:r>
      <w:r w:rsidRPr="0062101A">
        <w:rPr>
          <w:color w:val="auto"/>
          <w:szCs w:val="24"/>
        </w:rPr>
        <w:t xml:space="preserve"> отечественные и зарубкжные бд учета научных результатов</w:t>
      </w:r>
    </w:p>
    <w:p w14:paraId="26C746DD"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применять бд при учете научных результатов</w:t>
      </w:r>
    </w:p>
    <w:p w14:paraId="45F653D7"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навыками использования бд при учете научных результатов;</w:t>
      </w:r>
    </w:p>
    <w:p w14:paraId="15FB4ADB" w14:textId="77777777" w:rsidR="004B62CD" w:rsidRPr="0062101A" w:rsidRDefault="004B62CD" w:rsidP="004B62CD">
      <w:pPr>
        <w:shd w:val="clear" w:color="auto" w:fill="FFFFFF"/>
        <w:ind w:firstLine="284"/>
        <w:jc w:val="both"/>
        <w:rPr>
          <w:bCs/>
          <w:color w:val="auto"/>
          <w:szCs w:val="24"/>
          <w:lang w:eastAsia="en-US"/>
        </w:rPr>
      </w:pPr>
    </w:p>
    <w:p w14:paraId="64736EAD"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1.3: Выделяет научные результаты, имеющие практическое значение в агроинженерии.</w:t>
      </w:r>
    </w:p>
    <w:p w14:paraId="3B69C8C0" w14:textId="77777777" w:rsidR="004B62CD" w:rsidRPr="0062101A" w:rsidRDefault="004B62CD" w:rsidP="004B62CD">
      <w:pPr>
        <w:widowControl w:val="0"/>
        <w:autoSpaceDE w:val="0"/>
        <w:autoSpaceDN w:val="0"/>
        <w:adjustRightInd w:val="0"/>
        <w:spacing w:before="51" w:line="315" w:lineRule="auto"/>
        <w:rPr>
          <w:color w:val="auto"/>
          <w:szCs w:val="24"/>
        </w:rPr>
      </w:pPr>
      <w:r w:rsidRPr="0062101A">
        <w:rPr>
          <w:b/>
          <w:bCs/>
          <w:i/>
          <w:iCs/>
          <w:color w:val="auto"/>
          <w:szCs w:val="24"/>
        </w:rPr>
        <w:t>Знать:</w:t>
      </w:r>
      <w:r w:rsidRPr="0062101A">
        <w:rPr>
          <w:color w:val="auto"/>
          <w:szCs w:val="24"/>
        </w:rPr>
        <w:t xml:space="preserve"> результаты научных исследований для использования в АПК</w:t>
      </w:r>
    </w:p>
    <w:p w14:paraId="644748C9" w14:textId="77777777" w:rsidR="004B62CD" w:rsidRPr="0062101A" w:rsidRDefault="004B62CD" w:rsidP="004B62CD">
      <w:pPr>
        <w:widowControl w:val="0"/>
        <w:autoSpaceDE w:val="0"/>
        <w:autoSpaceDN w:val="0"/>
        <w:adjustRightInd w:val="0"/>
        <w:rPr>
          <w:color w:val="auto"/>
          <w:szCs w:val="24"/>
        </w:rPr>
      </w:pPr>
      <w:r w:rsidRPr="0062101A">
        <w:rPr>
          <w:b/>
          <w:bCs/>
          <w:i/>
          <w:iCs/>
          <w:color w:val="auto"/>
          <w:szCs w:val="24"/>
        </w:rPr>
        <w:t>Уметь:</w:t>
      </w:r>
      <w:r w:rsidRPr="0062101A">
        <w:rPr>
          <w:color w:val="auto"/>
          <w:szCs w:val="24"/>
        </w:rPr>
        <w:t xml:space="preserve"> применять на практике результаты научных исследований</w:t>
      </w:r>
    </w:p>
    <w:p w14:paraId="1DC03B76"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навыками внедрения результатов научных исследований;</w:t>
      </w:r>
    </w:p>
    <w:p w14:paraId="72B5DBAE" w14:textId="77777777" w:rsidR="004B62CD" w:rsidRPr="0062101A" w:rsidRDefault="004B62CD" w:rsidP="004B62CD">
      <w:pPr>
        <w:shd w:val="clear" w:color="auto" w:fill="FFFFFF"/>
        <w:ind w:firstLine="284"/>
        <w:jc w:val="both"/>
        <w:rPr>
          <w:b/>
          <w:bCs/>
          <w:color w:val="auto"/>
          <w:szCs w:val="24"/>
          <w:lang w:eastAsia="en-US"/>
        </w:rPr>
      </w:pPr>
    </w:p>
    <w:p w14:paraId="45B99CCB"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3: Способен использовать знания методов решения задач при разработке новых технологий в профессиональной деятельности.</w:t>
      </w:r>
    </w:p>
    <w:p w14:paraId="7CC0F7E0"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3.1: Анализирует методы и способы решения задач по разработке новых технологий в агроинженерии.</w:t>
      </w:r>
    </w:p>
    <w:p w14:paraId="11F24E4E"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методы и способы разработки новых технологий</w:t>
      </w:r>
    </w:p>
    <w:p w14:paraId="17B2B89E"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формулировать задачи при разработке новых технологий</w:t>
      </w:r>
    </w:p>
    <w:p w14:paraId="3E61344E"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оптимальными методами и способами решения задач при разработке новых технологий;</w:t>
      </w:r>
    </w:p>
    <w:p w14:paraId="322062F0" w14:textId="77777777" w:rsidR="004B62CD" w:rsidRPr="0062101A" w:rsidRDefault="004B62CD" w:rsidP="004B62CD">
      <w:pPr>
        <w:shd w:val="clear" w:color="auto" w:fill="FFFFFF"/>
        <w:ind w:firstLine="284"/>
        <w:jc w:val="both"/>
        <w:rPr>
          <w:bCs/>
          <w:color w:val="auto"/>
          <w:szCs w:val="24"/>
          <w:lang w:eastAsia="en-US"/>
        </w:rPr>
      </w:pPr>
    </w:p>
    <w:p w14:paraId="1F80596C"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3.2: Использует информационные ресурсы, достижения науки и практики при разработке новых технологий в агроинженерии.</w:t>
      </w:r>
    </w:p>
    <w:p w14:paraId="19F33B9C" w14:textId="77777777" w:rsidR="004B62CD" w:rsidRPr="0062101A" w:rsidRDefault="004B62CD" w:rsidP="004B62CD">
      <w:pPr>
        <w:widowControl w:val="0"/>
        <w:autoSpaceDE w:val="0"/>
        <w:autoSpaceDN w:val="0"/>
        <w:adjustRightInd w:val="0"/>
        <w:spacing w:before="38"/>
        <w:rPr>
          <w:color w:val="auto"/>
          <w:szCs w:val="24"/>
        </w:rPr>
      </w:pPr>
      <w:r w:rsidRPr="0062101A">
        <w:rPr>
          <w:b/>
          <w:bCs/>
          <w:i/>
          <w:iCs/>
          <w:color w:val="auto"/>
          <w:szCs w:val="24"/>
        </w:rPr>
        <w:t>Знать:</w:t>
      </w:r>
      <w:r w:rsidRPr="0062101A">
        <w:rPr>
          <w:color w:val="auto"/>
          <w:szCs w:val="24"/>
        </w:rPr>
        <w:t xml:space="preserve"> современные информационные ресурсы  при разработке новых технологий</w:t>
      </w:r>
    </w:p>
    <w:p w14:paraId="23428C11" w14:textId="77777777" w:rsidR="004B62CD" w:rsidRPr="0062101A" w:rsidRDefault="004B62CD" w:rsidP="004B62CD">
      <w:pPr>
        <w:widowControl w:val="0"/>
        <w:autoSpaceDE w:val="0"/>
        <w:autoSpaceDN w:val="0"/>
        <w:adjustRightInd w:val="0"/>
        <w:spacing w:before="9"/>
        <w:rPr>
          <w:color w:val="auto"/>
          <w:szCs w:val="24"/>
        </w:rPr>
      </w:pPr>
      <w:r w:rsidRPr="0062101A">
        <w:rPr>
          <w:b/>
          <w:bCs/>
          <w:i/>
          <w:iCs/>
          <w:color w:val="auto"/>
          <w:szCs w:val="24"/>
        </w:rPr>
        <w:t>Уметь:</w:t>
      </w:r>
      <w:r w:rsidRPr="0062101A">
        <w:rPr>
          <w:color w:val="auto"/>
          <w:szCs w:val="24"/>
        </w:rPr>
        <w:t xml:space="preserve"> применять информационные ресурсы при разработке новых технологий</w:t>
      </w:r>
    </w:p>
    <w:p w14:paraId="4B042B16"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приемами применения достижений науки и практики при разработке новых технологй в апк;</w:t>
      </w:r>
    </w:p>
    <w:p w14:paraId="79F5CCB2" w14:textId="77777777" w:rsidR="004B62CD" w:rsidRPr="0062101A" w:rsidRDefault="004B62CD" w:rsidP="004B62CD">
      <w:pPr>
        <w:shd w:val="clear" w:color="auto" w:fill="FFFFFF"/>
        <w:ind w:firstLine="284"/>
        <w:jc w:val="both"/>
        <w:rPr>
          <w:b/>
          <w:bCs/>
          <w:color w:val="auto"/>
          <w:szCs w:val="24"/>
          <w:lang w:eastAsia="en-US"/>
        </w:rPr>
      </w:pPr>
    </w:p>
    <w:p w14:paraId="65BAC378"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3.3: Разрабатывает нестандартные методы решения задач</w:t>
      </w:r>
    </w:p>
    <w:p w14:paraId="48E9C7B5"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t>Знать:</w:t>
      </w:r>
      <w:r w:rsidRPr="0062101A">
        <w:rPr>
          <w:color w:val="auto"/>
          <w:szCs w:val="24"/>
        </w:rPr>
        <w:t xml:space="preserve"> современные нестандартные методы решения задач</w:t>
      </w:r>
    </w:p>
    <w:p w14:paraId="4B9F40EC"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применять нестандартные методы решения задач</w:t>
      </w:r>
    </w:p>
    <w:p w14:paraId="378A733A"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приемами применения нестандартных методов решения задач;</w:t>
      </w:r>
    </w:p>
    <w:p w14:paraId="55735B93" w14:textId="77777777" w:rsidR="004B62CD" w:rsidRPr="0062101A" w:rsidRDefault="004B62CD" w:rsidP="004B62CD">
      <w:pPr>
        <w:shd w:val="clear" w:color="auto" w:fill="FFFFFF"/>
        <w:ind w:firstLine="284"/>
        <w:jc w:val="both"/>
        <w:rPr>
          <w:b/>
          <w:bCs/>
          <w:color w:val="auto"/>
          <w:szCs w:val="24"/>
          <w:lang w:eastAsia="en-US"/>
        </w:rPr>
      </w:pPr>
    </w:p>
    <w:p w14:paraId="458CF8A2"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4: Способен проводить научные исследования, анализировать результаты и готовить отчетные документы.</w:t>
      </w:r>
    </w:p>
    <w:p w14:paraId="4C2B3DB6" w14:textId="77777777" w:rsidR="004B62CD" w:rsidRPr="0062101A" w:rsidRDefault="004B62CD" w:rsidP="004B62CD">
      <w:pPr>
        <w:shd w:val="clear" w:color="auto" w:fill="FFFFFF"/>
        <w:ind w:firstLine="284"/>
        <w:jc w:val="both"/>
        <w:rPr>
          <w:b/>
          <w:bCs/>
          <w:color w:val="auto"/>
          <w:szCs w:val="24"/>
          <w:lang w:eastAsia="en-US"/>
        </w:rPr>
      </w:pPr>
    </w:p>
    <w:p w14:paraId="31EB474F"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4.1: Анализирует методы и способы решения исследовательских задач.</w:t>
      </w:r>
    </w:p>
    <w:p w14:paraId="2A1B7386"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Знать:</w:t>
      </w:r>
      <w:r w:rsidRPr="0062101A">
        <w:rPr>
          <w:color w:val="auto"/>
          <w:szCs w:val="24"/>
        </w:rPr>
        <w:t xml:space="preserve"> современнные методы и способы решения исследовательских задач</w:t>
      </w:r>
    </w:p>
    <w:p w14:paraId="7A2B9CA4"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Уметь:</w:t>
      </w:r>
      <w:r w:rsidRPr="0062101A">
        <w:rPr>
          <w:color w:val="auto"/>
          <w:szCs w:val="24"/>
        </w:rPr>
        <w:t xml:space="preserve"> применять методы и способы исследовательских задач</w:t>
      </w:r>
    </w:p>
    <w:p w14:paraId="76252BEC"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методами и способами анализа решения исследовательских задач;</w:t>
      </w:r>
    </w:p>
    <w:p w14:paraId="0B12EFC1" w14:textId="77777777" w:rsidR="004B62CD" w:rsidRPr="0062101A" w:rsidRDefault="004B62CD" w:rsidP="004B62CD">
      <w:pPr>
        <w:shd w:val="clear" w:color="auto" w:fill="FFFFFF"/>
        <w:ind w:firstLine="284"/>
        <w:jc w:val="both"/>
        <w:rPr>
          <w:color w:val="auto"/>
          <w:szCs w:val="24"/>
          <w:lang w:eastAsia="en-US"/>
        </w:rPr>
      </w:pPr>
      <w:r w:rsidRPr="0062101A">
        <w:rPr>
          <w:b/>
          <w:bCs/>
          <w:color w:val="auto"/>
          <w:szCs w:val="24"/>
          <w:lang w:eastAsia="en-US"/>
        </w:rPr>
        <w:t>ОПК-4.2: Использует информационные ресурсы, научную, опытно-экспериментальную и приборную базу для проведения исследований в агроинженерии.</w:t>
      </w:r>
    </w:p>
    <w:p w14:paraId="70846BB1" w14:textId="77777777" w:rsidR="004B62CD" w:rsidRPr="0062101A" w:rsidRDefault="004B62CD" w:rsidP="004B62CD">
      <w:pPr>
        <w:widowControl w:val="0"/>
        <w:autoSpaceDE w:val="0"/>
        <w:autoSpaceDN w:val="0"/>
        <w:adjustRightInd w:val="0"/>
        <w:spacing w:before="48"/>
        <w:rPr>
          <w:color w:val="auto"/>
          <w:szCs w:val="24"/>
        </w:rPr>
      </w:pPr>
      <w:r w:rsidRPr="0062101A">
        <w:rPr>
          <w:b/>
          <w:bCs/>
          <w:i/>
          <w:iCs/>
          <w:color w:val="auto"/>
          <w:szCs w:val="24"/>
        </w:rPr>
        <w:t>Знать:</w:t>
      </w:r>
      <w:r w:rsidRPr="0062101A">
        <w:rPr>
          <w:color w:val="auto"/>
          <w:szCs w:val="24"/>
        </w:rPr>
        <w:t xml:space="preserve"> современные методологии для проведения исследований</w:t>
      </w:r>
    </w:p>
    <w:p w14:paraId="2324686D" w14:textId="77777777" w:rsidR="004B62CD" w:rsidRPr="0062101A" w:rsidRDefault="004B62CD" w:rsidP="004B62CD">
      <w:pPr>
        <w:widowControl w:val="0"/>
        <w:autoSpaceDE w:val="0"/>
        <w:autoSpaceDN w:val="0"/>
        <w:adjustRightInd w:val="0"/>
        <w:spacing w:before="9"/>
        <w:rPr>
          <w:color w:val="auto"/>
          <w:szCs w:val="24"/>
        </w:rPr>
      </w:pPr>
      <w:r w:rsidRPr="0062101A">
        <w:rPr>
          <w:b/>
          <w:bCs/>
          <w:i/>
          <w:iCs/>
          <w:color w:val="auto"/>
          <w:szCs w:val="24"/>
        </w:rPr>
        <w:t>Уметь:</w:t>
      </w:r>
      <w:r w:rsidRPr="0062101A">
        <w:rPr>
          <w:color w:val="auto"/>
          <w:szCs w:val="24"/>
        </w:rPr>
        <w:t xml:space="preserve"> использовать научную базу для проведения исследований</w:t>
      </w:r>
    </w:p>
    <w:p w14:paraId="46C6F2A4"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информационными ресурсами, научной, опытно-экспериментальныу и приборную базу для проведения исследований;</w:t>
      </w:r>
    </w:p>
    <w:p w14:paraId="59575DA3" w14:textId="77777777" w:rsidR="004B62CD" w:rsidRPr="0062101A" w:rsidRDefault="004B62CD" w:rsidP="004B62CD">
      <w:pPr>
        <w:shd w:val="clear" w:color="auto" w:fill="FFFFFF"/>
        <w:ind w:firstLine="284"/>
        <w:jc w:val="both"/>
        <w:rPr>
          <w:b/>
          <w:bCs/>
          <w:color w:val="auto"/>
          <w:szCs w:val="24"/>
          <w:lang w:eastAsia="en-US"/>
        </w:rPr>
      </w:pPr>
      <w:r w:rsidRPr="0062101A">
        <w:rPr>
          <w:b/>
          <w:bCs/>
          <w:color w:val="auto"/>
          <w:szCs w:val="24"/>
          <w:lang w:eastAsia="en-US"/>
        </w:rPr>
        <w:t>ОПК-4.3: Формулирует результаты, полученные в ходе решения исследовательских задач.</w:t>
      </w:r>
    </w:p>
    <w:p w14:paraId="07B00AD0" w14:textId="77777777" w:rsidR="004B62CD" w:rsidRPr="0062101A" w:rsidRDefault="004B62CD" w:rsidP="004B62CD">
      <w:pPr>
        <w:widowControl w:val="0"/>
        <w:autoSpaceDE w:val="0"/>
        <w:autoSpaceDN w:val="0"/>
        <w:adjustRightInd w:val="0"/>
        <w:spacing w:before="68"/>
        <w:rPr>
          <w:color w:val="auto"/>
          <w:szCs w:val="24"/>
        </w:rPr>
      </w:pPr>
      <w:r w:rsidRPr="0062101A">
        <w:rPr>
          <w:b/>
          <w:bCs/>
          <w:i/>
          <w:iCs/>
          <w:color w:val="auto"/>
          <w:szCs w:val="24"/>
        </w:rPr>
        <w:lastRenderedPageBreak/>
        <w:t>Знать:</w:t>
      </w:r>
      <w:r w:rsidRPr="0062101A">
        <w:rPr>
          <w:color w:val="auto"/>
          <w:szCs w:val="24"/>
        </w:rPr>
        <w:t xml:space="preserve"> формы отчетов для представления результатов исследований</w:t>
      </w:r>
    </w:p>
    <w:p w14:paraId="079B83D0" w14:textId="77777777" w:rsidR="004B62CD" w:rsidRPr="0062101A" w:rsidRDefault="004B62CD" w:rsidP="004B62CD">
      <w:pPr>
        <w:widowControl w:val="0"/>
        <w:autoSpaceDE w:val="0"/>
        <w:autoSpaceDN w:val="0"/>
        <w:adjustRightInd w:val="0"/>
        <w:spacing w:before="9"/>
        <w:rPr>
          <w:color w:val="auto"/>
          <w:szCs w:val="24"/>
        </w:rPr>
      </w:pPr>
      <w:r w:rsidRPr="0062101A">
        <w:rPr>
          <w:b/>
          <w:bCs/>
          <w:i/>
          <w:iCs/>
          <w:color w:val="auto"/>
          <w:szCs w:val="24"/>
        </w:rPr>
        <w:t>Уметь:</w:t>
      </w:r>
      <w:r w:rsidRPr="0062101A">
        <w:rPr>
          <w:color w:val="auto"/>
          <w:szCs w:val="24"/>
        </w:rPr>
        <w:t xml:space="preserve"> оформлять результаты исследований</w:t>
      </w:r>
    </w:p>
    <w:p w14:paraId="741C8984" w14:textId="77777777" w:rsidR="004B62CD" w:rsidRPr="0062101A" w:rsidRDefault="004B62CD" w:rsidP="004B62CD">
      <w:pPr>
        <w:widowControl w:val="0"/>
        <w:autoSpaceDE w:val="0"/>
        <w:autoSpaceDN w:val="0"/>
        <w:adjustRightInd w:val="0"/>
        <w:spacing w:before="8"/>
        <w:rPr>
          <w:color w:val="auto"/>
          <w:szCs w:val="24"/>
        </w:rPr>
      </w:pPr>
      <w:r w:rsidRPr="0062101A">
        <w:rPr>
          <w:b/>
          <w:bCs/>
          <w:i/>
          <w:iCs/>
          <w:color w:val="auto"/>
          <w:szCs w:val="24"/>
        </w:rPr>
        <w:t>Владеть:</w:t>
      </w:r>
      <w:r w:rsidRPr="0062101A">
        <w:rPr>
          <w:color w:val="auto"/>
          <w:szCs w:val="24"/>
        </w:rPr>
        <w:t xml:space="preserve"> способами представления результатами исследований</w:t>
      </w:r>
    </w:p>
    <w:p w14:paraId="05D48DAF" w14:textId="77777777" w:rsidR="004B62CD" w:rsidRPr="0062101A" w:rsidRDefault="004B62CD" w:rsidP="004B62CD">
      <w:pPr>
        <w:jc w:val="center"/>
        <w:rPr>
          <w:color w:val="auto"/>
          <w:szCs w:val="24"/>
        </w:rPr>
      </w:pPr>
    </w:p>
    <w:p w14:paraId="6CF9E487" w14:textId="77777777" w:rsidR="007C04DA" w:rsidRPr="0062101A" w:rsidRDefault="007C04DA" w:rsidP="007C04DA">
      <w:pPr>
        <w:jc w:val="both"/>
        <w:rPr>
          <w:color w:val="auto"/>
          <w:szCs w:val="24"/>
        </w:rPr>
      </w:pPr>
    </w:p>
    <w:p w14:paraId="49C10B59" w14:textId="77777777" w:rsidR="007C04DA" w:rsidRPr="0062101A" w:rsidRDefault="007C04DA" w:rsidP="004B62CD">
      <w:pPr>
        <w:numPr>
          <w:ilvl w:val="0"/>
          <w:numId w:val="33"/>
        </w:numPr>
        <w:shd w:val="clear" w:color="auto" w:fill="FFFFFF"/>
        <w:spacing w:afterAutospacing="1"/>
        <w:ind w:right="75"/>
        <w:jc w:val="center"/>
        <w:rPr>
          <w:b/>
          <w:i/>
          <w:color w:val="auto"/>
          <w:szCs w:val="24"/>
          <w:lang w:eastAsia="en-US"/>
        </w:rPr>
      </w:pPr>
      <w:r w:rsidRPr="0062101A">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62101A">
        <w:rPr>
          <w:bCs/>
          <w:color w:val="auto"/>
          <w:szCs w:val="24"/>
          <w:u w:val="single"/>
          <w:lang w:eastAsia="en-US"/>
        </w:rPr>
        <w:t>каждого типа заданий</w:t>
      </w:r>
      <w:r w:rsidRPr="0062101A">
        <w:rPr>
          <w:b/>
          <w:bCs/>
          <w:i/>
          <w:iCs/>
          <w:color w:val="auto"/>
          <w:szCs w:val="24"/>
          <w:lang w:eastAsia="en-US"/>
        </w:rPr>
        <w:t xml:space="preserve">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7C04DA" w:rsidRPr="0062101A" w14:paraId="702CCEED" w14:textId="77777777" w:rsidTr="007C04DA">
        <w:tc>
          <w:tcPr>
            <w:tcW w:w="2235" w:type="dxa"/>
            <w:shd w:val="clear" w:color="auto" w:fill="auto"/>
          </w:tcPr>
          <w:p w14:paraId="0DDD3C5D" w14:textId="77777777" w:rsidR="007C04DA" w:rsidRPr="0062101A" w:rsidRDefault="007C04DA" w:rsidP="007C04DA">
            <w:pPr>
              <w:jc w:val="center"/>
              <w:rPr>
                <w:bCs/>
                <w:color w:val="auto"/>
                <w:szCs w:val="24"/>
              </w:rPr>
            </w:pPr>
            <w:r w:rsidRPr="0062101A">
              <w:rPr>
                <w:bCs/>
                <w:color w:val="auto"/>
                <w:szCs w:val="24"/>
              </w:rPr>
              <w:t>Тип заданий</w:t>
            </w:r>
          </w:p>
        </w:tc>
        <w:tc>
          <w:tcPr>
            <w:tcW w:w="4457" w:type="dxa"/>
          </w:tcPr>
          <w:p w14:paraId="7B6165E4" w14:textId="77777777" w:rsidR="007C04DA" w:rsidRPr="0062101A" w:rsidRDefault="007C04DA" w:rsidP="007C04DA">
            <w:pPr>
              <w:rPr>
                <w:bCs/>
                <w:color w:val="auto"/>
                <w:szCs w:val="24"/>
              </w:rPr>
            </w:pPr>
            <w:r w:rsidRPr="0062101A">
              <w:rPr>
                <w:bCs/>
                <w:color w:val="auto"/>
                <w:szCs w:val="24"/>
              </w:rPr>
              <w:t>Указания по оцениванию</w:t>
            </w:r>
          </w:p>
          <w:p w14:paraId="628EDF2D" w14:textId="77777777" w:rsidR="007C04DA" w:rsidRPr="0062101A" w:rsidRDefault="007C04DA" w:rsidP="007C04DA">
            <w:pPr>
              <w:rPr>
                <w:bCs/>
                <w:color w:val="auto"/>
                <w:szCs w:val="24"/>
              </w:rPr>
            </w:pPr>
            <w:r w:rsidRPr="0062101A">
              <w:rPr>
                <w:bCs/>
                <w:color w:val="auto"/>
                <w:szCs w:val="24"/>
              </w:rPr>
              <w:t>для каждого типа заданий</w:t>
            </w:r>
          </w:p>
        </w:tc>
        <w:tc>
          <w:tcPr>
            <w:tcW w:w="2879" w:type="dxa"/>
          </w:tcPr>
          <w:p w14:paraId="1E14AB39" w14:textId="77777777" w:rsidR="007C04DA" w:rsidRPr="0062101A" w:rsidRDefault="007C04DA" w:rsidP="007C04DA">
            <w:pPr>
              <w:jc w:val="center"/>
              <w:rPr>
                <w:bCs/>
                <w:color w:val="auto"/>
                <w:szCs w:val="24"/>
              </w:rPr>
            </w:pPr>
            <w:r w:rsidRPr="0062101A">
              <w:rPr>
                <w:bCs/>
                <w:color w:val="auto"/>
                <w:szCs w:val="24"/>
              </w:rPr>
              <w:t>Результат оценивания</w:t>
            </w:r>
          </w:p>
          <w:p w14:paraId="19F97670" w14:textId="77777777" w:rsidR="007C04DA" w:rsidRPr="0062101A" w:rsidRDefault="007C04DA" w:rsidP="007C04DA">
            <w:pPr>
              <w:jc w:val="center"/>
              <w:rPr>
                <w:bCs/>
                <w:color w:val="auto"/>
                <w:szCs w:val="24"/>
              </w:rPr>
            </w:pPr>
            <w:r w:rsidRPr="0062101A">
              <w:rPr>
                <w:bCs/>
                <w:color w:val="auto"/>
                <w:szCs w:val="24"/>
              </w:rPr>
              <w:t>(баллы, полученные за выполнение задания/характеристика</w:t>
            </w:r>
          </w:p>
          <w:p w14:paraId="12415A2B" w14:textId="77777777" w:rsidR="007C04DA" w:rsidRPr="0062101A" w:rsidRDefault="007C04DA" w:rsidP="007C04DA">
            <w:pPr>
              <w:jc w:val="center"/>
              <w:rPr>
                <w:bCs/>
                <w:color w:val="auto"/>
                <w:szCs w:val="24"/>
              </w:rPr>
            </w:pPr>
            <w:r w:rsidRPr="0062101A">
              <w:rPr>
                <w:bCs/>
                <w:color w:val="auto"/>
                <w:szCs w:val="24"/>
              </w:rPr>
              <w:t>правильности ответа)</w:t>
            </w:r>
          </w:p>
        </w:tc>
      </w:tr>
      <w:tr w:rsidR="007C04DA" w:rsidRPr="0062101A" w14:paraId="640762DF" w14:textId="77777777" w:rsidTr="007C04DA">
        <w:tc>
          <w:tcPr>
            <w:tcW w:w="2235" w:type="dxa"/>
            <w:shd w:val="clear" w:color="auto" w:fill="auto"/>
          </w:tcPr>
          <w:p w14:paraId="020B59DB" w14:textId="77777777" w:rsidR="007C04DA" w:rsidRPr="0062101A" w:rsidRDefault="007C04DA" w:rsidP="007C04DA">
            <w:pPr>
              <w:rPr>
                <w:color w:val="auto"/>
                <w:sz w:val="20"/>
              </w:rPr>
            </w:pPr>
            <w:r w:rsidRPr="0062101A">
              <w:rPr>
                <w:bCs/>
                <w:color w:val="auto"/>
                <w:sz w:val="20"/>
              </w:rPr>
              <w:t>Задание закрытого типа с выбором правильного ответа</w:t>
            </w:r>
          </w:p>
        </w:tc>
        <w:tc>
          <w:tcPr>
            <w:tcW w:w="4457" w:type="dxa"/>
            <w:shd w:val="clear" w:color="auto" w:fill="auto"/>
          </w:tcPr>
          <w:p w14:paraId="0882CE80" w14:textId="77777777" w:rsidR="007C04DA" w:rsidRPr="0062101A" w:rsidRDefault="007C04DA" w:rsidP="007C04DA">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1D38B0DD" w14:textId="77777777" w:rsidR="007C04DA" w:rsidRPr="0062101A" w:rsidRDefault="007C04DA" w:rsidP="007C04DA">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22E5C6C6" w14:textId="77777777" w:rsidR="007C04DA" w:rsidRPr="0062101A" w:rsidRDefault="007C04DA" w:rsidP="007C04DA">
            <w:pPr>
              <w:rPr>
                <w:color w:val="auto"/>
                <w:sz w:val="20"/>
              </w:rPr>
            </w:pPr>
            <w:r w:rsidRPr="0062101A">
              <w:rPr>
                <w:color w:val="auto"/>
                <w:sz w:val="20"/>
              </w:rPr>
              <w:t>Либо указывается «верно»/ «неверно»</w:t>
            </w:r>
          </w:p>
        </w:tc>
      </w:tr>
      <w:tr w:rsidR="007C04DA" w:rsidRPr="0062101A" w14:paraId="21C1E6F5" w14:textId="77777777" w:rsidTr="007C04DA">
        <w:tc>
          <w:tcPr>
            <w:tcW w:w="2235" w:type="dxa"/>
            <w:shd w:val="clear" w:color="auto" w:fill="auto"/>
          </w:tcPr>
          <w:p w14:paraId="0A68EB68" w14:textId="77777777" w:rsidR="007C04DA" w:rsidRPr="0062101A" w:rsidRDefault="007C04DA" w:rsidP="007C04DA">
            <w:pPr>
              <w:rPr>
                <w:bCs/>
                <w:color w:val="auto"/>
                <w:sz w:val="20"/>
              </w:rPr>
            </w:pPr>
            <w:r w:rsidRPr="0062101A">
              <w:rPr>
                <w:bCs/>
                <w:color w:val="auto"/>
                <w:sz w:val="20"/>
              </w:rPr>
              <w:t>Задание закрытого типа на установление соответствия</w:t>
            </w:r>
          </w:p>
        </w:tc>
        <w:tc>
          <w:tcPr>
            <w:tcW w:w="4457" w:type="dxa"/>
            <w:shd w:val="clear" w:color="auto" w:fill="auto"/>
          </w:tcPr>
          <w:p w14:paraId="761B9D3D" w14:textId="77777777" w:rsidR="007C04DA" w:rsidRPr="0062101A" w:rsidRDefault="007C04DA" w:rsidP="007C04DA">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1C6C30A9"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7D9394D7" w14:textId="77777777" w:rsidR="007C04DA" w:rsidRPr="0062101A" w:rsidRDefault="007C04DA" w:rsidP="007C04DA">
            <w:pPr>
              <w:rPr>
                <w:color w:val="auto"/>
                <w:sz w:val="20"/>
              </w:rPr>
            </w:pPr>
            <w:r w:rsidRPr="0062101A">
              <w:rPr>
                <w:color w:val="auto"/>
                <w:sz w:val="20"/>
              </w:rPr>
              <w:t>Либо указывается «верно»/ «неверно»</w:t>
            </w:r>
          </w:p>
        </w:tc>
      </w:tr>
      <w:tr w:rsidR="007C04DA" w:rsidRPr="0062101A" w14:paraId="288275D4" w14:textId="77777777" w:rsidTr="007C04DA">
        <w:tc>
          <w:tcPr>
            <w:tcW w:w="2235" w:type="dxa"/>
            <w:shd w:val="clear" w:color="auto" w:fill="auto"/>
          </w:tcPr>
          <w:p w14:paraId="26C5F961" w14:textId="77777777" w:rsidR="007C04DA" w:rsidRPr="0062101A" w:rsidRDefault="007C04DA" w:rsidP="007C04DA">
            <w:pPr>
              <w:rPr>
                <w:bCs/>
                <w:color w:val="auto"/>
                <w:sz w:val="20"/>
              </w:rPr>
            </w:pPr>
            <w:r w:rsidRPr="0062101A">
              <w:rPr>
                <w:bCs/>
                <w:color w:val="auto"/>
                <w:sz w:val="20"/>
              </w:rPr>
              <w:t>Задание закрытого типа на установление последовательности</w:t>
            </w:r>
          </w:p>
        </w:tc>
        <w:tc>
          <w:tcPr>
            <w:tcW w:w="4457" w:type="dxa"/>
            <w:shd w:val="clear" w:color="auto" w:fill="auto"/>
          </w:tcPr>
          <w:p w14:paraId="13FCD6CE" w14:textId="77777777" w:rsidR="007C04DA" w:rsidRPr="0062101A" w:rsidRDefault="007C04DA" w:rsidP="007C04DA">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65C96B22"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w:t>
            </w:r>
          </w:p>
          <w:p w14:paraId="7B1FF06F" w14:textId="77777777" w:rsidR="007C04DA" w:rsidRPr="0062101A" w:rsidRDefault="007C04DA" w:rsidP="007C04DA">
            <w:pPr>
              <w:rPr>
                <w:color w:val="auto"/>
                <w:sz w:val="20"/>
              </w:rPr>
            </w:pPr>
            <w:r w:rsidRPr="0062101A">
              <w:rPr>
                <w:color w:val="auto"/>
                <w:sz w:val="20"/>
              </w:rPr>
              <w:t>если допущены ошибки или ответ отсутствует – 0 баллов.</w:t>
            </w:r>
          </w:p>
          <w:p w14:paraId="1357C08C"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43896544" w14:textId="77777777" w:rsidTr="007C04DA">
        <w:tc>
          <w:tcPr>
            <w:tcW w:w="2235" w:type="dxa"/>
            <w:shd w:val="clear" w:color="auto" w:fill="auto"/>
          </w:tcPr>
          <w:p w14:paraId="2FEF1DFC" w14:textId="77777777" w:rsidR="007C04DA" w:rsidRPr="0062101A" w:rsidRDefault="007C04DA" w:rsidP="007C04DA">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4457" w:type="dxa"/>
            <w:shd w:val="clear" w:color="auto" w:fill="auto"/>
          </w:tcPr>
          <w:p w14:paraId="035E0978" w14:textId="77777777" w:rsidR="007C04DA" w:rsidRPr="0062101A" w:rsidRDefault="007C04DA" w:rsidP="007C04DA">
            <w:pPr>
              <w:rPr>
                <w:color w:val="auto"/>
                <w:sz w:val="20"/>
              </w:rPr>
            </w:pPr>
            <w:r w:rsidRPr="0062101A">
              <w:rPr>
                <w:color w:val="auto"/>
                <w:sz w:val="20"/>
              </w:rPr>
              <w:t>Задание комбинированного типа с выбором одного верного ответа из предложенных с обоснованием выбора ответа считается верным, если правильно указана цифра и приведены корректные аргументы, используемые при выборе ответа.</w:t>
            </w:r>
          </w:p>
        </w:tc>
        <w:tc>
          <w:tcPr>
            <w:tcW w:w="2879" w:type="dxa"/>
            <w:shd w:val="clear" w:color="auto" w:fill="auto"/>
          </w:tcPr>
          <w:p w14:paraId="499DE78E" w14:textId="77777777" w:rsidR="007C04DA" w:rsidRPr="0062101A" w:rsidRDefault="007C04DA" w:rsidP="007C04DA">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49C91DCF"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15FCF2BA" w14:textId="77777777" w:rsidTr="007C04DA">
        <w:tc>
          <w:tcPr>
            <w:tcW w:w="2235" w:type="dxa"/>
            <w:shd w:val="clear" w:color="auto" w:fill="auto"/>
          </w:tcPr>
          <w:p w14:paraId="08FEBE18" w14:textId="77777777" w:rsidR="007C04DA" w:rsidRPr="0062101A" w:rsidRDefault="007C04DA" w:rsidP="007C04DA">
            <w:pPr>
              <w:rPr>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4457" w:type="dxa"/>
            <w:shd w:val="clear" w:color="auto" w:fill="auto"/>
          </w:tcPr>
          <w:p w14:paraId="2FCF50C6" w14:textId="77777777" w:rsidR="007C04DA" w:rsidRPr="0062101A" w:rsidRDefault="007C04DA" w:rsidP="007C04DA">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3F5A7C4B"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0D5F2436"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3F4497B6" w14:textId="77777777" w:rsidTr="007C04DA">
        <w:tc>
          <w:tcPr>
            <w:tcW w:w="2235" w:type="dxa"/>
            <w:shd w:val="clear" w:color="auto" w:fill="auto"/>
          </w:tcPr>
          <w:p w14:paraId="23F88B82" w14:textId="77777777" w:rsidR="007C04DA" w:rsidRPr="0062101A" w:rsidRDefault="007C04DA" w:rsidP="007C04DA">
            <w:pPr>
              <w:rPr>
                <w:bCs/>
                <w:color w:val="auto"/>
                <w:sz w:val="20"/>
              </w:rPr>
            </w:pPr>
            <w:r w:rsidRPr="0062101A">
              <w:rPr>
                <w:bCs/>
                <w:color w:val="auto"/>
                <w:sz w:val="20"/>
              </w:rPr>
              <w:t>Задание открытого типа с развернутым ответом</w:t>
            </w:r>
          </w:p>
        </w:tc>
        <w:tc>
          <w:tcPr>
            <w:tcW w:w="4457" w:type="dxa"/>
            <w:shd w:val="clear" w:color="auto" w:fill="auto"/>
          </w:tcPr>
          <w:p w14:paraId="110CCE13" w14:textId="77777777" w:rsidR="007C04DA" w:rsidRPr="0062101A" w:rsidRDefault="007C04DA" w:rsidP="007C04DA">
            <w:pPr>
              <w:rPr>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334A6C32" w14:textId="77777777" w:rsidR="007C04DA" w:rsidRPr="0062101A" w:rsidRDefault="007C04DA" w:rsidP="007C04DA">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492583F8" w14:textId="77777777" w:rsidR="007C04DA" w:rsidRPr="0062101A" w:rsidRDefault="007C04DA" w:rsidP="007C04DA">
            <w:pPr>
              <w:rPr>
                <w:color w:val="auto"/>
                <w:sz w:val="20"/>
              </w:rPr>
            </w:pPr>
            <w:r w:rsidRPr="0062101A">
              <w:rPr>
                <w:color w:val="auto"/>
                <w:sz w:val="20"/>
              </w:rPr>
              <w:t>Либо указывается «верно»/«неверно».</w:t>
            </w:r>
          </w:p>
        </w:tc>
      </w:tr>
    </w:tbl>
    <w:p w14:paraId="457CFA0F" w14:textId="77777777" w:rsidR="007C04DA" w:rsidRPr="0062101A" w:rsidRDefault="007C04DA" w:rsidP="007C04DA">
      <w:pPr>
        <w:jc w:val="center"/>
        <w:rPr>
          <w:b/>
          <w:color w:val="auto"/>
          <w:szCs w:val="24"/>
        </w:rPr>
      </w:pPr>
    </w:p>
    <w:p w14:paraId="6691DC3A" w14:textId="77777777" w:rsidR="007C04DA" w:rsidRPr="0062101A" w:rsidRDefault="007C04DA" w:rsidP="007C04DA">
      <w:pPr>
        <w:jc w:val="center"/>
        <w:rPr>
          <w:b/>
          <w:color w:val="auto"/>
          <w:szCs w:val="24"/>
        </w:rPr>
      </w:pPr>
    </w:p>
    <w:p w14:paraId="04BA818E" w14:textId="77777777" w:rsidR="007C04DA" w:rsidRPr="0062101A" w:rsidRDefault="007C04DA" w:rsidP="004B62CD">
      <w:pPr>
        <w:numPr>
          <w:ilvl w:val="0"/>
          <w:numId w:val="33"/>
        </w:numPr>
        <w:jc w:val="center"/>
        <w:rPr>
          <w:b/>
          <w:i/>
          <w:color w:val="auto"/>
          <w:szCs w:val="24"/>
        </w:rPr>
      </w:pPr>
      <w:r w:rsidRPr="0062101A">
        <w:rPr>
          <w:b/>
          <w:i/>
          <w:color w:val="auto"/>
          <w:szCs w:val="24"/>
        </w:rPr>
        <w:lastRenderedPageBreak/>
        <w:t>Уровни сложности оценочных материалов</w:t>
      </w:r>
    </w:p>
    <w:p w14:paraId="0208C7F5" w14:textId="77777777" w:rsidR="007C04DA" w:rsidRPr="0062101A" w:rsidRDefault="007C04DA" w:rsidP="007C04DA">
      <w:pPr>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7C04DA" w:rsidRPr="0062101A" w14:paraId="54D8BBB9" w14:textId="77777777" w:rsidTr="007C04DA">
        <w:tc>
          <w:tcPr>
            <w:tcW w:w="1822" w:type="dxa"/>
            <w:shd w:val="clear" w:color="auto" w:fill="auto"/>
          </w:tcPr>
          <w:p w14:paraId="25EBAB4B" w14:textId="77777777" w:rsidR="007C04DA" w:rsidRPr="0062101A" w:rsidRDefault="007C04DA" w:rsidP="007C04DA">
            <w:pPr>
              <w:jc w:val="center"/>
              <w:rPr>
                <w:bCs/>
                <w:color w:val="auto"/>
                <w:sz w:val="20"/>
              </w:rPr>
            </w:pPr>
            <w:r w:rsidRPr="0062101A">
              <w:rPr>
                <w:bCs/>
                <w:color w:val="auto"/>
                <w:sz w:val="20"/>
              </w:rPr>
              <w:t>Наименование</w:t>
            </w:r>
          </w:p>
        </w:tc>
        <w:tc>
          <w:tcPr>
            <w:tcW w:w="5657" w:type="dxa"/>
            <w:shd w:val="clear" w:color="auto" w:fill="auto"/>
          </w:tcPr>
          <w:p w14:paraId="5D1712F2" w14:textId="77777777" w:rsidR="007C04DA" w:rsidRPr="0062101A" w:rsidRDefault="007C04DA" w:rsidP="007C04DA">
            <w:pPr>
              <w:jc w:val="center"/>
              <w:rPr>
                <w:bCs/>
                <w:color w:val="auto"/>
                <w:sz w:val="20"/>
              </w:rPr>
            </w:pPr>
            <w:r w:rsidRPr="0062101A">
              <w:rPr>
                <w:bCs/>
                <w:color w:val="auto"/>
                <w:sz w:val="20"/>
              </w:rPr>
              <w:t>Характеристика</w:t>
            </w:r>
          </w:p>
        </w:tc>
        <w:tc>
          <w:tcPr>
            <w:tcW w:w="2092" w:type="dxa"/>
            <w:shd w:val="clear" w:color="auto" w:fill="auto"/>
          </w:tcPr>
          <w:p w14:paraId="593EAF52" w14:textId="77777777" w:rsidR="007C04DA" w:rsidRPr="0062101A" w:rsidRDefault="007C04DA" w:rsidP="007C04DA">
            <w:pPr>
              <w:jc w:val="center"/>
              <w:rPr>
                <w:bCs/>
                <w:color w:val="auto"/>
                <w:sz w:val="20"/>
              </w:rPr>
            </w:pPr>
            <w:r w:rsidRPr="0062101A">
              <w:rPr>
                <w:bCs/>
                <w:color w:val="auto"/>
                <w:sz w:val="20"/>
              </w:rPr>
              <w:t>Время выполнения</w:t>
            </w:r>
          </w:p>
        </w:tc>
      </w:tr>
      <w:tr w:rsidR="007C04DA" w:rsidRPr="0062101A" w14:paraId="4DB309B1" w14:textId="77777777" w:rsidTr="007C04DA">
        <w:tc>
          <w:tcPr>
            <w:tcW w:w="1822" w:type="dxa"/>
            <w:shd w:val="clear" w:color="auto" w:fill="auto"/>
          </w:tcPr>
          <w:p w14:paraId="19A6875E" w14:textId="77777777" w:rsidR="007C04DA" w:rsidRPr="0062101A" w:rsidRDefault="007C04DA" w:rsidP="007C04DA">
            <w:pPr>
              <w:rPr>
                <w:bCs/>
                <w:color w:val="auto"/>
                <w:sz w:val="20"/>
              </w:rPr>
            </w:pPr>
            <w:r w:rsidRPr="0062101A">
              <w:rPr>
                <w:bCs/>
                <w:color w:val="auto"/>
                <w:sz w:val="20"/>
              </w:rPr>
              <w:t>Базовый</w:t>
            </w:r>
          </w:p>
        </w:tc>
        <w:tc>
          <w:tcPr>
            <w:tcW w:w="5657" w:type="dxa"/>
            <w:shd w:val="clear" w:color="auto" w:fill="auto"/>
          </w:tcPr>
          <w:p w14:paraId="24A3EEDA" w14:textId="77777777" w:rsidR="007C04DA" w:rsidRPr="0062101A" w:rsidRDefault="007C04DA" w:rsidP="007C04DA">
            <w:pPr>
              <w:rPr>
                <w:bCs/>
                <w:color w:val="auto"/>
                <w:sz w:val="20"/>
              </w:rPr>
            </w:pPr>
            <w:r w:rsidRPr="0062101A">
              <w:rPr>
                <w:bCs/>
                <w:color w:val="auto"/>
                <w:sz w:val="20"/>
              </w:rPr>
              <w:t xml:space="preserve">Воспроизведение, терминология, факты, параметры, теории, принципы. </w:t>
            </w:r>
          </w:p>
          <w:p w14:paraId="400EE288" w14:textId="77777777" w:rsidR="007C04DA" w:rsidRPr="0062101A" w:rsidRDefault="007C04DA" w:rsidP="007C04DA">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1615643C" w14:textId="77777777" w:rsidR="007C04DA" w:rsidRPr="0062101A" w:rsidRDefault="007C04DA" w:rsidP="007C04DA">
            <w:pPr>
              <w:rPr>
                <w:bCs/>
                <w:color w:val="auto"/>
                <w:sz w:val="20"/>
              </w:rPr>
            </w:pPr>
            <w:r w:rsidRPr="0062101A">
              <w:rPr>
                <w:bCs/>
                <w:color w:val="auto"/>
                <w:sz w:val="20"/>
              </w:rPr>
              <w:t>1-3 мин.</w:t>
            </w:r>
          </w:p>
        </w:tc>
      </w:tr>
      <w:tr w:rsidR="007C04DA" w:rsidRPr="0062101A" w14:paraId="4F1CAA4A" w14:textId="77777777" w:rsidTr="007C04DA">
        <w:tc>
          <w:tcPr>
            <w:tcW w:w="1822" w:type="dxa"/>
            <w:shd w:val="clear" w:color="auto" w:fill="auto"/>
          </w:tcPr>
          <w:p w14:paraId="6887B878" w14:textId="77777777" w:rsidR="007C04DA" w:rsidRPr="0062101A" w:rsidRDefault="007C04DA" w:rsidP="007C04DA">
            <w:pPr>
              <w:rPr>
                <w:bCs/>
                <w:color w:val="auto"/>
                <w:sz w:val="20"/>
              </w:rPr>
            </w:pPr>
            <w:r w:rsidRPr="0062101A">
              <w:rPr>
                <w:bCs/>
                <w:color w:val="auto"/>
                <w:sz w:val="20"/>
              </w:rPr>
              <w:t>Повышенный</w:t>
            </w:r>
          </w:p>
        </w:tc>
        <w:tc>
          <w:tcPr>
            <w:tcW w:w="5657" w:type="dxa"/>
            <w:shd w:val="clear" w:color="auto" w:fill="auto"/>
          </w:tcPr>
          <w:p w14:paraId="39BCC662" w14:textId="77777777" w:rsidR="007C04DA" w:rsidRPr="0062101A" w:rsidRDefault="007C04DA" w:rsidP="007C04DA">
            <w:pPr>
              <w:rPr>
                <w:bCs/>
                <w:color w:val="auto"/>
                <w:sz w:val="20"/>
              </w:rPr>
            </w:pPr>
            <w:r w:rsidRPr="0062101A">
              <w:rPr>
                <w:bCs/>
                <w:color w:val="auto"/>
                <w:sz w:val="20"/>
              </w:rPr>
              <w:t>Применение зданий в типичной ситуации, решение типовых задач, сопоставление, последовательность.</w:t>
            </w:r>
          </w:p>
          <w:p w14:paraId="1A1381EF" w14:textId="77777777" w:rsidR="007C04DA" w:rsidRPr="0062101A" w:rsidRDefault="007C04DA" w:rsidP="007C04DA">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796C699D" w14:textId="77777777" w:rsidR="007C04DA" w:rsidRPr="0062101A" w:rsidRDefault="007C04DA" w:rsidP="007C04DA">
            <w:pPr>
              <w:rPr>
                <w:bCs/>
                <w:color w:val="auto"/>
                <w:sz w:val="20"/>
              </w:rPr>
            </w:pPr>
            <w:r w:rsidRPr="0062101A">
              <w:rPr>
                <w:bCs/>
                <w:color w:val="auto"/>
                <w:sz w:val="20"/>
              </w:rPr>
              <w:t>3-5 мин.</w:t>
            </w:r>
          </w:p>
        </w:tc>
      </w:tr>
      <w:tr w:rsidR="007C04DA" w:rsidRPr="0062101A" w14:paraId="64184147" w14:textId="77777777" w:rsidTr="007C04DA">
        <w:tc>
          <w:tcPr>
            <w:tcW w:w="1822" w:type="dxa"/>
            <w:shd w:val="clear" w:color="auto" w:fill="auto"/>
          </w:tcPr>
          <w:p w14:paraId="19BDB546" w14:textId="77777777" w:rsidR="007C04DA" w:rsidRPr="0062101A" w:rsidRDefault="007C04DA" w:rsidP="007C04DA">
            <w:pPr>
              <w:rPr>
                <w:bCs/>
                <w:color w:val="auto"/>
                <w:sz w:val="20"/>
              </w:rPr>
            </w:pPr>
            <w:r w:rsidRPr="0062101A">
              <w:rPr>
                <w:bCs/>
                <w:color w:val="auto"/>
                <w:sz w:val="20"/>
              </w:rPr>
              <w:t>Высокий</w:t>
            </w:r>
          </w:p>
        </w:tc>
        <w:tc>
          <w:tcPr>
            <w:tcW w:w="5657" w:type="dxa"/>
            <w:shd w:val="clear" w:color="auto" w:fill="auto"/>
          </w:tcPr>
          <w:p w14:paraId="1DDFF07C" w14:textId="77777777" w:rsidR="007C04DA" w:rsidRPr="0062101A" w:rsidRDefault="007C04DA" w:rsidP="007C04DA">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33198569" w14:textId="77777777" w:rsidR="007C04DA" w:rsidRPr="0062101A" w:rsidRDefault="007C04DA" w:rsidP="007C04DA">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751FE81B" w14:textId="77777777" w:rsidR="007C04DA" w:rsidRPr="0062101A" w:rsidRDefault="007C04DA" w:rsidP="007C04DA">
            <w:pPr>
              <w:rPr>
                <w:bCs/>
                <w:color w:val="auto"/>
                <w:sz w:val="20"/>
              </w:rPr>
            </w:pPr>
            <w:r w:rsidRPr="0062101A">
              <w:rPr>
                <w:bCs/>
                <w:color w:val="auto"/>
                <w:sz w:val="20"/>
              </w:rPr>
              <w:t>5-10 мин.</w:t>
            </w:r>
          </w:p>
        </w:tc>
      </w:tr>
    </w:tbl>
    <w:p w14:paraId="118D292C" w14:textId="77777777" w:rsidR="007C04DA" w:rsidRPr="0062101A" w:rsidRDefault="007C04DA" w:rsidP="007C04DA">
      <w:pPr>
        <w:jc w:val="center"/>
        <w:rPr>
          <w:b/>
          <w:color w:val="auto"/>
          <w:szCs w:val="24"/>
        </w:rPr>
      </w:pPr>
    </w:p>
    <w:p w14:paraId="6F71316E" w14:textId="77777777" w:rsidR="007C04DA" w:rsidRPr="0062101A" w:rsidRDefault="007C04DA" w:rsidP="007C04DA">
      <w:pPr>
        <w:jc w:val="center"/>
        <w:rPr>
          <w:b/>
          <w:color w:val="auto"/>
          <w:szCs w:val="24"/>
        </w:rPr>
      </w:pPr>
    </w:p>
    <w:p w14:paraId="64824EDB" w14:textId="77777777" w:rsidR="007C04DA" w:rsidRPr="0062101A" w:rsidRDefault="007C04DA" w:rsidP="007C04DA">
      <w:pPr>
        <w:jc w:val="center"/>
        <w:rPr>
          <w:b/>
          <w:color w:val="auto"/>
          <w:szCs w:val="24"/>
        </w:rPr>
      </w:pPr>
    </w:p>
    <w:p w14:paraId="7618182C" w14:textId="77777777" w:rsidR="007C04DA" w:rsidRPr="0062101A" w:rsidRDefault="007C04DA" w:rsidP="007C04DA">
      <w:pPr>
        <w:jc w:val="center"/>
        <w:rPr>
          <w:b/>
          <w:color w:val="auto"/>
          <w:szCs w:val="24"/>
        </w:rPr>
      </w:pPr>
    </w:p>
    <w:p w14:paraId="1564506A" w14:textId="77777777" w:rsidR="007C04DA" w:rsidRPr="0062101A" w:rsidRDefault="007C04DA" w:rsidP="004B62CD">
      <w:pPr>
        <w:numPr>
          <w:ilvl w:val="0"/>
          <w:numId w:val="33"/>
        </w:numPr>
        <w:jc w:val="center"/>
        <w:rPr>
          <w:b/>
          <w:i/>
          <w:iCs/>
          <w:color w:val="auto"/>
          <w:szCs w:val="24"/>
        </w:rPr>
      </w:pPr>
      <w:r w:rsidRPr="0062101A">
        <w:rPr>
          <w:b/>
          <w:i/>
          <w:iCs/>
          <w:color w:val="auto"/>
          <w:szCs w:val="24"/>
        </w:rPr>
        <w:t>Сценарии выполнения тестовых заданий.</w:t>
      </w:r>
    </w:p>
    <w:p w14:paraId="446DB2DF" w14:textId="77777777" w:rsidR="007C04DA" w:rsidRPr="0062101A" w:rsidRDefault="007C04DA" w:rsidP="007C04DA">
      <w:pPr>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7C04DA" w:rsidRPr="0062101A" w14:paraId="2BF83C66" w14:textId="77777777" w:rsidTr="007C04DA">
        <w:tc>
          <w:tcPr>
            <w:tcW w:w="3119" w:type="dxa"/>
            <w:shd w:val="clear" w:color="auto" w:fill="auto"/>
          </w:tcPr>
          <w:p w14:paraId="3F73EFFA" w14:textId="77777777" w:rsidR="007C04DA" w:rsidRPr="0062101A" w:rsidRDefault="007C04DA" w:rsidP="007C04DA">
            <w:pPr>
              <w:rPr>
                <w:bCs/>
                <w:color w:val="auto"/>
                <w:sz w:val="20"/>
              </w:rPr>
            </w:pPr>
            <w:r w:rsidRPr="0062101A">
              <w:rPr>
                <w:bCs/>
                <w:color w:val="auto"/>
                <w:sz w:val="20"/>
              </w:rPr>
              <w:t>Тип задания</w:t>
            </w:r>
          </w:p>
        </w:tc>
        <w:tc>
          <w:tcPr>
            <w:tcW w:w="6486" w:type="dxa"/>
            <w:shd w:val="clear" w:color="auto" w:fill="auto"/>
          </w:tcPr>
          <w:p w14:paraId="5DCA10ED" w14:textId="77777777" w:rsidR="007C04DA" w:rsidRPr="0062101A" w:rsidRDefault="007C04DA" w:rsidP="007C04DA">
            <w:pPr>
              <w:rPr>
                <w:bCs/>
                <w:color w:val="auto"/>
                <w:sz w:val="20"/>
              </w:rPr>
            </w:pPr>
            <w:r w:rsidRPr="0062101A">
              <w:rPr>
                <w:bCs/>
                <w:color w:val="auto"/>
                <w:sz w:val="20"/>
              </w:rPr>
              <w:t>Последовательность действий при выполнении задания</w:t>
            </w:r>
          </w:p>
        </w:tc>
      </w:tr>
      <w:tr w:rsidR="007C04DA" w:rsidRPr="0062101A" w14:paraId="6EA000EA" w14:textId="77777777" w:rsidTr="007C04DA">
        <w:tc>
          <w:tcPr>
            <w:tcW w:w="3119" w:type="dxa"/>
            <w:shd w:val="clear" w:color="auto" w:fill="auto"/>
          </w:tcPr>
          <w:p w14:paraId="6D31E8E6" w14:textId="77777777" w:rsidR="007C04DA" w:rsidRPr="0062101A" w:rsidRDefault="007C04DA" w:rsidP="007C04DA">
            <w:pPr>
              <w:rPr>
                <w:bCs/>
                <w:color w:val="auto"/>
                <w:sz w:val="20"/>
              </w:rPr>
            </w:pPr>
            <w:r w:rsidRPr="0062101A">
              <w:rPr>
                <w:bCs/>
                <w:color w:val="auto"/>
                <w:sz w:val="20"/>
              </w:rPr>
              <w:t>Задание закрытого типа с выбором правильного ответа</w:t>
            </w:r>
          </w:p>
        </w:tc>
        <w:tc>
          <w:tcPr>
            <w:tcW w:w="6486" w:type="dxa"/>
            <w:shd w:val="clear" w:color="auto" w:fill="auto"/>
          </w:tcPr>
          <w:p w14:paraId="2EC0A336" w14:textId="77777777" w:rsidR="007C04DA" w:rsidRPr="0062101A" w:rsidRDefault="007C04DA" w:rsidP="007C04DA">
            <w:pPr>
              <w:rPr>
                <w:bCs/>
                <w:color w:val="auto"/>
                <w:sz w:val="20"/>
              </w:rPr>
            </w:pPr>
            <w:r w:rsidRPr="0062101A">
              <w:rPr>
                <w:bCs/>
                <w:color w:val="auto"/>
                <w:sz w:val="20"/>
              </w:rPr>
              <w:t>1. Внимательно прочитать текст задания.</w:t>
            </w:r>
          </w:p>
          <w:p w14:paraId="2F421893" w14:textId="77777777" w:rsidR="007C04DA" w:rsidRPr="0062101A" w:rsidRDefault="007C04DA" w:rsidP="007C04DA">
            <w:pPr>
              <w:rPr>
                <w:bCs/>
                <w:color w:val="auto"/>
                <w:sz w:val="20"/>
              </w:rPr>
            </w:pPr>
            <w:r w:rsidRPr="0062101A">
              <w:rPr>
                <w:bCs/>
                <w:color w:val="auto"/>
                <w:sz w:val="20"/>
              </w:rPr>
              <w:t>2. Внимательно прочитать список предполагаемых ответов.</w:t>
            </w:r>
          </w:p>
          <w:p w14:paraId="15B57D99" w14:textId="77777777" w:rsidR="007C04DA" w:rsidRPr="0062101A" w:rsidRDefault="007C04DA" w:rsidP="007C04DA">
            <w:pPr>
              <w:rPr>
                <w:bCs/>
                <w:color w:val="auto"/>
                <w:sz w:val="20"/>
              </w:rPr>
            </w:pPr>
            <w:r w:rsidRPr="0062101A">
              <w:rPr>
                <w:bCs/>
                <w:color w:val="auto"/>
                <w:sz w:val="20"/>
              </w:rPr>
              <w:t>3. Записать ответ.</w:t>
            </w:r>
          </w:p>
        </w:tc>
      </w:tr>
      <w:tr w:rsidR="007C04DA" w:rsidRPr="0062101A" w14:paraId="6779A2E8" w14:textId="77777777" w:rsidTr="007C04DA">
        <w:tc>
          <w:tcPr>
            <w:tcW w:w="3119" w:type="dxa"/>
            <w:shd w:val="clear" w:color="auto" w:fill="auto"/>
          </w:tcPr>
          <w:p w14:paraId="0B5002E7" w14:textId="77777777" w:rsidR="007C04DA" w:rsidRPr="0062101A" w:rsidRDefault="007C04DA" w:rsidP="007C04DA">
            <w:pPr>
              <w:rPr>
                <w:bCs/>
                <w:color w:val="auto"/>
                <w:sz w:val="20"/>
              </w:rPr>
            </w:pPr>
            <w:r w:rsidRPr="0062101A">
              <w:rPr>
                <w:bCs/>
                <w:color w:val="auto"/>
                <w:sz w:val="20"/>
              </w:rPr>
              <w:t>Задание закрытого типа на установление соответствия</w:t>
            </w:r>
          </w:p>
        </w:tc>
        <w:tc>
          <w:tcPr>
            <w:tcW w:w="6486" w:type="dxa"/>
            <w:shd w:val="clear" w:color="auto" w:fill="auto"/>
          </w:tcPr>
          <w:p w14:paraId="178C0EFE"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7327ED27" w14:textId="77777777" w:rsidR="007C04DA" w:rsidRPr="0062101A" w:rsidRDefault="007C04DA" w:rsidP="007C04DA">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5DC1EAED" w14:textId="77777777" w:rsidR="007C04DA" w:rsidRPr="0062101A" w:rsidRDefault="007C04DA" w:rsidP="007C04DA">
            <w:pPr>
              <w:rPr>
                <w:bCs/>
                <w:color w:val="auto"/>
                <w:sz w:val="20"/>
              </w:rPr>
            </w:pPr>
            <w:r w:rsidRPr="0062101A">
              <w:rPr>
                <w:bCs/>
                <w:color w:val="auto"/>
                <w:sz w:val="20"/>
              </w:rPr>
              <w:t>свойства объектов и т.д.</w:t>
            </w:r>
          </w:p>
          <w:p w14:paraId="735E6661" w14:textId="77777777" w:rsidR="007C04DA" w:rsidRPr="0062101A" w:rsidRDefault="007C04DA" w:rsidP="007C04DA">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078A80BE" w14:textId="77777777" w:rsidR="007C04DA" w:rsidRPr="0062101A" w:rsidRDefault="007C04DA" w:rsidP="007C04DA">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7C04DA" w:rsidRPr="0062101A" w14:paraId="0996C7A5" w14:textId="77777777" w:rsidTr="007C04DA">
        <w:tc>
          <w:tcPr>
            <w:tcW w:w="3119" w:type="dxa"/>
            <w:shd w:val="clear" w:color="auto" w:fill="auto"/>
          </w:tcPr>
          <w:p w14:paraId="406B8CBA" w14:textId="77777777" w:rsidR="007C04DA" w:rsidRPr="0062101A" w:rsidRDefault="007C04DA" w:rsidP="007C04DA">
            <w:pPr>
              <w:rPr>
                <w:bCs/>
                <w:color w:val="auto"/>
                <w:sz w:val="20"/>
              </w:rPr>
            </w:pPr>
            <w:r w:rsidRPr="0062101A">
              <w:rPr>
                <w:bCs/>
                <w:color w:val="auto"/>
                <w:sz w:val="20"/>
              </w:rPr>
              <w:t>Задание закрытого типа на установление последовательности</w:t>
            </w:r>
          </w:p>
        </w:tc>
        <w:tc>
          <w:tcPr>
            <w:tcW w:w="6486" w:type="dxa"/>
            <w:shd w:val="clear" w:color="auto" w:fill="auto"/>
          </w:tcPr>
          <w:p w14:paraId="79028B5E"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71A98025"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0EA5F3F8" w14:textId="77777777" w:rsidR="007C04DA" w:rsidRPr="0062101A" w:rsidRDefault="007C04DA" w:rsidP="007C04DA">
            <w:pPr>
              <w:rPr>
                <w:bCs/>
                <w:color w:val="auto"/>
                <w:sz w:val="20"/>
              </w:rPr>
            </w:pPr>
            <w:r w:rsidRPr="0062101A">
              <w:rPr>
                <w:bCs/>
                <w:color w:val="auto"/>
                <w:sz w:val="20"/>
              </w:rPr>
              <w:t>3. Построить верную последовательность из предложенных элементов.</w:t>
            </w:r>
          </w:p>
          <w:p w14:paraId="0F8D338F" w14:textId="77777777" w:rsidR="007C04DA" w:rsidRPr="0062101A" w:rsidRDefault="007C04DA" w:rsidP="007C04DA">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36FFACD9" w14:textId="77777777" w:rsidR="007C04DA" w:rsidRPr="0062101A" w:rsidRDefault="007C04DA" w:rsidP="007C04DA">
            <w:pPr>
              <w:rPr>
                <w:bCs/>
                <w:color w:val="auto"/>
                <w:sz w:val="20"/>
              </w:rPr>
            </w:pPr>
            <w:r w:rsidRPr="0062101A">
              <w:rPr>
                <w:bCs/>
                <w:color w:val="auto"/>
                <w:sz w:val="20"/>
              </w:rPr>
              <w:t>знаков препинания (например, БВА или 135)</w:t>
            </w:r>
          </w:p>
        </w:tc>
      </w:tr>
      <w:tr w:rsidR="007C04DA" w:rsidRPr="0062101A" w14:paraId="1FDE766B" w14:textId="77777777" w:rsidTr="007C04DA">
        <w:tc>
          <w:tcPr>
            <w:tcW w:w="3119" w:type="dxa"/>
            <w:shd w:val="clear" w:color="auto" w:fill="auto"/>
          </w:tcPr>
          <w:p w14:paraId="7875AB00" w14:textId="77777777" w:rsidR="007C04DA" w:rsidRPr="0062101A" w:rsidRDefault="007C04DA" w:rsidP="007C04DA">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6486" w:type="dxa"/>
            <w:shd w:val="clear" w:color="auto" w:fill="auto"/>
          </w:tcPr>
          <w:p w14:paraId="552E29B1"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ется только один из предложенных вариантов.</w:t>
            </w:r>
          </w:p>
          <w:p w14:paraId="67024D88"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5E653944" w14:textId="77777777" w:rsidR="007C04DA" w:rsidRPr="0062101A" w:rsidRDefault="007C04DA" w:rsidP="007C04DA">
            <w:pPr>
              <w:rPr>
                <w:bCs/>
                <w:color w:val="auto"/>
                <w:sz w:val="20"/>
              </w:rPr>
            </w:pPr>
            <w:r w:rsidRPr="0062101A">
              <w:rPr>
                <w:bCs/>
                <w:color w:val="auto"/>
                <w:sz w:val="20"/>
              </w:rPr>
              <w:t>3. Выбрать один ответ, наиболее верный.</w:t>
            </w:r>
          </w:p>
          <w:p w14:paraId="6C52BDE4" w14:textId="77777777" w:rsidR="007C04DA" w:rsidRPr="0062101A" w:rsidRDefault="007C04DA" w:rsidP="007C04DA">
            <w:pPr>
              <w:rPr>
                <w:bCs/>
                <w:color w:val="auto"/>
                <w:sz w:val="20"/>
              </w:rPr>
            </w:pPr>
            <w:r w:rsidRPr="0062101A">
              <w:rPr>
                <w:bCs/>
                <w:color w:val="auto"/>
                <w:sz w:val="20"/>
              </w:rPr>
              <w:t>4. Записать только номер (или букву) выбранного варианта ответа.</w:t>
            </w:r>
          </w:p>
          <w:p w14:paraId="3D4BCC03" w14:textId="77777777" w:rsidR="007C04DA" w:rsidRPr="0062101A" w:rsidRDefault="007C04DA" w:rsidP="007C04DA">
            <w:pPr>
              <w:rPr>
                <w:bCs/>
                <w:color w:val="auto"/>
                <w:sz w:val="20"/>
              </w:rPr>
            </w:pPr>
            <w:r w:rsidRPr="0062101A">
              <w:rPr>
                <w:bCs/>
                <w:color w:val="auto"/>
                <w:sz w:val="20"/>
              </w:rPr>
              <w:t>5. Записать аргументы, обосновывающие выбор ответа</w:t>
            </w:r>
          </w:p>
        </w:tc>
      </w:tr>
      <w:tr w:rsidR="007C04DA" w:rsidRPr="0062101A" w14:paraId="7595D116" w14:textId="77777777" w:rsidTr="007C04DA">
        <w:tc>
          <w:tcPr>
            <w:tcW w:w="3119" w:type="dxa"/>
            <w:shd w:val="clear" w:color="auto" w:fill="auto"/>
          </w:tcPr>
          <w:p w14:paraId="3471ACDB" w14:textId="77777777" w:rsidR="007C04DA" w:rsidRPr="0062101A" w:rsidRDefault="007C04DA" w:rsidP="007C04DA">
            <w:pPr>
              <w:rPr>
                <w:bCs/>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6486" w:type="dxa"/>
            <w:shd w:val="clear" w:color="auto" w:fill="auto"/>
          </w:tcPr>
          <w:p w14:paraId="08011A10"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2D519CBF"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2EF7296C" w14:textId="77777777" w:rsidR="007C04DA" w:rsidRPr="0062101A" w:rsidRDefault="007C04DA" w:rsidP="007C04DA">
            <w:pPr>
              <w:rPr>
                <w:bCs/>
                <w:color w:val="auto"/>
                <w:sz w:val="20"/>
              </w:rPr>
            </w:pPr>
            <w:r w:rsidRPr="0062101A">
              <w:rPr>
                <w:bCs/>
                <w:color w:val="auto"/>
                <w:sz w:val="20"/>
              </w:rPr>
              <w:t>3. Выбрать несколько вариантов ответа, наиболее верных.</w:t>
            </w:r>
          </w:p>
          <w:p w14:paraId="5AFCEC80" w14:textId="77777777" w:rsidR="007C04DA" w:rsidRPr="0062101A" w:rsidRDefault="007C04DA" w:rsidP="007C04DA">
            <w:pPr>
              <w:rPr>
                <w:bCs/>
                <w:color w:val="auto"/>
                <w:sz w:val="20"/>
              </w:rPr>
            </w:pPr>
            <w:r w:rsidRPr="0062101A">
              <w:rPr>
                <w:bCs/>
                <w:color w:val="auto"/>
                <w:sz w:val="20"/>
              </w:rPr>
              <w:t>4. Записать только номера (или буквы) выбранных вариантов ответов.</w:t>
            </w:r>
          </w:p>
          <w:p w14:paraId="3409C34B" w14:textId="77777777" w:rsidR="007C04DA" w:rsidRPr="0062101A" w:rsidRDefault="007C04DA" w:rsidP="007C04DA">
            <w:pPr>
              <w:rPr>
                <w:bCs/>
                <w:color w:val="auto"/>
                <w:sz w:val="20"/>
              </w:rPr>
            </w:pPr>
            <w:r w:rsidRPr="0062101A">
              <w:rPr>
                <w:bCs/>
                <w:color w:val="auto"/>
                <w:sz w:val="20"/>
              </w:rPr>
              <w:t>5. Записать аргументы, обосновывающие ваш выбор.</w:t>
            </w:r>
          </w:p>
        </w:tc>
      </w:tr>
      <w:tr w:rsidR="007C04DA" w:rsidRPr="0062101A" w14:paraId="289983FD" w14:textId="77777777" w:rsidTr="007C04DA">
        <w:tc>
          <w:tcPr>
            <w:tcW w:w="3119" w:type="dxa"/>
            <w:shd w:val="clear" w:color="auto" w:fill="auto"/>
          </w:tcPr>
          <w:p w14:paraId="0F8325B7" w14:textId="77777777" w:rsidR="007C04DA" w:rsidRPr="0062101A" w:rsidRDefault="007C04DA" w:rsidP="007C04DA">
            <w:pPr>
              <w:rPr>
                <w:bCs/>
                <w:color w:val="auto"/>
                <w:sz w:val="20"/>
              </w:rPr>
            </w:pPr>
            <w:r w:rsidRPr="0062101A">
              <w:rPr>
                <w:bCs/>
                <w:color w:val="auto"/>
                <w:sz w:val="20"/>
              </w:rPr>
              <w:t>Задание открытого типа с развернутым ответом</w:t>
            </w:r>
          </w:p>
        </w:tc>
        <w:tc>
          <w:tcPr>
            <w:tcW w:w="6486" w:type="dxa"/>
            <w:shd w:val="clear" w:color="auto" w:fill="auto"/>
          </w:tcPr>
          <w:p w14:paraId="354AA689"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суть вопроса.</w:t>
            </w:r>
          </w:p>
          <w:p w14:paraId="0BE3B36F" w14:textId="77777777" w:rsidR="007C04DA" w:rsidRPr="0062101A" w:rsidRDefault="007C04DA" w:rsidP="007C04DA">
            <w:pPr>
              <w:rPr>
                <w:bCs/>
                <w:color w:val="auto"/>
                <w:sz w:val="20"/>
              </w:rPr>
            </w:pPr>
            <w:r w:rsidRPr="0062101A">
              <w:rPr>
                <w:bCs/>
                <w:color w:val="auto"/>
                <w:sz w:val="20"/>
              </w:rPr>
              <w:t>2. Продумать логику и полноту ответа.</w:t>
            </w:r>
          </w:p>
          <w:p w14:paraId="39675EC0" w14:textId="77777777" w:rsidR="007C04DA" w:rsidRPr="0062101A" w:rsidRDefault="007C04DA" w:rsidP="007C04DA">
            <w:pPr>
              <w:rPr>
                <w:bCs/>
                <w:color w:val="auto"/>
                <w:sz w:val="20"/>
              </w:rPr>
            </w:pPr>
            <w:r w:rsidRPr="0062101A">
              <w:rPr>
                <w:bCs/>
                <w:color w:val="auto"/>
                <w:sz w:val="20"/>
              </w:rPr>
              <w:t>3. Записать ответ, используя четкие компактные формулировки.</w:t>
            </w:r>
          </w:p>
          <w:p w14:paraId="4DAAB2C8" w14:textId="77777777" w:rsidR="007C04DA" w:rsidRPr="0062101A" w:rsidRDefault="007C04DA" w:rsidP="007C04DA">
            <w:pPr>
              <w:rPr>
                <w:bCs/>
                <w:color w:val="auto"/>
                <w:sz w:val="20"/>
              </w:rPr>
            </w:pPr>
            <w:r w:rsidRPr="0062101A">
              <w:rPr>
                <w:bCs/>
                <w:color w:val="auto"/>
                <w:sz w:val="20"/>
              </w:rPr>
              <w:t>4. В случае расчетной задачи, записать решение и ответ.</w:t>
            </w:r>
          </w:p>
        </w:tc>
      </w:tr>
    </w:tbl>
    <w:p w14:paraId="246958E1" w14:textId="77777777" w:rsidR="007C04DA" w:rsidRPr="0062101A" w:rsidRDefault="007C04DA" w:rsidP="007C04DA">
      <w:pPr>
        <w:rPr>
          <w:b/>
          <w:color w:val="auto"/>
          <w:szCs w:val="24"/>
        </w:rPr>
      </w:pPr>
    </w:p>
    <w:p w14:paraId="78836CA7" w14:textId="77777777" w:rsidR="007C04DA" w:rsidRPr="0062101A" w:rsidRDefault="007C04DA" w:rsidP="007C04DA">
      <w:pPr>
        <w:rPr>
          <w:b/>
          <w:color w:val="auto"/>
          <w:szCs w:val="24"/>
        </w:rPr>
      </w:pPr>
    </w:p>
    <w:p w14:paraId="64EC365B" w14:textId="77777777" w:rsidR="007C04DA" w:rsidRPr="0062101A" w:rsidRDefault="007C04DA" w:rsidP="007C04DA">
      <w:pPr>
        <w:jc w:val="center"/>
        <w:rPr>
          <w:b/>
          <w:color w:val="auto"/>
          <w:szCs w:val="24"/>
        </w:rPr>
      </w:pPr>
      <w:r w:rsidRPr="0062101A">
        <w:rPr>
          <w:b/>
          <w:color w:val="auto"/>
          <w:szCs w:val="24"/>
        </w:rPr>
        <w:lastRenderedPageBreak/>
        <w:t xml:space="preserve">5. Оценочные материалы для проведения текущего контроля и промежуточной аттестации закрытого типа. </w:t>
      </w:r>
    </w:p>
    <w:p w14:paraId="54EE2C48" w14:textId="77777777" w:rsidR="007C04DA" w:rsidRPr="0062101A" w:rsidRDefault="007C04DA" w:rsidP="007C04DA">
      <w:pPr>
        <w:jc w:val="center"/>
        <w:rPr>
          <w:b/>
          <w:color w:val="auto"/>
          <w:szCs w:val="24"/>
        </w:rPr>
      </w:pPr>
      <w:r w:rsidRPr="0062101A">
        <w:rPr>
          <w:b/>
          <w:color w:val="auto"/>
          <w:szCs w:val="24"/>
        </w:rPr>
        <w:t xml:space="preserve">1 курс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6"/>
        <w:gridCol w:w="23"/>
        <w:gridCol w:w="1736"/>
        <w:gridCol w:w="170"/>
        <w:gridCol w:w="2665"/>
        <w:gridCol w:w="992"/>
        <w:gridCol w:w="142"/>
        <w:gridCol w:w="992"/>
        <w:gridCol w:w="1417"/>
        <w:gridCol w:w="958"/>
        <w:gridCol w:w="35"/>
      </w:tblGrid>
      <w:tr w:rsidR="007C04DA" w:rsidRPr="0062101A" w14:paraId="09EE5060" w14:textId="77777777" w:rsidTr="007C04DA">
        <w:trPr>
          <w:gridAfter w:val="1"/>
          <w:wAfter w:w="35" w:type="dxa"/>
        </w:trPr>
        <w:tc>
          <w:tcPr>
            <w:tcW w:w="476" w:type="dxa"/>
          </w:tcPr>
          <w:p w14:paraId="50259D39" w14:textId="77777777" w:rsidR="007C04DA" w:rsidRPr="0062101A" w:rsidRDefault="007C04DA" w:rsidP="007C04DA">
            <w:pPr>
              <w:rPr>
                <w:color w:val="auto"/>
                <w:sz w:val="22"/>
                <w:szCs w:val="22"/>
              </w:rPr>
            </w:pPr>
            <w:r w:rsidRPr="0062101A">
              <w:rPr>
                <w:color w:val="auto"/>
                <w:sz w:val="22"/>
                <w:szCs w:val="22"/>
              </w:rPr>
              <w:t>№ п/п</w:t>
            </w:r>
          </w:p>
        </w:tc>
        <w:tc>
          <w:tcPr>
            <w:tcW w:w="1759" w:type="dxa"/>
            <w:gridSpan w:val="2"/>
          </w:tcPr>
          <w:p w14:paraId="4E0D7018" w14:textId="77777777" w:rsidR="007C04DA" w:rsidRPr="0062101A" w:rsidRDefault="007C04DA" w:rsidP="007C04DA">
            <w:pPr>
              <w:rPr>
                <w:color w:val="auto"/>
                <w:sz w:val="22"/>
                <w:szCs w:val="22"/>
              </w:rPr>
            </w:pPr>
            <w:r w:rsidRPr="0062101A">
              <w:rPr>
                <w:color w:val="auto"/>
                <w:sz w:val="22"/>
                <w:szCs w:val="22"/>
              </w:rPr>
              <w:t>Текст задания</w:t>
            </w:r>
          </w:p>
        </w:tc>
        <w:tc>
          <w:tcPr>
            <w:tcW w:w="2835" w:type="dxa"/>
            <w:gridSpan w:val="2"/>
          </w:tcPr>
          <w:p w14:paraId="74922122" w14:textId="77777777" w:rsidR="007C04DA" w:rsidRPr="0062101A" w:rsidRDefault="007C04DA" w:rsidP="007C04DA">
            <w:pPr>
              <w:rPr>
                <w:color w:val="auto"/>
                <w:sz w:val="22"/>
                <w:szCs w:val="22"/>
              </w:rPr>
            </w:pPr>
            <w:r w:rsidRPr="0062101A">
              <w:rPr>
                <w:color w:val="auto"/>
                <w:sz w:val="22"/>
                <w:szCs w:val="22"/>
              </w:rPr>
              <w:t>Варианты ответов / последовательность ответов</w:t>
            </w:r>
          </w:p>
        </w:tc>
        <w:tc>
          <w:tcPr>
            <w:tcW w:w="992" w:type="dxa"/>
          </w:tcPr>
          <w:p w14:paraId="250DFC15" w14:textId="77777777" w:rsidR="007C04DA" w:rsidRPr="0062101A" w:rsidRDefault="007C04DA" w:rsidP="007C04DA">
            <w:pPr>
              <w:rPr>
                <w:color w:val="auto"/>
                <w:sz w:val="22"/>
                <w:szCs w:val="22"/>
              </w:rPr>
            </w:pPr>
            <w:r w:rsidRPr="0062101A">
              <w:rPr>
                <w:color w:val="auto"/>
                <w:sz w:val="22"/>
                <w:szCs w:val="22"/>
              </w:rPr>
              <w:t xml:space="preserve">Правильный ответ (ключ) </w:t>
            </w:r>
          </w:p>
        </w:tc>
        <w:tc>
          <w:tcPr>
            <w:tcW w:w="1134" w:type="dxa"/>
            <w:gridSpan w:val="2"/>
          </w:tcPr>
          <w:p w14:paraId="248C664E" w14:textId="77777777" w:rsidR="007C04DA" w:rsidRPr="0062101A" w:rsidRDefault="007C04DA" w:rsidP="007C04DA">
            <w:pPr>
              <w:rPr>
                <w:color w:val="auto"/>
                <w:sz w:val="22"/>
                <w:szCs w:val="22"/>
              </w:rPr>
            </w:pPr>
            <w:r w:rsidRPr="0062101A">
              <w:rPr>
                <w:color w:val="auto"/>
                <w:sz w:val="22"/>
                <w:szCs w:val="22"/>
              </w:rPr>
              <w:t>Код компетенции (индикатора)</w:t>
            </w:r>
          </w:p>
        </w:tc>
        <w:tc>
          <w:tcPr>
            <w:tcW w:w="1417" w:type="dxa"/>
          </w:tcPr>
          <w:p w14:paraId="393D8C69" w14:textId="77777777" w:rsidR="007C04DA" w:rsidRPr="0062101A" w:rsidRDefault="007C04DA" w:rsidP="007C04DA">
            <w:pPr>
              <w:rPr>
                <w:color w:val="auto"/>
                <w:sz w:val="22"/>
                <w:szCs w:val="22"/>
              </w:rPr>
            </w:pPr>
            <w:r w:rsidRPr="0062101A">
              <w:rPr>
                <w:color w:val="auto"/>
                <w:sz w:val="22"/>
                <w:szCs w:val="22"/>
              </w:rPr>
              <w:t>Код планируемых результатов обучения по дисциплине</w:t>
            </w:r>
          </w:p>
        </w:tc>
        <w:tc>
          <w:tcPr>
            <w:tcW w:w="958" w:type="dxa"/>
          </w:tcPr>
          <w:p w14:paraId="09407C54" w14:textId="77777777" w:rsidR="007C04DA" w:rsidRPr="0062101A" w:rsidRDefault="007C04DA" w:rsidP="007C04DA">
            <w:pPr>
              <w:rPr>
                <w:color w:val="auto"/>
                <w:sz w:val="22"/>
                <w:szCs w:val="22"/>
              </w:rPr>
            </w:pPr>
            <w:r w:rsidRPr="0062101A">
              <w:rPr>
                <w:color w:val="auto"/>
                <w:sz w:val="22"/>
                <w:szCs w:val="22"/>
              </w:rPr>
              <w:t>Время выполнения (мин.)</w:t>
            </w:r>
          </w:p>
        </w:tc>
      </w:tr>
      <w:tr w:rsidR="007C04DA" w:rsidRPr="0062101A" w14:paraId="67539180" w14:textId="77777777" w:rsidTr="007C04DA">
        <w:trPr>
          <w:gridAfter w:val="1"/>
          <w:wAfter w:w="35" w:type="dxa"/>
        </w:trPr>
        <w:tc>
          <w:tcPr>
            <w:tcW w:w="9571" w:type="dxa"/>
            <w:gridSpan w:val="10"/>
          </w:tcPr>
          <w:p w14:paraId="168E2CA6" w14:textId="77777777" w:rsidR="007C04DA" w:rsidRPr="0062101A" w:rsidRDefault="007C04DA" w:rsidP="007C04DA">
            <w:pPr>
              <w:rPr>
                <w:color w:val="auto"/>
                <w:sz w:val="22"/>
                <w:szCs w:val="22"/>
              </w:rPr>
            </w:pPr>
            <w:r w:rsidRPr="0062101A">
              <w:rPr>
                <w:color w:val="auto"/>
                <w:sz w:val="22"/>
                <w:szCs w:val="22"/>
              </w:rPr>
              <w:t xml:space="preserve">Тип задания: </w:t>
            </w:r>
            <w:r w:rsidRPr="0062101A">
              <w:rPr>
                <w:b/>
                <w:bCs/>
                <w:color w:val="auto"/>
                <w:sz w:val="22"/>
                <w:szCs w:val="22"/>
              </w:rPr>
              <w:t>задание закрытого типа</w:t>
            </w:r>
            <w:r w:rsidRPr="0062101A">
              <w:rPr>
                <w:color w:val="auto"/>
                <w:sz w:val="22"/>
                <w:szCs w:val="22"/>
              </w:rPr>
              <w:t xml:space="preserve"> с выбором правильного ответа</w:t>
            </w:r>
          </w:p>
        </w:tc>
      </w:tr>
      <w:tr w:rsidR="007C04DA" w:rsidRPr="0062101A" w14:paraId="3E229C64" w14:textId="77777777" w:rsidTr="007C04DA">
        <w:trPr>
          <w:gridAfter w:val="1"/>
          <w:wAfter w:w="35" w:type="dxa"/>
        </w:trPr>
        <w:tc>
          <w:tcPr>
            <w:tcW w:w="9571" w:type="dxa"/>
            <w:gridSpan w:val="10"/>
          </w:tcPr>
          <w:p w14:paraId="0C01DA5B" w14:textId="77777777" w:rsidR="007C04DA" w:rsidRPr="0062101A" w:rsidRDefault="007C04DA" w:rsidP="007C04DA">
            <w:pPr>
              <w:rPr>
                <w:color w:val="auto"/>
                <w:sz w:val="22"/>
                <w:szCs w:val="22"/>
              </w:rPr>
            </w:pPr>
            <w:r w:rsidRPr="0062101A">
              <w:rPr>
                <w:color w:val="auto"/>
                <w:sz w:val="22"/>
                <w:szCs w:val="22"/>
              </w:rPr>
              <w:t>Инструкция: прочитайте текст и выберите правильный ответ</w:t>
            </w:r>
          </w:p>
        </w:tc>
      </w:tr>
      <w:tr w:rsidR="007C04DA" w:rsidRPr="0062101A" w14:paraId="68CEEDA4" w14:textId="77777777" w:rsidTr="007C04DA">
        <w:trPr>
          <w:gridAfter w:val="1"/>
          <w:wAfter w:w="35" w:type="dxa"/>
        </w:trPr>
        <w:tc>
          <w:tcPr>
            <w:tcW w:w="476" w:type="dxa"/>
          </w:tcPr>
          <w:p w14:paraId="50D67F2B" w14:textId="77777777" w:rsidR="007C04DA" w:rsidRPr="0062101A" w:rsidRDefault="007C04DA" w:rsidP="007C04DA">
            <w:pPr>
              <w:rPr>
                <w:color w:val="auto"/>
                <w:sz w:val="22"/>
                <w:szCs w:val="22"/>
              </w:rPr>
            </w:pPr>
            <w:r w:rsidRPr="0062101A">
              <w:rPr>
                <w:color w:val="auto"/>
                <w:sz w:val="22"/>
                <w:szCs w:val="22"/>
              </w:rPr>
              <w:t>1.</w:t>
            </w:r>
          </w:p>
        </w:tc>
        <w:tc>
          <w:tcPr>
            <w:tcW w:w="1759" w:type="dxa"/>
            <w:gridSpan w:val="2"/>
          </w:tcPr>
          <w:p w14:paraId="4FD98277" w14:textId="77777777" w:rsidR="007C04DA" w:rsidRPr="0062101A" w:rsidRDefault="007C04DA" w:rsidP="007C04DA">
            <w:pPr>
              <w:rPr>
                <w:color w:val="auto"/>
                <w:sz w:val="22"/>
                <w:szCs w:val="22"/>
              </w:rPr>
            </w:pPr>
            <w:r w:rsidRPr="0062101A">
              <w:rPr>
                <w:color w:val="auto"/>
                <w:sz w:val="22"/>
                <w:szCs w:val="22"/>
              </w:rPr>
              <w:t>1 Какие права не принадлежат автору изобретения, полезной модели или</w:t>
            </w:r>
          </w:p>
          <w:p w14:paraId="666EF402" w14:textId="77777777" w:rsidR="007C04DA" w:rsidRPr="0062101A" w:rsidRDefault="007C04DA" w:rsidP="007C04DA">
            <w:pPr>
              <w:rPr>
                <w:color w:val="auto"/>
                <w:sz w:val="22"/>
                <w:szCs w:val="22"/>
              </w:rPr>
            </w:pPr>
            <w:r w:rsidRPr="0062101A">
              <w:rPr>
                <w:color w:val="auto"/>
                <w:sz w:val="22"/>
                <w:szCs w:val="22"/>
              </w:rPr>
              <w:t>промышленного образца?</w:t>
            </w:r>
          </w:p>
          <w:p w14:paraId="4993D654" w14:textId="77777777" w:rsidR="007C04DA" w:rsidRPr="0062101A" w:rsidRDefault="007C04DA" w:rsidP="007C04DA">
            <w:pPr>
              <w:rPr>
                <w:color w:val="auto"/>
                <w:sz w:val="22"/>
                <w:szCs w:val="22"/>
              </w:rPr>
            </w:pPr>
          </w:p>
        </w:tc>
        <w:tc>
          <w:tcPr>
            <w:tcW w:w="2835" w:type="dxa"/>
            <w:gridSpan w:val="2"/>
            <w:vAlign w:val="center"/>
          </w:tcPr>
          <w:p w14:paraId="47923A0B" w14:textId="77777777" w:rsidR="007C04DA" w:rsidRPr="0062101A" w:rsidRDefault="007C04DA" w:rsidP="007C04DA">
            <w:pPr>
              <w:rPr>
                <w:color w:val="auto"/>
                <w:sz w:val="22"/>
                <w:szCs w:val="22"/>
              </w:rPr>
            </w:pPr>
            <w:r w:rsidRPr="0062101A">
              <w:rPr>
                <w:color w:val="auto"/>
                <w:sz w:val="22"/>
                <w:szCs w:val="22"/>
              </w:rPr>
              <w:t>А) исключительное право на использование: Автор имеет право использовать</w:t>
            </w:r>
          </w:p>
          <w:p w14:paraId="4FC9968E" w14:textId="77777777" w:rsidR="007C04DA" w:rsidRPr="0062101A" w:rsidRDefault="007C04DA" w:rsidP="007C04DA">
            <w:pPr>
              <w:rPr>
                <w:color w:val="auto"/>
                <w:sz w:val="22"/>
                <w:szCs w:val="22"/>
              </w:rPr>
            </w:pPr>
            <w:r w:rsidRPr="0062101A">
              <w:rPr>
                <w:color w:val="auto"/>
                <w:sz w:val="22"/>
                <w:szCs w:val="22"/>
              </w:rPr>
              <w:t>свое изобретение, полезную модель или промышленный образец по своему</w:t>
            </w:r>
          </w:p>
          <w:p w14:paraId="03A1A845" w14:textId="77777777" w:rsidR="007C04DA" w:rsidRPr="0062101A" w:rsidRDefault="007C04DA" w:rsidP="007C04DA">
            <w:pPr>
              <w:rPr>
                <w:color w:val="auto"/>
                <w:sz w:val="22"/>
                <w:szCs w:val="22"/>
              </w:rPr>
            </w:pPr>
            <w:r w:rsidRPr="0062101A">
              <w:rPr>
                <w:color w:val="auto"/>
                <w:sz w:val="22"/>
                <w:szCs w:val="22"/>
              </w:rPr>
              <w:t>усмотрению</w:t>
            </w:r>
          </w:p>
          <w:p w14:paraId="6BC11B02" w14:textId="77777777" w:rsidR="007C04DA" w:rsidRPr="0062101A" w:rsidRDefault="007C04DA" w:rsidP="007C04DA">
            <w:pPr>
              <w:rPr>
                <w:color w:val="auto"/>
                <w:sz w:val="22"/>
                <w:szCs w:val="22"/>
              </w:rPr>
            </w:pPr>
            <w:r w:rsidRPr="0062101A">
              <w:rPr>
                <w:color w:val="auto"/>
                <w:sz w:val="22"/>
                <w:szCs w:val="22"/>
              </w:rPr>
              <w:t>Б) право на получение патента: Автор может подать заявку на патент, который</w:t>
            </w:r>
          </w:p>
          <w:p w14:paraId="6A36018D" w14:textId="77777777" w:rsidR="007C04DA" w:rsidRPr="0062101A" w:rsidRDefault="007C04DA" w:rsidP="007C04DA">
            <w:pPr>
              <w:rPr>
                <w:color w:val="auto"/>
                <w:sz w:val="22"/>
                <w:szCs w:val="22"/>
              </w:rPr>
            </w:pPr>
            <w:r w:rsidRPr="0062101A">
              <w:rPr>
                <w:color w:val="auto"/>
                <w:sz w:val="22"/>
                <w:szCs w:val="22"/>
              </w:rPr>
              <w:t>подтверждает его права на изобретение, полезную модель или промышленный</w:t>
            </w:r>
          </w:p>
          <w:p w14:paraId="34E678BB" w14:textId="77777777" w:rsidR="007C04DA" w:rsidRPr="0062101A" w:rsidRDefault="007C04DA" w:rsidP="007C04DA">
            <w:pPr>
              <w:rPr>
                <w:color w:val="auto"/>
                <w:sz w:val="22"/>
                <w:szCs w:val="22"/>
              </w:rPr>
            </w:pPr>
            <w:r w:rsidRPr="0062101A">
              <w:rPr>
                <w:color w:val="auto"/>
                <w:sz w:val="22"/>
                <w:szCs w:val="22"/>
              </w:rPr>
              <w:t>образец</w:t>
            </w:r>
          </w:p>
          <w:p w14:paraId="08B2771A" w14:textId="77777777" w:rsidR="007C04DA" w:rsidRPr="0062101A" w:rsidRDefault="007C04DA" w:rsidP="007C04DA">
            <w:pPr>
              <w:rPr>
                <w:color w:val="auto"/>
                <w:sz w:val="22"/>
                <w:szCs w:val="22"/>
              </w:rPr>
            </w:pPr>
            <w:r w:rsidRPr="0062101A">
              <w:rPr>
                <w:color w:val="auto"/>
                <w:sz w:val="22"/>
                <w:szCs w:val="22"/>
              </w:rPr>
              <w:t>В) право на вознаграждение: Если изобретение, полезная модель или</w:t>
            </w:r>
          </w:p>
          <w:p w14:paraId="418FD9C4" w14:textId="77777777" w:rsidR="007C04DA" w:rsidRPr="0062101A" w:rsidRDefault="007C04DA" w:rsidP="007C04DA">
            <w:pPr>
              <w:rPr>
                <w:color w:val="auto"/>
                <w:sz w:val="22"/>
                <w:szCs w:val="22"/>
              </w:rPr>
            </w:pPr>
            <w:r w:rsidRPr="0062101A">
              <w:rPr>
                <w:color w:val="auto"/>
                <w:sz w:val="22"/>
                <w:szCs w:val="22"/>
              </w:rPr>
              <w:t>промышленный образец используется третьими лицами, автор имеет право на</w:t>
            </w:r>
          </w:p>
          <w:p w14:paraId="46A20C52" w14:textId="77777777" w:rsidR="007C04DA" w:rsidRPr="0062101A" w:rsidRDefault="007C04DA" w:rsidP="007C04DA">
            <w:pPr>
              <w:rPr>
                <w:color w:val="auto"/>
                <w:sz w:val="22"/>
                <w:szCs w:val="22"/>
              </w:rPr>
            </w:pPr>
            <w:r w:rsidRPr="0062101A">
              <w:rPr>
                <w:color w:val="auto"/>
                <w:sz w:val="22"/>
                <w:szCs w:val="22"/>
              </w:rPr>
              <w:t>получение вознаграждения</w:t>
            </w:r>
          </w:p>
          <w:p w14:paraId="51BF70A4" w14:textId="77777777" w:rsidR="007C04DA" w:rsidRPr="0062101A" w:rsidRDefault="007C04DA" w:rsidP="007C04DA">
            <w:pPr>
              <w:rPr>
                <w:color w:val="auto"/>
                <w:sz w:val="22"/>
                <w:szCs w:val="22"/>
              </w:rPr>
            </w:pPr>
            <w:r w:rsidRPr="0062101A">
              <w:rPr>
                <w:color w:val="auto"/>
                <w:sz w:val="22"/>
                <w:szCs w:val="22"/>
              </w:rPr>
              <w:t>Г) право на авторство: Автор имеет право быть признанным создателем</w:t>
            </w:r>
          </w:p>
          <w:p w14:paraId="38512F07" w14:textId="77777777" w:rsidR="007C04DA" w:rsidRPr="0062101A" w:rsidRDefault="007C04DA" w:rsidP="007C04DA">
            <w:pPr>
              <w:rPr>
                <w:color w:val="auto"/>
                <w:sz w:val="22"/>
                <w:szCs w:val="22"/>
              </w:rPr>
            </w:pPr>
            <w:r w:rsidRPr="0062101A">
              <w:rPr>
                <w:color w:val="auto"/>
                <w:sz w:val="22"/>
                <w:szCs w:val="22"/>
              </w:rPr>
              <w:t>изобретения, полезной модели или промышленного образца</w:t>
            </w:r>
          </w:p>
          <w:p w14:paraId="1D85E527" w14:textId="77777777" w:rsidR="007C04DA" w:rsidRPr="0062101A" w:rsidRDefault="007C04DA" w:rsidP="007C04DA">
            <w:pPr>
              <w:rPr>
                <w:color w:val="auto"/>
                <w:sz w:val="22"/>
                <w:szCs w:val="22"/>
              </w:rPr>
            </w:pPr>
            <w:r w:rsidRPr="0062101A">
              <w:rPr>
                <w:color w:val="auto"/>
                <w:sz w:val="22"/>
                <w:szCs w:val="22"/>
              </w:rPr>
              <w:t>Д) право на получение патента в любой стране: Патентные права действуют</w:t>
            </w:r>
          </w:p>
          <w:p w14:paraId="34B4D931" w14:textId="77777777" w:rsidR="007C04DA" w:rsidRPr="0062101A" w:rsidRDefault="007C04DA" w:rsidP="007C04DA">
            <w:pPr>
              <w:rPr>
                <w:color w:val="auto"/>
                <w:sz w:val="22"/>
                <w:szCs w:val="22"/>
              </w:rPr>
            </w:pPr>
            <w:r w:rsidRPr="0062101A">
              <w:rPr>
                <w:color w:val="auto"/>
                <w:sz w:val="22"/>
                <w:szCs w:val="22"/>
              </w:rPr>
              <w:t>только в тех странах, где был получен патент. Автор не имеет автоматического</w:t>
            </w:r>
          </w:p>
          <w:p w14:paraId="18FD0658" w14:textId="77777777" w:rsidR="007C04DA" w:rsidRPr="0062101A" w:rsidRDefault="007C04DA" w:rsidP="007C04DA">
            <w:pPr>
              <w:rPr>
                <w:color w:val="auto"/>
                <w:sz w:val="22"/>
                <w:szCs w:val="22"/>
              </w:rPr>
            </w:pPr>
            <w:r w:rsidRPr="0062101A">
              <w:rPr>
                <w:color w:val="auto"/>
                <w:sz w:val="22"/>
                <w:szCs w:val="22"/>
              </w:rPr>
              <w:t>права на патентование своего изобретения во всех странах мира</w:t>
            </w:r>
          </w:p>
          <w:p w14:paraId="3DE913C5" w14:textId="77777777" w:rsidR="007C04DA" w:rsidRPr="0062101A" w:rsidRDefault="007C04DA" w:rsidP="007C04DA">
            <w:pPr>
              <w:jc w:val="both"/>
              <w:rPr>
                <w:color w:val="auto"/>
                <w:sz w:val="22"/>
                <w:szCs w:val="22"/>
              </w:rPr>
            </w:pPr>
          </w:p>
        </w:tc>
        <w:tc>
          <w:tcPr>
            <w:tcW w:w="992" w:type="dxa"/>
          </w:tcPr>
          <w:p w14:paraId="31A83014" w14:textId="4A89B539" w:rsidR="007C04DA" w:rsidRPr="0062101A" w:rsidRDefault="007C04DA" w:rsidP="007C04DA">
            <w:pPr>
              <w:jc w:val="center"/>
              <w:rPr>
                <w:color w:val="auto"/>
                <w:sz w:val="22"/>
                <w:szCs w:val="22"/>
              </w:rPr>
            </w:pPr>
          </w:p>
        </w:tc>
        <w:tc>
          <w:tcPr>
            <w:tcW w:w="1134" w:type="dxa"/>
            <w:gridSpan w:val="2"/>
          </w:tcPr>
          <w:p w14:paraId="1C493BFF" w14:textId="77777777" w:rsidR="007C04DA" w:rsidRPr="0062101A" w:rsidRDefault="007C04DA" w:rsidP="007C04DA">
            <w:pPr>
              <w:rPr>
                <w:color w:val="auto"/>
                <w:sz w:val="22"/>
                <w:szCs w:val="22"/>
              </w:rPr>
            </w:pPr>
            <w:r w:rsidRPr="0062101A">
              <w:rPr>
                <w:color w:val="auto"/>
                <w:sz w:val="22"/>
                <w:szCs w:val="22"/>
              </w:rPr>
              <w:t xml:space="preserve"> УК-1.1; УК-1.2; УК-1.3; УК-2.1; УК-2.2; УК-2.3; ОПК-1.1; ОПК-1.2; ОПК-1.3; ОПК-3.1; ОПК-3.2; ОПК-3.3; ОПК-4.1; ОПК-4.2; ОПК-4.3</w:t>
            </w:r>
          </w:p>
        </w:tc>
        <w:tc>
          <w:tcPr>
            <w:tcW w:w="1417" w:type="dxa"/>
          </w:tcPr>
          <w:p w14:paraId="408F591D"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565A7F35" w14:textId="77777777" w:rsidR="007C04DA" w:rsidRPr="0062101A" w:rsidRDefault="007C04DA" w:rsidP="007C04DA">
            <w:pPr>
              <w:rPr>
                <w:color w:val="auto"/>
                <w:sz w:val="22"/>
                <w:szCs w:val="22"/>
              </w:rPr>
            </w:pPr>
            <w:r w:rsidRPr="0062101A">
              <w:rPr>
                <w:color w:val="auto"/>
                <w:sz w:val="22"/>
                <w:szCs w:val="22"/>
              </w:rPr>
              <w:t>1-3 мин.</w:t>
            </w:r>
          </w:p>
        </w:tc>
      </w:tr>
      <w:tr w:rsidR="007C04DA" w:rsidRPr="0062101A" w14:paraId="4009CA19" w14:textId="77777777" w:rsidTr="007C04DA">
        <w:trPr>
          <w:gridAfter w:val="1"/>
          <w:wAfter w:w="35" w:type="dxa"/>
        </w:trPr>
        <w:tc>
          <w:tcPr>
            <w:tcW w:w="476" w:type="dxa"/>
          </w:tcPr>
          <w:p w14:paraId="657FA12A" w14:textId="77777777" w:rsidR="007C04DA" w:rsidRPr="0062101A" w:rsidRDefault="007C04DA" w:rsidP="007C04DA">
            <w:pPr>
              <w:rPr>
                <w:color w:val="auto"/>
                <w:sz w:val="22"/>
                <w:szCs w:val="22"/>
              </w:rPr>
            </w:pPr>
            <w:r w:rsidRPr="0062101A">
              <w:rPr>
                <w:color w:val="auto"/>
                <w:sz w:val="22"/>
                <w:szCs w:val="22"/>
              </w:rPr>
              <w:t>2.</w:t>
            </w:r>
          </w:p>
        </w:tc>
        <w:tc>
          <w:tcPr>
            <w:tcW w:w="1759" w:type="dxa"/>
            <w:gridSpan w:val="2"/>
          </w:tcPr>
          <w:p w14:paraId="6C56BA5F" w14:textId="77777777" w:rsidR="007C04DA" w:rsidRPr="0062101A" w:rsidRDefault="007C04DA" w:rsidP="007C04DA">
            <w:pPr>
              <w:rPr>
                <w:color w:val="auto"/>
                <w:sz w:val="22"/>
                <w:szCs w:val="22"/>
              </w:rPr>
            </w:pPr>
            <w:r w:rsidRPr="0062101A">
              <w:rPr>
                <w:color w:val="auto"/>
                <w:sz w:val="22"/>
                <w:szCs w:val="22"/>
              </w:rPr>
              <w:t>2 Каким кодексом предусмотрена защита неимущественных прав?</w:t>
            </w:r>
          </w:p>
          <w:p w14:paraId="5638C0DA" w14:textId="77777777" w:rsidR="007C04DA" w:rsidRPr="0062101A" w:rsidRDefault="007C04DA" w:rsidP="007C04DA">
            <w:pPr>
              <w:rPr>
                <w:color w:val="auto"/>
                <w:sz w:val="22"/>
                <w:szCs w:val="22"/>
              </w:rPr>
            </w:pPr>
          </w:p>
        </w:tc>
        <w:tc>
          <w:tcPr>
            <w:tcW w:w="2835" w:type="dxa"/>
            <w:gridSpan w:val="2"/>
            <w:vAlign w:val="center"/>
          </w:tcPr>
          <w:p w14:paraId="5A4B4C3A" w14:textId="77777777" w:rsidR="007C04DA" w:rsidRPr="0062101A" w:rsidRDefault="007C04DA" w:rsidP="007C04DA">
            <w:pPr>
              <w:rPr>
                <w:color w:val="auto"/>
                <w:sz w:val="22"/>
                <w:szCs w:val="22"/>
              </w:rPr>
            </w:pPr>
            <w:r w:rsidRPr="0062101A">
              <w:rPr>
                <w:color w:val="auto"/>
                <w:sz w:val="22"/>
                <w:szCs w:val="22"/>
              </w:rPr>
              <w:t>А) гражданским кодексом РФ</w:t>
            </w:r>
          </w:p>
          <w:p w14:paraId="15B82F87" w14:textId="77777777" w:rsidR="007C04DA" w:rsidRPr="0062101A" w:rsidRDefault="007C04DA" w:rsidP="007C04DA">
            <w:pPr>
              <w:rPr>
                <w:color w:val="auto"/>
                <w:sz w:val="22"/>
                <w:szCs w:val="22"/>
              </w:rPr>
            </w:pPr>
            <w:r w:rsidRPr="0062101A">
              <w:rPr>
                <w:color w:val="auto"/>
                <w:sz w:val="22"/>
                <w:szCs w:val="22"/>
              </w:rPr>
              <w:t>Б) уголовным кодексом РФ</w:t>
            </w:r>
          </w:p>
          <w:p w14:paraId="56041B71" w14:textId="77777777" w:rsidR="007C04DA" w:rsidRPr="0062101A" w:rsidRDefault="007C04DA" w:rsidP="007C04DA">
            <w:pPr>
              <w:rPr>
                <w:color w:val="auto"/>
                <w:sz w:val="22"/>
                <w:szCs w:val="22"/>
              </w:rPr>
            </w:pPr>
            <w:r w:rsidRPr="0062101A">
              <w:rPr>
                <w:color w:val="auto"/>
                <w:sz w:val="22"/>
                <w:szCs w:val="22"/>
              </w:rPr>
              <w:t>В) трудовым кодексом РФ</w:t>
            </w:r>
          </w:p>
          <w:p w14:paraId="769DB03D" w14:textId="77777777" w:rsidR="007C04DA" w:rsidRPr="0062101A" w:rsidRDefault="007C04DA" w:rsidP="007C04DA">
            <w:pPr>
              <w:rPr>
                <w:color w:val="auto"/>
                <w:sz w:val="22"/>
                <w:szCs w:val="22"/>
              </w:rPr>
            </w:pPr>
            <w:r w:rsidRPr="0062101A">
              <w:rPr>
                <w:color w:val="auto"/>
                <w:sz w:val="22"/>
                <w:szCs w:val="22"/>
              </w:rPr>
              <w:t>Г) налоговым кодексом РФ</w:t>
            </w:r>
          </w:p>
          <w:p w14:paraId="1A7F0D79" w14:textId="77777777" w:rsidR="007C04DA" w:rsidRPr="0062101A" w:rsidRDefault="007C04DA" w:rsidP="007C04DA">
            <w:pPr>
              <w:rPr>
                <w:color w:val="auto"/>
                <w:sz w:val="22"/>
                <w:szCs w:val="22"/>
              </w:rPr>
            </w:pPr>
            <w:r w:rsidRPr="0062101A">
              <w:rPr>
                <w:color w:val="auto"/>
                <w:sz w:val="22"/>
                <w:szCs w:val="22"/>
              </w:rPr>
              <w:t>Д) нет правильного ответа</w:t>
            </w:r>
          </w:p>
          <w:p w14:paraId="1734916F" w14:textId="77777777" w:rsidR="007C04DA" w:rsidRPr="0062101A" w:rsidRDefault="007C04DA" w:rsidP="007C04DA">
            <w:pPr>
              <w:rPr>
                <w:color w:val="auto"/>
                <w:sz w:val="22"/>
                <w:szCs w:val="22"/>
              </w:rPr>
            </w:pPr>
          </w:p>
        </w:tc>
        <w:tc>
          <w:tcPr>
            <w:tcW w:w="992" w:type="dxa"/>
          </w:tcPr>
          <w:p w14:paraId="56BC04D2" w14:textId="1FFA2CAB" w:rsidR="007C04DA" w:rsidRPr="0062101A" w:rsidRDefault="007C04DA" w:rsidP="007C04DA">
            <w:pPr>
              <w:jc w:val="center"/>
              <w:rPr>
                <w:color w:val="auto"/>
                <w:sz w:val="22"/>
                <w:szCs w:val="22"/>
              </w:rPr>
            </w:pPr>
          </w:p>
        </w:tc>
        <w:tc>
          <w:tcPr>
            <w:tcW w:w="1134" w:type="dxa"/>
            <w:gridSpan w:val="2"/>
          </w:tcPr>
          <w:p w14:paraId="0611E0A8" w14:textId="77777777" w:rsidR="007C04DA" w:rsidRPr="0062101A" w:rsidRDefault="007C04DA" w:rsidP="007C04DA">
            <w:pPr>
              <w:rPr>
                <w:color w:val="auto"/>
                <w:sz w:val="22"/>
                <w:szCs w:val="22"/>
              </w:rPr>
            </w:pPr>
            <w:r w:rsidRPr="0062101A">
              <w:rPr>
                <w:color w:val="auto"/>
                <w:sz w:val="22"/>
                <w:szCs w:val="22"/>
              </w:rPr>
              <w:t xml:space="preserve">УК-1.1; УК-1.2; УК-1.3; УК-2.1; УК-2.2; УК-2.3; ОПК-1.1; ОПК-1.2; ОПК-1.3; </w:t>
            </w:r>
            <w:r w:rsidRPr="0062101A">
              <w:rPr>
                <w:color w:val="auto"/>
                <w:sz w:val="22"/>
                <w:szCs w:val="22"/>
              </w:rPr>
              <w:lastRenderedPageBreak/>
              <w:t>ОПК-3.1; ОПК-3.2; ОПК-3.3; ОПК-4.1; ОПК-4.2; ОПК-4.3</w:t>
            </w:r>
          </w:p>
        </w:tc>
        <w:tc>
          <w:tcPr>
            <w:tcW w:w="1417" w:type="dxa"/>
          </w:tcPr>
          <w:p w14:paraId="76E443E0" w14:textId="77777777" w:rsidR="007C04DA" w:rsidRPr="0062101A" w:rsidRDefault="007C04DA" w:rsidP="007C04DA">
            <w:pPr>
              <w:rPr>
                <w:color w:val="auto"/>
                <w:sz w:val="22"/>
                <w:szCs w:val="22"/>
              </w:rPr>
            </w:pPr>
            <w:r w:rsidRPr="0062101A">
              <w:rPr>
                <w:color w:val="auto"/>
                <w:sz w:val="22"/>
                <w:szCs w:val="22"/>
              </w:rPr>
              <w:lastRenderedPageBreak/>
              <w:t>У, З, В</w:t>
            </w:r>
          </w:p>
        </w:tc>
        <w:tc>
          <w:tcPr>
            <w:tcW w:w="958" w:type="dxa"/>
          </w:tcPr>
          <w:p w14:paraId="2E0CE715" w14:textId="77777777" w:rsidR="007C04DA" w:rsidRPr="0062101A" w:rsidRDefault="007C04DA" w:rsidP="007C04DA">
            <w:pPr>
              <w:rPr>
                <w:color w:val="auto"/>
                <w:sz w:val="22"/>
                <w:szCs w:val="22"/>
              </w:rPr>
            </w:pPr>
            <w:r w:rsidRPr="0062101A">
              <w:rPr>
                <w:color w:val="auto"/>
                <w:sz w:val="22"/>
                <w:szCs w:val="22"/>
              </w:rPr>
              <w:t>1-3 мин.</w:t>
            </w:r>
          </w:p>
        </w:tc>
      </w:tr>
      <w:tr w:rsidR="007C04DA" w:rsidRPr="0062101A" w14:paraId="1510D13C" w14:textId="77777777" w:rsidTr="007C04DA">
        <w:trPr>
          <w:gridAfter w:val="1"/>
          <w:wAfter w:w="35" w:type="dxa"/>
        </w:trPr>
        <w:tc>
          <w:tcPr>
            <w:tcW w:w="476" w:type="dxa"/>
          </w:tcPr>
          <w:p w14:paraId="529B0722" w14:textId="77777777" w:rsidR="007C04DA" w:rsidRPr="0062101A" w:rsidRDefault="007C04DA" w:rsidP="007C04DA">
            <w:pPr>
              <w:rPr>
                <w:color w:val="auto"/>
                <w:sz w:val="22"/>
                <w:szCs w:val="22"/>
              </w:rPr>
            </w:pPr>
            <w:r w:rsidRPr="0062101A">
              <w:rPr>
                <w:color w:val="auto"/>
                <w:sz w:val="22"/>
                <w:szCs w:val="22"/>
              </w:rPr>
              <w:t>3.</w:t>
            </w:r>
          </w:p>
        </w:tc>
        <w:tc>
          <w:tcPr>
            <w:tcW w:w="1759" w:type="dxa"/>
            <w:gridSpan w:val="2"/>
          </w:tcPr>
          <w:p w14:paraId="206D8C54" w14:textId="77777777" w:rsidR="007C04DA" w:rsidRPr="0062101A" w:rsidRDefault="007C04DA" w:rsidP="007C04DA">
            <w:pPr>
              <w:rPr>
                <w:color w:val="auto"/>
                <w:sz w:val="22"/>
                <w:szCs w:val="22"/>
              </w:rPr>
            </w:pPr>
          </w:p>
          <w:p w14:paraId="25AD385A" w14:textId="77777777" w:rsidR="007C04DA" w:rsidRPr="0062101A" w:rsidRDefault="007C04DA" w:rsidP="007C04DA">
            <w:pPr>
              <w:rPr>
                <w:color w:val="auto"/>
                <w:sz w:val="22"/>
                <w:szCs w:val="22"/>
              </w:rPr>
            </w:pPr>
            <w:r w:rsidRPr="0062101A">
              <w:rPr>
                <w:color w:val="auto"/>
                <w:sz w:val="22"/>
                <w:szCs w:val="22"/>
              </w:rPr>
              <w:t>Что</w:t>
            </w:r>
          </w:p>
          <w:p w14:paraId="01579344" w14:textId="77777777" w:rsidR="007C04DA" w:rsidRPr="0062101A" w:rsidRDefault="007C04DA" w:rsidP="007C04DA">
            <w:pPr>
              <w:rPr>
                <w:color w:val="auto"/>
                <w:sz w:val="22"/>
                <w:szCs w:val="22"/>
              </w:rPr>
            </w:pPr>
            <w:r w:rsidRPr="0062101A">
              <w:rPr>
                <w:color w:val="auto"/>
                <w:sz w:val="22"/>
                <w:szCs w:val="22"/>
              </w:rPr>
              <w:t>из</w:t>
            </w:r>
          </w:p>
          <w:p w14:paraId="17B93E85" w14:textId="77777777" w:rsidR="007C04DA" w:rsidRPr="0062101A" w:rsidRDefault="007C04DA" w:rsidP="007C04DA">
            <w:pPr>
              <w:rPr>
                <w:color w:val="auto"/>
                <w:sz w:val="22"/>
                <w:szCs w:val="22"/>
              </w:rPr>
            </w:pPr>
            <w:r w:rsidRPr="0062101A">
              <w:rPr>
                <w:color w:val="auto"/>
                <w:sz w:val="22"/>
                <w:szCs w:val="22"/>
              </w:rPr>
              <w:t>представленного</w:t>
            </w:r>
          </w:p>
          <w:p w14:paraId="38A02B3E" w14:textId="77777777" w:rsidR="007C04DA" w:rsidRPr="0062101A" w:rsidRDefault="007C04DA" w:rsidP="007C04DA">
            <w:pPr>
              <w:rPr>
                <w:color w:val="auto"/>
                <w:sz w:val="22"/>
                <w:szCs w:val="22"/>
              </w:rPr>
            </w:pPr>
            <w:r w:rsidRPr="0062101A">
              <w:rPr>
                <w:color w:val="auto"/>
                <w:sz w:val="22"/>
                <w:szCs w:val="22"/>
              </w:rPr>
              <w:t>является</w:t>
            </w:r>
          </w:p>
          <w:p w14:paraId="73A7ADF8" w14:textId="77777777" w:rsidR="007C04DA" w:rsidRPr="0062101A" w:rsidRDefault="007C04DA" w:rsidP="007C04DA">
            <w:pPr>
              <w:rPr>
                <w:color w:val="auto"/>
                <w:sz w:val="22"/>
                <w:szCs w:val="22"/>
              </w:rPr>
            </w:pPr>
            <w:r w:rsidRPr="0062101A">
              <w:rPr>
                <w:color w:val="auto"/>
                <w:sz w:val="22"/>
                <w:szCs w:val="22"/>
              </w:rPr>
              <w:t>основным</w:t>
            </w:r>
          </w:p>
          <w:p w14:paraId="02C9ED59" w14:textId="77777777" w:rsidR="007C04DA" w:rsidRPr="0062101A" w:rsidRDefault="007C04DA" w:rsidP="007C04DA">
            <w:pPr>
              <w:rPr>
                <w:color w:val="auto"/>
                <w:sz w:val="22"/>
                <w:szCs w:val="22"/>
              </w:rPr>
            </w:pPr>
            <w:r w:rsidRPr="0062101A">
              <w:rPr>
                <w:color w:val="auto"/>
                <w:sz w:val="22"/>
                <w:szCs w:val="22"/>
              </w:rPr>
              <w:t>источником</w:t>
            </w:r>
          </w:p>
          <w:p w14:paraId="17A31254" w14:textId="77777777" w:rsidR="007C04DA" w:rsidRPr="0062101A" w:rsidRDefault="007C04DA" w:rsidP="007C04DA">
            <w:pPr>
              <w:rPr>
                <w:color w:val="auto"/>
                <w:sz w:val="22"/>
                <w:szCs w:val="22"/>
              </w:rPr>
            </w:pPr>
            <w:r w:rsidRPr="0062101A">
              <w:rPr>
                <w:color w:val="auto"/>
                <w:sz w:val="22"/>
                <w:szCs w:val="22"/>
              </w:rPr>
              <w:t>права</w:t>
            </w:r>
          </w:p>
          <w:p w14:paraId="6602CD53" w14:textId="77777777" w:rsidR="007C04DA" w:rsidRPr="0062101A" w:rsidRDefault="007C04DA" w:rsidP="007C04DA">
            <w:pPr>
              <w:rPr>
                <w:color w:val="auto"/>
                <w:sz w:val="22"/>
                <w:szCs w:val="22"/>
              </w:rPr>
            </w:pPr>
            <w:r w:rsidRPr="0062101A">
              <w:rPr>
                <w:color w:val="auto"/>
                <w:sz w:val="22"/>
                <w:szCs w:val="22"/>
              </w:rPr>
              <w:t>интеллектуальной промышленной собственности в России?</w:t>
            </w:r>
          </w:p>
          <w:p w14:paraId="148BCB76" w14:textId="77777777" w:rsidR="007C04DA" w:rsidRPr="0062101A" w:rsidRDefault="007C04DA" w:rsidP="007C04DA">
            <w:pPr>
              <w:rPr>
                <w:color w:val="auto"/>
                <w:sz w:val="22"/>
                <w:szCs w:val="22"/>
              </w:rPr>
            </w:pPr>
          </w:p>
        </w:tc>
        <w:tc>
          <w:tcPr>
            <w:tcW w:w="2835" w:type="dxa"/>
            <w:gridSpan w:val="2"/>
          </w:tcPr>
          <w:p w14:paraId="52092D55" w14:textId="77777777" w:rsidR="007C04DA" w:rsidRPr="0062101A" w:rsidRDefault="007C04DA" w:rsidP="007C04DA">
            <w:pPr>
              <w:rPr>
                <w:color w:val="auto"/>
                <w:sz w:val="22"/>
                <w:szCs w:val="22"/>
              </w:rPr>
            </w:pPr>
            <w:r w:rsidRPr="0062101A">
              <w:rPr>
                <w:color w:val="auto"/>
                <w:sz w:val="22"/>
                <w:szCs w:val="22"/>
              </w:rPr>
              <w:t>А) «Патентный закон РФ»</w:t>
            </w:r>
          </w:p>
          <w:p w14:paraId="451CE9F3" w14:textId="77777777" w:rsidR="007C04DA" w:rsidRPr="0062101A" w:rsidRDefault="007C04DA" w:rsidP="007C04DA">
            <w:pPr>
              <w:rPr>
                <w:color w:val="auto"/>
                <w:sz w:val="22"/>
                <w:szCs w:val="22"/>
              </w:rPr>
            </w:pPr>
            <w:r w:rsidRPr="0062101A">
              <w:rPr>
                <w:color w:val="auto"/>
                <w:sz w:val="22"/>
                <w:szCs w:val="22"/>
              </w:rPr>
              <w:t>Б) закон РФ «Об авторском праве и смежных правах»</w:t>
            </w:r>
          </w:p>
          <w:p w14:paraId="0147E17A" w14:textId="77777777" w:rsidR="007C04DA" w:rsidRPr="0062101A" w:rsidRDefault="007C04DA" w:rsidP="007C04DA">
            <w:pPr>
              <w:rPr>
                <w:color w:val="auto"/>
                <w:sz w:val="22"/>
                <w:szCs w:val="22"/>
              </w:rPr>
            </w:pPr>
            <w:r w:rsidRPr="0062101A">
              <w:rPr>
                <w:color w:val="auto"/>
                <w:sz w:val="22"/>
                <w:szCs w:val="22"/>
              </w:rPr>
              <w:t>В) закон РФ «О средствах массовой информации»</w:t>
            </w:r>
          </w:p>
          <w:p w14:paraId="3DA1C2C3" w14:textId="77777777" w:rsidR="007C04DA" w:rsidRPr="0062101A" w:rsidRDefault="007C04DA" w:rsidP="007C04DA">
            <w:pPr>
              <w:rPr>
                <w:color w:val="auto"/>
                <w:sz w:val="22"/>
                <w:szCs w:val="22"/>
              </w:rPr>
            </w:pPr>
            <w:r w:rsidRPr="0062101A">
              <w:rPr>
                <w:color w:val="auto"/>
                <w:sz w:val="22"/>
                <w:szCs w:val="22"/>
              </w:rPr>
              <w:t>Г) Гражданский кодекс Российской Федерации (ГК РФ), часть четвертая:</w:t>
            </w:r>
          </w:p>
          <w:p w14:paraId="01B98A96" w14:textId="77777777" w:rsidR="007C04DA" w:rsidRPr="0062101A" w:rsidRDefault="007C04DA" w:rsidP="007C04DA">
            <w:pPr>
              <w:rPr>
                <w:color w:val="auto"/>
                <w:sz w:val="22"/>
                <w:szCs w:val="22"/>
              </w:rPr>
            </w:pPr>
            <w:r w:rsidRPr="0062101A">
              <w:rPr>
                <w:color w:val="auto"/>
                <w:sz w:val="22"/>
                <w:szCs w:val="22"/>
              </w:rPr>
              <w:t>Включает главы 70 и 71, которые регулируют авторское право и смежные права</w:t>
            </w:r>
          </w:p>
          <w:p w14:paraId="46064FF8" w14:textId="77777777" w:rsidR="007C04DA" w:rsidRPr="0062101A" w:rsidRDefault="007C04DA" w:rsidP="007C04DA">
            <w:pPr>
              <w:rPr>
                <w:color w:val="auto"/>
                <w:sz w:val="22"/>
                <w:szCs w:val="22"/>
              </w:rPr>
            </w:pPr>
            <w:r w:rsidRPr="0062101A">
              <w:rPr>
                <w:color w:val="auto"/>
                <w:sz w:val="22"/>
                <w:szCs w:val="22"/>
              </w:rPr>
              <w:t>Д) Федеральный закон «Об обязательном экземпляре документов». Регулирует</w:t>
            </w:r>
          </w:p>
          <w:p w14:paraId="7B36AEC4" w14:textId="77777777" w:rsidR="007C04DA" w:rsidRPr="0062101A" w:rsidRDefault="007C04DA" w:rsidP="007C04DA">
            <w:pPr>
              <w:rPr>
                <w:color w:val="auto"/>
                <w:sz w:val="22"/>
                <w:szCs w:val="22"/>
              </w:rPr>
            </w:pPr>
            <w:r w:rsidRPr="0062101A">
              <w:rPr>
                <w:color w:val="auto"/>
                <w:sz w:val="22"/>
                <w:szCs w:val="22"/>
              </w:rPr>
              <w:t>обязательное предоставление экземпляров документов в государственные архивы</w:t>
            </w:r>
          </w:p>
          <w:p w14:paraId="7BDB8598" w14:textId="77777777" w:rsidR="007C04DA" w:rsidRPr="0062101A" w:rsidRDefault="007C04DA" w:rsidP="007C04DA">
            <w:pPr>
              <w:jc w:val="both"/>
              <w:rPr>
                <w:color w:val="auto"/>
                <w:sz w:val="22"/>
                <w:szCs w:val="22"/>
              </w:rPr>
            </w:pPr>
          </w:p>
        </w:tc>
        <w:tc>
          <w:tcPr>
            <w:tcW w:w="992" w:type="dxa"/>
          </w:tcPr>
          <w:p w14:paraId="2FA103BE" w14:textId="5B90513E" w:rsidR="007C04DA" w:rsidRPr="0062101A" w:rsidRDefault="007C04DA" w:rsidP="007C04DA">
            <w:pPr>
              <w:jc w:val="center"/>
              <w:rPr>
                <w:color w:val="auto"/>
                <w:sz w:val="22"/>
                <w:szCs w:val="22"/>
              </w:rPr>
            </w:pPr>
          </w:p>
        </w:tc>
        <w:tc>
          <w:tcPr>
            <w:tcW w:w="1134" w:type="dxa"/>
            <w:gridSpan w:val="2"/>
          </w:tcPr>
          <w:p w14:paraId="4F195CAD"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1B052BB9"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306B07A3" w14:textId="77777777" w:rsidR="007C04DA" w:rsidRPr="0062101A" w:rsidRDefault="007C04DA" w:rsidP="007C04DA">
            <w:pPr>
              <w:rPr>
                <w:color w:val="auto"/>
                <w:sz w:val="22"/>
                <w:szCs w:val="22"/>
              </w:rPr>
            </w:pPr>
            <w:r w:rsidRPr="0062101A">
              <w:rPr>
                <w:color w:val="auto"/>
                <w:sz w:val="22"/>
                <w:szCs w:val="22"/>
              </w:rPr>
              <w:t>1-3 мин.</w:t>
            </w:r>
          </w:p>
        </w:tc>
      </w:tr>
      <w:tr w:rsidR="007C04DA" w:rsidRPr="0062101A" w14:paraId="6A796892" w14:textId="77777777" w:rsidTr="007C04DA">
        <w:trPr>
          <w:gridAfter w:val="1"/>
          <w:wAfter w:w="35" w:type="dxa"/>
        </w:trPr>
        <w:tc>
          <w:tcPr>
            <w:tcW w:w="476" w:type="dxa"/>
          </w:tcPr>
          <w:p w14:paraId="4137962E" w14:textId="77777777" w:rsidR="007C04DA" w:rsidRPr="0062101A" w:rsidRDefault="007C04DA" w:rsidP="007C04DA">
            <w:pPr>
              <w:rPr>
                <w:color w:val="auto"/>
                <w:sz w:val="22"/>
                <w:szCs w:val="22"/>
              </w:rPr>
            </w:pPr>
            <w:r w:rsidRPr="0062101A">
              <w:rPr>
                <w:color w:val="auto"/>
                <w:sz w:val="22"/>
                <w:szCs w:val="22"/>
              </w:rPr>
              <w:t>4.</w:t>
            </w:r>
          </w:p>
        </w:tc>
        <w:tc>
          <w:tcPr>
            <w:tcW w:w="1759" w:type="dxa"/>
            <w:gridSpan w:val="2"/>
          </w:tcPr>
          <w:p w14:paraId="0C894312" w14:textId="77777777" w:rsidR="007C04DA" w:rsidRPr="0062101A" w:rsidRDefault="007C04DA" w:rsidP="007C04DA">
            <w:pPr>
              <w:rPr>
                <w:color w:val="auto"/>
                <w:sz w:val="22"/>
                <w:szCs w:val="22"/>
              </w:rPr>
            </w:pPr>
            <w:r w:rsidRPr="0062101A">
              <w:rPr>
                <w:color w:val="auto"/>
                <w:sz w:val="22"/>
                <w:szCs w:val="22"/>
              </w:rPr>
              <w:t>4 В течение скольких лет, считая с даты подачи заявки в патентное ведомство,</w:t>
            </w:r>
          </w:p>
          <w:p w14:paraId="08DED3A6" w14:textId="77777777" w:rsidR="007C04DA" w:rsidRPr="0062101A" w:rsidRDefault="007C04DA" w:rsidP="007C04DA">
            <w:pPr>
              <w:rPr>
                <w:color w:val="auto"/>
                <w:sz w:val="22"/>
                <w:szCs w:val="22"/>
              </w:rPr>
            </w:pPr>
            <w:r w:rsidRPr="0062101A">
              <w:rPr>
                <w:color w:val="auto"/>
                <w:sz w:val="22"/>
                <w:szCs w:val="22"/>
              </w:rPr>
              <w:t>действует патент на изобретение?</w:t>
            </w:r>
          </w:p>
          <w:p w14:paraId="676A2D11" w14:textId="77777777" w:rsidR="007C04DA" w:rsidRPr="0062101A" w:rsidRDefault="007C04DA" w:rsidP="007C04DA">
            <w:pPr>
              <w:rPr>
                <w:color w:val="auto"/>
                <w:sz w:val="22"/>
                <w:szCs w:val="22"/>
              </w:rPr>
            </w:pPr>
          </w:p>
        </w:tc>
        <w:tc>
          <w:tcPr>
            <w:tcW w:w="2835" w:type="dxa"/>
            <w:gridSpan w:val="2"/>
            <w:vAlign w:val="center"/>
          </w:tcPr>
          <w:p w14:paraId="6F4FD3FE" w14:textId="77777777" w:rsidR="007C04DA" w:rsidRPr="0062101A" w:rsidRDefault="007C04DA" w:rsidP="007C04DA">
            <w:pPr>
              <w:rPr>
                <w:color w:val="auto"/>
                <w:sz w:val="22"/>
                <w:szCs w:val="22"/>
              </w:rPr>
            </w:pPr>
            <w:r w:rsidRPr="0062101A">
              <w:rPr>
                <w:color w:val="auto"/>
                <w:sz w:val="22"/>
                <w:szCs w:val="22"/>
              </w:rPr>
              <w:t>А) 5</w:t>
            </w:r>
          </w:p>
          <w:p w14:paraId="6484A9E9" w14:textId="77777777" w:rsidR="007C04DA" w:rsidRPr="0062101A" w:rsidRDefault="007C04DA" w:rsidP="007C04DA">
            <w:pPr>
              <w:rPr>
                <w:color w:val="auto"/>
                <w:sz w:val="22"/>
                <w:szCs w:val="22"/>
              </w:rPr>
            </w:pPr>
            <w:r w:rsidRPr="0062101A">
              <w:rPr>
                <w:color w:val="auto"/>
                <w:sz w:val="22"/>
                <w:szCs w:val="22"/>
              </w:rPr>
              <w:t>Б) 10</w:t>
            </w:r>
          </w:p>
          <w:p w14:paraId="50774C8D" w14:textId="77777777" w:rsidR="007C04DA" w:rsidRPr="0062101A" w:rsidRDefault="007C04DA" w:rsidP="007C04DA">
            <w:pPr>
              <w:rPr>
                <w:color w:val="auto"/>
                <w:sz w:val="22"/>
                <w:szCs w:val="22"/>
              </w:rPr>
            </w:pPr>
            <w:r w:rsidRPr="0062101A">
              <w:rPr>
                <w:color w:val="auto"/>
                <w:sz w:val="22"/>
                <w:szCs w:val="22"/>
              </w:rPr>
              <w:t>В) 15</w:t>
            </w:r>
          </w:p>
          <w:p w14:paraId="0BC08F33" w14:textId="77777777" w:rsidR="007C04DA" w:rsidRPr="0062101A" w:rsidRDefault="007C04DA" w:rsidP="007C04DA">
            <w:pPr>
              <w:rPr>
                <w:color w:val="auto"/>
                <w:sz w:val="22"/>
                <w:szCs w:val="22"/>
              </w:rPr>
            </w:pPr>
            <w:r w:rsidRPr="0062101A">
              <w:rPr>
                <w:color w:val="auto"/>
                <w:sz w:val="22"/>
                <w:szCs w:val="22"/>
              </w:rPr>
              <w:t>Г) 20</w:t>
            </w:r>
          </w:p>
          <w:p w14:paraId="75424010" w14:textId="77777777" w:rsidR="007C04DA" w:rsidRPr="0062101A" w:rsidRDefault="007C04DA" w:rsidP="007C04DA">
            <w:pPr>
              <w:rPr>
                <w:color w:val="auto"/>
                <w:sz w:val="22"/>
                <w:szCs w:val="22"/>
              </w:rPr>
            </w:pPr>
            <w:r w:rsidRPr="0062101A">
              <w:rPr>
                <w:color w:val="auto"/>
                <w:sz w:val="22"/>
                <w:szCs w:val="22"/>
              </w:rPr>
              <w:t>Д) 25</w:t>
            </w:r>
          </w:p>
          <w:p w14:paraId="09A089EC" w14:textId="77777777" w:rsidR="007C04DA" w:rsidRPr="0062101A" w:rsidRDefault="007C04DA" w:rsidP="007C04DA">
            <w:pPr>
              <w:rPr>
                <w:color w:val="auto"/>
                <w:sz w:val="22"/>
                <w:szCs w:val="22"/>
              </w:rPr>
            </w:pPr>
          </w:p>
        </w:tc>
        <w:tc>
          <w:tcPr>
            <w:tcW w:w="992" w:type="dxa"/>
          </w:tcPr>
          <w:p w14:paraId="6ED7C99F" w14:textId="4A89AF69" w:rsidR="007C04DA" w:rsidRPr="0062101A" w:rsidRDefault="007C04DA" w:rsidP="007C04DA">
            <w:pPr>
              <w:jc w:val="center"/>
              <w:rPr>
                <w:color w:val="auto"/>
                <w:sz w:val="22"/>
                <w:szCs w:val="22"/>
              </w:rPr>
            </w:pPr>
          </w:p>
        </w:tc>
        <w:tc>
          <w:tcPr>
            <w:tcW w:w="1134" w:type="dxa"/>
            <w:gridSpan w:val="2"/>
          </w:tcPr>
          <w:p w14:paraId="675EBD04"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38861DCB"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0C31B856" w14:textId="77777777" w:rsidR="007C04DA" w:rsidRPr="0062101A" w:rsidRDefault="007C04DA" w:rsidP="007C04DA">
            <w:pPr>
              <w:rPr>
                <w:color w:val="auto"/>
                <w:sz w:val="22"/>
                <w:szCs w:val="22"/>
              </w:rPr>
            </w:pPr>
            <w:r w:rsidRPr="0062101A">
              <w:rPr>
                <w:color w:val="auto"/>
                <w:sz w:val="22"/>
                <w:szCs w:val="22"/>
              </w:rPr>
              <w:t>1-3 мин.</w:t>
            </w:r>
          </w:p>
        </w:tc>
      </w:tr>
      <w:tr w:rsidR="007C04DA" w:rsidRPr="0062101A" w14:paraId="3CFE595D" w14:textId="77777777" w:rsidTr="007C04DA">
        <w:trPr>
          <w:gridAfter w:val="1"/>
          <w:wAfter w:w="35" w:type="dxa"/>
        </w:trPr>
        <w:tc>
          <w:tcPr>
            <w:tcW w:w="476" w:type="dxa"/>
          </w:tcPr>
          <w:p w14:paraId="4EADA51F" w14:textId="77777777" w:rsidR="007C04DA" w:rsidRPr="0062101A" w:rsidRDefault="007C04DA" w:rsidP="007C04DA">
            <w:pPr>
              <w:rPr>
                <w:color w:val="auto"/>
                <w:sz w:val="22"/>
                <w:szCs w:val="22"/>
              </w:rPr>
            </w:pPr>
            <w:r w:rsidRPr="0062101A">
              <w:rPr>
                <w:color w:val="auto"/>
                <w:sz w:val="22"/>
                <w:szCs w:val="22"/>
              </w:rPr>
              <w:t>5.</w:t>
            </w:r>
          </w:p>
        </w:tc>
        <w:tc>
          <w:tcPr>
            <w:tcW w:w="1759" w:type="dxa"/>
            <w:gridSpan w:val="2"/>
          </w:tcPr>
          <w:p w14:paraId="76A4684E" w14:textId="77777777" w:rsidR="007C04DA" w:rsidRPr="0062101A" w:rsidRDefault="007C04DA" w:rsidP="007C04DA">
            <w:pPr>
              <w:rPr>
                <w:color w:val="auto"/>
                <w:sz w:val="22"/>
                <w:szCs w:val="22"/>
              </w:rPr>
            </w:pPr>
            <w:r w:rsidRPr="0062101A">
              <w:rPr>
                <w:color w:val="auto"/>
                <w:sz w:val="22"/>
                <w:szCs w:val="22"/>
              </w:rPr>
              <w:t>5 Кто составляет особую категорию представителей по патентным делам?</w:t>
            </w:r>
          </w:p>
          <w:p w14:paraId="1C427492" w14:textId="77777777" w:rsidR="007C04DA" w:rsidRPr="0062101A" w:rsidRDefault="007C04DA" w:rsidP="007C04DA">
            <w:pPr>
              <w:shd w:val="clear" w:color="auto" w:fill="FFFFFF"/>
              <w:rPr>
                <w:color w:val="auto"/>
                <w:sz w:val="22"/>
                <w:szCs w:val="22"/>
              </w:rPr>
            </w:pPr>
          </w:p>
        </w:tc>
        <w:tc>
          <w:tcPr>
            <w:tcW w:w="2835" w:type="dxa"/>
            <w:gridSpan w:val="2"/>
          </w:tcPr>
          <w:p w14:paraId="3C7EBECF" w14:textId="77777777" w:rsidR="007C04DA" w:rsidRPr="0062101A" w:rsidRDefault="007C04DA" w:rsidP="007C04DA">
            <w:pPr>
              <w:rPr>
                <w:color w:val="auto"/>
                <w:sz w:val="22"/>
                <w:szCs w:val="22"/>
              </w:rPr>
            </w:pPr>
            <w:r w:rsidRPr="0062101A">
              <w:rPr>
                <w:color w:val="auto"/>
                <w:sz w:val="22"/>
                <w:szCs w:val="22"/>
              </w:rPr>
              <w:t>А) патентные доверенные</w:t>
            </w:r>
          </w:p>
          <w:p w14:paraId="656AE6C2" w14:textId="77777777" w:rsidR="007C04DA" w:rsidRPr="0062101A" w:rsidRDefault="007C04DA" w:rsidP="007C04DA">
            <w:pPr>
              <w:rPr>
                <w:color w:val="auto"/>
                <w:sz w:val="22"/>
                <w:szCs w:val="22"/>
              </w:rPr>
            </w:pPr>
            <w:r w:rsidRPr="0062101A">
              <w:rPr>
                <w:color w:val="auto"/>
                <w:sz w:val="22"/>
                <w:szCs w:val="22"/>
              </w:rPr>
              <w:t>Б) патентные поверенные</w:t>
            </w:r>
          </w:p>
          <w:p w14:paraId="51239F54" w14:textId="77777777" w:rsidR="007C04DA" w:rsidRPr="0062101A" w:rsidRDefault="007C04DA" w:rsidP="007C04DA">
            <w:pPr>
              <w:rPr>
                <w:color w:val="auto"/>
                <w:sz w:val="22"/>
                <w:szCs w:val="22"/>
              </w:rPr>
            </w:pPr>
            <w:r w:rsidRPr="0062101A">
              <w:rPr>
                <w:color w:val="auto"/>
                <w:sz w:val="22"/>
                <w:szCs w:val="22"/>
              </w:rPr>
              <w:t>В) патентные служащие</w:t>
            </w:r>
          </w:p>
          <w:p w14:paraId="5EA44736" w14:textId="77777777" w:rsidR="007C04DA" w:rsidRPr="0062101A" w:rsidRDefault="007C04DA" w:rsidP="007C04DA">
            <w:pPr>
              <w:rPr>
                <w:color w:val="auto"/>
                <w:sz w:val="22"/>
                <w:szCs w:val="22"/>
              </w:rPr>
            </w:pPr>
            <w:r w:rsidRPr="0062101A">
              <w:rPr>
                <w:color w:val="auto"/>
                <w:sz w:val="22"/>
                <w:szCs w:val="22"/>
              </w:rPr>
              <w:t>Г) патентные чиновники</w:t>
            </w:r>
          </w:p>
          <w:p w14:paraId="5F4CB975" w14:textId="77777777" w:rsidR="007C04DA" w:rsidRPr="0062101A" w:rsidRDefault="007C04DA" w:rsidP="007C04DA">
            <w:pPr>
              <w:rPr>
                <w:color w:val="auto"/>
                <w:sz w:val="22"/>
                <w:szCs w:val="22"/>
              </w:rPr>
            </w:pPr>
            <w:r w:rsidRPr="0062101A">
              <w:rPr>
                <w:color w:val="auto"/>
                <w:sz w:val="22"/>
                <w:szCs w:val="22"/>
              </w:rPr>
              <w:t>Д) нет правильного ответа</w:t>
            </w:r>
          </w:p>
          <w:p w14:paraId="1D73AB5A" w14:textId="77777777" w:rsidR="007C04DA" w:rsidRPr="0062101A" w:rsidRDefault="007C04DA" w:rsidP="007C04DA">
            <w:pPr>
              <w:jc w:val="both"/>
              <w:rPr>
                <w:color w:val="auto"/>
                <w:sz w:val="22"/>
                <w:szCs w:val="22"/>
              </w:rPr>
            </w:pPr>
          </w:p>
        </w:tc>
        <w:tc>
          <w:tcPr>
            <w:tcW w:w="992" w:type="dxa"/>
          </w:tcPr>
          <w:p w14:paraId="79815A1B" w14:textId="1F1B1A9A" w:rsidR="007C04DA" w:rsidRPr="0062101A" w:rsidRDefault="007C04DA" w:rsidP="007C04DA">
            <w:pPr>
              <w:jc w:val="center"/>
              <w:rPr>
                <w:color w:val="auto"/>
                <w:sz w:val="22"/>
                <w:szCs w:val="22"/>
              </w:rPr>
            </w:pPr>
          </w:p>
        </w:tc>
        <w:tc>
          <w:tcPr>
            <w:tcW w:w="1134" w:type="dxa"/>
            <w:gridSpan w:val="2"/>
          </w:tcPr>
          <w:p w14:paraId="726AC9C6"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05CB9676"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6E57E523" w14:textId="77777777" w:rsidR="007C04DA" w:rsidRPr="0062101A" w:rsidRDefault="007C04DA" w:rsidP="007C04DA">
            <w:pPr>
              <w:rPr>
                <w:color w:val="auto"/>
                <w:sz w:val="22"/>
                <w:szCs w:val="22"/>
              </w:rPr>
            </w:pPr>
            <w:r w:rsidRPr="0062101A">
              <w:rPr>
                <w:color w:val="auto"/>
                <w:sz w:val="22"/>
                <w:szCs w:val="22"/>
              </w:rPr>
              <w:t>1-3 мин.</w:t>
            </w:r>
          </w:p>
        </w:tc>
      </w:tr>
      <w:tr w:rsidR="007C04DA" w:rsidRPr="0062101A" w14:paraId="4ABFD50F" w14:textId="77777777" w:rsidTr="007C04DA">
        <w:trPr>
          <w:gridAfter w:val="1"/>
          <w:wAfter w:w="35" w:type="dxa"/>
        </w:trPr>
        <w:tc>
          <w:tcPr>
            <w:tcW w:w="476" w:type="dxa"/>
          </w:tcPr>
          <w:p w14:paraId="04B72320" w14:textId="77777777" w:rsidR="007C04DA" w:rsidRPr="0062101A" w:rsidRDefault="007C04DA" w:rsidP="007C04DA">
            <w:pPr>
              <w:rPr>
                <w:color w:val="auto"/>
                <w:sz w:val="22"/>
                <w:szCs w:val="22"/>
              </w:rPr>
            </w:pPr>
            <w:r w:rsidRPr="0062101A">
              <w:rPr>
                <w:color w:val="auto"/>
                <w:sz w:val="22"/>
                <w:szCs w:val="22"/>
              </w:rPr>
              <w:lastRenderedPageBreak/>
              <w:t>6</w:t>
            </w:r>
          </w:p>
        </w:tc>
        <w:tc>
          <w:tcPr>
            <w:tcW w:w="1759" w:type="dxa"/>
            <w:gridSpan w:val="2"/>
          </w:tcPr>
          <w:p w14:paraId="00CB2A0B" w14:textId="77777777" w:rsidR="007C04DA" w:rsidRPr="0062101A" w:rsidRDefault="007C04DA" w:rsidP="007C04DA">
            <w:pPr>
              <w:rPr>
                <w:color w:val="auto"/>
                <w:sz w:val="22"/>
                <w:szCs w:val="22"/>
              </w:rPr>
            </w:pPr>
            <w:r w:rsidRPr="0062101A">
              <w:rPr>
                <w:color w:val="auto"/>
                <w:sz w:val="22"/>
                <w:szCs w:val="22"/>
              </w:rPr>
              <w:t>6 Помимо радио и телевизионных передач, что относится к объектам</w:t>
            </w:r>
          </w:p>
          <w:p w14:paraId="0D1889F1" w14:textId="77777777" w:rsidR="007C04DA" w:rsidRPr="0062101A" w:rsidRDefault="007C04DA" w:rsidP="007C04DA">
            <w:pPr>
              <w:rPr>
                <w:color w:val="auto"/>
                <w:sz w:val="22"/>
                <w:szCs w:val="22"/>
              </w:rPr>
            </w:pPr>
            <w:r w:rsidRPr="0062101A">
              <w:rPr>
                <w:color w:val="auto"/>
                <w:sz w:val="22"/>
                <w:szCs w:val="22"/>
              </w:rPr>
              <w:t>смежных прав?</w:t>
            </w:r>
          </w:p>
          <w:p w14:paraId="0170A0E5" w14:textId="77777777" w:rsidR="007C04DA" w:rsidRPr="0062101A" w:rsidRDefault="007C04DA" w:rsidP="007C04DA">
            <w:pPr>
              <w:shd w:val="clear" w:color="auto" w:fill="FFFFFF"/>
              <w:rPr>
                <w:color w:val="auto"/>
                <w:sz w:val="22"/>
                <w:szCs w:val="22"/>
              </w:rPr>
            </w:pPr>
          </w:p>
        </w:tc>
        <w:tc>
          <w:tcPr>
            <w:tcW w:w="2835" w:type="dxa"/>
            <w:gridSpan w:val="2"/>
          </w:tcPr>
          <w:p w14:paraId="58D934F6" w14:textId="77777777" w:rsidR="007C04DA" w:rsidRPr="0062101A" w:rsidRDefault="007C04DA" w:rsidP="007C04DA">
            <w:pPr>
              <w:rPr>
                <w:color w:val="auto"/>
                <w:sz w:val="22"/>
                <w:szCs w:val="22"/>
              </w:rPr>
            </w:pPr>
            <w:r w:rsidRPr="0062101A">
              <w:rPr>
                <w:color w:val="auto"/>
                <w:sz w:val="22"/>
                <w:szCs w:val="22"/>
              </w:rPr>
              <w:t>А) изобретения и полезные модели</w:t>
            </w:r>
          </w:p>
          <w:p w14:paraId="1FD1B9AB" w14:textId="77777777" w:rsidR="007C04DA" w:rsidRPr="0062101A" w:rsidRDefault="007C04DA" w:rsidP="007C04DA">
            <w:pPr>
              <w:rPr>
                <w:color w:val="auto"/>
                <w:sz w:val="22"/>
                <w:szCs w:val="22"/>
              </w:rPr>
            </w:pPr>
            <w:r w:rsidRPr="0062101A">
              <w:rPr>
                <w:color w:val="auto"/>
                <w:sz w:val="22"/>
                <w:szCs w:val="22"/>
              </w:rPr>
              <w:t>Б) товарные знаки и промышленные образцы</w:t>
            </w:r>
          </w:p>
          <w:p w14:paraId="4BCC98DB" w14:textId="77777777" w:rsidR="007C04DA" w:rsidRPr="0062101A" w:rsidRDefault="007C04DA" w:rsidP="007C04DA">
            <w:pPr>
              <w:rPr>
                <w:color w:val="auto"/>
                <w:sz w:val="22"/>
                <w:szCs w:val="22"/>
              </w:rPr>
            </w:pPr>
            <w:r w:rsidRPr="0062101A">
              <w:rPr>
                <w:color w:val="auto"/>
                <w:sz w:val="22"/>
                <w:szCs w:val="22"/>
              </w:rPr>
              <w:t>В) постановки, исполнения, фонограммы</w:t>
            </w:r>
          </w:p>
          <w:p w14:paraId="0310EB32" w14:textId="77777777" w:rsidR="007C04DA" w:rsidRPr="0062101A" w:rsidRDefault="007C04DA" w:rsidP="007C04DA">
            <w:pPr>
              <w:rPr>
                <w:color w:val="auto"/>
                <w:sz w:val="22"/>
                <w:szCs w:val="22"/>
              </w:rPr>
            </w:pPr>
            <w:r w:rsidRPr="0062101A">
              <w:rPr>
                <w:color w:val="auto"/>
                <w:sz w:val="22"/>
                <w:szCs w:val="22"/>
              </w:rPr>
              <w:t>Г) представления</w:t>
            </w:r>
          </w:p>
          <w:p w14:paraId="3B1B8447" w14:textId="77777777" w:rsidR="007C04DA" w:rsidRPr="0062101A" w:rsidRDefault="007C04DA" w:rsidP="007C04DA">
            <w:pPr>
              <w:rPr>
                <w:color w:val="auto"/>
                <w:sz w:val="22"/>
                <w:szCs w:val="22"/>
              </w:rPr>
            </w:pPr>
            <w:r w:rsidRPr="0062101A">
              <w:rPr>
                <w:color w:val="auto"/>
                <w:sz w:val="22"/>
                <w:szCs w:val="22"/>
              </w:rPr>
              <w:t>Д) нет правильного ответа</w:t>
            </w:r>
          </w:p>
          <w:p w14:paraId="29AE6A98" w14:textId="77777777" w:rsidR="007C04DA" w:rsidRPr="0062101A" w:rsidRDefault="007C04DA" w:rsidP="007C04DA">
            <w:pPr>
              <w:jc w:val="both"/>
              <w:rPr>
                <w:color w:val="auto"/>
                <w:sz w:val="22"/>
                <w:szCs w:val="22"/>
              </w:rPr>
            </w:pPr>
          </w:p>
        </w:tc>
        <w:tc>
          <w:tcPr>
            <w:tcW w:w="992" w:type="dxa"/>
          </w:tcPr>
          <w:p w14:paraId="233C08AF" w14:textId="6DD8360C" w:rsidR="007C04DA" w:rsidRPr="0062101A" w:rsidRDefault="007C04DA" w:rsidP="007C04DA">
            <w:pPr>
              <w:jc w:val="center"/>
              <w:rPr>
                <w:color w:val="auto"/>
                <w:sz w:val="22"/>
                <w:szCs w:val="22"/>
              </w:rPr>
            </w:pPr>
          </w:p>
        </w:tc>
        <w:tc>
          <w:tcPr>
            <w:tcW w:w="1134" w:type="dxa"/>
            <w:gridSpan w:val="2"/>
          </w:tcPr>
          <w:p w14:paraId="5125F5A5"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384D8D23" w14:textId="77777777" w:rsidR="007C04DA" w:rsidRPr="0062101A" w:rsidRDefault="007C04DA" w:rsidP="007C04DA">
            <w:pPr>
              <w:rPr>
                <w:color w:val="auto"/>
                <w:sz w:val="22"/>
                <w:szCs w:val="22"/>
              </w:rPr>
            </w:pPr>
            <w:r w:rsidRPr="0062101A">
              <w:rPr>
                <w:color w:val="auto"/>
                <w:sz w:val="22"/>
                <w:szCs w:val="22"/>
              </w:rPr>
              <w:t>У.З.В</w:t>
            </w:r>
          </w:p>
        </w:tc>
        <w:tc>
          <w:tcPr>
            <w:tcW w:w="958" w:type="dxa"/>
          </w:tcPr>
          <w:p w14:paraId="122C5B86" w14:textId="77777777" w:rsidR="007C04DA" w:rsidRPr="0062101A" w:rsidRDefault="007C04DA" w:rsidP="007C04DA">
            <w:pPr>
              <w:rPr>
                <w:color w:val="auto"/>
                <w:sz w:val="22"/>
                <w:szCs w:val="22"/>
              </w:rPr>
            </w:pPr>
            <w:r w:rsidRPr="0062101A">
              <w:rPr>
                <w:color w:val="auto"/>
                <w:sz w:val="22"/>
                <w:szCs w:val="22"/>
              </w:rPr>
              <w:t>1-3 мин</w:t>
            </w:r>
          </w:p>
        </w:tc>
      </w:tr>
      <w:tr w:rsidR="007C04DA" w:rsidRPr="0062101A" w14:paraId="67716E57" w14:textId="77777777" w:rsidTr="007C04DA">
        <w:trPr>
          <w:gridAfter w:val="1"/>
          <w:wAfter w:w="35" w:type="dxa"/>
        </w:trPr>
        <w:tc>
          <w:tcPr>
            <w:tcW w:w="9571" w:type="dxa"/>
            <w:gridSpan w:val="10"/>
          </w:tcPr>
          <w:p w14:paraId="3C5D6ED3" w14:textId="77777777" w:rsidR="007C04DA" w:rsidRPr="0062101A" w:rsidRDefault="007C04DA" w:rsidP="007C04DA">
            <w:pPr>
              <w:rPr>
                <w:color w:val="auto"/>
                <w:sz w:val="22"/>
                <w:szCs w:val="22"/>
              </w:rPr>
            </w:pPr>
            <w:r w:rsidRPr="0062101A">
              <w:rPr>
                <w:color w:val="auto"/>
                <w:sz w:val="22"/>
                <w:szCs w:val="22"/>
              </w:rPr>
              <w:t xml:space="preserve">Тип задания: задание </w:t>
            </w:r>
            <w:r w:rsidRPr="0062101A">
              <w:rPr>
                <w:b/>
                <w:bCs/>
                <w:color w:val="auto"/>
                <w:szCs w:val="24"/>
              </w:rPr>
              <w:t>закрытого типа на установление последовательности</w:t>
            </w:r>
          </w:p>
        </w:tc>
      </w:tr>
      <w:tr w:rsidR="007C04DA" w:rsidRPr="0062101A" w14:paraId="55EC8005" w14:textId="77777777" w:rsidTr="007C04DA">
        <w:trPr>
          <w:gridAfter w:val="1"/>
          <w:wAfter w:w="35" w:type="dxa"/>
        </w:trPr>
        <w:tc>
          <w:tcPr>
            <w:tcW w:w="9571" w:type="dxa"/>
            <w:gridSpan w:val="10"/>
          </w:tcPr>
          <w:p w14:paraId="05A2E9B5" w14:textId="77777777" w:rsidR="007C04DA" w:rsidRPr="0062101A" w:rsidRDefault="007C04DA" w:rsidP="007C04DA">
            <w:pPr>
              <w:rPr>
                <w:color w:val="auto"/>
                <w:sz w:val="22"/>
                <w:szCs w:val="22"/>
              </w:rPr>
            </w:pPr>
            <w:r w:rsidRPr="0062101A">
              <w:rPr>
                <w:color w:val="auto"/>
                <w:sz w:val="22"/>
                <w:szCs w:val="22"/>
              </w:rPr>
              <w:t>Инструкция: прочитайте текст и установите последовательность</w:t>
            </w:r>
          </w:p>
        </w:tc>
      </w:tr>
      <w:tr w:rsidR="007C04DA" w:rsidRPr="0062101A" w14:paraId="2682065D" w14:textId="77777777" w:rsidTr="007C04DA">
        <w:trPr>
          <w:gridAfter w:val="1"/>
          <w:wAfter w:w="35" w:type="dxa"/>
        </w:trPr>
        <w:tc>
          <w:tcPr>
            <w:tcW w:w="476" w:type="dxa"/>
          </w:tcPr>
          <w:p w14:paraId="6CF833A7" w14:textId="77777777" w:rsidR="007C04DA" w:rsidRPr="0062101A" w:rsidRDefault="007C04DA" w:rsidP="007C04DA">
            <w:pPr>
              <w:rPr>
                <w:color w:val="auto"/>
                <w:sz w:val="22"/>
                <w:szCs w:val="22"/>
              </w:rPr>
            </w:pPr>
            <w:r w:rsidRPr="0062101A">
              <w:rPr>
                <w:color w:val="auto"/>
                <w:sz w:val="22"/>
                <w:szCs w:val="22"/>
              </w:rPr>
              <w:t>7.</w:t>
            </w:r>
          </w:p>
        </w:tc>
        <w:tc>
          <w:tcPr>
            <w:tcW w:w="1759" w:type="dxa"/>
            <w:gridSpan w:val="2"/>
          </w:tcPr>
          <w:p w14:paraId="08E286D5" w14:textId="77777777" w:rsidR="007C04DA" w:rsidRPr="0062101A" w:rsidRDefault="007C04DA" w:rsidP="007C04DA">
            <w:pPr>
              <w:rPr>
                <w:color w:val="auto"/>
                <w:sz w:val="22"/>
                <w:szCs w:val="22"/>
              </w:rPr>
            </w:pPr>
            <w:r w:rsidRPr="0062101A">
              <w:rPr>
                <w:color w:val="auto"/>
                <w:sz w:val="22"/>
                <w:szCs w:val="22"/>
              </w:rPr>
              <w:t>Реферат при подаче заявки на изобретение представляет собой краткое</w:t>
            </w:r>
          </w:p>
          <w:p w14:paraId="755B41EA" w14:textId="77777777" w:rsidR="007C04DA" w:rsidRPr="0062101A" w:rsidRDefault="007C04DA" w:rsidP="007C04DA">
            <w:pPr>
              <w:rPr>
                <w:color w:val="auto"/>
                <w:sz w:val="22"/>
                <w:szCs w:val="22"/>
              </w:rPr>
            </w:pPr>
            <w:r w:rsidRPr="0062101A">
              <w:rPr>
                <w:color w:val="auto"/>
                <w:sz w:val="22"/>
                <w:szCs w:val="22"/>
              </w:rPr>
              <w:t>изложение</w:t>
            </w:r>
          </w:p>
          <w:p w14:paraId="48FC921D" w14:textId="77777777" w:rsidR="007C04DA" w:rsidRPr="0062101A" w:rsidRDefault="007C04DA" w:rsidP="007C04DA">
            <w:pPr>
              <w:rPr>
                <w:color w:val="auto"/>
                <w:sz w:val="22"/>
                <w:szCs w:val="22"/>
              </w:rPr>
            </w:pPr>
            <w:r w:rsidRPr="0062101A">
              <w:rPr>
                <w:color w:val="auto"/>
                <w:sz w:val="22"/>
                <w:szCs w:val="22"/>
              </w:rPr>
              <w:t>содержания</w:t>
            </w:r>
          </w:p>
          <w:p w14:paraId="1C7E2FCA" w14:textId="77777777" w:rsidR="007C04DA" w:rsidRPr="0062101A" w:rsidRDefault="007C04DA" w:rsidP="007C04DA">
            <w:pPr>
              <w:rPr>
                <w:color w:val="auto"/>
                <w:sz w:val="22"/>
                <w:szCs w:val="22"/>
              </w:rPr>
            </w:pPr>
            <w:r w:rsidRPr="0062101A">
              <w:rPr>
                <w:color w:val="auto"/>
                <w:sz w:val="22"/>
                <w:szCs w:val="22"/>
              </w:rPr>
              <w:t>описания</w:t>
            </w:r>
          </w:p>
          <w:p w14:paraId="2FFC1646" w14:textId="77777777" w:rsidR="007C04DA" w:rsidRPr="0062101A" w:rsidRDefault="007C04DA" w:rsidP="007C04DA">
            <w:pPr>
              <w:rPr>
                <w:color w:val="auto"/>
                <w:sz w:val="22"/>
                <w:szCs w:val="22"/>
              </w:rPr>
            </w:pPr>
            <w:r w:rsidRPr="0062101A">
              <w:rPr>
                <w:color w:val="auto"/>
                <w:sz w:val="22"/>
                <w:szCs w:val="22"/>
              </w:rPr>
              <w:t>изобретения.</w:t>
            </w:r>
          </w:p>
          <w:p w14:paraId="74EF569D" w14:textId="77777777" w:rsidR="007C04DA" w:rsidRPr="0062101A" w:rsidRDefault="007C04DA" w:rsidP="007C04DA">
            <w:pPr>
              <w:rPr>
                <w:color w:val="auto"/>
                <w:sz w:val="22"/>
                <w:szCs w:val="22"/>
              </w:rPr>
            </w:pPr>
            <w:r w:rsidRPr="0062101A">
              <w:rPr>
                <w:color w:val="auto"/>
                <w:sz w:val="22"/>
                <w:szCs w:val="22"/>
              </w:rPr>
              <w:t>Установите,</w:t>
            </w:r>
          </w:p>
          <w:p w14:paraId="1CDAC76A" w14:textId="77777777" w:rsidR="007C04DA" w:rsidRPr="0062101A" w:rsidRDefault="007C04DA" w:rsidP="007C04DA">
            <w:pPr>
              <w:rPr>
                <w:color w:val="auto"/>
                <w:sz w:val="22"/>
                <w:szCs w:val="22"/>
              </w:rPr>
            </w:pPr>
            <w:r w:rsidRPr="0062101A">
              <w:rPr>
                <w:color w:val="auto"/>
                <w:sz w:val="22"/>
                <w:szCs w:val="22"/>
              </w:rPr>
              <w:t>в</w:t>
            </w:r>
          </w:p>
          <w:p w14:paraId="1020E316" w14:textId="77777777" w:rsidR="007C04DA" w:rsidRPr="0062101A" w:rsidRDefault="007C04DA" w:rsidP="007C04DA">
            <w:pPr>
              <w:rPr>
                <w:color w:val="auto"/>
                <w:sz w:val="22"/>
                <w:szCs w:val="22"/>
              </w:rPr>
            </w:pPr>
            <w:r w:rsidRPr="0062101A">
              <w:rPr>
                <w:color w:val="auto"/>
                <w:sz w:val="22"/>
                <w:szCs w:val="22"/>
              </w:rPr>
              <w:t>какой последовательности должна быть предоставлена краткая информация в реферате</w:t>
            </w:r>
          </w:p>
          <w:p w14:paraId="58B47199" w14:textId="77777777" w:rsidR="007C04DA" w:rsidRPr="0062101A" w:rsidRDefault="007C04DA" w:rsidP="007C04DA">
            <w:pPr>
              <w:rPr>
                <w:color w:val="auto"/>
                <w:sz w:val="22"/>
                <w:szCs w:val="22"/>
              </w:rPr>
            </w:pPr>
            <w:r w:rsidRPr="0062101A">
              <w:rPr>
                <w:color w:val="auto"/>
                <w:sz w:val="22"/>
                <w:szCs w:val="22"/>
              </w:rPr>
              <w:t>изобретения.</w:t>
            </w:r>
          </w:p>
        </w:tc>
        <w:tc>
          <w:tcPr>
            <w:tcW w:w="2835" w:type="dxa"/>
            <w:gridSpan w:val="2"/>
          </w:tcPr>
          <w:p w14:paraId="1D76D3AD" w14:textId="77777777" w:rsidR="007C04DA" w:rsidRPr="0062101A" w:rsidRDefault="007C04DA" w:rsidP="007C04DA">
            <w:pPr>
              <w:rPr>
                <w:color w:val="auto"/>
                <w:sz w:val="22"/>
                <w:szCs w:val="22"/>
              </w:rPr>
            </w:pPr>
            <w:r w:rsidRPr="0062101A">
              <w:rPr>
                <w:color w:val="auto"/>
                <w:sz w:val="22"/>
                <w:szCs w:val="22"/>
              </w:rPr>
              <w:t>А) название изобретения.</w:t>
            </w:r>
          </w:p>
          <w:p w14:paraId="72A34632" w14:textId="77777777" w:rsidR="007C04DA" w:rsidRPr="0062101A" w:rsidRDefault="007C04DA" w:rsidP="007C04DA">
            <w:pPr>
              <w:rPr>
                <w:color w:val="auto"/>
                <w:sz w:val="22"/>
                <w:szCs w:val="22"/>
              </w:rPr>
            </w:pPr>
            <w:r w:rsidRPr="0062101A">
              <w:rPr>
                <w:color w:val="auto"/>
                <w:sz w:val="22"/>
                <w:szCs w:val="22"/>
              </w:rPr>
              <w:t>Б) дополнительные сведения (химические или математические формулы,</w:t>
            </w:r>
          </w:p>
          <w:p w14:paraId="7CC8EEC3" w14:textId="77777777" w:rsidR="007C04DA" w:rsidRPr="0062101A" w:rsidRDefault="007C04DA" w:rsidP="007C04DA">
            <w:pPr>
              <w:rPr>
                <w:color w:val="auto"/>
                <w:sz w:val="22"/>
                <w:szCs w:val="22"/>
              </w:rPr>
            </w:pPr>
            <w:r w:rsidRPr="0062101A">
              <w:rPr>
                <w:color w:val="auto"/>
                <w:sz w:val="22"/>
                <w:szCs w:val="22"/>
              </w:rPr>
              <w:t>таблицы и чертежи).</w:t>
            </w:r>
          </w:p>
          <w:p w14:paraId="437C9FC2" w14:textId="77777777" w:rsidR="007C04DA" w:rsidRPr="0062101A" w:rsidRDefault="007C04DA" w:rsidP="007C04DA">
            <w:pPr>
              <w:rPr>
                <w:color w:val="auto"/>
                <w:sz w:val="22"/>
                <w:szCs w:val="22"/>
              </w:rPr>
            </w:pPr>
            <w:r w:rsidRPr="0062101A">
              <w:rPr>
                <w:color w:val="auto"/>
                <w:sz w:val="22"/>
                <w:szCs w:val="22"/>
              </w:rPr>
              <w:t>В) сущность изобретения</w:t>
            </w:r>
          </w:p>
          <w:p w14:paraId="1F09A521" w14:textId="77777777" w:rsidR="007C04DA" w:rsidRPr="0062101A" w:rsidRDefault="007C04DA" w:rsidP="007C04DA">
            <w:pPr>
              <w:rPr>
                <w:color w:val="auto"/>
                <w:sz w:val="22"/>
                <w:szCs w:val="22"/>
              </w:rPr>
            </w:pPr>
            <w:r w:rsidRPr="0062101A">
              <w:rPr>
                <w:color w:val="auto"/>
                <w:sz w:val="22"/>
                <w:szCs w:val="22"/>
              </w:rPr>
              <w:t>Г) область техники.</w:t>
            </w:r>
          </w:p>
          <w:p w14:paraId="501099AF" w14:textId="77777777" w:rsidR="007C04DA" w:rsidRPr="0062101A" w:rsidRDefault="007C04DA" w:rsidP="007C04DA">
            <w:pPr>
              <w:rPr>
                <w:color w:val="auto"/>
                <w:sz w:val="22"/>
                <w:szCs w:val="22"/>
              </w:rPr>
            </w:pPr>
            <w:r w:rsidRPr="0062101A">
              <w:rPr>
                <w:color w:val="auto"/>
                <w:sz w:val="22"/>
                <w:szCs w:val="22"/>
              </w:rPr>
              <w:t>Д) технический результат.</w:t>
            </w:r>
          </w:p>
          <w:p w14:paraId="27E4BF58" w14:textId="77777777" w:rsidR="007C04DA" w:rsidRPr="0062101A" w:rsidRDefault="007C04DA" w:rsidP="007C04DA">
            <w:pPr>
              <w:autoSpaceDE w:val="0"/>
              <w:autoSpaceDN w:val="0"/>
              <w:adjustRightInd w:val="0"/>
              <w:jc w:val="both"/>
              <w:rPr>
                <w:color w:val="auto"/>
                <w:sz w:val="22"/>
                <w:szCs w:val="22"/>
              </w:rPr>
            </w:pPr>
          </w:p>
        </w:tc>
        <w:tc>
          <w:tcPr>
            <w:tcW w:w="992" w:type="dxa"/>
          </w:tcPr>
          <w:p w14:paraId="734FC228" w14:textId="77777777" w:rsidR="007C04DA" w:rsidRPr="0062101A" w:rsidRDefault="007C04DA" w:rsidP="007C04DA">
            <w:pPr>
              <w:rPr>
                <w:color w:val="auto"/>
                <w:sz w:val="22"/>
                <w:szCs w:val="22"/>
              </w:rPr>
            </w:pPr>
          </w:p>
        </w:tc>
        <w:tc>
          <w:tcPr>
            <w:tcW w:w="1134" w:type="dxa"/>
            <w:gridSpan w:val="2"/>
          </w:tcPr>
          <w:p w14:paraId="55D86301"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695AFB8C"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6271100F"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2D79C33B" w14:textId="77777777" w:rsidTr="007C04DA">
        <w:trPr>
          <w:gridAfter w:val="1"/>
          <w:wAfter w:w="35" w:type="dxa"/>
        </w:trPr>
        <w:tc>
          <w:tcPr>
            <w:tcW w:w="476" w:type="dxa"/>
          </w:tcPr>
          <w:p w14:paraId="653ADB60" w14:textId="77777777" w:rsidR="007C04DA" w:rsidRPr="0062101A" w:rsidRDefault="007C04DA" w:rsidP="007C04DA">
            <w:pPr>
              <w:rPr>
                <w:color w:val="auto"/>
                <w:sz w:val="22"/>
                <w:szCs w:val="22"/>
              </w:rPr>
            </w:pPr>
            <w:r w:rsidRPr="0062101A">
              <w:rPr>
                <w:color w:val="auto"/>
                <w:sz w:val="22"/>
                <w:szCs w:val="22"/>
              </w:rPr>
              <w:t>8.</w:t>
            </w:r>
          </w:p>
        </w:tc>
        <w:tc>
          <w:tcPr>
            <w:tcW w:w="1759" w:type="dxa"/>
            <w:gridSpan w:val="2"/>
          </w:tcPr>
          <w:p w14:paraId="1DFED78E" w14:textId="77777777" w:rsidR="007C04DA" w:rsidRPr="0062101A" w:rsidRDefault="007C04DA" w:rsidP="007C04DA">
            <w:pPr>
              <w:rPr>
                <w:color w:val="auto"/>
                <w:sz w:val="22"/>
                <w:szCs w:val="22"/>
              </w:rPr>
            </w:pPr>
            <w:r w:rsidRPr="0062101A">
              <w:rPr>
                <w:color w:val="auto"/>
                <w:sz w:val="22"/>
                <w:szCs w:val="22"/>
              </w:rPr>
              <w:t>Установите последовательность предоставления документов при подаче</w:t>
            </w:r>
          </w:p>
          <w:p w14:paraId="54A028B8" w14:textId="77777777" w:rsidR="007C04DA" w:rsidRPr="0062101A" w:rsidRDefault="007C04DA" w:rsidP="007C04DA">
            <w:pPr>
              <w:rPr>
                <w:color w:val="auto"/>
                <w:sz w:val="22"/>
                <w:szCs w:val="22"/>
              </w:rPr>
            </w:pPr>
            <w:r w:rsidRPr="0062101A">
              <w:rPr>
                <w:color w:val="auto"/>
                <w:sz w:val="22"/>
                <w:szCs w:val="22"/>
              </w:rPr>
              <w:t>заявки на изобретение?</w:t>
            </w:r>
          </w:p>
        </w:tc>
        <w:tc>
          <w:tcPr>
            <w:tcW w:w="2835" w:type="dxa"/>
            <w:gridSpan w:val="2"/>
          </w:tcPr>
          <w:p w14:paraId="1F46F549" w14:textId="77777777" w:rsidR="007C04DA" w:rsidRPr="0062101A" w:rsidRDefault="007C04DA" w:rsidP="007C04DA">
            <w:pPr>
              <w:rPr>
                <w:color w:val="auto"/>
                <w:sz w:val="22"/>
                <w:szCs w:val="22"/>
              </w:rPr>
            </w:pPr>
            <w:r w:rsidRPr="0062101A">
              <w:rPr>
                <w:color w:val="auto"/>
                <w:sz w:val="22"/>
                <w:szCs w:val="22"/>
              </w:rPr>
              <w:t>В) заявление</w:t>
            </w:r>
          </w:p>
          <w:p w14:paraId="003CAE37" w14:textId="77777777" w:rsidR="007C04DA" w:rsidRPr="0062101A" w:rsidRDefault="007C04DA" w:rsidP="007C04DA">
            <w:pPr>
              <w:rPr>
                <w:color w:val="auto"/>
                <w:sz w:val="22"/>
                <w:szCs w:val="22"/>
              </w:rPr>
            </w:pPr>
            <w:r w:rsidRPr="0062101A">
              <w:rPr>
                <w:color w:val="auto"/>
                <w:sz w:val="22"/>
                <w:szCs w:val="22"/>
              </w:rPr>
              <w:t>Б) описание изобретения</w:t>
            </w:r>
          </w:p>
          <w:p w14:paraId="32F42C67" w14:textId="77777777" w:rsidR="007C04DA" w:rsidRPr="0062101A" w:rsidRDefault="007C04DA" w:rsidP="007C04DA">
            <w:pPr>
              <w:rPr>
                <w:color w:val="auto"/>
                <w:sz w:val="22"/>
                <w:szCs w:val="22"/>
              </w:rPr>
            </w:pPr>
            <w:r w:rsidRPr="0062101A">
              <w:rPr>
                <w:color w:val="auto"/>
                <w:sz w:val="22"/>
                <w:szCs w:val="22"/>
              </w:rPr>
              <w:t>А) формула изобретения</w:t>
            </w:r>
          </w:p>
          <w:p w14:paraId="5C583CA4" w14:textId="77777777" w:rsidR="007C04DA" w:rsidRPr="0062101A" w:rsidRDefault="007C04DA" w:rsidP="007C04DA">
            <w:pPr>
              <w:rPr>
                <w:color w:val="auto"/>
                <w:sz w:val="22"/>
                <w:szCs w:val="22"/>
              </w:rPr>
            </w:pPr>
            <w:r w:rsidRPr="0062101A">
              <w:rPr>
                <w:color w:val="auto"/>
                <w:sz w:val="22"/>
                <w:szCs w:val="22"/>
              </w:rPr>
              <w:t>Г) чертежи и иные материалы</w:t>
            </w:r>
          </w:p>
          <w:p w14:paraId="401B43E8" w14:textId="77777777" w:rsidR="007C04DA" w:rsidRPr="0062101A" w:rsidRDefault="007C04DA" w:rsidP="007C04DA">
            <w:pPr>
              <w:rPr>
                <w:color w:val="auto"/>
                <w:sz w:val="22"/>
                <w:szCs w:val="22"/>
              </w:rPr>
            </w:pPr>
            <w:r w:rsidRPr="0062101A">
              <w:rPr>
                <w:color w:val="auto"/>
                <w:sz w:val="22"/>
                <w:szCs w:val="22"/>
              </w:rPr>
              <w:t>Д) реферат</w:t>
            </w:r>
          </w:p>
          <w:p w14:paraId="7108FD6F" w14:textId="77777777" w:rsidR="007C04DA" w:rsidRPr="0062101A" w:rsidRDefault="007C04DA" w:rsidP="007C04DA">
            <w:pPr>
              <w:shd w:val="clear" w:color="auto" w:fill="FFFFFF"/>
              <w:rPr>
                <w:color w:val="auto"/>
                <w:sz w:val="22"/>
                <w:szCs w:val="22"/>
              </w:rPr>
            </w:pPr>
          </w:p>
        </w:tc>
        <w:tc>
          <w:tcPr>
            <w:tcW w:w="992" w:type="dxa"/>
          </w:tcPr>
          <w:p w14:paraId="0A5EC6B8" w14:textId="77777777" w:rsidR="007C04DA" w:rsidRPr="0062101A" w:rsidRDefault="007C04DA" w:rsidP="007C04DA">
            <w:pPr>
              <w:rPr>
                <w:color w:val="auto"/>
                <w:sz w:val="22"/>
                <w:szCs w:val="22"/>
              </w:rPr>
            </w:pPr>
          </w:p>
        </w:tc>
        <w:tc>
          <w:tcPr>
            <w:tcW w:w="1134" w:type="dxa"/>
            <w:gridSpan w:val="2"/>
          </w:tcPr>
          <w:p w14:paraId="70FA46E6"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4C7EDF63"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3A4CC04B"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4069D81F" w14:textId="77777777" w:rsidTr="007C04DA">
        <w:trPr>
          <w:gridAfter w:val="1"/>
          <w:wAfter w:w="35" w:type="dxa"/>
        </w:trPr>
        <w:tc>
          <w:tcPr>
            <w:tcW w:w="476" w:type="dxa"/>
          </w:tcPr>
          <w:p w14:paraId="33437AF0" w14:textId="77777777" w:rsidR="007C04DA" w:rsidRPr="0062101A" w:rsidRDefault="007C04DA" w:rsidP="007C04DA">
            <w:pPr>
              <w:rPr>
                <w:color w:val="auto"/>
                <w:sz w:val="22"/>
                <w:szCs w:val="22"/>
              </w:rPr>
            </w:pPr>
            <w:r w:rsidRPr="0062101A">
              <w:rPr>
                <w:color w:val="auto"/>
                <w:sz w:val="22"/>
                <w:szCs w:val="22"/>
              </w:rPr>
              <w:t>9</w:t>
            </w:r>
          </w:p>
        </w:tc>
        <w:tc>
          <w:tcPr>
            <w:tcW w:w="1759" w:type="dxa"/>
            <w:gridSpan w:val="2"/>
          </w:tcPr>
          <w:p w14:paraId="3ED00E1F" w14:textId="77777777" w:rsidR="007C04DA" w:rsidRPr="0062101A" w:rsidRDefault="007C04DA" w:rsidP="007C04DA">
            <w:pPr>
              <w:rPr>
                <w:color w:val="auto"/>
                <w:sz w:val="22"/>
                <w:szCs w:val="22"/>
              </w:rPr>
            </w:pPr>
            <w:r w:rsidRPr="0062101A">
              <w:rPr>
                <w:color w:val="auto"/>
                <w:sz w:val="22"/>
                <w:szCs w:val="22"/>
              </w:rPr>
              <w:t xml:space="preserve">Установите последовательность представления </w:t>
            </w:r>
            <w:r w:rsidRPr="0062101A">
              <w:rPr>
                <w:color w:val="auto"/>
                <w:sz w:val="22"/>
                <w:szCs w:val="22"/>
              </w:rPr>
              <w:lastRenderedPageBreak/>
              <w:t>подробной информации при</w:t>
            </w:r>
          </w:p>
          <w:p w14:paraId="4EBA994C" w14:textId="77777777" w:rsidR="007C04DA" w:rsidRPr="0062101A" w:rsidRDefault="007C04DA" w:rsidP="007C04DA">
            <w:pPr>
              <w:rPr>
                <w:color w:val="auto"/>
                <w:sz w:val="22"/>
                <w:szCs w:val="22"/>
              </w:rPr>
            </w:pPr>
            <w:r w:rsidRPr="0062101A">
              <w:rPr>
                <w:color w:val="auto"/>
                <w:sz w:val="22"/>
                <w:szCs w:val="22"/>
              </w:rPr>
              <w:t>описании изобретения.</w:t>
            </w:r>
          </w:p>
        </w:tc>
        <w:tc>
          <w:tcPr>
            <w:tcW w:w="2835" w:type="dxa"/>
            <w:gridSpan w:val="2"/>
          </w:tcPr>
          <w:p w14:paraId="6797D0DF" w14:textId="77777777" w:rsidR="007C04DA" w:rsidRPr="0062101A" w:rsidRDefault="007C04DA" w:rsidP="007C04DA">
            <w:pPr>
              <w:rPr>
                <w:color w:val="auto"/>
                <w:sz w:val="22"/>
                <w:szCs w:val="22"/>
              </w:rPr>
            </w:pPr>
            <w:r w:rsidRPr="0062101A">
              <w:rPr>
                <w:color w:val="auto"/>
                <w:sz w:val="22"/>
                <w:szCs w:val="22"/>
              </w:rPr>
              <w:lastRenderedPageBreak/>
              <w:t>А) указывают название изобретения</w:t>
            </w:r>
          </w:p>
          <w:p w14:paraId="4634FA2A" w14:textId="77777777" w:rsidR="007C04DA" w:rsidRPr="0062101A" w:rsidRDefault="007C04DA" w:rsidP="007C04DA">
            <w:pPr>
              <w:rPr>
                <w:color w:val="auto"/>
                <w:sz w:val="22"/>
                <w:szCs w:val="22"/>
              </w:rPr>
            </w:pPr>
            <w:r w:rsidRPr="0062101A">
              <w:rPr>
                <w:color w:val="auto"/>
                <w:sz w:val="22"/>
                <w:szCs w:val="22"/>
              </w:rPr>
              <w:t>Д) указывают область техники, к которой относится изобретение, и/или</w:t>
            </w:r>
          </w:p>
          <w:p w14:paraId="796E0076" w14:textId="77777777" w:rsidR="007C04DA" w:rsidRPr="0062101A" w:rsidRDefault="007C04DA" w:rsidP="007C04DA">
            <w:pPr>
              <w:rPr>
                <w:color w:val="auto"/>
                <w:sz w:val="22"/>
                <w:szCs w:val="22"/>
              </w:rPr>
            </w:pPr>
            <w:r w:rsidRPr="0062101A">
              <w:rPr>
                <w:color w:val="auto"/>
                <w:sz w:val="22"/>
                <w:szCs w:val="22"/>
              </w:rPr>
              <w:lastRenderedPageBreak/>
              <w:t>области применения.</w:t>
            </w:r>
          </w:p>
          <w:p w14:paraId="0C149B97" w14:textId="77777777" w:rsidR="007C04DA" w:rsidRPr="0062101A" w:rsidRDefault="007C04DA" w:rsidP="007C04DA">
            <w:pPr>
              <w:rPr>
                <w:color w:val="auto"/>
                <w:sz w:val="22"/>
                <w:szCs w:val="22"/>
              </w:rPr>
            </w:pPr>
            <w:r w:rsidRPr="0062101A">
              <w:rPr>
                <w:color w:val="auto"/>
                <w:sz w:val="22"/>
                <w:szCs w:val="22"/>
              </w:rPr>
              <w:t>Б) описывают известные аналоги и прототипы и их недостатки и как</w:t>
            </w:r>
          </w:p>
          <w:p w14:paraId="0DA1B8EA" w14:textId="77777777" w:rsidR="007C04DA" w:rsidRPr="0062101A" w:rsidRDefault="007C04DA" w:rsidP="007C04DA">
            <w:pPr>
              <w:rPr>
                <w:color w:val="auto"/>
                <w:sz w:val="22"/>
                <w:szCs w:val="22"/>
              </w:rPr>
            </w:pPr>
            <w:r w:rsidRPr="0062101A">
              <w:rPr>
                <w:color w:val="auto"/>
                <w:sz w:val="22"/>
                <w:szCs w:val="22"/>
              </w:rPr>
              <w:t>предложенное изобретение их устраняет.</w:t>
            </w:r>
          </w:p>
          <w:p w14:paraId="103FA04F" w14:textId="77777777" w:rsidR="007C04DA" w:rsidRPr="0062101A" w:rsidRDefault="007C04DA" w:rsidP="007C04DA">
            <w:pPr>
              <w:rPr>
                <w:color w:val="auto"/>
                <w:sz w:val="22"/>
                <w:szCs w:val="22"/>
              </w:rPr>
            </w:pPr>
            <w:r w:rsidRPr="0062101A">
              <w:rPr>
                <w:color w:val="auto"/>
                <w:sz w:val="22"/>
                <w:szCs w:val="22"/>
              </w:rPr>
              <w:t>В)</w:t>
            </w:r>
          </w:p>
          <w:p w14:paraId="73F5AC1F" w14:textId="77777777" w:rsidR="007C04DA" w:rsidRPr="0062101A" w:rsidRDefault="007C04DA" w:rsidP="007C04DA">
            <w:pPr>
              <w:rPr>
                <w:color w:val="auto"/>
                <w:sz w:val="22"/>
                <w:szCs w:val="22"/>
              </w:rPr>
            </w:pPr>
            <w:r w:rsidRPr="0062101A">
              <w:rPr>
                <w:color w:val="auto"/>
                <w:sz w:val="22"/>
                <w:szCs w:val="22"/>
              </w:rPr>
              <w:t>подробно</w:t>
            </w:r>
          </w:p>
          <w:p w14:paraId="32D90EA8" w14:textId="77777777" w:rsidR="007C04DA" w:rsidRPr="0062101A" w:rsidRDefault="007C04DA" w:rsidP="007C04DA">
            <w:pPr>
              <w:rPr>
                <w:color w:val="auto"/>
                <w:sz w:val="22"/>
                <w:szCs w:val="22"/>
              </w:rPr>
            </w:pPr>
            <w:r w:rsidRPr="0062101A">
              <w:rPr>
                <w:color w:val="auto"/>
                <w:sz w:val="22"/>
                <w:szCs w:val="22"/>
              </w:rPr>
              <w:t>описывают</w:t>
            </w:r>
          </w:p>
          <w:p w14:paraId="4C14245D" w14:textId="77777777" w:rsidR="007C04DA" w:rsidRPr="0062101A" w:rsidRDefault="007C04DA" w:rsidP="007C04DA">
            <w:pPr>
              <w:rPr>
                <w:color w:val="auto"/>
                <w:sz w:val="22"/>
                <w:szCs w:val="22"/>
              </w:rPr>
            </w:pPr>
            <w:r w:rsidRPr="0062101A">
              <w:rPr>
                <w:color w:val="auto"/>
                <w:sz w:val="22"/>
                <w:szCs w:val="22"/>
              </w:rPr>
              <w:t>изобретение,</w:t>
            </w:r>
          </w:p>
          <w:p w14:paraId="3BC3DBC0" w14:textId="77777777" w:rsidR="007C04DA" w:rsidRPr="0062101A" w:rsidRDefault="007C04DA" w:rsidP="007C04DA">
            <w:pPr>
              <w:rPr>
                <w:color w:val="auto"/>
                <w:sz w:val="22"/>
                <w:szCs w:val="22"/>
              </w:rPr>
            </w:pPr>
            <w:r w:rsidRPr="0062101A">
              <w:rPr>
                <w:color w:val="auto"/>
                <w:sz w:val="22"/>
                <w:szCs w:val="22"/>
              </w:rPr>
              <w:t>включая</w:t>
            </w:r>
          </w:p>
          <w:p w14:paraId="63D23807" w14:textId="77777777" w:rsidR="007C04DA" w:rsidRPr="0062101A" w:rsidRDefault="007C04DA" w:rsidP="007C04DA">
            <w:pPr>
              <w:rPr>
                <w:color w:val="auto"/>
                <w:sz w:val="22"/>
                <w:szCs w:val="22"/>
              </w:rPr>
            </w:pPr>
            <w:r w:rsidRPr="0062101A">
              <w:rPr>
                <w:color w:val="auto"/>
                <w:sz w:val="22"/>
                <w:szCs w:val="22"/>
              </w:rPr>
              <w:t>его</w:t>
            </w:r>
          </w:p>
          <w:p w14:paraId="12BC583C" w14:textId="77777777" w:rsidR="007C04DA" w:rsidRPr="0062101A" w:rsidRDefault="007C04DA" w:rsidP="007C04DA">
            <w:pPr>
              <w:rPr>
                <w:color w:val="auto"/>
                <w:sz w:val="22"/>
                <w:szCs w:val="22"/>
              </w:rPr>
            </w:pPr>
            <w:r w:rsidRPr="0062101A">
              <w:rPr>
                <w:color w:val="auto"/>
                <w:sz w:val="22"/>
                <w:szCs w:val="22"/>
              </w:rPr>
              <w:t>характеристики,</w:t>
            </w:r>
          </w:p>
          <w:p w14:paraId="5E91BAA8" w14:textId="77777777" w:rsidR="007C04DA" w:rsidRPr="0062101A" w:rsidRDefault="007C04DA" w:rsidP="007C04DA">
            <w:pPr>
              <w:rPr>
                <w:color w:val="auto"/>
                <w:sz w:val="22"/>
                <w:szCs w:val="22"/>
              </w:rPr>
            </w:pPr>
            <w:r w:rsidRPr="0062101A">
              <w:rPr>
                <w:color w:val="auto"/>
                <w:sz w:val="22"/>
                <w:szCs w:val="22"/>
              </w:rPr>
              <w:t>конструкцию в статике и описание работы в динамике с описанием чертежей.</w:t>
            </w:r>
          </w:p>
          <w:p w14:paraId="17B2961A" w14:textId="77777777" w:rsidR="007C04DA" w:rsidRPr="0062101A" w:rsidRDefault="007C04DA" w:rsidP="007C04DA">
            <w:pPr>
              <w:rPr>
                <w:color w:val="auto"/>
                <w:sz w:val="22"/>
                <w:szCs w:val="22"/>
              </w:rPr>
            </w:pPr>
            <w:r w:rsidRPr="0062101A">
              <w:rPr>
                <w:color w:val="auto"/>
                <w:sz w:val="22"/>
                <w:szCs w:val="22"/>
              </w:rPr>
              <w:t>Г) приводят текст формулы изобретения, чертежи с авторами, реферат</w:t>
            </w:r>
          </w:p>
          <w:p w14:paraId="39351978" w14:textId="77777777" w:rsidR="007C04DA" w:rsidRPr="0062101A" w:rsidRDefault="007C04DA" w:rsidP="007C04DA">
            <w:pPr>
              <w:shd w:val="clear" w:color="auto" w:fill="FFFFFF"/>
              <w:outlineLvl w:val="3"/>
              <w:rPr>
                <w:color w:val="auto"/>
                <w:sz w:val="22"/>
                <w:szCs w:val="22"/>
              </w:rPr>
            </w:pPr>
          </w:p>
        </w:tc>
        <w:tc>
          <w:tcPr>
            <w:tcW w:w="992" w:type="dxa"/>
          </w:tcPr>
          <w:p w14:paraId="35FF8A8C" w14:textId="77777777" w:rsidR="007C04DA" w:rsidRPr="0062101A" w:rsidRDefault="007C04DA" w:rsidP="007C04DA">
            <w:pPr>
              <w:rPr>
                <w:color w:val="auto"/>
                <w:sz w:val="22"/>
                <w:szCs w:val="22"/>
              </w:rPr>
            </w:pPr>
          </w:p>
        </w:tc>
        <w:tc>
          <w:tcPr>
            <w:tcW w:w="1134" w:type="dxa"/>
            <w:gridSpan w:val="2"/>
          </w:tcPr>
          <w:p w14:paraId="2772DA3A" w14:textId="77777777" w:rsidR="007C04DA" w:rsidRPr="0062101A" w:rsidRDefault="007C04DA" w:rsidP="007C04DA">
            <w:pPr>
              <w:rPr>
                <w:color w:val="auto"/>
                <w:sz w:val="22"/>
                <w:szCs w:val="22"/>
              </w:rPr>
            </w:pPr>
            <w:r w:rsidRPr="0062101A">
              <w:rPr>
                <w:color w:val="auto"/>
                <w:sz w:val="22"/>
                <w:szCs w:val="22"/>
              </w:rPr>
              <w:t xml:space="preserve">УК-1.1; УК-1.2; УК-1.3; УК-2.1; УК-2.2; </w:t>
            </w:r>
            <w:r w:rsidRPr="0062101A">
              <w:rPr>
                <w:color w:val="auto"/>
                <w:sz w:val="22"/>
                <w:szCs w:val="22"/>
              </w:rPr>
              <w:lastRenderedPageBreak/>
              <w:t>УК-2.3; ОПК-1.1; ОПК-1.2; ОПК-1.3; ОПК-3.1; ОПК-3.2; ОПК-3.3; ОПК-4.1; ОПК-4.2; ОПК-4.3</w:t>
            </w:r>
          </w:p>
        </w:tc>
        <w:tc>
          <w:tcPr>
            <w:tcW w:w="1417" w:type="dxa"/>
          </w:tcPr>
          <w:p w14:paraId="7C2AB3D7" w14:textId="77777777" w:rsidR="007C04DA" w:rsidRPr="0062101A" w:rsidRDefault="007C04DA" w:rsidP="007C04DA">
            <w:pPr>
              <w:rPr>
                <w:color w:val="auto"/>
                <w:sz w:val="22"/>
                <w:szCs w:val="22"/>
              </w:rPr>
            </w:pPr>
            <w:r w:rsidRPr="0062101A">
              <w:rPr>
                <w:color w:val="auto"/>
                <w:sz w:val="22"/>
                <w:szCs w:val="22"/>
              </w:rPr>
              <w:lastRenderedPageBreak/>
              <w:t>У, З, В</w:t>
            </w:r>
          </w:p>
        </w:tc>
        <w:tc>
          <w:tcPr>
            <w:tcW w:w="958" w:type="dxa"/>
          </w:tcPr>
          <w:p w14:paraId="0D4237F8"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692195B6" w14:textId="77777777" w:rsidTr="007C04DA">
        <w:trPr>
          <w:gridAfter w:val="1"/>
          <w:wAfter w:w="35" w:type="dxa"/>
        </w:trPr>
        <w:tc>
          <w:tcPr>
            <w:tcW w:w="476" w:type="dxa"/>
          </w:tcPr>
          <w:p w14:paraId="3794EB7D" w14:textId="77777777" w:rsidR="007C04DA" w:rsidRPr="0062101A" w:rsidRDefault="007C04DA" w:rsidP="007C04DA">
            <w:pPr>
              <w:rPr>
                <w:color w:val="auto"/>
                <w:sz w:val="22"/>
                <w:szCs w:val="22"/>
              </w:rPr>
            </w:pPr>
            <w:r w:rsidRPr="0062101A">
              <w:rPr>
                <w:color w:val="auto"/>
                <w:sz w:val="22"/>
                <w:szCs w:val="22"/>
              </w:rPr>
              <w:t>10</w:t>
            </w:r>
          </w:p>
        </w:tc>
        <w:tc>
          <w:tcPr>
            <w:tcW w:w="1759" w:type="dxa"/>
            <w:gridSpan w:val="2"/>
          </w:tcPr>
          <w:p w14:paraId="671AE629" w14:textId="77777777" w:rsidR="007C04DA" w:rsidRPr="0062101A" w:rsidRDefault="007C04DA" w:rsidP="007C04DA">
            <w:pPr>
              <w:rPr>
                <w:color w:val="auto"/>
                <w:sz w:val="22"/>
                <w:szCs w:val="22"/>
              </w:rPr>
            </w:pPr>
            <w:r w:rsidRPr="0062101A">
              <w:rPr>
                <w:color w:val="auto"/>
                <w:sz w:val="22"/>
                <w:szCs w:val="22"/>
              </w:rPr>
              <w:t>Установите</w:t>
            </w:r>
          </w:p>
          <w:p w14:paraId="0DFCA53D" w14:textId="77777777" w:rsidR="007C04DA" w:rsidRPr="0062101A" w:rsidRDefault="007C04DA" w:rsidP="007C04DA">
            <w:pPr>
              <w:rPr>
                <w:color w:val="auto"/>
                <w:sz w:val="22"/>
                <w:szCs w:val="22"/>
              </w:rPr>
            </w:pPr>
            <w:r w:rsidRPr="0062101A">
              <w:rPr>
                <w:color w:val="auto"/>
                <w:sz w:val="22"/>
                <w:szCs w:val="22"/>
              </w:rPr>
              <w:t>последовательность</w:t>
            </w:r>
          </w:p>
          <w:p w14:paraId="305BCFAE" w14:textId="77777777" w:rsidR="007C04DA" w:rsidRPr="0062101A" w:rsidRDefault="007C04DA" w:rsidP="007C04DA">
            <w:pPr>
              <w:rPr>
                <w:color w:val="auto"/>
                <w:sz w:val="22"/>
                <w:szCs w:val="22"/>
              </w:rPr>
            </w:pPr>
            <w:r w:rsidRPr="0062101A">
              <w:rPr>
                <w:color w:val="auto"/>
                <w:sz w:val="22"/>
                <w:szCs w:val="22"/>
              </w:rPr>
              <w:t>этапов</w:t>
            </w:r>
          </w:p>
          <w:p w14:paraId="4D3B1ABB" w14:textId="77777777" w:rsidR="007C04DA" w:rsidRPr="0062101A" w:rsidRDefault="007C04DA" w:rsidP="007C04DA">
            <w:pPr>
              <w:rPr>
                <w:color w:val="auto"/>
                <w:sz w:val="22"/>
                <w:szCs w:val="22"/>
              </w:rPr>
            </w:pPr>
            <w:r w:rsidRPr="0062101A">
              <w:rPr>
                <w:color w:val="auto"/>
                <w:sz w:val="22"/>
                <w:szCs w:val="22"/>
              </w:rPr>
              <w:t>проведения</w:t>
            </w:r>
          </w:p>
          <w:p w14:paraId="6F7D4D93" w14:textId="77777777" w:rsidR="007C04DA" w:rsidRPr="0062101A" w:rsidRDefault="007C04DA" w:rsidP="007C04DA">
            <w:pPr>
              <w:rPr>
                <w:color w:val="auto"/>
                <w:sz w:val="22"/>
                <w:szCs w:val="22"/>
              </w:rPr>
            </w:pPr>
            <w:r w:rsidRPr="0062101A">
              <w:rPr>
                <w:color w:val="auto"/>
                <w:sz w:val="22"/>
                <w:szCs w:val="22"/>
              </w:rPr>
              <w:t>патентных</w:t>
            </w:r>
          </w:p>
          <w:p w14:paraId="3515F1D8" w14:textId="77777777" w:rsidR="007C04DA" w:rsidRPr="0062101A" w:rsidRDefault="007C04DA" w:rsidP="007C04DA">
            <w:pPr>
              <w:rPr>
                <w:color w:val="auto"/>
                <w:sz w:val="22"/>
                <w:szCs w:val="22"/>
              </w:rPr>
            </w:pPr>
            <w:r w:rsidRPr="0062101A">
              <w:rPr>
                <w:color w:val="auto"/>
                <w:sz w:val="22"/>
                <w:szCs w:val="22"/>
              </w:rPr>
              <w:t>исследований.</w:t>
            </w:r>
          </w:p>
          <w:p w14:paraId="25EBC59C" w14:textId="77777777" w:rsidR="007C04DA" w:rsidRPr="0062101A" w:rsidRDefault="007C04DA" w:rsidP="007C04DA">
            <w:pPr>
              <w:keepNext/>
              <w:shd w:val="clear" w:color="auto" w:fill="FFFFFF"/>
              <w:spacing w:after="60"/>
              <w:outlineLvl w:val="0"/>
              <w:rPr>
                <w:color w:val="auto"/>
                <w:sz w:val="22"/>
                <w:szCs w:val="22"/>
              </w:rPr>
            </w:pPr>
          </w:p>
        </w:tc>
        <w:tc>
          <w:tcPr>
            <w:tcW w:w="2835" w:type="dxa"/>
            <w:gridSpan w:val="2"/>
          </w:tcPr>
          <w:p w14:paraId="6108B8DA" w14:textId="77777777" w:rsidR="007C04DA" w:rsidRPr="0062101A" w:rsidRDefault="007C04DA" w:rsidP="007C04DA">
            <w:pPr>
              <w:rPr>
                <w:color w:val="auto"/>
                <w:sz w:val="22"/>
                <w:szCs w:val="22"/>
              </w:rPr>
            </w:pPr>
            <w:r w:rsidRPr="0062101A">
              <w:rPr>
                <w:color w:val="auto"/>
                <w:sz w:val="22"/>
                <w:szCs w:val="22"/>
              </w:rPr>
              <w:t>А) Определение задач патентных исследований и требований к поиску</w:t>
            </w:r>
          </w:p>
          <w:p w14:paraId="26A87277" w14:textId="77777777" w:rsidR="007C04DA" w:rsidRPr="0062101A" w:rsidRDefault="007C04DA" w:rsidP="007C04DA">
            <w:pPr>
              <w:rPr>
                <w:color w:val="auto"/>
                <w:sz w:val="22"/>
                <w:szCs w:val="22"/>
              </w:rPr>
            </w:pPr>
            <w:r w:rsidRPr="0062101A">
              <w:rPr>
                <w:color w:val="auto"/>
                <w:sz w:val="22"/>
                <w:szCs w:val="22"/>
              </w:rPr>
              <w:t>патентной и не патентной информации: На этом этапе формулируются цели и</w:t>
            </w:r>
          </w:p>
          <w:p w14:paraId="273C0EF5" w14:textId="77777777" w:rsidR="007C04DA" w:rsidRPr="0062101A" w:rsidRDefault="007C04DA" w:rsidP="007C04DA">
            <w:pPr>
              <w:rPr>
                <w:color w:val="auto"/>
                <w:sz w:val="22"/>
                <w:szCs w:val="22"/>
              </w:rPr>
            </w:pPr>
            <w:r w:rsidRPr="0062101A">
              <w:rPr>
                <w:color w:val="auto"/>
                <w:sz w:val="22"/>
                <w:szCs w:val="22"/>
              </w:rPr>
              <w:t>задачи исследования, а также требования к поиску информации.</w:t>
            </w:r>
          </w:p>
          <w:p w14:paraId="46168AAB" w14:textId="77777777" w:rsidR="007C04DA" w:rsidRPr="0062101A" w:rsidRDefault="007C04DA" w:rsidP="007C04DA">
            <w:pPr>
              <w:rPr>
                <w:color w:val="auto"/>
                <w:sz w:val="22"/>
                <w:szCs w:val="22"/>
              </w:rPr>
            </w:pPr>
            <w:r w:rsidRPr="0062101A">
              <w:rPr>
                <w:color w:val="auto"/>
                <w:sz w:val="22"/>
                <w:szCs w:val="22"/>
              </w:rPr>
              <w:t>Б) Поиск и отбор патентной документации: Проводится поиск и отбор</w:t>
            </w:r>
          </w:p>
          <w:p w14:paraId="69D2AEC4" w14:textId="77777777" w:rsidR="007C04DA" w:rsidRPr="0062101A" w:rsidRDefault="007C04DA" w:rsidP="007C04DA">
            <w:pPr>
              <w:rPr>
                <w:color w:val="auto"/>
                <w:sz w:val="22"/>
                <w:szCs w:val="22"/>
              </w:rPr>
            </w:pPr>
            <w:r w:rsidRPr="0062101A">
              <w:rPr>
                <w:color w:val="auto"/>
                <w:sz w:val="22"/>
                <w:szCs w:val="22"/>
              </w:rPr>
              <w:t>релевантных</w:t>
            </w:r>
          </w:p>
          <w:p w14:paraId="52877D94" w14:textId="77777777" w:rsidR="007C04DA" w:rsidRPr="0062101A" w:rsidRDefault="007C04DA" w:rsidP="007C04DA">
            <w:pPr>
              <w:rPr>
                <w:color w:val="auto"/>
                <w:sz w:val="22"/>
                <w:szCs w:val="22"/>
              </w:rPr>
            </w:pPr>
            <w:r w:rsidRPr="0062101A">
              <w:rPr>
                <w:color w:val="auto"/>
                <w:sz w:val="22"/>
                <w:szCs w:val="22"/>
              </w:rPr>
              <w:t>патентных</w:t>
            </w:r>
          </w:p>
          <w:p w14:paraId="32E97194" w14:textId="77777777" w:rsidR="007C04DA" w:rsidRPr="0062101A" w:rsidRDefault="007C04DA" w:rsidP="007C04DA">
            <w:pPr>
              <w:rPr>
                <w:color w:val="auto"/>
                <w:sz w:val="22"/>
                <w:szCs w:val="22"/>
              </w:rPr>
            </w:pPr>
            <w:r w:rsidRPr="0062101A">
              <w:rPr>
                <w:color w:val="auto"/>
                <w:sz w:val="22"/>
                <w:szCs w:val="22"/>
              </w:rPr>
              <w:t>документов</w:t>
            </w:r>
          </w:p>
          <w:p w14:paraId="40B71A4D" w14:textId="77777777" w:rsidR="007C04DA" w:rsidRPr="0062101A" w:rsidRDefault="007C04DA" w:rsidP="007C04DA">
            <w:pPr>
              <w:rPr>
                <w:color w:val="auto"/>
                <w:sz w:val="22"/>
                <w:szCs w:val="22"/>
              </w:rPr>
            </w:pPr>
            <w:r w:rsidRPr="0062101A">
              <w:rPr>
                <w:color w:val="auto"/>
                <w:sz w:val="22"/>
                <w:szCs w:val="22"/>
              </w:rPr>
              <w:t>на</w:t>
            </w:r>
          </w:p>
          <w:p w14:paraId="4B78C627" w14:textId="77777777" w:rsidR="007C04DA" w:rsidRPr="0062101A" w:rsidRDefault="007C04DA" w:rsidP="007C04DA">
            <w:pPr>
              <w:rPr>
                <w:color w:val="auto"/>
                <w:sz w:val="22"/>
                <w:szCs w:val="22"/>
              </w:rPr>
            </w:pPr>
            <w:r w:rsidRPr="0062101A">
              <w:rPr>
                <w:color w:val="auto"/>
                <w:sz w:val="22"/>
                <w:szCs w:val="22"/>
              </w:rPr>
              <w:t>основе</w:t>
            </w:r>
          </w:p>
          <w:p w14:paraId="73569943" w14:textId="77777777" w:rsidR="007C04DA" w:rsidRPr="0062101A" w:rsidRDefault="007C04DA" w:rsidP="007C04DA">
            <w:pPr>
              <w:rPr>
                <w:color w:val="auto"/>
                <w:sz w:val="22"/>
                <w:szCs w:val="22"/>
              </w:rPr>
            </w:pPr>
            <w:r w:rsidRPr="0062101A">
              <w:rPr>
                <w:color w:val="auto"/>
                <w:sz w:val="22"/>
                <w:szCs w:val="22"/>
              </w:rPr>
              <w:t>сформулированных</w:t>
            </w:r>
          </w:p>
          <w:p w14:paraId="5C428A09" w14:textId="77777777" w:rsidR="007C04DA" w:rsidRPr="0062101A" w:rsidRDefault="007C04DA" w:rsidP="007C04DA">
            <w:pPr>
              <w:rPr>
                <w:color w:val="auto"/>
                <w:sz w:val="22"/>
                <w:szCs w:val="22"/>
              </w:rPr>
            </w:pPr>
            <w:r w:rsidRPr="0062101A">
              <w:rPr>
                <w:color w:val="auto"/>
                <w:sz w:val="22"/>
                <w:szCs w:val="22"/>
              </w:rPr>
              <w:t>задач</w:t>
            </w:r>
          </w:p>
          <w:p w14:paraId="7FB66E48" w14:textId="77777777" w:rsidR="007C04DA" w:rsidRPr="0062101A" w:rsidRDefault="007C04DA" w:rsidP="007C04DA">
            <w:pPr>
              <w:rPr>
                <w:color w:val="auto"/>
                <w:sz w:val="22"/>
                <w:szCs w:val="22"/>
              </w:rPr>
            </w:pPr>
            <w:r w:rsidRPr="0062101A">
              <w:rPr>
                <w:color w:val="auto"/>
                <w:sz w:val="22"/>
                <w:szCs w:val="22"/>
              </w:rPr>
              <w:t>и</w:t>
            </w:r>
          </w:p>
          <w:p w14:paraId="14B1B965" w14:textId="77777777" w:rsidR="007C04DA" w:rsidRPr="0062101A" w:rsidRDefault="007C04DA" w:rsidP="007C04DA">
            <w:pPr>
              <w:rPr>
                <w:color w:val="auto"/>
                <w:sz w:val="22"/>
                <w:szCs w:val="22"/>
              </w:rPr>
            </w:pPr>
            <w:r w:rsidRPr="0062101A">
              <w:rPr>
                <w:color w:val="auto"/>
                <w:sz w:val="22"/>
                <w:szCs w:val="22"/>
              </w:rPr>
              <w:t>требований.</w:t>
            </w:r>
          </w:p>
          <w:p w14:paraId="01220746" w14:textId="77777777" w:rsidR="007C04DA" w:rsidRPr="0062101A" w:rsidRDefault="007C04DA" w:rsidP="007C04DA">
            <w:pPr>
              <w:rPr>
                <w:color w:val="auto"/>
                <w:sz w:val="22"/>
                <w:szCs w:val="22"/>
              </w:rPr>
            </w:pPr>
            <w:r w:rsidRPr="0062101A">
              <w:rPr>
                <w:color w:val="auto"/>
                <w:sz w:val="22"/>
                <w:szCs w:val="22"/>
              </w:rPr>
              <w:t>В)</w:t>
            </w:r>
          </w:p>
          <w:p w14:paraId="117DC905" w14:textId="77777777" w:rsidR="007C04DA" w:rsidRPr="0062101A" w:rsidRDefault="007C04DA" w:rsidP="007C04DA">
            <w:pPr>
              <w:rPr>
                <w:color w:val="auto"/>
                <w:sz w:val="22"/>
                <w:szCs w:val="22"/>
              </w:rPr>
            </w:pPr>
            <w:r w:rsidRPr="0062101A">
              <w:rPr>
                <w:color w:val="auto"/>
                <w:sz w:val="22"/>
                <w:szCs w:val="22"/>
              </w:rPr>
              <w:t>Систематизация</w:t>
            </w:r>
          </w:p>
          <w:p w14:paraId="21958E53" w14:textId="77777777" w:rsidR="007C04DA" w:rsidRPr="0062101A" w:rsidRDefault="007C04DA" w:rsidP="007C04DA">
            <w:pPr>
              <w:rPr>
                <w:color w:val="auto"/>
                <w:sz w:val="22"/>
                <w:szCs w:val="22"/>
              </w:rPr>
            </w:pPr>
            <w:r w:rsidRPr="0062101A">
              <w:rPr>
                <w:color w:val="auto"/>
                <w:sz w:val="22"/>
                <w:szCs w:val="22"/>
              </w:rPr>
              <w:t>и</w:t>
            </w:r>
          </w:p>
          <w:p w14:paraId="0181CC67" w14:textId="77777777" w:rsidR="007C04DA" w:rsidRPr="0062101A" w:rsidRDefault="007C04DA" w:rsidP="007C04DA">
            <w:pPr>
              <w:rPr>
                <w:color w:val="auto"/>
                <w:sz w:val="22"/>
                <w:szCs w:val="22"/>
              </w:rPr>
            </w:pPr>
            <w:r w:rsidRPr="0062101A">
              <w:rPr>
                <w:color w:val="auto"/>
                <w:sz w:val="22"/>
                <w:szCs w:val="22"/>
              </w:rPr>
              <w:t>анализ</w:t>
            </w:r>
          </w:p>
          <w:p w14:paraId="6B8B36C3" w14:textId="77777777" w:rsidR="007C04DA" w:rsidRPr="0062101A" w:rsidRDefault="007C04DA" w:rsidP="007C04DA">
            <w:pPr>
              <w:rPr>
                <w:color w:val="auto"/>
                <w:sz w:val="22"/>
                <w:szCs w:val="22"/>
              </w:rPr>
            </w:pPr>
            <w:r w:rsidRPr="0062101A">
              <w:rPr>
                <w:color w:val="auto"/>
                <w:sz w:val="22"/>
                <w:szCs w:val="22"/>
              </w:rPr>
              <w:t>отобранной</w:t>
            </w:r>
          </w:p>
          <w:p w14:paraId="56C0C6E5" w14:textId="77777777" w:rsidR="007C04DA" w:rsidRPr="0062101A" w:rsidRDefault="007C04DA" w:rsidP="007C04DA">
            <w:pPr>
              <w:rPr>
                <w:color w:val="auto"/>
                <w:sz w:val="22"/>
                <w:szCs w:val="22"/>
              </w:rPr>
            </w:pPr>
            <w:r w:rsidRPr="0062101A">
              <w:rPr>
                <w:color w:val="auto"/>
                <w:sz w:val="22"/>
                <w:szCs w:val="22"/>
              </w:rPr>
              <w:t>документации:</w:t>
            </w:r>
          </w:p>
          <w:p w14:paraId="3C9B2A1D" w14:textId="77777777" w:rsidR="007C04DA" w:rsidRPr="0062101A" w:rsidRDefault="007C04DA" w:rsidP="007C04DA">
            <w:pPr>
              <w:rPr>
                <w:color w:val="auto"/>
                <w:sz w:val="22"/>
                <w:szCs w:val="22"/>
              </w:rPr>
            </w:pPr>
            <w:r w:rsidRPr="0062101A">
              <w:rPr>
                <w:color w:val="auto"/>
                <w:sz w:val="22"/>
                <w:szCs w:val="22"/>
              </w:rPr>
              <w:t>Отобранные</w:t>
            </w:r>
          </w:p>
          <w:p w14:paraId="27AB7C18" w14:textId="77777777" w:rsidR="007C04DA" w:rsidRPr="0062101A" w:rsidRDefault="007C04DA" w:rsidP="007C04DA">
            <w:pPr>
              <w:rPr>
                <w:color w:val="auto"/>
                <w:sz w:val="22"/>
                <w:szCs w:val="22"/>
              </w:rPr>
            </w:pPr>
            <w:r w:rsidRPr="0062101A">
              <w:rPr>
                <w:color w:val="auto"/>
                <w:sz w:val="22"/>
                <w:szCs w:val="22"/>
              </w:rPr>
              <w:t>документы систематизируются и анализируются для выявления тенденций и</w:t>
            </w:r>
          </w:p>
          <w:p w14:paraId="78C46B39" w14:textId="77777777" w:rsidR="007C04DA" w:rsidRPr="0062101A" w:rsidRDefault="007C04DA" w:rsidP="007C04DA">
            <w:pPr>
              <w:rPr>
                <w:color w:val="auto"/>
                <w:sz w:val="22"/>
                <w:szCs w:val="22"/>
              </w:rPr>
            </w:pPr>
            <w:r w:rsidRPr="0062101A">
              <w:rPr>
                <w:color w:val="auto"/>
                <w:sz w:val="22"/>
                <w:szCs w:val="22"/>
              </w:rPr>
              <w:t>особенностей.</w:t>
            </w:r>
          </w:p>
          <w:p w14:paraId="225266FD" w14:textId="77777777" w:rsidR="007C04DA" w:rsidRPr="0062101A" w:rsidRDefault="007C04DA" w:rsidP="007C04DA">
            <w:pPr>
              <w:rPr>
                <w:color w:val="auto"/>
                <w:sz w:val="22"/>
                <w:szCs w:val="22"/>
              </w:rPr>
            </w:pPr>
            <w:r w:rsidRPr="0062101A">
              <w:rPr>
                <w:color w:val="auto"/>
                <w:sz w:val="22"/>
                <w:szCs w:val="22"/>
              </w:rPr>
              <w:t>Г) Подготовка выводов и предложений по дальнейшей деятельности:</w:t>
            </w:r>
          </w:p>
          <w:p w14:paraId="4E45C65C" w14:textId="77777777" w:rsidR="007C04DA" w:rsidRPr="0062101A" w:rsidRDefault="007C04DA" w:rsidP="007C04DA">
            <w:pPr>
              <w:rPr>
                <w:color w:val="auto"/>
                <w:sz w:val="22"/>
                <w:szCs w:val="22"/>
              </w:rPr>
            </w:pPr>
            <w:r w:rsidRPr="0062101A">
              <w:rPr>
                <w:color w:val="auto"/>
                <w:sz w:val="22"/>
                <w:szCs w:val="22"/>
              </w:rPr>
              <w:lastRenderedPageBreak/>
              <w:t>Формулируются выводы и рекомендации на основе проведенного анализа.</w:t>
            </w:r>
          </w:p>
          <w:p w14:paraId="65D79814" w14:textId="77777777" w:rsidR="007C04DA" w:rsidRPr="0062101A" w:rsidRDefault="007C04DA" w:rsidP="007C04DA">
            <w:pPr>
              <w:rPr>
                <w:color w:val="auto"/>
                <w:sz w:val="22"/>
                <w:szCs w:val="22"/>
              </w:rPr>
            </w:pPr>
            <w:r w:rsidRPr="0062101A">
              <w:rPr>
                <w:color w:val="auto"/>
                <w:sz w:val="22"/>
                <w:szCs w:val="22"/>
              </w:rPr>
              <w:t>Д) Оформление результатов исследований в виде отчета: Результаты</w:t>
            </w:r>
          </w:p>
          <w:p w14:paraId="1AF21D3F" w14:textId="77777777" w:rsidR="007C04DA" w:rsidRPr="0062101A" w:rsidRDefault="007C04DA" w:rsidP="007C04DA">
            <w:pPr>
              <w:rPr>
                <w:color w:val="auto"/>
                <w:sz w:val="22"/>
                <w:szCs w:val="22"/>
              </w:rPr>
            </w:pPr>
            <w:r w:rsidRPr="0062101A">
              <w:rPr>
                <w:color w:val="auto"/>
                <w:sz w:val="22"/>
                <w:szCs w:val="22"/>
              </w:rPr>
              <w:t>исследований оформляются в виде отчета в соответствии с установленными</w:t>
            </w:r>
          </w:p>
          <w:p w14:paraId="5558B587" w14:textId="77777777" w:rsidR="007C04DA" w:rsidRPr="0062101A" w:rsidRDefault="007C04DA" w:rsidP="007C04DA">
            <w:pPr>
              <w:rPr>
                <w:color w:val="auto"/>
                <w:sz w:val="22"/>
                <w:szCs w:val="22"/>
              </w:rPr>
            </w:pPr>
            <w:r w:rsidRPr="0062101A">
              <w:rPr>
                <w:color w:val="auto"/>
                <w:sz w:val="22"/>
                <w:szCs w:val="22"/>
              </w:rPr>
              <w:t>стандартами.</w:t>
            </w:r>
          </w:p>
        </w:tc>
        <w:tc>
          <w:tcPr>
            <w:tcW w:w="992" w:type="dxa"/>
          </w:tcPr>
          <w:p w14:paraId="11C7A0EE" w14:textId="77777777" w:rsidR="007C04DA" w:rsidRPr="0062101A" w:rsidRDefault="007C04DA" w:rsidP="007C04DA">
            <w:pPr>
              <w:rPr>
                <w:color w:val="auto"/>
                <w:sz w:val="22"/>
                <w:szCs w:val="22"/>
              </w:rPr>
            </w:pPr>
          </w:p>
        </w:tc>
        <w:tc>
          <w:tcPr>
            <w:tcW w:w="1134" w:type="dxa"/>
            <w:gridSpan w:val="2"/>
          </w:tcPr>
          <w:p w14:paraId="327573BF"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5EE64372"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42B65D2E"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5D75751E" w14:textId="77777777" w:rsidTr="007C04DA">
        <w:trPr>
          <w:gridAfter w:val="1"/>
          <w:wAfter w:w="35" w:type="dxa"/>
        </w:trPr>
        <w:tc>
          <w:tcPr>
            <w:tcW w:w="476" w:type="dxa"/>
          </w:tcPr>
          <w:p w14:paraId="48794574" w14:textId="77777777" w:rsidR="007C04DA" w:rsidRPr="0062101A" w:rsidRDefault="007C04DA" w:rsidP="007C04DA">
            <w:pPr>
              <w:rPr>
                <w:color w:val="auto"/>
                <w:sz w:val="22"/>
                <w:szCs w:val="22"/>
              </w:rPr>
            </w:pPr>
            <w:r w:rsidRPr="0062101A">
              <w:rPr>
                <w:color w:val="auto"/>
                <w:sz w:val="22"/>
                <w:szCs w:val="22"/>
              </w:rPr>
              <w:t>11</w:t>
            </w:r>
          </w:p>
        </w:tc>
        <w:tc>
          <w:tcPr>
            <w:tcW w:w="1759" w:type="dxa"/>
            <w:gridSpan w:val="2"/>
          </w:tcPr>
          <w:p w14:paraId="6F6A40EA" w14:textId="77777777" w:rsidR="007C04DA" w:rsidRPr="0062101A" w:rsidRDefault="007C04DA" w:rsidP="007C04DA">
            <w:pPr>
              <w:rPr>
                <w:color w:val="auto"/>
                <w:sz w:val="22"/>
                <w:szCs w:val="22"/>
              </w:rPr>
            </w:pPr>
            <w:r w:rsidRPr="0062101A">
              <w:rPr>
                <w:color w:val="auto"/>
                <w:sz w:val="22"/>
                <w:szCs w:val="22"/>
              </w:rPr>
              <w:t>Каким образом выглядит правильная последовательность разработки</w:t>
            </w:r>
          </w:p>
          <w:p w14:paraId="5A493FAD" w14:textId="77777777" w:rsidR="007C04DA" w:rsidRPr="0062101A" w:rsidRDefault="007C04DA" w:rsidP="007C04DA">
            <w:pPr>
              <w:rPr>
                <w:color w:val="auto"/>
                <w:sz w:val="22"/>
                <w:szCs w:val="22"/>
              </w:rPr>
            </w:pPr>
            <w:r w:rsidRPr="0062101A">
              <w:rPr>
                <w:color w:val="auto"/>
                <w:sz w:val="22"/>
                <w:szCs w:val="22"/>
              </w:rPr>
              <w:t>регламента патентного поиска следующим образом:</w:t>
            </w:r>
          </w:p>
          <w:p w14:paraId="471CB4A0" w14:textId="77777777" w:rsidR="007C04DA" w:rsidRPr="0062101A" w:rsidRDefault="007C04DA" w:rsidP="007C04DA">
            <w:pPr>
              <w:keepNext/>
              <w:shd w:val="clear" w:color="auto" w:fill="FFFFFF"/>
              <w:spacing w:after="60"/>
              <w:outlineLvl w:val="0"/>
              <w:rPr>
                <w:color w:val="auto"/>
                <w:sz w:val="22"/>
                <w:szCs w:val="22"/>
              </w:rPr>
            </w:pPr>
          </w:p>
        </w:tc>
        <w:tc>
          <w:tcPr>
            <w:tcW w:w="2835" w:type="dxa"/>
            <w:gridSpan w:val="2"/>
          </w:tcPr>
          <w:p w14:paraId="334A43BB" w14:textId="77777777" w:rsidR="007C04DA" w:rsidRPr="0062101A" w:rsidRDefault="007C04DA" w:rsidP="007C04DA">
            <w:pPr>
              <w:rPr>
                <w:color w:val="auto"/>
                <w:sz w:val="22"/>
                <w:szCs w:val="22"/>
              </w:rPr>
            </w:pPr>
            <w:r w:rsidRPr="0062101A">
              <w:rPr>
                <w:color w:val="auto"/>
                <w:sz w:val="22"/>
                <w:szCs w:val="22"/>
              </w:rPr>
              <w:t>А) Определение глубины поиска: Установление временного периода, за</w:t>
            </w:r>
          </w:p>
          <w:p w14:paraId="43151C19" w14:textId="77777777" w:rsidR="007C04DA" w:rsidRPr="0062101A" w:rsidRDefault="007C04DA" w:rsidP="007C04DA">
            <w:pPr>
              <w:rPr>
                <w:color w:val="auto"/>
                <w:sz w:val="22"/>
                <w:szCs w:val="22"/>
              </w:rPr>
            </w:pPr>
            <w:r w:rsidRPr="0062101A">
              <w:rPr>
                <w:color w:val="auto"/>
                <w:sz w:val="22"/>
                <w:szCs w:val="22"/>
              </w:rPr>
              <w:t>который будет проводиться поиск</w:t>
            </w:r>
          </w:p>
          <w:p w14:paraId="1BE3C9A5" w14:textId="77777777" w:rsidR="007C04DA" w:rsidRPr="0062101A" w:rsidRDefault="007C04DA" w:rsidP="007C04DA">
            <w:pPr>
              <w:rPr>
                <w:color w:val="auto"/>
                <w:sz w:val="22"/>
                <w:szCs w:val="22"/>
              </w:rPr>
            </w:pPr>
            <w:r w:rsidRPr="0062101A">
              <w:rPr>
                <w:color w:val="auto"/>
                <w:sz w:val="22"/>
                <w:szCs w:val="22"/>
              </w:rPr>
              <w:t>Б) Определение классификационных индексов, отражающих предмет поиска:</w:t>
            </w:r>
          </w:p>
          <w:p w14:paraId="0CBB7B43" w14:textId="77777777" w:rsidR="007C04DA" w:rsidRPr="0062101A" w:rsidRDefault="007C04DA" w:rsidP="007C04DA">
            <w:pPr>
              <w:rPr>
                <w:color w:val="auto"/>
                <w:sz w:val="22"/>
                <w:szCs w:val="22"/>
              </w:rPr>
            </w:pPr>
            <w:r w:rsidRPr="0062101A">
              <w:rPr>
                <w:color w:val="auto"/>
                <w:sz w:val="22"/>
                <w:szCs w:val="22"/>
              </w:rPr>
              <w:t>Выбор соответствующих индексов международной патентной классификации</w:t>
            </w:r>
          </w:p>
          <w:p w14:paraId="0F747549" w14:textId="77777777" w:rsidR="007C04DA" w:rsidRPr="0062101A" w:rsidRDefault="007C04DA" w:rsidP="007C04DA">
            <w:pPr>
              <w:rPr>
                <w:color w:val="auto"/>
                <w:sz w:val="22"/>
                <w:szCs w:val="22"/>
              </w:rPr>
            </w:pPr>
            <w:r w:rsidRPr="0062101A">
              <w:rPr>
                <w:color w:val="auto"/>
                <w:sz w:val="22"/>
                <w:szCs w:val="22"/>
              </w:rPr>
              <w:t>(МПК).</w:t>
            </w:r>
          </w:p>
          <w:p w14:paraId="01C430FD" w14:textId="77777777" w:rsidR="007C04DA" w:rsidRPr="0062101A" w:rsidRDefault="007C04DA" w:rsidP="007C04DA">
            <w:pPr>
              <w:rPr>
                <w:color w:val="auto"/>
                <w:sz w:val="22"/>
                <w:szCs w:val="22"/>
              </w:rPr>
            </w:pPr>
            <w:r w:rsidRPr="0062101A">
              <w:rPr>
                <w:color w:val="auto"/>
                <w:sz w:val="22"/>
                <w:szCs w:val="22"/>
              </w:rPr>
              <w:t>В) Выбор источников информации: Определение баз данных и других</w:t>
            </w:r>
          </w:p>
          <w:p w14:paraId="5E98079D" w14:textId="77777777" w:rsidR="007C04DA" w:rsidRPr="0062101A" w:rsidRDefault="007C04DA" w:rsidP="007C04DA">
            <w:pPr>
              <w:rPr>
                <w:color w:val="auto"/>
                <w:sz w:val="22"/>
                <w:szCs w:val="22"/>
              </w:rPr>
            </w:pPr>
            <w:r w:rsidRPr="0062101A">
              <w:rPr>
                <w:color w:val="auto"/>
                <w:sz w:val="22"/>
                <w:szCs w:val="22"/>
              </w:rPr>
              <w:t>источников, которые будут использоваться для поиска.</w:t>
            </w:r>
          </w:p>
          <w:p w14:paraId="09690A9A" w14:textId="77777777" w:rsidR="007C04DA" w:rsidRPr="0062101A" w:rsidRDefault="007C04DA" w:rsidP="007C04DA">
            <w:pPr>
              <w:rPr>
                <w:color w:val="auto"/>
                <w:sz w:val="22"/>
                <w:szCs w:val="22"/>
              </w:rPr>
            </w:pPr>
            <w:r w:rsidRPr="0062101A">
              <w:rPr>
                <w:color w:val="auto"/>
                <w:sz w:val="22"/>
                <w:szCs w:val="22"/>
              </w:rPr>
              <w:t>Г) Определение стран поиска: Установление стран, в патентных ведомствах</w:t>
            </w:r>
          </w:p>
          <w:p w14:paraId="1DC86407" w14:textId="77777777" w:rsidR="007C04DA" w:rsidRPr="0062101A" w:rsidRDefault="007C04DA" w:rsidP="007C04DA">
            <w:pPr>
              <w:rPr>
                <w:color w:val="auto"/>
                <w:sz w:val="22"/>
                <w:szCs w:val="22"/>
              </w:rPr>
            </w:pPr>
            <w:r w:rsidRPr="0062101A">
              <w:rPr>
                <w:color w:val="auto"/>
                <w:sz w:val="22"/>
                <w:szCs w:val="22"/>
              </w:rPr>
              <w:t>которых будет проводиться поиск.</w:t>
            </w:r>
          </w:p>
          <w:p w14:paraId="2BB22F38" w14:textId="77777777" w:rsidR="007C04DA" w:rsidRPr="0062101A" w:rsidRDefault="007C04DA" w:rsidP="007C04DA">
            <w:pPr>
              <w:rPr>
                <w:color w:val="auto"/>
                <w:sz w:val="22"/>
                <w:szCs w:val="22"/>
              </w:rPr>
            </w:pPr>
            <w:r w:rsidRPr="0062101A">
              <w:rPr>
                <w:color w:val="auto"/>
                <w:sz w:val="22"/>
                <w:szCs w:val="22"/>
              </w:rPr>
              <w:t>Д) Выдача заключительного решения о патентном поиске</w:t>
            </w:r>
          </w:p>
        </w:tc>
        <w:tc>
          <w:tcPr>
            <w:tcW w:w="992" w:type="dxa"/>
          </w:tcPr>
          <w:p w14:paraId="098084CE" w14:textId="77777777" w:rsidR="007C04DA" w:rsidRPr="0062101A" w:rsidRDefault="007C04DA" w:rsidP="007C04DA">
            <w:pPr>
              <w:rPr>
                <w:color w:val="auto"/>
                <w:sz w:val="22"/>
                <w:szCs w:val="22"/>
              </w:rPr>
            </w:pPr>
          </w:p>
        </w:tc>
        <w:tc>
          <w:tcPr>
            <w:tcW w:w="1134" w:type="dxa"/>
            <w:gridSpan w:val="2"/>
          </w:tcPr>
          <w:p w14:paraId="22738FE8"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46646C2E"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159703B2"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39ECCCF4" w14:textId="77777777" w:rsidTr="007C04DA">
        <w:trPr>
          <w:gridAfter w:val="1"/>
          <w:wAfter w:w="35" w:type="dxa"/>
        </w:trPr>
        <w:tc>
          <w:tcPr>
            <w:tcW w:w="476" w:type="dxa"/>
          </w:tcPr>
          <w:p w14:paraId="7E1AD53D" w14:textId="77777777" w:rsidR="007C04DA" w:rsidRPr="0062101A" w:rsidRDefault="007C04DA" w:rsidP="007C04DA">
            <w:pPr>
              <w:rPr>
                <w:color w:val="auto"/>
                <w:sz w:val="22"/>
                <w:szCs w:val="22"/>
              </w:rPr>
            </w:pPr>
            <w:r w:rsidRPr="0062101A">
              <w:rPr>
                <w:color w:val="auto"/>
                <w:sz w:val="22"/>
                <w:szCs w:val="22"/>
              </w:rPr>
              <w:t>12</w:t>
            </w:r>
          </w:p>
        </w:tc>
        <w:tc>
          <w:tcPr>
            <w:tcW w:w="1759" w:type="dxa"/>
            <w:gridSpan w:val="2"/>
          </w:tcPr>
          <w:p w14:paraId="66738117" w14:textId="77777777" w:rsidR="007C04DA" w:rsidRPr="0062101A" w:rsidRDefault="007C04DA" w:rsidP="007C04DA">
            <w:pPr>
              <w:rPr>
                <w:color w:val="auto"/>
                <w:sz w:val="22"/>
                <w:szCs w:val="22"/>
              </w:rPr>
            </w:pPr>
            <w:r w:rsidRPr="0062101A">
              <w:rPr>
                <w:color w:val="auto"/>
                <w:sz w:val="22"/>
                <w:szCs w:val="22"/>
              </w:rPr>
              <w:t>Подача заявки на изобретение в России включает несколько ключевых</w:t>
            </w:r>
          </w:p>
          <w:p w14:paraId="782C39FA" w14:textId="77777777" w:rsidR="007C04DA" w:rsidRPr="0062101A" w:rsidRDefault="007C04DA" w:rsidP="007C04DA">
            <w:pPr>
              <w:rPr>
                <w:color w:val="auto"/>
                <w:sz w:val="22"/>
                <w:szCs w:val="22"/>
              </w:rPr>
            </w:pPr>
            <w:r w:rsidRPr="0062101A">
              <w:rPr>
                <w:color w:val="auto"/>
                <w:sz w:val="22"/>
                <w:szCs w:val="22"/>
              </w:rPr>
              <w:t>шагов. Установите их последовательность.</w:t>
            </w:r>
          </w:p>
        </w:tc>
        <w:tc>
          <w:tcPr>
            <w:tcW w:w="2835" w:type="dxa"/>
            <w:gridSpan w:val="2"/>
          </w:tcPr>
          <w:p w14:paraId="53B917DE" w14:textId="77777777" w:rsidR="007C04DA" w:rsidRPr="0062101A" w:rsidRDefault="007C04DA" w:rsidP="007C04DA">
            <w:pPr>
              <w:rPr>
                <w:color w:val="auto"/>
                <w:sz w:val="22"/>
                <w:szCs w:val="22"/>
              </w:rPr>
            </w:pPr>
            <w:r w:rsidRPr="0062101A">
              <w:rPr>
                <w:color w:val="auto"/>
                <w:sz w:val="22"/>
                <w:szCs w:val="22"/>
              </w:rPr>
              <w:t>А) публикация заявки</w:t>
            </w:r>
          </w:p>
          <w:p w14:paraId="7ED576C9" w14:textId="77777777" w:rsidR="007C04DA" w:rsidRPr="0062101A" w:rsidRDefault="007C04DA" w:rsidP="007C04DA">
            <w:pPr>
              <w:rPr>
                <w:color w:val="auto"/>
                <w:sz w:val="22"/>
                <w:szCs w:val="22"/>
              </w:rPr>
            </w:pPr>
            <w:r w:rsidRPr="0062101A">
              <w:rPr>
                <w:color w:val="auto"/>
                <w:sz w:val="22"/>
                <w:szCs w:val="22"/>
              </w:rPr>
              <w:t>Б) экспертиза заявки</w:t>
            </w:r>
          </w:p>
          <w:p w14:paraId="5E3B06BC" w14:textId="77777777" w:rsidR="007C04DA" w:rsidRPr="0062101A" w:rsidRDefault="007C04DA" w:rsidP="007C04DA">
            <w:pPr>
              <w:rPr>
                <w:color w:val="auto"/>
                <w:sz w:val="22"/>
                <w:szCs w:val="22"/>
              </w:rPr>
            </w:pPr>
            <w:r w:rsidRPr="0062101A">
              <w:rPr>
                <w:color w:val="auto"/>
                <w:sz w:val="22"/>
                <w:szCs w:val="22"/>
              </w:rPr>
              <w:t>В) подача заявки</w:t>
            </w:r>
          </w:p>
          <w:p w14:paraId="197E551B" w14:textId="77777777" w:rsidR="007C04DA" w:rsidRPr="0062101A" w:rsidRDefault="007C04DA" w:rsidP="007C04DA">
            <w:pPr>
              <w:rPr>
                <w:color w:val="auto"/>
                <w:sz w:val="22"/>
                <w:szCs w:val="22"/>
              </w:rPr>
            </w:pPr>
            <w:r w:rsidRPr="0062101A">
              <w:rPr>
                <w:color w:val="auto"/>
                <w:sz w:val="22"/>
                <w:szCs w:val="22"/>
              </w:rPr>
              <w:t>Г) подготовка документов</w:t>
            </w:r>
          </w:p>
          <w:p w14:paraId="1E93BB7C" w14:textId="77777777" w:rsidR="007C04DA" w:rsidRPr="0062101A" w:rsidRDefault="007C04DA" w:rsidP="007C04DA">
            <w:pPr>
              <w:rPr>
                <w:color w:val="auto"/>
                <w:sz w:val="22"/>
                <w:szCs w:val="22"/>
              </w:rPr>
            </w:pPr>
            <w:r w:rsidRPr="0062101A">
              <w:rPr>
                <w:color w:val="auto"/>
                <w:sz w:val="22"/>
                <w:szCs w:val="22"/>
              </w:rPr>
              <w:t>Д) выдача патента</w:t>
            </w:r>
          </w:p>
          <w:p w14:paraId="248C5340" w14:textId="77777777" w:rsidR="007C04DA" w:rsidRPr="0062101A" w:rsidRDefault="007C04DA" w:rsidP="007C04DA">
            <w:pPr>
              <w:shd w:val="clear" w:color="auto" w:fill="FFFFFF"/>
              <w:outlineLvl w:val="3"/>
              <w:rPr>
                <w:color w:val="auto"/>
                <w:sz w:val="22"/>
                <w:szCs w:val="22"/>
              </w:rPr>
            </w:pPr>
          </w:p>
        </w:tc>
        <w:tc>
          <w:tcPr>
            <w:tcW w:w="992" w:type="dxa"/>
          </w:tcPr>
          <w:p w14:paraId="0BC9E144" w14:textId="77777777" w:rsidR="007C04DA" w:rsidRPr="0062101A" w:rsidRDefault="007C04DA" w:rsidP="007C04DA">
            <w:pPr>
              <w:rPr>
                <w:color w:val="auto"/>
                <w:sz w:val="22"/>
                <w:szCs w:val="22"/>
              </w:rPr>
            </w:pPr>
          </w:p>
        </w:tc>
        <w:tc>
          <w:tcPr>
            <w:tcW w:w="1134" w:type="dxa"/>
            <w:gridSpan w:val="2"/>
          </w:tcPr>
          <w:p w14:paraId="5AD3A35A"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042E8FA3"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09490ED3" w14:textId="77777777" w:rsidR="007C04DA" w:rsidRPr="0062101A" w:rsidRDefault="007C04DA" w:rsidP="007C04DA">
            <w:pPr>
              <w:rPr>
                <w:color w:val="auto"/>
                <w:sz w:val="22"/>
                <w:szCs w:val="22"/>
              </w:rPr>
            </w:pPr>
            <w:r w:rsidRPr="0062101A">
              <w:rPr>
                <w:color w:val="auto"/>
                <w:sz w:val="22"/>
                <w:szCs w:val="22"/>
              </w:rPr>
              <w:t>5-10 мин.</w:t>
            </w:r>
          </w:p>
          <w:p w14:paraId="52CA6761" w14:textId="77777777" w:rsidR="007C04DA" w:rsidRPr="0062101A" w:rsidRDefault="007C04DA" w:rsidP="007C04DA">
            <w:pPr>
              <w:rPr>
                <w:color w:val="auto"/>
                <w:sz w:val="22"/>
                <w:szCs w:val="22"/>
              </w:rPr>
            </w:pPr>
          </w:p>
        </w:tc>
      </w:tr>
      <w:tr w:rsidR="007C04DA" w:rsidRPr="0062101A" w14:paraId="53B2EA37" w14:textId="77777777" w:rsidTr="007C04DA">
        <w:trPr>
          <w:gridAfter w:val="1"/>
          <w:wAfter w:w="35" w:type="dxa"/>
        </w:trPr>
        <w:tc>
          <w:tcPr>
            <w:tcW w:w="9571" w:type="dxa"/>
            <w:gridSpan w:val="10"/>
          </w:tcPr>
          <w:p w14:paraId="4C7F88E0" w14:textId="77777777" w:rsidR="007C04DA" w:rsidRPr="0062101A" w:rsidRDefault="007C04DA" w:rsidP="007C04DA">
            <w:pPr>
              <w:rPr>
                <w:color w:val="auto"/>
                <w:sz w:val="22"/>
                <w:szCs w:val="22"/>
              </w:rPr>
            </w:pPr>
            <w:r w:rsidRPr="0062101A">
              <w:rPr>
                <w:color w:val="auto"/>
                <w:sz w:val="22"/>
                <w:szCs w:val="22"/>
              </w:rPr>
              <w:t xml:space="preserve">Тип задания: </w:t>
            </w:r>
            <w:r w:rsidRPr="0062101A">
              <w:rPr>
                <w:b/>
                <w:bCs/>
                <w:color w:val="auto"/>
                <w:sz w:val="22"/>
                <w:szCs w:val="22"/>
              </w:rPr>
              <w:t>задание закрытого типа на установление соответствия</w:t>
            </w:r>
          </w:p>
        </w:tc>
      </w:tr>
      <w:tr w:rsidR="007C04DA" w:rsidRPr="0062101A" w14:paraId="7AA5FA7D" w14:textId="77777777" w:rsidTr="007C04DA">
        <w:trPr>
          <w:gridAfter w:val="1"/>
          <w:wAfter w:w="35" w:type="dxa"/>
        </w:trPr>
        <w:tc>
          <w:tcPr>
            <w:tcW w:w="9571" w:type="dxa"/>
            <w:gridSpan w:val="10"/>
          </w:tcPr>
          <w:p w14:paraId="11D02EF4" w14:textId="77777777" w:rsidR="007C04DA" w:rsidRPr="0062101A" w:rsidRDefault="007C04DA" w:rsidP="007C04DA">
            <w:pPr>
              <w:rPr>
                <w:color w:val="auto"/>
                <w:sz w:val="22"/>
                <w:szCs w:val="22"/>
              </w:rPr>
            </w:pPr>
            <w:r w:rsidRPr="0062101A">
              <w:rPr>
                <w:color w:val="auto"/>
                <w:sz w:val="22"/>
                <w:szCs w:val="22"/>
              </w:rPr>
              <w:t>Инструкция: прочитайте текст и установите соответствие</w:t>
            </w:r>
          </w:p>
        </w:tc>
      </w:tr>
      <w:tr w:rsidR="007C04DA" w:rsidRPr="0062101A" w14:paraId="08E6D904" w14:textId="77777777" w:rsidTr="007C04DA">
        <w:trPr>
          <w:gridAfter w:val="1"/>
          <w:wAfter w:w="35" w:type="dxa"/>
        </w:trPr>
        <w:tc>
          <w:tcPr>
            <w:tcW w:w="476" w:type="dxa"/>
          </w:tcPr>
          <w:p w14:paraId="4C8781EC" w14:textId="77777777" w:rsidR="007C04DA" w:rsidRPr="0062101A" w:rsidRDefault="007C04DA" w:rsidP="007C04DA">
            <w:pPr>
              <w:rPr>
                <w:color w:val="auto"/>
                <w:sz w:val="22"/>
                <w:szCs w:val="22"/>
              </w:rPr>
            </w:pPr>
            <w:r w:rsidRPr="0062101A">
              <w:rPr>
                <w:color w:val="auto"/>
                <w:sz w:val="22"/>
                <w:szCs w:val="22"/>
              </w:rPr>
              <w:t>13.</w:t>
            </w:r>
          </w:p>
        </w:tc>
        <w:tc>
          <w:tcPr>
            <w:tcW w:w="1759" w:type="dxa"/>
            <w:gridSpan w:val="2"/>
          </w:tcPr>
          <w:p w14:paraId="059025F6" w14:textId="77777777" w:rsidR="007C04DA" w:rsidRPr="0062101A" w:rsidRDefault="007C04DA" w:rsidP="007C04DA">
            <w:pPr>
              <w:rPr>
                <w:color w:val="auto"/>
                <w:sz w:val="22"/>
                <w:szCs w:val="22"/>
              </w:rPr>
            </w:pPr>
            <w:r w:rsidRPr="0062101A">
              <w:rPr>
                <w:color w:val="auto"/>
                <w:sz w:val="22"/>
                <w:szCs w:val="22"/>
              </w:rPr>
              <w:t xml:space="preserve">Установите правильное соответствие. </w:t>
            </w:r>
            <w:r w:rsidRPr="0062101A">
              <w:rPr>
                <w:color w:val="auto"/>
                <w:sz w:val="22"/>
                <w:szCs w:val="22"/>
              </w:rPr>
              <w:lastRenderedPageBreak/>
              <w:t>Каждому элементу левого столбца</w:t>
            </w:r>
          </w:p>
          <w:p w14:paraId="060CFF13" w14:textId="77777777" w:rsidR="007C04DA" w:rsidRPr="0062101A" w:rsidRDefault="007C04DA" w:rsidP="007C04DA">
            <w:pPr>
              <w:rPr>
                <w:color w:val="auto"/>
                <w:sz w:val="22"/>
                <w:szCs w:val="22"/>
              </w:rPr>
            </w:pPr>
            <w:r w:rsidRPr="0062101A">
              <w:rPr>
                <w:color w:val="auto"/>
                <w:sz w:val="22"/>
                <w:szCs w:val="22"/>
              </w:rPr>
              <w:t>соответствует только один элемент правого столбца.</w:t>
            </w:r>
          </w:p>
          <w:p w14:paraId="3BA231ED" w14:textId="77777777" w:rsidR="007C04DA" w:rsidRPr="0062101A" w:rsidRDefault="007C04DA" w:rsidP="007C04DA">
            <w:pPr>
              <w:rPr>
                <w:color w:val="auto"/>
                <w:sz w:val="22"/>
                <w:szCs w:val="22"/>
              </w:rPr>
            </w:pPr>
            <w:r w:rsidRPr="0062101A">
              <w:rPr>
                <w:color w:val="auto"/>
                <w:sz w:val="22"/>
                <w:szCs w:val="22"/>
              </w:rPr>
              <w:t>1) заявление</w:t>
            </w:r>
          </w:p>
          <w:p w14:paraId="58622983" w14:textId="77777777" w:rsidR="007C04DA" w:rsidRPr="0062101A" w:rsidRDefault="007C04DA" w:rsidP="007C04DA">
            <w:pPr>
              <w:rPr>
                <w:color w:val="auto"/>
                <w:sz w:val="22"/>
                <w:szCs w:val="22"/>
              </w:rPr>
            </w:pPr>
            <w:r w:rsidRPr="0062101A">
              <w:rPr>
                <w:color w:val="auto"/>
                <w:sz w:val="22"/>
                <w:szCs w:val="22"/>
              </w:rPr>
              <w:t>2) описание изобретения</w:t>
            </w:r>
          </w:p>
          <w:p w14:paraId="48DF6D51" w14:textId="77777777" w:rsidR="007C04DA" w:rsidRPr="0062101A" w:rsidRDefault="007C04DA" w:rsidP="007C04DA">
            <w:pPr>
              <w:rPr>
                <w:color w:val="auto"/>
                <w:sz w:val="22"/>
                <w:szCs w:val="22"/>
              </w:rPr>
            </w:pPr>
            <w:r w:rsidRPr="0062101A">
              <w:rPr>
                <w:color w:val="auto"/>
                <w:sz w:val="22"/>
                <w:szCs w:val="22"/>
              </w:rPr>
              <w:t>3) формула изобретения</w:t>
            </w:r>
          </w:p>
          <w:p w14:paraId="3E719764" w14:textId="77777777" w:rsidR="007C04DA" w:rsidRPr="0062101A" w:rsidRDefault="007C04DA" w:rsidP="007C04DA">
            <w:pPr>
              <w:rPr>
                <w:color w:val="auto"/>
                <w:sz w:val="22"/>
                <w:szCs w:val="22"/>
              </w:rPr>
            </w:pPr>
            <w:r w:rsidRPr="0062101A">
              <w:rPr>
                <w:color w:val="auto"/>
                <w:sz w:val="22"/>
                <w:szCs w:val="22"/>
              </w:rPr>
              <w:t>4) реферат</w:t>
            </w:r>
          </w:p>
          <w:p w14:paraId="26C99E70" w14:textId="77777777" w:rsidR="007C04DA" w:rsidRPr="0062101A" w:rsidRDefault="007C04DA" w:rsidP="007C04DA">
            <w:pPr>
              <w:shd w:val="clear" w:color="auto" w:fill="FDFEFF"/>
              <w:jc w:val="both"/>
              <w:rPr>
                <w:color w:val="auto"/>
                <w:sz w:val="22"/>
                <w:szCs w:val="22"/>
              </w:rPr>
            </w:pPr>
          </w:p>
        </w:tc>
        <w:tc>
          <w:tcPr>
            <w:tcW w:w="2835" w:type="dxa"/>
            <w:gridSpan w:val="2"/>
          </w:tcPr>
          <w:p w14:paraId="1FCFF0A0" w14:textId="77777777" w:rsidR="007C04DA" w:rsidRPr="0062101A" w:rsidRDefault="007C04DA" w:rsidP="007C04DA">
            <w:pPr>
              <w:rPr>
                <w:color w:val="auto"/>
                <w:sz w:val="22"/>
                <w:szCs w:val="22"/>
              </w:rPr>
            </w:pPr>
            <w:r w:rsidRPr="0062101A">
              <w:rPr>
                <w:color w:val="auto"/>
                <w:sz w:val="22"/>
                <w:szCs w:val="22"/>
              </w:rPr>
              <w:lastRenderedPageBreak/>
              <w:t>А) раскрывает</w:t>
            </w:r>
          </w:p>
          <w:p w14:paraId="074EFDF9" w14:textId="77777777" w:rsidR="007C04DA" w:rsidRPr="0062101A" w:rsidRDefault="007C04DA" w:rsidP="007C04DA">
            <w:pPr>
              <w:rPr>
                <w:color w:val="auto"/>
                <w:sz w:val="22"/>
                <w:szCs w:val="22"/>
              </w:rPr>
            </w:pPr>
            <w:r w:rsidRPr="0062101A">
              <w:rPr>
                <w:color w:val="auto"/>
                <w:sz w:val="22"/>
                <w:szCs w:val="22"/>
              </w:rPr>
              <w:t>сущность</w:t>
            </w:r>
          </w:p>
          <w:p w14:paraId="7C71F6BF" w14:textId="77777777" w:rsidR="007C04DA" w:rsidRPr="0062101A" w:rsidRDefault="007C04DA" w:rsidP="007C04DA">
            <w:pPr>
              <w:rPr>
                <w:color w:val="auto"/>
                <w:sz w:val="22"/>
                <w:szCs w:val="22"/>
              </w:rPr>
            </w:pPr>
            <w:r w:rsidRPr="0062101A">
              <w:rPr>
                <w:color w:val="auto"/>
                <w:sz w:val="22"/>
                <w:szCs w:val="22"/>
              </w:rPr>
              <w:t>изобретения</w:t>
            </w:r>
          </w:p>
          <w:p w14:paraId="3B13ED8E" w14:textId="77777777" w:rsidR="007C04DA" w:rsidRPr="0062101A" w:rsidRDefault="007C04DA" w:rsidP="007C04DA">
            <w:pPr>
              <w:rPr>
                <w:color w:val="auto"/>
                <w:sz w:val="22"/>
                <w:szCs w:val="22"/>
              </w:rPr>
            </w:pPr>
            <w:r w:rsidRPr="0062101A">
              <w:rPr>
                <w:color w:val="auto"/>
                <w:sz w:val="22"/>
                <w:szCs w:val="22"/>
              </w:rPr>
              <w:lastRenderedPageBreak/>
              <w:t>полнотой,</w:t>
            </w:r>
          </w:p>
          <w:p w14:paraId="068D3748" w14:textId="77777777" w:rsidR="007C04DA" w:rsidRPr="0062101A" w:rsidRDefault="007C04DA" w:rsidP="007C04DA">
            <w:pPr>
              <w:rPr>
                <w:color w:val="auto"/>
                <w:sz w:val="22"/>
                <w:szCs w:val="22"/>
              </w:rPr>
            </w:pPr>
            <w:r w:rsidRPr="0062101A">
              <w:rPr>
                <w:color w:val="auto"/>
                <w:sz w:val="22"/>
                <w:szCs w:val="22"/>
              </w:rPr>
              <w:t>достаточной</w:t>
            </w:r>
          </w:p>
          <w:p w14:paraId="728E7EB3" w14:textId="77777777" w:rsidR="007C04DA" w:rsidRPr="0062101A" w:rsidRDefault="007C04DA" w:rsidP="007C04DA">
            <w:pPr>
              <w:rPr>
                <w:color w:val="auto"/>
                <w:sz w:val="22"/>
                <w:szCs w:val="22"/>
              </w:rPr>
            </w:pPr>
            <w:r w:rsidRPr="0062101A">
              <w:rPr>
                <w:color w:val="auto"/>
                <w:sz w:val="22"/>
                <w:szCs w:val="22"/>
              </w:rPr>
              <w:t>для</w:t>
            </w:r>
          </w:p>
          <w:p w14:paraId="5F9F860C" w14:textId="77777777" w:rsidR="007C04DA" w:rsidRPr="0062101A" w:rsidRDefault="007C04DA" w:rsidP="007C04DA">
            <w:pPr>
              <w:rPr>
                <w:color w:val="auto"/>
                <w:sz w:val="22"/>
                <w:szCs w:val="22"/>
              </w:rPr>
            </w:pPr>
            <w:r w:rsidRPr="0062101A">
              <w:rPr>
                <w:color w:val="auto"/>
                <w:sz w:val="22"/>
                <w:szCs w:val="22"/>
              </w:rPr>
              <w:t>осуществления специалистом в данной</w:t>
            </w:r>
          </w:p>
          <w:p w14:paraId="05E65F4B" w14:textId="77777777" w:rsidR="007C04DA" w:rsidRPr="0062101A" w:rsidRDefault="007C04DA" w:rsidP="007C04DA">
            <w:pPr>
              <w:rPr>
                <w:color w:val="auto"/>
                <w:sz w:val="22"/>
                <w:szCs w:val="22"/>
              </w:rPr>
            </w:pPr>
            <w:r w:rsidRPr="0062101A">
              <w:rPr>
                <w:color w:val="auto"/>
                <w:sz w:val="22"/>
                <w:szCs w:val="22"/>
              </w:rPr>
              <w:t>области техники.</w:t>
            </w:r>
          </w:p>
          <w:p w14:paraId="71E2670E" w14:textId="77777777" w:rsidR="007C04DA" w:rsidRPr="0062101A" w:rsidRDefault="007C04DA" w:rsidP="007C04DA">
            <w:pPr>
              <w:rPr>
                <w:color w:val="auto"/>
                <w:sz w:val="22"/>
                <w:szCs w:val="22"/>
              </w:rPr>
            </w:pPr>
            <w:r w:rsidRPr="0062101A">
              <w:rPr>
                <w:color w:val="auto"/>
                <w:sz w:val="22"/>
                <w:szCs w:val="22"/>
              </w:rPr>
              <w:t>Б)</w:t>
            </w:r>
          </w:p>
          <w:p w14:paraId="159887BD" w14:textId="77777777" w:rsidR="007C04DA" w:rsidRPr="0062101A" w:rsidRDefault="007C04DA" w:rsidP="007C04DA">
            <w:pPr>
              <w:rPr>
                <w:color w:val="auto"/>
                <w:sz w:val="22"/>
                <w:szCs w:val="22"/>
              </w:rPr>
            </w:pPr>
            <w:r w:rsidRPr="0062101A">
              <w:rPr>
                <w:color w:val="auto"/>
                <w:sz w:val="22"/>
                <w:szCs w:val="22"/>
              </w:rPr>
              <w:t>указывается</w:t>
            </w:r>
          </w:p>
          <w:p w14:paraId="179C16AF" w14:textId="77777777" w:rsidR="007C04DA" w:rsidRPr="0062101A" w:rsidRDefault="007C04DA" w:rsidP="007C04DA">
            <w:pPr>
              <w:rPr>
                <w:color w:val="auto"/>
                <w:sz w:val="22"/>
                <w:szCs w:val="22"/>
              </w:rPr>
            </w:pPr>
            <w:r w:rsidRPr="0062101A">
              <w:rPr>
                <w:color w:val="auto"/>
                <w:sz w:val="22"/>
                <w:szCs w:val="22"/>
              </w:rPr>
              <w:t>автор</w:t>
            </w:r>
          </w:p>
          <w:p w14:paraId="5A1EF3D1" w14:textId="77777777" w:rsidR="007C04DA" w:rsidRPr="0062101A" w:rsidRDefault="007C04DA" w:rsidP="007C04DA">
            <w:pPr>
              <w:rPr>
                <w:color w:val="auto"/>
                <w:sz w:val="22"/>
                <w:szCs w:val="22"/>
              </w:rPr>
            </w:pPr>
            <w:r w:rsidRPr="0062101A">
              <w:rPr>
                <w:color w:val="auto"/>
                <w:sz w:val="22"/>
                <w:szCs w:val="22"/>
              </w:rPr>
              <w:t>изобретения</w:t>
            </w:r>
          </w:p>
          <w:p w14:paraId="707C7443" w14:textId="77777777" w:rsidR="007C04DA" w:rsidRPr="0062101A" w:rsidRDefault="007C04DA" w:rsidP="007C04DA">
            <w:pPr>
              <w:rPr>
                <w:color w:val="auto"/>
                <w:sz w:val="22"/>
                <w:szCs w:val="22"/>
              </w:rPr>
            </w:pPr>
            <w:r w:rsidRPr="0062101A">
              <w:rPr>
                <w:color w:val="auto"/>
                <w:sz w:val="22"/>
                <w:szCs w:val="22"/>
              </w:rPr>
              <w:t>заявитель,</w:t>
            </w:r>
          </w:p>
          <w:p w14:paraId="71851849" w14:textId="77777777" w:rsidR="007C04DA" w:rsidRPr="0062101A" w:rsidRDefault="007C04DA" w:rsidP="007C04DA">
            <w:pPr>
              <w:rPr>
                <w:color w:val="auto"/>
                <w:sz w:val="22"/>
                <w:szCs w:val="22"/>
              </w:rPr>
            </w:pPr>
            <w:r w:rsidRPr="0062101A">
              <w:rPr>
                <w:color w:val="auto"/>
                <w:sz w:val="22"/>
                <w:szCs w:val="22"/>
              </w:rPr>
              <w:t>а</w:t>
            </w:r>
          </w:p>
          <w:p w14:paraId="1A01A2BB" w14:textId="77777777" w:rsidR="007C04DA" w:rsidRPr="0062101A" w:rsidRDefault="007C04DA" w:rsidP="007C04DA">
            <w:pPr>
              <w:rPr>
                <w:color w:val="auto"/>
                <w:sz w:val="22"/>
                <w:szCs w:val="22"/>
              </w:rPr>
            </w:pPr>
            <w:r w:rsidRPr="0062101A">
              <w:rPr>
                <w:color w:val="auto"/>
                <w:sz w:val="22"/>
                <w:szCs w:val="22"/>
              </w:rPr>
              <w:t>также</w:t>
            </w:r>
          </w:p>
          <w:p w14:paraId="4BCC9D4D" w14:textId="77777777" w:rsidR="007C04DA" w:rsidRPr="0062101A" w:rsidRDefault="007C04DA" w:rsidP="007C04DA">
            <w:pPr>
              <w:rPr>
                <w:color w:val="auto"/>
                <w:sz w:val="22"/>
                <w:szCs w:val="22"/>
              </w:rPr>
            </w:pPr>
            <w:r w:rsidRPr="0062101A">
              <w:rPr>
                <w:color w:val="auto"/>
                <w:sz w:val="22"/>
                <w:szCs w:val="22"/>
              </w:rPr>
              <w:t>их</w:t>
            </w:r>
          </w:p>
          <w:p w14:paraId="03BB63C0" w14:textId="77777777" w:rsidR="007C04DA" w:rsidRPr="0062101A" w:rsidRDefault="007C04DA" w:rsidP="007C04DA">
            <w:pPr>
              <w:rPr>
                <w:color w:val="auto"/>
                <w:sz w:val="22"/>
                <w:szCs w:val="22"/>
              </w:rPr>
            </w:pPr>
            <w:r w:rsidRPr="0062101A">
              <w:rPr>
                <w:color w:val="auto"/>
                <w:sz w:val="22"/>
                <w:szCs w:val="22"/>
              </w:rPr>
              <w:t>контактные</w:t>
            </w:r>
          </w:p>
          <w:p w14:paraId="46EE68E2" w14:textId="77777777" w:rsidR="007C04DA" w:rsidRPr="0062101A" w:rsidRDefault="007C04DA" w:rsidP="007C04DA">
            <w:pPr>
              <w:rPr>
                <w:color w:val="auto"/>
                <w:sz w:val="22"/>
                <w:szCs w:val="22"/>
              </w:rPr>
            </w:pPr>
            <w:r w:rsidRPr="0062101A">
              <w:rPr>
                <w:color w:val="auto"/>
                <w:sz w:val="22"/>
                <w:szCs w:val="22"/>
              </w:rPr>
              <w:t>данные.</w:t>
            </w:r>
          </w:p>
          <w:p w14:paraId="433A7F6B" w14:textId="77777777" w:rsidR="007C04DA" w:rsidRPr="0062101A" w:rsidRDefault="007C04DA" w:rsidP="007C04DA">
            <w:pPr>
              <w:rPr>
                <w:color w:val="auto"/>
                <w:sz w:val="22"/>
                <w:szCs w:val="22"/>
              </w:rPr>
            </w:pPr>
            <w:r w:rsidRPr="0062101A">
              <w:rPr>
                <w:color w:val="auto"/>
                <w:sz w:val="22"/>
                <w:szCs w:val="22"/>
              </w:rPr>
              <w:t>В)</w:t>
            </w:r>
          </w:p>
          <w:p w14:paraId="3636F321" w14:textId="77777777" w:rsidR="007C04DA" w:rsidRPr="0062101A" w:rsidRDefault="007C04DA" w:rsidP="007C04DA">
            <w:pPr>
              <w:rPr>
                <w:color w:val="auto"/>
                <w:sz w:val="22"/>
                <w:szCs w:val="22"/>
              </w:rPr>
            </w:pPr>
            <w:r w:rsidRPr="0062101A">
              <w:rPr>
                <w:color w:val="auto"/>
                <w:sz w:val="22"/>
                <w:szCs w:val="22"/>
              </w:rPr>
              <w:t>если они необходимы для понимания</w:t>
            </w:r>
          </w:p>
          <w:p w14:paraId="751A08DC" w14:textId="77777777" w:rsidR="007C04DA" w:rsidRPr="0062101A" w:rsidRDefault="007C04DA" w:rsidP="007C04DA">
            <w:pPr>
              <w:rPr>
                <w:color w:val="auto"/>
                <w:sz w:val="22"/>
                <w:szCs w:val="22"/>
              </w:rPr>
            </w:pPr>
            <w:r w:rsidRPr="0062101A">
              <w:rPr>
                <w:color w:val="auto"/>
                <w:sz w:val="22"/>
                <w:szCs w:val="22"/>
              </w:rPr>
              <w:t>сущности изобретения предоставляются</w:t>
            </w:r>
          </w:p>
          <w:p w14:paraId="02D2D1E4" w14:textId="77777777" w:rsidR="007C04DA" w:rsidRPr="0062101A" w:rsidRDefault="007C04DA" w:rsidP="007C04DA">
            <w:pPr>
              <w:rPr>
                <w:color w:val="auto"/>
                <w:sz w:val="22"/>
                <w:szCs w:val="22"/>
              </w:rPr>
            </w:pPr>
            <w:r w:rsidRPr="0062101A">
              <w:rPr>
                <w:color w:val="auto"/>
                <w:sz w:val="22"/>
                <w:szCs w:val="22"/>
              </w:rPr>
              <w:t>чертежы</w:t>
            </w:r>
          </w:p>
          <w:p w14:paraId="6CCAD5F1" w14:textId="77777777" w:rsidR="007C04DA" w:rsidRPr="0062101A" w:rsidRDefault="007C04DA" w:rsidP="007C04DA">
            <w:pPr>
              <w:rPr>
                <w:color w:val="auto"/>
                <w:sz w:val="22"/>
                <w:szCs w:val="22"/>
              </w:rPr>
            </w:pPr>
            <w:r w:rsidRPr="0062101A">
              <w:rPr>
                <w:color w:val="auto"/>
                <w:sz w:val="22"/>
                <w:szCs w:val="22"/>
              </w:rPr>
              <w:t>Г)</w:t>
            </w:r>
          </w:p>
          <w:p w14:paraId="3C7E6EA5" w14:textId="77777777" w:rsidR="007C04DA" w:rsidRPr="0062101A" w:rsidRDefault="007C04DA" w:rsidP="007C04DA">
            <w:pPr>
              <w:rPr>
                <w:color w:val="auto"/>
                <w:sz w:val="22"/>
                <w:szCs w:val="22"/>
              </w:rPr>
            </w:pPr>
            <w:r w:rsidRPr="0062101A">
              <w:rPr>
                <w:color w:val="auto"/>
                <w:sz w:val="22"/>
                <w:szCs w:val="22"/>
              </w:rPr>
              <w:t>ясно выражает сущность изобретения и</w:t>
            </w:r>
          </w:p>
          <w:p w14:paraId="596796AB" w14:textId="77777777" w:rsidR="007C04DA" w:rsidRPr="0062101A" w:rsidRDefault="007C04DA" w:rsidP="007C04DA">
            <w:pPr>
              <w:rPr>
                <w:color w:val="auto"/>
                <w:sz w:val="22"/>
                <w:szCs w:val="22"/>
              </w:rPr>
            </w:pPr>
            <w:r w:rsidRPr="0062101A">
              <w:rPr>
                <w:color w:val="auto"/>
                <w:sz w:val="22"/>
                <w:szCs w:val="22"/>
              </w:rPr>
              <w:t>полностью основана на его описании.</w:t>
            </w:r>
          </w:p>
          <w:p w14:paraId="760BF915" w14:textId="77777777" w:rsidR="007C04DA" w:rsidRPr="0062101A" w:rsidRDefault="007C04DA" w:rsidP="007C04DA">
            <w:pPr>
              <w:rPr>
                <w:color w:val="auto"/>
                <w:sz w:val="22"/>
                <w:szCs w:val="22"/>
              </w:rPr>
            </w:pPr>
            <w:r w:rsidRPr="0062101A">
              <w:rPr>
                <w:color w:val="auto"/>
                <w:sz w:val="22"/>
                <w:szCs w:val="22"/>
              </w:rPr>
              <w:t>Д) краткое</w:t>
            </w:r>
          </w:p>
          <w:p w14:paraId="445F8819" w14:textId="77777777" w:rsidR="007C04DA" w:rsidRPr="0062101A" w:rsidRDefault="007C04DA" w:rsidP="007C04DA">
            <w:pPr>
              <w:rPr>
                <w:color w:val="auto"/>
                <w:sz w:val="22"/>
                <w:szCs w:val="22"/>
              </w:rPr>
            </w:pPr>
            <w:r w:rsidRPr="0062101A">
              <w:rPr>
                <w:color w:val="auto"/>
                <w:sz w:val="22"/>
                <w:szCs w:val="22"/>
              </w:rPr>
              <w:t>изложение</w:t>
            </w:r>
          </w:p>
          <w:p w14:paraId="1FF50F76" w14:textId="77777777" w:rsidR="007C04DA" w:rsidRPr="0062101A" w:rsidRDefault="007C04DA" w:rsidP="007C04DA">
            <w:pPr>
              <w:rPr>
                <w:color w:val="auto"/>
                <w:sz w:val="22"/>
                <w:szCs w:val="22"/>
              </w:rPr>
            </w:pPr>
            <w:r w:rsidRPr="0062101A">
              <w:rPr>
                <w:color w:val="auto"/>
                <w:sz w:val="22"/>
                <w:szCs w:val="22"/>
              </w:rPr>
              <w:t>содержания</w:t>
            </w:r>
          </w:p>
          <w:p w14:paraId="175ED652" w14:textId="77777777" w:rsidR="007C04DA" w:rsidRPr="0062101A" w:rsidRDefault="007C04DA" w:rsidP="007C04DA">
            <w:pPr>
              <w:rPr>
                <w:color w:val="auto"/>
                <w:sz w:val="22"/>
                <w:szCs w:val="22"/>
              </w:rPr>
            </w:pPr>
            <w:r w:rsidRPr="0062101A">
              <w:rPr>
                <w:color w:val="auto"/>
                <w:sz w:val="22"/>
                <w:szCs w:val="22"/>
              </w:rPr>
              <w:t>изобретения.</w:t>
            </w:r>
          </w:p>
          <w:p w14:paraId="2C50C0F6" w14:textId="77777777" w:rsidR="007C04DA" w:rsidRPr="0062101A" w:rsidRDefault="007C04DA" w:rsidP="007C04DA">
            <w:pPr>
              <w:shd w:val="clear" w:color="auto" w:fill="FDFEFF"/>
              <w:jc w:val="both"/>
              <w:rPr>
                <w:color w:val="auto"/>
                <w:sz w:val="22"/>
                <w:szCs w:val="22"/>
              </w:rPr>
            </w:pPr>
          </w:p>
        </w:tc>
        <w:tc>
          <w:tcPr>
            <w:tcW w:w="992" w:type="dxa"/>
          </w:tcPr>
          <w:p w14:paraId="38331FD9" w14:textId="77777777" w:rsidR="007C04DA" w:rsidRPr="0062101A" w:rsidRDefault="007C04DA" w:rsidP="007C04DA">
            <w:pPr>
              <w:rPr>
                <w:bCs/>
                <w:color w:val="auto"/>
                <w:sz w:val="22"/>
                <w:szCs w:val="22"/>
              </w:rPr>
            </w:pPr>
          </w:p>
        </w:tc>
        <w:tc>
          <w:tcPr>
            <w:tcW w:w="1134" w:type="dxa"/>
            <w:gridSpan w:val="2"/>
          </w:tcPr>
          <w:p w14:paraId="1C599DA1" w14:textId="77777777" w:rsidR="007C04DA" w:rsidRPr="0062101A" w:rsidRDefault="007C04DA" w:rsidP="007C04DA">
            <w:pPr>
              <w:rPr>
                <w:color w:val="auto"/>
                <w:sz w:val="22"/>
                <w:szCs w:val="22"/>
              </w:rPr>
            </w:pPr>
            <w:r w:rsidRPr="0062101A">
              <w:rPr>
                <w:color w:val="auto"/>
                <w:sz w:val="22"/>
                <w:szCs w:val="22"/>
              </w:rPr>
              <w:t xml:space="preserve"> УК-1.1; УК-1.2; УК-1.3; </w:t>
            </w:r>
            <w:r w:rsidRPr="0062101A">
              <w:rPr>
                <w:color w:val="auto"/>
                <w:sz w:val="22"/>
                <w:szCs w:val="22"/>
              </w:rPr>
              <w:lastRenderedPageBreak/>
              <w:t>УК-2.1; УК-2.2; УК-2.3; ОПК-1.1; ОПК-1.2; ОПК-1.3; ОПК-3.1; ОПК-3.2; ОПК-3.3; ОПК-4.1; ОПК-4.2; ОПК-4.3</w:t>
            </w:r>
          </w:p>
        </w:tc>
        <w:tc>
          <w:tcPr>
            <w:tcW w:w="1417" w:type="dxa"/>
          </w:tcPr>
          <w:p w14:paraId="3500DC24" w14:textId="77777777" w:rsidR="007C04DA" w:rsidRPr="0062101A" w:rsidRDefault="007C04DA" w:rsidP="007C04DA">
            <w:pPr>
              <w:rPr>
                <w:color w:val="auto"/>
                <w:sz w:val="22"/>
                <w:szCs w:val="22"/>
              </w:rPr>
            </w:pPr>
            <w:r w:rsidRPr="0062101A">
              <w:rPr>
                <w:color w:val="auto"/>
                <w:sz w:val="22"/>
                <w:szCs w:val="22"/>
              </w:rPr>
              <w:lastRenderedPageBreak/>
              <w:t>У, З, В</w:t>
            </w:r>
          </w:p>
        </w:tc>
        <w:tc>
          <w:tcPr>
            <w:tcW w:w="958" w:type="dxa"/>
          </w:tcPr>
          <w:p w14:paraId="7D0A22D2"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1BD9A853" w14:textId="77777777" w:rsidTr="007C04DA">
        <w:trPr>
          <w:gridAfter w:val="1"/>
          <w:wAfter w:w="35" w:type="dxa"/>
        </w:trPr>
        <w:tc>
          <w:tcPr>
            <w:tcW w:w="476" w:type="dxa"/>
          </w:tcPr>
          <w:p w14:paraId="1B201259" w14:textId="77777777" w:rsidR="007C04DA" w:rsidRPr="0062101A" w:rsidRDefault="007C04DA" w:rsidP="007C04DA">
            <w:pPr>
              <w:rPr>
                <w:color w:val="auto"/>
                <w:sz w:val="22"/>
                <w:szCs w:val="22"/>
              </w:rPr>
            </w:pPr>
            <w:r w:rsidRPr="0062101A">
              <w:rPr>
                <w:color w:val="auto"/>
                <w:sz w:val="22"/>
                <w:szCs w:val="22"/>
              </w:rPr>
              <w:t>14.</w:t>
            </w:r>
          </w:p>
        </w:tc>
        <w:tc>
          <w:tcPr>
            <w:tcW w:w="1759" w:type="dxa"/>
            <w:gridSpan w:val="2"/>
          </w:tcPr>
          <w:p w14:paraId="386C9409" w14:textId="77777777" w:rsidR="007C04DA" w:rsidRPr="0062101A" w:rsidRDefault="007C04DA" w:rsidP="007C04DA">
            <w:pPr>
              <w:rPr>
                <w:color w:val="auto"/>
                <w:sz w:val="22"/>
                <w:szCs w:val="22"/>
              </w:rPr>
            </w:pPr>
            <w:r w:rsidRPr="0062101A">
              <w:rPr>
                <w:color w:val="auto"/>
                <w:sz w:val="22"/>
                <w:szCs w:val="22"/>
              </w:rPr>
              <w:t>Установите соответствие определений основных видов интеллектуальной</w:t>
            </w:r>
          </w:p>
          <w:p w14:paraId="3877DD7C" w14:textId="77777777" w:rsidR="007C04DA" w:rsidRPr="0062101A" w:rsidRDefault="007C04DA" w:rsidP="007C04DA">
            <w:pPr>
              <w:rPr>
                <w:color w:val="auto"/>
                <w:sz w:val="22"/>
                <w:szCs w:val="22"/>
              </w:rPr>
            </w:pPr>
            <w:r w:rsidRPr="0062101A">
              <w:rPr>
                <w:color w:val="auto"/>
                <w:sz w:val="22"/>
                <w:szCs w:val="22"/>
              </w:rPr>
              <w:t>собственности.</w:t>
            </w:r>
          </w:p>
          <w:p w14:paraId="6978AB12" w14:textId="77777777" w:rsidR="007C04DA" w:rsidRPr="0062101A" w:rsidRDefault="007C04DA" w:rsidP="007C04DA">
            <w:pPr>
              <w:rPr>
                <w:color w:val="auto"/>
                <w:sz w:val="22"/>
                <w:szCs w:val="22"/>
              </w:rPr>
            </w:pPr>
            <w:r w:rsidRPr="0062101A">
              <w:rPr>
                <w:color w:val="auto"/>
                <w:sz w:val="22"/>
                <w:szCs w:val="22"/>
              </w:rPr>
              <w:t>1) авторское право</w:t>
            </w:r>
          </w:p>
          <w:p w14:paraId="5547C740" w14:textId="77777777" w:rsidR="007C04DA" w:rsidRPr="0062101A" w:rsidRDefault="007C04DA" w:rsidP="007C04DA">
            <w:pPr>
              <w:rPr>
                <w:color w:val="auto"/>
                <w:sz w:val="22"/>
                <w:szCs w:val="22"/>
              </w:rPr>
            </w:pPr>
            <w:r w:rsidRPr="0062101A">
              <w:rPr>
                <w:color w:val="auto"/>
                <w:sz w:val="22"/>
                <w:szCs w:val="22"/>
              </w:rPr>
              <w:t>2) патентное право</w:t>
            </w:r>
          </w:p>
          <w:p w14:paraId="3DB3C9CD" w14:textId="77777777" w:rsidR="007C04DA" w:rsidRPr="0062101A" w:rsidRDefault="007C04DA" w:rsidP="007C04DA">
            <w:pPr>
              <w:rPr>
                <w:color w:val="auto"/>
                <w:sz w:val="22"/>
                <w:szCs w:val="22"/>
              </w:rPr>
            </w:pPr>
            <w:r w:rsidRPr="0062101A">
              <w:rPr>
                <w:color w:val="auto"/>
                <w:sz w:val="22"/>
                <w:szCs w:val="22"/>
              </w:rPr>
              <w:t>3) смежные права</w:t>
            </w:r>
          </w:p>
          <w:p w14:paraId="3551985D" w14:textId="77777777" w:rsidR="007C04DA" w:rsidRPr="0062101A" w:rsidRDefault="007C04DA" w:rsidP="007C04DA">
            <w:pPr>
              <w:rPr>
                <w:color w:val="auto"/>
                <w:sz w:val="22"/>
                <w:szCs w:val="22"/>
              </w:rPr>
            </w:pPr>
            <w:r w:rsidRPr="0062101A">
              <w:rPr>
                <w:color w:val="auto"/>
                <w:sz w:val="22"/>
                <w:szCs w:val="22"/>
              </w:rPr>
              <w:t xml:space="preserve">4) права на средства </w:t>
            </w:r>
          </w:p>
          <w:p w14:paraId="164EE7ED" w14:textId="77777777" w:rsidR="007C04DA" w:rsidRPr="0062101A" w:rsidRDefault="007C04DA" w:rsidP="007C04DA">
            <w:pPr>
              <w:rPr>
                <w:color w:val="auto"/>
                <w:sz w:val="22"/>
                <w:szCs w:val="22"/>
              </w:rPr>
            </w:pPr>
            <w:r w:rsidRPr="0062101A">
              <w:rPr>
                <w:color w:val="auto"/>
                <w:sz w:val="22"/>
                <w:szCs w:val="22"/>
              </w:rPr>
              <w:t>индивидуализации</w:t>
            </w:r>
          </w:p>
          <w:p w14:paraId="6C243527" w14:textId="77777777" w:rsidR="007C04DA" w:rsidRPr="0062101A" w:rsidRDefault="007C04DA" w:rsidP="007C04DA">
            <w:pPr>
              <w:shd w:val="clear" w:color="auto" w:fill="FDFEFF"/>
              <w:jc w:val="both"/>
              <w:rPr>
                <w:color w:val="auto"/>
                <w:sz w:val="22"/>
                <w:szCs w:val="22"/>
              </w:rPr>
            </w:pPr>
          </w:p>
        </w:tc>
        <w:tc>
          <w:tcPr>
            <w:tcW w:w="2835" w:type="dxa"/>
            <w:gridSpan w:val="2"/>
          </w:tcPr>
          <w:p w14:paraId="44181300" w14:textId="77777777" w:rsidR="007C04DA" w:rsidRPr="0062101A" w:rsidRDefault="007C04DA" w:rsidP="007C04DA">
            <w:pPr>
              <w:rPr>
                <w:color w:val="auto"/>
                <w:sz w:val="22"/>
                <w:szCs w:val="22"/>
              </w:rPr>
            </w:pPr>
            <w:r w:rsidRPr="0062101A">
              <w:rPr>
                <w:color w:val="auto"/>
                <w:sz w:val="22"/>
                <w:szCs w:val="22"/>
              </w:rPr>
              <w:t>А) защищает изобретения, полезные модели и</w:t>
            </w:r>
          </w:p>
          <w:p w14:paraId="6A9DCE53" w14:textId="77777777" w:rsidR="007C04DA" w:rsidRPr="0062101A" w:rsidRDefault="007C04DA" w:rsidP="007C04DA">
            <w:pPr>
              <w:rPr>
                <w:color w:val="auto"/>
                <w:sz w:val="22"/>
                <w:szCs w:val="22"/>
              </w:rPr>
            </w:pPr>
            <w:r w:rsidRPr="0062101A">
              <w:rPr>
                <w:color w:val="auto"/>
                <w:sz w:val="22"/>
                <w:szCs w:val="22"/>
              </w:rPr>
              <w:t>промышленные образцы.</w:t>
            </w:r>
          </w:p>
          <w:p w14:paraId="43013280" w14:textId="77777777" w:rsidR="007C04DA" w:rsidRPr="0062101A" w:rsidRDefault="007C04DA" w:rsidP="007C04DA">
            <w:pPr>
              <w:rPr>
                <w:color w:val="auto"/>
                <w:sz w:val="22"/>
                <w:szCs w:val="22"/>
              </w:rPr>
            </w:pPr>
            <w:r w:rsidRPr="0062101A">
              <w:rPr>
                <w:color w:val="auto"/>
                <w:sz w:val="22"/>
                <w:szCs w:val="22"/>
              </w:rPr>
              <w:t>Б)</w:t>
            </w:r>
          </w:p>
          <w:p w14:paraId="1FFB2501" w14:textId="77777777" w:rsidR="007C04DA" w:rsidRPr="0062101A" w:rsidRDefault="007C04DA" w:rsidP="007C04DA">
            <w:pPr>
              <w:rPr>
                <w:color w:val="auto"/>
                <w:sz w:val="22"/>
                <w:szCs w:val="22"/>
              </w:rPr>
            </w:pPr>
            <w:r w:rsidRPr="0062101A">
              <w:rPr>
                <w:color w:val="auto"/>
                <w:sz w:val="22"/>
                <w:szCs w:val="22"/>
              </w:rPr>
              <w:t>защищает</w:t>
            </w:r>
          </w:p>
          <w:p w14:paraId="00C75C4D" w14:textId="77777777" w:rsidR="007C04DA" w:rsidRPr="0062101A" w:rsidRDefault="007C04DA" w:rsidP="007C04DA">
            <w:pPr>
              <w:rPr>
                <w:color w:val="auto"/>
                <w:sz w:val="22"/>
                <w:szCs w:val="22"/>
              </w:rPr>
            </w:pPr>
            <w:r w:rsidRPr="0062101A">
              <w:rPr>
                <w:color w:val="auto"/>
                <w:sz w:val="22"/>
                <w:szCs w:val="22"/>
              </w:rPr>
              <w:t>литературные,</w:t>
            </w:r>
          </w:p>
          <w:p w14:paraId="7B2CADA4" w14:textId="77777777" w:rsidR="007C04DA" w:rsidRPr="0062101A" w:rsidRDefault="007C04DA" w:rsidP="007C04DA">
            <w:pPr>
              <w:rPr>
                <w:color w:val="auto"/>
                <w:sz w:val="22"/>
                <w:szCs w:val="22"/>
              </w:rPr>
            </w:pPr>
            <w:r w:rsidRPr="0062101A">
              <w:rPr>
                <w:color w:val="auto"/>
                <w:sz w:val="22"/>
                <w:szCs w:val="22"/>
              </w:rPr>
              <w:t>художественные</w:t>
            </w:r>
          </w:p>
          <w:p w14:paraId="7C0E6B34" w14:textId="77777777" w:rsidR="007C04DA" w:rsidRPr="0062101A" w:rsidRDefault="007C04DA" w:rsidP="007C04DA">
            <w:pPr>
              <w:rPr>
                <w:color w:val="auto"/>
                <w:sz w:val="22"/>
                <w:szCs w:val="22"/>
              </w:rPr>
            </w:pPr>
            <w:r w:rsidRPr="0062101A">
              <w:rPr>
                <w:color w:val="auto"/>
                <w:sz w:val="22"/>
                <w:szCs w:val="22"/>
              </w:rPr>
              <w:t>и</w:t>
            </w:r>
          </w:p>
          <w:p w14:paraId="5033B495" w14:textId="77777777" w:rsidR="007C04DA" w:rsidRPr="0062101A" w:rsidRDefault="007C04DA" w:rsidP="007C04DA">
            <w:pPr>
              <w:rPr>
                <w:color w:val="auto"/>
                <w:sz w:val="22"/>
                <w:szCs w:val="22"/>
              </w:rPr>
            </w:pPr>
            <w:r w:rsidRPr="0062101A">
              <w:rPr>
                <w:color w:val="auto"/>
                <w:sz w:val="22"/>
                <w:szCs w:val="22"/>
              </w:rPr>
              <w:t>научные произведения.</w:t>
            </w:r>
          </w:p>
          <w:p w14:paraId="6AA39A5C" w14:textId="77777777" w:rsidR="007C04DA" w:rsidRPr="0062101A" w:rsidRDefault="007C04DA" w:rsidP="007C04DA">
            <w:pPr>
              <w:rPr>
                <w:color w:val="auto"/>
                <w:sz w:val="22"/>
                <w:szCs w:val="22"/>
              </w:rPr>
            </w:pPr>
            <w:r w:rsidRPr="0062101A">
              <w:rPr>
                <w:color w:val="auto"/>
                <w:sz w:val="22"/>
                <w:szCs w:val="22"/>
              </w:rPr>
              <w:t>В)</w:t>
            </w:r>
          </w:p>
          <w:p w14:paraId="21659A49" w14:textId="77777777" w:rsidR="007C04DA" w:rsidRPr="0062101A" w:rsidRDefault="007C04DA" w:rsidP="007C04DA">
            <w:pPr>
              <w:rPr>
                <w:color w:val="auto"/>
                <w:sz w:val="22"/>
                <w:szCs w:val="22"/>
              </w:rPr>
            </w:pPr>
            <w:r w:rsidRPr="0062101A">
              <w:rPr>
                <w:color w:val="auto"/>
                <w:sz w:val="22"/>
                <w:szCs w:val="22"/>
              </w:rPr>
              <w:t>включают</w:t>
            </w:r>
          </w:p>
          <w:p w14:paraId="51DC9459" w14:textId="77777777" w:rsidR="007C04DA" w:rsidRPr="0062101A" w:rsidRDefault="007C04DA" w:rsidP="007C04DA">
            <w:pPr>
              <w:rPr>
                <w:color w:val="auto"/>
                <w:sz w:val="22"/>
                <w:szCs w:val="22"/>
              </w:rPr>
            </w:pPr>
            <w:r w:rsidRPr="0062101A">
              <w:rPr>
                <w:color w:val="auto"/>
                <w:sz w:val="22"/>
                <w:szCs w:val="22"/>
              </w:rPr>
              <w:t>товарные</w:t>
            </w:r>
          </w:p>
          <w:p w14:paraId="1633EC28" w14:textId="77777777" w:rsidR="007C04DA" w:rsidRPr="0062101A" w:rsidRDefault="007C04DA" w:rsidP="007C04DA">
            <w:pPr>
              <w:rPr>
                <w:color w:val="auto"/>
                <w:sz w:val="22"/>
                <w:szCs w:val="22"/>
              </w:rPr>
            </w:pPr>
            <w:r w:rsidRPr="0062101A">
              <w:rPr>
                <w:color w:val="auto"/>
                <w:sz w:val="22"/>
                <w:szCs w:val="22"/>
              </w:rPr>
              <w:t>знаки,</w:t>
            </w:r>
          </w:p>
          <w:p w14:paraId="60F77B7E" w14:textId="77777777" w:rsidR="007C04DA" w:rsidRPr="0062101A" w:rsidRDefault="007C04DA" w:rsidP="007C04DA">
            <w:pPr>
              <w:rPr>
                <w:color w:val="auto"/>
                <w:sz w:val="22"/>
                <w:szCs w:val="22"/>
              </w:rPr>
            </w:pPr>
            <w:r w:rsidRPr="0062101A">
              <w:rPr>
                <w:color w:val="auto"/>
                <w:sz w:val="22"/>
                <w:szCs w:val="22"/>
              </w:rPr>
              <w:t>фирменные</w:t>
            </w:r>
          </w:p>
          <w:p w14:paraId="11497D1F" w14:textId="77777777" w:rsidR="007C04DA" w:rsidRPr="0062101A" w:rsidRDefault="007C04DA" w:rsidP="007C04DA">
            <w:pPr>
              <w:rPr>
                <w:color w:val="auto"/>
                <w:sz w:val="22"/>
                <w:szCs w:val="22"/>
              </w:rPr>
            </w:pPr>
            <w:r w:rsidRPr="0062101A">
              <w:rPr>
                <w:color w:val="auto"/>
                <w:sz w:val="22"/>
                <w:szCs w:val="22"/>
              </w:rPr>
              <w:t>наименования и коммерческие обозначения.</w:t>
            </w:r>
          </w:p>
          <w:p w14:paraId="4B51DAC3" w14:textId="77777777" w:rsidR="007C04DA" w:rsidRPr="0062101A" w:rsidRDefault="007C04DA" w:rsidP="007C04DA">
            <w:pPr>
              <w:rPr>
                <w:color w:val="auto"/>
                <w:sz w:val="22"/>
                <w:szCs w:val="22"/>
              </w:rPr>
            </w:pPr>
            <w:r w:rsidRPr="0062101A">
              <w:rPr>
                <w:color w:val="auto"/>
                <w:sz w:val="22"/>
                <w:szCs w:val="22"/>
              </w:rPr>
              <w:t>Г)</w:t>
            </w:r>
          </w:p>
          <w:p w14:paraId="1E425624" w14:textId="77777777" w:rsidR="007C04DA" w:rsidRPr="0062101A" w:rsidRDefault="007C04DA" w:rsidP="007C04DA">
            <w:pPr>
              <w:rPr>
                <w:color w:val="auto"/>
                <w:sz w:val="22"/>
                <w:szCs w:val="22"/>
              </w:rPr>
            </w:pPr>
            <w:r w:rsidRPr="0062101A">
              <w:rPr>
                <w:color w:val="auto"/>
                <w:sz w:val="22"/>
                <w:szCs w:val="22"/>
              </w:rPr>
              <w:t>защищает</w:t>
            </w:r>
          </w:p>
          <w:p w14:paraId="71EF5ABF" w14:textId="77777777" w:rsidR="007C04DA" w:rsidRPr="0062101A" w:rsidRDefault="007C04DA" w:rsidP="007C04DA">
            <w:pPr>
              <w:rPr>
                <w:color w:val="auto"/>
                <w:sz w:val="22"/>
                <w:szCs w:val="22"/>
              </w:rPr>
            </w:pPr>
            <w:r w:rsidRPr="0062101A">
              <w:rPr>
                <w:color w:val="auto"/>
                <w:sz w:val="22"/>
                <w:szCs w:val="22"/>
              </w:rPr>
              <w:t>конфиденциальную</w:t>
            </w:r>
          </w:p>
          <w:p w14:paraId="06795005" w14:textId="77777777" w:rsidR="007C04DA" w:rsidRPr="0062101A" w:rsidRDefault="007C04DA" w:rsidP="007C04DA">
            <w:pPr>
              <w:rPr>
                <w:color w:val="auto"/>
                <w:sz w:val="22"/>
                <w:szCs w:val="22"/>
              </w:rPr>
            </w:pPr>
            <w:r w:rsidRPr="0062101A">
              <w:rPr>
                <w:color w:val="auto"/>
                <w:sz w:val="22"/>
                <w:szCs w:val="22"/>
              </w:rPr>
              <w:t>информацию,</w:t>
            </w:r>
          </w:p>
          <w:p w14:paraId="76FF8264" w14:textId="77777777" w:rsidR="007C04DA" w:rsidRPr="0062101A" w:rsidRDefault="007C04DA" w:rsidP="007C04DA">
            <w:pPr>
              <w:rPr>
                <w:color w:val="auto"/>
                <w:sz w:val="22"/>
                <w:szCs w:val="22"/>
              </w:rPr>
            </w:pPr>
            <w:r w:rsidRPr="0062101A">
              <w:rPr>
                <w:color w:val="auto"/>
                <w:sz w:val="22"/>
                <w:szCs w:val="22"/>
              </w:rPr>
              <w:t>имеющую коммерческую ценность</w:t>
            </w:r>
          </w:p>
          <w:p w14:paraId="433A2778" w14:textId="77777777" w:rsidR="007C04DA" w:rsidRPr="0062101A" w:rsidRDefault="007C04DA" w:rsidP="007C04DA">
            <w:pPr>
              <w:rPr>
                <w:color w:val="auto"/>
                <w:sz w:val="22"/>
                <w:szCs w:val="22"/>
              </w:rPr>
            </w:pPr>
            <w:r w:rsidRPr="0062101A">
              <w:rPr>
                <w:color w:val="auto"/>
                <w:sz w:val="22"/>
                <w:szCs w:val="22"/>
              </w:rPr>
              <w:t>Д)</w:t>
            </w:r>
          </w:p>
          <w:p w14:paraId="29090B39" w14:textId="77777777" w:rsidR="007C04DA" w:rsidRPr="0062101A" w:rsidRDefault="007C04DA" w:rsidP="007C04DA">
            <w:pPr>
              <w:rPr>
                <w:color w:val="auto"/>
                <w:sz w:val="22"/>
                <w:szCs w:val="22"/>
              </w:rPr>
            </w:pPr>
            <w:r w:rsidRPr="0062101A">
              <w:rPr>
                <w:color w:val="auto"/>
                <w:sz w:val="22"/>
                <w:szCs w:val="22"/>
              </w:rPr>
              <w:t>охватывают</w:t>
            </w:r>
          </w:p>
          <w:p w14:paraId="5B00615F" w14:textId="77777777" w:rsidR="007C04DA" w:rsidRPr="0062101A" w:rsidRDefault="007C04DA" w:rsidP="007C04DA">
            <w:pPr>
              <w:rPr>
                <w:color w:val="auto"/>
                <w:sz w:val="22"/>
                <w:szCs w:val="22"/>
              </w:rPr>
            </w:pPr>
            <w:r w:rsidRPr="0062101A">
              <w:rPr>
                <w:color w:val="auto"/>
                <w:sz w:val="22"/>
                <w:szCs w:val="22"/>
              </w:rPr>
              <w:lastRenderedPageBreak/>
              <w:t>права</w:t>
            </w:r>
          </w:p>
          <w:p w14:paraId="38A46748" w14:textId="77777777" w:rsidR="007C04DA" w:rsidRPr="0062101A" w:rsidRDefault="007C04DA" w:rsidP="007C04DA">
            <w:pPr>
              <w:rPr>
                <w:color w:val="auto"/>
                <w:sz w:val="22"/>
                <w:szCs w:val="22"/>
              </w:rPr>
            </w:pPr>
            <w:r w:rsidRPr="0062101A">
              <w:rPr>
                <w:color w:val="auto"/>
                <w:sz w:val="22"/>
                <w:szCs w:val="22"/>
              </w:rPr>
              <w:t>исполнителей,</w:t>
            </w:r>
          </w:p>
          <w:p w14:paraId="161B12F8" w14:textId="77777777" w:rsidR="007C04DA" w:rsidRPr="0062101A" w:rsidRDefault="007C04DA" w:rsidP="007C04DA">
            <w:pPr>
              <w:rPr>
                <w:color w:val="auto"/>
                <w:sz w:val="22"/>
                <w:szCs w:val="22"/>
              </w:rPr>
            </w:pPr>
            <w:r w:rsidRPr="0062101A">
              <w:rPr>
                <w:color w:val="auto"/>
                <w:sz w:val="22"/>
                <w:szCs w:val="22"/>
              </w:rPr>
              <w:t>производителей</w:t>
            </w:r>
          </w:p>
          <w:p w14:paraId="27B37775" w14:textId="77777777" w:rsidR="007C04DA" w:rsidRPr="0062101A" w:rsidRDefault="007C04DA" w:rsidP="007C04DA">
            <w:pPr>
              <w:rPr>
                <w:color w:val="auto"/>
                <w:sz w:val="22"/>
                <w:szCs w:val="22"/>
              </w:rPr>
            </w:pPr>
            <w:r w:rsidRPr="0062101A">
              <w:rPr>
                <w:color w:val="auto"/>
                <w:sz w:val="22"/>
                <w:szCs w:val="22"/>
              </w:rPr>
              <w:t>фонограмм</w:t>
            </w:r>
          </w:p>
          <w:p w14:paraId="2AFA824C" w14:textId="77777777" w:rsidR="007C04DA" w:rsidRPr="0062101A" w:rsidRDefault="007C04DA" w:rsidP="007C04DA">
            <w:pPr>
              <w:rPr>
                <w:color w:val="auto"/>
                <w:sz w:val="22"/>
                <w:szCs w:val="22"/>
              </w:rPr>
            </w:pPr>
            <w:r w:rsidRPr="0062101A">
              <w:rPr>
                <w:color w:val="auto"/>
                <w:sz w:val="22"/>
                <w:szCs w:val="22"/>
              </w:rPr>
              <w:t>и</w:t>
            </w:r>
          </w:p>
          <w:p w14:paraId="67655953" w14:textId="77777777" w:rsidR="007C04DA" w:rsidRPr="0062101A" w:rsidRDefault="007C04DA" w:rsidP="007C04DA">
            <w:pPr>
              <w:rPr>
                <w:color w:val="auto"/>
                <w:sz w:val="22"/>
                <w:szCs w:val="22"/>
              </w:rPr>
            </w:pPr>
            <w:r w:rsidRPr="0062101A">
              <w:rPr>
                <w:color w:val="auto"/>
                <w:sz w:val="22"/>
                <w:szCs w:val="22"/>
              </w:rPr>
              <w:t>вещательных</w:t>
            </w:r>
          </w:p>
          <w:p w14:paraId="3620BC70" w14:textId="77777777" w:rsidR="007C04DA" w:rsidRPr="0062101A" w:rsidRDefault="007C04DA" w:rsidP="007C04DA">
            <w:pPr>
              <w:rPr>
                <w:color w:val="auto"/>
                <w:sz w:val="22"/>
                <w:szCs w:val="22"/>
              </w:rPr>
            </w:pPr>
            <w:r w:rsidRPr="0062101A">
              <w:rPr>
                <w:color w:val="auto"/>
                <w:sz w:val="22"/>
                <w:szCs w:val="22"/>
              </w:rPr>
              <w:t>организаций.</w:t>
            </w:r>
          </w:p>
          <w:p w14:paraId="20E9F51F" w14:textId="77777777" w:rsidR="007C04DA" w:rsidRPr="0062101A" w:rsidRDefault="007C04DA" w:rsidP="007C04DA">
            <w:pPr>
              <w:shd w:val="clear" w:color="auto" w:fill="FDFEFF"/>
              <w:jc w:val="both"/>
              <w:rPr>
                <w:color w:val="auto"/>
                <w:sz w:val="22"/>
                <w:szCs w:val="22"/>
              </w:rPr>
            </w:pPr>
          </w:p>
        </w:tc>
        <w:tc>
          <w:tcPr>
            <w:tcW w:w="992" w:type="dxa"/>
          </w:tcPr>
          <w:p w14:paraId="6B01EBC0" w14:textId="77777777" w:rsidR="007C04DA" w:rsidRPr="0062101A" w:rsidRDefault="007C04DA" w:rsidP="007C04DA">
            <w:pPr>
              <w:rPr>
                <w:bCs/>
                <w:color w:val="auto"/>
                <w:sz w:val="22"/>
                <w:szCs w:val="22"/>
              </w:rPr>
            </w:pPr>
          </w:p>
        </w:tc>
        <w:tc>
          <w:tcPr>
            <w:tcW w:w="1134" w:type="dxa"/>
            <w:gridSpan w:val="2"/>
          </w:tcPr>
          <w:p w14:paraId="43BE1106" w14:textId="77777777" w:rsidR="007C04DA" w:rsidRPr="0062101A" w:rsidRDefault="007C04DA" w:rsidP="007C04DA">
            <w:pPr>
              <w:rPr>
                <w:color w:val="auto"/>
                <w:sz w:val="22"/>
                <w:szCs w:val="22"/>
              </w:rPr>
            </w:pPr>
            <w:r w:rsidRPr="0062101A">
              <w:rPr>
                <w:color w:val="auto"/>
                <w:sz w:val="22"/>
                <w:szCs w:val="22"/>
              </w:rPr>
              <w:t xml:space="preserve"> УК-1.1; УК-1.2; УК-1.3; УК-2.1; УК-2.2; УК-2.3; ОПК-1.1; ОПК-1.2; ОПК-1.3; ОПК-3.1; ОПК-3.2; ОПК-3.3; ОПК-4.1; ОПК-4.2; ОПК-4.3</w:t>
            </w:r>
          </w:p>
        </w:tc>
        <w:tc>
          <w:tcPr>
            <w:tcW w:w="1417" w:type="dxa"/>
          </w:tcPr>
          <w:p w14:paraId="6D9FD8C9"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284C8D68"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3076645F" w14:textId="77777777" w:rsidTr="007C04DA">
        <w:trPr>
          <w:gridAfter w:val="1"/>
          <w:wAfter w:w="35" w:type="dxa"/>
        </w:trPr>
        <w:tc>
          <w:tcPr>
            <w:tcW w:w="476" w:type="dxa"/>
          </w:tcPr>
          <w:p w14:paraId="081B2DF4" w14:textId="77777777" w:rsidR="007C04DA" w:rsidRPr="0062101A" w:rsidRDefault="007C04DA" w:rsidP="007C04DA">
            <w:pPr>
              <w:rPr>
                <w:color w:val="auto"/>
                <w:sz w:val="22"/>
                <w:szCs w:val="22"/>
              </w:rPr>
            </w:pPr>
            <w:r w:rsidRPr="0062101A">
              <w:rPr>
                <w:color w:val="auto"/>
                <w:sz w:val="22"/>
                <w:szCs w:val="22"/>
              </w:rPr>
              <w:t>15.</w:t>
            </w:r>
          </w:p>
        </w:tc>
        <w:tc>
          <w:tcPr>
            <w:tcW w:w="1759" w:type="dxa"/>
            <w:gridSpan w:val="2"/>
          </w:tcPr>
          <w:p w14:paraId="15BEAD27" w14:textId="77777777" w:rsidR="007C04DA" w:rsidRPr="0062101A" w:rsidRDefault="007C04DA" w:rsidP="007C04DA">
            <w:pPr>
              <w:rPr>
                <w:color w:val="auto"/>
                <w:sz w:val="22"/>
                <w:szCs w:val="22"/>
              </w:rPr>
            </w:pPr>
            <w:r w:rsidRPr="0062101A">
              <w:rPr>
                <w:color w:val="auto"/>
                <w:sz w:val="22"/>
                <w:szCs w:val="22"/>
              </w:rPr>
              <w:t xml:space="preserve"> Установите соответствие, подбирая соответствующие пропущенные слова.</w:t>
            </w:r>
          </w:p>
          <w:p w14:paraId="4F057DE5" w14:textId="77777777" w:rsidR="007C04DA" w:rsidRPr="0062101A" w:rsidRDefault="007C04DA" w:rsidP="007C04DA">
            <w:pPr>
              <w:rPr>
                <w:color w:val="auto"/>
                <w:sz w:val="22"/>
                <w:szCs w:val="22"/>
              </w:rPr>
            </w:pPr>
            <w:r w:rsidRPr="0062101A">
              <w:rPr>
                <w:color w:val="auto"/>
                <w:sz w:val="22"/>
                <w:szCs w:val="22"/>
              </w:rPr>
              <w:t>1) объектами</w:t>
            </w:r>
          </w:p>
          <w:p w14:paraId="20BB9408" w14:textId="77777777" w:rsidR="007C04DA" w:rsidRPr="0062101A" w:rsidRDefault="007C04DA" w:rsidP="007C04DA">
            <w:pPr>
              <w:rPr>
                <w:color w:val="auto"/>
                <w:sz w:val="22"/>
                <w:szCs w:val="22"/>
              </w:rPr>
            </w:pPr>
            <w:r w:rsidRPr="0062101A">
              <w:rPr>
                <w:color w:val="auto"/>
                <w:sz w:val="22"/>
                <w:szCs w:val="22"/>
              </w:rPr>
              <w:t>изобретения</w:t>
            </w:r>
          </w:p>
          <w:p w14:paraId="572AC894" w14:textId="77777777" w:rsidR="007C04DA" w:rsidRPr="0062101A" w:rsidRDefault="007C04DA" w:rsidP="007C04DA">
            <w:pPr>
              <w:rPr>
                <w:color w:val="auto"/>
                <w:sz w:val="22"/>
                <w:szCs w:val="22"/>
              </w:rPr>
            </w:pPr>
            <w:r w:rsidRPr="0062101A">
              <w:rPr>
                <w:color w:val="auto"/>
                <w:sz w:val="22"/>
                <w:szCs w:val="22"/>
              </w:rPr>
              <w:t>могут  быть устройства и ____.</w:t>
            </w:r>
          </w:p>
          <w:p w14:paraId="1F5DAF28" w14:textId="77777777" w:rsidR="007C04DA" w:rsidRPr="0062101A" w:rsidRDefault="007C04DA" w:rsidP="007C04DA">
            <w:pPr>
              <w:rPr>
                <w:color w:val="auto"/>
                <w:sz w:val="22"/>
                <w:szCs w:val="22"/>
              </w:rPr>
            </w:pPr>
            <w:r w:rsidRPr="0062101A">
              <w:rPr>
                <w:color w:val="auto"/>
                <w:sz w:val="22"/>
                <w:szCs w:val="22"/>
              </w:rPr>
              <w:t>2) технические идеи материализуются Б)</w:t>
            </w:r>
          </w:p>
          <w:p w14:paraId="68155FC1" w14:textId="77777777" w:rsidR="007C04DA" w:rsidRPr="0062101A" w:rsidRDefault="007C04DA" w:rsidP="007C04DA">
            <w:pPr>
              <w:rPr>
                <w:color w:val="auto"/>
                <w:sz w:val="22"/>
                <w:szCs w:val="22"/>
              </w:rPr>
            </w:pPr>
            <w:r w:rsidRPr="0062101A">
              <w:rPr>
                <w:color w:val="auto"/>
                <w:sz w:val="22"/>
                <w:szCs w:val="22"/>
              </w:rPr>
              <w:t>в технических _______, которые</w:t>
            </w:r>
          </w:p>
          <w:p w14:paraId="1707613B" w14:textId="77777777" w:rsidR="007C04DA" w:rsidRPr="0062101A" w:rsidRDefault="007C04DA" w:rsidP="007C04DA">
            <w:pPr>
              <w:rPr>
                <w:color w:val="auto"/>
                <w:sz w:val="22"/>
                <w:szCs w:val="22"/>
              </w:rPr>
            </w:pPr>
            <w:r w:rsidRPr="0062101A">
              <w:rPr>
                <w:color w:val="auto"/>
                <w:sz w:val="22"/>
                <w:szCs w:val="22"/>
              </w:rPr>
              <w:t>выступают</w:t>
            </w:r>
          </w:p>
          <w:p w14:paraId="1129E06A" w14:textId="77777777" w:rsidR="007C04DA" w:rsidRPr="0062101A" w:rsidRDefault="007C04DA" w:rsidP="007C04DA">
            <w:pPr>
              <w:rPr>
                <w:color w:val="auto"/>
                <w:sz w:val="22"/>
                <w:szCs w:val="22"/>
              </w:rPr>
            </w:pPr>
            <w:r w:rsidRPr="0062101A">
              <w:rPr>
                <w:color w:val="auto"/>
                <w:sz w:val="22"/>
                <w:szCs w:val="22"/>
              </w:rPr>
              <w:t>в</w:t>
            </w:r>
          </w:p>
          <w:p w14:paraId="0E92FD08" w14:textId="77777777" w:rsidR="007C04DA" w:rsidRPr="0062101A" w:rsidRDefault="007C04DA" w:rsidP="007C04DA">
            <w:pPr>
              <w:rPr>
                <w:color w:val="auto"/>
                <w:sz w:val="22"/>
                <w:szCs w:val="22"/>
              </w:rPr>
            </w:pPr>
            <w:r w:rsidRPr="0062101A">
              <w:rPr>
                <w:color w:val="auto"/>
                <w:sz w:val="22"/>
                <w:szCs w:val="22"/>
              </w:rPr>
              <w:t>различных</w:t>
            </w:r>
          </w:p>
          <w:p w14:paraId="3801CA10" w14:textId="77777777" w:rsidR="007C04DA" w:rsidRPr="0062101A" w:rsidRDefault="007C04DA" w:rsidP="007C04DA">
            <w:pPr>
              <w:rPr>
                <w:color w:val="auto"/>
                <w:sz w:val="22"/>
                <w:szCs w:val="22"/>
              </w:rPr>
            </w:pPr>
            <w:r w:rsidRPr="0062101A">
              <w:rPr>
                <w:color w:val="auto"/>
                <w:sz w:val="22"/>
                <w:szCs w:val="22"/>
              </w:rPr>
              <w:t>проявлениях в форме изобретения,</w:t>
            </w:r>
          </w:p>
          <w:p w14:paraId="37B19D75" w14:textId="77777777" w:rsidR="007C04DA" w:rsidRPr="0062101A" w:rsidRDefault="007C04DA" w:rsidP="007C04DA">
            <w:pPr>
              <w:rPr>
                <w:color w:val="auto"/>
                <w:sz w:val="22"/>
                <w:szCs w:val="22"/>
              </w:rPr>
            </w:pPr>
            <w:r w:rsidRPr="0062101A">
              <w:rPr>
                <w:color w:val="auto"/>
                <w:sz w:val="22"/>
                <w:szCs w:val="22"/>
              </w:rPr>
              <w:t>усовершенствования</w:t>
            </w:r>
          </w:p>
          <w:p w14:paraId="33F25C95" w14:textId="77777777" w:rsidR="007C04DA" w:rsidRPr="0062101A" w:rsidRDefault="007C04DA" w:rsidP="007C04DA">
            <w:pPr>
              <w:rPr>
                <w:color w:val="auto"/>
                <w:sz w:val="22"/>
                <w:szCs w:val="22"/>
              </w:rPr>
            </w:pPr>
            <w:r w:rsidRPr="0062101A">
              <w:rPr>
                <w:color w:val="auto"/>
                <w:sz w:val="22"/>
                <w:szCs w:val="22"/>
              </w:rPr>
              <w:t>и приспособления.</w:t>
            </w:r>
          </w:p>
          <w:p w14:paraId="73D69A1D" w14:textId="77777777" w:rsidR="007C04DA" w:rsidRPr="0062101A" w:rsidRDefault="007C04DA" w:rsidP="007C04DA">
            <w:pPr>
              <w:rPr>
                <w:color w:val="auto"/>
                <w:sz w:val="22"/>
                <w:szCs w:val="22"/>
              </w:rPr>
            </w:pPr>
            <w:r w:rsidRPr="0062101A">
              <w:rPr>
                <w:color w:val="auto"/>
                <w:sz w:val="22"/>
                <w:szCs w:val="22"/>
              </w:rPr>
              <w:t>3) Под интеллектуальными</w:t>
            </w:r>
          </w:p>
          <w:p w14:paraId="0AE35083" w14:textId="77777777" w:rsidR="007C04DA" w:rsidRPr="0062101A" w:rsidRDefault="007C04DA" w:rsidP="007C04DA">
            <w:pPr>
              <w:rPr>
                <w:color w:val="auto"/>
                <w:sz w:val="22"/>
                <w:szCs w:val="22"/>
              </w:rPr>
            </w:pPr>
            <w:r w:rsidRPr="0062101A">
              <w:rPr>
                <w:color w:val="auto"/>
                <w:sz w:val="22"/>
                <w:szCs w:val="22"/>
              </w:rPr>
              <w:t xml:space="preserve">правами </w:t>
            </w:r>
          </w:p>
          <w:p w14:paraId="4D945C60" w14:textId="77777777" w:rsidR="007C04DA" w:rsidRPr="0062101A" w:rsidRDefault="007C04DA" w:rsidP="007C04DA">
            <w:pPr>
              <w:rPr>
                <w:color w:val="auto"/>
                <w:sz w:val="22"/>
                <w:szCs w:val="22"/>
              </w:rPr>
            </w:pPr>
            <w:r w:rsidRPr="0062101A">
              <w:rPr>
                <w:color w:val="auto"/>
                <w:sz w:val="22"/>
                <w:szCs w:val="22"/>
              </w:rPr>
              <w:t>в общем случае понимают права на</w:t>
            </w:r>
          </w:p>
          <w:p w14:paraId="4FA89DD9" w14:textId="77777777" w:rsidR="007C04DA" w:rsidRPr="0062101A" w:rsidRDefault="007C04DA" w:rsidP="007C04DA">
            <w:pPr>
              <w:rPr>
                <w:color w:val="auto"/>
                <w:sz w:val="22"/>
                <w:szCs w:val="22"/>
              </w:rPr>
            </w:pPr>
            <w:r w:rsidRPr="0062101A">
              <w:rPr>
                <w:color w:val="auto"/>
                <w:sz w:val="22"/>
                <w:szCs w:val="22"/>
              </w:rPr>
              <w:t>изобретения,</w:t>
            </w:r>
          </w:p>
          <w:p w14:paraId="12BC78E8" w14:textId="77777777" w:rsidR="007C04DA" w:rsidRPr="0062101A" w:rsidRDefault="007C04DA" w:rsidP="007C04DA">
            <w:pPr>
              <w:rPr>
                <w:color w:val="auto"/>
                <w:sz w:val="22"/>
                <w:szCs w:val="22"/>
              </w:rPr>
            </w:pPr>
            <w:r w:rsidRPr="0062101A">
              <w:rPr>
                <w:color w:val="auto"/>
                <w:sz w:val="22"/>
                <w:szCs w:val="22"/>
              </w:rPr>
              <w:t>полезные</w:t>
            </w:r>
          </w:p>
          <w:p w14:paraId="63772569" w14:textId="77777777" w:rsidR="007C04DA" w:rsidRPr="0062101A" w:rsidRDefault="007C04DA" w:rsidP="007C04DA">
            <w:pPr>
              <w:rPr>
                <w:color w:val="auto"/>
                <w:sz w:val="22"/>
                <w:szCs w:val="22"/>
              </w:rPr>
            </w:pPr>
            <w:r w:rsidRPr="0062101A">
              <w:rPr>
                <w:color w:val="auto"/>
                <w:sz w:val="22"/>
                <w:szCs w:val="22"/>
              </w:rPr>
              <w:t>модели,</w:t>
            </w:r>
          </w:p>
          <w:p w14:paraId="6CE311C5" w14:textId="77777777" w:rsidR="007C04DA" w:rsidRPr="0062101A" w:rsidRDefault="007C04DA" w:rsidP="007C04DA">
            <w:pPr>
              <w:rPr>
                <w:color w:val="auto"/>
                <w:sz w:val="22"/>
                <w:szCs w:val="22"/>
              </w:rPr>
            </w:pPr>
            <w:r w:rsidRPr="0062101A">
              <w:rPr>
                <w:color w:val="auto"/>
                <w:sz w:val="22"/>
                <w:szCs w:val="22"/>
              </w:rPr>
              <w:t>промышленные образцы, товарные</w:t>
            </w:r>
          </w:p>
          <w:p w14:paraId="5E2DB098" w14:textId="77777777" w:rsidR="007C04DA" w:rsidRPr="0062101A" w:rsidRDefault="007C04DA" w:rsidP="007C04DA">
            <w:pPr>
              <w:rPr>
                <w:color w:val="auto"/>
                <w:sz w:val="22"/>
                <w:szCs w:val="22"/>
              </w:rPr>
            </w:pPr>
            <w:r w:rsidRPr="0062101A">
              <w:rPr>
                <w:color w:val="auto"/>
                <w:sz w:val="22"/>
                <w:szCs w:val="22"/>
              </w:rPr>
              <w:t>знаки.</w:t>
            </w:r>
          </w:p>
          <w:p w14:paraId="19DCA524" w14:textId="77777777" w:rsidR="007C04DA" w:rsidRPr="0062101A" w:rsidRDefault="007C04DA" w:rsidP="007C04DA">
            <w:pPr>
              <w:rPr>
                <w:color w:val="auto"/>
                <w:sz w:val="22"/>
                <w:szCs w:val="22"/>
              </w:rPr>
            </w:pPr>
            <w:r w:rsidRPr="0062101A">
              <w:rPr>
                <w:color w:val="auto"/>
                <w:sz w:val="22"/>
                <w:szCs w:val="22"/>
              </w:rPr>
              <w:t>4) Всероссийский институт научной и Г)</w:t>
            </w:r>
          </w:p>
          <w:p w14:paraId="40B81B76" w14:textId="77777777" w:rsidR="007C04DA" w:rsidRPr="0062101A" w:rsidRDefault="007C04DA" w:rsidP="007C04DA">
            <w:pPr>
              <w:rPr>
                <w:color w:val="auto"/>
                <w:sz w:val="22"/>
                <w:szCs w:val="22"/>
              </w:rPr>
            </w:pPr>
            <w:r w:rsidRPr="0062101A">
              <w:rPr>
                <w:color w:val="auto"/>
                <w:sz w:val="22"/>
                <w:szCs w:val="22"/>
              </w:rPr>
              <w:t>технической информации РАН —</w:t>
            </w:r>
          </w:p>
          <w:p w14:paraId="72025F59" w14:textId="77777777" w:rsidR="007C04DA" w:rsidRPr="0062101A" w:rsidRDefault="007C04DA" w:rsidP="007C04DA">
            <w:pPr>
              <w:rPr>
                <w:color w:val="auto"/>
                <w:sz w:val="22"/>
                <w:szCs w:val="22"/>
              </w:rPr>
            </w:pPr>
            <w:r w:rsidRPr="0062101A">
              <w:rPr>
                <w:color w:val="auto"/>
                <w:sz w:val="22"/>
                <w:szCs w:val="22"/>
              </w:rPr>
              <w:lastRenderedPageBreak/>
              <w:t>головной информационный орган</w:t>
            </w:r>
          </w:p>
          <w:p w14:paraId="6010BF3C" w14:textId="77777777" w:rsidR="007C04DA" w:rsidRPr="0062101A" w:rsidRDefault="007C04DA" w:rsidP="007C04DA">
            <w:pPr>
              <w:rPr>
                <w:color w:val="auto"/>
                <w:sz w:val="22"/>
                <w:szCs w:val="22"/>
              </w:rPr>
            </w:pPr>
            <w:r w:rsidRPr="0062101A">
              <w:rPr>
                <w:color w:val="auto"/>
                <w:sz w:val="22"/>
                <w:szCs w:val="22"/>
              </w:rPr>
              <w:t>страны в области ______ и ______</w:t>
            </w:r>
          </w:p>
          <w:p w14:paraId="7D853BD5" w14:textId="77777777" w:rsidR="007C04DA" w:rsidRPr="0062101A" w:rsidRDefault="007C04DA" w:rsidP="007C04DA">
            <w:pPr>
              <w:rPr>
                <w:color w:val="auto"/>
                <w:sz w:val="22"/>
                <w:szCs w:val="22"/>
              </w:rPr>
            </w:pPr>
          </w:p>
          <w:p w14:paraId="7B554ED0" w14:textId="77777777" w:rsidR="007C04DA" w:rsidRPr="0062101A" w:rsidRDefault="007C04DA" w:rsidP="007C04DA">
            <w:pPr>
              <w:shd w:val="clear" w:color="auto" w:fill="FDFEFF"/>
              <w:jc w:val="both"/>
              <w:rPr>
                <w:color w:val="auto"/>
                <w:sz w:val="22"/>
                <w:szCs w:val="22"/>
              </w:rPr>
            </w:pPr>
          </w:p>
        </w:tc>
        <w:tc>
          <w:tcPr>
            <w:tcW w:w="2835" w:type="dxa"/>
            <w:gridSpan w:val="2"/>
          </w:tcPr>
          <w:p w14:paraId="12BD8C42" w14:textId="77777777" w:rsidR="007C04DA" w:rsidRPr="0062101A" w:rsidRDefault="007C04DA" w:rsidP="007C04DA">
            <w:pPr>
              <w:rPr>
                <w:color w:val="auto"/>
                <w:sz w:val="22"/>
                <w:szCs w:val="22"/>
              </w:rPr>
            </w:pPr>
            <w:r w:rsidRPr="0062101A">
              <w:rPr>
                <w:color w:val="auto"/>
                <w:sz w:val="22"/>
                <w:szCs w:val="22"/>
              </w:rPr>
              <w:lastRenderedPageBreak/>
              <w:t>А) науки техники</w:t>
            </w:r>
          </w:p>
          <w:p w14:paraId="0CBA7BD9" w14:textId="77777777" w:rsidR="007C04DA" w:rsidRPr="0062101A" w:rsidRDefault="007C04DA" w:rsidP="007C04DA">
            <w:pPr>
              <w:rPr>
                <w:color w:val="auto"/>
                <w:sz w:val="22"/>
                <w:szCs w:val="22"/>
              </w:rPr>
            </w:pPr>
            <w:r w:rsidRPr="0062101A">
              <w:rPr>
                <w:color w:val="auto"/>
                <w:sz w:val="22"/>
                <w:szCs w:val="22"/>
              </w:rPr>
              <w:t xml:space="preserve"> Б)способы </w:t>
            </w:r>
          </w:p>
          <w:p w14:paraId="692DEC53" w14:textId="77777777" w:rsidR="007C04DA" w:rsidRPr="0062101A" w:rsidRDefault="007C04DA" w:rsidP="007C04DA">
            <w:pPr>
              <w:rPr>
                <w:color w:val="auto"/>
                <w:sz w:val="22"/>
                <w:szCs w:val="22"/>
              </w:rPr>
            </w:pPr>
            <w:r w:rsidRPr="0062101A">
              <w:rPr>
                <w:color w:val="auto"/>
                <w:sz w:val="22"/>
                <w:szCs w:val="22"/>
              </w:rPr>
              <w:t xml:space="preserve"> В)права</w:t>
            </w:r>
          </w:p>
          <w:p w14:paraId="21D02AB5" w14:textId="77777777" w:rsidR="007C04DA" w:rsidRPr="0062101A" w:rsidRDefault="007C04DA" w:rsidP="007C04DA">
            <w:pPr>
              <w:rPr>
                <w:color w:val="auto"/>
                <w:sz w:val="22"/>
                <w:szCs w:val="22"/>
              </w:rPr>
            </w:pPr>
            <w:r w:rsidRPr="0062101A">
              <w:rPr>
                <w:color w:val="auto"/>
                <w:sz w:val="22"/>
                <w:szCs w:val="22"/>
              </w:rPr>
              <w:t xml:space="preserve"> Г) решениях</w:t>
            </w:r>
          </w:p>
          <w:p w14:paraId="4A033393" w14:textId="77777777" w:rsidR="007C04DA" w:rsidRPr="0062101A" w:rsidRDefault="007C04DA" w:rsidP="007C04DA">
            <w:pPr>
              <w:rPr>
                <w:color w:val="auto"/>
                <w:sz w:val="22"/>
                <w:szCs w:val="22"/>
              </w:rPr>
            </w:pPr>
            <w:r w:rsidRPr="0062101A">
              <w:rPr>
                <w:color w:val="auto"/>
                <w:sz w:val="22"/>
                <w:szCs w:val="22"/>
              </w:rPr>
              <w:t>Д) предложения, противоречащие</w:t>
            </w:r>
          </w:p>
          <w:p w14:paraId="77DE75BA" w14:textId="77777777" w:rsidR="007C04DA" w:rsidRPr="0062101A" w:rsidRDefault="007C04DA" w:rsidP="007C04DA">
            <w:pPr>
              <w:rPr>
                <w:color w:val="auto"/>
                <w:sz w:val="22"/>
                <w:szCs w:val="22"/>
              </w:rPr>
            </w:pPr>
            <w:r w:rsidRPr="0062101A">
              <w:rPr>
                <w:color w:val="auto"/>
                <w:sz w:val="22"/>
                <w:szCs w:val="22"/>
              </w:rPr>
              <w:t>общественным интересам</w:t>
            </w:r>
          </w:p>
          <w:p w14:paraId="2C574CEB" w14:textId="77777777" w:rsidR="007C04DA" w:rsidRPr="0062101A" w:rsidRDefault="007C04DA" w:rsidP="007C04DA">
            <w:pPr>
              <w:rPr>
                <w:color w:val="auto"/>
                <w:sz w:val="22"/>
                <w:szCs w:val="22"/>
              </w:rPr>
            </w:pPr>
          </w:p>
          <w:p w14:paraId="2C2EA006" w14:textId="77777777" w:rsidR="007C04DA" w:rsidRPr="0062101A" w:rsidRDefault="007C04DA" w:rsidP="007C04DA">
            <w:pPr>
              <w:shd w:val="clear" w:color="auto" w:fill="FDFEFF"/>
              <w:jc w:val="both"/>
              <w:rPr>
                <w:color w:val="auto"/>
                <w:sz w:val="22"/>
                <w:szCs w:val="22"/>
              </w:rPr>
            </w:pPr>
          </w:p>
        </w:tc>
        <w:tc>
          <w:tcPr>
            <w:tcW w:w="992" w:type="dxa"/>
          </w:tcPr>
          <w:p w14:paraId="362BF877" w14:textId="77777777" w:rsidR="007C04DA" w:rsidRPr="0062101A" w:rsidRDefault="007C04DA" w:rsidP="007C04DA">
            <w:pPr>
              <w:rPr>
                <w:bCs/>
                <w:color w:val="auto"/>
                <w:sz w:val="22"/>
                <w:szCs w:val="22"/>
              </w:rPr>
            </w:pPr>
          </w:p>
        </w:tc>
        <w:tc>
          <w:tcPr>
            <w:tcW w:w="1134" w:type="dxa"/>
            <w:gridSpan w:val="2"/>
          </w:tcPr>
          <w:p w14:paraId="4FE7B755" w14:textId="77777777" w:rsidR="007C04DA" w:rsidRPr="0062101A" w:rsidRDefault="007C04DA" w:rsidP="007C04DA">
            <w:pPr>
              <w:rPr>
                <w:color w:val="auto"/>
                <w:sz w:val="22"/>
                <w:szCs w:val="22"/>
              </w:rPr>
            </w:pPr>
            <w:r w:rsidRPr="0062101A">
              <w:rPr>
                <w:color w:val="auto"/>
                <w:sz w:val="22"/>
                <w:szCs w:val="22"/>
              </w:rPr>
              <w:t xml:space="preserve"> УК-1.1; УК-1.2; УК-1.3; УК-2.1; УК-2.2; УК-2.3; ОПК-1.1; ОПК-1.2; ОПК-1.3; ОПК-3.1; ОПК-3.2; ОПК-3.3; ОПК-4.1; ОПК-4.2; ОПК-4.3</w:t>
            </w:r>
          </w:p>
        </w:tc>
        <w:tc>
          <w:tcPr>
            <w:tcW w:w="1417" w:type="dxa"/>
          </w:tcPr>
          <w:p w14:paraId="07712A60"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1B7346F8"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72E449DF" w14:textId="77777777" w:rsidTr="007C04DA">
        <w:trPr>
          <w:gridAfter w:val="1"/>
          <w:wAfter w:w="35" w:type="dxa"/>
        </w:trPr>
        <w:tc>
          <w:tcPr>
            <w:tcW w:w="476" w:type="dxa"/>
          </w:tcPr>
          <w:p w14:paraId="48F566E7" w14:textId="77777777" w:rsidR="007C04DA" w:rsidRPr="0062101A" w:rsidRDefault="007C04DA" w:rsidP="007C04DA">
            <w:pPr>
              <w:rPr>
                <w:color w:val="auto"/>
                <w:sz w:val="22"/>
                <w:szCs w:val="22"/>
              </w:rPr>
            </w:pPr>
            <w:r w:rsidRPr="0062101A">
              <w:rPr>
                <w:color w:val="auto"/>
                <w:sz w:val="22"/>
                <w:szCs w:val="22"/>
              </w:rPr>
              <w:t>16.</w:t>
            </w:r>
          </w:p>
        </w:tc>
        <w:tc>
          <w:tcPr>
            <w:tcW w:w="1759" w:type="dxa"/>
            <w:gridSpan w:val="2"/>
          </w:tcPr>
          <w:p w14:paraId="09799652" w14:textId="77777777" w:rsidR="007C04DA" w:rsidRPr="0062101A" w:rsidRDefault="007C04DA" w:rsidP="007C04DA">
            <w:pPr>
              <w:rPr>
                <w:color w:val="auto"/>
                <w:sz w:val="22"/>
                <w:szCs w:val="22"/>
              </w:rPr>
            </w:pPr>
            <w:r w:rsidRPr="0062101A">
              <w:rPr>
                <w:color w:val="auto"/>
                <w:sz w:val="22"/>
                <w:szCs w:val="22"/>
              </w:rPr>
              <w:t>Установите соответствие, пододрав пропущенные слова.</w:t>
            </w:r>
          </w:p>
          <w:p w14:paraId="18887892" w14:textId="77777777" w:rsidR="007C04DA" w:rsidRPr="0062101A" w:rsidRDefault="007C04DA" w:rsidP="007C04DA">
            <w:pPr>
              <w:rPr>
                <w:color w:val="auto"/>
                <w:sz w:val="22"/>
                <w:szCs w:val="22"/>
              </w:rPr>
            </w:pPr>
            <w:r w:rsidRPr="0062101A">
              <w:rPr>
                <w:color w:val="auto"/>
                <w:sz w:val="22"/>
                <w:szCs w:val="22"/>
              </w:rPr>
              <w:t>1)независимый пункт</w:t>
            </w:r>
          </w:p>
          <w:p w14:paraId="46863608" w14:textId="77777777" w:rsidR="007C04DA" w:rsidRPr="0062101A" w:rsidRDefault="007C04DA" w:rsidP="007C04DA">
            <w:pPr>
              <w:rPr>
                <w:color w:val="auto"/>
                <w:sz w:val="22"/>
                <w:szCs w:val="22"/>
              </w:rPr>
            </w:pPr>
            <w:r w:rsidRPr="0062101A">
              <w:rPr>
                <w:color w:val="auto"/>
                <w:sz w:val="22"/>
                <w:szCs w:val="22"/>
              </w:rPr>
              <w:t xml:space="preserve">формулы  </w:t>
            </w:r>
          </w:p>
          <w:p w14:paraId="25D3A534" w14:textId="77777777" w:rsidR="007C04DA" w:rsidRPr="0062101A" w:rsidRDefault="007C04DA" w:rsidP="007C04DA">
            <w:pPr>
              <w:rPr>
                <w:color w:val="auto"/>
                <w:sz w:val="22"/>
                <w:szCs w:val="22"/>
              </w:rPr>
            </w:pPr>
            <w:r w:rsidRPr="0062101A">
              <w:rPr>
                <w:color w:val="auto"/>
                <w:sz w:val="22"/>
                <w:szCs w:val="22"/>
              </w:rPr>
              <w:t>изобретения состоит из ограничительной</w:t>
            </w:r>
          </w:p>
          <w:p w14:paraId="43757CA1" w14:textId="77777777" w:rsidR="007C04DA" w:rsidRPr="0062101A" w:rsidRDefault="007C04DA" w:rsidP="007C04DA">
            <w:pPr>
              <w:rPr>
                <w:color w:val="auto"/>
                <w:sz w:val="22"/>
                <w:szCs w:val="22"/>
              </w:rPr>
            </w:pPr>
            <w:r w:rsidRPr="0062101A">
              <w:rPr>
                <w:color w:val="auto"/>
                <w:sz w:val="22"/>
                <w:szCs w:val="22"/>
              </w:rPr>
              <w:t>части,</w:t>
            </w:r>
          </w:p>
          <w:p w14:paraId="0D3B03EF" w14:textId="77777777" w:rsidR="007C04DA" w:rsidRPr="0062101A" w:rsidRDefault="007C04DA" w:rsidP="007C04DA">
            <w:pPr>
              <w:rPr>
                <w:color w:val="auto"/>
                <w:sz w:val="22"/>
                <w:szCs w:val="22"/>
              </w:rPr>
            </w:pPr>
            <w:r w:rsidRPr="0062101A">
              <w:rPr>
                <w:color w:val="auto"/>
                <w:sz w:val="22"/>
                <w:szCs w:val="22"/>
              </w:rPr>
              <w:t>включающей</w:t>
            </w:r>
          </w:p>
          <w:p w14:paraId="2C129A54" w14:textId="77777777" w:rsidR="007C04DA" w:rsidRPr="0062101A" w:rsidRDefault="007C04DA" w:rsidP="007C04DA">
            <w:pPr>
              <w:rPr>
                <w:color w:val="auto"/>
                <w:sz w:val="22"/>
                <w:szCs w:val="22"/>
              </w:rPr>
            </w:pPr>
            <w:r w:rsidRPr="0062101A">
              <w:rPr>
                <w:color w:val="auto"/>
                <w:sz w:val="22"/>
                <w:szCs w:val="22"/>
              </w:rPr>
              <w:t>признаки,</w:t>
            </w:r>
          </w:p>
          <w:p w14:paraId="60B74C53" w14:textId="77777777" w:rsidR="007C04DA" w:rsidRPr="0062101A" w:rsidRDefault="007C04DA" w:rsidP="007C04DA">
            <w:pPr>
              <w:rPr>
                <w:color w:val="auto"/>
                <w:sz w:val="22"/>
                <w:szCs w:val="22"/>
              </w:rPr>
            </w:pPr>
            <w:r w:rsidRPr="0062101A">
              <w:rPr>
                <w:color w:val="auto"/>
                <w:sz w:val="22"/>
                <w:szCs w:val="22"/>
              </w:rPr>
              <w:t>совпадающие с признаками прототипа, и</w:t>
            </w:r>
          </w:p>
          <w:p w14:paraId="72F7F4C0" w14:textId="77777777" w:rsidR="007C04DA" w:rsidRPr="0062101A" w:rsidRDefault="007C04DA" w:rsidP="007C04DA">
            <w:pPr>
              <w:rPr>
                <w:color w:val="auto"/>
                <w:sz w:val="22"/>
                <w:szCs w:val="22"/>
              </w:rPr>
            </w:pPr>
            <w:r w:rsidRPr="0062101A">
              <w:rPr>
                <w:color w:val="auto"/>
                <w:sz w:val="22"/>
                <w:szCs w:val="22"/>
              </w:rPr>
              <w:t>начинается</w:t>
            </w:r>
          </w:p>
          <w:p w14:paraId="2D755978" w14:textId="77777777" w:rsidR="007C04DA" w:rsidRPr="0062101A" w:rsidRDefault="007C04DA" w:rsidP="007C04DA">
            <w:pPr>
              <w:rPr>
                <w:color w:val="auto"/>
                <w:sz w:val="22"/>
                <w:szCs w:val="22"/>
              </w:rPr>
            </w:pPr>
            <w:r w:rsidRPr="0062101A">
              <w:rPr>
                <w:color w:val="auto"/>
                <w:sz w:val="22"/>
                <w:szCs w:val="22"/>
              </w:rPr>
              <w:t>с</w:t>
            </w:r>
          </w:p>
          <w:p w14:paraId="09F623D8" w14:textId="77777777" w:rsidR="007C04DA" w:rsidRPr="0062101A" w:rsidRDefault="007C04DA" w:rsidP="007C04DA">
            <w:pPr>
              <w:rPr>
                <w:color w:val="auto"/>
                <w:sz w:val="22"/>
                <w:szCs w:val="22"/>
              </w:rPr>
            </w:pPr>
            <w:r w:rsidRPr="0062101A">
              <w:rPr>
                <w:color w:val="auto"/>
                <w:sz w:val="22"/>
                <w:szCs w:val="22"/>
              </w:rPr>
              <w:t>названия</w:t>
            </w:r>
          </w:p>
          <w:p w14:paraId="42C9C160" w14:textId="77777777" w:rsidR="007C04DA" w:rsidRPr="0062101A" w:rsidRDefault="007C04DA" w:rsidP="007C04DA">
            <w:pPr>
              <w:rPr>
                <w:color w:val="auto"/>
                <w:sz w:val="22"/>
                <w:szCs w:val="22"/>
              </w:rPr>
            </w:pPr>
            <w:r w:rsidRPr="0062101A">
              <w:rPr>
                <w:color w:val="auto"/>
                <w:sz w:val="22"/>
                <w:szCs w:val="22"/>
              </w:rPr>
              <w:t>объекта</w:t>
            </w:r>
          </w:p>
          <w:p w14:paraId="510C6AA6" w14:textId="77777777" w:rsidR="007C04DA" w:rsidRPr="0062101A" w:rsidRDefault="007C04DA" w:rsidP="007C04DA">
            <w:pPr>
              <w:rPr>
                <w:color w:val="auto"/>
                <w:sz w:val="22"/>
                <w:szCs w:val="22"/>
              </w:rPr>
            </w:pPr>
            <w:r w:rsidRPr="0062101A">
              <w:rPr>
                <w:color w:val="auto"/>
                <w:sz w:val="22"/>
                <w:szCs w:val="22"/>
              </w:rPr>
              <w:t>изобретения</w:t>
            </w:r>
          </w:p>
          <w:p w14:paraId="646435EC" w14:textId="77777777" w:rsidR="007C04DA" w:rsidRPr="0062101A" w:rsidRDefault="007C04DA" w:rsidP="007C04DA">
            <w:pPr>
              <w:rPr>
                <w:color w:val="auto"/>
                <w:sz w:val="22"/>
                <w:szCs w:val="22"/>
              </w:rPr>
            </w:pPr>
            <w:r w:rsidRPr="0062101A">
              <w:rPr>
                <w:color w:val="auto"/>
                <w:sz w:val="22"/>
                <w:szCs w:val="22"/>
              </w:rPr>
              <w:t>и______</w:t>
            </w:r>
          </w:p>
          <w:p w14:paraId="737593D8" w14:textId="77777777" w:rsidR="007C04DA" w:rsidRPr="0062101A" w:rsidRDefault="007C04DA" w:rsidP="007C04DA">
            <w:pPr>
              <w:rPr>
                <w:color w:val="auto"/>
                <w:sz w:val="22"/>
                <w:szCs w:val="22"/>
              </w:rPr>
            </w:pPr>
            <w:r w:rsidRPr="0062101A">
              <w:rPr>
                <w:color w:val="auto"/>
                <w:sz w:val="22"/>
                <w:szCs w:val="22"/>
              </w:rPr>
              <w:t>части, включающей признаки, которые</w:t>
            </w:r>
          </w:p>
          <w:p w14:paraId="00B5C201" w14:textId="77777777" w:rsidR="007C04DA" w:rsidRPr="0062101A" w:rsidRDefault="007C04DA" w:rsidP="007C04DA">
            <w:pPr>
              <w:rPr>
                <w:color w:val="auto"/>
                <w:sz w:val="22"/>
                <w:szCs w:val="22"/>
              </w:rPr>
            </w:pPr>
            <w:r w:rsidRPr="0062101A">
              <w:rPr>
                <w:color w:val="auto"/>
                <w:sz w:val="22"/>
                <w:szCs w:val="22"/>
              </w:rPr>
              <w:t>отличают объект от прототипа.</w:t>
            </w:r>
          </w:p>
          <w:p w14:paraId="57E04FA4" w14:textId="77777777" w:rsidR="007C04DA" w:rsidRPr="0062101A" w:rsidRDefault="007C04DA" w:rsidP="007C04DA">
            <w:pPr>
              <w:rPr>
                <w:color w:val="auto"/>
                <w:sz w:val="22"/>
                <w:szCs w:val="22"/>
              </w:rPr>
            </w:pPr>
            <w:r w:rsidRPr="0062101A">
              <w:rPr>
                <w:color w:val="auto"/>
                <w:sz w:val="22"/>
                <w:szCs w:val="22"/>
              </w:rPr>
              <w:t>2)</w:t>
            </w:r>
          </w:p>
          <w:p w14:paraId="535C3805" w14:textId="77777777" w:rsidR="007C04DA" w:rsidRPr="0062101A" w:rsidRDefault="007C04DA" w:rsidP="007C04DA">
            <w:pPr>
              <w:rPr>
                <w:color w:val="auto"/>
                <w:sz w:val="22"/>
                <w:szCs w:val="22"/>
              </w:rPr>
            </w:pPr>
            <w:r w:rsidRPr="0062101A">
              <w:rPr>
                <w:color w:val="auto"/>
                <w:sz w:val="22"/>
                <w:szCs w:val="22"/>
              </w:rPr>
              <w:t>полномочия</w:t>
            </w:r>
          </w:p>
          <w:p w14:paraId="13DDFD46" w14:textId="77777777" w:rsidR="007C04DA" w:rsidRPr="0062101A" w:rsidRDefault="007C04DA" w:rsidP="007C04DA">
            <w:pPr>
              <w:rPr>
                <w:color w:val="auto"/>
                <w:sz w:val="22"/>
                <w:szCs w:val="22"/>
              </w:rPr>
            </w:pPr>
            <w:r w:rsidRPr="0062101A">
              <w:rPr>
                <w:color w:val="auto"/>
                <w:sz w:val="22"/>
                <w:szCs w:val="22"/>
              </w:rPr>
              <w:t>патентного</w:t>
            </w:r>
          </w:p>
          <w:p w14:paraId="464A17A8" w14:textId="77777777" w:rsidR="007C04DA" w:rsidRPr="0062101A" w:rsidRDefault="007C04DA" w:rsidP="007C04DA">
            <w:pPr>
              <w:rPr>
                <w:color w:val="auto"/>
                <w:sz w:val="22"/>
                <w:szCs w:val="22"/>
              </w:rPr>
            </w:pPr>
            <w:r w:rsidRPr="0062101A">
              <w:rPr>
                <w:color w:val="auto"/>
                <w:sz w:val="22"/>
                <w:szCs w:val="22"/>
              </w:rPr>
              <w:t xml:space="preserve">поверенного </w:t>
            </w:r>
          </w:p>
          <w:p w14:paraId="237A6ED6" w14:textId="77777777" w:rsidR="007C04DA" w:rsidRPr="0062101A" w:rsidRDefault="007C04DA" w:rsidP="007C04DA">
            <w:pPr>
              <w:rPr>
                <w:color w:val="auto"/>
                <w:sz w:val="22"/>
                <w:szCs w:val="22"/>
              </w:rPr>
            </w:pPr>
            <w:r w:rsidRPr="0062101A">
              <w:rPr>
                <w:color w:val="auto"/>
                <w:sz w:val="22"/>
                <w:szCs w:val="22"/>
              </w:rPr>
              <w:t>удостоверяются</w:t>
            </w:r>
          </w:p>
          <w:p w14:paraId="2AFAC350" w14:textId="77777777" w:rsidR="007C04DA" w:rsidRPr="0062101A" w:rsidRDefault="007C04DA" w:rsidP="007C04DA">
            <w:pPr>
              <w:rPr>
                <w:color w:val="auto"/>
                <w:sz w:val="22"/>
                <w:szCs w:val="22"/>
              </w:rPr>
            </w:pPr>
            <w:r w:rsidRPr="0062101A">
              <w:rPr>
                <w:color w:val="auto"/>
                <w:sz w:val="22"/>
                <w:szCs w:val="22"/>
              </w:rPr>
              <w:t>__________________,</w:t>
            </w:r>
          </w:p>
          <w:p w14:paraId="7123970C" w14:textId="77777777" w:rsidR="007C04DA" w:rsidRPr="0062101A" w:rsidRDefault="007C04DA" w:rsidP="007C04DA">
            <w:pPr>
              <w:rPr>
                <w:color w:val="auto"/>
                <w:sz w:val="22"/>
                <w:szCs w:val="22"/>
              </w:rPr>
            </w:pPr>
            <w:r w:rsidRPr="0062101A">
              <w:rPr>
                <w:color w:val="auto"/>
                <w:sz w:val="22"/>
                <w:szCs w:val="22"/>
              </w:rPr>
              <w:t>выдаваемой ему заявителем.</w:t>
            </w:r>
          </w:p>
          <w:p w14:paraId="7D669008" w14:textId="77777777" w:rsidR="007C04DA" w:rsidRPr="0062101A" w:rsidRDefault="007C04DA" w:rsidP="007C04DA">
            <w:pPr>
              <w:rPr>
                <w:color w:val="auto"/>
                <w:sz w:val="22"/>
                <w:szCs w:val="22"/>
              </w:rPr>
            </w:pPr>
            <w:r w:rsidRPr="0062101A">
              <w:rPr>
                <w:color w:val="auto"/>
                <w:sz w:val="22"/>
                <w:szCs w:val="22"/>
              </w:rPr>
              <w:t>3)</w:t>
            </w:r>
          </w:p>
          <w:p w14:paraId="62B079AA" w14:textId="77777777" w:rsidR="007C04DA" w:rsidRPr="0062101A" w:rsidRDefault="007C04DA" w:rsidP="007C04DA">
            <w:pPr>
              <w:rPr>
                <w:color w:val="auto"/>
                <w:sz w:val="22"/>
                <w:szCs w:val="22"/>
              </w:rPr>
            </w:pPr>
            <w:r w:rsidRPr="0062101A">
              <w:rPr>
                <w:color w:val="auto"/>
                <w:sz w:val="22"/>
                <w:szCs w:val="22"/>
              </w:rPr>
              <w:t>формула</w:t>
            </w:r>
          </w:p>
          <w:p w14:paraId="27386B37" w14:textId="77777777" w:rsidR="007C04DA" w:rsidRPr="0062101A" w:rsidRDefault="007C04DA" w:rsidP="007C04DA">
            <w:pPr>
              <w:rPr>
                <w:color w:val="auto"/>
                <w:sz w:val="22"/>
                <w:szCs w:val="22"/>
              </w:rPr>
            </w:pPr>
            <w:r w:rsidRPr="0062101A">
              <w:rPr>
                <w:color w:val="auto"/>
                <w:sz w:val="22"/>
                <w:szCs w:val="22"/>
              </w:rPr>
              <w:t>изобретения</w:t>
            </w:r>
          </w:p>
          <w:p w14:paraId="3A75EB82" w14:textId="77777777" w:rsidR="007C04DA" w:rsidRPr="0062101A" w:rsidRDefault="007C04DA" w:rsidP="007C04DA">
            <w:pPr>
              <w:rPr>
                <w:color w:val="auto"/>
                <w:sz w:val="22"/>
                <w:szCs w:val="22"/>
              </w:rPr>
            </w:pPr>
            <w:r w:rsidRPr="0062101A">
              <w:rPr>
                <w:color w:val="auto"/>
                <w:sz w:val="22"/>
                <w:szCs w:val="22"/>
              </w:rPr>
              <w:t>на</w:t>
            </w:r>
          </w:p>
          <w:p w14:paraId="58D89B7D" w14:textId="77777777" w:rsidR="007C04DA" w:rsidRPr="0062101A" w:rsidRDefault="007C04DA" w:rsidP="007C04DA">
            <w:pPr>
              <w:rPr>
                <w:color w:val="auto"/>
                <w:sz w:val="22"/>
                <w:szCs w:val="22"/>
              </w:rPr>
            </w:pPr>
            <w:r w:rsidRPr="0062101A">
              <w:rPr>
                <w:color w:val="auto"/>
                <w:sz w:val="22"/>
                <w:szCs w:val="22"/>
              </w:rPr>
              <w:t xml:space="preserve">устройство </w:t>
            </w:r>
          </w:p>
          <w:p w14:paraId="08D1EC45" w14:textId="77777777" w:rsidR="007C04DA" w:rsidRPr="0062101A" w:rsidRDefault="007C04DA" w:rsidP="007C04DA">
            <w:pPr>
              <w:rPr>
                <w:color w:val="auto"/>
                <w:sz w:val="22"/>
                <w:szCs w:val="22"/>
              </w:rPr>
            </w:pPr>
            <w:r w:rsidRPr="0062101A">
              <w:rPr>
                <w:color w:val="auto"/>
                <w:sz w:val="22"/>
                <w:szCs w:val="22"/>
              </w:rPr>
              <w:t>излагается</w:t>
            </w:r>
          </w:p>
          <w:p w14:paraId="7861CF15" w14:textId="77777777" w:rsidR="007C04DA" w:rsidRPr="0062101A" w:rsidRDefault="007C04DA" w:rsidP="007C04DA">
            <w:pPr>
              <w:rPr>
                <w:color w:val="auto"/>
                <w:sz w:val="22"/>
                <w:szCs w:val="22"/>
              </w:rPr>
            </w:pPr>
            <w:r w:rsidRPr="0062101A">
              <w:rPr>
                <w:color w:val="auto"/>
                <w:sz w:val="22"/>
                <w:szCs w:val="22"/>
              </w:rPr>
              <w:t>признаками,</w:t>
            </w:r>
          </w:p>
          <w:p w14:paraId="5B52456C" w14:textId="77777777" w:rsidR="007C04DA" w:rsidRPr="0062101A" w:rsidRDefault="007C04DA" w:rsidP="007C04DA">
            <w:pPr>
              <w:rPr>
                <w:color w:val="auto"/>
                <w:sz w:val="22"/>
                <w:szCs w:val="22"/>
              </w:rPr>
            </w:pPr>
            <w:r w:rsidRPr="0062101A">
              <w:rPr>
                <w:color w:val="auto"/>
                <w:sz w:val="22"/>
                <w:szCs w:val="22"/>
              </w:rPr>
              <w:t>характеризующими</w:t>
            </w:r>
          </w:p>
          <w:p w14:paraId="7E3E368B" w14:textId="77777777" w:rsidR="007C04DA" w:rsidRPr="0062101A" w:rsidRDefault="007C04DA" w:rsidP="007C04DA">
            <w:pPr>
              <w:rPr>
                <w:color w:val="auto"/>
                <w:sz w:val="22"/>
                <w:szCs w:val="22"/>
              </w:rPr>
            </w:pPr>
            <w:r w:rsidRPr="0062101A">
              <w:rPr>
                <w:color w:val="auto"/>
                <w:sz w:val="22"/>
                <w:szCs w:val="22"/>
              </w:rPr>
              <w:t>его</w:t>
            </w:r>
          </w:p>
          <w:p w14:paraId="33BF6B6E" w14:textId="77777777" w:rsidR="007C04DA" w:rsidRPr="0062101A" w:rsidRDefault="007C04DA" w:rsidP="007C04DA">
            <w:pPr>
              <w:rPr>
                <w:color w:val="auto"/>
                <w:sz w:val="22"/>
                <w:szCs w:val="22"/>
              </w:rPr>
            </w:pPr>
            <w:r w:rsidRPr="0062101A">
              <w:rPr>
                <w:color w:val="auto"/>
                <w:sz w:val="22"/>
                <w:szCs w:val="22"/>
              </w:rPr>
              <w:lastRenderedPageBreak/>
              <w:t>в______ состоянии.</w:t>
            </w:r>
          </w:p>
          <w:p w14:paraId="51893B65" w14:textId="77777777" w:rsidR="007C04DA" w:rsidRPr="0062101A" w:rsidRDefault="007C04DA" w:rsidP="007C04DA">
            <w:pPr>
              <w:rPr>
                <w:color w:val="auto"/>
                <w:sz w:val="22"/>
                <w:szCs w:val="22"/>
              </w:rPr>
            </w:pPr>
            <w:r w:rsidRPr="0062101A">
              <w:rPr>
                <w:color w:val="auto"/>
                <w:sz w:val="22"/>
                <w:szCs w:val="22"/>
              </w:rPr>
              <w:t>4)в ходе</w:t>
            </w:r>
          </w:p>
          <w:p w14:paraId="18B862C4" w14:textId="77777777" w:rsidR="007C04DA" w:rsidRPr="0062101A" w:rsidRDefault="007C04DA" w:rsidP="007C04DA">
            <w:pPr>
              <w:rPr>
                <w:color w:val="auto"/>
                <w:sz w:val="22"/>
                <w:szCs w:val="22"/>
              </w:rPr>
            </w:pPr>
            <w:r w:rsidRPr="0062101A">
              <w:rPr>
                <w:color w:val="auto"/>
                <w:sz w:val="22"/>
                <w:szCs w:val="22"/>
              </w:rPr>
              <w:t>проведения</w:t>
            </w:r>
          </w:p>
          <w:p w14:paraId="74B1C135" w14:textId="77777777" w:rsidR="007C04DA" w:rsidRPr="0062101A" w:rsidRDefault="007C04DA" w:rsidP="007C04DA">
            <w:pPr>
              <w:rPr>
                <w:color w:val="auto"/>
                <w:sz w:val="22"/>
                <w:szCs w:val="22"/>
              </w:rPr>
            </w:pPr>
            <w:r w:rsidRPr="0062101A">
              <w:rPr>
                <w:color w:val="auto"/>
                <w:sz w:val="22"/>
                <w:szCs w:val="22"/>
              </w:rPr>
              <w:t xml:space="preserve">формальной </w:t>
            </w:r>
          </w:p>
          <w:p w14:paraId="624DFD72" w14:textId="77777777" w:rsidR="007C04DA" w:rsidRPr="0062101A" w:rsidRDefault="007C04DA" w:rsidP="007C04DA">
            <w:pPr>
              <w:rPr>
                <w:color w:val="auto"/>
                <w:sz w:val="22"/>
                <w:szCs w:val="22"/>
              </w:rPr>
            </w:pPr>
            <w:r w:rsidRPr="0062101A">
              <w:rPr>
                <w:color w:val="auto"/>
                <w:sz w:val="22"/>
                <w:szCs w:val="22"/>
              </w:rPr>
              <w:t>__________ проверяется наличие всех</w:t>
            </w:r>
          </w:p>
          <w:p w14:paraId="6500ED88" w14:textId="77777777" w:rsidR="007C04DA" w:rsidRPr="0062101A" w:rsidRDefault="007C04DA" w:rsidP="007C04DA">
            <w:pPr>
              <w:rPr>
                <w:color w:val="auto"/>
                <w:sz w:val="22"/>
                <w:szCs w:val="22"/>
              </w:rPr>
            </w:pPr>
            <w:r w:rsidRPr="0062101A">
              <w:rPr>
                <w:color w:val="auto"/>
                <w:sz w:val="22"/>
                <w:szCs w:val="22"/>
              </w:rPr>
              <w:t>необходимых документов, соблюдение</w:t>
            </w:r>
          </w:p>
          <w:p w14:paraId="6FA5628E" w14:textId="77777777" w:rsidR="007C04DA" w:rsidRPr="0062101A" w:rsidRDefault="007C04DA" w:rsidP="007C04DA">
            <w:pPr>
              <w:rPr>
                <w:color w:val="auto"/>
                <w:sz w:val="22"/>
                <w:szCs w:val="22"/>
              </w:rPr>
            </w:pPr>
            <w:r w:rsidRPr="0062101A">
              <w:rPr>
                <w:color w:val="auto"/>
                <w:sz w:val="22"/>
                <w:szCs w:val="22"/>
              </w:rPr>
              <w:t>требований</w:t>
            </w:r>
          </w:p>
          <w:p w14:paraId="36C2CDDC" w14:textId="77777777" w:rsidR="007C04DA" w:rsidRPr="0062101A" w:rsidRDefault="007C04DA" w:rsidP="007C04DA">
            <w:pPr>
              <w:rPr>
                <w:color w:val="auto"/>
                <w:sz w:val="22"/>
                <w:szCs w:val="22"/>
              </w:rPr>
            </w:pPr>
            <w:r w:rsidRPr="0062101A">
              <w:rPr>
                <w:color w:val="auto"/>
                <w:sz w:val="22"/>
                <w:szCs w:val="22"/>
              </w:rPr>
              <w:t>к</w:t>
            </w:r>
          </w:p>
          <w:p w14:paraId="6A603687" w14:textId="77777777" w:rsidR="007C04DA" w:rsidRPr="0062101A" w:rsidRDefault="007C04DA" w:rsidP="007C04DA">
            <w:pPr>
              <w:rPr>
                <w:color w:val="auto"/>
                <w:sz w:val="22"/>
                <w:szCs w:val="22"/>
              </w:rPr>
            </w:pPr>
            <w:r w:rsidRPr="0062101A">
              <w:rPr>
                <w:color w:val="auto"/>
                <w:sz w:val="22"/>
                <w:szCs w:val="22"/>
              </w:rPr>
              <w:t>документам</w:t>
            </w:r>
          </w:p>
          <w:p w14:paraId="0818CF6F" w14:textId="77777777" w:rsidR="007C04DA" w:rsidRPr="0062101A" w:rsidRDefault="007C04DA" w:rsidP="007C04DA">
            <w:pPr>
              <w:rPr>
                <w:color w:val="auto"/>
                <w:sz w:val="22"/>
                <w:szCs w:val="22"/>
              </w:rPr>
            </w:pPr>
            <w:r w:rsidRPr="0062101A">
              <w:rPr>
                <w:color w:val="auto"/>
                <w:sz w:val="22"/>
                <w:szCs w:val="22"/>
              </w:rPr>
              <w:t>заявки,</w:t>
            </w:r>
          </w:p>
          <w:p w14:paraId="3ADA8880" w14:textId="77777777" w:rsidR="007C04DA" w:rsidRPr="0062101A" w:rsidRDefault="007C04DA" w:rsidP="007C04DA">
            <w:pPr>
              <w:rPr>
                <w:color w:val="auto"/>
                <w:sz w:val="22"/>
                <w:szCs w:val="22"/>
              </w:rPr>
            </w:pPr>
            <w:r w:rsidRPr="0062101A">
              <w:rPr>
                <w:color w:val="auto"/>
                <w:sz w:val="22"/>
                <w:szCs w:val="22"/>
              </w:rPr>
              <w:t>относится ли изобретение к объектам,</w:t>
            </w:r>
          </w:p>
          <w:p w14:paraId="6CB372A9" w14:textId="77777777" w:rsidR="007C04DA" w:rsidRPr="0062101A" w:rsidRDefault="007C04DA" w:rsidP="007C04DA">
            <w:pPr>
              <w:rPr>
                <w:color w:val="auto"/>
                <w:sz w:val="22"/>
                <w:szCs w:val="22"/>
              </w:rPr>
            </w:pPr>
            <w:r w:rsidRPr="0062101A">
              <w:rPr>
                <w:color w:val="auto"/>
                <w:sz w:val="22"/>
                <w:szCs w:val="22"/>
              </w:rPr>
              <w:t>которым</w:t>
            </w:r>
          </w:p>
          <w:p w14:paraId="3B42A745" w14:textId="77777777" w:rsidR="007C04DA" w:rsidRPr="0062101A" w:rsidRDefault="007C04DA" w:rsidP="007C04DA">
            <w:pPr>
              <w:rPr>
                <w:color w:val="auto"/>
                <w:sz w:val="22"/>
                <w:szCs w:val="22"/>
              </w:rPr>
            </w:pPr>
            <w:r w:rsidRPr="0062101A">
              <w:rPr>
                <w:color w:val="auto"/>
                <w:sz w:val="22"/>
                <w:szCs w:val="22"/>
              </w:rPr>
              <w:t>предоставляется</w:t>
            </w:r>
          </w:p>
          <w:p w14:paraId="0717CEDF" w14:textId="77777777" w:rsidR="007C04DA" w:rsidRPr="0062101A" w:rsidRDefault="007C04DA" w:rsidP="007C04DA">
            <w:pPr>
              <w:rPr>
                <w:color w:val="auto"/>
                <w:sz w:val="22"/>
                <w:szCs w:val="22"/>
              </w:rPr>
            </w:pPr>
            <w:r w:rsidRPr="0062101A">
              <w:rPr>
                <w:color w:val="auto"/>
                <w:sz w:val="22"/>
                <w:szCs w:val="22"/>
              </w:rPr>
              <w:t>правовая</w:t>
            </w:r>
          </w:p>
          <w:p w14:paraId="3767FB75" w14:textId="77777777" w:rsidR="007C04DA" w:rsidRPr="0062101A" w:rsidRDefault="007C04DA" w:rsidP="007C04DA">
            <w:pPr>
              <w:rPr>
                <w:color w:val="auto"/>
                <w:sz w:val="22"/>
                <w:szCs w:val="22"/>
              </w:rPr>
            </w:pPr>
            <w:r w:rsidRPr="0062101A">
              <w:rPr>
                <w:color w:val="auto"/>
                <w:sz w:val="22"/>
                <w:szCs w:val="22"/>
              </w:rPr>
              <w:t>охрана и т.д.</w:t>
            </w:r>
          </w:p>
          <w:p w14:paraId="2B26850E" w14:textId="77777777" w:rsidR="007C04DA" w:rsidRPr="0062101A" w:rsidRDefault="007C04DA" w:rsidP="007C04DA">
            <w:pPr>
              <w:shd w:val="clear" w:color="auto" w:fill="FDFEFF"/>
              <w:jc w:val="both"/>
              <w:rPr>
                <w:color w:val="auto"/>
                <w:sz w:val="22"/>
                <w:szCs w:val="22"/>
              </w:rPr>
            </w:pPr>
          </w:p>
        </w:tc>
        <w:tc>
          <w:tcPr>
            <w:tcW w:w="2835" w:type="dxa"/>
            <w:gridSpan w:val="2"/>
          </w:tcPr>
          <w:p w14:paraId="7FCB43D9" w14:textId="77777777" w:rsidR="007C04DA" w:rsidRPr="0062101A" w:rsidRDefault="007C04DA" w:rsidP="007C04DA">
            <w:pPr>
              <w:rPr>
                <w:color w:val="auto"/>
                <w:sz w:val="22"/>
                <w:szCs w:val="22"/>
              </w:rPr>
            </w:pPr>
            <w:r w:rsidRPr="0062101A">
              <w:rPr>
                <w:color w:val="auto"/>
                <w:sz w:val="22"/>
                <w:szCs w:val="22"/>
              </w:rPr>
              <w:lastRenderedPageBreak/>
              <w:t>А) доверенностью</w:t>
            </w:r>
          </w:p>
          <w:p w14:paraId="33F6CCE6" w14:textId="77777777" w:rsidR="007C04DA" w:rsidRPr="0062101A" w:rsidRDefault="007C04DA" w:rsidP="007C04DA">
            <w:pPr>
              <w:rPr>
                <w:color w:val="auto"/>
                <w:sz w:val="22"/>
                <w:szCs w:val="22"/>
              </w:rPr>
            </w:pPr>
            <w:r w:rsidRPr="0062101A">
              <w:rPr>
                <w:color w:val="auto"/>
                <w:sz w:val="22"/>
                <w:szCs w:val="22"/>
              </w:rPr>
              <w:t>Б)</w:t>
            </w:r>
          </w:p>
          <w:p w14:paraId="1E1F7124" w14:textId="77777777" w:rsidR="007C04DA" w:rsidRPr="0062101A" w:rsidRDefault="007C04DA" w:rsidP="007C04DA">
            <w:pPr>
              <w:rPr>
                <w:color w:val="auto"/>
                <w:sz w:val="22"/>
                <w:szCs w:val="22"/>
              </w:rPr>
            </w:pPr>
            <w:r w:rsidRPr="0062101A">
              <w:rPr>
                <w:color w:val="auto"/>
                <w:sz w:val="22"/>
                <w:szCs w:val="22"/>
              </w:rPr>
              <w:t>отличительной</w:t>
            </w:r>
          </w:p>
          <w:p w14:paraId="374446E6" w14:textId="77777777" w:rsidR="007C04DA" w:rsidRPr="0062101A" w:rsidRDefault="007C04DA" w:rsidP="007C04DA">
            <w:pPr>
              <w:rPr>
                <w:color w:val="auto"/>
                <w:sz w:val="22"/>
                <w:szCs w:val="22"/>
              </w:rPr>
            </w:pPr>
            <w:r w:rsidRPr="0062101A">
              <w:rPr>
                <w:color w:val="auto"/>
                <w:sz w:val="22"/>
                <w:szCs w:val="22"/>
              </w:rPr>
              <w:t>В)</w:t>
            </w:r>
          </w:p>
          <w:p w14:paraId="5160B0B5" w14:textId="77777777" w:rsidR="007C04DA" w:rsidRPr="0062101A" w:rsidRDefault="007C04DA" w:rsidP="007C04DA">
            <w:pPr>
              <w:rPr>
                <w:color w:val="auto"/>
                <w:sz w:val="22"/>
                <w:szCs w:val="22"/>
              </w:rPr>
            </w:pPr>
            <w:r w:rsidRPr="0062101A">
              <w:rPr>
                <w:color w:val="auto"/>
                <w:sz w:val="22"/>
                <w:szCs w:val="22"/>
              </w:rPr>
              <w:t>товаров и услуг</w:t>
            </w:r>
          </w:p>
          <w:p w14:paraId="0567F0B7" w14:textId="77777777" w:rsidR="007C04DA" w:rsidRPr="0062101A" w:rsidRDefault="007C04DA" w:rsidP="007C04DA">
            <w:pPr>
              <w:rPr>
                <w:color w:val="auto"/>
                <w:sz w:val="22"/>
                <w:szCs w:val="22"/>
              </w:rPr>
            </w:pPr>
            <w:r w:rsidRPr="0062101A">
              <w:rPr>
                <w:color w:val="auto"/>
                <w:sz w:val="22"/>
                <w:szCs w:val="22"/>
              </w:rPr>
              <w:t>Г)</w:t>
            </w:r>
          </w:p>
          <w:p w14:paraId="7F8A519A" w14:textId="77777777" w:rsidR="007C04DA" w:rsidRPr="0062101A" w:rsidRDefault="007C04DA" w:rsidP="007C04DA">
            <w:pPr>
              <w:rPr>
                <w:color w:val="auto"/>
                <w:sz w:val="22"/>
                <w:szCs w:val="22"/>
              </w:rPr>
            </w:pPr>
            <w:r w:rsidRPr="0062101A">
              <w:rPr>
                <w:color w:val="auto"/>
                <w:sz w:val="22"/>
                <w:szCs w:val="22"/>
              </w:rPr>
              <w:t>статическом</w:t>
            </w:r>
          </w:p>
          <w:p w14:paraId="786978D4" w14:textId="77777777" w:rsidR="007C04DA" w:rsidRPr="0062101A" w:rsidRDefault="007C04DA" w:rsidP="007C04DA">
            <w:pPr>
              <w:rPr>
                <w:color w:val="auto"/>
                <w:sz w:val="22"/>
                <w:szCs w:val="22"/>
              </w:rPr>
            </w:pPr>
            <w:r w:rsidRPr="0062101A">
              <w:rPr>
                <w:color w:val="auto"/>
                <w:sz w:val="22"/>
                <w:szCs w:val="22"/>
              </w:rPr>
              <w:t>Д)</w:t>
            </w:r>
          </w:p>
          <w:p w14:paraId="014D4ED6" w14:textId="77777777" w:rsidR="007C04DA" w:rsidRPr="0062101A" w:rsidRDefault="007C04DA" w:rsidP="007C04DA">
            <w:pPr>
              <w:rPr>
                <w:color w:val="auto"/>
                <w:sz w:val="22"/>
                <w:szCs w:val="22"/>
              </w:rPr>
            </w:pPr>
            <w:r w:rsidRPr="0062101A">
              <w:rPr>
                <w:color w:val="auto"/>
                <w:sz w:val="22"/>
                <w:szCs w:val="22"/>
              </w:rPr>
              <w:t>экспертизы</w:t>
            </w:r>
          </w:p>
          <w:p w14:paraId="0DD617ED" w14:textId="77777777" w:rsidR="007C04DA" w:rsidRPr="0062101A" w:rsidRDefault="007C04DA" w:rsidP="007C04DA">
            <w:pPr>
              <w:shd w:val="clear" w:color="auto" w:fill="FDFEFF"/>
              <w:jc w:val="both"/>
              <w:rPr>
                <w:color w:val="auto"/>
                <w:sz w:val="22"/>
                <w:szCs w:val="22"/>
              </w:rPr>
            </w:pPr>
          </w:p>
        </w:tc>
        <w:tc>
          <w:tcPr>
            <w:tcW w:w="992" w:type="dxa"/>
          </w:tcPr>
          <w:p w14:paraId="2072140A" w14:textId="77777777" w:rsidR="007C04DA" w:rsidRPr="0062101A" w:rsidRDefault="007C04DA" w:rsidP="007C04DA">
            <w:pPr>
              <w:rPr>
                <w:bCs/>
                <w:color w:val="auto"/>
                <w:sz w:val="22"/>
                <w:szCs w:val="22"/>
              </w:rPr>
            </w:pPr>
          </w:p>
        </w:tc>
        <w:tc>
          <w:tcPr>
            <w:tcW w:w="1134" w:type="dxa"/>
            <w:gridSpan w:val="2"/>
          </w:tcPr>
          <w:p w14:paraId="53777529" w14:textId="77777777" w:rsidR="007C04DA" w:rsidRPr="0062101A" w:rsidRDefault="007C04DA" w:rsidP="007C04DA">
            <w:pPr>
              <w:rPr>
                <w:color w:val="auto"/>
                <w:sz w:val="22"/>
                <w:szCs w:val="22"/>
              </w:rPr>
            </w:pPr>
            <w:r w:rsidRPr="0062101A">
              <w:rPr>
                <w:color w:val="auto"/>
                <w:sz w:val="22"/>
                <w:szCs w:val="22"/>
              </w:rPr>
              <w:t xml:space="preserve"> УК-1.1; УК-1.2; УК-1.3; УК-2.1; УК-2.2; УК-2.3; ОПК-1.1; ОПК-1.2; ОПК-1.3; ОПК-3.1; ОПК-3.2; ОПК-3.3; ОПК-4.1; ОПК-4.2; ОПК-4.3</w:t>
            </w:r>
          </w:p>
        </w:tc>
        <w:tc>
          <w:tcPr>
            <w:tcW w:w="1417" w:type="dxa"/>
          </w:tcPr>
          <w:p w14:paraId="28D68235" w14:textId="77777777" w:rsidR="007C04DA" w:rsidRPr="0062101A" w:rsidRDefault="007C04DA" w:rsidP="007C04DA">
            <w:pPr>
              <w:rPr>
                <w:color w:val="auto"/>
                <w:sz w:val="22"/>
                <w:szCs w:val="22"/>
              </w:rPr>
            </w:pPr>
            <w:r w:rsidRPr="0062101A">
              <w:rPr>
                <w:color w:val="auto"/>
                <w:sz w:val="22"/>
                <w:szCs w:val="22"/>
              </w:rPr>
              <w:t>У, З, В</w:t>
            </w:r>
          </w:p>
        </w:tc>
        <w:tc>
          <w:tcPr>
            <w:tcW w:w="958" w:type="dxa"/>
          </w:tcPr>
          <w:p w14:paraId="484DFCB3"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57F5C2EC" w14:textId="77777777" w:rsidTr="007C04DA">
        <w:trPr>
          <w:gridAfter w:val="1"/>
          <w:wAfter w:w="35" w:type="dxa"/>
        </w:trPr>
        <w:tc>
          <w:tcPr>
            <w:tcW w:w="476" w:type="dxa"/>
          </w:tcPr>
          <w:p w14:paraId="3AF2F0F7" w14:textId="77777777" w:rsidR="007C04DA" w:rsidRPr="0062101A" w:rsidRDefault="007C04DA" w:rsidP="007C04DA">
            <w:pPr>
              <w:rPr>
                <w:color w:val="auto"/>
                <w:sz w:val="22"/>
                <w:szCs w:val="22"/>
              </w:rPr>
            </w:pPr>
            <w:r w:rsidRPr="0062101A">
              <w:rPr>
                <w:color w:val="auto"/>
                <w:sz w:val="22"/>
                <w:szCs w:val="22"/>
              </w:rPr>
              <w:t>17</w:t>
            </w:r>
          </w:p>
        </w:tc>
        <w:tc>
          <w:tcPr>
            <w:tcW w:w="1759" w:type="dxa"/>
            <w:gridSpan w:val="2"/>
          </w:tcPr>
          <w:p w14:paraId="1512FE70" w14:textId="77777777" w:rsidR="007C04DA" w:rsidRPr="0062101A" w:rsidRDefault="007C04DA" w:rsidP="007C04DA">
            <w:pPr>
              <w:rPr>
                <w:color w:val="auto"/>
                <w:sz w:val="22"/>
                <w:szCs w:val="22"/>
              </w:rPr>
            </w:pPr>
            <w:r w:rsidRPr="0062101A">
              <w:rPr>
                <w:color w:val="auto"/>
                <w:sz w:val="22"/>
                <w:szCs w:val="22"/>
              </w:rPr>
              <w:t>Установите соответствие сроков в патентоведении.</w:t>
            </w:r>
          </w:p>
          <w:p w14:paraId="14B7C5D6" w14:textId="77777777" w:rsidR="007C04DA" w:rsidRPr="0062101A" w:rsidRDefault="007C04DA" w:rsidP="007C04DA">
            <w:pPr>
              <w:rPr>
                <w:color w:val="auto"/>
                <w:sz w:val="22"/>
                <w:szCs w:val="22"/>
              </w:rPr>
            </w:pPr>
            <w:r w:rsidRPr="0062101A">
              <w:rPr>
                <w:color w:val="auto"/>
                <w:sz w:val="22"/>
                <w:szCs w:val="22"/>
              </w:rPr>
              <w:t>1) срок</w:t>
            </w:r>
          </w:p>
          <w:p w14:paraId="692D7097" w14:textId="77777777" w:rsidR="007C04DA" w:rsidRPr="0062101A" w:rsidRDefault="007C04DA" w:rsidP="007C04DA">
            <w:pPr>
              <w:rPr>
                <w:color w:val="auto"/>
                <w:sz w:val="22"/>
                <w:szCs w:val="22"/>
              </w:rPr>
            </w:pPr>
            <w:r w:rsidRPr="0062101A">
              <w:rPr>
                <w:color w:val="auto"/>
                <w:sz w:val="22"/>
                <w:szCs w:val="22"/>
              </w:rPr>
              <w:t>представления</w:t>
            </w:r>
          </w:p>
          <w:p w14:paraId="0F45467F" w14:textId="77777777" w:rsidR="007C04DA" w:rsidRPr="0062101A" w:rsidRDefault="007C04DA" w:rsidP="007C04DA">
            <w:pPr>
              <w:rPr>
                <w:color w:val="auto"/>
                <w:sz w:val="22"/>
                <w:szCs w:val="22"/>
              </w:rPr>
            </w:pPr>
            <w:r w:rsidRPr="0062101A">
              <w:rPr>
                <w:color w:val="auto"/>
                <w:sz w:val="22"/>
                <w:szCs w:val="22"/>
              </w:rPr>
              <w:t xml:space="preserve">заявителем </w:t>
            </w:r>
          </w:p>
          <w:p w14:paraId="6FAE305A" w14:textId="77777777" w:rsidR="007C04DA" w:rsidRPr="0062101A" w:rsidRDefault="007C04DA" w:rsidP="007C04DA">
            <w:pPr>
              <w:rPr>
                <w:color w:val="auto"/>
                <w:sz w:val="22"/>
                <w:szCs w:val="22"/>
              </w:rPr>
            </w:pPr>
            <w:r w:rsidRPr="0062101A">
              <w:rPr>
                <w:color w:val="auto"/>
                <w:sz w:val="22"/>
                <w:szCs w:val="22"/>
              </w:rPr>
              <w:t>запрашиваемых</w:t>
            </w:r>
          </w:p>
          <w:p w14:paraId="0881F212" w14:textId="77777777" w:rsidR="007C04DA" w:rsidRPr="0062101A" w:rsidRDefault="007C04DA" w:rsidP="007C04DA">
            <w:pPr>
              <w:rPr>
                <w:color w:val="auto"/>
                <w:sz w:val="22"/>
                <w:szCs w:val="22"/>
              </w:rPr>
            </w:pPr>
            <w:r w:rsidRPr="0062101A">
              <w:rPr>
                <w:color w:val="auto"/>
                <w:sz w:val="22"/>
                <w:szCs w:val="22"/>
              </w:rPr>
              <w:t>экспертизой</w:t>
            </w:r>
          </w:p>
          <w:p w14:paraId="7C305C4D" w14:textId="77777777" w:rsidR="007C04DA" w:rsidRPr="0062101A" w:rsidRDefault="007C04DA" w:rsidP="007C04DA">
            <w:pPr>
              <w:rPr>
                <w:color w:val="auto"/>
                <w:sz w:val="22"/>
                <w:szCs w:val="22"/>
              </w:rPr>
            </w:pPr>
            <w:r w:rsidRPr="0062101A">
              <w:rPr>
                <w:color w:val="auto"/>
                <w:sz w:val="22"/>
                <w:szCs w:val="22"/>
              </w:rPr>
              <w:t>документов</w:t>
            </w:r>
          </w:p>
          <w:p w14:paraId="6651E5EA" w14:textId="77777777" w:rsidR="007C04DA" w:rsidRPr="0062101A" w:rsidRDefault="007C04DA" w:rsidP="007C04DA">
            <w:pPr>
              <w:rPr>
                <w:color w:val="auto"/>
                <w:sz w:val="22"/>
                <w:szCs w:val="22"/>
              </w:rPr>
            </w:pPr>
            <w:r w:rsidRPr="0062101A">
              <w:rPr>
                <w:color w:val="auto"/>
                <w:sz w:val="22"/>
                <w:szCs w:val="22"/>
              </w:rPr>
              <w:t>или</w:t>
            </w:r>
          </w:p>
          <w:p w14:paraId="6EEE2A3B" w14:textId="77777777" w:rsidR="007C04DA" w:rsidRPr="0062101A" w:rsidRDefault="007C04DA" w:rsidP="007C04DA">
            <w:pPr>
              <w:rPr>
                <w:color w:val="auto"/>
                <w:sz w:val="22"/>
                <w:szCs w:val="22"/>
              </w:rPr>
            </w:pPr>
            <w:r w:rsidRPr="0062101A">
              <w:rPr>
                <w:color w:val="auto"/>
                <w:sz w:val="22"/>
                <w:szCs w:val="22"/>
              </w:rPr>
              <w:t>дополнительных</w:t>
            </w:r>
          </w:p>
          <w:p w14:paraId="41D70CAC" w14:textId="77777777" w:rsidR="007C04DA" w:rsidRPr="0062101A" w:rsidRDefault="007C04DA" w:rsidP="007C04DA">
            <w:pPr>
              <w:rPr>
                <w:color w:val="auto"/>
                <w:sz w:val="22"/>
                <w:szCs w:val="22"/>
              </w:rPr>
            </w:pPr>
            <w:r w:rsidRPr="0062101A">
              <w:rPr>
                <w:color w:val="auto"/>
                <w:sz w:val="22"/>
                <w:szCs w:val="22"/>
              </w:rPr>
              <w:t>материалов</w:t>
            </w:r>
          </w:p>
          <w:p w14:paraId="720E0A68" w14:textId="77777777" w:rsidR="007C04DA" w:rsidRPr="0062101A" w:rsidRDefault="007C04DA" w:rsidP="007C04DA">
            <w:pPr>
              <w:rPr>
                <w:color w:val="auto"/>
                <w:sz w:val="22"/>
                <w:szCs w:val="22"/>
              </w:rPr>
            </w:pPr>
            <w:r w:rsidRPr="0062101A">
              <w:rPr>
                <w:color w:val="auto"/>
                <w:sz w:val="22"/>
                <w:szCs w:val="22"/>
              </w:rPr>
              <w:t>заявки</w:t>
            </w:r>
          </w:p>
          <w:p w14:paraId="1FB23583" w14:textId="77777777" w:rsidR="007C04DA" w:rsidRPr="0062101A" w:rsidRDefault="007C04DA" w:rsidP="007C04DA">
            <w:pPr>
              <w:rPr>
                <w:color w:val="auto"/>
                <w:sz w:val="22"/>
                <w:szCs w:val="22"/>
              </w:rPr>
            </w:pPr>
            <w:r w:rsidRPr="0062101A">
              <w:rPr>
                <w:color w:val="auto"/>
                <w:sz w:val="22"/>
                <w:szCs w:val="22"/>
              </w:rPr>
              <w:t>может</w:t>
            </w:r>
          </w:p>
          <w:p w14:paraId="12BBB4A4" w14:textId="77777777" w:rsidR="007C04DA" w:rsidRPr="0062101A" w:rsidRDefault="007C04DA" w:rsidP="007C04DA">
            <w:pPr>
              <w:rPr>
                <w:color w:val="auto"/>
                <w:sz w:val="22"/>
                <w:szCs w:val="22"/>
              </w:rPr>
            </w:pPr>
            <w:r w:rsidRPr="0062101A">
              <w:rPr>
                <w:color w:val="auto"/>
                <w:sz w:val="22"/>
                <w:szCs w:val="22"/>
              </w:rPr>
              <w:t>быть</w:t>
            </w:r>
          </w:p>
          <w:p w14:paraId="460DA715" w14:textId="77777777" w:rsidR="007C04DA" w:rsidRPr="0062101A" w:rsidRDefault="007C04DA" w:rsidP="007C04DA">
            <w:pPr>
              <w:rPr>
                <w:color w:val="auto"/>
                <w:sz w:val="22"/>
                <w:szCs w:val="22"/>
              </w:rPr>
            </w:pPr>
            <w:r w:rsidRPr="0062101A">
              <w:rPr>
                <w:color w:val="auto"/>
                <w:sz w:val="22"/>
                <w:szCs w:val="22"/>
              </w:rPr>
              <w:t>продлен ФИПСом по его ходатайству не более чем на</w:t>
            </w:r>
          </w:p>
          <w:p w14:paraId="14CFB09D" w14:textId="77777777" w:rsidR="007C04DA" w:rsidRPr="0062101A" w:rsidRDefault="007C04DA" w:rsidP="007C04DA">
            <w:pPr>
              <w:rPr>
                <w:color w:val="auto"/>
                <w:sz w:val="22"/>
                <w:szCs w:val="22"/>
              </w:rPr>
            </w:pPr>
            <w:r w:rsidRPr="0062101A">
              <w:rPr>
                <w:color w:val="auto"/>
                <w:sz w:val="22"/>
                <w:szCs w:val="22"/>
              </w:rPr>
              <w:t>2) правовая</w:t>
            </w:r>
          </w:p>
          <w:p w14:paraId="7EB744A8" w14:textId="77777777" w:rsidR="007C04DA" w:rsidRPr="0062101A" w:rsidRDefault="007C04DA" w:rsidP="007C04DA">
            <w:pPr>
              <w:rPr>
                <w:color w:val="auto"/>
                <w:sz w:val="22"/>
                <w:szCs w:val="22"/>
              </w:rPr>
            </w:pPr>
            <w:r w:rsidRPr="0062101A">
              <w:rPr>
                <w:color w:val="auto"/>
                <w:sz w:val="22"/>
                <w:szCs w:val="22"/>
              </w:rPr>
              <w:t>охрана</w:t>
            </w:r>
          </w:p>
          <w:p w14:paraId="57D1E820" w14:textId="77777777" w:rsidR="007C04DA" w:rsidRPr="0062101A" w:rsidRDefault="007C04DA" w:rsidP="007C04DA">
            <w:pPr>
              <w:rPr>
                <w:color w:val="auto"/>
                <w:sz w:val="22"/>
                <w:szCs w:val="22"/>
              </w:rPr>
            </w:pPr>
            <w:r w:rsidRPr="0062101A">
              <w:rPr>
                <w:color w:val="auto"/>
                <w:sz w:val="22"/>
                <w:szCs w:val="22"/>
              </w:rPr>
              <w:t>общеизвестного товарного знака действует</w:t>
            </w:r>
          </w:p>
          <w:p w14:paraId="2AC300A6" w14:textId="77777777" w:rsidR="007C04DA" w:rsidRPr="0062101A" w:rsidRDefault="007C04DA" w:rsidP="007C04DA">
            <w:pPr>
              <w:rPr>
                <w:color w:val="auto"/>
                <w:sz w:val="22"/>
                <w:szCs w:val="22"/>
              </w:rPr>
            </w:pPr>
            <w:r w:rsidRPr="0062101A">
              <w:rPr>
                <w:color w:val="auto"/>
                <w:sz w:val="22"/>
                <w:szCs w:val="22"/>
              </w:rPr>
              <w:t>3) действие патента на промышленный образец</w:t>
            </w:r>
          </w:p>
          <w:p w14:paraId="15FC9ECC" w14:textId="77777777" w:rsidR="007C04DA" w:rsidRPr="0062101A" w:rsidRDefault="007C04DA" w:rsidP="007C04DA">
            <w:pPr>
              <w:rPr>
                <w:color w:val="auto"/>
                <w:sz w:val="22"/>
                <w:szCs w:val="22"/>
              </w:rPr>
            </w:pPr>
            <w:r w:rsidRPr="0062101A">
              <w:rPr>
                <w:color w:val="auto"/>
                <w:sz w:val="22"/>
                <w:szCs w:val="22"/>
              </w:rPr>
              <w:t>продлевается</w:t>
            </w:r>
          </w:p>
          <w:p w14:paraId="1764BE52" w14:textId="77777777" w:rsidR="007C04DA" w:rsidRPr="0062101A" w:rsidRDefault="007C04DA" w:rsidP="007C04DA">
            <w:pPr>
              <w:rPr>
                <w:color w:val="auto"/>
                <w:sz w:val="22"/>
                <w:szCs w:val="22"/>
              </w:rPr>
            </w:pPr>
            <w:r w:rsidRPr="0062101A">
              <w:rPr>
                <w:color w:val="auto"/>
                <w:sz w:val="22"/>
                <w:szCs w:val="22"/>
              </w:rPr>
              <w:t>Патентным</w:t>
            </w:r>
          </w:p>
          <w:p w14:paraId="0EE60AD6" w14:textId="77777777" w:rsidR="007C04DA" w:rsidRPr="0062101A" w:rsidRDefault="007C04DA" w:rsidP="007C04DA">
            <w:pPr>
              <w:rPr>
                <w:color w:val="auto"/>
                <w:sz w:val="22"/>
                <w:szCs w:val="22"/>
              </w:rPr>
            </w:pPr>
            <w:r w:rsidRPr="0062101A">
              <w:rPr>
                <w:color w:val="auto"/>
                <w:sz w:val="22"/>
                <w:szCs w:val="22"/>
              </w:rPr>
              <w:lastRenderedPageBreak/>
              <w:t>ведомством</w:t>
            </w:r>
          </w:p>
          <w:p w14:paraId="2A3A6C51" w14:textId="77777777" w:rsidR="007C04DA" w:rsidRPr="0062101A" w:rsidRDefault="007C04DA" w:rsidP="007C04DA">
            <w:pPr>
              <w:rPr>
                <w:color w:val="auto"/>
                <w:sz w:val="22"/>
                <w:szCs w:val="22"/>
              </w:rPr>
            </w:pPr>
            <w:r w:rsidRPr="0062101A">
              <w:rPr>
                <w:color w:val="auto"/>
                <w:sz w:val="22"/>
                <w:szCs w:val="22"/>
              </w:rPr>
              <w:t>по</w:t>
            </w:r>
          </w:p>
          <w:p w14:paraId="1E5A1839" w14:textId="77777777" w:rsidR="007C04DA" w:rsidRPr="0062101A" w:rsidRDefault="007C04DA" w:rsidP="007C04DA">
            <w:pPr>
              <w:rPr>
                <w:color w:val="auto"/>
                <w:sz w:val="22"/>
                <w:szCs w:val="22"/>
              </w:rPr>
            </w:pPr>
            <w:r w:rsidRPr="0062101A">
              <w:rPr>
                <w:color w:val="auto"/>
                <w:sz w:val="22"/>
                <w:szCs w:val="22"/>
              </w:rPr>
              <w:t>ходатайству</w:t>
            </w:r>
          </w:p>
          <w:p w14:paraId="01601069" w14:textId="77777777" w:rsidR="007C04DA" w:rsidRPr="0062101A" w:rsidRDefault="007C04DA" w:rsidP="007C04DA">
            <w:pPr>
              <w:rPr>
                <w:color w:val="auto"/>
                <w:sz w:val="22"/>
                <w:szCs w:val="22"/>
              </w:rPr>
            </w:pPr>
            <w:r w:rsidRPr="0062101A">
              <w:rPr>
                <w:color w:val="auto"/>
                <w:sz w:val="22"/>
                <w:szCs w:val="22"/>
              </w:rPr>
              <w:t>патентообладателя, но не более чем на</w:t>
            </w:r>
          </w:p>
          <w:p w14:paraId="5D624D7B" w14:textId="77777777" w:rsidR="007C04DA" w:rsidRPr="0062101A" w:rsidRDefault="007C04DA" w:rsidP="007C04DA">
            <w:pPr>
              <w:rPr>
                <w:color w:val="auto"/>
                <w:sz w:val="22"/>
                <w:szCs w:val="22"/>
              </w:rPr>
            </w:pPr>
            <w:r w:rsidRPr="0062101A">
              <w:rPr>
                <w:color w:val="auto"/>
                <w:sz w:val="22"/>
                <w:szCs w:val="22"/>
              </w:rPr>
              <w:t>4) по</w:t>
            </w:r>
          </w:p>
          <w:p w14:paraId="1F435083" w14:textId="77777777" w:rsidR="007C04DA" w:rsidRPr="0062101A" w:rsidRDefault="007C04DA" w:rsidP="007C04DA">
            <w:pPr>
              <w:rPr>
                <w:color w:val="auto"/>
                <w:sz w:val="22"/>
                <w:szCs w:val="22"/>
              </w:rPr>
            </w:pPr>
            <w:r w:rsidRPr="0062101A">
              <w:rPr>
                <w:color w:val="auto"/>
                <w:sz w:val="22"/>
                <w:szCs w:val="22"/>
              </w:rPr>
              <w:t>истечении какого времени</w:t>
            </w:r>
          </w:p>
          <w:p w14:paraId="747474F3" w14:textId="77777777" w:rsidR="007C04DA" w:rsidRPr="0062101A" w:rsidRDefault="007C04DA" w:rsidP="007C04DA">
            <w:pPr>
              <w:rPr>
                <w:color w:val="auto"/>
                <w:sz w:val="22"/>
                <w:szCs w:val="22"/>
              </w:rPr>
            </w:pPr>
            <w:r w:rsidRPr="0062101A">
              <w:rPr>
                <w:color w:val="auto"/>
                <w:sz w:val="22"/>
                <w:szCs w:val="22"/>
              </w:rPr>
              <w:t>патентное</w:t>
            </w:r>
          </w:p>
          <w:p w14:paraId="32B7736F" w14:textId="77777777" w:rsidR="007C04DA" w:rsidRPr="0062101A" w:rsidRDefault="007C04DA" w:rsidP="007C04DA">
            <w:pPr>
              <w:rPr>
                <w:color w:val="auto"/>
                <w:sz w:val="22"/>
                <w:szCs w:val="22"/>
              </w:rPr>
            </w:pPr>
            <w:r w:rsidRPr="0062101A">
              <w:rPr>
                <w:color w:val="auto"/>
                <w:sz w:val="22"/>
                <w:szCs w:val="22"/>
              </w:rPr>
              <w:t>ведомство с даты</w:t>
            </w:r>
          </w:p>
          <w:p w14:paraId="42D42531" w14:textId="77777777" w:rsidR="007C04DA" w:rsidRPr="0062101A" w:rsidRDefault="007C04DA" w:rsidP="007C04DA">
            <w:pPr>
              <w:rPr>
                <w:color w:val="auto"/>
                <w:sz w:val="22"/>
                <w:szCs w:val="22"/>
              </w:rPr>
            </w:pPr>
            <w:r w:rsidRPr="0062101A">
              <w:rPr>
                <w:color w:val="auto"/>
                <w:sz w:val="22"/>
                <w:szCs w:val="22"/>
              </w:rPr>
              <w:t>поступления</w:t>
            </w:r>
          </w:p>
          <w:p w14:paraId="5FA3A7A9" w14:textId="77777777" w:rsidR="007C04DA" w:rsidRPr="0062101A" w:rsidRDefault="007C04DA" w:rsidP="007C04DA">
            <w:pPr>
              <w:rPr>
                <w:color w:val="auto"/>
                <w:sz w:val="22"/>
                <w:szCs w:val="22"/>
              </w:rPr>
            </w:pPr>
            <w:r w:rsidRPr="0062101A">
              <w:rPr>
                <w:color w:val="auto"/>
                <w:sz w:val="22"/>
                <w:szCs w:val="22"/>
              </w:rPr>
              <w:t>заявки,</w:t>
            </w:r>
          </w:p>
          <w:p w14:paraId="2463D696" w14:textId="77777777" w:rsidR="007C04DA" w:rsidRPr="0062101A" w:rsidRDefault="007C04DA" w:rsidP="007C04DA">
            <w:pPr>
              <w:rPr>
                <w:color w:val="auto"/>
                <w:sz w:val="22"/>
                <w:szCs w:val="22"/>
              </w:rPr>
            </w:pPr>
            <w:r w:rsidRPr="0062101A">
              <w:rPr>
                <w:color w:val="auto"/>
                <w:sz w:val="22"/>
                <w:szCs w:val="22"/>
              </w:rPr>
              <w:t>прошедшей</w:t>
            </w:r>
          </w:p>
          <w:p w14:paraId="252C0A51" w14:textId="77777777" w:rsidR="007C04DA" w:rsidRPr="0062101A" w:rsidRDefault="007C04DA" w:rsidP="007C04DA">
            <w:pPr>
              <w:rPr>
                <w:color w:val="auto"/>
                <w:sz w:val="22"/>
                <w:szCs w:val="22"/>
              </w:rPr>
            </w:pPr>
            <w:r w:rsidRPr="0062101A">
              <w:rPr>
                <w:color w:val="auto"/>
                <w:sz w:val="22"/>
                <w:szCs w:val="22"/>
              </w:rPr>
              <w:t>формальную</w:t>
            </w:r>
          </w:p>
          <w:p w14:paraId="25948664" w14:textId="77777777" w:rsidR="007C04DA" w:rsidRPr="0062101A" w:rsidRDefault="007C04DA" w:rsidP="007C04DA">
            <w:pPr>
              <w:rPr>
                <w:color w:val="auto"/>
                <w:sz w:val="22"/>
                <w:szCs w:val="22"/>
              </w:rPr>
            </w:pPr>
            <w:r w:rsidRPr="0062101A">
              <w:rPr>
                <w:color w:val="auto"/>
                <w:sz w:val="22"/>
                <w:szCs w:val="22"/>
              </w:rPr>
              <w:t>экспертизу</w:t>
            </w:r>
          </w:p>
          <w:p w14:paraId="4DF47050" w14:textId="77777777" w:rsidR="007C04DA" w:rsidRPr="0062101A" w:rsidRDefault="007C04DA" w:rsidP="007C04DA">
            <w:pPr>
              <w:rPr>
                <w:color w:val="auto"/>
                <w:sz w:val="22"/>
                <w:szCs w:val="22"/>
              </w:rPr>
            </w:pPr>
            <w:r w:rsidRPr="0062101A">
              <w:rPr>
                <w:color w:val="auto"/>
                <w:sz w:val="22"/>
                <w:szCs w:val="22"/>
              </w:rPr>
              <w:t>положительным</w:t>
            </w:r>
          </w:p>
          <w:p w14:paraId="35857991" w14:textId="77777777" w:rsidR="007C04DA" w:rsidRPr="0062101A" w:rsidRDefault="007C04DA" w:rsidP="007C04DA">
            <w:pPr>
              <w:rPr>
                <w:color w:val="auto"/>
                <w:sz w:val="22"/>
                <w:szCs w:val="22"/>
              </w:rPr>
            </w:pPr>
            <w:r w:rsidRPr="0062101A">
              <w:rPr>
                <w:color w:val="auto"/>
                <w:sz w:val="22"/>
                <w:szCs w:val="22"/>
              </w:rPr>
              <w:t>результатом,</w:t>
            </w:r>
          </w:p>
          <w:p w14:paraId="5C95749C" w14:textId="77777777" w:rsidR="007C04DA" w:rsidRPr="0062101A" w:rsidRDefault="007C04DA" w:rsidP="007C04DA">
            <w:pPr>
              <w:rPr>
                <w:color w:val="auto"/>
                <w:sz w:val="22"/>
                <w:szCs w:val="22"/>
              </w:rPr>
            </w:pPr>
            <w:r w:rsidRPr="0062101A">
              <w:rPr>
                <w:color w:val="auto"/>
                <w:sz w:val="22"/>
                <w:szCs w:val="22"/>
              </w:rPr>
              <w:t>публикует сведения о заявке</w:t>
            </w:r>
          </w:p>
          <w:p w14:paraId="6CA762B4" w14:textId="77777777" w:rsidR="007C04DA" w:rsidRPr="0062101A" w:rsidRDefault="007C04DA" w:rsidP="007C04DA">
            <w:pPr>
              <w:rPr>
                <w:color w:val="auto"/>
                <w:sz w:val="22"/>
                <w:szCs w:val="22"/>
              </w:rPr>
            </w:pPr>
          </w:p>
          <w:p w14:paraId="6C829204" w14:textId="77777777" w:rsidR="007C04DA" w:rsidRPr="0062101A" w:rsidRDefault="007C04DA" w:rsidP="007C04DA">
            <w:pPr>
              <w:shd w:val="clear" w:color="auto" w:fill="FDFEFF"/>
              <w:jc w:val="both"/>
              <w:rPr>
                <w:color w:val="auto"/>
                <w:sz w:val="22"/>
                <w:szCs w:val="22"/>
              </w:rPr>
            </w:pPr>
          </w:p>
        </w:tc>
        <w:tc>
          <w:tcPr>
            <w:tcW w:w="2835" w:type="dxa"/>
            <w:gridSpan w:val="2"/>
          </w:tcPr>
          <w:p w14:paraId="6828A2C1" w14:textId="77777777" w:rsidR="007C04DA" w:rsidRPr="0062101A" w:rsidRDefault="007C04DA" w:rsidP="007C04DA">
            <w:pPr>
              <w:rPr>
                <w:color w:val="auto"/>
                <w:sz w:val="22"/>
                <w:szCs w:val="22"/>
              </w:rPr>
            </w:pPr>
            <w:r w:rsidRPr="0062101A">
              <w:rPr>
                <w:color w:val="auto"/>
                <w:sz w:val="22"/>
                <w:szCs w:val="22"/>
              </w:rPr>
              <w:lastRenderedPageBreak/>
              <w:t>А) бессрочно</w:t>
            </w:r>
          </w:p>
          <w:p w14:paraId="79F8B754" w14:textId="77777777" w:rsidR="007C04DA" w:rsidRPr="0062101A" w:rsidRDefault="007C04DA" w:rsidP="007C04DA">
            <w:pPr>
              <w:rPr>
                <w:color w:val="auto"/>
                <w:sz w:val="22"/>
                <w:szCs w:val="22"/>
              </w:rPr>
            </w:pPr>
            <w:r w:rsidRPr="0062101A">
              <w:rPr>
                <w:color w:val="auto"/>
                <w:sz w:val="22"/>
                <w:szCs w:val="22"/>
              </w:rPr>
              <w:t>Б)10 месяцев</w:t>
            </w:r>
          </w:p>
          <w:p w14:paraId="559DFCF6" w14:textId="77777777" w:rsidR="007C04DA" w:rsidRPr="0062101A" w:rsidRDefault="007C04DA" w:rsidP="007C04DA">
            <w:pPr>
              <w:rPr>
                <w:color w:val="auto"/>
                <w:sz w:val="22"/>
                <w:szCs w:val="22"/>
              </w:rPr>
            </w:pPr>
            <w:r w:rsidRPr="0062101A">
              <w:rPr>
                <w:color w:val="auto"/>
                <w:sz w:val="22"/>
                <w:szCs w:val="22"/>
              </w:rPr>
              <w:t>В)18 месяцев</w:t>
            </w:r>
          </w:p>
          <w:p w14:paraId="28FE557E" w14:textId="77777777" w:rsidR="007C04DA" w:rsidRPr="0062101A" w:rsidRDefault="007C04DA" w:rsidP="007C04DA">
            <w:pPr>
              <w:rPr>
                <w:color w:val="auto"/>
                <w:sz w:val="22"/>
                <w:szCs w:val="22"/>
              </w:rPr>
            </w:pPr>
            <w:r w:rsidRPr="0062101A">
              <w:rPr>
                <w:color w:val="auto"/>
                <w:sz w:val="22"/>
                <w:szCs w:val="22"/>
              </w:rPr>
              <w:t>Г)25 лет</w:t>
            </w:r>
          </w:p>
          <w:p w14:paraId="40227A5F" w14:textId="77777777" w:rsidR="007C04DA" w:rsidRPr="0062101A" w:rsidRDefault="007C04DA" w:rsidP="007C04DA">
            <w:pPr>
              <w:rPr>
                <w:color w:val="auto"/>
                <w:sz w:val="22"/>
                <w:szCs w:val="22"/>
              </w:rPr>
            </w:pPr>
            <w:r w:rsidRPr="0062101A">
              <w:rPr>
                <w:color w:val="auto"/>
                <w:sz w:val="22"/>
                <w:szCs w:val="22"/>
              </w:rPr>
              <w:t>Д)5 лет</w:t>
            </w:r>
          </w:p>
          <w:p w14:paraId="05BD5FD0" w14:textId="77777777" w:rsidR="007C04DA" w:rsidRPr="0062101A" w:rsidRDefault="007C04DA" w:rsidP="007C04DA">
            <w:pPr>
              <w:rPr>
                <w:color w:val="auto"/>
                <w:sz w:val="22"/>
                <w:szCs w:val="22"/>
              </w:rPr>
            </w:pPr>
          </w:p>
          <w:p w14:paraId="4D11651C" w14:textId="77777777" w:rsidR="007C04DA" w:rsidRPr="0062101A" w:rsidRDefault="007C04DA" w:rsidP="007C04DA">
            <w:pPr>
              <w:shd w:val="clear" w:color="auto" w:fill="FDFEFF"/>
              <w:jc w:val="both"/>
              <w:rPr>
                <w:color w:val="auto"/>
                <w:sz w:val="22"/>
                <w:szCs w:val="22"/>
              </w:rPr>
            </w:pPr>
          </w:p>
        </w:tc>
        <w:tc>
          <w:tcPr>
            <w:tcW w:w="992" w:type="dxa"/>
          </w:tcPr>
          <w:p w14:paraId="3F9FC76D" w14:textId="77777777" w:rsidR="007C04DA" w:rsidRPr="0062101A" w:rsidRDefault="007C04DA" w:rsidP="007C04DA">
            <w:pPr>
              <w:rPr>
                <w:bCs/>
                <w:color w:val="auto"/>
                <w:sz w:val="22"/>
                <w:szCs w:val="22"/>
              </w:rPr>
            </w:pPr>
          </w:p>
        </w:tc>
        <w:tc>
          <w:tcPr>
            <w:tcW w:w="1134" w:type="dxa"/>
            <w:gridSpan w:val="2"/>
          </w:tcPr>
          <w:p w14:paraId="6FB2818D"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2E210013" w14:textId="77777777" w:rsidR="007C04DA" w:rsidRPr="0062101A" w:rsidRDefault="007C04DA" w:rsidP="007C04DA">
            <w:pPr>
              <w:rPr>
                <w:color w:val="auto"/>
                <w:sz w:val="22"/>
                <w:szCs w:val="22"/>
              </w:rPr>
            </w:pPr>
            <w:r w:rsidRPr="0062101A">
              <w:rPr>
                <w:color w:val="auto"/>
                <w:sz w:val="22"/>
                <w:szCs w:val="22"/>
              </w:rPr>
              <w:t>У.З,В</w:t>
            </w:r>
          </w:p>
        </w:tc>
        <w:tc>
          <w:tcPr>
            <w:tcW w:w="958" w:type="dxa"/>
          </w:tcPr>
          <w:p w14:paraId="430CAA80"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0DE5CC4D" w14:textId="77777777" w:rsidTr="007C04DA">
        <w:trPr>
          <w:gridAfter w:val="1"/>
          <w:wAfter w:w="35" w:type="dxa"/>
        </w:trPr>
        <w:tc>
          <w:tcPr>
            <w:tcW w:w="476" w:type="dxa"/>
          </w:tcPr>
          <w:p w14:paraId="0A43AA16" w14:textId="77777777" w:rsidR="007C04DA" w:rsidRPr="0062101A" w:rsidRDefault="007C04DA" w:rsidP="007C04DA">
            <w:pPr>
              <w:rPr>
                <w:color w:val="auto"/>
                <w:sz w:val="22"/>
                <w:szCs w:val="22"/>
              </w:rPr>
            </w:pPr>
            <w:r w:rsidRPr="0062101A">
              <w:rPr>
                <w:color w:val="auto"/>
                <w:sz w:val="22"/>
                <w:szCs w:val="22"/>
              </w:rPr>
              <w:t>18</w:t>
            </w:r>
          </w:p>
        </w:tc>
        <w:tc>
          <w:tcPr>
            <w:tcW w:w="1759" w:type="dxa"/>
            <w:gridSpan w:val="2"/>
          </w:tcPr>
          <w:p w14:paraId="60E0B301" w14:textId="77777777" w:rsidR="007C04DA" w:rsidRPr="0062101A" w:rsidRDefault="007C04DA" w:rsidP="007C04DA">
            <w:pPr>
              <w:rPr>
                <w:color w:val="auto"/>
                <w:sz w:val="22"/>
                <w:szCs w:val="22"/>
              </w:rPr>
            </w:pPr>
            <w:r w:rsidRPr="0062101A">
              <w:rPr>
                <w:color w:val="auto"/>
                <w:sz w:val="22"/>
                <w:szCs w:val="22"/>
              </w:rPr>
              <w:t>Установите соответствие понятий и определений.</w:t>
            </w:r>
          </w:p>
          <w:p w14:paraId="2740233A" w14:textId="77777777" w:rsidR="007C04DA" w:rsidRPr="0062101A" w:rsidRDefault="007C04DA" w:rsidP="007C04DA">
            <w:pPr>
              <w:rPr>
                <w:color w:val="auto"/>
                <w:sz w:val="22"/>
                <w:szCs w:val="22"/>
              </w:rPr>
            </w:pPr>
            <w:r w:rsidRPr="0062101A">
              <w:rPr>
                <w:color w:val="auto"/>
                <w:sz w:val="22"/>
                <w:szCs w:val="22"/>
              </w:rPr>
              <w:t>1) новизна</w:t>
            </w:r>
          </w:p>
          <w:p w14:paraId="62943731" w14:textId="77777777" w:rsidR="007C04DA" w:rsidRPr="0062101A" w:rsidRDefault="007C04DA" w:rsidP="007C04DA">
            <w:pPr>
              <w:rPr>
                <w:color w:val="auto"/>
                <w:sz w:val="22"/>
                <w:szCs w:val="22"/>
              </w:rPr>
            </w:pPr>
            <w:r w:rsidRPr="0062101A">
              <w:rPr>
                <w:color w:val="auto"/>
                <w:sz w:val="22"/>
                <w:szCs w:val="22"/>
              </w:rPr>
              <w:t>2) изобретательский</w:t>
            </w:r>
          </w:p>
          <w:p w14:paraId="6B164BCF" w14:textId="77777777" w:rsidR="007C04DA" w:rsidRPr="0062101A" w:rsidRDefault="007C04DA" w:rsidP="007C04DA">
            <w:pPr>
              <w:rPr>
                <w:color w:val="auto"/>
                <w:sz w:val="22"/>
                <w:szCs w:val="22"/>
              </w:rPr>
            </w:pPr>
            <w:r w:rsidRPr="0062101A">
              <w:rPr>
                <w:color w:val="auto"/>
                <w:sz w:val="22"/>
                <w:szCs w:val="22"/>
              </w:rPr>
              <w:t>уровень</w:t>
            </w:r>
          </w:p>
          <w:p w14:paraId="51672B73" w14:textId="77777777" w:rsidR="007C04DA" w:rsidRPr="0062101A" w:rsidRDefault="007C04DA" w:rsidP="007C04DA">
            <w:pPr>
              <w:rPr>
                <w:color w:val="auto"/>
                <w:sz w:val="22"/>
                <w:szCs w:val="22"/>
              </w:rPr>
            </w:pPr>
            <w:r w:rsidRPr="0062101A">
              <w:rPr>
                <w:color w:val="auto"/>
                <w:sz w:val="22"/>
                <w:szCs w:val="22"/>
              </w:rPr>
              <w:t>3) промышленная</w:t>
            </w:r>
          </w:p>
          <w:p w14:paraId="7DFAC04D" w14:textId="77777777" w:rsidR="007C04DA" w:rsidRPr="0062101A" w:rsidRDefault="007C04DA" w:rsidP="007C04DA">
            <w:pPr>
              <w:rPr>
                <w:color w:val="auto"/>
                <w:sz w:val="22"/>
                <w:szCs w:val="22"/>
              </w:rPr>
            </w:pPr>
            <w:r w:rsidRPr="0062101A">
              <w:rPr>
                <w:color w:val="auto"/>
                <w:sz w:val="22"/>
                <w:szCs w:val="22"/>
              </w:rPr>
              <w:t>применимость</w:t>
            </w:r>
          </w:p>
          <w:p w14:paraId="17B04EE6" w14:textId="77777777" w:rsidR="007C04DA" w:rsidRPr="0062101A" w:rsidRDefault="007C04DA" w:rsidP="007C04DA">
            <w:pPr>
              <w:rPr>
                <w:color w:val="auto"/>
                <w:sz w:val="22"/>
                <w:szCs w:val="22"/>
              </w:rPr>
            </w:pPr>
            <w:r w:rsidRPr="0062101A">
              <w:rPr>
                <w:color w:val="auto"/>
                <w:sz w:val="22"/>
                <w:szCs w:val="22"/>
              </w:rPr>
              <w:t>4) техническое</w:t>
            </w:r>
          </w:p>
          <w:p w14:paraId="61CF8A05" w14:textId="77777777" w:rsidR="007C04DA" w:rsidRPr="0062101A" w:rsidRDefault="007C04DA" w:rsidP="007C04DA">
            <w:pPr>
              <w:rPr>
                <w:color w:val="auto"/>
                <w:sz w:val="22"/>
                <w:szCs w:val="22"/>
              </w:rPr>
            </w:pPr>
            <w:r w:rsidRPr="0062101A">
              <w:rPr>
                <w:color w:val="auto"/>
                <w:sz w:val="22"/>
                <w:szCs w:val="22"/>
              </w:rPr>
              <w:t>решение</w:t>
            </w:r>
          </w:p>
          <w:p w14:paraId="71EED20E" w14:textId="77777777" w:rsidR="007C04DA" w:rsidRPr="0062101A" w:rsidRDefault="007C04DA" w:rsidP="007C04DA">
            <w:pPr>
              <w:rPr>
                <w:color w:val="auto"/>
                <w:sz w:val="22"/>
                <w:szCs w:val="22"/>
              </w:rPr>
            </w:pPr>
          </w:p>
          <w:p w14:paraId="71FD6708" w14:textId="77777777" w:rsidR="007C04DA" w:rsidRPr="0062101A" w:rsidRDefault="007C04DA" w:rsidP="007C04DA">
            <w:pPr>
              <w:shd w:val="clear" w:color="auto" w:fill="FDFEFF"/>
              <w:jc w:val="both"/>
              <w:rPr>
                <w:color w:val="auto"/>
                <w:sz w:val="22"/>
                <w:szCs w:val="22"/>
              </w:rPr>
            </w:pPr>
          </w:p>
        </w:tc>
        <w:tc>
          <w:tcPr>
            <w:tcW w:w="2835" w:type="dxa"/>
            <w:gridSpan w:val="2"/>
          </w:tcPr>
          <w:p w14:paraId="2166992A" w14:textId="77777777" w:rsidR="007C04DA" w:rsidRPr="0062101A" w:rsidRDefault="007C04DA" w:rsidP="007C04DA">
            <w:pPr>
              <w:rPr>
                <w:color w:val="auto"/>
                <w:sz w:val="22"/>
                <w:szCs w:val="22"/>
              </w:rPr>
            </w:pPr>
            <w:r w:rsidRPr="0062101A">
              <w:rPr>
                <w:color w:val="auto"/>
                <w:sz w:val="22"/>
                <w:szCs w:val="22"/>
              </w:rPr>
              <w:t>А) новый подход, который не следует явным образом из существующих знаний и технологий</w:t>
            </w:r>
          </w:p>
          <w:p w14:paraId="780EB273" w14:textId="77777777" w:rsidR="007C04DA" w:rsidRPr="0062101A" w:rsidRDefault="007C04DA" w:rsidP="007C04DA">
            <w:pPr>
              <w:rPr>
                <w:color w:val="auto"/>
                <w:sz w:val="22"/>
                <w:szCs w:val="22"/>
              </w:rPr>
            </w:pPr>
            <w:r w:rsidRPr="0062101A">
              <w:rPr>
                <w:color w:val="auto"/>
                <w:sz w:val="22"/>
                <w:szCs w:val="22"/>
              </w:rPr>
              <w:t>Б)это одно из</w:t>
            </w:r>
          </w:p>
          <w:p w14:paraId="66E0EFF1" w14:textId="77777777" w:rsidR="007C04DA" w:rsidRPr="0062101A" w:rsidRDefault="007C04DA" w:rsidP="007C04DA">
            <w:pPr>
              <w:rPr>
                <w:color w:val="auto"/>
                <w:sz w:val="22"/>
                <w:szCs w:val="22"/>
              </w:rPr>
            </w:pPr>
            <w:r w:rsidRPr="0062101A">
              <w:rPr>
                <w:color w:val="auto"/>
                <w:sz w:val="22"/>
                <w:szCs w:val="22"/>
              </w:rPr>
              <w:t>ключевых</w:t>
            </w:r>
          </w:p>
          <w:p w14:paraId="5E61EEA7" w14:textId="77777777" w:rsidR="007C04DA" w:rsidRPr="0062101A" w:rsidRDefault="007C04DA" w:rsidP="007C04DA">
            <w:pPr>
              <w:rPr>
                <w:color w:val="auto"/>
                <w:sz w:val="22"/>
                <w:szCs w:val="22"/>
              </w:rPr>
            </w:pPr>
            <w:r w:rsidRPr="0062101A">
              <w:rPr>
                <w:color w:val="auto"/>
                <w:sz w:val="22"/>
                <w:szCs w:val="22"/>
              </w:rPr>
              <w:t>требований</w:t>
            </w:r>
          </w:p>
          <w:p w14:paraId="6E0D7167" w14:textId="77777777" w:rsidR="007C04DA" w:rsidRPr="0062101A" w:rsidRDefault="007C04DA" w:rsidP="007C04DA">
            <w:pPr>
              <w:rPr>
                <w:color w:val="auto"/>
                <w:sz w:val="22"/>
                <w:szCs w:val="22"/>
              </w:rPr>
            </w:pPr>
            <w:r w:rsidRPr="0062101A">
              <w:rPr>
                <w:color w:val="auto"/>
                <w:sz w:val="22"/>
                <w:szCs w:val="22"/>
              </w:rPr>
              <w:t>изобретению,</w:t>
            </w:r>
          </w:p>
          <w:p w14:paraId="14C47C79" w14:textId="77777777" w:rsidR="007C04DA" w:rsidRPr="0062101A" w:rsidRDefault="007C04DA" w:rsidP="007C04DA">
            <w:pPr>
              <w:rPr>
                <w:color w:val="auto"/>
                <w:sz w:val="22"/>
                <w:szCs w:val="22"/>
              </w:rPr>
            </w:pPr>
            <w:r w:rsidRPr="0062101A">
              <w:rPr>
                <w:color w:val="auto"/>
                <w:sz w:val="22"/>
                <w:szCs w:val="22"/>
              </w:rPr>
              <w:t>которое</w:t>
            </w:r>
          </w:p>
          <w:p w14:paraId="50E7F1C4" w14:textId="77777777" w:rsidR="007C04DA" w:rsidRPr="0062101A" w:rsidRDefault="007C04DA" w:rsidP="007C04DA">
            <w:pPr>
              <w:rPr>
                <w:color w:val="auto"/>
                <w:sz w:val="22"/>
                <w:szCs w:val="22"/>
              </w:rPr>
            </w:pPr>
            <w:r w:rsidRPr="0062101A">
              <w:rPr>
                <w:color w:val="auto"/>
                <w:sz w:val="22"/>
                <w:szCs w:val="22"/>
              </w:rPr>
              <w:t>означает,</w:t>
            </w:r>
          </w:p>
          <w:p w14:paraId="6D32D4CD" w14:textId="77777777" w:rsidR="007C04DA" w:rsidRPr="0062101A" w:rsidRDefault="007C04DA" w:rsidP="007C04DA">
            <w:pPr>
              <w:rPr>
                <w:color w:val="auto"/>
                <w:sz w:val="22"/>
                <w:szCs w:val="22"/>
              </w:rPr>
            </w:pPr>
            <w:r w:rsidRPr="0062101A">
              <w:rPr>
                <w:color w:val="auto"/>
                <w:sz w:val="22"/>
                <w:szCs w:val="22"/>
              </w:rPr>
              <w:t>техническое решение должно быть новым и не</w:t>
            </w:r>
          </w:p>
          <w:p w14:paraId="521AAC31" w14:textId="77777777" w:rsidR="007C04DA" w:rsidRPr="0062101A" w:rsidRDefault="007C04DA" w:rsidP="007C04DA">
            <w:pPr>
              <w:rPr>
                <w:color w:val="auto"/>
                <w:sz w:val="22"/>
                <w:szCs w:val="22"/>
              </w:rPr>
            </w:pPr>
            <w:r w:rsidRPr="0062101A">
              <w:rPr>
                <w:color w:val="auto"/>
                <w:sz w:val="22"/>
                <w:szCs w:val="22"/>
              </w:rPr>
              <w:t>известным из уровня техники до даты подачи</w:t>
            </w:r>
          </w:p>
          <w:p w14:paraId="644CA70B" w14:textId="77777777" w:rsidR="007C04DA" w:rsidRPr="0062101A" w:rsidRDefault="007C04DA" w:rsidP="007C04DA">
            <w:pPr>
              <w:rPr>
                <w:color w:val="auto"/>
                <w:sz w:val="22"/>
                <w:szCs w:val="22"/>
              </w:rPr>
            </w:pPr>
            <w:r w:rsidRPr="0062101A">
              <w:rPr>
                <w:color w:val="auto"/>
                <w:sz w:val="22"/>
                <w:szCs w:val="22"/>
              </w:rPr>
              <w:t>заявки</w:t>
            </w:r>
          </w:p>
          <w:p w14:paraId="6BB149A1" w14:textId="77777777" w:rsidR="007C04DA" w:rsidRPr="0062101A" w:rsidRDefault="007C04DA" w:rsidP="007C04DA">
            <w:pPr>
              <w:rPr>
                <w:color w:val="auto"/>
                <w:sz w:val="22"/>
                <w:szCs w:val="22"/>
              </w:rPr>
            </w:pPr>
            <w:r w:rsidRPr="0062101A">
              <w:rPr>
                <w:color w:val="auto"/>
                <w:sz w:val="22"/>
                <w:szCs w:val="22"/>
              </w:rPr>
              <w:t>В)свойство изобретения, при котором оно должно</w:t>
            </w:r>
          </w:p>
          <w:p w14:paraId="0B629044" w14:textId="77777777" w:rsidR="007C04DA" w:rsidRPr="0062101A" w:rsidRDefault="007C04DA" w:rsidP="007C04DA">
            <w:pPr>
              <w:rPr>
                <w:color w:val="auto"/>
                <w:sz w:val="22"/>
                <w:szCs w:val="22"/>
              </w:rPr>
            </w:pPr>
            <w:r w:rsidRPr="0062101A">
              <w:rPr>
                <w:color w:val="auto"/>
                <w:sz w:val="22"/>
                <w:szCs w:val="22"/>
              </w:rPr>
              <w:t>быть</w:t>
            </w:r>
          </w:p>
          <w:p w14:paraId="5F452E08" w14:textId="77777777" w:rsidR="007C04DA" w:rsidRPr="0062101A" w:rsidRDefault="007C04DA" w:rsidP="007C04DA">
            <w:pPr>
              <w:rPr>
                <w:color w:val="auto"/>
                <w:sz w:val="22"/>
                <w:szCs w:val="22"/>
              </w:rPr>
            </w:pPr>
            <w:r w:rsidRPr="0062101A">
              <w:rPr>
                <w:color w:val="auto"/>
                <w:sz w:val="22"/>
                <w:szCs w:val="22"/>
              </w:rPr>
              <w:t>пригодным</w:t>
            </w:r>
          </w:p>
          <w:p w14:paraId="7C03E4FC" w14:textId="77777777" w:rsidR="007C04DA" w:rsidRPr="0062101A" w:rsidRDefault="007C04DA" w:rsidP="007C04DA">
            <w:pPr>
              <w:rPr>
                <w:color w:val="auto"/>
                <w:sz w:val="22"/>
                <w:szCs w:val="22"/>
              </w:rPr>
            </w:pPr>
            <w:r w:rsidRPr="0062101A">
              <w:rPr>
                <w:color w:val="auto"/>
                <w:sz w:val="22"/>
                <w:szCs w:val="22"/>
              </w:rPr>
              <w:t>для</w:t>
            </w:r>
          </w:p>
          <w:p w14:paraId="3C748FF5" w14:textId="77777777" w:rsidR="007C04DA" w:rsidRPr="0062101A" w:rsidRDefault="007C04DA" w:rsidP="007C04DA">
            <w:pPr>
              <w:rPr>
                <w:color w:val="auto"/>
                <w:sz w:val="22"/>
                <w:szCs w:val="22"/>
              </w:rPr>
            </w:pPr>
            <w:r w:rsidRPr="0062101A">
              <w:rPr>
                <w:color w:val="auto"/>
                <w:sz w:val="22"/>
                <w:szCs w:val="22"/>
              </w:rPr>
              <w:t>использования</w:t>
            </w:r>
          </w:p>
          <w:p w14:paraId="5EC37FF2" w14:textId="77777777" w:rsidR="007C04DA" w:rsidRPr="0062101A" w:rsidRDefault="007C04DA" w:rsidP="007C04DA">
            <w:pPr>
              <w:rPr>
                <w:color w:val="auto"/>
                <w:sz w:val="22"/>
                <w:szCs w:val="22"/>
              </w:rPr>
            </w:pPr>
            <w:r w:rsidRPr="0062101A">
              <w:rPr>
                <w:color w:val="auto"/>
                <w:sz w:val="22"/>
                <w:szCs w:val="22"/>
              </w:rPr>
              <w:t>промышленности</w:t>
            </w:r>
          </w:p>
          <w:p w14:paraId="0D104DDE" w14:textId="77777777" w:rsidR="007C04DA" w:rsidRPr="0062101A" w:rsidRDefault="007C04DA" w:rsidP="007C04DA">
            <w:pPr>
              <w:rPr>
                <w:color w:val="auto"/>
                <w:sz w:val="22"/>
                <w:szCs w:val="22"/>
              </w:rPr>
            </w:pPr>
            <w:r w:rsidRPr="0062101A">
              <w:rPr>
                <w:color w:val="auto"/>
                <w:sz w:val="22"/>
                <w:szCs w:val="22"/>
              </w:rPr>
              <w:t>или</w:t>
            </w:r>
          </w:p>
          <w:p w14:paraId="45880727" w14:textId="77777777" w:rsidR="007C04DA" w:rsidRPr="0062101A" w:rsidRDefault="007C04DA" w:rsidP="007C04DA">
            <w:pPr>
              <w:rPr>
                <w:color w:val="auto"/>
                <w:sz w:val="22"/>
                <w:szCs w:val="22"/>
              </w:rPr>
            </w:pPr>
            <w:r w:rsidRPr="0062101A">
              <w:rPr>
                <w:color w:val="auto"/>
                <w:sz w:val="22"/>
                <w:szCs w:val="22"/>
              </w:rPr>
              <w:t>другой</w:t>
            </w:r>
          </w:p>
          <w:p w14:paraId="0E874447" w14:textId="77777777" w:rsidR="007C04DA" w:rsidRPr="0062101A" w:rsidRDefault="007C04DA" w:rsidP="007C04DA">
            <w:pPr>
              <w:rPr>
                <w:color w:val="auto"/>
                <w:sz w:val="22"/>
                <w:szCs w:val="22"/>
              </w:rPr>
            </w:pPr>
            <w:r w:rsidRPr="0062101A">
              <w:rPr>
                <w:color w:val="auto"/>
                <w:sz w:val="22"/>
                <w:szCs w:val="22"/>
              </w:rPr>
              <w:t>сфере</w:t>
            </w:r>
          </w:p>
          <w:p w14:paraId="76531ADA" w14:textId="77777777" w:rsidR="007C04DA" w:rsidRPr="0062101A" w:rsidRDefault="007C04DA" w:rsidP="007C04DA">
            <w:pPr>
              <w:rPr>
                <w:color w:val="auto"/>
                <w:sz w:val="22"/>
                <w:szCs w:val="22"/>
              </w:rPr>
            </w:pPr>
            <w:r w:rsidRPr="0062101A">
              <w:rPr>
                <w:color w:val="auto"/>
                <w:sz w:val="22"/>
                <w:szCs w:val="22"/>
              </w:rPr>
              <w:t>деятельности</w:t>
            </w:r>
          </w:p>
          <w:p w14:paraId="6D3A0CD6" w14:textId="77777777" w:rsidR="007C04DA" w:rsidRPr="0062101A" w:rsidRDefault="007C04DA" w:rsidP="007C04DA">
            <w:pPr>
              <w:rPr>
                <w:color w:val="auto"/>
                <w:sz w:val="22"/>
                <w:szCs w:val="22"/>
              </w:rPr>
            </w:pPr>
            <w:r w:rsidRPr="0062101A">
              <w:rPr>
                <w:color w:val="auto"/>
                <w:sz w:val="22"/>
                <w:szCs w:val="22"/>
              </w:rPr>
              <w:t>Г)свойство изобретения, при котором оно должно</w:t>
            </w:r>
          </w:p>
          <w:p w14:paraId="670B6075" w14:textId="77777777" w:rsidR="007C04DA" w:rsidRPr="0062101A" w:rsidRDefault="007C04DA" w:rsidP="007C04DA">
            <w:pPr>
              <w:rPr>
                <w:color w:val="auto"/>
                <w:sz w:val="22"/>
                <w:szCs w:val="22"/>
              </w:rPr>
            </w:pPr>
            <w:r w:rsidRPr="0062101A">
              <w:rPr>
                <w:color w:val="auto"/>
                <w:sz w:val="22"/>
                <w:szCs w:val="22"/>
              </w:rPr>
              <w:t>быть неочевидным для специалиста в данной</w:t>
            </w:r>
          </w:p>
          <w:p w14:paraId="3A8045F1" w14:textId="77777777" w:rsidR="007C04DA" w:rsidRPr="0062101A" w:rsidRDefault="007C04DA" w:rsidP="007C04DA">
            <w:pPr>
              <w:rPr>
                <w:color w:val="auto"/>
                <w:sz w:val="22"/>
                <w:szCs w:val="22"/>
              </w:rPr>
            </w:pPr>
            <w:r w:rsidRPr="0062101A">
              <w:rPr>
                <w:color w:val="auto"/>
                <w:sz w:val="22"/>
                <w:szCs w:val="22"/>
              </w:rPr>
              <w:t>области исходя из предшествующего уровня</w:t>
            </w:r>
          </w:p>
          <w:p w14:paraId="6607F56E" w14:textId="77777777" w:rsidR="007C04DA" w:rsidRPr="0062101A" w:rsidRDefault="007C04DA" w:rsidP="007C04DA">
            <w:pPr>
              <w:rPr>
                <w:color w:val="auto"/>
                <w:sz w:val="22"/>
                <w:szCs w:val="22"/>
              </w:rPr>
            </w:pPr>
            <w:r w:rsidRPr="0062101A">
              <w:rPr>
                <w:color w:val="auto"/>
                <w:sz w:val="22"/>
                <w:szCs w:val="22"/>
              </w:rPr>
              <w:t>техники.</w:t>
            </w:r>
          </w:p>
          <w:p w14:paraId="5A5F76B8" w14:textId="77777777" w:rsidR="007C04DA" w:rsidRPr="0062101A" w:rsidRDefault="007C04DA" w:rsidP="007C04DA">
            <w:pPr>
              <w:rPr>
                <w:color w:val="auto"/>
                <w:sz w:val="22"/>
                <w:szCs w:val="22"/>
              </w:rPr>
            </w:pPr>
            <w:r w:rsidRPr="0062101A">
              <w:rPr>
                <w:color w:val="auto"/>
                <w:sz w:val="22"/>
                <w:szCs w:val="22"/>
              </w:rPr>
              <w:lastRenderedPageBreak/>
              <w:t>Д)это обозначение, которое используется для</w:t>
            </w:r>
          </w:p>
          <w:p w14:paraId="1B5A510E" w14:textId="77777777" w:rsidR="007C04DA" w:rsidRPr="0062101A" w:rsidRDefault="007C04DA" w:rsidP="007C04DA">
            <w:pPr>
              <w:rPr>
                <w:color w:val="auto"/>
                <w:sz w:val="22"/>
                <w:szCs w:val="22"/>
              </w:rPr>
            </w:pPr>
            <w:r w:rsidRPr="0062101A">
              <w:rPr>
                <w:color w:val="auto"/>
                <w:sz w:val="22"/>
                <w:szCs w:val="22"/>
              </w:rPr>
              <w:t>различения</w:t>
            </w:r>
          </w:p>
          <w:p w14:paraId="72E44240" w14:textId="77777777" w:rsidR="007C04DA" w:rsidRPr="0062101A" w:rsidRDefault="007C04DA" w:rsidP="007C04DA">
            <w:pPr>
              <w:rPr>
                <w:color w:val="auto"/>
                <w:sz w:val="22"/>
                <w:szCs w:val="22"/>
              </w:rPr>
            </w:pPr>
            <w:r w:rsidRPr="0062101A">
              <w:rPr>
                <w:color w:val="auto"/>
                <w:sz w:val="22"/>
                <w:szCs w:val="22"/>
              </w:rPr>
              <w:t>товаров</w:t>
            </w:r>
          </w:p>
          <w:p w14:paraId="39CE8BFC" w14:textId="77777777" w:rsidR="007C04DA" w:rsidRPr="0062101A" w:rsidRDefault="007C04DA" w:rsidP="007C04DA">
            <w:pPr>
              <w:rPr>
                <w:color w:val="auto"/>
                <w:sz w:val="22"/>
                <w:szCs w:val="22"/>
              </w:rPr>
            </w:pPr>
            <w:r w:rsidRPr="0062101A">
              <w:rPr>
                <w:color w:val="auto"/>
                <w:sz w:val="22"/>
                <w:szCs w:val="22"/>
              </w:rPr>
              <w:t>или</w:t>
            </w:r>
          </w:p>
          <w:p w14:paraId="43DD0A67" w14:textId="77777777" w:rsidR="007C04DA" w:rsidRPr="0062101A" w:rsidRDefault="007C04DA" w:rsidP="007C04DA">
            <w:pPr>
              <w:rPr>
                <w:color w:val="auto"/>
                <w:sz w:val="22"/>
                <w:szCs w:val="22"/>
              </w:rPr>
            </w:pPr>
            <w:r w:rsidRPr="0062101A">
              <w:rPr>
                <w:color w:val="auto"/>
                <w:sz w:val="22"/>
                <w:szCs w:val="22"/>
              </w:rPr>
              <w:t>услуг</w:t>
            </w:r>
          </w:p>
          <w:p w14:paraId="11E4F2AE" w14:textId="77777777" w:rsidR="007C04DA" w:rsidRPr="0062101A" w:rsidRDefault="007C04DA" w:rsidP="007C04DA">
            <w:pPr>
              <w:rPr>
                <w:color w:val="auto"/>
                <w:sz w:val="22"/>
                <w:szCs w:val="22"/>
              </w:rPr>
            </w:pPr>
            <w:r w:rsidRPr="0062101A">
              <w:rPr>
                <w:color w:val="auto"/>
                <w:sz w:val="22"/>
                <w:szCs w:val="22"/>
              </w:rPr>
              <w:t>разных</w:t>
            </w:r>
          </w:p>
          <w:p w14:paraId="173EA7D9" w14:textId="77777777" w:rsidR="007C04DA" w:rsidRPr="0062101A" w:rsidRDefault="007C04DA" w:rsidP="007C04DA">
            <w:pPr>
              <w:rPr>
                <w:color w:val="auto"/>
                <w:sz w:val="22"/>
                <w:szCs w:val="22"/>
              </w:rPr>
            </w:pPr>
            <w:r w:rsidRPr="0062101A">
              <w:rPr>
                <w:color w:val="auto"/>
                <w:sz w:val="22"/>
                <w:szCs w:val="22"/>
              </w:rPr>
              <w:t>предприятий</w:t>
            </w:r>
          </w:p>
          <w:p w14:paraId="59B9F0DE" w14:textId="77777777" w:rsidR="007C04DA" w:rsidRPr="0062101A" w:rsidRDefault="007C04DA" w:rsidP="007C04DA">
            <w:pPr>
              <w:shd w:val="clear" w:color="auto" w:fill="FDFEFF"/>
              <w:jc w:val="both"/>
              <w:rPr>
                <w:color w:val="auto"/>
                <w:sz w:val="22"/>
                <w:szCs w:val="22"/>
              </w:rPr>
            </w:pPr>
          </w:p>
        </w:tc>
        <w:tc>
          <w:tcPr>
            <w:tcW w:w="992" w:type="dxa"/>
          </w:tcPr>
          <w:p w14:paraId="3060B735" w14:textId="77777777" w:rsidR="007C04DA" w:rsidRPr="0062101A" w:rsidRDefault="007C04DA" w:rsidP="007C04DA">
            <w:pPr>
              <w:rPr>
                <w:bCs/>
                <w:color w:val="auto"/>
                <w:sz w:val="22"/>
                <w:szCs w:val="22"/>
              </w:rPr>
            </w:pPr>
          </w:p>
        </w:tc>
        <w:tc>
          <w:tcPr>
            <w:tcW w:w="1134" w:type="dxa"/>
            <w:gridSpan w:val="2"/>
          </w:tcPr>
          <w:p w14:paraId="096146EC" w14:textId="77777777" w:rsidR="007C04DA" w:rsidRPr="0062101A" w:rsidRDefault="007C04DA" w:rsidP="007C04DA">
            <w:pPr>
              <w:rPr>
                <w:color w:val="auto"/>
                <w:sz w:val="22"/>
                <w:szCs w:val="22"/>
              </w:rPr>
            </w:pPr>
            <w:r w:rsidRPr="0062101A">
              <w:rPr>
                <w:color w:val="auto"/>
                <w:sz w:val="22"/>
                <w:szCs w:val="22"/>
              </w:rPr>
              <w:t>УК-1.1; УК-1.2; УК-1.3; УК-2.1; УК-2.2; УК-2.3; ОПК-1.1; ОПК-1.2; ОПК-1.3; ОПК-3.1; ОПК-3.2; ОПК-3.3; ОПК-4.1; ОПК-4.2; ОПК-4.3</w:t>
            </w:r>
          </w:p>
        </w:tc>
        <w:tc>
          <w:tcPr>
            <w:tcW w:w="1417" w:type="dxa"/>
          </w:tcPr>
          <w:p w14:paraId="73EA76F7" w14:textId="77777777" w:rsidR="007C04DA" w:rsidRPr="0062101A" w:rsidRDefault="007C04DA" w:rsidP="007C04DA">
            <w:pPr>
              <w:rPr>
                <w:color w:val="auto"/>
                <w:sz w:val="22"/>
                <w:szCs w:val="22"/>
              </w:rPr>
            </w:pPr>
            <w:r w:rsidRPr="0062101A">
              <w:rPr>
                <w:color w:val="auto"/>
                <w:sz w:val="22"/>
                <w:szCs w:val="22"/>
              </w:rPr>
              <w:t>У.З,В</w:t>
            </w:r>
          </w:p>
        </w:tc>
        <w:tc>
          <w:tcPr>
            <w:tcW w:w="958" w:type="dxa"/>
          </w:tcPr>
          <w:p w14:paraId="04E2DA85" w14:textId="77777777" w:rsidR="007C04DA" w:rsidRPr="0062101A" w:rsidRDefault="007C04DA" w:rsidP="007C04DA">
            <w:pPr>
              <w:rPr>
                <w:color w:val="auto"/>
                <w:sz w:val="22"/>
                <w:szCs w:val="22"/>
              </w:rPr>
            </w:pPr>
            <w:r w:rsidRPr="0062101A">
              <w:rPr>
                <w:color w:val="auto"/>
                <w:sz w:val="22"/>
                <w:szCs w:val="22"/>
              </w:rPr>
              <w:t>5-10 мин.</w:t>
            </w:r>
          </w:p>
        </w:tc>
      </w:tr>
      <w:tr w:rsidR="007C04DA" w:rsidRPr="0062101A" w14:paraId="54985931" w14:textId="77777777" w:rsidTr="007C04DA">
        <w:tc>
          <w:tcPr>
            <w:tcW w:w="9606" w:type="dxa"/>
            <w:gridSpan w:val="11"/>
          </w:tcPr>
          <w:p w14:paraId="43DB715A" w14:textId="77777777" w:rsidR="007C04DA" w:rsidRPr="0062101A" w:rsidRDefault="007C04DA" w:rsidP="007C04DA">
            <w:pPr>
              <w:rPr>
                <w:color w:val="auto"/>
                <w:szCs w:val="24"/>
              </w:rPr>
            </w:pPr>
            <w:r w:rsidRPr="0062101A">
              <w:rPr>
                <w:color w:val="auto"/>
                <w:szCs w:val="24"/>
              </w:rPr>
              <w:t>Тип задания: задание комбинированного типа с выбором одного верного</w:t>
            </w:r>
            <w:r w:rsidRPr="0062101A">
              <w:rPr>
                <w:b/>
                <w:bCs/>
                <w:color w:val="auto"/>
                <w:sz w:val="36"/>
                <w:szCs w:val="36"/>
              </w:rPr>
              <w:br/>
            </w:r>
            <w:r w:rsidRPr="0062101A">
              <w:rPr>
                <w:color w:val="auto"/>
                <w:szCs w:val="24"/>
              </w:rPr>
              <w:t>ответа из четырех предложенных и обоснованием выбора</w:t>
            </w:r>
          </w:p>
        </w:tc>
      </w:tr>
      <w:tr w:rsidR="007C04DA" w:rsidRPr="0062101A" w14:paraId="4138C387" w14:textId="77777777" w:rsidTr="007C04DA">
        <w:tc>
          <w:tcPr>
            <w:tcW w:w="9606" w:type="dxa"/>
            <w:gridSpan w:val="11"/>
          </w:tcPr>
          <w:p w14:paraId="73A2A249" w14:textId="77777777" w:rsidR="007C04DA" w:rsidRPr="0062101A" w:rsidRDefault="007C04DA" w:rsidP="007C04DA">
            <w:pPr>
              <w:rPr>
                <w:color w:val="auto"/>
                <w:szCs w:val="24"/>
              </w:rPr>
            </w:pPr>
            <w:r w:rsidRPr="0062101A">
              <w:rPr>
                <w:color w:val="auto"/>
                <w:szCs w:val="24"/>
              </w:rPr>
              <w:t xml:space="preserve">Инструкция: прочитайте текст, выберите правильный ответ и запишите аргументы, обосновывающие выбор ответа </w:t>
            </w:r>
          </w:p>
        </w:tc>
      </w:tr>
      <w:tr w:rsidR="007C04DA" w:rsidRPr="0062101A" w14:paraId="19B5BE9C" w14:textId="77777777" w:rsidTr="007C04DA">
        <w:tc>
          <w:tcPr>
            <w:tcW w:w="499" w:type="dxa"/>
            <w:gridSpan w:val="2"/>
          </w:tcPr>
          <w:p w14:paraId="39B1F95F" w14:textId="77777777" w:rsidR="007C04DA" w:rsidRPr="0062101A" w:rsidRDefault="007C04DA" w:rsidP="007C04DA">
            <w:pPr>
              <w:rPr>
                <w:color w:val="auto"/>
                <w:sz w:val="20"/>
              </w:rPr>
            </w:pPr>
            <w:r w:rsidRPr="0062101A">
              <w:rPr>
                <w:color w:val="auto"/>
                <w:sz w:val="20"/>
              </w:rPr>
              <w:t>19.</w:t>
            </w:r>
          </w:p>
        </w:tc>
        <w:tc>
          <w:tcPr>
            <w:tcW w:w="1906" w:type="dxa"/>
            <w:gridSpan w:val="2"/>
          </w:tcPr>
          <w:p w14:paraId="7BB8777E" w14:textId="77777777" w:rsidR="007C04DA" w:rsidRPr="0062101A" w:rsidRDefault="007C04DA" w:rsidP="007C04DA">
            <w:pPr>
              <w:rPr>
                <w:color w:val="auto"/>
                <w:sz w:val="22"/>
                <w:szCs w:val="22"/>
              </w:rPr>
            </w:pPr>
            <w:r w:rsidRPr="0062101A">
              <w:rPr>
                <w:color w:val="auto"/>
                <w:sz w:val="22"/>
                <w:szCs w:val="22"/>
              </w:rPr>
              <w:t>Что  такое полезная модель?</w:t>
            </w:r>
          </w:p>
        </w:tc>
        <w:tc>
          <w:tcPr>
            <w:tcW w:w="2665" w:type="dxa"/>
          </w:tcPr>
          <w:p w14:paraId="6ECD0FA3" w14:textId="77777777" w:rsidR="007C04DA" w:rsidRPr="0062101A" w:rsidRDefault="007C04DA" w:rsidP="007C04DA">
            <w:pPr>
              <w:rPr>
                <w:color w:val="auto"/>
                <w:sz w:val="22"/>
                <w:szCs w:val="22"/>
              </w:rPr>
            </w:pPr>
            <w:r w:rsidRPr="0062101A">
              <w:rPr>
                <w:color w:val="auto"/>
                <w:sz w:val="22"/>
                <w:szCs w:val="22"/>
              </w:rPr>
              <w:t>а) способ</w:t>
            </w:r>
          </w:p>
          <w:p w14:paraId="4BDDCB96" w14:textId="77777777" w:rsidR="007C04DA" w:rsidRPr="0062101A" w:rsidRDefault="007C04DA" w:rsidP="007C04DA">
            <w:pPr>
              <w:rPr>
                <w:color w:val="auto"/>
                <w:sz w:val="22"/>
                <w:szCs w:val="22"/>
              </w:rPr>
            </w:pPr>
            <w:r w:rsidRPr="0062101A">
              <w:rPr>
                <w:color w:val="auto"/>
                <w:sz w:val="22"/>
                <w:szCs w:val="22"/>
              </w:rPr>
              <w:t>б) устройство</w:t>
            </w:r>
          </w:p>
          <w:p w14:paraId="16D81E93" w14:textId="77777777" w:rsidR="007C04DA" w:rsidRPr="0062101A" w:rsidRDefault="007C04DA" w:rsidP="007C04DA">
            <w:pPr>
              <w:rPr>
                <w:color w:val="auto"/>
                <w:sz w:val="22"/>
                <w:szCs w:val="22"/>
              </w:rPr>
            </w:pPr>
            <w:r w:rsidRPr="0062101A">
              <w:rPr>
                <w:color w:val="auto"/>
                <w:sz w:val="22"/>
                <w:szCs w:val="22"/>
              </w:rPr>
              <w:t>в) программа</w:t>
            </w:r>
          </w:p>
          <w:p w14:paraId="7C19A226" w14:textId="77777777" w:rsidR="007C04DA" w:rsidRPr="0062101A" w:rsidRDefault="007C04DA" w:rsidP="007C04DA">
            <w:pPr>
              <w:rPr>
                <w:color w:val="auto"/>
                <w:sz w:val="22"/>
                <w:szCs w:val="22"/>
              </w:rPr>
            </w:pPr>
            <w:r w:rsidRPr="0062101A">
              <w:rPr>
                <w:color w:val="auto"/>
                <w:sz w:val="22"/>
                <w:szCs w:val="22"/>
              </w:rPr>
              <w:t>г) запись</w:t>
            </w:r>
          </w:p>
          <w:p w14:paraId="7E6E8735" w14:textId="77777777" w:rsidR="007C04DA" w:rsidRPr="0062101A" w:rsidRDefault="007C04DA" w:rsidP="007C04DA">
            <w:pPr>
              <w:rPr>
                <w:color w:val="auto"/>
                <w:sz w:val="22"/>
                <w:szCs w:val="22"/>
              </w:rPr>
            </w:pPr>
            <w:r w:rsidRPr="0062101A">
              <w:rPr>
                <w:color w:val="auto"/>
                <w:sz w:val="22"/>
                <w:szCs w:val="22"/>
              </w:rPr>
              <w:t xml:space="preserve"> </w:t>
            </w:r>
          </w:p>
        </w:tc>
        <w:tc>
          <w:tcPr>
            <w:tcW w:w="1134" w:type="dxa"/>
            <w:gridSpan w:val="2"/>
          </w:tcPr>
          <w:p w14:paraId="4D892CAE" w14:textId="77777777" w:rsidR="007C04DA" w:rsidRPr="0062101A" w:rsidRDefault="007C04DA" w:rsidP="007C04DA">
            <w:pPr>
              <w:rPr>
                <w:color w:val="auto"/>
                <w:sz w:val="22"/>
                <w:szCs w:val="22"/>
              </w:rPr>
            </w:pPr>
          </w:p>
        </w:tc>
        <w:tc>
          <w:tcPr>
            <w:tcW w:w="992" w:type="dxa"/>
          </w:tcPr>
          <w:p w14:paraId="2283E24F" w14:textId="77777777" w:rsidR="007C04DA" w:rsidRPr="0062101A" w:rsidRDefault="007C04DA" w:rsidP="007C04DA">
            <w:pPr>
              <w:rPr>
                <w:color w:val="auto"/>
                <w:sz w:val="20"/>
              </w:rPr>
            </w:pPr>
          </w:p>
        </w:tc>
        <w:tc>
          <w:tcPr>
            <w:tcW w:w="1417" w:type="dxa"/>
          </w:tcPr>
          <w:p w14:paraId="388DB509" w14:textId="77777777" w:rsidR="007C04DA" w:rsidRPr="0062101A" w:rsidRDefault="007C04DA" w:rsidP="007C04DA">
            <w:pPr>
              <w:rPr>
                <w:color w:val="auto"/>
                <w:sz w:val="20"/>
              </w:rPr>
            </w:pPr>
            <w:r w:rsidRPr="0062101A">
              <w:rPr>
                <w:color w:val="auto"/>
                <w:sz w:val="20"/>
              </w:rPr>
              <w:t>З, У, В</w:t>
            </w:r>
          </w:p>
        </w:tc>
        <w:tc>
          <w:tcPr>
            <w:tcW w:w="993" w:type="dxa"/>
            <w:gridSpan w:val="2"/>
          </w:tcPr>
          <w:p w14:paraId="2F66E6EC" w14:textId="77777777" w:rsidR="007C04DA" w:rsidRPr="0062101A" w:rsidRDefault="007C04DA" w:rsidP="007C04DA">
            <w:pPr>
              <w:rPr>
                <w:color w:val="auto"/>
                <w:sz w:val="20"/>
              </w:rPr>
            </w:pPr>
            <w:r w:rsidRPr="0062101A">
              <w:rPr>
                <w:color w:val="auto"/>
                <w:sz w:val="20"/>
              </w:rPr>
              <w:t>3-5 мин.</w:t>
            </w:r>
          </w:p>
        </w:tc>
      </w:tr>
      <w:tr w:rsidR="007C04DA" w:rsidRPr="0062101A" w14:paraId="5F79D462" w14:textId="77777777" w:rsidTr="007C04DA">
        <w:tc>
          <w:tcPr>
            <w:tcW w:w="499" w:type="dxa"/>
            <w:gridSpan w:val="2"/>
          </w:tcPr>
          <w:p w14:paraId="6C5E1619" w14:textId="77777777" w:rsidR="007C04DA" w:rsidRPr="0062101A" w:rsidRDefault="007C04DA" w:rsidP="007C04DA">
            <w:pPr>
              <w:rPr>
                <w:color w:val="auto"/>
                <w:sz w:val="20"/>
              </w:rPr>
            </w:pPr>
            <w:r w:rsidRPr="0062101A">
              <w:rPr>
                <w:color w:val="auto"/>
                <w:sz w:val="20"/>
              </w:rPr>
              <w:t>20.</w:t>
            </w:r>
          </w:p>
        </w:tc>
        <w:tc>
          <w:tcPr>
            <w:tcW w:w="1906" w:type="dxa"/>
            <w:gridSpan w:val="2"/>
          </w:tcPr>
          <w:p w14:paraId="7082BC75" w14:textId="77777777" w:rsidR="007C04DA" w:rsidRPr="0062101A" w:rsidRDefault="007C04DA" w:rsidP="007C04DA">
            <w:pPr>
              <w:rPr>
                <w:color w:val="auto"/>
                <w:sz w:val="22"/>
                <w:szCs w:val="22"/>
              </w:rPr>
            </w:pPr>
            <w:r w:rsidRPr="0062101A">
              <w:rPr>
                <w:color w:val="auto"/>
                <w:sz w:val="22"/>
                <w:szCs w:val="22"/>
              </w:rPr>
              <w:t>Что такое изобретение?</w:t>
            </w:r>
          </w:p>
        </w:tc>
        <w:tc>
          <w:tcPr>
            <w:tcW w:w="2665" w:type="dxa"/>
          </w:tcPr>
          <w:p w14:paraId="6284CC9D" w14:textId="77777777" w:rsidR="007C04DA" w:rsidRPr="0062101A" w:rsidRDefault="007C04DA" w:rsidP="007C04DA">
            <w:pPr>
              <w:rPr>
                <w:color w:val="auto"/>
                <w:sz w:val="22"/>
                <w:szCs w:val="22"/>
              </w:rPr>
            </w:pPr>
            <w:r w:rsidRPr="0062101A">
              <w:rPr>
                <w:color w:val="auto"/>
                <w:sz w:val="22"/>
                <w:szCs w:val="22"/>
              </w:rPr>
              <w:t>А-внешний вид</w:t>
            </w:r>
          </w:p>
          <w:p w14:paraId="1BAA8378" w14:textId="77777777" w:rsidR="007C04DA" w:rsidRPr="0062101A" w:rsidRDefault="007C04DA" w:rsidP="007C04DA">
            <w:pPr>
              <w:rPr>
                <w:color w:val="auto"/>
                <w:sz w:val="22"/>
                <w:szCs w:val="22"/>
              </w:rPr>
            </w:pPr>
            <w:r w:rsidRPr="0062101A">
              <w:rPr>
                <w:color w:val="auto"/>
                <w:sz w:val="22"/>
                <w:szCs w:val="22"/>
              </w:rPr>
              <w:t>Б-способ и техническое устройство</w:t>
            </w:r>
          </w:p>
          <w:p w14:paraId="778263AA" w14:textId="77777777" w:rsidR="007C04DA" w:rsidRPr="0062101A" w:rsidRDefault="007C04DA" w:rsidP="007C04DA">
            <w:pPr>
              <w:rPr>
                <w:color w:val="auto"/>
                <w:sz w:val="22"/>
                <w:szCs w:val="22"/>
              </w:rPr>
            </w:pPr>
            <w:r w:rsidRPr="0062101A">
              <w:rPr>
                <w:color w:val="auto"/>
                <w:sz w:val="22"/>
                <w:szCs w:val="22"/>
              </w:rPr>
              <w:t>В-поэма</w:t>
            </w:r>
          </w:p>
          <w:p w14:paraId="60365F20" w14:textId="77777777" w:rsidR="007C04DA" w:rsidRPr="0062101A" w:rsidRDefault="007C04DA" w:rsidP="007C04DA">
            <w:pPr>
              <w:rPr>
                <w:color w:val="auto"/>
                <w:sz w:val="22"/>
                <w:szCs w:val="22"/>
              </w:rPr>
            </w:pPr>
            <w:r w:rsidRPr="0062101A">
              <w:rPr>
                <w:color w:val="auto"/>
                <w:sz w:val="22"/>
                <w:szCs w:val="22"/>
              </w:rPr>
              <w:t>Г-программа</w:t>
            </w:r>
          </w:p>
        </w:tc>
        <w:tc>
          <w:tcPr>
            <w:tcW w:w="1134" w:type="dxa"/>
            <w:gridSpan w:val="2"/>
          </w:tcPr>
          <w:p w14:paraId="20EC3DE5" w14:textId="1A9E5BBA" w:rsidR="007C04DA" w:rsidRPr="0062101A" w:rsidRDefault="007C04DA" w:rsidP="007C04DA">
            <w:pPr>
              <w:rPr>
                <w:color w:val="auto"/>
                <w:sz w:val="22"/>
                <w:szCs w:val="22"/>
              </w:rPr>
            </w:pPr>
          </w:p>
        </w:tc>
        <w:tc>
          <w:tcPr>
            <w:tcW w:w="992" w:type="dxa"/>
          </w:tcPr>
          <w:p w14:paraId="220F49EB" w14:textId="77777777" w:rsidR="007C04DA" w:rsidRPr="0062101A" w:rsidRDefault="007C04DA" w:rsidP="007C04DA">
            <w:pPr>
              <w:rPr>
                <w:color w:val="auto"/>
                <w:sz w:val="20"/>
              </w:rPr>
            </w:pPr>
            <w:r w:rsidRPr="0062101A">
              <w:rPr>
                <w:color w:val="auto"/>
                <w:sz w:val="22"/>
                <w:szCs w:val="22"/>
              </w:rPr>
              <w:t>УК-1.1; УК-1.2; УК-1.3; УК-2.1; УК-2.2; УК-2.3; ОПК-1.1; ОПК-1.2; ОПК-1.3; ОПК-3.1; ОПК-3.2; ОПК-3.3; ОПК-4.1; ОПК-4.2; ОПК-4.3</w:t>
            </w:r>
          </w:p>
        </w:tc>
        <w:tc>
          <w:tcPr>
            <w:tcW w:w="1417" w:type="dxa"/>
          </w:tcPr>
          <w:p w14:paraId="3F937A0A" w14:textId="77777777" w:rsidR="007C04DA" w:rsidRPr="0062101A" w:rsidRDefault="007C04DA" w:rsidP="007C04DA">
            <w:pPr>
              <w:rPr>
                <w:color w:val="auto"/>
                <w:sz w:val="20"/>
              </w:rPr>
            </w:pPr>
            <w:r w:rsidRPr="0062101A">
              <w:rPr>
                <w:color w:val="auto"/>
                <w:sz w:val="22"/>
                <w:szCs w:val="22"/>
              </w:rPr>
              <w:t>У, З, В</w:t>
            </w:r>
          </w:p>
        </w:tc>
        <w:tc>
          <w:tcPr>
            <w:tcW w:w="993" w:type="dxa"/>
            <w:gridSpan w:val="2"/>
          </w:tcPr>
          <w:p w14:paraId="17BD97EB" w14:textId="77777777" w:rsidR="007C04DA" w:rsidRPr="0062101A" w:rsidRDefault="007C04DA" w:rsidP="005D39E4">
            <w:pPr>
              <w:numPr>
                <w:ilvl w:val="0"/>
                <w:numId w:val="5"/>
              </w:numPr>
              <w:rPr>
                <w:color w:val="auto"/>
                <w:sz w:val="20"/>
              </w:rPr>
            </w:pPr>
            <w:r w:rsidRPr="0062101A">
              <w:rPr>
                <w:color w:val="auto"/>
                <w:sz w:val="20"/>
              </w:rPr>
              <w:t>мин</w:t>
            </w:r>
          </w:p>
        </w:tc>
      </w:tr>
    </w:tbl>
    <w:p w14:paraId="1EC5580B" w14:textId="77777777" w:rsidR="007C04DA" w:rsidRPr="0062101A" w:rsidRDefault="007C04DA" w:rsidP="007C04DA">
      <w:pPr>
        <w:shd w:val="clear" w:color="auto" w:fill="FFFFFF"/>
        <w:spacing w:before="100" w:beforeAutospacing="1"/>
        <w:rPr>
          <w:b/>
          <w:color w:val="auto"/>
          <w:szCs w:val="24"/>
          <w:lang w:eastAsia="en-US"/>
        </w:rPr>
      </w:pPr>
      <w:r w:rsidRPr="0062101A">
        <w:rPr>
          <w:b/>
          <w:color w:val="auto"/>
          <w:szCs w:val="24"/>
          <w:lang w:eastAsia="en-US"/>
        </w:rPr>
        <w:t xml:space="preserve">6. Иные оценочные материалы (практико-ориентированные задачи, вопросы к зачету с оценкой/кандидатскому экзамену и другое). </w:t>
      </w:r>
    </w:p>
    <w:p w14:paraId="13CF682E" w14:textId="77777777" w:rsidR="007C04DA" w:rsidRPr="0062101A" w:rsidRDefault="007C04DA" w:rsidP="007C04DA">
      <w:pPr>
        <w:shd w:val="clear" w:color="auto" w:fill="FFFFFF"/>
        <w:spacing w:before="100" w:beforeAutospacing="1"/>
        <w:jc w:val="center"/>
        <w:rPr>
          <w:bCs/>
          <w:color w:val="auto"/>
          <w:sz w:val="28"/>
          <w:szCs w:val="28"/>
          <w:u w:val="single"/>
          <w:lang w:eastAsia="en-US"/>
        </w:rPr>
      </w:pPr>
      <w:r w:rsidRPr="0062101A">
        <w:rPr>
          <w:bCs/>
          <w:color w:val="auto"/>
          <w:sz w:val="28"/>
          <w:szCs w:val="28"/>
          <w:u w:val="single"/>
          <w:lang w:eastAsia="en-US"/>
        </w:rPr>
        <w:t>Перечень вопросов для зачета с оценкой</w:t>
      </w:r>
    </w:p>
    <w:p w14:paraId="16DC5972" w14:textId="77777777" w:rsidR="007C04DA" w:rsidRPr="0062101A" w:rsidRDefault="007C04DA" w:rsidP="007C04DA">
      <w:pPr>
        <w:shd w:val="clear" w:color="auto" w:fill="FFFFFF"/>
        <w:spacing w:before="100" w:beforeAutospacing="1"/>
        <w:jc w:val="center"/>
        <w:rPr>
          <w:bCs/>
          <w:color w:val="auto"/>
          <w:sz w:val="28"/>
          <w:szCs w:val="28"/>
          <w:u w:val="single"/>
          <w:lang w:eastAsia="en-US"/>
        </w:rPr>
      </w:pPr>
      <w:r w:rsidRPr="0062101A">
        <w:rPr>
          <w:bCs/>
          <w:color w:val="auto"/>
          <w:sz w:val="28"/>
          <w:szCs w:val="28"/>
          <w:u w:val="single"/>
          <w:lang w:eastAsia="en-US"/>
        </w:rPr>
        <w:t>1 курс</w:t>
      </w:r>
    </w:p>
    <w:p w14:paraId="1E602EC0"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 Право интеллектуальной собственности как подотрасль гражданского права Российской</w:t>
      </w:r>
    </w:p>
    <w:p w14:paraId="6AEE4866"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Федерации: понятие, предмет и структурные особенности;</w:t>
      </w:r>
    </w:p>
    <w:p w14:paraId="525C6A4A"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 Источники правового регулирования отношений по использованию и охране объектов интеллектуальной собственности;</w:t>
      </w:r>
    </w:p>
    <w:p w14:paraId="3E666ED3"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lastRenderedPageBreak/>
        <w:t>3. Международные договоры в сфере интеллектуальной собственности;</w:t>
      </w:r>
    </w:p>
    <w:p w14:paraId="7AB67B9A"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4. Интеллектуальные права: понятие и правовая природа, соотношение с вещными правами.Виды интеллектуальных прав;</w:t>
      </w:r>
    </w:p>
    <w:p w14:paraId="45B0B2D0"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5. Исключительное право: понятие, правовая природа и содержание;</w:t>
      </w:r>
    </w:p>
    <w:p w14:paraId="26C8B6BF"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6. Формы осуществления исключительных прав;</w:t>
      </w:r>
    </w:p>
    <w:p w14:paraId="7D17876A"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7. Защита интеллектуальных прав;</w:t>
      </w:r>
    </w:p>
    <w:p w14:paraId="0AB2D909"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8. Субъекты авторских прав. Авторы и иные правообладатели.</w:t>
      </w:r>
    </w:p>
    <w:p w14:paraId="0A3CD490"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9. Понятие и признаки произведения как объекта авторских прав;</w:t>
      </w:r>
    </w:p>
    <w:p w14:paraId="5AB344D2"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0. Классификация охраняемых авторским правом произведений. Произведения, не охраняемые авторским правом;</w:t>
      </w:r>
    </w:p>
    <w:p w14:paraId="2A640215"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1. Особенности правового режима служебного произведения;</w:t>
      </w:r>
    </w:p>
    <w:p w14:paraId="59B0B8A4"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2. Особенности правового режима аудиовизуального произведения;</w:t>
      </w:r>
    </w:p>
    <w:p w14:paraId="6BA863B0"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3. Особенности правового режима программы для ЭВМ;</w:t>
      </w:r>
    </w:p>
    <w:p w14:paraId="3605374C"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4. Личные авторские права;</w:t>
      </w:r>
    </w:p>
    <w:p w14:paraId="012728DE"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5. Исключительное право на произведение;</w:t>
      </w:r>
    </w:p>
    <w:p w14:paraId="56578059"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6.Ограничения исключительного права. Сроки действия исключительного права</w:t>
      </w:r>
    </w:p>
    <w:p w14:paraId="75E3BCE8"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на произведение. Переход произведения в общественное достояние;</w:t>
      </w:r>
    </w:p>
    <w:p w14:paraId="3CD30F23"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7. Свободное использование произведения;</w:t>
      </w:r>
    </w:p>
    <w:p w14:paraId="07F87920"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8. Вознаграждение за воспроизведение аудиовизуальных произведений и фонограмм в личных целях;</w:t>
      </w:r>
    </w:p>
    <w:p w14:paraId="624B7812"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19. Право пользователя программы для ЭВМ и базы данных;</w:t>
      </w:r>
    </w:p>
    <w:p w14:paraId="044A3444"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0. Право доступа и право следования;</w:t>
      </w:r>
    </w:p>
    <w:p w14:paraId="2DC3D37F"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1. Права автора произведения архитектуры, градостроительства и садово – паркового искусства;</w:t>
      </w:r>
    </w:p>
    <w:p w14:paraId="4C956ADB"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2. Правовой режим произведений, созданных по заказы и при выполнении работ по договору;</w:t>
      </w:r>
    </w:p>
    <w:p w14:paraId="1B31247C"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3. Способы защиты прав на произведение;</w:t>
      </w:r>
    </w:p>
    <w:p w14:paraId="4751631E"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4. Гражданско-правовая ответственность за нарушение исключительного права</w:t>
      </w:r>
    </w:p>
    <w:p w14:paraId="185446F9"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на произведение;</w:t>
      </w:r>
    </w:p>
    <w:p w14:paraId="74338676"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5. Права смежные с авторскими (смежные права): понятие и правовая природа, особенности осуществления и защиты. Характеристика отдельных видов смежных прав;</w:t>
      </w:r>
    </w:p>
    <w:p w14:paraId="77BA4C0F"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6. Патентные права: понятие, правовая природа и содержание. Государственная регистрация патентоохраняемых объектов;</w:t>
      </w:r>
    </w:p>
    <w:p w14:paraId="4104CA91"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7. Права на изобретение. Возникновение, осуществление и защита прав на изобретение;</w:t>
      </w:r>
    </w:p>
    <w:p w14:paraId="6FDC04E6"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8. Права на полезную модель. Возникновение, осуществление и защита прав на полезную модель;</w:t>
      </w:r>
    </w:p>
    <w:p w14:paraId="66B4DECB"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29. Права на промышленный образец. Возникновение, осуществление и защита прав на промышленный образец;</w:t>
      </w:r>
    </w:p>
    <w:p w14:paraId="43D3F9AC"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0. Права на селекционные достижения. Возникновение, осуществление и защита прав на селекционные достижения;</w:t>
      </w:r>
    </w:p>
    <w:p w14:paraId="361E12DA"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1. Права на топологии интегральных микросхем. Возникновение, осуществление и защита прав на топологии интегральных микросхем;</w:t>
      </w:r>
    </w:p>
    <w:p w14:paraId="3AC60718"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2. Права на секреты производства. Возникновение, осуществление и защита прав на секреты производства;</w:t>
      </w:r>
    </w:p>
    <w:p w14:paraId="5A0AEBA6"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lastRenderedPageBreak/>
        <w:t>33. Право на фирменное наименование. Возникновение, осуществление и защита прав на фирменное наименование;</w:t>
      </w:r>
    </w:p>
    <w:p w14:paraId="6FFF2787"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4. Право на товарный знак (знак обслуживания). Возникновение, осуществление и защита прав на товарный знак (знак обслуживания);</w:t>
      </w:r>
    </w:p>
    <w:p w14:paraId="2A9C5949"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5. Право на наименование места происхождения товара. Возникновение, осуществление и защита прав на наименование места происхождения товара;</w:t>
      </w:r>
    </w:p>
    <w:p w14:paraId="4B1A0715"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6. Право на коммерческое происхождение. Возникновение, осуществление и защита прав на коммерческое происхождение;</w:t>
      </w:r>
    </w:p>
    <w:p w14:paraId="408E87FF" w14:textId="77777777" w:rsidR="007C04DA" w:rsidRPr="0062101A" w:rsidRDefault="007C04DA" w:rsidP="004B62CD">
      <w:pPr>
        <w:shd w:val="clear" w:color="auto" w:fill="FFFFFF"/>
        <w:spacing w:line="276" w:lineRule="auto"/>
        <w:ind w:firstLine="709"/>
        <w:jc w:val="both"/>
        <w:rPr>
          <w:bCs/>
          <w:color w:val="auto"/>
          <w:szCs w:val="24"/>
          <w:lang w:eastAsia="en-US"/>
        </w:rPr>
      </w:pPr>
      <w:r w:rsidRPr="0062101A">
        <w:rPr>
          <w:bCs/>
          <w:color w:val="auto"/>
          <w:szCs w:val="24"/>
          <w:lang w:eastAsia="en-US"/>
        </w:rPr>
        <w:t>37. Право использования результатов интеллектуальной деятельности в составе единой технологии</w:t>
      </w:r>
    </w:p>
    <w:p w14:paraId="73F4468A" w14:textId="37041389" w:rsidR="007C04DA" w:rsidRPr="0062101A" w:rsidRDefault="007C04DA">
      <w:pPr>
        <w:spacing w:after="160" w:line="259" w:lineRule="auto"/>
        <w:rPr>
          <w:b/>
          <w:color w:val="auto"/>
          <w:sz w:val="28"/>
        </w:rPr>
      </w:pPr>
      <w:r w:rsidRPr="0062101A">
        <w:rPr>
          <w:b/>
          <w:color w:val="auto"/>
          <w:sz w:val="28"/>
        </w:rPr>
        <w:br w:type="page"/>
      </w:r>
    </w:p>
    <w:p w14:paraId="0FC0D85D" w14:textId="77777777" w:rsidR="007C04DA" w:rsidRPr="0062101A" w:rsidRDefault="007C04DA" w:rsidP="007C04DA">
      <w:pPr>
        <w:jc w:val="center"/>
        <w:rPr>
          <w:b/>
          <w:color w:val="auto"/>
          <w:sz w:val="28"/>
          <w:szCs w:val="28"/>
        </w:rPr>
      </w:pPr>
    </w:p>
    <w:p w14:paraId="74390FA5" w14:textId="77777777" w:rsidR="007C04DA" w:rsidRPr="0062101A" w:rsidRDefault="007C04DA" w:rsidP="007C04DA">
      <w:pPr>
        <w:jc w:val="center"/>
        <w:rPr>
          <w:b/>
          <w:color w:val="auto"/>
          <w:sz w:val="28"/>
          <w:szCs w:val="28"/>
        </w:rPr>
      </w:pPr>
    </w:p>
    <w:p w14:paraId="4C1A1F0F" w14:textId="77777777" w:rsidR="007C04DA" w:rsidRPr="0062101A" w:rsidRDefault="007C04DA" w:rsidP="007C04DA">
      <w:pPr>
        <w:jc w:val="center"/>
        <w:rPr>
          <w:b/>
          <w:color w:val="auto"/>
          <w:sz w:val="28"/>
          <w:szCs w:val="28"/>
        </w:rPr>
      </w:pPr>
    </w:p>
    <w:p w14:paraId="21264E81" w14:textId="77777777" w:rsidR="007C04DA" w:rsidRPr="0062101A" w:rsidRDefault="007C04DA" w:rsidP="007C04DA">
      <w:pPr>
        <w:jc w:val="center"/>
        <w:rPr>
          <w:b/>
          <w:color w:val="auto"/>
          <w:sz w:val="28"/>
          <w:szCs w:val="28"/>
        </w:rPr>
      </w:pPr>
    </w:p>
    <w:p w14:paraId="559E6C5A" w14:textId="77777777" w:rsidR="007C04DA" w:rsidRPr="0062101A" w:rsidRDefault="007C04DA" w:rsidP="007C04DA">
      <w:pPr>
        <w:jc w:val="center"/>
        <w:rPr>
          <w:b/>
          <w:color w:val="auto"/>
          <w:sz w:val="28"/>
          <w:szCs w:val="28"/>
        </w:rPr>
      </w:pPr>
    </w:p>
    <w:p w14:paraId="39AF8918" w14:textId="77777777" w:rsidR="007C04DA" w:rsidRPr="0062101A" w:rsidRDefault="007C04DA" w:rsidP="007C04DA">
      <w:pPr>
        <w:jc w:val="center"/>
        <w:rPr>
          <w:b/>
          <w:color w:val="auto"/>
          <w:sz w:val="28"/>
          <w:szCs w:val="28"/>
        </w:rPr>
      </w:pPr>
    </w:p>
    <w:p w14:paraId="1E2B33BD" w14:textId="77777777" w:rsidR="007C04DA" w:rsidRPr="0062101A" w:rsidRDefault="007C04DA" w:rsidP="007C04DA">
      <w:pPr>
        <w:jc w:val="center"/>
        <w:rPr>
          <w:color w:val="auto"/>
          <w:szCs w:val="24"/>
        </w:rPr>
      </w:pPr>
    </w:p>
    <w:p w14:paraId="7A6CA137" w14:textId="77777777" w:rsidR="007C04DA" w:rsidRPr="0062101A" w:rsidRDefault="007C04DA" w:rsidP="007C04DA">
      <w:pPr>
        <w:jc w:val="center"/>
        <w:rPr>
          <w:color w:val="auto"/>
          <w:szCs w:val="24"/>
        </w:rPr>
      </w:pPr>
    </w:p>
    <w:p w14:paraId="3471A6BA" w14:textId="77777777" w:rsidR="007C04DA" w:rsidRPr="0062101A" w:rsidRDefault="007C04DA" w:rsidP="007C04DA">
      <w:pPr>
        <w:jc w:val="center"/>
        <w:rPr>
          <w:color w:val="auto"/>
          <w:szCs w:val="24"/>
        </w:rPr>
      </w:pPr>
    </w:p>
    <w:p w14:paraId="07160F35" w14:textId="77777777" w:rsidR="007C04DA" w:rsidRPr="0062101A" w:rsidRDefault="007C04DA" w:rsidP="007C04DA">
      <w:pPr>
        <w:jc w:val="center"/>
        <w:rPr>
          <w:color w:val="auto"/>
          <w:szCs w:val="24"/>
        </w:rPr>
      </w:pPr>
    </w:p>
    <w:p w14:paraId="74520B5D" w14:textId="77777777" w:rsidR="007C04DA" w:rsidRPr="0062101A" w:rsidRDefault="007C04DA" w:rsidP="007C04DA">
      <w:pPr>
        <w:jc w:val="center"/>
        <w:rPr>
          <w:color w:val="auto"/>
          <w:szCs w:val="24"/>
        </w:rPr>
      </w:pPr>
    </w:p>
    <w:p w14:paraId="0A8AE7F3" w14:textId="77777777" w:rsidR="007C04DA" w:rsidRPr="0062101A" w:rsidRDefault="007C04DA" w:rsidP="007C04DA">
      <w:pPr>
        <w:jc w:val="center"/>
        <w:rPr>
          <w:color w:val="auto"/>
          <w:szCs w:val="24"/>
        </w:rPr>
      </w:pPr>
    </w:p>
    <w:p w14:paraId="0DF0FDD1" w14:textId="77777777" w:rsidR="007C04DA" w:rsidRPr="0062101A" w:rsidRDefault="007C04DA" w:rsidP="007C04DA">
      <w:pPr>
        <w:jc w:val="center"/>
        <w:rPr>
          <w:color w:val="auto"/>
          <w:szCs w:val="24"/>
        </w:rPr>
      </w:pPr>
    </w:p>
    <w:p w14:paraId="7145F8AA" w14:textId="77777777" w:rsidR="007C04DA" w:rsidRPr="0062101A" w:rsidRDefault="007C04DA" w:rsidP="007C04DA">
      <w:pPr>
        <w:jc w:val="center"/>
        <w:rPr>
          <w:color w:val="auto"/>
          <w:szCs w:val="24"/>
        </w:rPr>
      </w:pPr>
    </w:p>
    <w:p w14:paraId="24618560" w14:textId="77777777" w:rsidR="007C04DA" w:rsidRPr="0062101A" w:rsidRDefault="007C04DA" w:rsidP="007C04DA">
      <w:pPr>
        <w:jc w:val="center"/>
        <w:rPr>
          <w:color w:val="auto"/>
          <w:szCs w:val="24"/>
        </w:rPr>
      </w:pPr>
    </w:p>
    <w:p w14:paraId="4C4671D7" w14:textId="77777777" w:rsidR="007C04DA" w:rsidRPr="0062101A" w:rsidRDefault="007C04DA" w:rsidP="007C04DA">
      <w:pPr>
        <w:jc w:val="center"/>
        <w:rPr>
          <w:color w:val="auto"/>
          <w:szCs w:val="24"/>
        </w:rPr>
      </w:pPr>
    </w:p>
    <w:p w14:paraId="458A2743" w14:textId="77777777" w:rsidR="007C04DA" w:rsidRPr="0062101A" w:rsidRDefault="007C04DA" w:rsidP="007C04DA">
      <w:pPr>
        <w:jc w:val="center"/>
        <w:rPr>
          <w:color w:val="auto"/>
          <w:szCs w:val="24"/>
        </w:rPr>
      </w:pPr>
    </w:p>
    <w:p w14:paraId="60110D3B" w14:textId="77777777" w:rsidR="007C04DA" w:rsidRPr="0062101A" w:rsidRDefault="007C04DA" w:rsidP="007C04DA">
      <w:pPr>
        <w:jc w:val="center"/>
        <w:rPr>
          <w:color w:val="auto"/>
          <w:szCs w:val="24"/>
        </w:rPr>
      </w:pPr>
    </w:p>
    <w:p w14:paraId="09356CC0" w14:textId="77777777" w:rsidR="007C04DA" w:rsidRPr="0062101A" w:rsidRDefault="007C04DA" w:rsidP="007C04DA">
      <w:pPr>
        <w:jc w:val="center"/>
        <w:rPr>
          <w:color w:val="auto"/>
          <w:szCs w:val="24"/>
        </w:rPr>
      </w:pPr>
    </w:p>
    <w:p w14:paraId="6199ACD5" w14:textId="77777777" w:rsidR="007C04DA" w:rsidRPr="0062101A" w:rsidRDefault="007C04DA" w:rsidP="007C04DA">
      <w:pPr>
        <w:jc w:val="center"/>
        <w:rPr>
          <w:color w:val="auto"/>
          <w:szCs w:val="24"/>
        </w:rPr>
      </w:pPr>
    </w:p>
    <w:p w14:paraId="5F88523A" w14:textId="77777777" w:rsidR="007C04DA" w:rsidRPr="0062101A" w:rsidRDefault="007C04DA" w:rsidP="007C04DA">
      <w:pPr>
        <w:jc w:val="center"/>
        <w:rPr>
          <w:b/>
          <w:color w:val="auto"/>
          <w:sz w:val="28"/>
          <w:szCs w:val="28"/>
        </w:rPr>
      </w:pPr>
      <w:r w:rsidRPr="0062101A">
        <w:rPr>
          <w:b/>
          <w:color w:val="auto"/>
          <w:sz w:val="28"/>
          <w:szCs w:val="28"/>
        </w:rPr>
        <w:t xml:space="preserve">ОЦЕНОЧНЫЕ МАТЕРИАЛЫ </w:t>
      </w:r>
    </w:p>
    <w:p w14:paraId="0BC755AA" w14:textId="77777777" w:rsidR="007C04DA" w:rsidRPr="0062101A" w:rsidRDefault="007C04DA" w:rsidP="007C04DA">
      <w:pPr>
        <w:jc w:val="center"/>
        <w:rPr>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p>
    <w:p w14:paraId="792DFF05" w14:textId="77777777" w:rsidR="007C04DA" w:rsidRPr="0062101A" w:rsidRDefault="007C04DA" w:rsidP="007C04DA">
      <w:pPr>
        <w:jc w:val="center"/>
        <w:rPr>
          <w:b/>
          <w:color w:val="auto"/>
          <w:sz w:val="28"/>
          <w:szCs w:val="28"/>
          <w:u w:val="single"/>
        </w:rPr>
      </w:pPr>
      <w:r w:rsidRPr="0062101A">
        <w:rPr>
          <w:b/>
          <w:color w:val="auto"/>
          <w:sz w:val="28"/>
          <w:szCs w:val="28"/>
          <w:u w:val="single"/>
        </w:rPr>
        <w:t>Государственное регулирование национальной экономики</w:t>
      </w:r>
    </w:p>
    <w:p w14:paraId="749D5FB8" w14:textId="77777777" w:rsidR="007C04DA" w:rsidRPr="0062101A" w:rsidRDefault="007C04DA" w:rsidP="007C04DA">
      <w:pPr>
        <w:jc w:val="center"/>
        <w:rPr>
          <w:color w:val="auto"/>
          <w:sz w:val="28"/>
          <w:szCs w:val="28"/>
        </w:rPr>
      </w:pPr>
      <w:r w:rsidRPr="0062101A">
        <w:rPr>
          <w:color w:val="auto"/>
          <w:szCs w:val="24"/>
        </w:rPr>
        <w:t>(наименование дисциплины)</w:t>
      </w:r>
      <w:r w:rsidRPr="0062101A">
        <w:rPr>
          <w:color w:val="auto"/>
          <w:sz w:val="28"/>
          <w:szCs w:val="28"/>
        </w:rPr>
        <w:t xml:space="preserve"> </w:t>
      </w:r>
    </w:p>
    <w:p w14:paraId="546E0E41" w14:textId="77777777" w:rsidR="007C04DA" w:rsidRPr="0062101A" w:rsidRDefault="007C04DA" w:rsidP="007C04DA">
      <w:pPr>
        <w:jc w:val="center"/>
        <w:rPr>
          <w:color w:val="auto"/>
          <w:sz w:val="28"/>
          <w:szCs w:val="28"/>
        </w:rPr>
      </w:pPr>
    </w:p>
    <w:p w14:paraId="1D25A98F" w14:textId="77777777" w:rsidR="007C04DA" w:rsidRPr="0062101A" w:rsidRDefault="007C04DA" w:rsidP="007C04DA">
      <w:pPr>
        <w:jc w:val="center"/>
        <w:rPr>
          <w:b/>
          <w:bCs/>
          <w:color w:val="auto"/>
          <w:sz w:val="28"/>
          <w:szCs w:val="28"/>
          <w:u w:val="single"/>
        </w:rPr>
      </w:pPr>
      <w:r w:rsidRPr="0062101A">
        <w:rPr>
          <w:b/>
          <w:bCs/>
          <w:color w:val="auto"/>
          <w:sz w:val="28"/>
          <w:szCs w:val="28"/>
          <w:u w:val="single"/>
        </w:rPr>
        <w:t>35.04.06 Агроинженерия</w:t>
      </w:r>
    </w:p>
    <w:p w14:paraId="48E6938A" w14:textId="77777777" w:rsidR="007C04DA" w:rsidRPr="0062101A" w:rsidRDefault="007C04DA" w:rsidP="007C04DA">
      <w:pPr>
        <w:jc w:val="center"/>
        <w:rPr>
          <w:b/>
          <w:bCs/>
          <w:color w:val="auto"/>
          <w:sz w:val="28"/>
          <w:szCs w:val="28"/>
          <w:u w:val="single"/>
        </w:rPr>
      </w:pPr>
      <w:r w:rsidRPr="0062101A">
        <w:rPr>
          <w:b/>
          <w:bCs/>
          <w:color w:val="auto"/>
          <w:sz w:val="28"/>
          <w:szCs w:val="28"/>
          <w:u w:val="single"/>
        </w:rPr>
        <w:t>Профиль:</w:t>
      </w:r>
      <w:r w:rsidRPr="0062101A">
        <w:rPr>
          <w:b/>
          <w:bCs/>
          <w:color w:val="auto"/>
          <w:sz w:val="19"/>
          <w:szCs w:val="19"/>
          <w:lang w:eastAsia="en-US"/>
        </w:rPr>
        <w:t xml:space="preserve"> </w:t>
      </w:r>
      <w:r w:rsidRPr="0062101A">
        <w:rPr>
          <w:b/>
          <w:bCs/>
          <w:color w:val="auto"/>
          <w:sz w:val="28"/>
          <w:szCs w:val="28"/>
          <w:u w:val="single"/>
        </w:rPr>
        <w:t xml:space="preserve">Современные технологии в агроинженерии </w:t>
      </w:r>
    </w:p>
    <w:p w14:paraId="50B6DEA3" w14:textId="77777777" w:rsidR="007C04DA" w:rsidRPr="0062101A" w:rsidRDefault="007C04DA" w:rsidP="007C04DA">
      <w:pPr>
        <w:jc w:val="center"/>
        <w:rPr>
          <w:color w:val="auto"/>
          <w:sz w:val="28"/>
          <w:szCs w:val="28"/>
        </w:rPr>
      </w:pPr>
      <w:r w:rsidRPr="0062101A">
        <w:rPr>
          <w:color w:val="auto"/>
          <w:sz w:val="28"/>
          <w:szCs w:val="28"/>
        </w:rPr>
        <w:t>(шифр и наименование ОПОП ВО)</w:t>
      </w:r>
    </w:p>
    <w:p w14:paraId="1287F453" w14:textId="77777777" w:rsidR="007C04DA" w:rsidRPr="0062101A" w:rsidRDefault="007C04DA" w:rsidP="007C04DA">
      <w:pPr>
        <w:jc w:val="center"/>
        <w:rPr>
          <w:color w:val="auto"/>
          <w:sz w:val="28"/>
          <w:szCs w:val="28"/>
        </w:rPr>
      </w:pPr>
    </w:p>
    <w:p w14:paraId="04B4D738" w14:textId="77777777" w:rsidR="007C04DA" w:rsidRPr="0062101A" w:rsidRDefault="007C04DA" w:rsidP="007C04DA">
      <w:pPr>
        <w:jc w:val="center"/>
        <w:rPr>
          <w:color w:val="auto"/>
          <w:szCs w:val="24"/>
        </w:rPr>
      </w:pPr>
    </w:p>
    <w:p w14:paraId="28B12243" w14:textId="77777777" w:rsidR="007C04DA" w:rsidRPr="0062101A" w:rsidRDefault="007C04DA" w:rsidP="007C04DA">
      <w:pPr>
        <w:jc w:val="center"/>
        <w:rPr>
          <w:color w:val="auto"/>
          <w:szCs w:val="24"/>
        </w:rPr>
      </w:pPr>
    </w:p>
    <w:p w14:paraId="2E7C308B" w14:textId="77777777" w:rsidR="007C04DA" w:rsidRPr="0062101A" w:rsidRDefault="007C04DA" w:rsidP="007C04DA">
      <w:pPr>
        <w:jc w:val="center"/>
        <w:rPr>
          <w:color w:val="auto"/>
          <w:szCs w:val="24"/>
        </w:rPr>
      </w:pPr>
    </w:p>
    <w:p w14:paraId="6D5F13EB" w14:textId="77777777" w:rsidR="007C04DA" w:rsidRPr="0062101A" w:rsidRDefault="007C04DA" w:rsidP="007C04DA">
      <w:pPr>
        <w:jc w:val="center"/>
        <w:rPr>
          <w:color w:val="auto"/>
          <w:szCs w:val="24"/>
        </w:rPr>
      </w:pPr>
    </w:p>
    <w:p w14:paraId="738C0CE3" w14:textId="77777777" w:rsidR="007C04DA" w:rsidRPr="0062101A" w:rsidRDefault="007C04DA" w:rsidP="007C04DA">
      <w:pPr>
        <w:jc w:val="center"/>
        <w:rPr>
          <w:color w:val="auto"/>
          <w:szCs w:val="24"/>
        </w:rPr>
      </w:pPr>
    </w:p>
    <w:p w14:paraId="5ED75DAB" w14:textId="77777777" w:rsidR="007C04DA" w:rsidRPr="0062101A" w:rsidRDefault="007C04DA" w:rsidP="007C04DA">
      <w:pPr>
        <w:jc w:val="center"/>
        <w:rPr>
          <w:color w:val="auto"/>
          <w:szCs w:val="24"/>
        </w:rPr>
      </w:pPr>
    </w:p>
    <w:p w14:paraId="0731570B" w14:textId="77777777" w:rsidR="007C04DA" w:rsidRPr="0062101A" w:rsidRDefault="007C04DA" w:rsidP="007C04DA">
      <w:pPr>
        <w:jc w:val="center"/>
        <w:rPr>
          <w:color w:val="auto"/>
          <w:szCs w:val="24"/>
        </w:rPr>
      </w:pPr>
    </w:p>
    <w:p w14:paraId="0AE50662" w14:textId="77777777" w:rsidR="007C04DA" w:rsidRPr="0062101A" w:rsidRDefault="007C04DA" w:rsidP="007C04DA">
      <w:pPr>
        <w:jc w:val="center"/>
        <w:rPr>
          <w:color w:val="auto"/>
          <w:szCs w:val="24"/>
        </w:rPr>
      </w:pPr>
    </w:p>
    <w:p w14:paraId="0F3298B9" w14:textId="77777777" w:rsidR="007C04DA" w:rsidRPr="0062101A" w:rsidRDefault="007C04DA" w:rsidP="007C04DA">
      <w:pPr>
        <w:jc w:val="center"/>
        <w:rPr>
          <w:color w:val="auto"/>
          <w:szCs w:val="24"/>
        </w:rPr>
      </w:pPr>
    </w:p>
    <w:p w14:paraId="2319B0C0" w14:textId="77777777" w:rsidR="007C04DA" w:rsidRPr="0062101A" w:rsidRDefault="007C04DA" w:rsidP="007C04DA">
      <w:pPr>
        <w:jc w:val="center"/>
        <w:rPr>
          <w:color w:val="auto"/>
          <w:szCs w:val="24"/>
        </w:rPr>
      </w:pPr>
    </w:p>
    <w:p w14:paraId="2B9E6A6D" w14:textId="77777777" w:rsidR="007C04DA" w:rsidRPr="0062101A" w:rsidRDefault="007C04DA" w:rsidP="007C04DA">
      <w:pPr>
        <w:jc w:val="center"/>
        <w:rPr>
          <w:color w:val="auto"/>
          <w:szCs w:val="24"/>
        </w:rPr>
      </w:pPr>
    </w:p>
    <w:p w14:paraId="7765A5AB" w14:textId="77777777" w:rsidR="007C04DA" w:rsidRPr="0062101A" w:rsidRDefault="007C04DA" w:rsidP="007C04DA">
      <w:pPr>
        <w:jc w:val="center"/>
        <w:rPr>
          <w:color w:val="auto"/>
          <w:szCs w:val="24"/>
        </w:rPr>
      </w:pPr>
    </w:p>
    <w:p w14:paraId="11919BAB" w14:textId="77777777" w:rsidR="007C04DA" w:rsidRPr="0062101A" w:rsidRDefault="007C04DA" w:rsidP="007C04DA">
      <w:pPr>
        <w:jc w:val="center"/>
        <w:rPr>
          <w:color w:val="auto"/>
          <w:szCs w:val="24"/>
        </w:rPr>
      </w:pPr>
    </w:p>
    <w:p w14:paraId="1A0D9D0E" w14:textId="77777777" w:rsidR="007C04DA" w:rsidRPr="0062101A" w:rsidRDefault="007C04DA" w:rsidP="007C04DA">
      <w:pPr>
        <w:jc w:val="center"/>
        <w:rPr>
          <w:color w:val="auto"/>
          <w:szCs w:val="24"/>
        </w:rPr>
      </w:pPr>
    </w:p>
    <w:p w14:paraId="174EE2D4" w14:textId="77777777" w:rsidR="007C04DA" w:rsidRPr="0062101A" w:rsidRDefault="007C04DA" w:rsidP="007C04DA">
      <w:pPr>
        <w:jc w:val="center"/>
        <w:rPr>
          <w:color w:val="auto"/>
          <w:szCs w:val="24"/>
        </w:rPr>
      </w:pPr>
    </w:p>
    <w:p w14:paraId="48609018" w14:textId="77777777" w:rsidR="007C04DA" w:rsidRPr="0062101A" w:rsidRDefault="007C04DA" w:rsidP="007C04DA">
      <w:pPr>
        <w:jc w:val="center"/>
        <w:rPr>
          <w:color w:val="auto"/>
          <w:szCs w:val="24"/>
        </w:rPr>
      </w:pPr>
    </w:p>
    <w:p w14:paraId="3B84C196" w14:textId="77777777" w:rsidR="007C04DA" w:rsidRPr="0062101A" w:rsidRDefault="007C04DA" w:rsidP="007C04DA">
      <w:pPr>
        <w:jc w:val="center"/>
        <w:rPr>
          <w:color w:val="auto"/>
          <w:szCs w:val="24"/>
        </w:rPr>
      </w:pPr>
    </w:p>
    <w:p w14:paraId="6F035B4D" w14:textId="77777777" w:rsidR="007C04DA" w:rsidRPr="0062101A" w:rsidRDefault="007C04DA" w:rsidP="007C04DA">
      <w:pPr>
        <w:jc w:val="center"/>
        <w:rPr>
          <w:color w:val="auto"/>
          <w:szCs w:val="24"/>
        </w:rPr>
      </w:pPr>
    </w:p>
    <w:p w14:paraId="6ED28192" w14:textId="77777777" w:rsidR="007C04DA" w:rsidRPr="0062101A" w:rsidRDefault="007C04DA" w:rsidP="007C04DA">
      <w:pPr>
        <w:rPr>
          <w:color w:val="auto"/>
          <w:szCs w:val="24"/>
        </w:rPr>
      </w:pPr>
    </w:p>
    <w:p w14:paraId="1CC1ADC2" w14:textId="77777777" w:rsidR="007C04DA" w:rsidRPr="0062101A" w:rsidRDefault="007C04DA" w:rsidP="005D39E4">
      <w:pPr>
        <w:numPr>
          <w:ilvl w:val="0"/>
          <w:numId w:val="6"/>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4D33BEB9" w14:textId="77777777" w:rsidR="007C04DA" w:rsidRPr="0062101A" w:rsidRDefault="007C04DA" w:rsidP="007C04DA">
      <w:pPr>
        <w:shd w:val="clear" w:color="auto" w:fill="FFFFFF"/>
        <w:spacing w:before="100" w:beforeAutospacing="1"/>
        <w:ind w:left="720"/>
        <w:rPr>
          <w:color w:val="auto"/>
          <w:szCs w:val="24"/>
          <w:lang w:eastAsia="en-US"/>
        </w:rPr>
      </w:pPr>
    </w:p>
    <w:p w14:paraId="5528917A" w14:textId="77777777" w:rsidR="007C04DA" w:rsidRPr="0062101A" w:rsidRDefault="007C04DA" w:rsidP="007C04DA">
      <w:pPr>
        <w:widowControl w:val="0"/>
        <w:jc w:val="center"/>
        <w:rPr>
          <w:color w:val="auto"/>
          <w:szCs w:val="24"/>
        </w:rPr>
      </w:pPr>
      <w:r w:rsidRPr="0062101A">
        <w:rPr>
          <w:b/>
          <w:color w:val="auto"/>
          <w:szCs w:val="24"/>
        </w:rPr>
        <w:t>УК-1: Способен осуществлять критический анализ проблемных ситуаций на основе системного подхода, вырабатывать стратегию действий</w:t>
      </w:r>
    </w:p>
    <w:p w14:paraId="1061E019" w14:textId="77777777" w:rsidR="007C04DA" w:rsidRPr="0062101A" w:rsidRDefault="007C04DA" w:rsidP="007C04DA">
      <w:pPr>
        <w:jc w:val="both"/>
        <w:rPr>
          <w:b/>
          <w:i/>
          <w:color w:val="auto"/>
          <w:szCs w:val="24"/>
        </w:rPr>
      </w:pPr>
    </w:p>
    <w:p w14:paraId="15DECC57" w14:textId="77777777" w:rsidR="007C04DA" w:rsidRPr="0062101A" w:rsidRDefault="007C04DA" w:rsidP="007C04DA">
      <w:pPr>
        <w:jc w:val="both"/>
        <w:rPr>
          <w:b/>
          <w:i/>
          <w:color w:val="auto"/>
          <w:szCs w:val="24"/>
        </w:rPr>
      </w:pPr>
      <w:r w:rsidRPr="0062101A">
        <w:rPr>
          <w:b/>
          <w:i/>
          <w:color w:val="auto"/>
          <w:szCs w:val="24"/>
        </w:rPr>
        <w:t>УК-1.1: анализирует проблемную ситуацию как систему, выявляя ее составляющие и связи между ними</w:t>
      </w:r>
    </w:p>
    <w:p w14:paraId="1F51F45C" w14:textId="77777777" w:rsidR="007C04DA" w:rsidRPr="0062101A" w:rsidRDefault="007C04DA" w:rsidP="007C04DA">
      <w:pPr>
        <w:rPr>
          <w:color w:val="auto"/>
          <w:szCs w:val="24"/>
          <w:lang w:eastAsia="en-US"/>
        </w:rPr>
      </w:pPr>
      <w:r w:rsidRPr="0062101A">
        <w:rPr>
          <w:b/>
          <w:bCs/>
          <w:i/>
          <w:iCs/>
          <w:color w:val="auto"/>
          <w:szCs w:val="24"/>
          <w:lang w:eastAsia="en-US"/>
        </w:rPr>
        <w:t>Знать:</w:t>
      </w:r>
      <w:r w:rsidRPr="0062101A">
        <w:rPr>
          <w:color w:val="auto"/>
          <w:szCs w:val="24"/>
          <w:lang w:eastAsia="en-US"/>
        </w:rPr>
        <w:t xml:space="preserve"> методику анализа проблемной ситуации как системы, выявляя ее составляющие и связи между ними.</w:t>
      </w:r>
    </w:p>
    <w:p w14:paraId="26181D3A" w14:textId="77777777" w:rsidR="007C04DA" w:rsidRPr="0062101A" w:rsidRDefault="007C04DA" w:rsidP="007C04DA">
      <w:pPr>
        <w:rPr>
          <w:color w:val="auto"/>
          <w:szCs w:val="24"/>
          <w:lang w:eastAsia="en-US"/>
        </w:rPr>
      </w:pPr>
      <w:r w:rsidRPr="0062101A">
        <w:rPr>
          <w:b/>
          <w:bCs/>
          <w:i/>
          <w:iCs/>
          <w:color w:val="auto"/>
          <w:szCs w:val="24"/>
          <w:lang w:eastAsia="en-US"/>
        </w:rPr>
        <w:t>Уметь:</w:t>
      </w:r>
      <w:r w:rsidRPr="0062101A">
        <w:rPr>
          <w:color w:val="auto"/>
          <w:szCs w:val="24"/>
          <w:lang w:eastAsia="en-US"/>
        </w:rPr>
        <w:t xml:space="preserve"> анализировать проблемную ситуацию как систему, выявляя ее составляющие и связи между ними.</w:t>
      </w:r>
    </w:p>
    <w:p w14:paraId="06260F91" w14:textId="77777777" w:rsidR="007C04DA" w:rsidRPr="0062101A" w:rsidRDefault="007C04DA" w:rsidP="007C04DA">
      <w:pPr>
        <w:jc w:val="both"/>
        <w:rPr>
          <w:b/>
          <w:i/>
          <w:color w:val="auto"/>
          <w:szCs w:val="24"/>
        </w:rPr>
      </w:pPr>
      <w:r w:rsidRPr="0062101A">
        <w:rPr>
          <w:b/>
          <w:bCs/>
          <w:i/>
          <w:iCs/>
          <w:color w:val="auto"/>
          <w:szCs w:val="24"/>
          <w:lang w:eastAsia="en-US"/>
        </w:rPr>
        <w:t>Владеть:</w:t>
      </w:r>
      <w:r w:rsidRPr="0062101A">
        <w:rPr>
          <w:color w:val="auto"/>
          <w:szCs w:val="24"/>
          <w:lang w:eastAsia="en-US"/>
        </w:rPr>
        <w:t xml:space="preserve"> навыками сбора, анализа и обработки информации о проблемной ситуации как системы, выявляя ее составляющие и связи между ними.</w:t>
      </w:r>
    </w:p>
    <w:p w14:paraId="7D2FEAD0" w14:textId="77777777" w:rsidR="007C04DA" w:rsidRPr="0062101A" w:rsidRDefault="007C04DA" w:rsidP="007C04DA">
      <w:pPr>
        <w:jc w:val="both"/>
        <w:rPr>
          <w:b/>
          <w:i/>
          <w:iCs/>
          <w:color w:val="auto"/>
          <w:szCs w:val="24"/>
        </w:rPr>
      </w:pPr>
    </w:p>
    <w:p w14:paraId="32503628" w14:textId="77777777" w:rsidR="007C04DA" w:rsidRPr="0062101A" w:rsidRDefault="007C04DA" w:rsidP="007C04DA">
      <w:pPr>
        <w:jc w:val="both"/>
        <w:rPr>
          <w:i/>
          <w:iCs/>
          <w:color w:val="auto"/>
          <w:szCs w:val="24"/>
        </w:rPr>
      </w:pPr>
      <w:r w:rsidRPr="0062101A">
        <w:rPr>
          <w:b/>
          <w:i/>
          <w:iCs/>
          <w:color w:val="auto"/>
          <w:szCs w:val="24"/>
        </w:rPr>
        <w:t>УК-1.2: осуществляет поиск, критический анализ и синтез информации по проблемной ситуации</w:t>
      </w:r>
      <w:r w:rsidRPr="0062101A">
        <w:rPr>
          <w:b/>
          <w:i/>
          <w:iCs/>
          <w:color w:val="auto"/>
          <w:szCs w:val="24"/>
        </w:rPr>
        <w:tab/>
      </w:r>
      <w:r w:rsidRPr="0062101A">
        <w:rPr>
          <w:i/>
          <w:iCs/>
          <w:color w:val="auto"/>
          <w:szCs w:val="24"/>
        </w:rPr>
        <w:t xml:space="preserve"> </w:t>
      </w:r>
    </w:p>
    <w:p w14:paraId="4A3A7B77" w14:textId="77777777" w:rsidR="007C04DA" w:rsidRPr="0062101A" w:rsidRDefault="007C04DA" w:rsidP="007C04DA">
      <w:pPr>
        <w:jc w:val="both"/>
        <w:rPr>
          <w:bCs/>
          <w:i/>
          <w:color w:val="auto"/>
          <w:szCs w:val="24"/>
        </w:rPr>
      </w:pPr>
      <w:r w:rsidRPr="0062101A">
        <w:rPr>
          <w:b/>
          <w:i/>
          <w:color w:val="auto"/>
          <w:szCs w:val="24"/>
        </w:rPr>
        <w:t xml:space="preserve">Знать: </w:t>
      </w:r>
      <w:r w:rsidRPr="0062101A">
        <w:rPr>
          <w:bCs/>
          <w:i/>
          <w:color w:val="auto"/>
          <w:szCs w:val="24"/>
        </w:rPr>
        <w:t>методику сбора, анализа и обработки информации, необходимой для решения проблемной ситуации.</w:t>
      </w:r>
    </w:p>
    <w:p w14:paraId="409F6364" w14:textId="77777777" w:rsidR="007C04DA" w:rsidRPr="0062101A" w:rsidRDefault="007C04DA" w:rsidP="007C04DA">
      <w:pPr>
        <w:jc w:val="both"/>
        <w:rPr>
          <w:bCs/>
          <w:i/>
          <w:color w:val="auto"/>
          <w:szCs w:val="24"/>
        </w:rPr>
      </w:pPr>
      <w:r w:rsidRPr="0062101A">
        <w:rPr>
          <w:b/>
          <w:i/>
          <w:color w:val="auto"/>
          <w:szCs w:val="24"/>
        </w:rPr>
        <w:t xml:space="preserve">Уметь: </w:t>
      </w:r>
      <w:r w:rsidRPr="0062101A">
        <w:rPr>
          <w:bCs/>
          <w:i/>
          <w:color w:val="auto"/>
          <w:szCs w:val="24"/>
        </w:rPr>
        <w:t>определять пробелы в информации, необходимой для решения проблемной ситуации.</w:t>
      </w:r>
    </w:p>
    <w:p w14:paraId="3DB4C107" w14:textId="77777777" w:rsidR="007C04DA" w:rsidRPr="0062101A" w:rsidRDefault="007C04DA" w:rsidP="007C04DA">
      <w:pPr>
        <w:jc w:val="both"/>
        <w:rPr>
          <w:bCs/>
          <w:i/>
          <w:color w:val="auto"/>
          <w:szCs w:val="24"/>
        </w:rPr>
      </w:pPr>
      <w:r w:rsidRPr="0062101A">
        <w:rPr>
          <w:b/>
          <w:i/>
          <w:color w:val="auto"/>
          <w:szCs w:val="24"/>
        </w:rPr>
        <w:t xml:space="preserve">Владеть: </w:t>
      </w:r>
      <w:r w:rsidRPr="0062101A">
        <w:rPr>
          <w:bCs/>
          <w:i/>
          <w:color w:val="auto"/>
          <w:szCs w:val="24"/>
        </w:rPr>
        <w:t>навыками поиска, критического анализа и синтеза информации по проблемной ситуации.</w:t>
      </w:r>
    </w:p>
    <w:p w14:paraId="5A5E113E" w14:textId="77777777" w:rsidR="007C04DA" w:rsidRPr="0062101A" w:rsidRDefault="007C04DA" w:rsidP="007C04DA">
      <w:pPr>
        <w:jc w:val="both"/>
        <w:rPr>
          <w:b/>
          <w:i/>
          <w:color w:val="auto"/>
          <w:szCs w:val="24"/>
        </w:rPr>
      </w:pPr>
    </w:p>
    <w:p w14:paraId="65C86059" w14:textId="77777777" w:rsidR="007C04DA" w:rsidRPr="0062101A" w:rsidRDefault="007C04DA" w:rsidP="007C04DA">
      <w:pPr>
        <w:jc w:val="both"/>
        <w:rPr>
          <w:b/>
          <w:i/>
          <w:color w:val="auto"/>
          <w:szCs w:val="24"/>
        </w:rPr>
      </w:pPr>
      <w:r w:rsidRPr="0062101A">
        <w:rPr>
          <w:b/>
          <w:i/>
          <w:color w:val="auto"/>
          <w:szCs w:val="24"/>
        </w:rPr>
        <w:t>УК-1.3: вырабатывает стратегию действий в проблемных ситуациях</w:t>
      </w:r>
    </w:p>
    <w:p w14:paraId="53251497" w14:textId="77777777" w:rsidR="007C04DA" w:rsidRPr="0062101A" w:rsidRDefault="007C04DA" w:rsidP="007C04DA">
      <w:pPr>
        <w:jc w:val="both"/>
        <w:rPr>
          <w:bCs/>
          <w:i/>
          <w:color w:val="auto"/>
          <w:szCs w:val="24"/>
        </w:rPr>
      </w:pPr>
      <w:r w:rsidRPr="0062101A">
        <w:rPr>
          <w:b/>
          <w:i/>
          <w:color w:val="auto"/>
          <w:szCs w:val="24"/>
        </w:rPr>
        <w:t xml:space="preserve">Знать: </w:t>
      </w:r>
      <w:r w:rsidRPr="0062101A">
        <w:rPr>
          <w:bCs/>
          <w:i/>
          <w:color w:val="auto"/>
          <w:szCs w:val="24"/>
        </w:rPr>
        <w:t>методику разработки стратегии действий в проблемной ситуации на основе системного подхода.</w:t>
      </w:r>
    </w:p>
    <w:p w14:paraId="5093D206" w14:textId="77777777" w:rsidR="007C04DA" w:rsidRPr="0062101A" w:rsidRDefault="007C04DA" w:rsidP="007C04DA">
      <w:pPr>
        <w:jc w:val="both"/>
        <w:rPr>
          <w:bCs/>
          <w:i/>
          <w:color w:val="auto"/>
          <w:szCs w:val="24"/>
        </w:rPr>
      </w:pPr>
      <w:r w:rsidRPr="0062101A">
        <w:rPr>
          <w:b/>
          <w:i/>
          <w:color w:val="auto"/>
          <w:szCs w:val="24"/>
        </w:rPr>
        <w:t xml:space="preserve">Уметь: </w:t>
      </w:r>
      <w:r w:rsidRPr="0062101A">
        <w:rPr>
          <w:bCs/>
          <w:i/>
          <w:color w:val="auto"/>
          <w:szCs w:val="24"/>
        </w:rPr>
        <w:t>содержательно аргументировать предложенную стратегию решения проблемной ситуации на основе системного подхода.</w:t>
      </w:r>
    </w:p>
    <w:p w14:paraId="51ED22F8" w14:textId="77777777" w:rsidR="007C04DA" w:rsidRPr="0062101A" w:rsidRDefault="007C04DA" w:rsidP="007C04DA">
      <w:pPr>
        <w:jc w:val="both"/>
        <w:rPr>
          <w:bCs/>
          <w:i/>
          <w:color w:val="auto"/>
          <w:szCs w:val="24"/>
        </w:rPr>
      </w:pPr>
      <w:r w:rsidRPr="0062101A">
        <w:rPr>
          <w:b/>
          <w:i/>
          <w:color w:val="auto"/>
          <w:szCs w:val="24"/>
        </w:rPr>
        <w:t xml:space="preserve">Владеть: </w:t>
      </w:r>
      <w:r w:rsidRPr="0062101A">
        <w:rPr>
          <w:bCs/>
          <w:i/>
          <w:color w:val="auto"/>
          <w:szCs w:val="24"/>
        </w:rPr>
        <w:t>навыками разработки и содержательной аргументации стратегии решения проблемной ситуации на основе системного подхода.</w:t>
      </w:r>
    </w:p>
    <w:p w14:paraId="1163686D" w14:textId="77777777" w:rsidR="007C04DA" w:rsidRPr="0062101A" w:rsidRDefault="007C04DA" w:rsidP="007C04DA">
      <w:pPr>
        <w:ind w:left="142" w:firstLine="566"/>
        <w:jc w:val="center"/>
        <w:rPr>
          <w:b/>
          <w:color w:val="auto"/>
          <w:szCs w:val="24"/>
        </w:rPr>
      </w:pPr>
    </w:p>
    <w:p w14:paraId="2DA9D964" w14:textId="77777777" w:rsidR="007C04DA" w:rsidRPr="0062101A" w:rsidRDefault="007C04DA" w:rsidP="007C04DA">
      <w:pPr>
        <w:ind w:left="142" w:firstLine="566"/>
        <w:jc w:val="center"/>
        <w:rPr>
          <w:b/>
          <w:color w:val="auto"/>
          <w:szCs w:val="24"/>
        </w:rPr>
      </w:pPr>
      <w:r w:rsidRPr="0062101A">
        <w:rPr>
          <w:b/>
          <w:color w:val="auto"/>
          <w:szCs w:val="24"/>
        </w:rPr>
        <w:t>УК-2: Способен управлять проектом на всех этапах его жизненного цикла</w:t>
      </w:r>
    </w:p>
    <w:p w14:paraId="6805A938" w14:textId="77777777" w:rsidR="007C04DA" w:rsidRPr="0062101A" w:rsidRDefault="007C04DA" w:rsidP="007C04DA">
      <w:pPr>
        <w:ind w:left="142" w:firstLine="566"/>
        <w:jc w:val="center"/>
        <w:rPr>
          <w:b/>
          <w:color w:val="auto"/>
          <w:szCs w:val="24"/>
        </w:rPr>
      </w:pPr>
    </w:p>
    <w:p w14:paraId="3C39A5A8" w14:textId="77777777" w:rsidR="007C04DA" w:rsidRPr="0062101A" w:rsidRDefault="007C04DA" w:rsidP="007C04DA">
      <w:pPr>
        <w:jc w:val="both"/>
        <w:rPr>
          <w:b/>
          <w:i/>
          <w:iCs/>
          <w:color w:val="auto"/>
          <w:szCs w:val="24"/>
        </w:rPr>
      </w:pPr>
      <w:r w:rsidRPr="0062101A">
        <w:rPr>
          <w:b/>
          <w:i/>
          <w:iCs/>
          <w:color w:val="auto"/>
          <w:szCs w:val="24"/>
        </w:rPr>
        <w:t>УК-2.1: формулирует в рамках поставленной цели проекта совокупность взаимосвязанных задач, обеспечивающих её достижение</w:t>
      </w:r>
    </w:p>
    <w:p w14:paraId="0A94EF7B" w14:textId="77777777" w:rsidR="007C04DA" w:rsidRPr="0062101A" w:rsidRDefault="007C04DA" w:rsidP="007C04DA">
      <w:pPr>
        <w:jc w:val="both"/>
        <w:rPr>
          <w:bCs/>
          <w:color w:val="auto"/>
          <w:szCs w:val="24"/>
        </w:rPr>
      </w:pPr>
      <w:r w:rsidRPr="0062101A">
        <w:rPr>
          <w:b/>
          <w:i/>
          <w:iCs/>
          <w:color w:val="auto"/>
          <w:szCs w:val="24"/>
        </w:rPr>
        <w:t>Знать:</w:t>
      </w:r>
      <w:r w:rsidRPr="0062101A">
        <w:rPr>
          <w:bCs/>
          <w:color w:val="auto"/>
          <w:szCs w:val="24"/>
        </w:rPr>
        <w:t xml:space="preserve"> перечень основных задач, которые необходимо определить при постановке цели проекта.</w:t>
      </w:r>
    </w:p>
    <w:p w14:paraId="0EB4062C" w14:textId="77777777" w:rsidR="007C04DA" w:rsidRPr="0062101A" w:rsidRDefault="007C04DA" w:rsidP="007C04DA">
      <w:pPr>
        <w:jc w:val="both"/>
        <w:rPr>
          <w:bCs/>
          <w:color w:val="auto"/>
          <w:szCs w:val="24"/>
        </w:rPr>
      </w:pPr>
      <w:r w:rsidRPr="0062101A">
        <w:rPr>
          <w:b/>
          <w:i/>
          <w:iCs/>
          <w:color w:val="auto"/>
          <w:szCs w:val="24"/>
        </w:rPr>
        <w:t>Уметь:</w:t>
      </w:r>
      <w:r w:rsidRPr="0062101A">
        <w:rPr>
          <w:bCs/>
          <w:color w:val="auto"/>
          <w:szCs w:val="24"/>
        </w:rPr>
        <w:t xml:space="preserve"> использовать систему взаимосвязи совокупности задач, определенных при формулировании цели проекта.</w:t>
      </w:r>
    </w:p>
    <w:p w14:paraId="2B5D7A36" w14:textId="77777777" w:rsidR="007C04DA" w:rsidRPr="0062101A" w:rsidRDefault="007C04DA" w:rsidP="007C04DA">
      <w:pPr>
        <w:jc w:val="both"/>
        <w:rPr>
          <w:bCs/>
          <w:color w:val="auto"/>
          <w:szCs w:val="24"/>
        </w:rPr>
      </w:pPr>
      <w:r w:rsidRPr="0062101A">
        <w:rPr>
          <w:b/>
          <w:i/>
          <w:iCs/>
          <w:color w:val="auto"/>
          <w:szCs w:val="24"/>
        </w:rPr>
        <w:t>Владеть:</w:t>
      </w:r>
      <w:r w:rsidRPr="0062101A">
        <w:rPr>
          <w:bCs/>
          <w:color w:val="auto"/>
          <w:szCs w:val="24"/>
        </w:rPr>
        <w:t xml:space="preserve"> инструментами решения проблемных ситуаций при реализации поставленной цели проекта.</w:t>
      </w:r>
    </w:p>
    <w:p w14:paraId="3C26343F" w14:textId="77777777" w:rsidR="007C04DA" w:rsidRPr="0062101A" w:rsidRDefault="007C04DA" w:rsidP="007C04DA">
      <w:pPr>
        <w:jc w:val="both"/>
        <w:rPr>
          <w:b/>
          <w:i/>
          <w:iCs/>
          <w:color w:val="auto"/>
          <w:szCs w:val="24"/>
        </w:rPr>
      </w:pPr>
    </w:p>
    <w:p w14:paraId="20AF2B6E" w14:textId="77777777" w:rsidR="007C04DA" w:rsidRPr="0062101A" w:rsidRDefault="007C04DA" w:rsidP="007C04DA">
      <w:pPr>
        <w:jc w:val="both"/>
        <w:rPr>
          <w:b/>
          <w:i/>
          <w:iCs/>
          <w:color w:val="auto"/>
          <w:szCs w:val="24"/>
        </w:rPr>
      </w:pPr>
      <w:r w:rsidRPr="0062101A">
        <w:rPr>
          <w:b/>
          <w:i/>
          <w:iCs/>
          <w:color w:val="auto"/>
          <w:szCs w:val="24"/>
        </w:rPr>
        <w:t>УК-2.2: выбирает оптимальные способы решения задач в рамках поставленной цели</w:t>
      </w:r>
    </w:p>
    <w:p w14:paraId="7B21ECEE" w14:textId="77777777" w:rsidR="007C04DA" w:rsidRPr="0062101A" w:rsidRDefault="007C04DA" w:rsidP="007C04DA">
      <w:pPr>
        <w:jc w:val="both"/>
        <w:rPr>
          <w:bCs/>
          <w:color w:val="auto"/>
          <w:szCs w:val="24"/>
        </w:rPr>
      </w:pPr>
      <w:r w:rsidRPr="0062101A">
        <w:rPr>
          <w:b/>
          <w:i/>
          <w:iCs/>
          <w:color w:val="auto"/>
          <w:szCs w:val="24"/>
        </w:rPr>
        <w:t>Знать:</w:t>
      </w:r>
      <w:r w:rsidRPr="0062101A">
        <w:rPr>
          <w:bCs/>
          <w:color w:val="auto"/>
          <w:szCs w:val="24"/>
        </w:rPr>
        <w:t xml:space="preserve"> последовательность применения оптимальных способов решения конкретной задачи.</w:t>
      </w:r>
    </w:p>
    <w:p w14:paraId="5F8B5BB9" w14:textId="77777777" w:rsidR="007C04DA" w:rsidRPr="0062101A" w:rsidRDefault="007C04DA" w:rsidP="007C04DA">
      <w:pPr>
        <w:jc w:val="both"/>
        <w:rPr>
          <w:bCs/>
          <w:color w:val="auto"/>
          <w:szCs w:val="24"/>
        </w:rPr>
      </w:pPr>
      <w:r w:rsidRPr="0062101A">
        <w:rPr>
          <w:b/>
          <w:i/>
          <w:iCs/>
          <w:color w:val="auto"/>
          <w:szCs w:val="24"/>
        </w:rPr>
        <w:t>Уметь:</w:t>
      </w:r>
      <w:r w:rsidRPr="0062101A">
        <w:rPr>
          <w:bCs/>
          <w:color w:val="auto"/>
          <w:szCs w:val="24"/>
        </w:rPr>
        <w:t xml:space="preserve"> находить необходимый вариант разрешения проблемной ситуации для достижения конкретной цели проекта.</w:t>
      </w:r>
    </w:p>
    <w:p w14:paraId="004AAC64" w14:textId="77777777" w:rsidR="007C04DA" w:rsidRPr="0062101A" w:rsidRDefault="007C04DA" w:rsidP="007C04DA">
      <w:pPr>
        <w:jc w:val="both"/>
        <w:rPr>
          <w:bCs/>
          <w:color w:val="auto"/>
          <w:szCs w:val="24"/>
        </w:rPr>
      </w:pPr>
      <w:r w:rsidRPr="0062101A">
        <w:rPr>
          <w:b/>
          <w:i/>
          <w:iCs/>
          <w:color w:val="auto"/>
          <w:szCs w:val="24"/>
        </w:rPr>
        <w:t>Владеть:</w:t>
      </w:r>
      <w:r w:rsidRPr="0062101A">
        <w:rPr>
          <w:bCs/>
          <w:color w:val="auto"/>
          <w:szCs w:val="24"/>
        </w:rPr>
        <w:t xml:space="preserve"> практическими навыками применения различных способов решения поставленных задач для достижения конкретной цели.</w:t>
      </w:r>
    </w:p>
    <w:p w14:paraId="4BC4262F" w14:textId="77777777" w:rsidR="007C04DA" w:rsidRPr="0062101A" w:rsidRDefault="007C04DA" w:rsidP="007C04DA">
      <w:pPr>
        <w:jc w:val="both"/>
        <w:rPr>
          <w:b/>
          <w:i/>
          <w:iCs/>
          <w:color w:val="auto"/>
          <w:szCs w:val="24"/>
        </w:rPr>
      </w:pPr>
      <w:r w:rsidRPr="0062101A">
        <w:rPr>
          <w:b/>
          <w:i/>
          <w:iCs/>
          <w:color w:val="auto"/>
          <w:szCs w:val="24"/>
        </w:rPr>
        <w:t xml:space="preserve">  </w:t>
      </w:r>
    </w:p>
    <w:p w14:paraId="3EF9B936" w14:textId="77777777" w:rsidR="007C04DA" w:rsidRPr="0062101A" w:rsidRDefault="007C04DA" w:rsidP="007C04DA">
      <w:pPr>
        <w:jc w:val="both"/>
        <w:rPr>
          <w:b/>
          <w:i/>
          <w:iCs/>
          <w:color w:val="auto"/>
          <w:szCs w:val="24"/>
        </w:rPr>
      </w:pPr>
      <w:r w:rsidRPr="0062101A">
        <w:rPr>
          <w:b/>
          <w:i/>
          <w:iCs/>
          <w:color w:val="auto"/>
          <w:szCs w:val="24"/>
        </w:rPr>
        <w:t>УК-2.3: решает конкретные задачи проекта и публично представляет результаты</w:t>
      </w:r>
    </w:p>
    <w:p w14:paraId="0D431035" w14:textId="77777777" w:rsidR="007C04DA" w:rsidRPr="0062101A" w:rsidRDefault="007C04DA" w:rsidP="007C04DA">
      <w:pPr>
        <w:jc w:val="both"/>
        <w:rPr>
          <w:bCs/>
          <w:color w:val="auto"/>
          <w:szCs w:val="24"/>
        </w:rPr>
      </w:pPr>
      <w:r w:rsidRPr="0062101A">
        <w:rPr>
          <w:b/>
          <w:i/>
          <w:iCs/>
          <w:color w:val="auto"/>
          <w:szCs w:val="24"/>
        </w:rPr>
        <w:lastRenderedPageBreak/>
        <w:t>Знать:</w:t>
      </w:r>
      <w:r w:rsidRPr="0062101A">
        <w:rPr>
          <w:bCs/>
          <w:color w:val="auto"/>
          <w:szCs w:val="24"/>
        </w:rPr>
        <w:t xml:space="preserve"> основные типы и характеристики проектов.</w:t>
      </w:r>
    </w:p>
    <w:p w14:paraId="60D16E95" w14:textId="77777777" w:rsidR="007C04DA" w:rsidRPr="0062101A" w:rsidRDefault="007C04DA" w:rsidP="007C04DA">
      <w:pPr>
        <w:jc w:val="both"/>
        <w:rPr>
          <w:bCs/>
          <w:color w:val="auto"/>
          <w:szCs w:val="24"/>
        </w:rPr>
      </w:pPr>
      <w:r w:rsidRPr="0062101A">
        <w:rPr>
          <w:b/>
          <w:i/>
          <w:iCs/>
          <w:color w:val="auto"/>
          <w:szCs w:val="24"/>
        </w:rPr>
        <w:t>Уметь:</w:t>
      </w:r>
      <w:r w:rsidRPr="0062101A">
        <w:rPr>
          <w:bCs/>
          <w:color w:val="auto"/>
          <w:szCs w:val="24"/>
        </w:rPr>
        <w:t xml:space="preserve"> разделять проектный цикл на отдельные взаимозависимые задачи.</w:t>
      </w:r>
    </w:p>
    <w:p w14:paraId="5D8C4635" w14:textId="77777777" w:rsidR="007C04DA" w:rsidRPr="0062101A" w:rsidRDefault="007C04DA" w:rsidP="007C04DA">
      <w:pPr>
        <w:jc w:val="both"/>
        <w:rPr>
          <w:bCs/>
          <w:color w:val="auto"/>
          <w:szCs w:val="24"/>
        </w:rPr>
      </w:pPr>
      <w:r w:rsidRPr="0062101A">
        <w:rPr>
          <w:b/>
          <w:i/>
          <w:iCs/>
          <w:color w:val="auto"/>
          <w:szCs w:val="24"/>
        </w:rPr>
        <w:t>Владеть</w:t>
      </w:r>
      <w:r w:rsidRPr="0062101A">
        <w:rPr>
          <w:bCs/>
          <w:color w:val="auto"/>
          <w:szCs w:val="24"/>
        </w:rPr>
        <w:t>: практическими навыками решения задач, связанных с реализацией проектной деятельности и представления ее результатов экспертам.</w:t>
      </w:r>
    </w:p>
    <w:p w14:paraId="696E57A9" w14:textId="77777777" w:rsidR="007C04DA" w:rsidRPr="0062101A" w:rsidRDefault="007C04DA" w:rsidP="007C04DA">
      <w:pPr>
        <w:jc w:val="both"/>
        <w:rPr>
          <w:bCs/>
          <w:color w:val="auto"/>
          <w:szCs w:val="24"/>
        </w:rPr>
      </w:pPr>
    </w:p>
    <w:p w14:paraId="4925EAA0" w14:textId="77777777" w:rsidR="007C04DA" w:rsidRPr="0062101A" w:rsidRDefault="007C04DA" w:rsidP="007C04DA">
      <w:pPr>
        <w:shd w:val="clear" w:color="auto" w:fill="FFFFFF"/>
        <w:ind w:right="75"/>
        <w:jc w:val="center"/>
        <w:rPr>
          <w:b/>
          <w:i/>
          <w:color w:val="auto"/>
          <w:szCs w:val="24"/>
        </w:rPr>
      </w:pPr>
      <w:r w:rsidRPr="0062101A">
        <w:rPr>
          <w:b/>
          <w:i/>
          <w:color w:val="auto"/>
          <w:szCs w:val="24"/>
        </w:rPr>
        <w:t xml:space="preserve">2. Описание показателей (типов заданий) и критериев оценки (указания </w:t>
      </w:r>
    </w:p>
    <w:p w14:paraId="4EA6DC1C" w14:textId="77777777" w:rsidR="007C04DA" w:rsidRPr="0062101A" w:rsidRDefault="007C04DA" w:rsidP="007C04DA">
      <w:pPr>
        <w:shd w:val="clear" w:color="auto" w:fill="FFFFFF"/>
        <w:ind w:right="75"/>
        <w:jc w:val="center"/>
        <w:rPr>
          <w:b/>
          <w:bCs/>
          <w:i/>
          <w:iCs/>
          <w:color w:val="auto"/>
          <w:szCs w:val="24"/>
        </w:rPr>
      </w:pPr>
      <w:r w:rsidRPr="0062101A">
        <w:rPr>
          <w:b/>
          <w:i/>
          <w:color w:val="auto"/>
          <w:szCs w:val="24"/>
        </w:rPr>
        <w:t xml:space="preserve">по оцениванию и результат оценивания) </w:t>
      </w:r>
      <w:r w:rsidRPr="0062101A">
        <w:rPr>
          <w:b/>
          <w:bCs/>
          <w:i/>
          <w:iCs/>
          <w:color w:val="auto"/>
          <w:szCs w:val="24"/>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137"/>
        <w:gridCol w:w="3024"/>
      </w:tblGrid>
      <w:tr w:rsidR="007C04DA" w:rsidRPr="0062101A" w14:paraId="553B7A4F" w14:textId="77777777" w:rsidTr="007C04DA">
        <w:tc>
          <w:tcPr>
            <w:tcW w:w="2235" w:type="dxa"/>
            <w:shd w:val="clear" w:color="auto" w:fill="auto"/>
          </w:tcPr>
          <w:p w14:paraId="7256EBCB" w14:textId="77777777" w:rsidR="007C04DA" w:rsidRPr="0062101A" w:rsidRDefault="007C04DA" w:rsidP="007C04DA">
            <w:pPr>
              <w:jc w:val="center"/>
              <w:rPr>
                <w:bCs/>
                <w:color w:val="auto"/>
                <w:sz w:val="20"/>
              </w:rPr>
            </w:pPr>
            <w:r w:rsidRPr="0062101A">
              <w:rPr>
                <w:bCs/>
                <w:color w:val="auto"/>
                <w:sz w:val="20"/>
              </w:rPr>
              <w:t>Тип заданий</w:t>
            </w:r>
          </w:p>
        </w:tc>
        <w:tc>
          <w:tcPr>
            <w:tcW w:w="4252" w:type="dxa"/>
          </w:tcPr>
          <w:p w14:paraId="0BA0D1D8" w14:textId="77777777" w:rsidR="007C04DA" w:rsidRPr="0062101A" w:rsidRDefault="007C04DA" w:rsidP="007C04DA">
            <w:pPr>
              <w:rPr>
                <w:bCs/>
                <w:color w:val="auto"/>
                <w:sz w:val="20"/>
              </w:rPr>
            </w:pPr>
            <w:r w:rsidRPr="0062101A">
              <w:rPr>
                <w:bCs/>
                <w:color w:val="auto"/>
                <w:sz w:val="20"/>
              </w:rPr>
              <w:t>Указания по оцениванию</w:t>
            </w:r>
          </w:p>
          <w:p w14:paraId="339F1221" w14:textId="77777777" w:rsidR="007C04DA" w:rsidRPr="0062101A" w:rsidRDefault="007C04DA" w:rsidP="007C04DA">
            <w:pPr>
              <w:rPr>
                <w:bCs/>
                <w:color w:val="auto"/>
                <w:sz w:val="20"/>
              </w:rPr>
            </w:pPr>
            <w:r w:rsidRPr="0062101A">
              <w:rPr>
                <w:bCs/>
                <w:color w:val="auto"/>
                <w:sz w:val="20"/>
              </w:rPr>
              <w:t>для каждого типа заданий</w:t>
            </w:r>
          </w:p>
        </w:tc>
        <w:tc>
          <w:tcPr>
            <w:tcW w:w="3084" w:type="dxa"/>
          </w:tcPr>
          <w:p w14:paraId="78873A7A" w14:textId="77777777" w:rsidR="007C04DA" w:rsidRPr="0062101A" w:rsidRDefault="007C04DA" w:rsidP="007C04DA">
            <w:pPr>
              <w:jc w:val="center"/>
              <w:rPr>
                <w:bCs/>
                <w:color w:val="auto"/>
                <w:sz w:val="20"/>
              </w:rPr>
            </w:pPr>
            <w:r w:rsidRPr="0062101A">
              <w:rPr>
                <w:bCs/>
                <w:color w:val="auto"/>
                <w:sz w:val="20"/>
              </w:rPr>
              <w:t>Результат оценивания</w:t>
            </w:r>
          </w:p>
          <w:p w14:paraId="76DB46E3" w14:textId="77777777" w:rsidR="007C04DA" w:rsidRPr="0062101A" w:rsidRDefault="007C04DA" w:rsidP="007C04DA">
            <w:pPr>
              <w:jc w:val="center"/>
              <w:rPr>
                <w:bCs/>
                <w:color w:val="auto"/>
                <w:sz w:val="20"/>
              </w:rPr>
            </w:pPr>
            <w:r w:rsidRPr="0062101A">
              <w:rPr>
                <w:bCs/>
                <w:color w:val="auto"/>
                <w:sz w:val="20"/>
              </w:rPr>
              <w:t>(баллы, полученные за выполнение задания / характеристика правильности ответа)</w:t>
            </w:r>
          </w:p>
        </w:tc>
      </w:tr>
      <w:tr w:rsidR="007C04DA" w:rsidRPr="0062101A" w14:paraId="28371103" w14:textId="77777777" w:rsidTr="007C04DA">
        <w:tc>
          <w:tcPr>
            <w:tcW w:w="2235" w:type="dxa"/>
            <w:shd w:val="clear" w:color="auto" w:fill="auto"/>
          </w:tcPr>
          <w:p w14:paraId="65D00EAD" w14:textId="77777777" w:rsidR="007C04DA" w:rsidRPr="0062101A" w:rsidRDefault="007C04DA" w:rsidP="007C04DA">
            <w:pPr>
              <w:rPr>
                <w:color w:val="auto"/>
                <w:sz w:val="20"/>
              </w:rPr>
            </w:pPr>
            <w:r w:rsidRPr="0062101A">
              <w:rPr>
                <w:bCs/>
                <w:color w:val="auto"/>
                <w:sz w:val="20"/>
              </w:rPr>
              <w:t>Задание с выбором правильного ответа</w:t>
            </w:r>
          </w:p>
        </w:tc>
        <w:tc>
          <w:tcPr>
            <w:tcW w:w="4252" w:type="dxa"/>
            <w:shd w:val="clear" w:color="auto" w:fill="auto"/>
          </w:tcPr>
          <w:p w14:paraId="79CFE4DA" w14:textId="77777777" w:rsidR="007C04DA" w:rsidRPr="0062101A" w:rsidRDefault="007C04DA" w:rsidP="007C04DA">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3084" w:type="dxa"/>
            <w:shd w:val="clear" w:color="auto" w:fill="auto"/>
          </w:tcPr>
          <w:p w14:paraId="378B6F83" w14:textId="77777777" w:rsidR="007C04DA" w:rsidRPr="0062101A" w:rsidRDefault="007C04DA" w:rsidP="007C04DA">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7B41D937" w14:textId="77777777" w:rsidR="007C04DA" w:rsidRPr="0062101A" w:rsidRDefault="007C04DA" w:rsidP="007C04DA">
            <w:pPr>
              <w:rPr>
                <w:color w:val="auto"/>
                <w:sz w:val="20"/>
              </w:rPr>
            </w:pPr>
            <w:r w:rsidRPr="0062101A">
              <w:rPr>
                <w:color w:val="auto"/>
                <w:sz w:val="20"/>
              </w:rPr>
              <w:t>Либо указывается «верно»/ «неверно»</w:t>
            </w:r>
          </w:p>
        </w:tc>
      </w:tr>
      <w:tr w:rsidR="007C04DA" w:rsidRPr="0062101A" w14:paraId="63A7D92B" w14:textId="77777777" w:rsidTr="007C04DA">
        <w:tc>
          <w:tcPr>
            <w:tcW w:w="2235" w:type="dxa"/>
            <w:shd w:val="clear" w:color="auto" w:fill="auto"/>
          </w:tcPr>
          <w:p w14:paraId="639467A5" w14:textId="77777777" w:rsidR="007C04DA" w:rsidRPr="0062101A" w:rsidRDefault="007C04DA" w:rsidP="007C04DA">
            <w:pPr>
              <w:rPr>
                <w:bCs/>
                <w:color w:val="auto"/>
                <w:sz w:val="20"/>
              </w:rPr>
            </w:pPr>
            <w:r w:rsidRPr="0062101A">
              <w:rPr>
                <w:bCs/>
                <w:color w:val="auto"/>
                <w:sz w:val="20"/>
              </w:rPr>
              <w:t>Задание на установление последовательности</w:t>
            </w:r>
          </w:p>
        </w:tc>
        <w:tc>
          <w:tcPr>
            <w:tcW w:w="4252" w:type="dxa"/>
            <w:shd w:val="clear" w:color="auto" w:fill="auto"/>
          </w:tcPr>
          <w:p w14:paraId="4F5910B0" w14:textId="77777777" w:rsidR="007C04DA" w:rsidRPr="0062101A" w:rsidRDefault="007C04DA" w:rsidP="007C04DA">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3084" w:type="dxa"/>
            <w:shd w:val="clear" w:color="auto" w:fill="auto"/>
          </w:tcPr>
          <w:p w14:paraId="26E2116C"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w:t>
            </w:r>
          </w:p>
          <w:p w14:paraId="49C31BC6" w14:textId="77777777" w:rsidR="007C04DA" w:rsidRPr="0062101A" w:rsidRDefault="007C04DA" w:rsidP="007C04DA">
            <w:pPr>
              <w:rPr>
                <w:color w:val="auto"/>
                <w:sz w:val="20"/>
              </w:rPr>
            </w:pPr>
            <w:r w:rsidRPr="0062101A">
              <w:rPr>
                <w:color w:val="auto"/>
                <w:sz w:val="20"/>
              </w:rPr>
              <w:t>если допущены ошибки или ответ отсутствует – 0 баллов.</w:t>
            </w:r>
          </w:p>
          <w:p w14:paraId="5D0D55F7"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4EA561F4" w14:textId="77777777" w:rsidTr="007C04DA">
        <w:tc>
          <w:tcPr>
            <w:tcW w:w="2235" w:type="dxa"/>
            <w:shd w:val="clear" w:color="auto" w:fill="auto"/>
          </w:tcPr>
          <w:p w14:paraId="39432ACD" w14:textId="77777777" w:rsidR="007C04DA" w:rsidRPr="0062101A" w:rsidRDefault="007C04DA" w:rsidP="007C04DA">
            <w:pPr>
              <w:rPr>
                <w:bCs/>
                <w:color w:val="auto"/>
                <w:sz w:val="20"/>
              </w:rPr>
            </w:pPr>
            <w:r w:rsidRPr="0062101A">
              <w:rPr>
                <w:bCs/>
                <w:color w:val="auto"/>
                <w:sz w:val="20"/>
              </w:rPr>
              <w:t>Задание на установление соответствия</w:t>
            </w:r>
          </w:p>
        </w:tc>
        <w:tc>
          <w:tcPr>
            <w:tcW w:w="4252" w:type="dxa"/>
            <w:shd w:val="clear" w:color="auto" w:fill="auto"/>
          </w:tcPr>
          <w:p w14:paraId="60CDCEB1" w14:textId="77777777" w:rsidR="007C04DA" w:rsidRPr="0062101A" w:rsidRDefault="007C04DA" w:rsidP="007C04DA">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084" w:type="dxa"/>
            <w:shd w:val="clear" w:color="auto" w:fill="auto"/>
          </w:tcPr>
          <w:p w14:paraId="527F3C6F"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763E49E2" w14:textId="77777777" w:rsidR="007C04DA" w:rsidRPr="0062101A" w:rsidRDefault="007C04DA" w:rsidP="007C04DA">
            <w:pPr>
              <w:rPr>
                <w:color w:val="auto"/>
                <w:sz w:val="20"/>
              </w:rPr>
            </w:pPr>
            <w:r w:rsidRPr="0062101A">
              <w:rPr>
                <w:color w:val="auto"/>
                <w:sz w:val="20"/>
              </w:rPr>
              <w:t>Либо указывается «верно»/ «неверно»</w:t>
            </w:r>
          </w:p>
        </w:tc>
      </w:tr>
      <w:tr w:rsidR="007C04DA" w:rsidRPr="0062101A" w14:paraId="5DDA4F44" w14:textId="77777777" w:rsidTr="007C04DA">
        <w:tc>
          <w:tcPr>
            <w:tcW w:w="2235" w:type="dxa"/>
            <w:shd w:val="clear" w:color="auto" w:fill="auto"/>
          </w:tcPr>
          <w:p w14:paraId="39ABBB69" w14:textId="77777777" w:rsidR="007C04DA" w:rsidRPr="0062101A" w:rsidRDefault="007C04DA" w:rsidP="007C04DA">
            <w:pPr>
              <w:rPr>
                <w:bCs/>
                <w:color w:val="auto"/>
                <w:sz w:val="20"/>
              </w:rPr>
            </w:pPr>
            <w:r w:rsidRPr="0062101A">
              <w:rPr>
                <w:bCs/>
                <w:color w:val="auto"/>
                <w:sz w:val="20"/>
              </w:rPr>
              <w:t xml:space="preserve">Задание открытого типа </w:t>
            </w:r>
          </w:p>
        </w:tc>
        <w:tc>
          <w:tcPr>
            <w:tcW w:w="4252" w:type="dxa"/>
            <w:shd w:val="clear" w:color="auto" w:fill="auto"/>
          </w:tcPr>
          <w:p w14:paraId="0C4188F5" w14:textId="77777777" w:rsidR="007C04DA" w:rsidRPr="0062101A" w:rsidRDefault="007C04DA" w:rsidP="007C04DA">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3084" w:type="dxa"/>
            <w:shd w:val="clear" w:color="auto" w:fill="auto"/>
          </w:tcPr>
          <w:p w14:paraId="492FE25D" w14:textId="77777777" w:rsidR="007C04DA" w:rsidRPr="0062101A" w:rsidRDefault="007C04DA" w:rsidP="007C04DA">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4D0BEEF0"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364B9A45" w14:textId="77777777" w:rsidTr="007C04DA">
        <w:tc>
          <w:tcPr>
            <w:tcW w:w="2235" w:type="dxa"/>
            <w:shd w:val="clear" w:color="auto" w:fill="auto"/>
          </w:tcPr>
          <w:p w14:paraId="1B1FDAFE" w14:textId="77777777" w:rsidR="007C04DA" w:rsidRPr="0062101A" w:rsidRDefault="007C04DA" w:rsidP="007C04DA">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252" w:type="dxa"/>
            <w:shd w:val="clear" w:color="auto" w:fill="auto"/>
          </w:tcPr>
          <w:p w14:paraId="3020FC58" w14:textId="77777777" w:rsidR="007C04DA" w:rsidRPr="0062101A" w:rsidRDefault="007C04DA" w:rsidP="007C04DA">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3084" w:type="dxa"/>
            <w:shd w:val="clear" w:color="auto" w:fill="auto"/>
          </w:tcPr>
          <w:p w14:paraId="7C7D8D0A"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7798A700" w14:textId="77777777" w:rsidR="007C04DA" w:rsidRPr="0062101A" w:rsidRDefault="007C04DA" w:rsidP="007C04DA">
            <w:pPr>
              <w:rPr>
                <w:color w:val="auto"/>
                <w:sz w:val="20"/>
              </w:rPr>
            </w:pPr>
            <w:r w:rsidRPr="0062101A">
              <w:rPr>
                <w:color w:val="auto"/>
                <w:sz w:val="20"/>
              </w:rPr>
              <w:t>Либо указывается «верно»/«неверно».</w:t>
            </w:r>
          </w:p>
        </w:tc>
      </w:tr>
    </w:tbl>
    <w:p w14:paraId="0D6A18DE" w14:textId="77777777" w:rsidR="007C04DA" w:rsidRPr="0062101A" w:rsidRDefault="007C04DA" w:rsidP="007C04DA">
      <w:pPr>
        <w:shd w:val="clear" w:color="auto" w:fill="FFFFFF"/>
        <w:ind w:right="75"/>
        <w:jc w:val="center"/>
        <w:rPr>
          <w:b/>
          <w:bCs/>
          <w:i/>
          <w:iCs/>
          <w:color w:val="auto"/>
          <w:szCs w:val="24"/>
        </w:rPr>
      </w:pPr>
    </w:p>
    <w:p w14:paraId="3A48C149" w14:textId="77777777" w:rsidR="007C04DA" w:rsidRPr="0062101A" w:rsidRDefault="007C04DA" w:rsidP="007C04DA">
      <w:pPr>
        <w:ind w:firstLine="539"/>
        <w:jc w:val="center"/>
        <w:rPr>
          <w:b/>
          <w:color w:val="auto"/>
          <w:szCs w:val="24"/>
        </w:rPr>
      </w:pPr>
    </w:p>
    <w:p w14:paraId="142BCFAF" w14:textId="77777777" w:rsidR="007C04DA" w:rsidRPr="0062101A" w:rsidRDefault="007C04DA" w:rsidP="007C04DA">
      <w:pPr>
        <w:ind w:left="360"/>
        <w:jc w:val="center"/>
        <w:rPr>
          <w:b/>
          <w:i/>
          <w:color w:val="auto"/>
          <w:szCs w:val="24"/>
        </w:rPr>
      </w:pPr>
      <w:r w:rsidRPr="0062101A">
        <w:rPr>
          <w:b/>
          <w:i/>
          <w:color w:val="auto"/>
          <w:szCs w:val="24"/>
        </w:rPr>
        <w:t>3. Уровни сложности оценочных матери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7C04DA" w:rsidRPr="0062101A" w14:paraId="4D3B3C13" w14:textId="77777777" w:rsidTr="007C04DA">
        <w:tc>
          <w:tcPr>
            <w:tcW w:w="1822" w:type="dxa"/>
            <w:shd w:val="clear" w:color="auto" w:fill="auto"/>
          </w:tcPr>
          <w:p w14:paraId="6FCB2EF5" w14:textId="77777777" w:rsidR="007C04DA" w:rsidRPr="0062101A" w:rsidRDefault="007C04DA" w:rsidP="007C04DA">
            <w:pPr>
              <w:jc w:val="center"/>
              <w:rPr>
                <w:bCs/>
                <w:color w:val="auto"/>
                <w:sz w:val="20"/>
              </w:rPr>
            </w:pPr>
            <w:r w:rsidRPr="0062101A">
              <w:rPr>
                <w:bCs/>
                <w:color w:val="auto"/>
                <w:sz w:val="20"/>
              </w:rPr>
              <w:t>Наименование</w:t>
            </w:r>
          </w:p>
        </w:tc>
        <w:tc>
          <w:tcPr>
            <w:tcW w:w="5657" w:type="dxa"/>
            <w:shd w:val="clear" w:color="auto" w:fill="auto"/>
          </w:tcPr>
          <w:p w14:paraId="60D56AA8" w14:textId="77777777" w:rsidR="007C04DA" w:rsidRPr="0062101A" w:rsidRDefault="007C04DA" w:rsidP="007C04DA">
            <w:pPr>
              <w:jc w:val="center"/>
              <w:rPr>
                <w:bCs/>
                <w:color w:val="auto"/>
                <w:sz w:val="20"/>
              </w:rPr>
            </w:pPr>
            <w:r w:rsidRPr="0062101A">
              <w:rPr>
                <w:bCs/>
                <w:color w:val="auto"/>
                <w:sz w:val="20"/>
              </w:rPr>
              <w:t>Характеристика</w:t>
            </w:r>
          </w:p>
        </w:tc>
        <w:tc>
          <w:tcPr>
            <w:tcW w:w="2092" w:type="dxa"/>
            <w:shd w:val="clear" w:color="auto" w:fill="auto"/>
          </w:tcPr>
          <w:p w14:paraId="7669A065" w14:textId="77777777" w:rsidR="007C04DA" w:rsidRPr="0062101A" w:rsidRDefault="007C04DA" w:rsidP="007C04DA">
            <w:pPr>
              <w:jc w:val="center"/>
              <w:rPr>
                <w:bCs/>
                <w:color w:val="auto"/>
                <w:sz w:val="20"/>
              </w:rPr>
            </w:pPr>
            <w:r w:rsidRPr="0062101A">
              <w:rPr>
                <w:bCs/>
                <w:color w:val="auto"/>
                <w:sz w:val="20"/>
              </w:rPr>
              <w:t>Время выполнения</w:t>
            </w:r>
          </w:p>
        </w:tc>
      </w:tr>
      <w:tr w:rsidR="007C04DA" w:rsidRPr="0062101A" w14:paraId="1F321A4E" w14:textId="77777777" w:rsidTr="007C04DA">
        <w:tc>
          <w:tcPr>
            <w:tcW w:w="1822" w:type="dxa"/>
            <w:shd w:val="clear" w:color="auto" w:fill="auto"/>
          </w:tcPr>
          <w:p w14:paraId="747C88A1" w14:textId="77777777" w:rsidR="007C04DA" w:rsidRPr="0062101A" w:rsidRDefault="007C04DA" w:rsidP="007C04DA">
            <w:pPr>
              <w:rPr>
                <w:bCs/>
                <w:color w:val="auto"/>
                <w:sz w:val="20"/>
              </w:rPr>
            </w:pPr>
            <w:r w:rsidRPr="0062101A">
              <w:rPr>
                <w:bCs/>
                <w:color w:val="auto"/>
                <w:sz w:val="20"/>
              </w:rPr>
              <w:t>Базовый</w:t>
            </w:r>
          </w:p>
        </w:tc>
        <w:tc>
          <w:tcPr>
            <w:tcW w:w="5657" w:type="dxa"/>
            <w:shd w:val="clear" w:color="auto" w:fill="auto"/>
          </w:tcPr>
          <w:p w14:paraId="68927F9F" w14:textId="77777777" w:rsidR="007C04DA" w:rsidRPr="0062101A" w:rsidRDefault="007C04DA" w:rsidP="007C04DA">
            <w:pPr>
              <w:rPr>
                <w:bCs/>
                <w:color w:val="auto"/>
                <w:sz w:val="20"/>
              </w:rPr>
            </w:pPr>
            <w:r w:rsidRPr="0062101A">
              <w:rPr>
                <w:bCs/>
                <w:color w:val="auto"/>
                <w:sz w:val="20"/>
              </w:rPr>
              <w:t xml:space="preserve">Воспроизведение, терминология, факты, параметры, теории, принципы. </w:t>
            </w:r>
          </w:p>
          <w:p w14:paraId="5736EFC5" w14:textId="77777777" w:rsidR="007C04DA" w:rsidRPr="0062101A" w:rsidRDefault="007C04DA" w:rsidP="007C04DA">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71993FD1" w14:textId="77777777" w:rsidR="007C04DA" w:rsidRPr="0062101A" w:rsidRDefault="007C04DA" w:rsidP="007C04DA">
            <w:pPr>
              <w:rPr>
                <w:bCs/>
                <w:color w:val="auto"/>
                <w:sz w:val="20"/>
              </w:rPr>
            </w:pPr>
            <w:r w:rsidRPr="0062101A">
              <w:rPr>
                <w:bCs/>
                <w:color w:val="auto"/>
                <w:sz w:val="20"/>
              </w:rPr>
              <w:t>1-3 мин.</w:t>
            </w:r>
          </w:p>
        </w:tc>
      </w:tr>
      <w:tr w:rsidR="007C04DA" w:rsidRPr="0062101A" w14:paraId="62EB874A" w14:textId="77777777" w:rsidTr="007C04DA">
        <w:tc>
          <w:tcPr>
            <w:tcW w:w="1822" w:type="dxa"/>
            <w:shd w:val="clear" w:color="auto" w:fill="auto"/>
          </w:tcPr>
          <w:p w14:paraId="6027F308" w14:textId="77777777" w:rsidR="007C04DA" w:rsidRPr="0062101A" w:rsidRDefault="007C04DA" w:rsidP="007C04DA">
            <w:pPr>
              <w:rPr>
                <w:bCs/>
                <w:color w:val="auto"/>
                <w:sz w:val="20"/>
              </w:rPr>
            </w:pPr>
            <w:r w:rsidRPr="0062101A">
              <w:rPr>
                <w:bCs/>
                <w:color w:val="auto"/>
                <w:sz w:val="20"/>
              </w:rPr>
              <w:t>Повышенный</w:t>
            </w:r>
          </w:p>
        </w:tc>
        <w:tc>
          <w:tcPr>
            <w:tcW w:w="5657" w:type="dxa"/>
            <w:shd w:val="clear" w:color="auto" w:fill="auto"/>
          </w:tcPr>
          <w:p w14:paraId="77A36BCB" w14:textId="77777777" w:rsidR="007C04DA" w:rsidRPr="0062101A" w:rsidRDefault="007C04DA" w:rsidP="007C04DA">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536B4E8B" w14:textId="77777777" w:rsidR="007C04DA" w:rsidRPr="0062101A" w:rsidRDefault="007C04DA" w:rsidP="007C04DA">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56B117D1" w14:textId="77777777" w:rsidR="007C04DA" w:rsidRPr="0062101A" w:rsidRDefault="007C04DA" w:rsidP="007C04DA">
            <w:pPr>
              <w:rPr>
                <w:bCs/>
                <w:color w:val="auto"/>
                <w:sz w:val="20"/>
              </w:rPr>
            </w:pPr>
            <w:r w:rsidRPr="0062101A">
              <w:rPr>
                <w:bCs/>
                <w:color w:val="auto"/>
                <w:sz w:val="20"/>
              </w:rPr>
              <w:t>3-5 мин.</w:t>
            </w:r>
          </w:p>
        </w:tc>
      </w:tr>
      <w:tr w:rsidR="007C04DA" w:rsidRPr="0062101A" w14:paraId="421B4904" w14:textId="77777777" w:rsidTr="007C04DA">
        <w:tc>
          <w:tcPr>
            <w:tcW w:w="1822" w:type="dxa"/>
            <w:shd w:val="clear" w:color="auto" w:fill="auto"/>
          </w:tcPr>
          <w:p w14:paraId="00B1FDF9" w14:textId="77777777" w:rsidR="007C04DA" w:rsidRPr="0062101A" w:rsidRDefault="007C04DA" w:rsidP="007C04DA">
            <w:pPr>
              <w:rPr>
                <w:bCs/>
                <w:color w:val="auto"/>
                <w:sz w:val="20"/>
              </w:rPr>
            </w:pPr>
            <w:r w:rsidRPr="0062101A">
              <w:rPr>
                <w:bCs/>
                <w:color w:val="auto"/>
                <w:sz w:val="20"/>
              </w:rPr>
              <w:lastRenderedPageBreak/>
              <w:t>Высокий</w:t>
            </w:r>
          </w:p>
        </w:tc>
        <w:tc>
          <w:tcPr>
            <w:tcW w:w="5657" w:type="dxa"/>
            <w:shd w:val="clear" w:color="auto" w:fill="auto"/>
          </w:tcPr>
          <w:p w14:paraId="4768F600" w14:textId="77777777" w:rsidR="007C04DA" w:rsidRPr="0062101A" w:rsidRDefault="007C04DA" w:rsidP="007C04DA">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20B22EDA" w14:textId="77777777" w:rsidR="007C04DA" w:rsidRPr="0062101A" w:rsidRDefault="007C04DA" w:rsidP="007C04DA">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6EBC1FC2" w14:textId="77777777" w:rsidR="007C04DA" w:rsidRPr="0062101A" w:rsidRDefault="007C04DA" w:rsidP="007C04DA">
            <w:pPr>
              <w:rPr>
                <w:bCs/>
                <w:color w:val="auto"/>
                <w:sz w:val="20"/>
              </w:rPr>
            </w:pPr>
            <w:r w:rsidRPr="0062101A">
              <w:rPr>
                <w:bCs/>
                <w:color w:val="auto"/>
                <w:sz w:val="20"/>
              </w:rPr>
              <w:t>5-10 мин.</w:t>
            </w:r>
          </w:p>
        </w:tc>
      </w:tr>
    </w:tbl>
    <w:p w14:paraId="2BCCFBE4" w14:textId="77777777" w:rsidR="007C04DA" w:rsidRPr="0062101A" w:rsidRDefault="007C04DA" w:rsidP="007C04DA">
      <w:pPr>
        <w:ind w:firstLine="539"/>
        <w:jc w:val="center"/>
        <w:rPr>
          <w:b/>
          <w:color w:val="auto"/>
          <w:szCs w:val="24"/>
        </w:rPr>
      </w:pPr>
    </w:p>
    <w:p w14:paraId="71E820B5" w14:textId="77777777" w:rsidR="007C04DA" w:rsidRPr="0062101A" w:rsidRDefault="007C04DA" w:rsidP="007C04DA">
      <w:pPr>
        <w:rPr>
          <w:b/>
          <w:color w:val="auto"/>
          <w:szCs w:val="24"/>
        </w:rPr>
      </w:pPr>
    </w:p>
    <w:p w14:paraId="713BB982" w14:textId="77777777" w:rsidR="007C04DA" w:rsidRPr="0062101A" w:rsidRDefault="007C04DA" w:rsidP="007C04DA">
      <w:pPr>
        <w:ind w:left="360"/>
        <w:jc w:val="center"/>
        <w:rPr>
          <w:b/>
          <w:i/>
          <w:iCs/>
          <w:color w:val="auto"/>
          <w:szCs w:val="24"/>
        </w:rPr>
      </w:pPr>
      <w:r w:rsidRPr="0062101A">
        <w:rPr>
          <w:b/>
          <w:i/>
          <w:iCs/>
          <w:color w:val="auto"/>
          <w:szCs w:val="24"/>
        </w:rPr>
        <w:t>4. Сценарии выполнения тестовых заданий</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7C04DA" w:rsidRPr="0062101A" w14:paraId="3FE4BBB6" w14:textId="77777777" w:rsidTr="007C04DA">
        <w:tc>
          <w:tcPr>
            <w:tcW w:w="3119" w:type="dxa"/>
            <w:shd w:val="clear" w:color="auto" w:fill="auto"/>
          </w:tcPr>
          <w:p w14:paraId="1B48B6E0" w14:textId="77777777" w:rsidR="007C04DA" w:rsidRPr="0062101A" w:rsidRDefault="007C04DA" w:rsidP="007C04DA">
            <w:pPr>
              <w:rPr>
                <w:bCs/>
                <w:color w:val="auto"/>
                <w:sz w:val="20"/>
              </w:rPr>
            </w:pPr>
            <w:r w:rsidRPr="0062101A">
              <w:rPr>
                <w:bCs/>
                <w:color w:val="auto"/>
                <w:sz w:val="20"/>
              </w:rPr>
              <w:t>Тип задания</w:t>
            </w:r>
          </w:p>
        </w:tc>
        <w:tc>
          <w:tcPr>
            <w:tcW w:w="6486" w:type="dxa"/>
            <w:shd w:val="clear" w:color="auto" w:fill="auto"/>
          </w:tcPr>
          <w:p w14:paraId="4F9C7296" w14:textId="77777777" w:rsidR="007C04DA" w:rsidRPr="0062101A" w:rsidRDefault="007C04DA" w:rsidP="007C04DA">
            <w:pPr>
              <w:rPr>
                <w:bCs/>
                <w:color w:val="auto"/>
                <w:sz w:val="20"/>
              </w:rPr>
            </w:pPr>
            <w:r w:rsidRPr="0062101A">
              <w:rPr>
                <w:bCs/>
                <w:color w:val="auto"/>
                <w:sz w:val="20"/>
              </w:rPr>
              <w:t>Последовательность действий при выполнении задания</w:t>
            </w:r>
          </w:p>
        </w:tc>
      </w:tr>
      <w:tr w:rsidR="007C04DA" w:rsidRPr="0062101A" w14:paraId="0CB44FD8" w14:textId="77777777" w:rsidTr="007C04DA">
        <w:tc>
          <w:tcPr>
            <w:tcW w:w="3119" w:type="dxa"/>
            <w:shd w:val="clear" w:color="auto" w:fill="auto"/>
          </w:tcPr>
          <w:p w14:paraId="4501F914" w14:textId="77777777" w:rsidR="007C04DA" w:rsidRPr="0062101A" w:rsidRDefault="007C04DA" w:rsidP="007C04DA">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77BD4470" w14:textId="77777777" w:rsidR="007C04DA" w:rsidRPr="0062101A" w:rsidRDefault="007C04DA" w:rsidP="007C04DA">
            <w:pPr>
              <w:rPr>
                <w:bCs/>
                <w:color w:val="auto"/>
                <w:sz w:val="20"/>
              </w:rPr>
            </w:pPr>
            <w:r w:rsidRPr="0062101A">
              <w:rPr>
                <w:bCs/>
                <w:color w:val="auto"/>
                <w:sz w:val="20"/>
              </w:rPr>
              <w:t>1. Внимательно прочитать текст задания.</w:t>
            </w:r>
          </w:p>
          <w:p w14:paraId="32F7642A" w14:textId="77777777" w:rsidR="007C04DA" w:rsidRPr="0062101A" w:rsidRDefault="007C04DA" w:rsidP="007C04DA">
            <w:pPr>
              <w:rPr>
                <w:bCs/>
                <w:color w:val="auto"/>
                <w:sz w:val="20"/>
              </w:rPr>
            </w:pPr>
            <w:r w:rsidRPr="0062101A">
              <w:rPr>
                <w:bCs/>
                <w:color w:val="auto"/>
                <w:sz w:val="20"/>
              </w:rPr>
              <w:t>2. Внимательно прочитать список предполагаемых ответов.</w:t>
            </w:r>
          </w:p>
          <w:p w14:paraId="57CA7340" w14:textId="77777777" w:rsidR="007C04DA" w:rsidRPr="0062101A" w:rsidRDefault="007C04DA" w:rsidP="007C04DA">
            <w:pPr>
              <w:rPr>
                <w:bCs/>
                <w:color w:val="auto"/>
                <w:sz w:val="20"/>
              </w:rPr>
            </w:pPr>
            <w:r w:rsidRPr="0062101A">
              <w:rPr>
                <w:bCs/>
                <w:color w:val="auto"/>
                <w:sz w:val="20"/>
              </w:rPr>
              <w:t>3. Записать ответ.</w:t>
            </w:r>
          </w:p>
        </w:tc>
      </w:tr>
      <w:tr w:rsidR="007C04DA" w:rsidRPr="0062101A" w14:paraId="3C358F9A" w14:textId="77777777" w:rsidTr="007C04DA">
        <w:tc>
          <w:tcPr>
            <w:tcW w:w="3119" w:type="dxa"/>
            <w:shd w:val="clear" w:color="auto" w:fill="auto"/>
          </w:tcPr>
          <w:p w14:paraId="7C67D307" w14:textId="77777777" w:rsidR="007C04DA" w:rsidRPr="0062101A" w:rsidRDefault="007C04DA" w:rsidP="007C04DA">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3617B146"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45F89C7A"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6D97CA30" w14:textId="77777777" w:rsidR="007C04DA" w:rsidRPr="0062101A" w:rsidRDefault="007C04DA" w:rsidP="007C04DA">
            <w:pPr>
              <w:rPr>
                <w:bCs/>
                <w:color w:val="auto"/>
                <w:sz w:val="20"/>
              </w:rPr>
            </w:pPr>
            <w:r w:rsidRPr="0062101A">
              <w:rPr>
                <w:bCs/>
                <w:color w:val="auto"/>
                <w:sz w:val="20"/>
              </w:rPr>
              <w:t>3. Построить верную последовательность из предложенных элементов.</w:t>
            </w:r>
          </w:p>
          <w:p w14:paraId="7334736B" w14:textId="77777777" w:rsidR="007C04DA" w:rsidRPr="0062101A" w:rsidRDefault="007C04DA" w:rsidP="007C04DA">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3E3CC3EF" w14:textId="77777777" w:rsidR="007C04DA" w:rsidRPr="0062101A" w:rsidRDefault="007C04DA" w:rsidP="007C04DA">
            <w:pPr>
              <w:rPr>
                <w:bCs/>
                <w:color w:val="auto"/>
                <w:sz w:val="20"/>
              </w:rPr>
            </w:pPr>
            <w:r w:rsidRPr="0062101A">
              <w:rPr>
                <w:bCs/>
                <w:color w:val="auto"/>
                <w:sz w:val="20"/>
              </w:rPr>
              <w:t>знаков препинания (например, БВА или 135)</w:t>
            </w:r>
          </w:p>
        </w:tc>
      </w:tr>
      <w:tr w:rsidR="007C04DA" w:rsidRPr="0062101A" w14:paraId="6C5BC16A" w14:textId="77777777" w:rsidTr="007C04DA">
        <w:tc>
          <w:tcPr>
            <w:tcW w:w="3119" w:type="dxa"/>
            <w:shd w:val="clear" w:color="auto" w:fill="auto"/>
          </w:tcPr>
          <w:p w14:paraId="6DD2D05F" w14:textId="77777777" w:rsidR="007C04DA" w:rsidRPr="0062101A" w:rsidRDefault="007C04DA" w:rsidP="007C04DA">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4B90CD03"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0D15D9B7" w14:textId="77777777" w:rsidR="007C04DA" w:rsidRPr="0062101A" w:rsidRDefault="007C04DA" w:rsidP="007C04DA">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A4DEAFE" w14:textId="77777777" w:rsidR="007C04DA" w:rsidRPr="0062101A" w:rsidRDefault="007C04DA" w:rsidP="007C04DA">
            <w:pPr>
              <w:rPr>
                <w:bCs/>
                <w:color w:val="auto"/>
                <w:sz w:val="20"/>
              </w:rPr>
            </w:pPr>
            <w:r w:rsidRPr="0062101A">
              <w:rPr>
                <w:bCs/>
                <w:color w:val="auto"/>
                <w:sz w:val="20"/>
              </w:rPr>
              <w:t>свойства объектов и т.д.</w:t>
            </w:r>
          </w:p>
          <w:p w14:paraId="3A3CDDE0" w14:textId="77777777" w:rsidR="007C04DA" w:rsidRPr="0062101A" w:rsidRDefault="007C04DA" w:rsidP="007C04DA">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4C18BEC7" w14:textId="77777777" w:rsidR="007C04DA" w:rsidRPr="0062101A" w:rsidRDefault="007C04DA" w:rsidP="007C04DA">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7C04DA" w:rsidRPr="0062101A" w14:paraId="06F7DBD1" w14:textId="77777777" w:rsidTr="007C04DA">
        <w:tc>
          <w:tcPr>
            <w:tcW w:w="3119" w:type="dxa"/>
            <w:shd w:val="clear" w:color="auto" w:fill="auto"/>
          </w:tcPr>
          <w:p w14:paraId="1717F9A5" w14:textId="77777777" w:rsidR="007C04DA" w:rsidRPr="0062101A" w:rsidRDefault="007C04DA" w:rsidP="007C04DA">
            <w:pPr>
              <w:rPr>
                <w:bCs/>
                <w:color w:val="auto"/>
                <w:sz w:val="20"/>
              </w:rPr>
            </w:pPr>
            <w:r w:rsidRPr="0062101A">
              <w:rPr>
                <w:bCs/>
                <w:color w:val="auto"/>
                <w:sz w:val="20"/>
              </w:rPr>
              <w:t xml:space="preserve">Задание открытого типа </w:t>
            </w:r>
          </w:p>
        </w:tc>
        <w:tc>
          <w:tcPr>
            <w:tcW w:w="6486" w:type="dxa"/>
            <w:shd w:val="clear" w:color="auto" w:fill="auto"/>
          </w:tcPr>
          <w:p w14:paraId="0DD0E56B"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суть вопроса.</w:t>
            </w:r>
          </w:p>
          <w:p w14:paraId="21FDEF5F" w14:textId="77777777" w:rsidR="007C04DA" w:rsidRPr="0062101A" w:rsidRDefault="007C04DA" w:rsidP="007C04DA">
            <w:pPr>
              <w:rPr>
                <w:bCs/>
                <w:color w:val="auto"/>
                <w:sz w:val="20"/>
              </w:rPr>
            </w:pPr>
            <w:r w:rsidRPr="0062101A">
              <w:rPr>
                <w:bCs/>
                <w:color w:val="auto"/>
                <w:sz w:val="20"/>
              </w:rPr>
              <w:t>2. Продумать логику и полноту ответа.</w:t>
            </w:r>
          </w:p>
          <w:p w14:paraId="25D4DD84" w14:textId="77777777" w:rsidR="007C04DA" w:rsidRPr="0062101A" w:rsidRDefault="007C04DA" w:rsidP="007C04DA">
            <w:pPr>
              <w:rPr>
                <w:bCs/>
                <w:color w:val="auto"/>
                <w:sz w:val="20"/>
              </w:rPr>
            </w:pPr>
            <w:r w:rsidRPr="0062101A">
              <w:rPr>
                <w:bCs/>
                <w:color w:val="auto"/>
                <w:sz w:val="20"/>
              </w:rPr>
              <w:t>3. Записать ответ, используя четкие компактные формулировки.</w:t>
            </w:r>
          </w:p>
          <w:p w14:paraId="7242C7CC" w14:textId="77777777" w:rsidR="007C04DA" w:rsidRPr="0062101A" w:rsidRDefault="007C04DA" w:rsidP="007C04DA">
            <w:pPr>
              <w:rPr>
                <w:bCs/>
                <w:color w:val="auto"/>
                <w:sz w:val="20"/>
              </w:rPr>
            </w:pPr>
            <w:r w:rsidRPr="0062101A">
              <w:rPr>
                <w:bCs/>
                <w:color w:val="auto"/>
                <w:sz w:val="20"/>
              </w:rPr>
              <w:t>4. В случае расчетной задачи, записать решение и ответ.</w:t>
            </w:r>
          </w:p>
        </w:tc>
      </w:tr>
      <w:tr w:rsidR="007C04DA" w:rsidRPr="0062101A" w14:paraId="693AC52E" w14:textId="77777777" w:rsidTr="007C04DA">
        <w:tc>
          <w:tcPr>
            <w:tcW w:w="3119" w:type="dxa"/>
            <w:shd w:val="clear" w:color="auto" w:fill="auto"/>
          </w:tcPr>
          <w:p w14:paraId="6DB89A65" w14:textId="77777777" w:rsidR="007C04DA" w:rsidRPr="0062101A" w:rsidRDefault="007C04DA" w:rsidP="007C04DA">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5E07FABE"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732B3425"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5B7C6993" w14:textId="77777777" w:rsidR="007C04DA" w:rsidRPr="0062101A" w:rsidRDefault="007C04DA" w:rsidP="007C04DA">
            <w:pPr>
              <w:rPr>
                <w:bCs/>
                <w:color w:val="auto"/>
                <w:sz w:val="20"/>
              </w:rPr>
            </w:pPr>
            <w:r w:rsidRPr="0062101A">
              <w:rPr>
                <w:bCs/>
                <w:color w:val="auto"/>
                <w:sz w:val="20"/>
              </w:rPr>
              <w:t>3. Выбрать несколько вариантов ответа, наиболее верных.</w:t>
            </w:r>
          </w:p>
          <w:p w14:paraId="4EEB093D" w14:textId="77777777" w:rsidR="007C04DA" w:rsidRPr="0062101A" w:rsidRDefault="007C04DA" w:rsidP="007C04DA">
            <w:pPr>
              <w:rPr>
                <w:bCs/>
                <w:color w:val="auto"/>
                <w:sz w:val="20"/>
              </w:rPr>
            </w:pPr>
            <w:r w:rsidRPr="0062101A">
              <w:rPr>
                <w:bCs/>
                <w:color w:val="auto"/>
                <w:sz w:val="20"/>
              </w:rPr>
              <w:t>4. Записать только номера (или буквы) выбранных вариантов ответов.</w:t>
            </w:r>
          </w:p>
          <w:p w14:paraId="29CE4506" w14:textId="77777777" w:rsidR="007C04DA" w:rsidRPr="0062101A" w:rsidRDefault="007C04DA" w:rsidP="007C04DA">
            <w:pPr>
              <w:rPr>
                <w:bCs/>
                <w:color w:val="auto"/>
                <w:sz w:val="20"/>
              </w:rPr>
            </w:pPr>
            <w:r w:rsidRPr="0062101A">
              <w:rPr>
                <w:bCs/>
                <w:color w:val="auto"/>
                <w:sz w:val="20"/>
              </w:rPr>
              <w:t>5. Записать аргументы, обосновывающие ваш выбор.</w:t>
            </w:r>
          </w:p>
        </w:tc>
      </w:tr>
    </w:tbl>
    <w:p w14:paraId="0EAB52ED" w14:textId="77777777" w:rsidR="007C04DA" w:rsidRPr="0062101A" w:rsidRDefault="007C04DA" w:rsidP="007C04DA">
      <w:pPr>
        <w:ind w:left="142" w:firstLine="566"/>
        <w:rPr>
          <w:bCs/>
          <w:color w:val="auto"/>
          <w:szCs w:val="24"/>
        </w:rPr>
      </w:pPr>
    </w:p>
    <w:p w14:paraId="5D990013" w14:textId="77777777" w:rsidR="007C04DA" w:rsidRPr="0062101A" w:rsidRDefault="007C04DA" w:rsidP="007C04DA">
      <w:pPr>
        <w:ind w:left="142" w:firstLine="566"/>
        <w:rPr>
          <w:bCs/>
          <w:color w:val="auto"/>
          <w:szCs w:val="24"/>
        </w:rPr>
      </w:pPr>
    </w:p>
    <w:p w14:paraId="51A4B8A9" w14:textId="77777777" w:rsidR="007C04DA" w:rsidRPr="0062101A" w:rsidRDefault="007C04DA" w:rsidP="007C04DA">
      <w:pPr>
        <w:ind w:firstLine="539"/>
        <w:jc w:val="center"/>
        <w:rPr>
          <w:b/>
          <w:i/>
          <w:color w:val="auto"/>
          <w:szCs w:val="24"/>
        </w:rPr>
      </w:pPr>
      <w:r w:rsidRPr="0062101A">
        <w:rPr>
          <w:b/>
          <w:i/>
          <w:color w:val="auto"/>
          <w:szCs w:val="24"/>
        </w:rPr>
        <w:t>5</w:t>
      </w:r>
      <w:bookmarkStart w:id="12" w:name="_Hlk202294334"/>
      <w:r w:rsidRPr="0062101A">
        <w:rPr>
          <w:b/>
          <w:i/>
          <w:color w:val="auto"/>
          <w:szCs w:val="24"/>
        </w:rPr>
        <w:t xml:space="preserve">. Оценочные материалы для проведения текущего контроля </w:t>
      </w:r>
    </w:p>
    <w:p w14:paraId="374D0A7B" w14:textId="77777777" w:rsidR="007C04DA" w:rsidRPr="0062101A" w:rsidRDefault="007C04DA" w:rsidP="007C04DA">
      <w:pPr>
        <w:ind w:firstLine="539"/>
        <w:jc w:val="center"/>
        <w:rPr>
          <w:b/>
          <w:i/>
          <w:color w:val="auto"/>
          <w:szCs w:val="24"/>
        </w:rPr>
      </w:pPr>
      <w:r w:rsidRPr="0062101A">
        <w:rPr>
          <w:b/>
          <w:i/>
          <w:color w:val="auto"/>
          <w:szCs w:val="24"/>
        </w:rPr>
        <w:t xml:space="preserve">и промежуточной аттестации </w:t>
      </w:r>
      <w:bookmarkEnd w:id="12"/>
    </w:p>
    <w:p w14:paraId="592FE954" w14:textId="77777777" w:rsidR="007C04DA" w:rsidRPr="0062101A" w:rsidRDefault="007C04DA" w:rsidP="007C04DA">
      <w:pPr>
        <w:ind w:firstLine="539"/>
        <w:jc w:val="center"/>
        <w:rPr>
          <w:b/>
          <w:color w:val="auto"/>
          <w:szCs w:val="24"/>
        </w:rPr>
      </w:pPr>
    </w:p>
    <w:tbl>
      <w:tblPr>
        <w:tblW w:w="9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2215"/>
        <w:gridCol w:w="181"/>
        <w:gridCol w:w="181"/>
        <w:gridCol w:w="1953"/>
        <w:gridCol w:w="1417"/>
        <w:gridCol w:w="1134"/>
        <w:gridCol w:w="992"/>
        <w:gridCol w:w="1134"/>
        <w:gridCol w:w="20"/>
      </w:tblGrid>
      <w:tr w:rsidR="007C04DA" w:rsidRPr="0062101A" w14:paraId="5EDCBAE0" w14:textId="77777777" w:rsidTr="007C04DA">
        <w:trPr>
          <w:gridAfter w:val="1"/>
          <w:wAfter w:w="20" w:type="dxa"/>
        </w:trPr>
        <w:tc>
          <w:tcPr>
            <w:tcW w:w="540" w:type="dxa"/>
          </w:tcPr>
          <w:p w14:paraId="1E1723F8" w14:textId="77777777" w:rsidR="007C04DA" w:rsidRPr="0062101A" w:rsidRDefault="007C04DA" w:rsidP="007C04DA">
            <w:pPr>
              <w:rPr>
                <w:color w:val="auto"/>
                <w:sz w:val="20"/>
              </w:rPr>
            </w:pPr>
            <w:r w:rsidRPr="0062101A">
              <w:rPr>
                <w:color w:val="auto"/>
                <w:sz w:val="20"/>
              </w:rPr>
              <w:t>№ п/п</w:t>
            </w:r>
          </w:p>
        </w:tc>
        <w:tc>
          <w:tcPr>
            <w:tcW w:w="2215" w:type="dxa"/>
          </w:tcPr>
          <w:p w14:paraId="78CB9C82" w14:textId="77777777" w:rsidR="007C04DA" w:rsidRPr="0062101A" w:rsidRDefault="007C04DA" w:rsidP="007C04DA">
            <w:pPr>
              <w:rPr>
                <w:color w:val="auto"/>
                <w:sz w:val="20"/>
              </w:rPr>
            </w:pPr>
            <w:r w:rsidRPr="0062101A">
              <w:rPr>
                <w:color w:val="auto"/>
                <w:sz w:val="20"/>
              </w:rPr>
              <w:t>Текст задания</w:t>
            </w:r>
          </w:p>
        </w:tc>
        <w:tc>
          <w:tcPr>
            <w:tcW w:w="2315" w:type="dxa"/>
            <w:gridSpan w:val="3"/>
          </w:tcPr>
          <w:p w14:paraId="36402901" w14:textId="77777777" w:rsidR="007C04DA" w:rsidRPr="0062101A" w:rsidRDefault="007C04DA" w:rsidP="007C04DA">
            <w:pPr>
              <w:rPr>
                <w:color w:val="auto"/>
                <w:sz w:val="20"/>
              </w:rPr>
            </w:pPr>
            <w:r w:rsidRPr="0062101A">
              <w:rPr>
                <w:color w:val="auto"/>
                <w:sz w:val="20"/>
              </w:rPr>
              <w:t>Варианты ответов / последовательность ответов</w:t>
            </w:r>
          </w:p>
        </w:tc>
        <w:tc>
          <w:tcPr>
            <w:tcW w:w="1417" w:type="dxa"/>
          </w:tcPr>
          <w:p w14:paraId="5671D5EA" w14:textId="77777777" w:rsidR="007C04DA" w:rsidRPr="0062101A" w:rsidRDefault="007C04DA" w:rsidP="007C04DA">
            <w:pPr>
              <w:rPr>
                <w:color w:val="auto"/>
                <w:sz w:val="20"/>
              </w:rPr>
            </w:pPr>
            <w:r w:rsidRPr="0062101A">
              <w:rPr>
                <w:color w:val="auto"/>
                <w:sz w:val="20"/>
              </w:rPr>
              <w:t xml:space="preserve">Правильный ответ (ключ) </w:t>
            </w:r>
          </w:p>
        </w:tc>
        <w:tc>
          <w:tcPr>
            <w:tcW w:w="1134" w:type="dxa"/>
          </w:tcPr>
          <w:p w14:paraId="682867F1" w14:textId="77777777" w:rsidR="007C04DA" w:rsidRPr="0062101A" w:rsidRDefault="007C04DA" w:rsidP="007C04DA">
            <w:pPr>
              <w:rPr>
                <w:color w:val="auto"/>
                <w:sz w:val="20"/>
              </w:rPr>
            </w:pPr>
            <w:r w:rsidRPr="0062101A">
              <w:rPr>
                <w:color w:val="auto"/>
                <w:sz w:val="20"/>
              </w:rPr>
              <w:t>Код компетенции (индикатора)</w:t>
            </w:r>
          </w:p>
        </w:tc>
        <w:tc>
          <w:tcPr>
            <w:tcW w:w="992" w:type="dxa"/>
          </w:tcPr>
          <w:p w14:paraId="71288501" w14:textId="77777777" w:rsidR="007C04DA" w:rsidRPr="0062101A" w:rsidRDefault="007C04DA" w:rsidP="007C04DA">
            <w:pPr>
              <w:rPr>
                <w:color w:val="auto"/>
                <w:sz w:val="20"/>
              </w:rPr>
            </w:pPr>
            <w:r w:rsidRPr="0062101A">
              <w:rPr>
                <w:color w:val="auto"/>
                <w:sz w:val="20"/>
              </w:rPr>
              <w:t>Код планируемых результатов обучения по дисциплине</w:t>
            </w:r>
          </w:p>
        </w:tc>
        <w:tc>
          <w:tcPr>
            <w:tcW w:w="1134" w:type="dxa"/>
          </w:tcPr>
          <w:p w14:paraId="3A836C41" w14:textId="77777777" w:rsidR="007C04DA" w:rsidRPr="0062101A" w:rsidRDefault="007C04DA" w:rsidP="007C04DA">
            <w:pPr>
              <w:rPr>
                <w:color w:val="auto"/>
                <w:sz w:val="20"/>
              </w:rPr>
            </w:pPr>
            <w:r w:rsidRPr="0062101A">
              <w:rPr>
                <w:color w:val="auto"/>
                <w:sz w:val="20"/>
              </w:rPr>
              <w:t>Время выполнения (мин.)</w:t>
            </w:r>
          </w:p>
        </w:tc>
      </w:tr>
      <w:tr w:rsidR="007C04DA" w:rsidRPr="0062101A" w14:paraId="16A78AD1" w14:textId="77777777" w:rsidTr="007C04DA">
        <w:tc>
          <w:tcPr>
            <w:tcW w:w="9767" w:type="dxa"/>
            <w:gridSpan w:val="10"/>
          </w:tcPr>
          <w:p w14:paraId="54FA053B" w14:textId="77777777" w:rsidR="007C04DA" w:rsidRPr="0062101A" w:rsidRDefault="007C04DA" w:rsidP="007C04DA">
            <w:pPr>
              <w:rPr>
                <w:color w:val="auto"/>
                <w:szCs w:val="24"/>
              </w:rPr>
            </w:pPr>
            <w:bookmarkStart w:id="13" w:name="_Hlk202294367"/>
            <w:r w:rsidRPr="0062101A">
              <w:rPr>
                <w:color w:val="auto"/>
                <w:szCs w:val="24"/>
              </w:rPr>
              <w:t xml:space="preserve">Тип задания: </w:t>
            </w:r>
            <w:r w:rsidRPr="0062101A">
              <w:rPr>
                <w:b/>
                <w:color w:val="auto"/>
                <w:szCs w:val="24"/>
              </w:rPr>
              <w:t>задание с выбором правильного ответа</w:t>
            </w:r>
          </w:p>
        </w:tc>
      </w:tr>
      <w:tr w:rsidR="007C04DA" w:rsidRPr="0062101A" w14:paraId="761CAB5E" w14:textId="77777777" w:rsidTr="007C04DA">
        <w:tc>
          <w:tcPr>
            <w:tcW w:w="9767" w:type="dxa"/>
            <w:gridSpan w:val="10"/>
          </w:tcPr>
          <w:p w14:paraId="34853A5C" w14:textId="77777777" w:rsidR="007C04DA" w:rsidRPr="0062101A" w:rsidRDefault="007C04DA" w:rsidP="007C04DA">
            <w:pPr>
              <w:rPr>
                <w:color w:val="auto"/>
                <w:szCs w:val="24"/>
              </w:rPr>
            </w:pPr>
            <w:r w:rsidRPr="0062101A">
              <w:rPr>
                <w:color w:val="auto"/>
                <w:szCs w:val="24"/>
              </w:rPr>
              <w:t>Инструкция: прочитайте текст и выберите правильный ответ</w:t>
            </w:r>
          </w:p>
        </w:tc>
      </w:tr>
      <w:bookmarkEnd w:id="13"/>
      <w:tr w:rsidR="007C04DA" w:rsidRPr="0062101A" w14:paraId="6E460530" w14:textId="77777777" w:rsidTr="007C04DA">
        <w:trPr>
          <w:gridAfter w:val="1"/>
          <w:wAfter w:w="20" w:type="dxa"/>
        </w:trPr>
        <w:tc>
          <w:tcPr>
            <w:tcW w:w="540" w:type="dxa"/>
          </w:tcPr>
          <w:p w14:paraId="44E72E15" w14:textId="77777777" w:rsidR="007C04DA" w:rsidRPr="0062101A" w:rsidRDefault="007C04DA" w:rsidP="007C04DA">
            <w:pPr>
              <w:rPr>
                <w:color w:val="auto"/>
                <w:sz w:val="20"/>
              </w:rPr>
            </w:pPr>
            <w:r w:rsidRPr="0062101A">
              <w:rPr>
                <w:color w:val="auto"/>
                <w:sz w:val="20"/>
              </w:rPr>
              <w:t>1.</w:t>
            </w:r>
          </w:p>
        </w:tc>
        <w:tc>
          <w:tcPr>
            <w:tcW w:w="2215" w:type="dxa"/>
          </w:tcPr>
          <w:p w14:paraId="73DFBC0F" w14:textId="77777777" w:rsidR="007C04DA" w:rsidRPr="0062101A" w:rsidRDefault="007C04DA" w:rsidP="007C04DA">
            <w:pPr>
              <w:rPr>
                <w:color w:val="auto"/>
                <w:sz w:val="20"/>
              </w:rPr>
            </w:pPr>
            <w:r w:rsidRPr="0062101A">
              <w:rPr>
                <w:color w:val="auto"/>
                <w:sz w:val="20"/>
              </w:rPr>
              <w:t>Что из перечисленного выступает в качестве доходных статей бюджета:</w:t>
            </w:r>
          </w:p>
        </w:tc>
        <w:tc>
          <w:tcPr>
            <w:tcW w:w="2315" w:type="dxa"/>
            <w:gridSpan w:val="3"/>
          </w:tcPr>
          <w:p w14:paraId="693E82E2" w14:textId="77777777" w:rsidR="007C04DA" w:rsidRPr="0062101A" w:rsidRDefault="007C04DA" w:rsidP="007C04DA">
            <w:pPr>
              <w:rPr>
                <w:color w:val="auto"/>
                <w:sz w:val="20"/>
              </w:rPr>
            </w:pPr>
            <w:r w:rsidRPr="0062101A">
              <w:rPr>
                <w:color w:val="auto"/>
                <w:sz w:val="20"/>
              </w:rPr>
              <w:t>А. Финансирование оборонного заказа</w:t>
            </w:r>
            <w:r w:rsidRPr="0062101A">
              <w:rPr>
                <w:color w:val="auto"/>
                <w:sz w:val="20"/>
              </w:rPr>
              <w:br/>
              <w:t>Б. выплата процентов по государственному долгу</w:t>
            </w:r>
            <w:r w:rsidRPr="0062101A">
              <w:rPr>
                <w:color w:val="auto"/>
                <w:sz w:val="20"/>
              </w:rPr>
              <w:br/>
              <w:t xml:space="preserve">В. налоги от физических </w:t>
            </w:r>
          </w:p>
          <w:p w14:paraId="1E3006A0" w14:textId="77777777" w:rsidR="007C04DA" w:rsidRPr="0062101A" w:rsidRDefault="007C04DA" w:rsidP="007C04DA">
            <w:pPr>
              <w:rPr>
                <w:color w:val="auto"/>
                <w:sz w:val="20"/>
              </w:rPr>
            </w:pPr>
            <w:r w:rsidRPr="0062101A">
              <w:rPr>
                <w:color w:val="auto"/>
                <w:sz w:val="20"/>
              </w:rPr>
              <w:t xml:space="preserve"> Г. юридических лиц </w:t>
            </w:r>
          </w:p>
        </w:tc>
        <w:tc>
          <w:tcPr>
            <w:tcW w:w="1417" w:type="dxa"/>
          </w:tcPr>
          <w:p w14:paraId="337AD888" w14:textId="4831C1AA" w:rsidR="007C04DA" w:rsidRPr="0062101A" w:rsidRDefault="007C04DA" w:rsidP="007C04DA">
            <w:pPr>
              <w:jc w:val="center"/>
              <w:rPr>
                <w:color w:val="auto"/>
                <w:sz w:val="20"/>
              </w:rPr>
            </w:pPr>
          </w:p>
        </w:tc>
        <w:tc>
          <w:tcPr>
            <w:tcW w:w="1134" w:type="dxa"/>
          </w:tcPr>
          <w:p w14:paraId="0AD199EC" w14:textId="77777777" w:rsidR="007C04DA" w:rsidRPr="0062101A" w:rsidRDefault="007C04DA" w:rsidP="007C04DA">
            <w:pPr>
              <w:jc w:val="center"/>
              <w:rPr>
                <w:bCs/>
                <w:color w:val="auto"/>
                <w:sz w:val="20"/>
              </w:rPr>
            </w:pPr>
            <w:r w:rsidRPr="0062101A">
              <w:rPr>
                <w:bCs/>
                <w:color w:val="auto"/>
                <w:sz w:val="20"/>
              </w:rPr>
              <w:t>УК-1.1</w:t>
            </w:r>
          </w:p>
          <w:p w14:paraId="260AB546" w14:textId="77777777" w:rsidR="007C04DA" w:rsidRPr="0062101A" w:rsidRDefault="007C04DA" w:rsidP="007C04DA">
            <w:pPr>
              <w:jc w:val="center"/>
              <w:rPr>
                <w:bCs/>
                <w:color w:val="auto"/>
                <w:sz w:val="20"/>
              </w:rPr>
            </w:pPr>
            <w:r w:rsidRPr="0062101A">
              <w:rPr>
                <w:bCs/>
                <w:color w:val="auto"/>
                <w:sz w:val="20"/>
              </w:rPr>
              <w:t>УК-1.2</w:t>
            </w:r>
          </w:p>
          <w:p w14:paraId="03D8FD4C" w14:textId="77777777" w:rsidR="007C04DA" w:rsidRPr="0062101A" w:rsidRDefault="007C04DA" w:rsidP="007C04DA">
            <w:pPr>
              <w:jc w:val="center"/>
              <w:rPr>
                <w:bCs/>
                <w:color w:val="auto"/>
                <w:sz w:val="20"/>
              </w:rPr>
            </w:pPr>
            <w:r w:rsidRPr="0062101A">
              <w:rPr>
                <w:bCs/>
                <w:color w:val="auto"/>
                <w:sz w:val="20"/>
              </w:rPr>
              <w:t>УК-1.3</w:t>
            </w:r>
          </w:p>
          <w:p w14:paraId="367A0F4C" w14:textId="77777777" w:rsidR="007C04DA" w:rsidRPr="0062101A" w:rsidRDefault="007C04DA" w:rsidP="007C04DA">
            <w:pPr>
              <w:jc w:val="center"/>
              <w:rPr>
                <w:color w:val="auto"/>
                <w:sz w:val="20"/>
              </w:rPr>
            </w:pPr>
          </w:p>
        </w:tc>
        <w:tc>
          <w:tcPr>
            <w:tcW w:w="992" w:type="dxa"/>
          </w:tcPr>
          <w:p w14:paraId="03A9A36A" w14:textId="77777777" w:rsidR="007C04DA" w:rsidRPr="0062101A" w:rsidRDefault="007C04DA" w:rsidP="007C04DA">
            <w:pPr>
              <w:rPr>
                <w:color w:val="auto"/>
                <w:sz w:val="20"/>
                <w:highlight w:val="yellow"/>
              </w:rPr>
            </w:pPr>
            <w:r w:rsidRPr="0062101A">
              <w:rPr>
                <w:color w:val="auto"/>
                <w:sz w:val="20"/>
              </w:rPr>
              <w:t>З, У, В</w:t>
            </w:r>
          </w:p>
        </w:tc>
        <w:tc>
          <w:tcPr>
            <w:tcW w:w="1134" w:type="dxa"/>
          </w:tcPr>
          <w:p w14:paraId="1DEED3F4" w14:textId="77777777" w:rsidR="007C04DA" w:rsidRPr="0062101A" w:rsidRDefault="007C04DA" w:rsidP="007C04DA">
            <w:pPr>
              <w:rPr>
                <w:color w:val="auto"/>
                <w:sz w:val="20"/>
              </w:rPr>
            </w:pPr>
            <w:r w:rsidRPr="0062101A">
              <w:rPr>
                <w:color w:val="auto"/>
                <w:sz w:val="20"/>
              </w:rPr>
              <w:t>1-3 мин.</w:t>
            </w:r>
          </w:p>
        </w:tc>
      </w:tr>
      <w:tr w:rsidR="007C04DA" w:rsidRPr="0062101A" w14:paraId="2726DA17" w14:textId="77777777" w:rsidTr="007C04DA">
        <w:trPr>
          <w:gridAfter w:val="1"/>
          <w:wAfter w:w="20" w:type="dxa"/>
        </w:trPr>
        <w:tc>
          <w:tcPr>
            <w:tcW w:w="540" w:type="dxa"/>
          </w:tcPr>
          <w:p w14:paraId="0F420291" w14:textId="77777777" w:rsidR="007C04DA" w:rsidRPr="0062101A" w:rsidRDefault="007C04DA" w:rsidP="007C04DA">
            <w:pPr>
              <w:rPr>
                <w:color w:val="auto"/>
                <w:sz w:val="20"/>
              </w:rPr>
            </w:pPr>
            <w:r w:rsidRPr="0062101A">
              <w:rPr>
                <w:color w:val="auto"/>
                <w:sz w:val="20"/>
              </w:rPr>
              <w:lastRenderedPageBreak/>
              <w:t>2.</w:t>
            </w:r>
          </w:p>
        </w:tc>
        <w:tc>
          <w:tcPr>
            <w:tcW w:w="2215" w:type="dxa"/>
          </w:tcPr>
          <w:p w14:paraId="72693F87" w14:textId="77777777" w:rsidR="007C04DA" w:rsidRPr="0062101A" w:rsidRDefault="007C04DA" w:rsidP="007C04DA">
            <w:pPr>
              <w:rPr>
                <w:color w:val="auto"/>
                <w:sz w:val="20"/>
              </w:rPr>
            </w:pPr>
            <w:r w:rsidRPr="0062101A">
              <w:rPr>
                <w:color w:val="auto"/>
                <w:sz w:val="20"/>
              </w:rPr>
              <w:t>Что представляет собой цель любого проекта, связанного с государственным регулированием национальной экономики    – это:</w:t>
            </w:r>
          </w:p>
          <w:p w14:paraId="4AB7097D" w14:textId="77777777" w:rsidR="007C04DA" w:rsidRPr="0062101A" w:rsidRDefault="007C04DA" w:rsidP="007C04DA">
            <w:pPr>
              <w:rPr>
                <w:color w:val="auto"/>
                <w:sz w:val="20"/>
              </w:rPr>
            </w:pPr>
          </w:p>
        </w:tc>
        <w:tc>
          <w:tcPr>
            <w:tcW w:w="2315" w:type="dxa"/>
            <w:gridSpan w:val="3"/>
          </w:tcPr>
          <w:p w14:paraId="6AF3EC88" w14:textId="77777777" w:rsidR="007C04DA" w:rsidRPr="0062101A" w:rsidRDefault="007C04DA" w:rsidP="007C04DA">
            <w:pPr>
              <w:rPr>
                <w:color w:val="auto"/>
                <w:sz w:val="20"/>
              </w:rPr>
            </w:pPr>
            <w:r w:rsidRPr="0062101A">
              <w:rPr>
                <w:color w:val="auto"/>
                <w:sz w:val="20"/>
              </w:rPr>
              <w:t>А. Сформулированная проблема, с которой придется столкнуться в</w:t>
            </w:r>
          </w:p>
          <w:p w14:paraId="2AC5FB5E" w14:textId="77777777" w:rsidR="007C04DA" w:rsidRPr="0062101A" w:rsidRDefault="007C04DA" w:rsidP="007C04DA">
            <w:pPr>
              <w:rPr>
                <w:color w:val="auto"/>
                <w:sz w:val="20"/>
              </w:rPr>
            </w:pPr>
            <w:r w:rsidRPr="0062101A">
              <w:rPr>
                <w:color w:val="auto"/>
                <w:sz w:val="20"/>
              </w:rPr>
              <w:t>процессе выполнения проекта;</w:t>
            </w:r>
          </w:p>
          <w:p w14:paraId="08491699" w14:textId="77777777" w:rsidR="007C04DA" w:rsidRPr="0062101A" w:rsidRDefault="007C04DA" w:rsidP="007C04DA">
            <w:pPr>
              <w:rPr>
                <w:color w:val="auto"/>
                <w:sz w:val="20"/>
              </w:rPr>
            </w:pPr>
            <w:r w:rsidRPr="0062101A">
              <w:rPr>
                <w:color w:val="auto"/>
                <w:sz w:val="20"/>
              </w:rPr>
              <w:t>Б. Утверждение, формулирующее общие результаты, которых хотелось бы</w:t>
            </w:r>
          </w:p>
          <w:p w14:paraId="76F4B010" w14:textId="77777777" w:rsidR="007C04DA" w:rsidRPr="0062101A" w:rsidRDefault="007C04DA" w:rsidP="007C04DA">
            <w:pPr>
              <w:rPr>
                <w:color w:val="auto"/>
                <w:sz w:val="20"/>
              </w:rPr>
            </w:pPr>
            <w:r w:rsidRPr="0062101A">
              <w:rPr>
                <w:color w:val="auto"/>
                <w:sz w:val="20"/>
              </w:rPr>
              <w:t>добиться в процессе выполнения проекта;</w:t>
            </w:r>
          </w:p>
          <w:p w14:paraId="241356C4" w14:textId="77777777" w:rsidR="007C04DA" w:rsidRPr="0062101A" w:rsidRDefault="007C04DA" w:rsidP="007C04DA">
            <w:pPr>
              <w:rPr>
                <w:color w:val="auto"/>
                <w:sz w:val="20"/>
              </w:rPr>
            </w:pPr>
            <w:r w:rsidRPr="0062101A">
              <w:rPr>
                <w:color w:val="auto"/>
                <w:sz w:val="20"/>
              </w:rPr>
              <w:t>В. Комплексная оценка исходных условий и конечного результата по</w:t>
            </w:r>
          </w:p>
          <w:p w14:paraId="14F467E9" w14:textId="77777777" w:rsidR="007C04DA" w:rsidRPr="0062101A" w:rsidRDefault="007C04DA" w:rsidP="007C04DA">
            <w:pPr>
              <w:rPr>
                <w:color w:val="auto"/>
                <w:sz w:val="20"/>
              </w:rPr>
            </w:pPr>
            <w:r w:rsidRPr="0062101A">
              <w:rPr>
                <w:color w:val="auto"/>
                <w:sz w:val="20"/>
              </w:rPr>
              <w:t>итогам выполнения проекта.</w:t>
            </w:r>
          </w:p>
          <w:p w14:paraId="7F430CCA" w14:textId="77777777" w:rsidR="007C04DA" w:rsidRPr="0062101A" w:rsidRDefault="007C04DA" w:rsidP="007C04DA">
            <w:pPr>
              <w:rPr>
                <w:color w:val="auto"/>
                <w:sz w:val="20"/>
              </w:rPr>
            </w:pPr>
          </w:p>
        </w:tc>
        <w:tc>
          <w:tcPr>
            <w:tcW w:w="1417" w:type="dxa"/>
          </w:tcPr>
          <w:p w14:paraId="4A4E9599" w14:textId="37DF8175" w:rsidR="007C04DA" w:rsidRPr="0062101A" w:rsidRDefault="007C04DA" w:rsidP="007C04DA">
            <w:pPr>
              <w:jc w:val="center"/>
              <w:rPr>
                <w:color w:val="auto"/>
                <w:sz w:val="20"/>
              </w:rPr>
            </w:pPr>
          </w:p>
        </w:tc>
        <w:tc>
          <w:tcPr>
            <w:tcW w:w="1134" w:type="dxa"/>
          </w:tcPr>
          <w:p w14:paraId="43CDDDEE" w14:textId="77777777" w:rsidR="007C04DA" w:rsidRPr="0062101A" w:rsidRDefault="007C04DA" w:rsidP="007C04DA">
            <w:pPr>
              <w:jc w:val="center"/>
              <w:rPr>
                <w:color w:val="auto"/>
                <w:sz w:val="20"/>
              </w:rPr>
            </w:pPr>
            <w:r w:rsidRPr="0062101A">
              <w:rPr>
                <w:color w:val="auto"/>
                <w:sz w:val="20"/>
              </w:rPr>
              <w:t>УК-2.1</w:t>
            </w:r>
          </w:p>
          <w:p w14:paraId="4BC7DB03" w14:textId="77777777" w:rsidR="007C04DA" w:rsidRPr="0062101A" w:rsidRDefault="007C04DA" w:rsidP="007C04DA">
            <w:pPr>
              <w:jc w:val="center"/>
              <w:rPr>
                <w:color w:val="auto"/>
                <w:sz w:val="20"/>
              </w:rPr>
            </w:pPr>
            <w:r w:rsidRPr="0062101A">
              <w:rPr>
                <w:color w:val="auto"/>
                <w:sz w:val="20"/>
              </w:rPr>
              <w:t>УК-2.2</w:t>
            </w:r>
          </w:p>
          <w:p w14:paraId="4D29DCFA" w14:textId="77777777" w:rsidR="007C04DA" w:rsidRPr="0062101A" w:rsidRDefault="007C04DA" w:rsidP="007C04DA">
            <w:pPr>
              <w:jc w:val="center"/>
              <w:rPr>
                <w:color w:val="auto"/>
                <w:sz w:val="20"/>
              </w:rPr>
            </w:pPr>
            <w:r w:rsidRPr="0062101A">
              <w:rPr>
                <w:color w:val="auto"/>
                <w:sz w:val="20"/>
              </w:rPr>
              <w:t>УК-2.3</w:t>
            </w:r>
          </w:p>
        </w:tc>
        <w:tc>
          <w:tcPr>
            <w:tcW w:w="992" w:type="dxa"/>
          </w:tcPr>
          <w:p w14:paraId="5A0F4952" w14:textId="77777777" w:rsidR="007C04DA" w:rsidRPr="0062101A" w:rsidRDefault="007C04DA" w:rsidP="007C04DA">
            <w:pPr>
              <w:rPr>
                <w:color w:val="auto"/>
                <w:sz w:val="20"/>
              </w:rPr>
            </w:pPr>
            <w:r w:rsidRPr="0062101A">
              <w:rPr>
                <w:color w:val="auto"/>
                <w:sz w:val="20"/>
              </w:rPr>
              <w:t>З, У, В</w:t>
            </w:r>
          </w:p>
        </w:tc>
        <w:tc>
          <w:tcPr>
            <w:tcW w:w="1134" w:type="dxa"/>
          </w:tcPr>
          <w:p w14:paraId="177CBB37" w14:textId="77777777" w:rsidR="007C04DA" w:rsidRPr="0062101A" w:rsidRDefault="007C04DA" w:rsidP="007C04DA">
            <w:pPr>
              <w:rPr>
                <w:color w:val="auto"/>
                <w:sz w:val="20"/>
              </w:rPr>
            </w:pPr>
            <w:r w:rsidRPr="0062101A">
              <w:rPr>
                <w:color w:val="auto"/>
                <w:sz w:val="20"/>
              </w:rPr>
              <w:t>1-3 мин.</w:t>
            </w:r>
          </w:p>
        </w:tc>
      </w:tr>
      <w:tr w:rsidR="007C04DA" w:rsidRPr="0062101A" w14:paraId="0F5AF2D4" w14:textId="77777777" w:rsidTr="007C04DA">
        <w:trPr>
          <w:gridAfter w:val="1"/>
          <w:wAfter w:w="20" w:type="dxa"/>
        </w:trPr>
        <w:tc>
          <w:tcPr>
            <w:tcW w:w="540" w:type="dxa"/>
          </w:tcPr>
          <w:p w14:paraId="1889652C" w14:textId="77777777" w:rsidR="007C04DA" w:rsidRPr="0062101A" w:rsidRDefault="007C04DA" w:rsidP="007C04DA">
            <w:pPr>
              <w:rPr>
                <w:color w:val="auto"/>
                <w:sz w:val="20"/>
              </w:rPr>
            </w:pPr>
            <w:r w:rsidRPr="0062101A">
              <w:rPr>
                <w:color w:val="auto"/>
                <w:sz w:val="20"/>
              </w:rPr>
              <w:t>3.</w:t>
            </w:r>
          </w:p>
        </w:tc>
        <w:tc>
          <w:tcPr>
            <w:tcW w:w="2215" w:type="dxa"/>
          </w:tcPr>
          <w:p w14:paraId="69FB0107" w14:textId="77777777" w:rsidR="007C04DA" w:rsidRPr="0062101A" w:rsidRDefault="007C04DA" w:rsidP="007C04DA">
            <w:pPr>
              <w:rPr>
                <w:color w:val="auto"/>
                <w:sz w:val="20"/>
              </w:rPr>
            </w:pPr>
            <w:r w:rsidRPr="0062101A">
              <w:rPr>
                <w:color w:val="auto"/>
                <w:sz w:val="20"/>
              </w:rPr>
              <w:t>Реализация национального проекта, обеспечивающая рост экономики– это:</w:t>
            </w:r>
          </w:p>
          <w:p w14:paraId="5D6364A6" w14:textId="77777777" w:rsidR="007C04DA" w:rsidRPr="0062101A" w:rsidRDefault="007C04DA" w:rsidP="007C04DA">
            <w:pPr>
              <w:rPr>
                <w:color w:val="auto"/>
                <w:sz w:val="20"/>
              </w:rPr>
            </w:pPr>
          </w:p>
        </w:tc>
        <w:tc>
          <w:tcPr>
            <w:tcW w:w="2315" w:type="dxa"/>
            <w:gridSpan w:val="3"/>
          </w:tcPr>
          <w:p w14:paraId="49191EDA" w14:textId="77777777" w:rsidR="007C04DA" w:rsidRPr="0062101A" w:rsidRDefault="007C04DA" w:rsidP="007C04DA">
            <w:pPr>
              <w:rPr>
                <w:color w:val="auto"/>
                <w:sz w:val="20"/>
              </w:rPr>
            </w:pPr>
            <w:r w:rsidRPr="0062101A">
              <w:rPr>
                <w:color w:val="auto"/>
                <w:sz w:val="20"/>
              </w:rPr>
              <w:t>А. Создание условий, требующихся для выполнения проекта за нормативный период;</w:t>
            </w:r>
          </w:p>
          <w:p w14:paraId="63C17646" w14:textId="77777777" w:rsidR="007C04DA" w:rsidRPr="0062101A" w:rsidRDefault="007C04DA" w:rsidP="007C04DA">
            <w:pPr>
              <w:rPr>
                <w:color w:val="auto"/>
                <w:sz w:val="20"/>
              </w:rPr>
            </w:pPr>
            <w:r w:rsidRPr="0062101A">
              <w:rPr>
                <w:color w:val="auto"/>
                <w:sz w:val="20"/>
              </w:rPr>
              <w:t>Б. Наблюдение, регулирование и анализ прогресса проекта;</w:t>
            </w:r>
          </w:p>
          <w:p w14:paraId="0FE3368C" w14:textId="77777777" w:rsidR="007C04DA" w:rsidRPr="0062101A" w:rsidRDefault="007C04DA" w:rsidP="007C04DA">
            <w:pPr>
              <w:rPr>
                <w:color w:val="auto"/>
                <w:sz w:val="20"/>
              </w:rPr>
            </w:pPr>
            <w:r w:rsidRPr="0062101A">
              <w:rPr>
                <w:color w:val="auto"/>
                <w:sz w:val="20"/>
              </w:rPr>
              <w:t>В. Комплексное выполнение всех описанных в проекте действий, которые</w:t>
            </w:r>
          </w:p>
          <w:p w14:paraId="1AB0478B" w14:textId="77777777" w:rsidR="007C04DA" w:rsidRPr="0062101A" w:rsidRDefault="007C04DA" w:rsidP="007C04DA">
            <w:pPr>
              <w:rPr>
                <w:color w:val="auto"/>
                <w:sz w:val="20"/>
              </w:rPr>
            </w:pPr>
            <w:r w:rsidRPr="0062101A">
              <w:rPr>
                <w:color w:val="auto"/>
                <w:sz w:val="20"/>
              </w:rPr>
              <w:t>направлены на достижение его целей.</w:t>
            </w:r>
          </w:p>
          <w:p w14:paraId="77B55930" w14:textId="77777777" w:rsidR="007C04DA" w:rsidRPr="0062101A" w:rsidRDefault="007C04DA" w:rsidP="007C04DA">
            <w:pPr>
              <w:rPr>
                <w:color w:val="auto"/>
                <w:sz w:val="20"/>
              </w:rPr>
            </w:pPr>
          </w:p>
          <w:p w14:paraId="032B8166" w14:textId="77777777" w:rsidR="007C04DA" w:rsidRPr="0062101A" w:rsidRDefault="007C04DA" w:rsidP="007C04DA">
            <w:pPr>
              <w:rPr>
                <w:color w:val="auto"/>
                <w:sz w:val="20"/>
              </w:rPr>
            </w:pPr>
          </w:p>
        </w:tc>
        <w:tc>
          <w:tcPr>
            <w:tcW w:w="1417" w:type="dxa"/>
          </w:tcPr>
          <w:p w14:paraId="370FDC61" w14:textId="269DF2AB" w:rsidR="007C04DA" w:rsidRPr="0062101A" w:rsidRDefault="007C04DA" w:rsidP="007C04DA">
            <w:pPr>
              <w:jc w:val="center"/>
              <w:rPr>
                <w:color w:val="auto"/>
                <w:sz w:val="20"/>
              </w:rPr>
            </w:pPr>
          </w:p>
        </w:tc>
        <w:tc>
          <w:tcPr>
            <w:tcW w:w="1134" w:type="dxa"/>
          </w:tcPr>
          <w:p w14:paraId="7686432A" w14:textId="77777777" w:rsidR="007C04DA" w:rsidRPr="0062101A" w:rsidRDefault="007C04DA" w:rsidP="007C04DA">
            <w:pPr>
              <w:jc w:val="center"/>
              <w:rPr>
                <w:color w:val="auto"/>
                <w:sz w:val="20"/>
              </w:rPr>
            </w:pPr>
            <w:r w:rsidRPr="0062101A">
              <w:rPr>
                <w:color w:val="auto"/>
                <w:sz w:val="20"/>
              </w:rPr>
              <w:t>УК-2.1</w:t>
            </w:r>
          </w:p>
          <w:p w14:paraId="17CB8F82" w14:textId="77777777" w:rsidR="007C04DA" w:rsidRPr="0062101A" w:rsidRDefault="007C04DA" w:rsidP="007C04DA">
            <w:pPr>
              <w:jc w:val="center"/>
              <w:rPr>
                <w:color w:val="auto"/>
                <w:sz w:val="20"/>
              </w:rPr>
            </w:pPr>
            <w:r w:rsidRPr="0062101A">
              <w:rPr>
                <w:color w:val="auto"/>
                <w:sz w:val="20"/>
              </w:rPr>
              <w:t>УК-2.2</w:t>
            </w:r>
          </w:p>
          <w:p w14:paraId="774D1B68" w14:textId="77777777" w:rsidR="007C04DA" w:rsidRPr="0062101A" w:rsidRDefault="007C04DA" w:rsidP="007C04DA">
            <w:pPr>
              <w:jc w:val="center"/>
              <w:rPr>
                <w:color w:val="auto"/>
                <w:sz w:val="20"/>
              </w:rPr>
            </w:pPr>
            <w:r w:rsidRPr="0062101A">
              <w:rPr>
                <w:color w:val="auto"/>
                <w:sz w:val="20"/>
              </w:rPr>
              <w:t>УК-2.3</w:t>
            </w:r>
          </w:p>
        </w:tc>
        <w:tc>
          <w:tcPr>
            <w:tcW w:w="992" w:type="dxa"/>
          </w:tcPr>
          <w:p w14:paraId="642152ED" w14:textId="77777777" w:rsidR="007C04DA" w:rsidRPr="0062101A" w:rsidRDefault="007C04DA" w:rsidP="007C04DA">
            <w:pPr>
              <w:rPr>
                <w:color w:val="auto"/>
                <w:sz w:val="20"/>
              </w:rPr>
            </w:pPr>
            <w:r w:rsidRPr="0062101A">
              <w:rPr>
                <w:color w:val="auto"/>
                <w:sz w:val="20"/>
              </w:rPr>
              <w:t>З, У, В</w:t>
            </w:r>
          </w:p>
        </w:tc>
        <w:tc>
          <w:tcPr>
            <w:tcW w:w="1134" w:type="dxa"/>
          </w:tcPr>
          <w:p w14:paraId="6D772889" w14:textId="77777777" w:rsidR="007C04DA" w:rsidRPr="0062101A" w:rsidRDefault="007C04DA" w:rsidP="007C04DA">
            <w:pPr>
              <w:rPr>
                <w:color w:val="auto"/>
                <w:sz w:val="20"/>
              </w:rPr>
            </w:pPr>
            <w:r w:rsidRPr="0062101A">
              <w:rPr>
                <w:color w:val="auto"/>
                <w:sz w:val="20"/>
              </w:rPr>
              <w:t>1-3 мин.</w:t>
            </w:r>
          </w:p>
        </w:tc>
      </w:tr>
      <w:tr w:rsidR="007C04DA" w:rsidRPr="0062101A" w14:paraId="5A17436D" w14:textId="77777777" w:rsidTr="007C04DA">
        <w:trPr>
          <w:gridAfter w:val="1"/>
          <w:wAfter w:w="20" w:type="dxa"/>
        </w:trPr>
        <w:tc>
          <w:tcPr>
            <w:tcW w:w="540" w:type="dxa"/>
          </w:tcPr>
          <w:p w14:paraId="2F226796" w14:textId="77777777" w:rsidR="007C04DA" w:rsidRPr="0062101A" w:rsidRDefault="007C04DA" w:rsidP="007C04DA">
            <w:pPr>
              <w:rPr>
                <w:color w:val="auto"/>
                <w:sz w:val="20"/>
              </w:rPr>
            </w:pPr>
            <w:r w:rsidRPr="0062101A">
              <w:rPr>
                <w:color w:val="auto"/>
                <w:sz w:val="20"/>
              </w:rPr>
              <w:t xml:space="preserve">4. </w:t>
            </w:r>
          </w:p>
        </w:tc>
        <w:tc>
          <w:tcPr>
            <w:tcW w:w="2215" w:type="dxa"/>
          </w:tcPr>
          <w:p w14:paraId="55ECC4A6" w14:textId="77777777" w:rsidR="007C04DA" w:rsidRPr="0062101A" w:rsidRDefault="007C04DA" w:rsidP="007C04DA">
            <w:pPr>
              <w:rPr>
                <w:color w:val="auto"/>
                <w:sz w:val="20"/>
              </w:rPr>
            </w:pPr>
            <w:r w:rsidRPr="0062101A">
              <w:rPr>
                <w:color w:val="auto"/>
                <w:sz w:val="20"/>
              </w:rPr>
              <w:t>Назовите отличительную особенность инвестиционных проектов в системе национальной экономики.</w:t>
            </w:r>
          </w:p>
          <w:p w14:paraId="7741085E" w14:textId="77777777" w:rsidR="007C04DA" w:rsidRPr="0062101A" w:rsidRDefault="007C04DA" w:rsidP="007C04DA">
            <w:pPr>
              <w:rPr>
                <w:color w:val="auto"/>
                <w:sz w:val="20"/>
              </w:rPr>
            </w:pPr>
          </w:p>
        </w:tc>
        <w:tc>
          <w:tcPr>
            <w:tcW w:w="2315" w:type="dxa"/>
            <w:gridSpan w:val="3"/>
          </w:tcPr>
          <w:p w14:paraId="14EAE5DA" w14:textId="77777777" w:rsidR="007C04DA" w:rsidRPr="0062101A" w:rsidRDefault="007C04DA" w:rsidP="007C04DA">
            <w:pPr>
              <w:rPr>
                <w:color w:val="auto"/>
                <w:sz w:val="20"/>
              </w:rPr>
            </w:pPr>
            <w:r w:rsidRPr="0062101A">
              <w:rPr>
                <w:color w:val="auto"/>
                <w:sz w:val="20"/>
              </w:rPr>
              <w:t>А. Большой бюджет;</w:t>
            </w:r>
          </w:p>
          <w:p w14:paraId="12809EA9" w14:textId="77777777" w:rsidR="007C04DA" w:rsidRPr="0062101A" w:rsidRDefault="007C04DA" w:rsidP="007C04DA">
            <w:pPr>
              <w:rPr>
                <w:color w:val="auto"/>
                <w:sz w:val="20"/>
              </w:rPr>
            </w:pPr>
            <w:r w:rsidRPr="0062101A">
              <w:rPr>
                <w:color w:val="auto"/>
                <w:sz w:val="20"/>
              </w:rPr>
              <w:t>Б. Высокая степень неопределенности и рисков;</w:t>
            </w:r>
          </w:p>
          <w:p w14:paraId="6B53714A" w14:textId="77777777" w:rsidR="007C04DA" w:rsidRPr="0062101A" w:rsidRDefault="007C04DA" w:rsidP="007C04DA">
            <w:pPr>
              <w:rPr>
                <w:color w:val="auto"/>
                <w:sz w:val="20"/>
              </w:rPr>
            </w:pPr>
            <w:r w:rsidRPr="0062101A">
              <w:rPr>
                <w:color w:val="auto"/>
                <w:sz w:val="20"/>
              </w:rPr>
              <w:t>В. Целью является обязательное получение прибыли в результате</w:t>
            </w:r>
          </w:p>
          <w:p w14:paraId="7B2E110D" w14:textId="77777777" w:rsidR="007C04DA" w:rsidRPr="0062101A" w:rsidRDefault="007C04DA" w:rsidP="007C04DA">
            <w:pPr>
              <w:rPr>
                <w:color w:val="auto"/>
                <w:sz w:val="20"/>
              </w:rPr>
            </w:pPr>
            <w:r w:rsidRPr="0062101A">
              <w:rPr>
                <w:color w:val="auto"/>
                <w:sz w:val="20"/>
              </w:rPr>
              <w:t>реализации проекта.</w:t>
            </w:r>
          </w:p>
          <w:p w14:paraId="31511297" w14:textId="77777777" w:rsidR="007C04DA" w:rsidRPr="0062101A" w:rsidRDefault="007C04DA" w:rsidP="007C04DA">
            <w:pPr>
              <w:rPr>
                <w:color w:val="auto"/>
                <w:sz w:val="20"/>
              </w:rPr>
            </w:pPr>
          </w:p>
        </w:tc>
        <w:tc>
          <w:tcPr>
            <w:tcW w:w="1417" w:type="dxa"/>
          </w:tcPr>
          <w:p w14:paraId="0E42EFDE" w14:textId="1473446B" w:rsidR="007C04DA" w:rsidRPr="0062101A" w:rsidRDefault="007C04DA" w:rsidP="007C04DA">
            <w:pPr>
              <w:jc w:val="center"/>
              <w:rPr>
                <w:color w:val="auto"/>
                <w:sz w:val="20"/>
              </w:rPr>
            </w:pPr>
          </w:p>
        </w:tc>
        <w:tc>
          <w:tcPr>
            <w:tcW w:w="1134" w:type="dxa"/>
          </w:tcPr>
          <w:p w14:paraId="38F8D64A" w14:textId="77777777" w:rsidR="007C04DA" w:rsidRPr="0062101A" w:rsidRDefault="007C04DA" w:rsidP="007C04DA">
            <w:pPr>
              <w:jc w:val="center"/>
              <w:rPr>
                <w:color w:val="auto"/>
                <w:sz w:val="20"/>
              </w:rPr>
            </w:pPr>
            <w:r w:rsidRPr="0062101A">
              <w:rPr>
                <w:color w:val="auto"/>
                <w:sz w:val="20"/>
              </w:rPr>
              <w:t>УК-1.1</w:t>
            </w:r>
          </w:p>
          <w:p w14:paraId="3D41A907" w14:textId="77777777" w:rsidR="007C04DA" w:rsidRPr="0062101A" w:rsidRDefault="007C04DA" w:rsidP="007C04DA">
            <w:pPr>
              <w:jc w:val="center"/>
              <w:rPr>
                <w:color w:val="auto"/>
                <w:sz w:val="20"/>
              </w:rPr>
            </w:pPr>
            <w:r w:rsidRPr="0062101A">
              <w:rPr>
                <w:color w:val="auto"/>
                <w:sz w:val="20"/>
              </w:rPr>
              <w:t>УК-1.2</w:t>
            </w:r>
          </w:p>
          <w:p w14:paraId="1AFE4AB6" w14:textId="77777777" w:rsidR="007C04DA" w:rsidRPr="0062101A" w:rsidRDefault="007C04DA" w:rsidP="007C04DA">
            <w:pPr>
              <w:jc w:val="center"/>
              <w:rPr>
                <w:color w:val="auto"/>
                <w:sz w:val="20"/>
              </w:rPr>
            </w:pPr>
            <w:r w:rsidRPr="0062101A">
              <w:rPr>
                <w:color w:val="auto"/>
                <w:sz w:val="20"/>
              </w:rPr>
              <w:t>УК-1.3</w:t>
            </w:r>
          </w:p>
          <w:p w14:paraId="2884E170" w14:textId="77777777" w:rsidR="007C04DA" w:rsidRPr="0062101A" w:rsidRDefault="007C04DA" w:rsidP="007C04DA">
            <w:pPr>
              <w:jc w:val="center"/>
              <w:rPr>
                <w:color w:val="auto"/>
                <w:sz w:val="20"/>
              </w:rPr>
            </w:pPr>
            <w:r w:rsidRPr="0062101A">
              <w:rPr>
                <w:color w:val="auto"/>
                <w:sz w:val="20"/>
              </w:rPr>
              <w:t>УК-2.1</w:t>
            </w:r>
          </w:p>
          <w:p w14:paraId="0CC95DCE" w14:textId="77777777" w:rsidR="007C04DA" w:rsidRPr="0062101A" w:rsidRDefault="007C04DA" w:rsidP="007C04DA">
            <w:pPr>
              <w:jc w:val="center"/>
              <w:rPr>
                <w:color w:val="auto"/>
                <w:sz w:val="20"/>
              </w:rPr>
            </w:pPr>
            <w:r w:rsidRPr="0062101A">
              <w:rPr>
                <w:color w:val="auto"/>
                <w:sz w:val="20"/>
              </w:rPr>
              <w:t>УК-2.2</w:t>
            </w:r>
          </w:p>
          <w:p w14:paraId="242072B1" w14:textId="77777777" w:rsidR="007C04DA" w:rsidRPr="0062101A" w:rsidRDefault="007C04DA" w:rsidP="007C04DA">
            <w:pPr>
              <w:jc w:val="center"/>
              <w:rPr>
                <w:color w:val="auto"/>
                <w:sz w:val="20"/>
              </w:rPr>
            </w:pPr>
            <w:r w:rsidRPr="0062101A">
              <w:rPr>
                <w:color w:val="auto"/>
                <w:sz w:val="20"/>
              </w:rPr>
              <w:t>УК-2.3</w:t>
            </w:r>
          </w:p>
        </w:tc>
        <w:tc>
          <w:tcPr>
            <w:tcW w:w="992" w:type="dxa"/>
          </w:tcPr>
          <w:p w14:paraId="0BDCB563" w14:textId="77777777" w:rsidR="007C04DA" w:rsidRPr="0062101A" w:rsidRDefault="007C04DA" w:rsidP="007C04DA">
            <w:pPr>
              <w:rPr>
                <w:color w:val="auto"/>
                <w:sz w:val="20"/>
              </w:rPr>
            </w:pPr>
            <w:r w:rsidRPr="0062101A">
              <w:rPr>
                <w:color w:val="auto"/>
                <w:sz w:val="20"/>
              </w:rPr>
              <w:t>З, У, В</w:t>
            </w:r>
          </w:p>
        </w:tc>
        <w:tc>
          <w:tcPr>
            <w:tcW w:w="1134" w:type="dxa"/>
          </w:tcPr>
          <w:p w14:paraId="2D275C93" w14:textId="77777777" w:rsidR="007C04DA" w:rsidRPr="0062101A" w:rsidRDefault="007C04DA" w:rsidP="007C04DA">
            <w:pPr>
              <w:rPr>
                <w:color w:val="auto"/>
                <w:sz w:val="20"/>
              </w:rPr>
            </w:pPr>
            <w:r w:rsidRPr="0062101A">
              <w:rPr>
                <w:color w:val="auto"/>
                <w:sz w:val="20"/>
              </w:rPr>
              <w:t>1-3 мин.</w:t>
            </w:r>
          </w:p>
        </w:tc>
      </w:tr>
      <w:tr w:rsidR="007C04DA" w:rsidRPr="0062101A" w14:paraId="2F60C8E1" w14:textId="77777777" w:rsidTr="007C04DA">
        <w:tc>
          <w:tcPr>
            <w:tcW w:w="9767" w:type="dxa"/>
            <w:gridSpan w:val="10"/>
          </w:tcPr>
          <w:p w14:paraId="49828623" w14:textId="77777777" w:rsidR="007C04DA" w:rsidRPr="0062101A" w:rsidRDefault="007C04DA" w:rsidP="007C04DA">
            <w:pPr>
              <w:rPr>
                <w:color w:val="auto"/>
                <w:szCs w:val="24"/>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7C04DA" w:rsidRPr="0062101A" w14:paraId="3FE01AFA" w14:textId="77777777" w:rsidTr="007C04DA">
        <w:tc>
          <w:tcPr>
            <w:tcW w:w="9767" w:type="dxa"/>
            <w:gridSpan w:val="10"/>
          </w:tcPr>
          <w:p w14:paraId="2F072340" w14:textId="77777777" w:rsidR="007C04DA" w:rsidRPr="0062101A" w:rsidRDefault="007C04DA" w:rsidP="007C04DA">
            <w:pPr>
              <w:rPr>
                <w:color w:val="auto"/>
                <w:szCs w:val="24"/>
              </w:rPr>
            </w:pPr>
            <w:r w:rsidRPr="0062101A">
              <w:rPr>
                <w:color w:val="auto"/>
                <w:szCs w:val="24"/>
              </w:rPr>
              <w:t>Инструкция: прочитайте текст и установите последовательность</w:t>
            </w:r>
          </w:p>
        </w:tc>
      </w:tr>
      <w:tr w:rsidR="007C04DA" w:rsidRPr="0062101A" w14:paraId="5FB4D953" w14:textId="77777777" w:rsidTr="007C04DA">
        <w:trPr>
          <w:gridAfter w:val="1"/>
          <w:wAfter w:w="20" w:type="dxa"/>
        </w:trPr>
        <w:tc>
          <w:tcPr>
            <w:tcW w:w="540" w:type="dxa"/>
          </w:tcPr>
          <w:p w14:paraId="1377C2AA" w14:textId="77777777" w:rsidR="007C04DA" w:rsidRPr="0062101A" w:rsidRDefault="007C04DA" w:rsidP="007C04DA">
            <w:pPr>
              <w:rPr>
                <w:color w:val="auto"/>
                <w:sz w:val="20"/>
              </w:rPr>
            </w:pPr>
            <w:r w:rsidRPr="0062101A">
              <w:rPr>
                <w:color w:val="auto"/>
                <w:sz w:val="20"/>
              </w:rPr>
              <w:t>5.</w:t>
            </w:r>
          </w:p>
        </w:tc>
        <w:tc>
          <w:tcPr>
            <w:tcW w:w="2215" w:type="dxa"/>
            <w:shd w:val="clear" w:color="auto" w:fill="auto"/>
          </w:tcPr>
          <w:p w14:paraId="74739F10" w14:textId="77777777" w:rsidR="007C04DA" w:rsidRPr="0062101A" w:rsidRDefault="007C04DA" w:rsidP="007C04DA">
            <w:pPr>
              <w:rPr>
                <w:color w:val="auto"/>
                <w:sz w:val="20"/>
              </w:rPr>
            </w:pPr>
            <w:r w:rsidRPr="0062101A">
              <w:rPr>
                <w:color w:val="auto"/>
                <w:sz w:val="20"/>
              </w:rPr>
              <w:t>В любой стране может возникнуть экономический кризис, который имеет свой жизненный цикл и последовательность фаз. Перечислите их правильную последовательность.</w:t>
            </w:r>
          </w:p>
        </w:tc>
        <w:tc>
          <w:tcPr>
            <w:tcW w:w="2315" w:type="dxa"/>
            <w:gridSpan w:val="3"/>
            <w:shd w:val="clear" w:color="auto" w:fill="auto"/>
          </w:tcPr>
          <w:p w14:paraId="12AA2891" w14:textId="77777777" w:rsidR="007C04DA" w:rsidRPr="0062101A" w:rsidRDefault="007C04DA" w:rsidP="007C04DA">
            <w:pPr>
              <w:rPr>
                <w:color w:val="auto"/>
                <w:sz w:val="20"/>
              </w:rPr>
            </w:pPr>
            <w:r w:rsidRPr="0062101A">
              <w:rPr>
                <w:color w:val="auto"/>
                <w:sz w:val="20"/>
              </w:rPr>
              <w:t xml:space="preserve">1. Депрессия </w:t>
            </w:r>
          </w:p>
          <w:p w14:paraId="24E310FA" w14:textId="77777777" w:rsidR="007C04DA" w:rsidRPr="0062101A" w:rsidRDefault="007C04DA" w:rsidP="007C04DA">
            <w:pPr>
              <w:rPr>
                <w:color w:val="auto"/>
                <w:sz w:val="20"/>
              </w:rPr>
            </w:pPr>
            <w:r w:rsidRPr="0062101A">
              <w:rPr>
                <w:color w:val="auto"/>
                <w:sz w:val="20"/>
              </w:rPr>
              <w:t xml:space="preserve">2. Рост </w:t>
            </w:r>
          </w:p>
          <w:p w14:paraId="360F198B" w14:textId="77777777" w:rsidR="007C04DA" w:rsidRPr="0062101A" w:rsidRDefault="007C04DA" w:rsidP="007C04DA">
            <w:pPr>
              <w:rPr>
                <w:color w:val="auto"/>
                <w:sz w:val="20"/>
              </w:rPr>
            </w:pPr>
            <w:r w:rsidRPr="0062101A">
              <w:rPr>
                <w:color w:val="auto"/>
                <w:sz w:val="20"/>
              </w:rPr>
              <w:t>3. Возрождение</w:t>
            </w:r>
          </w:p>
          <w:p w14:paraId="7C53B159" w14:textId="77777777" w:rsidR="007C04DA" w:rsidRPr="0062101A" w:rsidRDefault="007C04DA" w:rsidP="007C04DA">
            <w:pPr>
              <w:rPr>
                <w:color w:val="auto"/>
                <w:sz w:val="20"/>
              </w:rPr>
            </w:pPr>
            <w:r w:rsidRPr="0062101A">
              <w:rPr>
                <w:color w:val="auto"/>
                <w:sz w:val="20"/>
              </w:rPr>
              <w:t>4. Нулевой этап</w:t>
            </w:r>
          </w:p>
          <w:p w14:paraId="31C7AAF4" w14:textId="77777777" w:rsidR="007C04DA" w:rsidRPr="0062101A" w:rsidRDefault="007C04DA" w:rsidP="007C04DA">
            <w:pPr>
              <w:rPr>
                <w:color w:val="auto"/>
                <w:sz w:val="20"/>
              </w:rPr>
            </w:pPr>
          </w:p>
        </w:tc>
        <w:tc>
          <w:tcPr>
            <w:tcW w:w="1417" w:type="dxa"/>
            <w:shd w:val="clear" w:color="auto" w:fill="auto"/>
          </w:tcPr>
          <w:p w14:paraId="0C328551" w14:textId="77777777" w:rsidR="007C04DA" w:rsidRPr="0062101A" w:rsidRDefault="007C04DA" w:rsidP="007C04DA">
            <w:pPr>
              <w:rPr>
                <w:color w:val="auto"/>
                <w:sz w:val="20"/>
                <w:highlight w:val="yellow"/>
              </w:rPr>
            </w:pPr>
          </w:p>
        </w:tc>
        <w:tc>
          <w:tcPr>
            <w:tcW w:w="1134" w:type="dxa"/>
            <w:shd w:val="clear" w:color="auto" w:fill="auto"/>
          </w:tcPr>
          <w:p w14:paraId="093125BB" w14:textId="77777777" w:rsidR="007C04DA" w:rsidRPr="0062101A" w:rsidRDefault="007C04DA" w:rsidP="007C04DA">
            <w:pPr>
              <w:jc w:val="center"/>
              <w:rPr>
                <w:bCs/>
                <w:color w:val="auto"/>
                <w:sz w:val="20"/>
              </w:rPr>
            </w:pPr>
            <w:r w:rsidRPr="0062101A">
              <w:rPr>
                <w:bCs/>
                <w:color w:val="auto"/>
                <w:sz w:val="20"/>
              </w:rPr>
              <w:t>УК-1.1</w:t>
            </w:r>
          </w:p>
          <w:p w14:paraId="3D813E57" w14:textId="77777777" w:rsidR="007C04DA" w:rsidRPr="0062101A" w:rsidRDefault="007C04DA" w:rsidP="007C04DA">
            <w:pPr>
              <w:jc w:val="center"/>
              <w:rPr>
                <w:bCs/>
                <w:color w:val="auto"/>
                <w:sz w:val="20"/>
              </w:rPr>
            </w:pPr>
            <w:r w:rsidRPr="0062101A">
              <w:rPr>
                <w:bCs/>
                <w:color w:val="auto"/>
                <w:sz w:val="20"/>
              </w:rPr>
              <w:t>УК-1.2</w:t>
            </w:r>
          </w:p>
          <w:p w14:paraId="22416D6B" w14:textId="77777777" w:rsidR="007C04DA" w:rsidRPr="0062101A" w:rsidRDefault="007C04DA" w:rsidP="007C04DA">
            <w:pPr>
              <w:jc w:val="center"/>
              <w:rPr>
                <w:bCs/>
                <w:color w:val="auto"/>
                <w:sz w:val="20"/>
              </w:rPr>
            </w:pPr>
            <w:r w:rsidRPr="0062101A">
              <w:rPr>
                <w:bCs/>
                <w:color w:val="auto"/>
                <w:sz w:val="20"/>
              </w:rPr>
              <w:t>УК-1.3</w:t>
            </w:r>
          </w:p>
          <w:p w14:paraId="430F653B" w14:textId="77777777" w:rsidR="007C04DA" w:rsidRPr="0062101A" w:rsidRDefault="007C04DA" w:rsidP="007C04DA">
            <w:pPr>
              <w:jc w:val="center"/>
              <w:rPr>
                <w:color w:val="auto"/>
                <w:sz w:val="20"/>
              </w:rPr>
            </w:pPr>
          </w:p>
        </w:tc>
        <w:tc>
          <w:tcPr>
            <w:tcW w:w="992" w:type="dxa"/>
          </w:tcPr>
          <w:p w14:paraId="40AB6D96" w14:textId="77777777" w:rsidR="007C04DA" w:rsidRPr="0062101A" w:rsidRDefault="007C04DA" w:rsidP="007C04DA">
            <w:pPr>
              <w:rPr>
                <w:color w:val="auto"/>
                <w:sz w:val="20"/>
              </w:rPr>
            </w:pPr>
            <w:r w:rsidRPr="0062101A">
              <w:rPr>
                <w:color w:val="auto"/>
                <w:sz w:val="20"/>
              </w:rPr>
              <w:t>З, У, В</w:t>
            </w:r>
          </w:p>
        </w:tc>
        <w:tc>
          <w:tcPr>
            <w:tcW w:w="1134" w:type="dxa"/>
          </w:tcPr>
          <w:p w14:paraId="0B97F594"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5DF541FB" w14:textId="77777777" w:rsidTr="007C04DA">
        <w:trPr>
          <w:gridAfter w:val="1"/>
          <w:wAfter w:w="20" w:type="dxa"/>
        </w:trPr>
        <w:tc>
          <w:tcPr>
            <w:tcW w:w="540" w:type="dxa"/>
          </w:tcPr>
          <w:p w14:paraId="38022596" w14:textId="77777777" w:rsidR="007C04DA" w:rsidRPr="0062101A" w:rsidRDefault="007C04DA" w:rsidP="007C04DA">
            <w:pPr>
              <w:rPr>
                <w:color w:val="auto"/>
                <w:sz w:val="20"/>
              </w:rPr>
            </w:pPr>
            <w:r w:rsidRPr="0062101A">
              <w:rPr>
                <w:color w:val="auto"/>
                <w:sz w:val="20"/>
              </w:rPr>
              <w:t>6.</w:t>
            </w:r>
          </w:p>
        </w:tc>
        <w:tc>
          <w:tcPr>
            <w:tcW w:w="2215" w:type="dxa"/>
            <w:shd w:val="clear" w:color="auto" w:fill="auto"/>
          </w:tcPr>
          <w:p w14:paraId="4568BC91" w14:textId="77777777" w:rsidR="007C04DA" w:rsidRPr="0062101A" w:rsidRDefault="007C04DA" w:rsidP="007C04DA">
            <w:pPr>
              <w:rPr>
                <w:color w:val="auto"/>
                <w:sz w:val="20"/>
              </w:rPr>
            </w:pPr>
            <w:r w:rsidRPr="0062101A">
              <w:rPr>
                <w:color w:val="auto"/>
                <w:sz w:val="20"/>
              </w:rPr>
              <w:t>Установите последовательность воспроизводственного процесса.</w:t>
            </w:r>
          </w:p>
        </w:tc>
        <w:tc>
          <w:tcPr>
            <w:tcW w:w="2315" w:type="dxa"/>
            <w:gridSpan w:val="3"/>
            <w:shd w:val="clear" w:color="auto" w:fill="auto"/>
          </w:tcPr>
          <w:p w14:paraId="5E16CEAE" w14:textId="77777777" w:rsidR="007C04DA" w:rsidRPr="0062101A" w:rsidRDefault="007C04DA" w:rsidP="007C04DA">
            <w:pPr>
              <w:rPr>
                <w:color w:val="auto"/>
                <w:sz w:val="20"/>
              </w:rPr>
            </w:pPr>
            <w:r w:rsidRPr="0062101A">
              <w:rPr>
                <w:color w:val="auto"/>
                <w:sz w:val="20"/>
              </w:rPr>
              <w:t>1. потребление</w:t>
            </w:r>
          </w:p>
          <w:p w14:paraId="2C03D868" w14:textId="77777777" w:rsidR="007C04DA" w:rsidRPr="0062101A" w:rsidRDefault="007C04DA" w:rsidP="007C04DA">
            <w:pPr>
              <w:rPr>
                <w:color w:val="auto"/>
                <w:sz w:val="20"/>
              </w:rPr>
            </w:pPr>
            <w:r w:rsidRPr="0062101A">
              <w:rPr>
                <w:color w:val="auto"/>
                <w:sz w:val="20"/>
              </w:rPr>
              <w:t>2. производство</w:t>
            </w:r>
          </w:p>
          <w:p w14:paraId="2A91D68A" w14:textId="77777777" w:rsidR="007C04DA" w:rsidRPr="0062101A" w:rsidRDefault="007C04DA" w:rsidP="007C04DA">
            <w:pPr>
              <w:rPr>
                <w:color w:val="auto"/>
                <w:sz w:val="20"/>
              </w:rPr>
            </w:pPr>
            <w:r w:rsidRPr="0062101A">
              <w:rPr>
                <w:color w:val="auto"/>
                <w:sz w:val="20"/>
              </w:rPr>
              <w:t>3. обмен</w:t>
            </w:r>
          </w:p>
          <w:p w14:paraId="37E02DEC" w14:textId="77777777" w:rsidR="007C04DA" w:rsidRPr="0062101A" w:rsidRDefault="007C04DA" w:rsidP="007C04DA">
            <w:pPr>
              <w:rPr>
                <w:color w:val="auto"/>
                <w:sz w:val="20"/>
              </w:rPr>
            </w:pPr>
            <w:r w:rsidRPr="0062101A">
              <w:rPr>
                <w:color w:val="auto"/>
                <w:sz w:val="20"/>
              </w:rPr>
              <w:t>4. распределение</w:t>
            </w:r>
          </w:p>
        </w:tc>
        <w:tc>
          <w:tcPr>
            <w:tcW w:w="1417" w:type="dxa"/>
            <w:shd w:val="clear" w:color="auto" w:fill="auto"/>
          </w:tcPr>
          <w:p w14:paraId="4AEC3BFB" w14:textId="77777777" w:rsidR="007C04DA" w:rsidRPr="0062101A" w:rsidRDefault="007C04DA" w:rsidP="007C04DA">
            <w:pPr>
              <w:shd w:val="clear" w:color="auto" w:fill="FFFFFF"/>
              <w:jc w:val="both"/>
              <w:rPr>
                <w:color w:val="auto"/>
                <w:sz w:val="20"/>
                <w:highlight w:val="yellow"/>
              </w:rPr>
            </w:pPr>
          </w:p>
        </w:tc>
        <w:tc>
          <w:tcPr>
            <w:tcW w:w="1134" w:type="dxa"/>
            <w:shd w:val="clear" w:color="auto" w:fill="auto"/>
          </w:tcPr>
          <w:p w14:paraId="63C5ED83" w14:textId="77777777" w:rsidR="007C04DA" w:rsidRPr="0062101A" w:rsidRDefault="007C04DA" w:rsidP="007C04DA">
            <w:pPr>
              <w:jc w:val="center"/>
              <w:rPr>
                <w:color w:val="auto"/>
                <w:sz w:val="20"/>
              </w:rPr>
            </w:pPr>
            <w:r w:rsidRPr="0062101A">
              <w:rPr>
                <w:color w:val="auto"/>
                <w:sz w:val="20"/>
              </w:rPr>
              <w:t>УК-1.1</w:t>
            </w:r>
          </w:p>
          <w:p w14:paraId="3B35B8EB" w14:textId="77777777" w:rsidR="007C04DA" w:rsidRPr="0062101A" w:rsidRDefault="007C04DA" w:rsidP="007C04DA">
            <w:pPr>
              <w:jc w:val="center"/>
              <w:rPr>
                <w:color w:val="auto"/>
                <w:sz w:val="20"/>
              </w:rPr>
            </w:pPr>
            <w:r w:rsidRPr="0062101A">
              <w:rPr>
                <w:color w:val="auto"/>
                <w:sz w:val="20"/>
              </w:rPr>
              <w:t>УК-1.2</w:t>
            </w:r>
          </w:p>
          <w:p w14:paraId="1703F2A7" w14:textId="77777777" w:rsidR="007C04DA" w:rsidRPr="0062101A" w:rsidRDefault="007C04DA" w:rsidP="007C04DA">
            <w:pPr>
              <w:jc w:val="center"/>
              <w:rPr>
                <w:color w:val="auto"/>
                <w:sz w:val="20"/>
              </w:rPr>
            </w:pPr>
            <w:r w:rsidRPr="0062101A">
              <w:rPr>
                <w:color w:val="auto"/>
                <w:sz w:val="20"/>
              </w:rPr>
              <w:t>УК-1.3</w:t>
            </w:r>
          </w:p>
          <w:p w14:paraId="0D80BDFF" w14:textId="77777777" w:rsidR="007C04DA" w:rsidRPr="0062101A" w:rsidRDefault="007C04DA" w:rsidP="007C04DA">
            <w:pPr>
              <w:jc w:val="center"/>
              <w:rPr>
                <w:color w:val="auto"/>
                <w:sz w:val="20"/>
              </w:rPr>
            </w:pPr>
            <w:r w:rsidRPr="0062101A">
              <w:rPr>
                <w:color w:val="auto"/>
                <w:sz w:val="20"/>
              </w:rPr>
              <w:t>УК-2.1</w:t>
            </w:r>
          </w:p>
          <w:p w14:paraId="1F05A480" w14:textId="77777777" w:rsidR="007C04DA" w:rsidRPr="0062101A" w:rsidRDefault="007C04DA" w:rsidP="007C04DA">
            <w:pPr>
              <w:jc w:val="center"/>
              <w:rPr>
                <w:color w:val="auto"/>
                <w:sz w:val="20"/>
              </w:rPr>
            </w:pPr>
            <w:r w:rsidRPr="0062101A">
              <w:rPr>
                <w:color w:val="auto"/>
                <w:sz w:val="20"/>
              </w:rPr>
              <w:t>УК-2.2</w:t>
            </w:r>
          </w:p>
          <w:p w14:paraId="36847334" w14:textId="77777777" w:rsidR="007C04DA" w:rsidRPr="0062101A" w:rsidRDefault="007C04DA" w:rsidP="007C04DA">
            <w:pPr>
              <w:jc w:val="center"/>
              <w:rPr>
                <w:color w:val="auto"/>
                <w:sz w:val="20"/>
              </w:rPr>
            </w:pPr>
            <w:r w:rsidRPr="0062101A">
              <w:rPr>
                <w:color w:val="auto"/>
                <w:sz w:val="20"/>
              </w:rPr>
              <w:t>УК-2.3</w:t>
            </w:r>
          </w:p>
        </w:tc>
        <w:tc>
          <w:tcPr>
            <w:tcW w:w="992" w:type="dxa"/>
          </w:tcPr>
          <w:p w14:paraId="12446E48" w14:textId="77777777" w:rsidR="007C04DA" w:rsidRPr="0062101A" w:rsidRDefault="007C04DA" w:rsidP="007C04DA">
            <w:pPr>
              <w:rPr>
                <w:color w:val="auto"/>
                <w:sz w:val="20"/>
              </w:rPr>
            </w:pPr>
            <w:r w:rsidRPr="0062101A">
              <w:rPr>
                <w:color w:val="auto"/>
                <w:sz w:val="20"/>
              </w:rPr>
              <w:t>З, У, В</w:t>
            </w:r>
          </w:p>
        </w:tc>
        <w:tc>
          <w:tcPr>
            <w:tcW w:w="1134" w:type="dxa"/>
          </w:tcPr>
          <w:p w14:paraId="66477235"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78ECE91D" w14:textId="77777777" w:rsidTr="007C04DA">
        <w:trPr>
          <w:gridAfter w:val="1"/>
          <w:wAfter w:w="20" w:type="dxa"/>
        </w:trPr>
        <w:tc>
          <w:tcPr>
            <w:tcW w:w="540" w:type="dxa"/>
          </w:tcPr>
          <w:p w14:paraId="24F11526" w14:textId="77777777" w:rsidR="007C04DA" w:rsidRPr="0062101A" w:rsidRDefault="007C04DA" w:rsidP="007C04DA">
            <w:pPr>
              <w:rPr>
                <w:color w:val="auto"/>
                <w:sz w:val="20"/>
              </w:rPr>
            </w:pPr>
            <w:r w:rsidRPr="0062101A">
              <w:rPr>
                <w:color w:val="auto"/>
                <w:sz w:val="20"/>
              </w:rPr>
              <w:t>7.</w:t>
            </w:r>
          </w:p>
        </w:tc>
        <w:tc>
          <w:tcPr>
            <w:tcW w:w="2215" w:type="dxa"/>
            <w:shd w:val="clear" w:color="auto" w:fill="auto"/>
          </w:tcPr>
          <w:p w14:paraId="4FC519E9" w14:textId="77777777" w:rsidR="007C04DA" w:rsidRPr="0062101A" w:rsidRDefault="007C04DA" w:rsidP="007C04DA">
            <w:pPr>
              <w:rPr>
                <w:color w:val="auto"/>
                <w:sz w:val="20"/>
              </w:rPr>
            </w:pPr>
            <w:r w:rsidRPr="0062101A">
              <w:rPr>
                <w:color w:val="auto"/>
                <w:sz w:val="20"/>
              </w:rPr>
              <w:t xml:space="preserve">Установите правильную последовательность процесса </w:t>
            </w:r>
            <w:r w:rsidRPr="0062101A">
              <w:rPr>
                <w:color w:val="auto"/>
                <w:sz w:val="20"/>
              </w:rPr>
              <w:lastRenderedPageBreak/>
              <w:t>реализации социальных проектов/программ.</w:t>
            </w:r>
          </w:p>
        </w:tc>
        <w:tc>
          <w:tcPr>
            <w:tcW w:w="2315" w:type="dxa"/>
            <w:gridSpan w:val="3"/>
            <w:shd w:val="clear" w:color="auto" w:fill="auto"/>
          </w:tcPr>
          <w:p w14:paraId="577FE7F2" w14:textId="77777777" w:rsidR="007C04DA" w:rsidRPr="0062101A" w:rsidRDefault="007C04DA" w:rsidP="007C04DA">
            <w:pPr>
              <w:rPr>
                <w:color w:val="auto"/>
                <w:sz w:val="20"/>
              </w:rPr>
            </w:pPr>
            <w:r w:rsidRPr="0062101A">
              <w:rPr>
                <w:color w:val="auto"/>
                <w:sz w:val="20"/>
              </w:rPr>
              <w:lastRenderedPageBreak/>
              <w:t>1. составление проекта программы</w:t>
            </w:r>
          </w:p>
          <w:p w14:paraId="60F202C2" w14:textId="77777777" w:rsidR="007C04DA" w:rsidRPr="0062101A" w:rsidRDefault="007C04DA" w:rsidP="007C04DA">
            <w:pPr>
              <w:rPr>
                <w:color w:val="auto"/>
                <w:sz w:val="20"/>
              </w:rPr>
            </w:pPr>
            <w:r w:rsidRPr="0062101A">
              <w:rPr>
                <w:color w:val="auto"/>
                <w:sz w:val="20"/>
              </w:rPr>
              <w:lastRenderedPageBreak/>
              <w:t>2. формулирование проблемы и способов ее решения,</w:t>
            </w:r>
          </w:p>
          <w:p w14:paraId="3F60B022" w14:textId="77777777" w:rsidR="007C04DA" w:rsidRPr="0062101A" w:rsidRDefault="007C04DA" w:rsidP="007C04DA">
            <w:pPr>
              <w:rPr>
                <w:color w:val="auto"/>
                <w:sz w:val="20"/>
              </w:rPr>
            </w:pPr>
            <w:r w:rsidRPr="0062101A">
              <w:rPr>
                <w:color w:val="auto"/>
                <w:sz w:val="20"/>
              </w:rPr>
              <w:t>3. внедрение (принятие мер программы)</w:t>
            </w:r>
          </w:p>
          <w:p w14:paraId="7B51D227" w14:textId="77777777" w:rsidR="007C04DA" w:rsidRPr="0062101A" w:rsidRDefault="007C04DA" w:rsidP="007C04DA">
            <w:pPr>
              <w:rPr>
                <w:color w:val="auto"/>
                <w:sz w:val="20"/>
              </w:rPr>
            </w:pPr>
            <w:r w:rsidRPr="0062101A">
              <w:rPr>
                <w:color w:val="auto"/>
                <w:sz w:val="20"/>
              </w:rPr>
              <w:t>4. анализ внешней среды</w:t>
            </w:r>
          </w:p>
          <w:p w14:paraId="0CF81F27" w14:textId="77777777" w:rsidR="007C04DA" w:rsidRPr="0062101A" w:rsidRDefault="007C04DA" w:rsidP="007C04DA">
            <w:pPr>
              <w:rPr>
                <w:color w:val="auto"/>
                <w:sz w:val="20"/>
              </w:rPr>
            </w:pPr>
            <w:r w:rsidRPr="0062101A">
              <w:rPr>
                <w:color w:val="auto"/>
                <w:sz w:val="20"/>
              </w:rPr>
              <w:t>5. сопоставление цель-результат</w:t>
            </w:r>
          </w:p>
          <w:p w14:paraId="25CFCDBF" w14:textId="77777777" w:rsidR="007C04DA" w:rsidRPr="0062101A" w:rsidRDefault="007C04DA" w:rsidP="007C04DA">
            <w:pPr>
              <w:rPr>
                <w:color w:val="auto"/>
                <w:sz w:val="20"/>
              </w:rPr>
            </w:pPr>
            <w:r w:rsidRPr="0062101A">
              <w:rPr>
                <w:color w:val="auto"/>
                <w:sz w:val="20"/>
              </w:rPr>
              <w:t>6. получение результатов</w:t>
            </w:r>
          </w:p>
          <w:p w14:paraId="3014E32B" w14:textId="77777777" w:rsidR="007C04DA" w:rsidRPr="0062101A" w:rsidRDefault="007C04DA" w:rsidP="007C04DA">
            <w:pPr>
              <w:shd w:val="clear" w:color="auto" w:fill="FFFFFF"/>
              <w:jc w:val="both"/>
              <w:rPr>
                <w:color w:val="auto"/>
                <w:sz w:val="20"/>
              </w:rPr>
            </w:pPr>
          </w:p>
        </w:tc>
        <w:tc>
          <w:tcPr>
            <w:tcW w:w="1417" w:type="dxa"/>
            <w:shd w:val="clear" w:color="auto" w:fill="auto"/>
          </w:tcPr>
          <w:p w14:paraId="4F84F0F0" w14:textId="25147C7D" w:rsidR="007C04DA" w:rsidRPr="0062101A" w:rsidRDefault="007C04DA" w:rsidP="007C04DA">
            <w:pPr>
              <w:shd w:val="clear" w:color="auto" w:fill="FFFFFF"/>
              <w:jc w:val="both"/>
              <w:rPr>
                <w:color w:val="auto"/>
                <w:sz w:val="20"/>
              </w:rPr>
            </w:pPr>
          </w:p>
        </w:tc>
        <w:tc>
          <w:tcPr>
            <w:tcW w:w="1134" w:type="dxa"/>
            <w:shd w:val="clear" w:color="auto" w:fill="auto"/>
          </w:tcPr>
          <w:p w14:paraId="3A1C0C7E" w14:textId="77777777" w:rsidR="007C04DA" w:rsidRPr="0062101A" w:rsidRDefault="007C04DA" w:rsidP="007C04DA">
            <w:pPr>
              <w:jc w:val="center"/>
              <w:rPr>
                <w:color w:val="auto"/>
                <w:sz w:val="20"/>
              </w:rPr>
            </w:pPr>
            <w:r w:rsidRPr="0062101A">
              <w:rPr>
                <w:color w:val="auto"/>
                <w:sz w:val="20"/>
              </w:rPr>
              <w:t>УК-2.1</w:t>
            </w:r>
          </w:p>
          <w:p w14:paraId="6118076D" w14:textId="77777777" w:rsidR="007C04DA" w:rsidRPr="0062101A" w:rsidRDefault="007C04DA" w:rsidP="007C04DA">
            <w:pPr>
              <w:jc w:val="center"/>
              <w:rPr>
                <w:color w:val="auto"/>
                <w:sz w:val="20"/>
              </w:rPr>
            </w:pPr>
            <w:r w:rsidRPr="0062101A">
              <w:rPr>
                <w:color w:val="auto"/>
                <w:sz w:val="20"/>
              </w:rPr>
              <w:t>УК-2.2</w:t>
            </w:r>
          </w:p>
          <w:p w14:paraId="71E1CFA3" w14:textId="77777777" w:rsidR="007C04DA" w:rsidRPr="0062101A" w:rsidRDefault="007C04DA" w:rsidP="007C04DA">
            <w:pPr>
              <w:jc w:val="center"/>
              <w:rPr>
                <w:color w:val="auto"/>
                <w:sz w:val="20"/>
              </w:rPr>
            </w:pPr>
            <w:r w:rsidRPr="0062101A">
              <w:rPr>
                <w:color w:val="auto"/>
                <w:sz w:val="20"/>
              </w:rPr>
              <w:t>УК-2.3</w:t>
            </w:r>
          </w:p>
        </w:tc>
        <w:tc>
          <w:tcPr>
            <w:tcW w:w="992" w:type="dxa"/>
          </w:tcPr>
          <w:p w14:paraId="7EE7A7C2" w14:textId="77777777" w:rsidR="007C04DA" w:rsidRPr="0062101A" w:rsidRDefault="007C04DA" w:rsidP="007C04DA">
            <w:pPr>
              <w:rPr>
                <w:color w:val="auto"/>
                <w:sz w:val="20"/>
              </w:rPr>
            </w:pPr>
            <w:r w:rsidRPr="0062101A">
              <w:rPr>
                <w:color w:val="auto"/>
                <w:sz w:val="20"/>
              </w:rPr>
              <w:t>З, У, В</w:t>
            </w:r>
          </w:p>
        </w:tc>
        <w:tc>
          <w:tcPr>
            <w:tcW w:w="1134" w:type="dxa"/>
          </w:tcPr>
          <w:p w14:paraId="181BADF2"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29D1DB8B" w14:textId="77777777" w:rsidTr="007C04DA">
        <w:trPr>
          <w:gridAfter w:val="1"/>
          <w:wAfter w:w="20" w:type="dxa"/>
        </w:trPr>
        <w:tc>
          <w:tcPr>
            <w:tcW w:w="540" w:type="dxa"/>
          </w:tcPr>
          <w:p w14:paraId="33B7F353" w14:textId="77777777" w:rsidR="007C04DA" w:rsidRPr="0062101A" w:rsidRDefault="007C04DA" w:rsidP="007C04DA">
            <w:pPr>
              <w:rPr>
                <w:color w:val="auto"/>
                <w:sz w:val="20"/>
              </w:rPr>
            </w:pPr>
            <w:r w:rsidRPr="0062101A">
              <w:rPr>
                <w:color w:val="auto"/>
                <w:sz w:val="20"/>
              </w:rPr>
              <w:t xml:space="preserve">8. </w:t>
            </w:r>
          </w:p>
        </w:tc>
        <w:tc>
          <w:tcPr>
            <w:tcW w:w="2215" w:type="dxa"/>
          </w:tcPr>
          <w:p w14:paraId="32FE7F4F" w14:textId="77777777" w:rsidR="007C04DA" w:rsidRPr="0062101A" w:rsidRDefault="007C04DA" w:rsidP="007C04DA">
            <w:pPr>
              <w:shd w:val="clear" w:color="auto" w:fill="FFFFFF"/>
              <w:jc w:val="both"/>
              <w:rPr>
                <w:color w:val="auto"/>
                <w:sz w:val="20"/>
              </w:rPr>
            </w:pPr>
            <w:r w:rsidRPr="0062101A">
              <w:rPr>
                <w:color w:val="auto"/>
                <w:sz w:val="20"/>
              </w:rPr>
              <w:t>Установите правильную последовательность основных этапов развития концепции государственного регулирования в экономике:</w:t>
            </w:r>
          </w:p>
        </w:tc>
        <w:tc>
          <w:tcPr>
            <w:tcW w:w="2315" w:type="dxa"/>
            <w:gridSpan w:val="3"/>
          </w:tcPr>
          <w:p w14:paraId="6866D077" w14:textId="77777777" w:rsidR="007C04DA" w:rsidRPr="0062101A" w:rsidRDefault="007C04DA" w:rsidP="007C04DA">
            <w:pPr>
              <w:rPr>
                <w:color w:val="auto"/>
                <w:sz w:val="20"/>
              </w:rPr>
            </w:pPr>
            <w:r w:rsidRPr="0062101A">
              <w:rPr>
                <w:color w:val="auto"/>
                <w:sz w:val="20"/>
              </w:rPr>
              <w:t>1. Неоклассицизм</w:t>
            </w:r>
          </w:p>
          <w:p w14:paraId="4B584C1B" w14:textId="77777777" w:rsidR="007C04DA" w:rsidRPr="0062101A" w:rsidRDefault="007C04DA" w:rsidP="007C04DA">
            <w:pPr>
              <w:rPr>
                <w:color w:val="auto"/>
                <w:sz w:val="20"/>
                <w:highlight w:val="yellow"/>
              </w:rPr>
            </w:pPr>
            <w:r w:rsidRPr="0062101A">
              <w:rPr>
                <w:color w:val="auto"/>
                <w:sz w:val="20"/>
              </w:rPr>
              <w:t>2. Монетаризм</w:t>
            </w:r>
          </w:p>
          <w:p w14:paraId="156C90B6" w14:textId="77777777" w:rsidR="007C04DA" w:rsidRPr="0062101A" w:rsidRDefault="007C04DA" w:rsidP="007C04DA">
            <w:pPr>
              <w:rPr>
                <w:color w:val="auto"/>
                <w:sz w:val="20"/>
              </w:rPr>
            </w:pPr>
            <w:r w:rsidRPr="0062101A">
              <w:rPr>
                <w:color w:val="auto"/>
                <w:sz w:val="20"/>
              </w:rPr>
              <w:t>3. Классическая школа политэкономии</w:t>
            </w:r>
          </w:p>
          <w:p w14:paraId="00F854FC" w14:textId="77777777" w:rsidR="007C04DA" w:rsidRPr="0062101A" w:rsidRDefault="007C04DA" w:rsidP="007C04DA">
            <w:pPr>
              <w:rPr>
                <w:color w:val="auto"/>
                <w:sz w:val="20"/>
              </w:rPr>
            </w:pPr>
            <w:r w:rsidRPr="0062101A">
              <w:rPr>
                <w:color w:val="auto"/>
                <w:sz w:val="20"/>
              </w:rPr>
              <w:t>4. Меркантилизм</w:t>
            </w:r>
          </w:p>
          <w:p w14:paraId="51E10A3B" w14:textId="77777777" w:rsidR="007C04DA" w:rsidRPr="0062101A" w:rsidRDefault="007C04DA" w:rsidP="007C04DA">
            <w:pPr>
              <w:rPr>
                <w:color w:val="auto"/>
                <w:sz w:val="20"/>
              </w:rPr>
            </w:pPr>
            <w:r w:rsidRPr="0062101A">
              <w:rPr>
                <w:color w:val="auto"/>
                <w:sz w:val="20"/>
              </w:rPr>
              <w:t>5.Экономическая неоклассическая теория</w:t>
            </w:r>
          </w:p>
          <w:p w14:paraId="41526C9A" w14:textId="77777777" w:rsidR="007C04DA" w:rsidRPr="0062101A" w:rsidRDefault="007C04DA" w:rsidP="007C04DA">
            <w:pPr>
              <w:rPr>
                <w:color w:val="auto"/>
                <w:sz w:val="20"/>
              </w:rPr>
            </w:pPr>
          </w:p>
          <w:p w14:paraId="121D15DB" w14:textId="77777777" w:rsidR="007C04DA" w:rsidRPr="0062101A" w:rsidRDefault="007C04DA" w:rsidP="007C04DA">
            <w:pPr>
              <w:shd w:val="clear" w:color="auto" w:fill="FFFFFF"/>
              <w:jc w:val="both"/>
              <w:rPr>
                <w:color w:val="auto"/>
                <w:sz w:val="20"/>
              </w:rPr>
            </w:pPr>
          </w:p>
        </w:tc>
        <w:tc>
          <w:tcPr>
            <w:tcW w:w="1417" w:type="dxa"/>
          </w:tcPr>
          <w:p w14:paraId="3FB6B1F1" w14:textId="77777777" w:rsidR="007C04DA" w:rsidRPr="0062101A" w:rsidRDefault="007C04DA" w:rsidP="007C04DA">
            <w:pPr>
              <w:shd w:val="clear" w:color="auto" w:fill="FFFFFF"/>
              <w:jc w:val="both"/>
              <w:rPr>
                <w:color w:val="auto"/>
                <w:sz w:val="20"/>
              </w:rPr>
            </w:pPr>
          </w:p>
        </w:tc>
        <w:tc>
          <w:tcPr>
            <w:tcW w:w="1134" w:type="dxa"/>
          </w:tcPr>
          <w:p w14:paraId="5ED5406B" w14:textId="77777777" w:rsidR="007C04DA" w:rsidRPr="0062101A" w:rsidRDefault="007C04DA" w:rsidP="007C04DA">
            <w:pPr>
              <w:jc w:val="center"/>
              <w:rPr>
                <w:color w:val="auto"/>
                <w:sz w:val="20"/>
              </w:rPr>
            </w:pPr>
            <w:r w:rsidRPr="0062101A">
              <w:rPr>
                <w:color w:val="auto"/>
                <w:sz w:val="20"/>
              </w:rPr>
              <w:t>УК-1.1</w:t>
            </w:r>
          </w:p>
          <w:p w14:paraId="361528DB" w14:textId="77777777" w:rsidR="007C04DA" w:rsidRPr="0062101A" w:rsidRDefault="007C04DA" w:rsidP="007C04DA">
            <w:pPr>
              <w:jc w:val="center"/>
              <w:rPr>
                <w:color w:val="auto"/>
                <w:sz w:val="20"/>
              </w:rPr>
            </w:pPr>
            <w:r w:rsidRPr="0062101A">
              <w:rPr>
                <w:color w:val="auto"/>
                <w:sz w:val="20"/>
              </w:rPr>
              <w:t>УК-1.2</w:t>
            </w:r>
          </w:p>
          <w:p w14:paraId="64CD272F" w14:textId="77777777" w:rsidR="007C04DA" w:rsidRPr="0062101A" w:rsidRDefault="007C04DA" w:rsidP="007C04DA">
            <w:pPr>
              <w:jc w:val="center"/>
              <w:rPr>
                <w:color w:val="auto"/>
                <w:sz w:val="20"/>
              </w:rPr>
            </w:pPr>
            <w:r w:rsidRPr="0062101A">
              <w:rPr>
                <w:color w:val="auto"/>
                <w:sz w:val="20"/>
              </w:rPr>
              <w:t>УК-1.3</w:t>
            </w:r>
          </w:p>
        </w:tc>
        <w:tc>
          <w:tcPr>
            <w:tcW w:w="992" w:type="dxa"/>
          </w:tcPr>
          <w:p w14:paraId="2D6516CF" w14:textId="77777777" w:rsidR="007C04DA" w:rsidRPr="0062101A" w:rsidRDefault="007C04DA" w:rsidP="007C04DA">
            <w:pPr>
              <w:rPr>
                <w:color w:val="auto"/>
                <w:sz w:val="20"/>
              </w:rPr>
            </w:pPr>
            <w:r w:rsidRPr="0062101A">
              <w:rPr>
                <w:color w:val="auto"/>
                <w:sz w:val="20"/>
              </w:rPr>
              <w:t>З, У, В</w:t>
            </w:r>
          </w:p>
        </w:tc>
        <w:tc>
          <w:tcPr>
            <w:tcW w:w="1134" w:type="dxa"/>
          </w:tcPr>
          <w:p w14:paraId="1A28C9C9"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1D4AD8B0" w14:textId="77777777" w:rsidTr="007C04DA">
        <w:tc>
          <w:tcPr>
            <w:tcW w:w="9767" w:type="dxa"/>
            <w:gridSpan w:val="10"/>
          </w:tcPr>
          <w:p w14:paraId="72E02DD2" w14:textId="77777777" w:rsidR="007C04DA" w:rsidRPr="0062101A" w:rsidRDefault="007C04DA" w:rsidP="007C04DA">
            <w:pPr>
              <w:rPr>
                <w:color w:val="auto"/>
                <w:szCs w:val="24"/>
              </w:rPr>
            </w:pPr>
            <w:r w:rsidRPr="0062101A">
              <w:rPr>
                <w:color w:val="auto"/>
                <w:szCs w:val="24"/>
              </w:rPr>
              <w:t xml:space="preserve">Тип задания: </w:t>
            </w:r>
            <w:r w:rsidRPr="0062101A">
              <w:rPr>
                <w:b/>
                <w:color w:val="auto"/>
                <w:szCs w:val="24"/>
              </w:rPr>
              <w:t>задание на установление соответствия</w:t>
            </w:r>
          </w:p>
        </w:tc>
      </w:tr>
      <w:tr w:rsidR="007C04DA" w:rsidRPr="0062101A" w14:paraId="2FA9A42E" w14:textId="77777777" w:rsidTr="007C04DA">
        <w:tc>
          <w:tcPr>
            <w:tcW w:w="9767" w:type="dxa"/>
            <w:gridSpan w:val="10"/>
          </w:tcPr>
          <w:p w14:paraId="5B67941B" w14:textId="77777777" w:rsidR="007C04DA" w:rsidRPr="0062101A" w:rsidRDefault="007C04DA" w:rsidP="007C04DA">
            <w:pPr>
              <w:rPr>
                <w:color w:val="auto"/>
                <w:szCs w:val="24"/>
              </w:rPr>
            </w:pPr>
            <w:r w:rsidRPr="0062101A">
              <w:rPr>
                <w:color w:val="auto"/>
                <w:szCs w:val="24"/>
              </w:rPr>
              <w:t>Инструкция: прочитайте текст и установите соответствие</w:t>
            </w:r>
          </w:p>
        </w:tc>
      </w:tr>
      <w:tr w:rsidR="007C04DA" w:rsidRPr="0062101A" w14:paraId="7739BA16" w14:textId="77777777" w:rsidTr="007C04DA">
        <w:trPr>
          <w:gridAfter w:val="1"/>
          <w:wAfter w:w="20" w:type="dxa"/>
        </w:trPr>
        <w:tc>
          <w:tcPr>
            <w:tcW w:w="540" w:type="dxa"/>
          </w:tcPr>
          <w:p w14:paraId="1A0C406C" w14:textId="77777777" w:rsidR="007C04DA" w:rsidRPr="0062101A" w:rsidRDefault="007C04DA" w:rsidP="007C04DA">
            <w:pPr>
              <w:rPr>
                <w:color w:val="auto"/>
                <w:sz w:val="20"/>
              </w:rPr>
            </w:pPr>
            <w:r w:rsidRPr="0062101A">
              <w:rPr>
                <w:color w:val="auto"/>
                <w:sz w:val="20"/>
              </w:rPr>
              <w:t xml:space="preserve">9. </w:t>
            </w:r>
          </w:p>
        </w:tc>
        <w:tc>
          <w:tcPr>
            <w:tcW w:w="2215" w:type="dxa"/>
          </w:tcPr>
          <w:p w14:paraId="63101C31" w14:textId="77777777" w:rsidR="007C04DA" w:rsidRPr="0062101A" w:rsidRDefault="007C04DA" w:rsidP="007C04DA">
            <w:pPr>
              <w:shd w:val="clear" w:color="auto" w:fill="FFFFFF"/>
              <w:rPr>
                <w:color w:val="auto"/>
                <w:sz w:val="20"/>
              </w:rPr>
            </w:pPr>
            <w:r w:rsidRPr="0062101A">
              <w:rPr>
                <w:color w:val="auto"/>
                <w:sz w:val="20"/>
              </w:rPr>
              <w:t xml:space="preserve">Установите соответствие между экономической категорией и ее пояснением. </w:t>
            </w:r>
          </w:p>
        </w:tc>
        <w:tc>
          <w:tcPr>
            <w:tcW w:w="2315" w:type="dxa"/>
            <w:gridSpan w:val="3"/>
          </w:tcPr>
          <w:p w14:paraId="7C165D09" w14:textId="77777777" w:rsidR="007C04DA" w:rsidRPr="0062101A" w:rsidRDefault="007C04DA" w:rsidP="007C04DA">
            <w:pPr>
              <w:shd w:val="clear" w:color="auto" w:fill="FFFFFF"/>
              <w:jc w:val="both"/>
              <w:rPr>
                <w:color w:val="auto"/>
                <w:sz w:val="20"/>
              </w:rPr>
            </w:pPr>
            <w:r w:rsidRPr="0062101A">
              <w:rPr>
                <w:color w:val="auto"/>
                <w:sz w:val="20"/>
              </w:rPr>
              <w:t>Категории:</w:t>
            </w:r>
          </w:p>
          <w:p w14:paraId="00FC2F4A" w14:textId="77777777" w:rsidR="007C04DA" w:rsidRPr="0062101A" w:rsidRDefault="007C04DA" w:rsidP="007C04DA">
            <w:pPr>
              <w:shd w:val="clear" w:color="auto" w:fill="FFFFFF"/>
              <w:rPr>
                <w:color w:val="auto"/>
                <w:sz w:val="20"/>
              </w:rPr>
            </w:pPr>
            <w:r w:rsidRPr="0062101A">
              <w:rPr>
                <w:color w:val="auto"/>
                <w:sz w:val="20"/>
              </w:rPr>
              <w:t>А. Национальная экономика</w:t>
            </w:r>
          </w:p>
          <w:p w14:paraId="65AED7A9" w14:textId="77777777" w:rsidR="007C04DA" w:rsidRPr="0062101A" w:rsidRDefault="007C04DA" w:rsidP="007C04DA">
            <w:pPr>
              <w:shd w:val="clear" w:color="auto" w:fill="FFFFFF"/>
              <w:rPr>
                <w:color w:val="auto"/>
                <w:sz w:val="20"/>
              </w:rPr>
            </w:pPr>
            <w:r w:rsidRPr="0062101A">
              <w:rPr>
                <w:color w:val="auto"/>
                <w:sz w:val="20"/>
              </w:rPr>
              <w:t>Б.</w:t>
            </w:r>
            <w:r w:rsidRPr="0062101A">
              <w:rPr>
                <w:color w:val="auto"/>
                <w:szCs w:val="24"/>
              </w:rPr>
              <w:t xml:space="preserve"> </w:t>
            </w:r>
            <w:r w:rsidRPr="0062101A">
              <w:rPr>
                <w:color w:val="auto"/>
                <w:sz w:val="20"/>
              </w:rPr>
              <w:t xml:space="preserve">Экономическая политика </w:t>
            </w:r>
          </w:p>
          <w:p w14:paraId="7F946DEC" w14:textId="77777777" w:rsidR="007C04DA" w:rsidRPr="0062101A" w:rsidRDefault="007C04DA" w:rsidP="007C04DA">
            <w:pPr>
              <w:shd w:val="clear" w:color="auto" w:fill="FFFFFF"/>
              <w:rPr>
                <w:color w:val="auto"/>
                <w:sz w:val="20"/>
              </w:rPr>
            </w:pPr>
            <w:r w:rsidRPr="0062101A">
              <w:rPr>
                <w:color w:val="auto"/>
                <w:sz w:val="20"/>
              </w:rPr>
              <w:t>В.</w:t>
            </w:r>
            <w:r w:rsidRPr="0062101A">
              <w:rPr>
                <w:color w:val="auto"/>
                <w:szCs w:val="24"/>
              </w:rPr>
              <w:t xml:space="preserve"> </w:t>
            </w:r>
            <w:r w:rsidRPr="0062101A">
              <w:rPr>
                <w:color w:val="auto"/>
                <w:sz w:val="20"/>
              </w:rPr>
              <w:t xml:space="preserve">Национальное хозяйство </w:t>
            </w:r>
          </w:p>
          <w:p w14:paraId="7C49E1E1" w14:textId="77777777" w:rsidR="007C04DA" w:rsidRPr="0062101A" w:rsidRDefault="007C04DA" w:rsidP="007C04DA">
            <w:pPr>
              <w:shd w:val="clear" w:color="auto" w:fill="FFFFFF"/>
              <w:jc w:val="both"/>
              <w:rPr>
                <w:color w:val="auto"/>
                <w:sz w:val="20"/>
              </w:rPr>
            </w:pPr>
          </w:p>
          <w:p w14:paraId="396B6B5A" w14:textId="77777777" w:rsidR="007C04DA" w:rsidRPr="0062101A" w:rsidRDefault="007C04DA" w:rsidP="007C04DA">
            <w:pPr>
              <w:shd w:val="clear" w:color="auto" w:fill="FFFFFF"/>
              <w:jc w:val="both"/>
              <w:rPr>
                <w:color w:val="auto"/>
                <w:sz w:val="20"/>
              </w:rPr>
            </w:pPr>
            <w:r w:rsidRPr="0062101A">
              <w:rPr>
                <w:color w:val="auto"/>
                <w:sz w:val="20"/>
              </w:rPr>
              <w:t>Пояснения:</w:t>
            </w:r>
          </w:p>
          <w:p w14:paraId="690223D9" w14:textId="77777777" w:rsidR="007C04DA" w:rsidRPr="0062101A" w:rsidRDefault="007C04DA" w:rsidP="007C04DA">
            <w:pPr>
              <w:shd w:val="clear" w:color="auto" w:fill="FFFFFF"/>
              <w:rPr>
                <w:color w:val="auto"/>
                <w:sz w:val="20"/>
              </w:rPr>
            </w:pPr>
            <w:r w:rsidRPr="0062101A">
              <w:rPr>
                <w:color w:val="auto"/>
                <w:sz w:val="20"/>
              </w:rPr>
              <w:t>1.</w:t>
            </w:r>
            <w:r w:rsidRPr="0062101A">
              <w:rPr>
                <w:color w:val="auto"/>
                <w:szCs w:val="24"/>
              </w:rPr>
              <w:t xml:space="preserve"> </w:t>
            </w:r>
            <w:r w:rsidRPr="0062101A">
              <w:rPr>
                <w:color w:val="auto"/>
                <w:sz w:val="20"/>
              </w:rPr>
              <w:t>совокупность мер, действия правительства по выбору и осуществлению экономических решений на макроэкономическом уровне</w:t>
            </w:r>
          </w:p>
          <w:p w14:paraId="122638F7" w14:textId="77777777" w:rsidR="007C04DA" w:rsidRPr="0062101A" w:rsidRDefault="007C04DA" w:rsidP="007C04DA">
            <w:pPr>
              <w:shd w:val="clear" w:color="auto" w:fill="FFFFFF"/>
              <w:rPr>
                <w:color w:val="auto"/>
                <w:sz w:val="20"/>
              </w:rPr>
            </w:pPr>
            <w:r w:rsidRPr="0062101A">
              <w:rPr>
                <w:color w:val="auto"/>
                <w:sz w:val="20"/>
              </w:rPr>
              <w:t>2.система общественного воспроизводства, исторически сложившаяся на отдельной территории и охватывающая все формы коллективного и индивидуального труда в экономике страны</w:t>
            </w:r>
          </w:p>
          <w:p w14:paraId="5F641C3E" w14:textId="77777777" w:rsidR="007C04DA" w:rsidRPr="0062101A" w:rsidRDefault="007C04DA" w:rsidP="007C04DA">
            <w:pPr>
              <w:shd w:val="clear" w:color="auto" w:fill="FFFFFF"/>
              <w:rPr>
                <w:color w:val="auto"/>
                <w:sz w:val="20"/>
              </w:rPr>
            </w:pPr>
            <w:r w:rsidRPr="0062101A">
              <w:rPr>
                <w:color w:val="auto"/>
                <w:sz w:val="20"/>
              </w:rPr>
              <w:t>3. исторически сложившаяся и развивающаяся система хозяйствования в пределах определённой страны</w:t>
            </w:r>
          </w:p>
        </w:tc>
        <w:tc>
          <w:tcPr>
            <w:tcW w:w="1417" w:type="dxa"/>
          </w:tcPr>
          <w:p w14:paraId="219072EB" w14:textId="1DF8830E" w:rsidR="007C04DA" w:rsidRPr="0062101A" w:rsidRDefault="007C04DA" w:rsidP="007C04DA">
            <w:pPr>
              <w:rPr>
                <w:color w:val="auto"/>
                <w:sz w:val="20"/>
              </w:rPr>
            </w:pPr>
          </w:p>
        </w:tc>
        <w:tc>
          <w:tcPr>
            <w:tcW w:w="1134" w:type="dxa"/>
          </w:tcPr>
          <w:p w14:paraId="3D956E53" w14:textId="77777777" w:rsidR="007C04DA" w:rsidRPr="0062101A" w:rsidRDefault="007C04DA" w:rsidP="007C04DA">
            <w:pPr>
              <w:jc w:val="center"/>
              <w:rPr>
                <w:color w:val="auto"/>
                <w:sz w:val="20"/>
              </w:rPr>
            </w:pPr>
            <w:r w:rsidRPr="0062101A">
              <w:rPr>
                <w:color w:val="auto"/>
                <w:sz w:val="20"/>
              </w:rPr>
              <w:t>УК-1.1</w:t>
            </w:r>
          </w:p>
          <w:p w14:paraId="28B62E89" w14:textId="77777777" w:rsidR="007C04DA" w:rsidRPr="0062101A" w:rsidRDefault="007C04DA" w:rsidP="007C04DA">
            <w:pPr>
              <w:jc w:val="center"/>
              <w:rPr>
                <w:color w:val="auto"/>
                <w:sz w:val="20"/>
              </w:rPr>
            </w:pPr>
            <w:r w:rsidRPr="0062101A">
              <w:rPr>
                <w:color w:val="auto"/>
                <w:sz w:val="20"/>
              </w:rPr>
              <w:t>УК-1.2</w:t>
            </w:r>
          </w:p>
          <w:p w14:paraId="70240313" w14:textId="77777777" w:rsidR="007C04DA" w:rsidRPr="0062101A" w:rsidRDefault="007C04DA" w:rsidP="007C04DA">
            <w:pPr>
              <w:jc w:val="center"/>
              <w:rPr>
                <w:color w:val="auto"/>
                <w:sz w:val="20"/>
              </w:rPr>
            </w:pPr>
            <w:r w:rsidRPr="0062101A">
              <w:rPr>
                <w:color w:val="auto"/>
                <w:sz w:val="20"/>
              </w:rPr>
              <w:t>УК-1.3</w:t>
            </w:r>
          </w:p>
        </w:tc>
        <w:tc>
          <w:tcPr>
            <w:tcW w:w="992" w:type="dxa"/>
          </w:tcPr>
          <w:p w14:paraId="3096F0C8" w14:textId="77777777" w:rsidR="007C04DA" w:rsidRPr="0062101A" w:rsidRDefault="007C04DA" w:rsidP="007C04DA">
            <w:pPr>
              <w:rPr>
                <w:color w:val="auto"/>
                <w:sz w:val="20"/>
              </w:rPr>
            </w:pPr>
            <w:r w:rsidRPr="0062101A">
              <w:rPr>
                <w:color w:val="auto"/>
                <w:sz w:val="20"/>
              </w:rPr>
              <w:t>З, У, В</w:t>
            </w:r>
          </w:p>
        </w:tc>
        <w:tc>
          <w:tcPr>
            <w:tcW w:w="1134" w:type="dxa"/>
          </w:tcPr>
          <w:p w14:paraId="299FEC51"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7A7309AB" w14:textId="77777777" w:rsidTr="007C04DA">
        <w:trPr>
          <w:gridAfter w:val="1"/>
          <w:wAfter w:w="20" w:type="dxa"/>
        </w:trPr>
        <w:tc>
          <w:tcPr>
            <w:tcW w:w="540" w:type="dxa"/>
          </w:tcPr>
          <w:p w14:paraId="7CA4D5F3" w14:textId="77777777" w:rsidR="007C04DA" w:rsidRPr="0062101A" w:rsidRDefault="007C04DA" w:rsidP="007C04DA">
            <w:pPr>
              <w:rPr>
                <w:color w:val="auto"/>
                <w:sz w:val="20"/>
              </w:rPr>
            </w:pPr>
            <w:r w:rsidRPr="0062101A">
              <w:rPr>
                <w:color w:val="auto"/>
                <w:sz w:val="20"/>
              </w:rPr>
              <w:t xml:space="preserve">10. </w:t>
            </w:r>
          </w:p>
        </w:tc>
        <w:tc>
          <w:tcPr>
            <w:tcW w:w="2215" w:type="dxa"/>
          </w:tcPr>
          <w:p w14:paraId="5AB0C423" w14:textId="77777777" w:rsidR="007C04DA" w:rsidRPr="0062101A" w:rsidRDefault="007C04DA" w:rsidP="007C04DA">
            <w:pPr>
              <w:shd w:val="clear" w:color="auto" w:fill="FFFFFF"/>
              <w:rPr>
                <w:color w:val="auto"/>
                <w:sz w:val="20"/>
              </w:rPr>
            </w:pPr>
            <w:r w:rsidRPr="0062101A">
              <w:rPr>
                <w:color w:val="auto"/>
                <w:sz w:val="20"/>
              </w:rPr>
              <w:t>Установите соответствие между некоторыми направления экономической политики государства и их сущностью.</w:t>
            </w:r>
          </w:p>
        </w:tc>
        <w:tc>
          <w:tcPr>
            <w:tcW w:w="2315" w:type="dxa"/>
            <w:gridSpan w:val="3"/>
          </w:tcPr>
          <w:p w14:paraId="4A614C1B" w14:textId="77777777" w:rsidR="007C04DA" w:rsidRPr="0062101A" w:rsidRDefault="007C04DA" w:rsidP="007C04DA">
            <w:pPr>
              <w:shd w:val="clear" w:color="auto" w:fill="FFFFFF"/>
              <w:jc w:val="both"/>
              <w:rPr>
                <w:color w:val="auto"/>
                <w:sz w:val="20"/>
              </w:rPr>
            </w:pPr>
            <w:r w:rsidRPr="0062101A">
              <w:rPr>
                <w:color w:val="auto"/>
                <w:sz w:val="20"/>
              </w:rPr>
              <w:t>Направления политики:</w:t>
            </w:r>
          </w:p>
          <w:p w14:paraId="11B17609" w14:textId="77777777" w:rsidR="007C04DA" w:rsidRPr="0062101A" w:rsidRDefault="007C04DA" w:rsidP="007C04DA">
            <w:pPr>
              <w:shd w:val="clear" w:color="auto" w:fill="FFFFFF"/>
              <w:jc w:val="both"/>
              <w:rPr>
                <w:color w:val="auto"/>
                <w:sz w:val="20"/>
              </w:rPr>
            </w:pPr>
            <w:r w:rsidRPr="0062101A">
              <w:rPr>
                <w:color w:val="auto"/>
                <w:sz w:val="20"/>
              </w:rPr>
              <w:t>А.</w:t>
            </w:r>
            <w:r w:rsidRPr="0062101A">
              <w:rPr>
                <w:color w:val="auto"/>
                <w:szCs w:val="24"/>
              </w:rPr>
              <w:t xml:space="preserve"> </w:t>
            </w:r>
            <w:r w:rsidRPr="0062101A">
              <w:rPr>
                <w:color w:val="auto"/>
                <w:sz w:val="20"/>
              </w:rPr>
              <w:t>Фискальная</w:t>
            </w:r>
          </w:p>
          <w:p w14:paraId="600A0305" w14:textId="77777777" w:rsidR="007C04DA" w:rsidRPr="0062101A" w:rsidRDefault="007C04DA" w:rsidP="007C04DA">
            <w:pPr>
              <w:shd w:val="clear" w:color="auto" w:fill="FFFFFF"/>
              <w:jc w:val="both"/>
              <w:rPr>
                <w:color w:val="auto"/>
                <w:sz w:val="20"/>
              </w:rPr>
            </w:pPr>
            <w:r w:rsidRPr="0062101A">
              <w:rPr>
                <w:color w:val="auto"/>
                <w:sz w:val="20"/>
              </w:rPr>
              <w:t>Б.</w:t>
            </w:r>
            <w:r w:rsidRPr="0062101A">
              <w:rPr>
                <w:color w:val="auto"/>
                <w:szCs w:val="24"/>
              </w:rPr>
              <w:t xml:space="preserve"> </w:t>
            </w:r>
            <w:r w:rsidRPr="0062101A">
              <w:rPr>
                <w:color w:val="auto"/>
                <w:sz w:val="20"/>
              </w:rPr>
              <w:t>Монетарная</w:t>
            </w:r>
          </w:p>
          <w:p w14:paraId="7B22C927" w14:textId="77777777" w:rsidR="007C04DA" w:rsidRPr="0062101A" w:rsidRDefault="007C04DA" w:rsidP="007C04DA">
            <w:pPr>
              <w:shd w:val="clear" w:color="auto" w:fill="FFFFFF"/>
              <w:jc w:val="both"/>
              <w:rPr>
                <w:color w:val="auto"/>
                <w:sz w:val="20"/>
              </w:rPr>
            </w:pPr>
            <w:r w:rsidRPr="0062101A">
              <w:rPr>
                <w:color w:val="auto"/>
                <w:sz w:val="20"/>
              </w:rPr>
              <w:t>В.</w:t>
            </w:r>
            <w:r w:rsidRPr="0062101A">
              <w:rPr>
                <w:color w:val="auto"/>
                <w:szCs w:val="24"/>
              </w:rPr>
              <w:t xml:space="preserve"> </w:t>
            </w:r>
            <w:r w:rsidRPr="0062101A">
              <w:rPr>
                <w:color w:val="auto"/>
                <w:sz w:val="20"/>
              </w:rPr>
              <w:t>Региональная</w:t>
            </w:r>
          </w:p>
          <w:p w14:paraId="008BE46B" w14:textId="77777777" w:rsidR="007C04DA" w:rsidRPr="0062101A" w:rsidRDefault="007C04DA" w:rsidP="007C04DA">
            <w:pPr>
              <w:shd w:val="clear" w:color="auto" w:fill="FFFFFF"/>
              <w:jc w:val="both"/>
              <w:rPr>
                <w:color w:val="auto"/>
                <w:sz w:val="20"/>
              </w:rPr>
            </w:pPr>
            <w:r w:rsidRPr="0062101A">
              <w:rPr>
                <w:color w:val="auto"/>
                <w:sz w:val="20"/>
              </w:rPr>
              <w:t>Г.</w:t>
            </w:r>
            <w:r w:rsidRPr="0062101A">
              <w:rPr>
                <w:color w:val="auto"/>
                <w:szCs w:val="24"/>
              </w:rPr>
              <w:t xml:space="preserve"> </w:t>
            </w:r>
            <w:r w:rsidRPr="0062101A">
              <w:rPr>
                <w:color w:val="auto"/>
                <w:sz w:val="20"/>
              </w:rPr>
              <w:t>Структурная</w:t>
            </w:r>
          </w:p>
          <w:p w14:paraId="11C68B1B" w14:textId="77777777" w:rsidR="007C04DA" w:rsidRPr="0062101A" w:rsidRDefault="007C04DA" w:rsidP="007C04DA">
            <w:pPr>
              <w:shd w:val="clear" w:color="auto" w:fill="FFFFFF"/>
              <w:jc w:val="both"/>
              <w:rPr>
                <w:color w:val="auto"/>
                <w:sz w:val="20"/>
              </w:rPr>
            </w:pPr>
          </w:p>
          <w:p w14:paraId="08D34110" w14:textId="77777777" w:rsidR="007C04DA" w:rsidRPr="0062101A" w:rsidRDefault="007C04DA" w:rsidP="007C04DA">
            <w:pPr>
              <w:shd w:val="clear" w:color="auto" w:fill="FFFFFF"/>
              <w:jc w:val="both"/>
              <w:rPr>
                <w:color w:val="auto"/>
                <w:sz w:val="20"/>
              </w:rPr>
            </w:pPr>
          </w:p>
          <w:p w14:paraId="2B73AEE9" w14:textId="77777777" w:rsidR="007C04DA" w:rsidRPr="0062101A" w:rsidRDefault="007C04DA" w:rsidP="007C04DA">
            <w:pPr>
              <w:shd w:val="clear" w:color="auto" w:fill="FFFFFF"/>
              <w:jc w:val="both"/>
              <w:rPr>
                <w:color w:val="auto"/>
                <w:sz w:val="20"/>
              </w:rPr>
            </w:pPr>
            <w:r w:rsidRPr="0062101A">
              <w:rPr>
                <w:color w:val="auto"/>
                <w:sz w:val="20"/>
              </w:rPr>
              <w:t>Сущность направлений</w:t>
            </w:r>
          </w:p>
          <w:p w14:paraId="1009E34C" w14:textId="77777777" w:rsidR="007C04DA" w:rsidRPr="0062101A" w:rsidRDefault="007C04DA" w:rsidP="007C04DA">
            <w:pPr>
              <w:shd w:val="clear" w:color="auto" w:fill="FFFFFF"/>
              <w:rPr>
                <w:color w:val="auto"/>
                <w:sz w:val="20"/>
              </w:rPr>
            </w:pPr>
            <w:r w:rsidRPr="0062101A">
              <w:rPr>
                <w:color w:val="auto"/>
                <w:sz w:val="20"/>
              </w:rPr>
              <w:lastRenderedPageBreak/>
              <w:t>1.развитие отдельных территорий и снижение неравенства</w:t>
            </w:r>
          </w:p>
          <w:p w14:paraId="666190BE" w14:textId="77777777" w:rsidR="007C04DA" w:rsidRPr="0062101A" w:rsidRDefault="007C04DA" w:rsidP="007C04DA">
            <w:pPr>
              <w:shd w:val="clear" w:color="auto" w:fill="FFFFFF"/>
              <w:rPr>
                <w:color w:val="auto"/>
                <w:sz w:val="20"/>
              </w:rPr>
            </w:pPr>
            <w:r w:rsidRPr="0062101A">
              <w:rPr>
                <w:color w:val="auto"/>
                <w:sz w:val="20"/>
              </w:rPr>
              <w:t>2.</w:t>
            </w:r>
            <w:r w:rsidRPr="0062101A">
              <w:rPr>
                <w:color w:val="auto"/>
                <w:szCs w:val="24"/>
              </w:rPr>
              <w:t xml:space="preserve"> </w:t>
            </w:r>
            <w:r w:rsidRPr="0062101A">
              <w:rPr>
                <w:color w:val="auto"/>
                <w:sz w:val="20"/>
              </w:rPr>
              <w:t>стимулирование отраслей и продвижение инноваций</w:t>
            </w:r>
          </w:p>
          <w:p w14:paraId="47FABF13" w14:textId="77777777" w:rsidR="007C04DA" w:rsidRPr="0062101A" w:rsidRDefault="007C04DA" w:rsidP="007C04DA">
            <w:pPr>
              <w:shd w:val="clear" w:color="auto" w:fill="FFFFFF"/>
              <w:jc w:val="both"/>
              <w:rPr>
                <w:color w:val="auto"/>
                <w:sz w:val="20"/>
              </w:rPr>
            </w:pPr>
            <w:r w:rsidRPr="0062101A">
              <w:rPr>
                <w:color w:val="auto"/>
                <w:sz w:val="20"/>
              </w:rPr>
              <w:t>3.</w:t>
            </w:r>
            <w:r w:rsidRPr="0062101A">
              <w:rPr>
                <w:color w:val="auto"/>
                <w:szCs w:val="24"/>
              </w:rPr>
              <w:t xml:space="preserve"> </w:t>
            </w:r>
            <w:r w:rsidRPr="0062101A">
              <w:rPr>
                <w:color w:val="auto"/>
                <w:sz w:val="20"/>
              </w:rPr>
              <w:t>управление денежной массой и процентными ставками</w:t>
            </w:r>
          </w:p>
          <w:p w14:paraId="7981093A" w14:textId="77777777" w:rsidR="007C04DA" w:rsidRPr="0062101A" w:rsidRDefault="007C04DA" w:rsidP="007C04DA">
            <w:pPr>
              <w:shd w:val="clear" w:color="auto" w:fill="FFFFFF"/>
              <w:rPr>
                <w:color w:val="auto"/>
                <w:sz w:val="20"/>
              </w:rPr>
            </w:pPr>
            <w:r w:rsidRPr="0062101A">
              <w:rPr>
                <w:color w:val="auto"/>
                <w:sz w:val="20"/>
              </w:rPr>
              <w:t>4.</w:t>
            </w:r>
            <w:r w:rsidRPr="0062101A">
              <w:rPr>
                <w:color w:val="auto"/>
                <w:szCs w:val="24"/>
              </w:rPr>
              <w:t xml:space="preserve"> </w:t>
            </w:r>
            <w:r w:rsidRPr="0062101A">
              <w:rPr>
                <w:color w:val="auto"/>
                <w:sz w:val="20"/>
              </w:rPr>
              <w:t>регулирование налогов и государственных расходов</w:t>
            </w:r>
          </w:p>
          <w:p w14:paraId="664BE14A" w14:textId="77777777" w:rsidR="007C04DA" w:rsidRPr="0062101A" w:rsidRDefault="007C04DA" w:rsidP="007C04DA">
            <w:pPr>
              <w:shd w:val="clear" w:color="auto" w:fill="FFFFFF"/>
              <w:jc w:val="both"/>
              <w:rPr>
                <w:color w:val="auto"/>
                <w:sz w:val="20"/>
              </w:rPr>
            </w:pPr>
          </w:p>
        </w:tc>
        <w:tc>
          <w:tcPr>
            <w:tcW w:w="1417" w:type="dxa"/>
          </w:tcPr>
          <w:p w14:paraId="738F48BA" w14:textId="61C87A0A" w:rsidR="007C04DA" w:rsidRPr="0062101A" w:rsidRDefault="007C04DA" w:rsidP="007C04DA">
            <w:pPr>
              <w:rPr>
                <w:color w:val="auto"/>
                <w:sz w:val="20"/>
              </w:rPr>
            </w:pPr>
          </w:p>
        </w:tc>
        <w:tc>
          <w:tcPr>
            <w:tcW w:w="1134" w:type="dxa"/>
          </w:tcPr>
          <w:p w14:paraId="5AE60560" w14:textId="77777777" w:rsidR="007C04DA" w:rsidRPr="0062101A" w:rsidRDefault="007C04DA" w:rsidP="007C04DA">
            <w:pPr>
              <w:jc w:val="center"/>
              <w:rPr>
                <w:color w:val="auto"/>
                <w:sz w:val="20"/>
              </w:rPr>
            </w:pPr>
            <w:r w:rsidRPr="0062101A">
              <w:rPr>
                <w:color w:val="auto"/>
                <w:sz w:val="20"/>
              </w:rPr>
              <w:t>УК-1.1</w:t>
            </w:r>
          </w:p>
          <w:p w14:paraId="45690CD1" w14:textId="77777777" w:rsidR="007C04DA" w:rsidRPr="0062101A" w:rsidRDefault="007C04DA" w:rsidP="007C04DA">
            <w:pPr>
              <w:jc w:val="center"/>
              <w:rPr>
                <w:color w:val="auto"/>
                <w:sz w:val="20"/>
              </w:rPr>
            </w:pPr>
            <w:r w:rsidRPr="0062101A">
              <w:rPr>
                <w:color w:val="auto"/>
                <w:sz w:val="20"/>
              </w:rPr>
              <w:t>УК-1.2</w:t>
            </w:r>
          </w:p>
          <w:p w14:paraId="6A1D78B4" w14:textId="77777777" w:rsidR="007C04DA" w:rsidRPr="0062101A" w:rsidRDefault="007C04DA" w:rsidP="007C04DA">
            <w:pPr>
              <w:jc w:val="center"/>
              <w:rPr>
                <w:color w:val="auto"/>
                <w:sz w:val="20"/>
              </w:rPr>
            </w:pPr>
            <w:r w:rsidRPr="0062101A">
              <w:rPr>
                <w:color w:val="auto"/>
                <w:sz w:val="20"/>
              </w:rPr>
              <w:t>УК-1.3</w:t>
            </w:r>
          </w:p>
        </w:tc>
        <w:tc>
          <w:tcPr>
            <w:tcW w:w="992" w:type="dxa"/>
          </w:tcPr>
          <w:p w14:paraId="07AC75E0" w14:textId="77777777" w:rsidR="007C04DA" w:rsidRPr="0062101A" w:rsidRDefault="007C04DA" w:rsidP="007C04DA">
            <w:pPr>
              <w:rPr>
                <w:color w:val="auto"/>
                <w:sz w:val="20"/>
              </w:rPr>
            </w:pPr>
            <w:r w:rsidRPr="0062101A">
              <w:rPr>
                <w:color w:val="auto"/>
                <w:sz w:val="20"/>
              </w:rPr>
              <w:t>З, У, В</w:t>
            </w:r>
          </w:p>
        </w:tc>
        <w:tc>
          <w:tcPr>
            <w:tcW w:w="1134" w:type="dxa"/>
          </w:tcPr>
          <w:p w14:paraId="7E32B5BD"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612DC827" w14:textId="77777777" w:rsidTr="007C04DA">
        <w:trPr>
          <w:gridAfter w:val="1"/>
          <w:wAfter w:w="20" w:type="dxa"/>
        </w:trPr>
        <w:tc>
          <w:tcPr>
            <w:tcW w:w="540" w:type="dxa"/>
          </w:tcPr>
          <w:p w14:paraId="2A46E89F" w14:textId="77777777" w:rsidR="007C04DA" w:rsidRPr="0062101A" w:rsidRDefault="007C04DA" w:rsidP="007C04DA">
            <w:pPr>
              <w:rPr>
                <w:color w:val="auto"/>
                <w:sz w:val="20"/>
              </w:rPr>
            </w:pPr>
            <w:r w:rsidRPr="0062101A">
              <w:rPr>
                <w:color w:val="auto"/>
                <w:sz w:val="20"/>
              </w:rPr>
              <w:t>11.</w:t>
            </w:r>
          </w:p>
        </w:tc>
        <w:tc>
          <w:tcPr>
            <w:tcW w:w="2215" w:type="dxa"/>
          </w:tcPr>
          <w:p w14:paraId="7D56ED35" w14:textId="77777777" w:rsidR="007C04DA" w:rsidRPr="0062101A" w:rsidRDefault="007C04DA" w:rsidP="007C04DA">
            <w:pPr>
              <w:shd w:val="clear" w:color="auto" w:fill="FFFFFF"/>
              <w:jc w:val="both"/>
              <w:rPr>
                <w:color w:val="auto"/>
                <w:sz w:val="20"/>
              </w:rPr>
            </w:pPr>
            <w:r w:rsidRPr="0062101A">
              <w:rPr>
                <w:color w:val="auto"/>
                <w:sz w:val="20"/>
              </w:rPr>
              <w:t>Установите соответствие</w:t>
            </w:r>
            <w:r w:rsidRPr="0062101A">
              <w:rPr>
                <w:color w:val="auto"/>
                <w:szCs w:val="24"/>
              </w:rPr>
              <w:t xml:space="preserve"> </w:t>
            </w:r>
            <w:r w:rsidRPr="0062101A">
              <w:rPr>
                <w:color w:val="auto"/>
                <w:sz w:val="20"/>
              </w:rPr>
              <w:t>между нормативными актами,</w:t>
            </w:r>
            <w:r w:rsidRPr="0062101A">
              <w:rPr>
                <w:color w:val="auto"/>
                <w:szCs w:val="24"/>
              </w:rPr>
              <w:t xml:space="preserve"> </w:t>
            </w:r>
            <w:r w:rsidRPr="0062101A">
              <w:rPr>
                <w:color w:val="auto"/>
                <w:sz w:val="20"/>
              </w:rPr>
              <w:t>регулирующими</w:t>
            </w:r>
            <w:r w:rsidRPr="0062101A">
              <w:rPr>
                <w:color w:val="auto"/>
                <w:szCs w:val="24"/>
              </w:rPr>
              <w:t xml:space="preserve"> </w:t>
            </w:r>
            <w:r w:rsidRPr="0062101A">
              <w:rPr>
                <w:color w:val="auto"/>
                <w:sz w:val="20"/>
              </w:rPr>
              <w:t>экономическую политику государства и их функционалом</w:t>
            </w:r>
          </w:p>
        </w:tc>
        <w:tc>
          <w:tcPr>
            <w:tcW w:w="2315" w:type="dxa"/>
            <w:gridSpan w:val="3"/>
          </w:tcPr>
          <w:p w14:paraId="0AD6F51B" w14:textId="77777777" w:rsidR="007C04DA" w:rsidRPr="0062101A" w:rsidRDefault="007C04DA" w:rsidP="007C04DA">
            <w:pPr>
              <w:shd w:val="clear" w:color="auto" w:fill="FFFFFF"/>
              <w:jc w:val="both"/>
              <w:rPr>
                <w:color w:val="auto"/>
                <w:sz w:val="20"/>
              </w:rPr>
            </w:pPr>
            <w:r w:rsidRPr="0062101A">
              <w:rPr>
                <w:color w:val="auto"/>
                <w:sz w:val="20"/>
              </w:rPr>
              <w:t>Нормативно-правовая база</w:t>
            </w:r>
          </w:p>
          <w:p w14:paraId="7385C12E" w14:textId="77777777" w:rsidR="007C04DA" w:rsidRPr="0062101A" w:rsidRDefault="007C04DA" w:rsidP="007C04DA">
            <w:pPr>
              <w:shd w:val="clear" w:color="auto" w:fill="FFFFFF"/>
              <w:jc w:val="both"/>
              <w:rPr>
                <w:color w:val="auto"/>
                <w:sz w:val="20"/>
              </w:rPr>
            </w:pPr>
            <w:r w:rsidRPr="0062101A">
              <w:rPr>
                <w:color w:val="auto"/>
                <w:sz w:val="20"/>
              </w:rPr>
              <w:t>А.</w:t>
            </w:r>
            <w:r w:rsidRPr="0062101A">
              <w:rPr>
                <w:color w:val="auto"/>
                <w:szCs w:val="24"/>
              </w:rPr>
              <w:t xml:space="preserve"> </w:t>
            </w:r>
            <w:r w:rsidRPr="0062101A">
              <w:rPr>
                <w:color w:val="auto"/>
                <w:sz w:val="20"/>
              </w:rPr>
              <w:t>Акты Правительства</w:t>
            </w:r>
          </w:p>
          <w:p w14:paraId="6D5100A3" w14:textId="77777777" w:rsidR="007C04DA" w:rsidRPr="0062101A" w:rsidRDefault="007C04DA" w:rsidP="007C04DA">
            <w:pPr>
              <w:shd w:val="clear" w:color="auto" w:fill="FFFFFF"/>
              <w:jc w:val="both"/>
              <w:rPr>
                <w:color w:val="auto"/>
                <w:sz w:val="20"/>
              </w:rPr>
            </w:pPr>
            <w:r w:rsidRPr="0062101A">
              <w:rPr>
                <w:color w:val="auto"/>
                <w:sz w:val="20"/>
              </w:rPr>
              <w:t>Б.</w:t>
            </w:r>
            <w:r w:rsidRPr="0062101A">
              <w:rPr>
                <w:color w:val="auto"/>
                <w:szCs w:val="24"/>
              </w:rPr>
              <w:t xml:space="preserve"> </w:t>
            </w:r>
            <w:r w:rsidRPr="0062101A">
              <w:rPr>
                <w:color w:val="auto"/>
                <w:sz w:val="20"/>
              </w:rPr>
              <w:t>Кодексы</w:t>
            </w:r>
          </w:p>
          <w:p w14:paraId="57926207" w14:textId="77777777" w:rsidR="007C04DA" w:rsidRPr="0062101A" w:rsidRDefault="007C04DA" w:rsidP="007C04DA">
            <w:pPr>
              <w:shd w:val="clear" w:color="auto" w:fill="FFFFFF"/>
              <w:jc w:val="both"/>
              <w:rPr>
                <w:color w:val="auto"/>
                <w:sz w:val="20"/>
              </w:rPr>
            </w:pPr>
            <w:r w:rsidRPr="0062101A">
              <w:rPr>
                <w:color w:val="auto"/>
                <w:sz w:val="20"/>
              </w:rPr>
              <w:t>В.</w:t>
            </w:r>
            <w:r w:rsidRPr="0062101A">
              <w:rPr>
                <w:color w:val="auto"/>
                <w:szCs w:val="24"/>
              </w:rPr>
              <w:t xml:space="preserve"> </w:t>
            </w:r>
            <w:r w:rsidRPr="0062101A">
              <w:rPr>
                <w:color w:val="auto"/>
                <w:sz w:val="20"/>
              </w:rPr>
              <w:t>Федеральные законы</w:t>
            </w:r>
          </w:p>
          <w:p w14:paraId="25C78747" w14:textId="77777777" w:rsidR="007C04DA" w:rsidRPr="0062101A" w:rsidRDefault="007C04DA" w:rsidP="007C04DA">
            <w:pPr>
              <w:shd w:val="clear" w:color="auto" w:fill="FFFFFF"/>
              <w:jc w:val="both"/>
              <w:rPr>
                <w:color w:val="auto"/>
                <w:sz w:val="20"/>
              </w:rPr>
            </w:pPr>
          </w:p>
          <w:p w14:paraId="729D755F" w14:textId="77777777" w:rsidR="007C04DA" w:rsidRPr="0062101A" w:rsidRDefault="007C04DA" w:rsidP="007C04DA">
            <w:pPr>
              <w:shd w:val="clear" w:color="auto" w:fill="FFFFFF"/>
              <w:jc w:val="both"/>
              <w:rPr>
                <w:color w:val="auto"/>
                <w:sz w:val="20"/>
              </w:rPr>
            </w:pPr>
          </w:p>
          <w:p w14:paraId="1DACC1C3" w14:textId="77777777" w:rsidR="007C04DA" w:rsidRPr="0062101A" w:rsidRDefault="007C04DA" w:rsidP="007C04DA">
            <w:pPr>
              <w:shd w:val="clear" w:color="auto" w:fill="FFFFFF"/>
              <w:jc w:val="both"/>
              <w:rPr>
                <w:color w:val="auto"/>
                <w:sz w:val="20"/>
              </w:rPr>
            </w:pPr>
            <w:r w:rsidRPr="0062101A">
              <w:rPr>
                <w:color w:val="auto"/>
                <w:sz w:val="20"/>
              </w:rPr>
              <w:t xml:space="preserve">Функционал </w:t>
            </w:r>
          </w:p>
          <w:p w14:paraId="0792203F" w14:textId="77777777" w:rsidR="007C04DA" w:rsidRPr="0062101A" w:rsidRDefault="007C04DA" w:rsidP="007C04DA">
            <w:pPr>
              <w:shd w:val="clear" w:color="auto" w:fill="FFFFFF"/>
              <w:jc w:val="both"/>
              <w:rPr>
                <w:color w:val="auto"/>
                <w:sz w:val="20"/>
              </w:rPr>
            </w:pPr>
          </w:p>
          <w:p w14:paraId="0BEBD287" w14:textId="77777777" w:rsidR="007C04DA" w:rsidRPr="0062101A" w:rsidRDefault="007C04DA" w:rsidP="007C04DA">
            <w:pPr>
              <w:shd w:val="clear" w:color="auto" w:fill="FFFFFF"/>
              <w:rPr>
                <w:color w:val="auto"/>
                <w:sz w:val="20"/>
              </w:rPr>
            </w:pPr>
            <w:r w:rsidRPr="0062101A">
              <w:rPr>
                <w:color w:val="auto"/>
                <w:sz w:val="20"/>
              </w:rPr>
              <w:t>1.</w:t>
            </w:r>
            <w:r w:rsidRPr="0062101A">
              <w:rPr>
                <w:color w:val="auto"/>
                <w:szCs w:val="24"/>
              </w:rPr>
              <w:t xml:space="preserve"> </w:t>
            </w:r>
            <w:r w:rsidRPr="0062101A">
              <w:rPr>
                <w:color w:val="auto"/>
                <w:sz w:val="20"/>
              </w:rPr>
              <w:t>регулируют экономические отношения</w:t>
            </w:r>
          </w:p>
          <w:p w14:paraId="70F83D03" w14:textId="77777777" w:rsidR="007C04DA" w:rsidRPr="0062101A" w:rsidRDefault="007C04DA" w:rsidP="007C04DA">
            <w:pPr>
              <w:shd w:val="clear" w:color="auto" w:fill="FFFFFF"/>
              <w:rPr>
                <w:color w:val="auto"/>
                <w:sz w:val="20"/>
              </w:rPr>
            </w:pPr>
            <w:r w:rsidRPr="0062101A">
              <w:rPr>
                <w:color w:val="auto"/>
                <w:sz w:val="20"/>
              </w:rPr>
              <w:t>2.</w:t>
            </w:r>
            <w:r w:rsidRPr="0062101A">
              <w:rPr>
                <w:color w:val="auto"/>
                <w:szCs w:val="24"/>
              </w:rPr>
              <w:t xml:space="preserve"> </w:t>
            </w:r>
            <w:r w:rsidRPr="0062101A">
              <w:rPr>
                <w:color w:val="auto"/>
                <w:sz w:val="20"/>
              </w:rPr>
              <w:t>определяют полномочия органов государственной власти в области экономической деятельности</w:t>
            </w:r>
          </w:p>
          <w:p w14:paraId="7E49903A" w14:textId="77777777" w:rsidR="007C04DA" w:rsidRPr="0062101A" w:rsidRDefault="007C04DA" w:rsidP="007C04DA">
            <w:pPr>
              <w:shd w:val="clear" w:color="auto" w:fill="FFFFFF"/>
              <w:rPr>
                <w:color w:val="auto"/>
                <w:sz w:val="20"/>
              </w:rPr>
            </w:pPr>
            <w:r w:rsidRPr="0062101A">
              <w:rPr>
                <w:color w:val="auto"/>
                <w:sz w:val="20"/>
              </w:rPr>
              <w:t>3.</w:t>
            </w:r>
            <w:r w:rsidRPr="0062101A">
              <w:rPr>
                <w:color w:val="auto"/>
                <w:szCs w:val="24"/>
              </w:rPr>
              <w:t xml:space="preserve"> </w:t>
            </w:r>
            <w:r w:rsidRPr="0062101A">
              <w:rPr>
                <w:color w:val="auto"/>
                <w:sz w:val="20"/>
              </w:rPr>
              <w:t>регламентируют отдельные вопросы развития экономики</w:t>
            </w:r>
          </w:p>
        </w:tc>
        <w:tc>
          <w:tcPr>
            <w:tcW w:w="1417" w:type="dxa"/>
          </w:tcPr>
          <w:p w14:paraId="6F1A2412" w14:textId="62FEB62F" w:rsidR="007C04DA" w:rsidRPr="0062101A" w:rsidRDefault="007C04DA" w:rsidP="007C04DA">
            <w:pPr>
              <w:rPr>
                <w:color w:val="auto"/>
                <w:sz w:val="20"/>
              </w:rPr>
            </w:pPr>
          </w:p>
        </w:tc>
        <w:tc>
          <w:tcPr>
            <w:tcW w:w="1134" w:type="dxa"/>
          </w:tcPr>
          <w:p w14:paraId="58E6ACD1" w14:textId="77777777" w:rsidR="007C04DA" w:rsidRPr="0062101A" w:rsidRDefault="007C04DA" w:rsidP="007C04DA">
            <w:pPr>
              <w:rPr>
                <w:color w:val="auto"/>
                <w:sz w:val="20"/>
              </w:rPr>
            </w:pPr>
            <w:r w:rsidRPr="0062101A">
              <w:rPr>
                <w:color w:val="auto"/>
                <w:sz w:val="20"/>
              </w:rPr>
              <w:t>УК-1.1</w:t>
            </w:r>
          </w:p>
          <w:p w14:paraId="2480A585" w14:textId="77777777" w:rsidR="007C04DA" w:rsidRPr="0062101A" w:rsidRDefault="007C04DA" w:rsidP="007C04DA">
            <w:pPr>
              <w:rPr>
                <w:color w:val="auto"/>
                <w:sz w:val="20"/>
              </w:rPr>
            </w:pPr>
            <w:r w:rsidRPr="0062101A">
              <w:rPr>
                <w:color w:val="auto"/>
                <w:sz w:val="20"/>
              </w:rPr>
              <w:t>УК-1.2</w:t>
            </w:r>
          </w:p>
          <w:p w14:paraId="765A9FC0" w14:textId="77777777" w:rsidR="007C04DA" w:rsidRPr="0062101A" w:rsidRDefault="007C04DA" w:rsidP="007C04DA">
            <w:pPr>
              <w:rPr>
                <w:color w:val="auto"/>
                <w:sz w:val="20"/>
              </w:rPr>
            </w:pPr>
            <w:r w:rsidRPr="0062101A">
              <w:rPr>
                <w:color w:val="auto"/>
                <w:sz w:val="20"/>
              </w:rPr>
              <w:t>УК-1.3</w:t>
            </w:r>
          </w:p>
          <w:p w14:paraId="0DAF910C" w14:textId="77777777" w:rsidR="007C04DA" w:rsidRPr="0062101A" w:rsidRDefault="007C04DA" w:rsidP="007C04DA">
            <w:pPr>
              <w:rPr>
                <w:color w:val="auto"/>
                <w:sz w:val="20"/>
              </w:rPr>
            </w:pPr>
          </w:p>
        </w:tc>
        <w:tc>
          <w:tcPr>
            <w:tcW w:w="992" w:type="dxa"/>
          </w:tcPr>
          <w:p w14:paraId="235C3C6C" w14:textId="77777777" w:rsidR="007C04DA" w:rsidRPr="0062101A" w:rsidRDefault="007C04DA" w:rsidP="007C04DA">
            <w:pPr>
              <w:rPr>
                <w:color w:val="auto"/>
                <w:sz w:val="20"/>
              </w:rPr>
            </w:pPr>
            <w:r w:rsidRPr="0062101A">
              <w:rPr>
                <w:color w:val="auto"/>
                <w:sz w:val="20"/>
              </w:rPr>
              <w:t>З, У, В</w:t>
            </w:r>
          </w:p>
        </w:tc>
        <w:tc>
          <w:tcPr>
            <w:tcW w:w="1134" w:type="dxa"/>
          </w:tcPr>
          <w:p w14:paraId="2486C484" w14:textId="77777777" w:rsidR="007C04DA" w:rsidRPr="0062101A" w:rsidRDefault="007C04DA" w:rsidP="007C04DA">
            <w:pPr>
              <w:rPr>
                <w:color w:val="auto"/>
                <w:sz w:val="20"/>
              </w:rPr>
            </w:pPr>
            <w:r w:rsidRPr="0062101A">
              <w:rPr>
                <w:bCs/>
                <w:color w:val="auto"/>
                <w:sz w:val="20"/>
              </w:rPr>
              <w:t>5 мин.</w:t>
            </w:r>
          </w:p>
        </w:tc>
      </w:tr>
      <w:tr w:rsidR="007C04DA" w:rsidRPr="0062101A" w14:paraId="7FC8A334" w14:textId="77777777" w:rsidTr="007C04DA">
        <w:trPr>
          <w:gridAfter w:val="1"/>
          <w:wAfter w:w="20" w:type="dxa"/>
        </w:trPr>
        <w:tc>
          <w:tcPr>
            <w:tcW w:w="540" w:type="dxa"/>
          </w:tcPr>
          <w:p w14:paraId="346475F5" w14:textId="77777777" w:rsidR="007C04DA" w:rsidRPr="0062101A" w:rsidRDefault="007C04DA" w:rsidP="007C04DA">
            <w:pPr>
              <w:shd w:val="clear" w:color="auto" w:fill="FFFFFF"/>
              <w:jc w:val="both"/>
              <w:rPr>
                <w:color w:val="auto"/>
                <w:sz w:val="20"/>
              </w:rPr>
            </w:pPr>
            <w:r w:rsidRPr="0062101A">
              <w:rPr>
                <w:color w:val="auto"/>
                <w:sz w:val="20"/>
              </w:rPr>
              <w:t>12.</w:t>
            </w:r>
          </w:p>
        </w:tc>
        <w:tc>
          <w:tcPr>
            <w:tcW w:w="2215" w:type="dxa"/>
            <w:shd w:val="clear" w:color="auto" w:fill="auto"/>
          </w:tcPr>
          <w:p w14:paraId="0D0E002A" w14:textId="77777777" w:rsidR="007C04DA" w:rsidRPr="0062101A" w:rsidRDefault="007C04DA" w:rsidP="007C04DA">
            <w:pPr>
              <w:shd w:val="clear" w:color="auto" w:fill="FFFFFF"/>
              <w:jc w:val="both"/>
              <w:rPr>
                <w:color w:val="auto"/>
                <w:sz w:val="20"/>
              </w:rPr>
            </w:pPr>
            <w:r w:rsidRPr="0062101A">
              <w:rPr>
                <w:color w:val="auto"/>
                <w:sz w:val="20"/>
              </w:rPr>
              <w:t>Установите соответствие между мерами государственного регулирования экономики и его методами: к каждой позиции, данной в разрезе «меры», подберите соответствующую позицию из позиции «методы государственного регулирования».</w:t>
            </w:r>
          </w:p>
        </w:tc>
        <w:tc>
          <w:tcPr>
            <w:tcW w:w="2315" w:type="dxa"/>
            <w:gridSpan w:val="3"/>
            <w:shd w:val="clear" w:color="auto" w:fill="auto"/>
          </w:tcPr>
          <w:p w14:paraId="6D28FBA9" w14:textId="77777777" w:rsidR="007C04DA" w:rsidRPr="0062101A" w:rsidRDefault="007C04DA" w:rsidP="007C04DA">
            <w:pPr>
              <w:rPr>
                <w:color w:val="auto"/>
                <w:sz w:val="20"/>
              </w:rPr>
            </w:pPr>
            <w:r w:rsidRPr="0062101A">
              <w:rPr>
                <w:color w:val="auto"/>
                <w:sz w:val="20"/>
              </w:rPr>
              <w:t>«МЕРЫ»</w:t>
            </w:r>
          </w:p>
          <w:p w14:paraId="584B6945" w14:textId="77777777" w:rsidR="007C04DA" w:rsidRPr="0062101A" w:rsidRDefault="007C04DA" w:rsidP="007C04DA">
            <w:pPr>
              <w:rPr>
                <w:color w:val="auto"/>
                <w:sz w:val="20"/>
              </w:rPr>
            </w:pPr>
            <w:r w:rsidRPr="0062101A">
              <w:rPr>
                <w:color w:val="auto"/>
                <w:sz w:val="20"/>
              </w:rPr>
              <w:t>А) государство оказывает влияние на экономику своей денежной политикой</w:t>
            </w:r>
          </w:p>
          <w:p w14:paraId="6012650A" w14:textId="77777777" w:rsidR="007C04DA" w:rsidRPr="0062101A" w:rsidRDefault="007C04DA" w:rsidP="007C04DA">
            <w:pPr>
              <w:rPr>
                <w:color w:val="auto"/>
                <w:sz w:val="20"/>
              </w:rPr>
            </w:pPr>
            <w:r w:rsidRPr="0062101A">
              <w:rPr>
                <w:color w:val="auto"/>
                <w:sz w:val="20"/>
              </w:rPr>
              <w:t>Б) государство помогает товаропроизводителям, вводя таможенные пошлины</w:t>
            </w:r>
          </w:p>
          <w:p w14:paraId="3CBB1CD4" w14:textId="77777777" w:rsidR="007C04DA" w:rsidRPr="0062101A" w:rsidRDefault="007C04DA" w:rsidP="007C04DA">
            <w:pPr>
              <w:rPr>
                <w:color w:val="auto"/>
                <w:sz w:val="20"/>
              </w:rPr>
            </w:pPr>
            <w:r w:rsidRPr="0062101A">
              <w:rPr>
                <w:color w:val="auto"/>
                <w:sz w:val="20"/>
              </w:rPr>
              <w:t>В) Государство устанавливает законы для регулирования экономического поведения фирм-производителей</w:t>
            </w:r>
          </w:p>
          <w:p w14:paraId="714DD5F1" w14:textId="77777777" w:rsidR="007C04DA" w:rsidRPr="0062101A" w:rsidRDefault="007C04DA" w:rsidP="007C04DA">
            <w:pPr>
              <w:rPr>
                <w:color w:val="auto"/>
                <w:sz w:val="20"/>
              </w:rPr>
            </w:pPr>
            <w:r w:rsidRPr="0062101A">
              <w:rPr>
                <w:color w:val="auto"/>
                <w:sz w:val="20"/>
              </w:rPr>
              <w:t>Г) государство способствует развитию производства, увеличивая или уменьшая размер налогов</w:t>
            </w:r>
          </w:p>
          <w:p w14:paraId="52157217" w14:textId="77777777" w:rsidR="007C04DA" w:rsidRPr="0062101A" w:rsidRDefault="007C04DA" w:rsidP="007C04DA">
            <w:pPr>
              <w:rPr>
                <w:color w:val="auto"/>
                <w:sz w:val="20"/>
              </w:rPr>
            </w:pPr>
            <w:r w:rsidRPr="0062101A">
              <w:rPr>
                <w:color w:val="auto"/>
                <w:sz w:val="20"/>
              </w:rPr>
              <w:t>Д) Государство устанавливает законом условия заключения хозяйственных договоров, порядок регистрации фирм</w:t>
            </w:r>
          </w:p>
          <w:p w14:paraId="1BC6B9CB" w14:textId="77777777" w:rsidR="007C04DA" w:rsidRPr="0062101A" w:rsidRDefault="007C04DA" w:rsidP="007C04DA">
            <w:pPr>
              <w:rPr>
                <w:color w:val="auto"/>
                <w:sz w:val="20"/>
              </w:rPr>
            </w:pPr>
            <w:r w:rsidRPr="0062101A">
              <w:rPr>
                <w:color w:val="auto"/>
                <w:sz w:val="20"/>
              </w:rPr>
              <w:t>«МЕТОДЫ ГОСУДАРСТВЕННОГО РЕГУЛИРОВАНИЯ»</w:t>
            </w:r>
          </w:p>
          <w:p w14:paraId="31D267A1" w14:textId="77777777" w:rsidR="007C04DA" w:rsidRPr="0062101A" w:rsidRDefault="007C04DA" w:rsidP="007C04DA">
            <w:pPr>
              <w:rPr>
                <w:color w:val="auto"/>
                <w:sz w:val="20"/>
              </w:rPr>
            </w:pPr>
            <w:r w:rsidRPr="0062101A">
              <w:rPr>
                <w:color w:val="auto"/>
                <w:sz w:val="20"/>
              </w:rPr>
              <w:t>1. экономические методы</w:t>
            </w:r>
          </w:p>
          <w:p w14:paraId="6FDE5EE2" w14:textId="77777777" w:rsidR="007C04DA" w:rsidRPr="0062101A" w:rsidRDefault="007C04DA" w:rsidP="007C04DA">
            <w:pPr>
              <w:rPr>
                <w:color w:val="auto"/>
                <w:sz w:val="20"/>
              </w:rPr>
            </w:pPr>
            <w:r w:rsidRPr="0062101A">
              <w:rPr>
                <w:color w:val="auto"/>
                <w:sz w:val="20"/>
              </w:rPr>
              <w:lastRenderedPageBreak/>
              <w:t>2.  административные методы</w:t>
            </w:r>
          </w:p>
        </w:tc>
        <w:tc>
          <w:tcPr>
            <w:tcW w:w="1417" w:type="dxa"/>
            <w:shd w:val="clear" w:color="auto" w:fill="auto"/>
          </w:tcPr>
          <w:p w14:paraId="2166F9D2" w14:textId="60A02022" w:rsidR="007C04DA" w:rsidRPr="0062101A" w:rsidRDefault="007C04DA" w:rsidP="007C04DA">
            <w:pPr>
              <w:shd w:val="clear" w:color="auto" w:fill="FFFFFF"/>
              <w:jc w:val="both"/>
              <w:rPr>
                <w:color w:val="auto"/>
                <w:sz w:val="20"/>
              </w:rPr>
            </w:pPr>
          </w:p>
        </w:tc>
        <w:tc>
          <w:tcPr>
            <w:tcW w:w="1134" w:type="dxa"/>
          </w:tcPr>
          <w:p w14:paraId="068AA02B" w14:textId="77777777" w:rsidR="007C04DA" w:rsidRPr="0062101A" w:rsidRDefault="007C04DA" w:rsidP="007C04DA">
            <w:pPr>
              <w:shd w:val="clear" w:color="auto" w:fill="FFFFFF"/>
              <w:jc w:val="center"/>
              <w:rPr>
                <w:color w:val="auto"/>
                <w:sz w:val="20"/>
              </w:rPr>
            </w:pPr>
            <w:r w:rsidRPr="0062101A">
              <w:rPr>
                <w:color w:val="auto"/>
                <w:sz w:val="20"/>
              </w:rPr>
              <w:t>УК-2.1</w:t>
            </w:r>
          </w:p>
          <w:p w14:paraId="0F2F51EA" w14:textId="77777777" w:rsidR="007C04DA" w:rsidRPr="0062101A" w:rsidRDefault="007C04DA" w:rsidP="007C04DA">
            <w:pPr>
              <w:shd w:val="clear" w:color="auto" w:fill="FFFFFF"/>
              <w:jc w:val="center"/>
              <w:rPr>
                <w:color w:val="auto"/>
                <w:sz w:val="20"/>
              </w:rPr>
            </w:pPr>
            <w:r w:rsidRPr="0062101A">
              <w:rPr>
                <w:color w:val="auto"/>
                <w:sz w:val="20"/>
              </w:rPr>
              <w:t>УК-2.2</w:t>
            </w:r>
          </w:p>
          <w:p w14:paraId="25662BA4" w14:textId="77777777" w:rsidR="007C04DA" w:rsidRPr="0062101A" w:rsidRDefault="007C04DA" w:rsidP="007C04DA">
            <w:pPr>
              <w:shd w:val="clear" w:color="auto" w:fill="FFFFFF"/>
              <w:jc w:val="center"/>
              <w:rPr>
                <w:color w:val="auto"/>
                <w:sz w:val="20"/>
              </w:rPr>
            </w:pPr>
            <w:r w:rsidRPr="0062101A">
              <w:rPr>
                <w:color w:val="auto"/>
                <w:sz w:val="20"/>
              </w:rPr>
              <w:t>УК-2.3</w:t>
            </w:r>
          </w:p>
        </w:tc>
        <w:tc>
          <w:tcPr>
            <w:tcW w:w="992" w:type="dxa"/>
          </w:tcPr>
          <w:p w14:paraId="5BA4FDCE" w14:textId="77777777" w:rsidR="007C04DA" w:rsidRPr="0062101A" w:rsidRDefault="007C04DA" w:rsidP="007C04DA">
            <w:pPr>
              <w:shd w:val="clear" w:color="auto" w:fill="FFFFFF"/>
              <w:jc w:val="both"/>
              <w:rPr>
                <w:color w:val="auto"/>
                <w:sz w:val="20"/>
              </w:rPr>
            </w:pPr>
            <w:r w:rsidRPr="0062101A">
              <w:rPr>
                <w:color w:val="auto"/>
                <w:sz w:val="20"/>
              </w:rPr>
              <w:t>З, У, В</w:t>
            </w:r>
          </w:p>
        </w:tc>
        <w:tc>
          <w:tcPr>
            <w:tcW w:w="1134" w:type="dxa"/>
          </w:tcPr>
          <w:p w14:paraId="63A9AFC2" w14:textId="77777777" w:rsidR="007C04DA" w:rsidRPr="0062101A" w:rsidRDefault="007C04DA" w:rsidP="007C04DA">
            <w:pPr>
              <w:shd w:val="clear" w:color="auto" w:fill="FFFFFF"/>
              <w:jc w:val="both"/>
              <w:rPr>
                <w:color w:val="auto"/>
                <w:sz w:val="20"/>
              </w:rPr>
            </w:pPr>
            <w:r w:rsidRPr="0062101A">
              <w:rPr>
                <w:color w:val="auto"/>
                <w:sz w:val="20"/>
              </w:rPr>
              <w:t>5 мин.</w:t>
            </w:r>
          </w:p>
        </w:tc>
      </w:tr>
      <w:tr w:rsidR="007C04DA" w:rsidRPr="0062101A" w14:paraId="186E722D" w14:textId="77777777" w:rsidTr="007C04DA">
        <w:tc>
          <w:tcPr>
            <w:tcW w:w="9767" w:type="dxa"/>
            <w:gridSpan w:val="10"/>
          </w:tcPr>
          <w:p w14:paraId="4F29FA26" w14:textId="77777777" w:rsidR="007C04DA" w:rsidRPr="0062101A" w:rsidRDefault="007C04DA" w:rsidP="007C04DA">
            <w:pPr>
              <w:rPr>
                <w:b/>
                <w:color w:val="auto"/>
                <w:szCs w:val="24"/>
              </w:rPr>
            </w:pPr>
            <w:bookmarkStart w:id="14" w:name="_Hlk202295128"/>
            <w:r w:rsidRPr="0062101A">
              <w:rPr>
                <w:color w:val="auto"/>
                <w:szCs w:val="24"/>
              </w:rPr>
              <w:t>Тип задания:</w:t>
            </w:r>
            <w:r w:rsidRPr="0062101A">
              <w:rPr>
                <w:b/>
                <w:color w:val="auto"/>
                <w:szCs w:val="24"/>
              </w:rPr>
              <w:t xml:space="preserve"> задание открытого типа </w:t>
            </w:r>
          </w:p>
        </w:tc>
      </w:tr>
      <w:tr w:rsidR="007C04DA" w:rsidRPr="0062101A" w14:paraId="1E173A78" w14:textId="77777777" w:rsidTr="007C04DA">
        <w:tc>
          <w:tcPr>
            <w:tcW w:w="9767" w:type="dxa"/>
            <w:gridSpan w:val="10"/>
          </w:tcPr>
          <w:p w14:paraId="601EF12D" w14:textId="77777777" w:rsidR="007C04DA" w:rsidRPr="0062101A" w:rsidRDefault="007C04DA" w:rsidP="007C04DA">
            <w:pPr>
              <w:rPr>
                <w:color w:val="auto"/>
                <w:szCs w:val="24"/>
              </w:rPr>
            </w:pPr>
            <w:r w:rsidRPr="0062101A">
              <w:rPr>
                <w:color w:val="auto"/>
                <w:szCs w:val="24"/>
              </w:rPr>
              <w:t>Инструкция: прочитайте текст и запишите ответ</w:t>
            </w:r>
          </w:p>
        </w:tc>
      </w:tr>
      <w:bookmarkEnd w:id="14"/>
      <w:tr w:rsidR="007C04DA" w:rsidRPr="0062101A" w14:paraId="48AE18BB" w14:textId="77777777" w:rsidTr="007C04DA">
        <w:trPr>
          <w:gridAfter w:val="1"/>
          <w:wAfter w:w="20" w:type="dxa"/>
        </w:trPr>
        <w:tc>
          <w:tcPr>
            <w:tcW w:w="540" w:type="dxa"/>
          </w:tcPr>
          <w:p w14:paraId="7C2ACF61" w14:textId="77777777" w:rsidR="007C04DA" w:rsidRPr="0062101A" w:rsidRDefault="007C04DA" w:rsidP="007C04DA">
            <w:pPr>
              <w:rPr>
                <w:color w:val="auto"/>
                <w:sz w:val="20"/>
              </w:rPr>
            </w:pPr>
            <w:r w:rsidRPr="0062101A">
              <w:rPr>
                <w:color w:val="auto"/>
                <w:sz w:val="20"/>
              </w:rPr>
              <w:t>13.</w:t>
            </w:r>
          </w:p>
        </w:tc>
        <w:tc>
          <w:tcPr>
            <w:tcW w:w="2396" w:type="dxa"/>
            <w:gridSpan w:val="2"/>
          </w:tcPr>
          <w:p w14:paraId="1162A883" w14:textId="77777777" w:rsidR="007C04DA" w:rsidRPr="0062101A" w:rsidRDefault="007C04DA" w:rsidP="007C04DA">
            <w:pPr>
              <w:rPr>
                <w:color w:val="auto"/>
                <w:sz w:val="20"/>
              </w:rPr>
            </w:pPr>
            <w:r w:rsidRPr="0062101A">
              <w:rPr>
                <w:color w:val="auto"/>
                <w:sz w:val="20"/>
              </w:rPr>
              <w:t>Что является отличительной особенностью инвестиционных проектов в системе национальной экономики.</w:t>
            </w:r>
          </w:p>
          <w:p w14:paraId="10E76F34" w14:textId="77777777"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2134" w:type="dxa"/>
            <w:gridSpan w:val="2"/>
          </w:tcPr>
          <w:p w14:paraId="19A1C78E" w14:textId="77777777" w:rsidR="007C04DA" w:rsidRPr="0062101A" w:rsidRDefault="007C04DA" w:rsidP="007C04DA">
            <w:pPr>
              <w:jc w:val="center"/>
              <w:rPr>
                <w:color w:val="auto"/>
                <w:sz w:val="20"/>
              </w:rPr>
            </w:pPr>
            <w:r w:rsidRPr="0062101A">
              <w:rPr>
                <w:color w:val="auto"/>
                <w:sz w:val="20"/>
              </w:rPr>
              <w:t>-</w:t>
            </w:r>
          </w:p>
        </w:tc>
        <w:tc>
          <w:tcPr>
            <w:tcW w:w="1417" w:type="dxa"/>
          </w:tcPr>
          <w:p w14:paraId="0A8E2601" w14:textId="79FDAA3D"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1134" w:type="dxa"/>
          </w:tcPr>
          <w:p w14:paraId="0A54B807"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1</w:t>
            </w:r>
          </w:p>
          <w:p w14:paraId="6F2498D7"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2</w:t>
            </w:r>
          </w:p>
          <w:p w14:paraId="6A086810"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3</w:t>
            </w:r>
          </w:p>
        </w:tc>
        <w:tc>
          <w:tcPr>
            <w:tcW w:w="992" w:type="dxa"/>
          </w:tcPr>
          <w:p w14:paraId="5F8D26AC"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З, У, В</w:t>
            </w:r>
          </w:p>
        </w:tc>
        <w:tc>
          <w:tcPr>
            <w:tcW w:w="1134" w:type="dxa"/>
          </w:tcPr>
          <w:p w14:paraId="45116DCD" w14:textId="77777777" w:rsidR="007C04DA" w:rsidRPr="0062101A" w:rsidRDefault="007C04DA" w:rsidP="007C04DA">
            <w:pPr>
              <w:rPr>
                <w:color w:val="auto"/>
                <w:sz w:val="20"/>
              </w:rPr>
            </w:pPr>
            <w:r w:rsidRPr="0062101A">
              <w:rPr>
                <w:color w:val="auto"/>
                <w:sz w:val="20"/>
              </w:rPr>
              <w:t>5 мин.</w:t>
            </w:r>
          </w:p>
        </w:tc>
      </w:tr>
      <w:tr w:rsidR="007C04DA" w:rsidRPr="0062101A" w14:paraId="12243F3C" w14:textId="77777777" w:rsidTr="007C04DA">
        <w:trPr>
          <w:gridAfter w:val="1"/>
          <w:wAfter w:w="20" w:type="dxa"/>
        </w:trPr>
        <w:tc>
          <w:tcPr>
            <w:tcW w:w="540" w:type="dxa"/>
          </w:tcPr>
          <w:p w14:paraId="59F78DCE" w14:textId="77777777" w:rsidR="007C04DA" w:rsidRPr="0062101A" w:rsidRDefault="007C04DA" w:rsidP="007C04DA">
            <w:pPr>
              <w:rPr>
                <w:color w:val="auto"/>
                <w:sz w:val="20"/>
              </w:rPr>
            </w:pPr>
            <w:r w:rsidRPr="0062101A">
              <w:rPr>
                <w:color w:val="auto"/>
                <w:sz w:val="20"/>
              </w:rPr>
              <w:t>14.</w:t>
            </w:r>
          </w:p>
        </w:tc>
        <w:tc>
          <w:tcPr>
            <w:tcW w:w="2396" w:type="dxa"/>
            <w:gridSpan w:val="2"/>
          </w:tcPr>
          <w:p w14:paraId="090809CE" w14:textId="77777777" w:rsidR="007C04DA" w:rsidRPr="0062101A" w:rsidRDefault="007C04DA" w:rsidP="007C04DA">
            <w:pPr>
              <w:rPr>
                <w:color w:val="auto"/>
                <w:sz w:val="20"/>
              </w:rPr>
            </w:pPr>
            <w:r w:rsidRPr="0062101A">
              <w:rPr>
                <w:color w:val="auto"/>
                <w:sz w:val="20"/>
              </w:rPr>
              <w:t>Какие факторы необходимо учитывать в процессе принятия</w:t>
            </w:r>
          </w:p>
          <w:p w14:paraId="146CE1E1" w14:textId="77777777" w:rsidR="007C04DA" w:rsidRPr="0062101A" w:rsidRDefault="007C04DA" w:rsidP="007C04DA">
            <w:pPr>
              <w:rPr>
                <w:color w:val="auto"/>
                <w:sz w:val="20"/>
              </w:rPr>
            </w:pPr>
            <w:r w:rsidRPr="0062101A">
              <w:rPr>
                <w:color w:val="auto"/>
                <w:sz w:val="20"/>
              </w:rPr>
              <w:t>решения о реализации проекта в масштабах государства?</w:t>
            </w:r>
          </w:p>
        </w:tc>
        <w:tc>
          <w:tcPr>
            <w:tcW w:w="2134" w:type="dxa"/>
            <w:gridSpan w:val="2"/>
          </w:tcPr>
          <w:p w14:paraId="30223780" w14:textId="77777777" w:rsidR="007C04DA" w:rsidRPr="0062101A" w:rsidRDefault="007C04DA" w:rsidP="007C04DA">
            <w:pPr>
              <w:jc w:val="center"/>
              <w:rPr>
                <w:color w:val="auto"/>
                <w:sz w:val="20"/>
              </w:rPr>
            </w:pPr>
            <w:r w:rsidRPr="0062101A">
              <w:rPr>
                <w:color w:val="auto"/>
                <w:sz w:val="20"/>
              </w:rPr>
              <w:t>-</w:t>
            </w:r>
          </w:p>
        </w:tc>
        <w:tc>
          <w:tcPr>
            <w:tcW w:w="1417" w:type="dxa"/>
          </w:tcPr>
          <w:p w14:paraId="2BB7FD45" w14:textId="1378E9F6"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1134" w:type="dxa"/>
          </w:tcPr>
          <w:p w14:paraId="4C7C1CC1"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1</w:t>
            </w:r>
          </w:p>
          <w:p w14:paraId="5067E60A"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2</w:t>
            </w:r>
          </w:p>
          <w:p w14:paraId="3CF0E3E0"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3</w:t>
            </w:r>
          </w:p>
        </w:tc>
        <w:tc>
          <w:tcPr>
            <w:tcW w:w="992" w:type="dxa"/>
          </w:tcPr>
          <w:p w14:paraId="0062E4D7"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З, У, В</w:t>
            </w:r>
          </w:p>
        </w:tc>
        <w:tc>
          <w:tcPr>
            <w:tcW w:w="1134" w:type="dxa"/>
          </w:tcPr>
          <w:p w14:paraId="6CF1C520"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5 мин.</w:t>
            </w:r>
          </w:p>
        </w:tc>
      </w:tr>
      <w:tr w:rsidR="007C04DA" w:rsidRPr="0062101A" w14:paraId="2BDE42DA" w14:textId="77777777" w:rsidTr="007C04DA">
        <w:trPr>
          <w:gridAfter w:val="1"/>
          <w:wAfter w:w="20" w:type="dxa"/>
        </w:trPr>
        <w:tc>
          <w:tcPr>
            <w:tcW w:w="540" w:type="dxa"/>
          </w:tcPr>
          <w:p w14:paraId="139AA429" w14:textId="77777777" w:rsidR="007C04DA" w:rsidRPr="0062101A" w:rsidRDefault="007C04DA" w:rsidP="007C04DA">
            <w:pPr>
              <w:rPr>
                <w:color w:val="auto"/>
                <w:sz w:val="20"/>
              </w:rPr>
            </w:pPr>
            <w:r w:rsidRPr="0062101A">
              <w:rPr>
                <w:color w:val="auto"/>
                <w:sz w:val="20"/>
              </w:rPr>
              <w:t>15.</w:t>
            </w:r>
          </w:p>
        </w:tc>
        <w:tc>
          <w:tcPr>
            <w:tcW w:w="2396" w:type="dxa"/>
            <w:gridSpan w:val="2"/>
          </w:tcPr>
          <w:p w14:paraId="2E9877B0" w14:textId="77777777" w:rsidR="007C04DA" w:rsidRPr="0062101A" w:rsidRDefault="007C04DA" w:rsidP="007C04DA">
            <w:pPr>
              <w:rPr>
                <w:color w:val="auto"/>
                <w:sz w:val="20"/>
              </w:rPr>
            </w:pPr>
            <w:r w:rsidRPr="0062101A">
              <w:rPr>
                <w:color w:val="auto"/>
                <w:sz w:val="20"/>
              </w:rPr>
              <w:t>Что должно делать государство, в рамках реализации приоритетного направления развития страны, направленного на повышение обеспечения продовольственной безопасности?</w:t>
            </w:r>
          </w:p>
          <w:p w14:paraId="2A3456A8" w14:textId="77777777" w:rsidR="007C04DA" w:rsidRPr="0062101A" w:rsidRDefault="007C04DA" w:rsidP="007C04DA">
            <w:pPr>
              <w:widowControl w:val="0"/>
              <w:autoSpaceDE w:val="0"/>
              <w:autoSpaceDN w:val="0"/>
              <w:adjustRightInd w:val="0"/>
              <w:ind w:left="-9" w:firstLine="9"/>
              <w:rPr>
                <w:color w:val="auto"/>
                <w:sz w:val="20"/>
              </w:rPr>
            </w:pPr>
          </w:p>
        </w:tc>
        <w:tc>
          <w:tcPr>
            <w:tcW w:w="2134" w:type="dxa"/>
            <w:gridSpan w:val="2"/>
          </w:tcPr>
          <w:p w14:paraId="34ED3BF4" w14:textId="77777777" w:rsidR="007C04DA" w:rsidRPr="0062101A" w:rsidRDefault="007C04DA" w:rsidP="007C04DA">
            <w:pPr>
              <w:widowControl w:val="0"/>
              <w:shd w:val="clear" w:color="auto" w:fill="FFFFFF"/>
              <w:autoSpaceDE w:val="0"/>
              <w:autoSpaceDN w:val="0"/>
              <w:adjustRightInd w:val="0"/>
              <w:ind w:left="-9" w:firstLine="9"/>
              <w:contextualSpacing/>
              <w:jc w:val="center"/>
              <w:rPr>
                <w:color w:val="auto"/>
                <w:sz w:val="20"/>
              </w:rPr>
            </w:pPr>
            <w:r w:rsidRPr="0062101A">
              <w:rPr>
                <w:color w:val="auto"/>
                <w:sz w:val="20"/>
              </w:rPr>
              <w:t>-</w:t>
            </w:r>
          </w:p>
        </w:tc>
        <w:tc>
          <w:tcPr>
            <w:tcW w:w="1417" w:type="dxa"/>
          </w:tcPr>
          <w:p w14:paraId="0C21E014" w14:textId="20B44954"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1134" w:type="dxa"/>
          </w:tcPr>
          <w:p w14:paraId="0A9E09FA"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1</w:t>
            </w:r>
          </w:p>
          <w:p w14:paraId="6BF183D3"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2</w:t>
            </w:r>
          </w:p>
          <w:p w14:paraId="2B5B24D9"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3</w:t>
            </w:r>
          </w:p>
        </w:tc>
        <w:tc>
          <w:tcPr>
            <w:tcW w:w="992" w:type="dxa"/>
          </w:tcPr>
          <w:p w14:paraId="62A16196"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З, У, В</w:t>
            </w:r>
          </w:p>
        </w:tc>
        <w:tc>
          <w:tcPr>
            <w:tcW w:w="1134" w:type="dxa"/>
          </w:tcPr>
          <w:p w14:paraId="64299FA4"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5 мин.</w:t>
            </w:r>
          </w:p>
        </w:tc>
      </w:tr>
      <w:tr w:rsidR="007C04DA" w:rsidRPr="0062101A" w14:paraId="2E056E48" w14:textId="77777777" w:rsidTr="007C04DA">
        <w:trPr>
          <w:gridAfter w:val="1"/>
          <w:wAfter w:w="20" w:type="dxa"/>
        </w:trPr>
        <w:tc>
          <w:tcPr>
            <w:tcW w:w="540" w:type="dxa"/>
          </w:tcPr>
          <w:p w14:paraId="08B76ABC" w14:textId="77777777" w:rsidR="007C04DA" w:rsidRPr="0062101A" w:rsidRDefault="007C04DA" w:rsidP="007C04DA">
            <w:pPr>
              <w:rPr>
                <w:color w:val="auto"/>
                <w:sz w:val="20"/>
              </w:rPr>
            </w:pPr>
            <w:r w:rsidRPr="0062101A">
              <w:rPr>
                <w:color w:val="auto"/>
                <w:sz w:val="20"/>
              </w:rPr>
              <w:t>16.</w:t>
            </w:r>
          </w:p>
        </w:tc>
        <w:tc>
          <w:tcPr>
            <w:tcW w:w="2396" w:type="dxa"/>
            <w:gridSpan w:val="2"/>
          </w:tcPr>
          <w:p w14:paraId="7F8650FC" w14:textId="77777777" w:rsidR="007C04DA" w:rsidRPr="0062101A" w:rsidRDefault="007C04DA" w:rsidP="007C04DA">
            <w:pPr>
              <w:widowControl w:val="0"/>
              <w:shd w:val="clear" w:color="auto" w:fill="FFFFFF"/>
              <w:autoSpaceDE w:val="0"/>
              <w:autoSpaceDN w:val="0"/>
              <w:adjustRightInd w:val="0"/>
              <w:ind w:left="-9" w:firstLine="9"/>
              <w:contextualSpacing/>
              <w:rPr>
                <w:color w:val="auto"/>
                <w:sz w:val="20"/>
              </w:rPr>
            </w:pPr>
            <w:r w:rsidRPr="0062101A">
              <w:rPr>
                <w:rFonts w:eastAsia="Calibri"/>
                <w:color w:val="auto"/>
                <w:sz w:val="20"/>
                <w:lang w:eastAsia="en-US"/>
              </w:rPr>
              <w:t xml:space="preserve">Что подтверждает стабильный уровень национальной экономической безопасности на региональном уровне? </w:t>
            </w:r>
          </w:p>
        </w:tc>
        <w:tc>
          <w:tcPr>
            <w:tcW w:w="2134" w:type="dxa"/>
            <w:gridSpan w:val="2"/>
          </w:tcPr>
          <w:p w14:paraId="5EDDD792" w14:textId="77777777" w:rsidR="007C04DA" w:rsidRPr="0062101A" w:rsidRDefault="007C04DA" w:rsidP="007C04DA">
            <w:pPr>
              <w:widowControl w:val="0"/>
              <w:shd w:val="clear" w:color="auto" w:fill="FFFFFF"/>
              <w:autoSpaceDE w:val="0"/>
              <w:autoSpaceDN w:val="0"/>
              <w:adjustRightInd w:val="0"/>
              <w:ind w:left="-9" w:firstLine="9"/>
              <w:contextualSpacing/>
              <w:jc w:val="center"/>
              <w:rPr>
                <w:color w:val="auto"/>
                <w:sz w:val="20"/>
              </w:rPr>
            </w:pPr>
            <w:r w:rsidRPr="0062101A">
              <w:rPr>
                <w:rFonts w:eastAsia="Calibri"/>
                <w:color w:val="auto"/>
                <w:sz w:val="20"/>
                <w:lang w:eastAsia="en-US"/>
              </w:rPr>
              <w:t>-</w:t>
            </w:r>
          </w:p>
        </w:tc>
        <w:tc>
          <w:tcPr>
            <w:tcW w:w="1417" w:type="dxa"/>
          </w:tcPr>
          <w:p w14:paraId="7FA3D7F9" w14:textId="3F6DCF84"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1134" w:type="dxa"/>
          </w:tcPr>
          <w:p w14:paraId="4BA166CA"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1</w:t>
            </w:r>
          </w:p>
          <w:p w14:paraId="09F12CA0"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2</w:t>
            </w:r>
          </w:p>
          <w:p w14:paraId="0449B66B"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3</w:t>
            </w:r>
          </w:p>
        </w:tc>
        <w:tc>
          <w:tcPr>
            <w:tcW w:w="992" w:type="dxa"/>
          </w:tcPr>
          <w:p w14:paraId="1AE7D481"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З, У, В</w:t>
            </w:r>
          </w:p>
        </w:tc>
        <w:tc>
          <w:tcPr>
            <w:tcW w:w="1134" w:type="dxa"/>
          </w:tcPr>
          <w:p w14:paraId="4AD02417"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7 мин.</w:t>
            </w:r>
          </w:p>
        </w:tc>
      </w:tr>
      <w:tr w:rsidR="007C04DA" w:rsidRPr="0062101A" w14:paraId="2B15C194" w14:textId="77777777" w:rsidTr="007C04DA">
        <w:tc>
          <w:tcPr>
            <w:tcW w:w="9767" w:type="dxa"/>
            <w:gridSpan w:val="10"/>
          </w:tcPr>
          <w:p w14:paraId="21649786" w14:textId="77777777" w:rsidR="007C04DA" w:rsidRPr="0062101A" w:rsidRDefault="007C04DA" w:rsidP="007C04DA">
            <w:pPr>
              <w:rPr>
                <w:color w:val="auto"/>
                <w:szCs w:val="24"/>
              </w:rPr>
            </w:pPr>
            <w:bookmarkStart w:id="15" w:name="_Hlk202295470"/>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ых ответов из предложенных с последующим обоснованием</w:t>
            </w:r>
            <w:r w:rsidRPr="0062101A">
              <w:rPr>
                <w:color w:val="auto"/>
                <w:szCs w:val="24"/>
              </w:rPr>
              <w:t xml:space="preserve"> </w:t>
            </w:r>
          </w:p>
        </w:tc>
      </w:tr>
      <w:tr w:rsidR="007C04DA" w:rsidRPr="0062101A" w14:paraId="09CA1EE5" w14:textId="77777777" w:rsidTr="007C04DA">
        <w:tc>
          <w:tcPr>
            <w:tcW w:w="9767" w:type="dxa"/>
            <w:gridSpan w:val="10"/>
          </w:tcPr>
          <w:p w14:paraId="7CB012B2" w14:textId="77777777" w:rsidR="007C04DA" w:rsidRPr="0062101A" w:rsidRDefault="007C04DA" w:rsidP="007C04DA">
            <w:pPr>
              <w:jc w:val="both"/>
              <w:rPr>
                <w:color w:val="auto"/>
                <w:szCs w:val="24"/>
              </w:rPr>
            </w:pPr>
            <w:r w:rsidRPr="0062101A">
              <w:rPr>
                <w:color w:val="auto"/>
                <w:szCs w:val="24"/>
              </w:rPr>
              <w:t xml:space="preserve">Инструкция: прочитайте текст, выберите правильный ответ и запишите обоснованный ответ </w:t>
            </w:r>
          </w:p>
        </w:tc>
      </w:tr>
      <w:bookmarkEnd w:id="15"/>
      <w:tr w:rsidR="007C04DA" w:rsidRPr="0062101A" w14:paraId="571D0AE8" w14:textId="77777777" w:rsidTr="007C04DA">
        <w:trPr>
          <w:gridAfter w:val="1"/>
          <w:wAfter w:w="20" w:type="dxa"/>
        </w:trPr>
        <w:tc>
          <w:tcPr>
            <w:tcW w:w="540" w:type="dxa"/>
          </w:tcPr>
          <w:p w14:paraId="2A0FDDC8" w14:textId="77777777" w:rsidR="007C04DA" w:rsidRPr="0062101A" w:rsidRDefault="007C04DA" w:rsidP="007C04DA">
            <w:pPr>
              <w:rPr>
                <w:color w:val="auto"/>
                <w:sz w:val="20"/>
              </w:rPr>
            </w:pPr>
            <w:r w:rsidRPr="0062101A">
              <w:rPr>
                <w:color w:val="auto"/>
                <w:sz w:val="20"/>
              </w:rPr>
              <w:t xml:space="preserve">17. </w:t>
            </w:r>
          </w:p>
        </w:tc>
        <w:tc>
          <w:tcPr>
            <w:tcW w:w="2577" w:type="dxa"/>
            <w:gridSpan w:val="3"/>
          </w:tcPr>
          <w:p w14:paraId="3DBC0A0A" w14:textId="77777777" w:rsidR="007C04DA" w:rsidRPr="0062101A" w:rsidRDefault="007C04DA" w:rsidP="007C04DA">
            <w:pPr>
              <w:rPr>
                <w:color w:val="auto"/>
                <w:sz w:val="20"/>
              </w:rPr>
            </w:pPr>
            <w:r w:rsidRPr="0062101A">
              <w:rPr>
                <w:color w:val="auto"/>
                <w:sz w:val="20"/>
              </w:rPr>
              <w:t>Кто имеет право присваивать дифференциальную ренту 1?</w:t>
            </w:r>
          </w:p>
        </w:tc>
        <w:tc>
          <w:tcPr>
            <w:tcW w:w="1953" w:type="dxa"/>
          </w:tcPr>
          <w:p w14:paraId="71D9E6F0" w14:textId="77777777" w:rsidR="007C04DA" w:rsidRPr="0062101A" w:rsidRDefault="007C04DA" w:rsidP="007C04DA">
            <w:pPr>
              <w:rPr>
                <w:color w:val="auto"/>
                <w:sz w:val="20"/>
              </w:rPr>
            </w:pPr>
            <w:r w:rsidRPr="0062101A">
              <w:rPr>
                <w:color w:val="auto"/>
                <w:sz w:val="20"/>
              </w:rPr>
              <w:t>1.Государство</w:t>
            </w:r>
          </w:p>
          <w:p w14:paraId="4F7D8610" w14:textId="77777777" w:rsidR="007C04DA" w:rsidRPr="0062101A" w:rsidRDefault="007C04DA" w:rsidP="007C04DA">
            <w:pPr>
              <w:rPr>
                <w:color w:val="auto"/>
                <w:sz w:val="20"/>
              </w:rPr>
            </w:pPr>
            <w:r w:rsidRPr="0062101A">
              <w:rPr>
                <w:color w:val="auto"/>
                <w:sz w:val="20"/>
              </w:rPr>
              <w:t>2.Домохозяйства</w:t>
            </w:r>
          </w:p>
          <w:p w14:paraId="1D8CFDD7" w14:textId="77777777" w:rsidR="007C04DA" w:rsidRPr="0062101A" w:rsidRDefault="007C04DA" w:rsidP="007C04DA">
            <w:pPr>
              <w:rPr>
                <w:color w:val="auto"/>
                <w:sz w:val="20"/>
              </w:rPr>
            </w:pPr>
            <w:r w:rsidRPr="0062101A">
              <w:rPr>
                <w:color w:val="auto"/>
                <w:sz w:val="20"/>
              </w:rPr>
              <w:t>3.Люди</w:t>
            </w:r>
          </w:p>
          <w:p w14:paraId="44F2D568" w14:textId="77777777" w:rsidR="007C04DA" w:rsidRPr="0062101A" w:rsidRDefault="007C04DA" w:rsidP="007C04DA">
            <w:pPr>
              <w:rPr>
                <w:color w:val="auto"/>
                <w:sz w:val="20"/>
              </w:rPr>
            </w:pPr>
            <w:r w:rsidRPr="0062101A">
              <w:rPr>
                <w:color w:val="auto"/>
                <w:sz w:val="20"/>
              </w:rPr>
              <w:t>4.собственник</w:t>
            </w:r>
          </w:p>
          <w:p w14:paraId="32F1C861" w14:textId="77777777" w:rsidR="007C04DA" w:rsidRPr="0062101A" w:rsidRDefault="007C04DA" w:rsidP="007C04DA">
            <w:pPr>
              <w:rPr>
                <w:color w:val="auto"/>
                <w:sz w:val="20"/>
              </w:rPr>
            </w:pPr>
          </w:p>
        </w:tc>
        <w:tc>
          <w:tcPr>
            <w:tcW w:w="1417" w:type="dxa"/>
          </w:tcPr>
          <w:p w14:paraId="3C251067" w14:textId="72BED70A" w:rsidR="007C04DA" w:rsidRPr="0062101A" w:rsidRDefault="007C04DA" w:rsidP="007C04DA">
            <w:pPr>
              <w:rPr>
                <w:color w:val="auto"/>
                <w:sz w:val="20"/>
              </w:rPr>
            </w:pPr>
          </w:p>
        </w:tc>
        <w:tc>
          <w:tcPr>
            <w:tcW w:w="1134" w:type="dxa"/>
          </w:tcPr>
          <w:p w14:paraId="74F31A61"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1</w:t>
            </w:r>
          </w:p>
          <w:p w14:paraId="2D47E8B6"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2</w:t>
            </w:r>
          </w:p>
          <w:p w14:paraId="3AB75021"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3</w:t>
            </w:r>
          </w:p>
        </w:tc>
        <w:tc>
          <w:tcPr>
            <w:tcW w:w="992" w:type="dxa"/>
          </w:tcPr>
          <w:p w14:paraId="2589DCCE"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З, У, В</w:t>
            </w:r>
          </w:p>
        </w:tc>
        <w:tc>
          <w:tcPr>
            <w:tcW w:w="1134" w:type="dxa"/>
          </w:tcPr>
          <w:p w14:paraId="34E88402" w14:textId="77777777" w:rsidR="007C04DA" w:rsidRPr="0062101A" w:rsidRDefault="007C04DA" w:rsidP="007C04DA">
            <w:pPr>
              <w:rPr>
                <w:color w:val="auto"/>
                <w:sz w:val="20"/>
              </w:rPr>
            </w:pPr>
            <w:r w:rsidRPr="0062101A">
              <w:rPr>
                <w:color w:val="auto"/>
                <w:sz w:val="20"/>
              </w:rPr>
              <w:t>5 мин.</w:t>
            </w:r>
          </w:p>
        </w:tc>
      </w:tr>
      <w:tr w:rsidR="007C04DA" w:rsidRPr="0062101A" w14:paraId="12E1129C" w14:textId="77777777" w:rsidTr="007C04DA">
        <w:trPr>
          <w:gridAfter w:val="1"/>
          <w:wAfter w:w="20" w:type="dxa"/>
        </w:trPr>
        <w:tc>
          <w:tcPr>
            <w:tcW w:w="540" w:type="dxa"/>
          </w:tcPr>
          <w:p w14:paraId="10383961" w14:textId="77777777" w:rsidR="007C04DA" w:rsidRPr="0062101A" w:rsidRDefault="007C04DA" w:rsidP="007C04DA">
            <w:pPr>
              <w:rPr>
                <w:color w:val="auto"/>
                <w:sz w:val="20"/>
              </w:rPr>
            </w:pPr>
            <w:r w:rsidRPr="0062101A">
              <w:rPr>
                <w:color w:val="auto"/>
                <w:sz w:val="20"/>
              </w:rPr>
              <w:t>18.</w:t>
            </w:r>
          </w:p>
        </w:tc>
        <w:tc>
          <w:tcPr>
            <w:tcW w:w="2577" w:type="dxa"/>
            <w:gridSpan w:val="3"/>
          </w:tcPr>
          <w:p w14:paraId="57FE0292" w14:textId="77777777" w:rsidR="007C04DA" w:rsidRPr="0062101A" w:rsidRDefault="007C04DA" w:rsidP="007C04DA">
            <w:pPr>
              <w:rPr>
                <w:color w:val="auto"/>
                <w:sz w:val="20"/>
              </w:rPr>
            </w:pPr>
            <w:r w:rsidRPr="0062101A">
              <w:rPr>
                <w:color w:val="auto"/>
                <w:sz w:val="20"/>
              </w:rPr>
              <w:t>Вам приведён перечень функций, выполняемых банками.</w:t>
            </w:r>
          </w:p>
          <w:p w14:paraId="46B58E0E" w14:textId="77777777" w:rsidR="007C04DA" w:rsidRPr="0062101A" w:rsidRDefault="007C04DA" w:rsidP="007C04DA">
            <w:pPr>
              <w:rPr>
                <w:color w:val="auto"/>
                <w:sz w:val="20"/>
              </w:rPr>
            </w:pPr>
            <w:r w:rsidRPr="0062101A">
              <w:rPr>
                <w:color w:val="auto"/>
                <w:sz w:val="20"/>
              </w:rPr>
              <w:t>Все они, за исключением некоторых, относятся к сфере деятельности</w:t>
            </w:r>
          </w:p>
          <w:p w14:paraId="3E1781F5" w14:textId="77777777" w:rsidR="007C04DA" w:rsidRPr="0062101A" w:rsidRDefault="007C04DA" w:rsidP="007C04DA">
            <w:pPr>
              <w:shd w:val="clear" w:color="auto" w:fill="FFFFFF"/>
              <w:jc w:val="both"/>
              <w:rPr>
                <w:color w:val="auto"/>
                <w:sz w:val="20"/>
              </w:rPr>
            </w:pPr>
            <w:r w:rsidRPr="0062101A">
              <w:rPr>
                <w:color w:val="auto"/>
                <w:sz w:val="20"/>
              </w:rPr>
              <w:t>коммерческих банков. Найдите два термина, «выпадающих» из общего ряда. Обоснуйте свой ответ.</w:t>
            </w:r>
          </w:p>
        </w:tc>
        <w:tc>
          <w:tcPr>
            <w:tcW w:w="1953" w:type="dxa"/>
          </w:tcPr>
          <w:p w14:paraId="26E169CC" w14:textId="77777777" w:rsidR="007C04DA" w:rsidRPr="0062101A" w:rsidRDefault="007C04DA" w:rsidP="007C04DA">
            <w:pPr>
              <w:rPr>
                <w:color w:val="auto"/>
                <w:sz w:val="20"/>
              </w:rPr>
            </w:pPr>
            <w:r w:rsidRPr="0062101A">
              <w:rPr>
                <w:color w:val="auto"/>
                <w:sz w:val="20"/>
              </w:rPr>
              <w:t>1) назначение учётной ставки;</w:t>
            </w:r>
          </w:p>
          <w:p w14:paraId="30A49020" w14:textId="77777777" w:rsidR="007C04DA" w:rsidRPr="0062101A" w:rsidRDefault="007C04DA" w:rsidP="007C04DA">
            <w:pPr>
              <w:rPr>
                <w:color w:val="auto"/>
                <w:sz w:val="20"/>
              </w:rPr>
            </w:pPr>
            <w:r w:rsidRPr="0062101A">
              <w:rPr>
                <w:color w:val="auto"/>
                <w:sz w:val="20"/>
              </w:rPr>
              <w:t>2) покупка и продажа валюты;</w:t>
            </w:r>
          </w:p>
          <w:p w14:paraId="3439ED5F" w14:textId="77777777" w:rsidR="007C04DA" w:rsidRPr="0062101A" w:rsidRDefault="007C04DA" w:rsidP="007C04DA">
            <w:pPr>
              <w:rPr>
                <w:color w:val="auto"/>
                <w:sz w:val="20"/>
              </w:rPr>
            </w:pPr>
            <w:r w:rsidRPr="0062101A">
              <w:rPr>
                <w:color w:val="auto"/>
                <w:sz w:val="20"/>
              </w:rPr>
              <w:t>3) продажа дорожных чеков;</w:t>
            </w:r>
          </w:p>
          <w:p w14:paraId="2D5435DF" w14:textId="77777777" w:rsidR="007C04DA" w:rsidRPr="0062101A" w:rsidRDefault="007C04DA" w:rsidP="007C04DA">
            <w:pPr>
              <w:rPr>
                <w:color w:val="auto"/>
                <w:sz w:val="20"/>
              </w:rPr>
            </w:pPr>
            <w:r w:rsidRPr="0062101A">
              <w:rPr>
                <w:color w:val="auto"/>
                <w:sz w:val="20"/>
              </w:rPr>
              <w:t>4) обслуживание счетов фирм;</w:t>
            </w:r>
          </w:p>
          <w:p w14:paraId="12A3761E" w14:textId="77777777" w:rsidR="007C04DA" w:rsidRPr="0062101A" w:rsidRDefault="007C04DA" w:rsidP="007C04DA">
            <w:pPr>
              <w:rPr>
                <w:color w:val="auto"/>
                <w:sz w:val="20"/>
              </w:rPr>
            </w:pPr>
            <w:r w:rsidRPr="0062101A">
              <w:rPr>
                <w:color w:val="auto"/>
                <w:sz w:val="20"/>
              </w:rPr>
              <w:t>5) осуществление монопольной эмиссии денег;</w:t>
            </w:r>
          </w:p>
          <w:p w14:paraId="23F72907" w14:textId="77777777" w:rsidR="007C04DA" w:rsidRPr="0062101A" w:rsidRDefault="007C04DA" w:rsidP="007C04DA">
            <w:pPr>
              <w:rPr>
                <w:color w:val="auto"/>
                <w:sz w:val="20"/>
              </w:rPr>
            </w:pPr>
            <w:r w:rsidRPr="0062101A">
              <w:rPr>
                <w:color w:val="auto"/>
                <w:sz w:val="20"/>
              </w:rPr>
              <w:t>6) открытие и обслуживание депозитов граждан.</w:t>
            </w:r>
          </w:p>
        </w:tc>
        <w:tc>
          <w:tcPr>
            <w:tcW w:w="1417" w:type="dxa"/>
          </w:tcPr>
          <w:p w14:paraId="25C89A1A" w14:textId="1E4C7D8A" w:rsidR="007C04DA" w:rsidRPr="0062101A" w:rsidRDefault="007C04DA" w:rsidP="007C04DA">
            <w:pPr>
              <w:rPr>
                <w:color w:val="auto"/>
                <w:sz w:val="20"/>
              </w:rPr>
            </w:pPr>
          </w:p>
        </w:tc>
        <w:tc>
          <w:tcPr>
            <w:tcW w:w="1134" w:type="dxa"/>
          </w:tcPr>
          <w:p w14:paraId="1BCC9471"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1</w:t>
            </w:r>
          </w:p>
          <w:p w14:paraId="126760FC"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2</w:t>
            </w:r>
          </w:p>
          <w:p w14:paraId="23006449"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3</w:t>
            </w:r>
          </w:p>
        </w:tc>
        <w:tc>
          <w:tcPr>
            <w:tcW w:w="992" w:type="dxa"/>
          </w:tcPr>
          <w:p w14:paraId="61141BF6"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З, У, В</w:t>
            </w:r>
          </w:p>
        </w:tc>
        <w:tc>
          <w:tcPr>
            <w:tcW w:w="1134" w:type="dxa"/>
          </w:tcPr>
          <w:p w14:paraId="5B81853B" w14:textId="77777777" w:rsidR="007C04DA" w:rsidRPr="0062101A" w:rsidRDefault="007C04DA" w:rsidP="007C04DA">
            <w:pPr>
              <w:rPr>
                <w:color w:val="auto"/>
                <w:sz w:val="20"/>
              </w:rPr>
            </w:pPr>
            <w:r w:rsidRPr="0062101A">
              <w:rPr>
                <w:color w:val="auto"/>
                <w:sz w:val="20"/>
              </w:rPr>
              <w:t>10 мин.</w:t>
            </w:r>
          </w:p>
        </w:tc>
      </w:tr>
      <w:tr w:rsidR="007C04DA" w:rsidRPr="0062101A" w14:paraId="1EE8A7A2" w14:textId="77777777" w:rsidTr="007C04DA">
        <w:trPr>
          <w:gridAfter w:val="1"/>
          <w:wAfter w:w="20" w:type="dxa"/>
        </w:trPr>
        <w:tc>
          <w:tcPr>
            <w:tcW w:w="540" w:type="dxa"/>
          </w:tcPr>
          <w:p w14:paraId="5F93ACE8" w14:textId="77777777" w:rsidR="007C04DA" w:rsidRPr="0062101A" w:rsidRDefault="007C04DA" w:rsidP="007C04DA">
            <w:pPr>
              <w:rPr>
                <w:color w:val="auto"/>
                <w:sz w:val="20"/>
              </w:rPr>
            </w:pPr>
            <w:r w:rsidRPr="0062101A">
              <w:rPr>
                <w:color w:val="auto"/>
                <w:sz w:val="20"/>
              </w:rPr>
              <w:t xml:space="preserve">19. </w:t>
            </w:r>
          </w:p>
        </w:tc>
        <w:tc>
          <w:tcPr>
            <w:tcW w:w="2577" w:type="dxa"/>
            <w:gridSpan w:val="3"/>
          </w:tcPr>
          <w:p w14:paraId="3F5D3000" w14:textId="77777777" w:rsidR="007C04DA" w:rsidRPr="0062101A" w:rsidRDefault="007C04DA" w:rsidP="007C04DA">
            <w:pPr>
              <w:shd w:val="clear" w:color="auto" w:fill="FFFFFF"/>
              <w:rPr>
                <w:color w:val="auto"/>
                <w:sz w:val="20"/>
              </w:rPr>
            </w:pPr>
            <w:r w:rsidRPr="0062101A">
              <w:rPr>
                <w:color w:val="auto"/>
                <w:sz w:val="20"/>
              </w:rPr>
              <w:t>Найдите в приведённом в соседнем столбце списке механизмы, которые можно отнести к одной группе политики государства.</w:t>
            </w:r>
          </w:p>
        </w:tc>
        <w:tc>
          <w:tcPr>
            <w:tcW w:w="1953" w:type="dxa"/>
          </w:tcPr>
          <w:p w14:paraId="7507432B" w14:textId="77777777" w:rsidR="007C04DA" w:rsidRPr="0062101A" w:rsidRDefault="007C04DA" w:rsidP="007C04DA">
            <w:pPr>
              <w:rPr>
                <w:color w:val="auto"/>
                <w:sz w:val="20"/>
              </w:rPr>
            </w:pPr>
            <w:r w:rsidRPr="0062101A">
              <w:rPr>
                <w:color w:val="auto"/>
                <w:sz w:val="20"/>
              </w:rPr>
              <w:t>1) поддержка и защита конкуренции</w:t>
            </w:r>
          </w:p>
          <w:p w14:paraId="32A8BA4A" w14:textId="77777777" w:rsidR="007C04DA" w:rsidRPr="0062101A" w:rsidRDefault="007C04DA" w:rsidP="007C04DA">
            <w:pPr>
              <w:rPr>
                <w:color w:val="auto"/>
                <w:sz w:val="20"/>
              </w:rPr>
            </w:pPr>
            <w:r w:rsidRPr="0062101A">
              <w:rPr>
                <w:color w:val="auto"/>
                <w:sz w:val="20"/>
              </w:rPr>
              <w:t>2) изменение учётной ставки рефинансирования</w:t>
            </w:r>
          </w:p>
          <w:p w14:paraId="0DFF717E" w14:textId="77777777" w:rsidR="007C04DA" w:rsidRPr="0062101A" w:rsidRDefault="007C04DA" w:rsidP="007C04DA">
            <w:pPr>
              <w:rPr>
                <w:color w:val="auto"/>
                <w:sz w:val="20"/>
              </w:rPr>
            </w:pPr>
            <w:r w:rsidRPr="0062101A">
              <w:rPr>
                <w:color w:val="auto"/>
                <w:sz w:val="20"/>
              </w:rPr>
              <w:t>3) обеспечение защиты прав собственности</w:t>
            </w:r>
          </w:p>
          <w:p w14:paraId="1BB1A2A0" w14:textId="77777777" w:rsidR="007C04DA" w:rsidRPr="0062101A" w:rsidRDefault="007C04DA" w:rsidP="007C04DA">
            <w:pPr>
              <w:rPr>
                <w:color w:val="auto"/>
                <w:sz w:val="20"/>
              </w:rPr>
            </w:pPr>
            <w:r w:rsidRPr="0062101A">
              <w:rPr>
                <w:color w:val="auto"/>
                <w:sz w:val="20"/>
              </w:rPr>
              <w:lastRenderedPageBreak/>
              <w:t>4) регулирование доходов населения</w:t>
            </w:r>
          </w:p>
          <w:p w14:paraId="08B8A247" w14:textId="77777777" w:rsidR="007C04DA" w:rsidRPr="0062101A" w:rsidRDefault="007C04DA" w:rsidP="007C04DA">
            <w:pPr>
              <w:rPr>
                <w:color w:val="auto"/>
                <w:sz w:val="20"/>
              </w:rPr>
            </w:pPr>
            <w:r w:rsidRPr="0062101A">
              <w:rPr>
                <w:color w:val="auto"/>
                <w:sz w:val="20"/>
              </w:rPr>
              <w:t>5) установление нормы банковского резерва</w:t>
            </w:r>
          </w:p>
          <w:p w14:paraId="2E364294" w14:textId="77777777" w:rsidR="007C04DA" w:rsidRPr="0062101A" w:rsidRDefault="007C04DA" w:rsidP="007C04DA">
            <w:pPr>
              <w:shd w:val="clear" w:color="auto" w:fill="FFFFFF"/>
              <w:rPr>
                <w:color w:val="auto"/>
                <w:sz w:val="20"/>
              </w:rPr>
            </w:pPr>
            <w:r w:rsidRPr="0062101A">
              <w:rPr>
                <w:color w:val="auto"/>
                <w:sz w:val="20"/>
              </w:rPr>
              <w:t>6) операции на рынке ценных бумаг</w:t>
            </w:r>
          </w:p>
        </w:tc>
        <w:tc>
          <w:tcPr>
            <w:tcW w:w="1417" w:type="dxa"/>
          </w:tcPr>
          <w:p w14:paraId="5BB84BA9" w14:textId="7778E7FA" w:rsidR="007C04DA" w:rsidRPr="0062101A" w:rsidRDefault="007C04DA" w:rsidP="007C04DA">
            <w:pPr>
              <w:shd w:val="clear" w:color="auto" w:fill="FFFFFF"/>
              <w:rPr>
                <w:color w:val="auto"/>
                <w:sz w:val="20"/>
                <w:highlight w:val="yellow"/>
              </w:rPr>
            </w:pPr>
          </w:p>
        </w:tc>
        <w:tc>
          <w:tcPr>
            <w:tcW w:w="1134" w:type="dxa"/>
          </w:tcPr>
          <w:p w14:paraId="483B8C4D"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1</w:t>
            </w:r>
          </w:p>
          <w:p w14:paraId="2F82541E"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2</w:t>
            </w:r>
          </w:p>
          <w:p w14:paraId="35E1DD30"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3</w:t>
            </w:r>
          </w:p>
          <w:p w14:paraId="34EF4F8F"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1</w:t>
            </w:r>
          </w:p>
          <w:p w14:paraId="5BCBE19C"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2</w:t>
            </w:r>
          </w:p>
          <w:p w14:paraId="379B1482"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3</w:t>
            </w:r>
          </w:p>
        </w:tc>
        <w:tc>
          <w:tcPr>
            <w:tcW w:w="992" w:type="dxa"/>
          </w:tcPr>
          <w:p w14:paraId="536E9C36" w14:textId="77777777" w:rsidR="007C04DA" w:rsidRPr="0062101A" w:rsidRDefault="007C04DA" w:rsidP="007C04DA">
            <w:pPr>
              <w:shd w:val="clear" w:color="auto" w:fill="FFFFFF"/>
              <w:rPr>
                <w:color w:val="auto"/>
                <w:sz w:val="20"/>
              </w:rPr>
            </w:pPr>
            <w:r w:rsidRPr="0062101A">
              <w:rPr>
                <w:color w:val="auto"/>
                <w:sz w:val="20"/>
              </w:rPr>
              <w:t>З, У, В</w:t>
            </w:r>
          </w:p>
        </w:tc>
        <w:tc>
          <w:tcPr>
            <w:tcW w:w="1134" w:type="dxa"/>
          </w:tcPr>
          <w:p w14:paraId="556BAD6A" w14:textId="77777777" w:rsidR="007C04DA" w:rsidRPr="0062101A" w:rsidRDefault="007C04DA" w:rsidP="007C04DA">
            <w:pPr>
              <w:shd w:val="clear" w:color="auto" w:fill="FFFFFF"/>
              <w:rPr>
                <w:color w:val="auto"/>
                <w:sz w:val="20"/>
              </w:rPr>
            </w:pPr>
            <w:r w:rsidRPr="0062101A">
              <w:rPr>
                <w:color w:val="auto"/>
                <w:sz w:val="20"/>
              </w:rPr>
              <w:t>5 мин.</w:t>
            </w:r>
          </w:p>
        </w:tc>
      </w:tr>
      <w:tr w:rsidR="007C04DA" w:rsidRPr="0062101A" w14:paraId="785396A9" w14:textId="77777777" w:rsidTr="007C04DA">
        <w:trPr>
          <w:gridAfter w:val="1"/>
          <w:wAfter w:w="20" w:type="dxa"/>
        </w:trPr>
        <w:tc>
          <w:tcPr>
            <w:tcW w:w="540" w:type="dxa"/>
          </w:tcPr>
          <w:p w14:paraId="5E73A972" w14:textId="77777777" w:rsidR="007C04DA" w:rsidRPr="0062101A" w:rsidRDefault="007C04DA" w:rsidP="007C04DA">
            <w:pPr>
              <w:rPr>
                <w:color w:val="auto"/>
                <w:sz w:val="20"/>
              </w:rPr>
            </w:pPr>
            <w:r w:rsidRPr="0062101A">
              <w:rPr>
                <w:color w:val="auto"/>
                <w:sz w:val="20"/>
              </w:rPr>
              <w:t>20.</w:t>
            </w:r>
          </w:p>
        </w:tc>
        <w:tc>
          <w:tcPr>
            <w:tcW w:w="2577" w:type="dxa"/>
            <w:gridSpan w:val="3"/>
          </w:tcPr>
          <w:p w14:paraId="16387214" w14:textId="77777777" w:rsidR="007C04DA" w:rsidRPr="0062101A" w:rsidRDefault="007C04DA" w:rsidP="007C04DA">
            <w:pPr>
              <w:rPr>
                <w:color w:val="auto"/>
                <w:sz w:val="20"/>
              </w:rPr>
            </w:pPr>
            <w:r w:rsidRPr="0062101A">
              <w:rPr>
                <w:color w:val="auto"/>
                <w:sz w:val="20"/>
              </w:rPr>
              <w:t xml:space="preserve">Определите, что из представленного перечня в соседнем столбце соответствует экономическому смыслу реализации производственной деятельности </w:t>
            </w:r>
          </w:p>
        </w:tc>
        <w:tc>
          <w:tcPr>
            <w:tcW w:w="1953" w:type="dxa"/>
          </w:tcPr>
          <w:p w14:paraId="0E7D1FD1" w14:textId="77777777" w:rsidR="007C04DA" w:rsidRPr="0062101A" w:rsidRDefault="007C04DA" w:rsidP="007C04DA">
            <w:pPr>
              <w:rPr>
                <w:color w:val="auto"/>
                <w:sz w:val="20"/>
              </w:rPr>
            </w:pPr>
            <w:r w:rsidRPr="0062101A">
              <w:rPr>
                <w:color w:val="auto"/>
                <w:sz w:val="20"/>
              </w:rPr>
              <w:t>А. Труд/Доход, Деньги/Интерес, Решение/Кризис</w:t>
            </w:r>
          </w:p>
          <w:p w14:paraId="713A5164" w14:textId="77777777" w:rsidR="007C04DA" w:rsidRPr="0062101A" w:rsidRDefault="007C04DA" w:rsidP="007C04DA">
            <w:pPr>
              <w:rPr>
                <w:color w:val="auto"/>
                <w:sz w:val="20"/>
              </w:rPr>
            </w:pPr>
            <w:r w:rsidRPr="0062101A">
              <w:rPr>
                <w:color w:val="auto"/>
                <w:sz w:val="20"/>
              </w:rPr>
              <w:t>Б. Прибыль/Заботы, Капитал/Решение, Земля/Прибыль</w:t>
            </w:r>
          </w:p>
          <w:p w14:paraId="65515992" w14:textId="77777777" w:rsidR="007C04DA" w:rsidRPr="0062101A" w:rsidRDefault="007C04DA" w:rsidP="007C04DA">
            <w:pPr>
              <w:rPr>
                <w:color w:val="auto"/>
                <w:sz w:val="20"/>
              </w:rPr>
            </w:pPr>
            <w:r w:rsidRPr="0062101A">
              <w:rPr>
                <w:color w:val="auto"/>
                <w:sz w:val="20"/>
              </w:rPr>
              <w:t>В. Труд/Заработная плата, Капитал/Процент,</w:t>
            </w:r>
          </w:p>
          <w:p w14:paraId="7CE613C5" w14:textId="77777777" w:rsidR="007C04DA" w:rsidRPr="0062101A" w:rsidRDefault="007C04DA" w:rsidP="007C04DA">
            <w:pPr>
              <w:rPr>
                <w:color w:val="auto"/>
                <w:sz w:val="20"/>
              </w:rPr>
            </w:pPr>
            <w:r w:rsidRPr="0062101A">
              <w:rPr>
                <w:color w:val="auto"/>
                <w:sz w:val="20"/>
              </w:rPr>
              <w:t>Земля/Рента,</w:t>
            </w:r>
          </w:p>
        </w:tc>
        <w:tc>
          <w:tcPr>
            <w:tcW w:w="1417" w:type="dxa"/>
          </w:tcPr>
          <w:p w14:paraId="62635F5B" w14:textId="77777777" w:rsidR="007C04DA" w:rsidRPr="0062101A" w:rsidRDefault="007C04DA" w:rsidP="007C04DA">
            <w:pPr>
              <w:rPr>
                <w:color w:val="auto"/>
                <w:sz w:val="20"/>
              </w:rPr>
            </w:pPr>
          </w:p>
        </w:tc>
        <w:tc>
          <w:tcPr>
            <w:tcW w:w="1134" w:type="dxa"/>
          </w:tcPr>
          <w:p w14:paraId="194E1BD9"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1</w:t>
            </w:r>
          </w:p>
          <w:p w14:paraId="648F1BFC"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2</w:t>
            </w:r>
          </w:p>
          <w:p w14:paraId="61318FAD"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1.3</w:t>
            </w:r>
          </w:p>
          <w:p w14:paraId="4561C6B9"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1</w:t>
            </w:r>
          </w:p>
          <w:p w14:paraId="5311901B"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2</w:t>
            </w:r>
          </w:p>
          <w:p w14:paraId="63D24109" w14:textId="77777777" w:rsidR="007C04DA" w:rsidRPr="0062101A" w:rsidRDefault="007C04DA" w:rsidP="007C04DA">
            <w:pPr>
              <w:widowControl w:val="0"/>
              <w:autoSpaceDE w:val="0"/>
              <w:autoSpaceDN w:val="0"/>
              <w:adjustRightInd w:val="0"/>
              <w:ind w:left="-9" w:firstLine="9"/>
              <w:jc w:val="center"/>
              <w:rPr>
                <w:color w:val="auto"/>
                <w:sz w:val="20"/>
              </w:rPr>
            </w:pPr>
            <w:r w:rsidRPr="0062101A">
              <w:rPr>
                <w:color w:val="auto"/>
                <w:sz w:val="20"/>
              </w:rPr>
              <w:t>УК-2.3</w:t>
            </w:r>
          </w:p>
        </w:tc>
        <w:tc>
          <w:tcPr>
            <w:tcW w:w="992" w:type="dxa"/>
          </w:tcPr>
          <w:p w14:paraId="1415DF52" w14:textId="77777777" w:rsidR="007C04DA" w:rsidRPr="0062101A" w:rsidRDefault="007C04DA" w:rsidP="007C04DA">
            <w:pPr>
              <w:shd w:val="clear" w:color="auto" w:fill="FFFFFF"/>
              <w:rPr>
                <w:color w:val="auto"/>
                <w:sz w:val="20"/>
              </w:rPr>
            </w:pPr>
            <w:r w:rsidRPr="0062101A">
              <w:rPr>
                <w:color w:val="auto"/>
                <w:sz w:val="20"/>
              </w:rPr>
              <w:t>З, У, В</w:t>
            </w:r>
          </w:p>
        </w:tc>
        <w:tc>
          <w:tcPr>
            <w:tcW w:w="1134" w:type="dxa"/>
          </w:tcPr>
          <w:p w14:paraId="26251998" w14:textId="77777777" w:rsidR="007C04DA" w:rsidRPr="0062101A" w:rsidRDefault="007C04DA" w:rsidP="007C04DA">
            <w:pPr>
              <w:rPr>
                <w:color w:val="auto"/>
                <w:sz w:val="20"/>
              </w:rPr>
            </w:pPr>
            <w:r w:rsidRPr="0062101A">
              <w:rPr>
                <w:color w:val="auto"/>
                <w:sz w:val="20"/>
              </w:rPr>
              <w:t>10 мин.</w:t>
            </w:r>
          </w:p>
        </w:tc>
      </w:tr>
    </w:tbl>
    <w:p w14:paraId="39C7C54F" w14:textId="77777777" w:rsidR="007C04DA" w:rsidRPr="0062101A" w:rsidRDefault="007C04DA" w:rsidP="007C04DA">
      <w:pPr>
        <w:shd w:val="clear" w:color="auto" w:fill="FFFFFF"/>
        <w:jc w:val="both"/>
        <w:rPr>
          <w:color w:val="auto"/>
          <w:szCs w:val="24"/>
          <w:lang w:eastAsia="en-US"/>
        </w:rPr>
      </w:pPr>
    </w:p>
    <w:p w14:paraId="3FE9418A" w14:textId="77777777" w:rsidR="007C04DA" w:rsidRPr="0062101A" w:rsidRDefault="007C04DA" w:rsidP="007C04DA">
      <w:pPr>
        <w:shd w:val="clear" w:color="auto" w:fill="FFFFFF"/>
        <w:jc w:val="both"/>
        <w:rPr>
          <w:color w:val="auto"/>
          <w:szCs w:val="24"/>
          <w:lang w:eastAsia="en-US"/>
        </w:rPr>
      </w:pPr>
    </w:p>
    <w:p w14:paraId="72841CCD" w14:textId="77777777" w:rsidR="007C04DA" w:rsidRPr="0062101A" w:rsidRDefault="007C04DA" w:rsidP="007C04DA">
      <w:pPr>
        <w:shd w:val="clear" w:color="auto" w:fill="FFFFFF"/>
        <w:jc w:val="both"/>
        <w:rPr>
          <w:color w:val="auto"/>
          <w:szCs w:val="24"/>
          <w:lang w:eastAsia="en-US"/>
        </w:rPr>
      </w:pPr>
    </w:p>
    <w:p w14:paraId="5151E43A" w14:textId="77777777" w:rsidR="007C04DA" w:rsidRPr="0062101A" w:rsidRDefault="007C04DA" w:rsidP="007C04DA">
      <w:pPr>
        <w:ind w:firstLine="539"/>
        <w:jc w:val="center"/>
        <w:rPr>
          <w:b/>
          <w:color w:val="auto"/>
          <w:szCs w:val="24"/>
        </w:rPr>
      </w:pPr>
    </w:p>
    <w:p w14:paraId="4DAD535F" w14:textId="77777777" w:rsidR="007C04DA" w:rsidRPr="0062101A" w:rsidRDefault="007C04DA" w:rsidP="007C04DA">
      <w:pPr>
        <w:rPr>
          <w:b/>
          <w:color w:val="auto"/>
          <w:szCs w:val="24"/>
        </w:rPr>
      </w:pPr>
    </w:p>
    <w:p w14:paraId="0D64363C" w14:textId="77777777" w:rsidR="007C04DA" w:rsidRPr="0062101A" w:rsidRDefault="007C04DA" w:rsidP="007C04DA">
      <w:pPr>
        <w:rPr>
          <w:b/>
          <w:color w:val="auto"/>
          <w:szCs w:val="24"/>
        </w:rPr>
      </w:pPr>
    </w:p>
    <w:p w14:paraId="588163A7" w14:textId="77777777" w:rsidR="007C04DA" w:rsidRPr="0062101A" w:rsidRDefault="007C04DA" w:rsidP="007C04DA">
      <w:pPr>
        <w:ind w:firstLine="539"/>
        <w:jc w:val="center"/>
        <w:rPr>
          <w:b/>
          <w:color w:val="auto"/>
          <w:szCs w:val="24"/>
        </w:rPr>
      </w:pPr>
    </w:p>
    <w:p w14:paraId="76D8DEEC" w14:textId="77777777" w:rsidR="007C04DA" w:rsidRPr="0062101A" w:rsidRDefault="007C04DA" w:rsidP="007C04DA">
      <w:pPr>
        <w:shd w:val="clear" w:color="auto" w:fill="FFFFFF"/>
        <w:spacing w:before="100" w:beforeAutospacing="1"/>
        <w:ind w:firstLine="709"/>
        <w:rPr>
          <w:b/>
          <w:color w:val="auto"/>
          <w:szCs w:val="24"/>
          <w:lang w:eastAsia="en-US"/>
        </w:rPr>
      </w:pPr>
      <w:r w:rsidRPr="0062101A">
        <w:rPr>
          <w:b/>
          <w:color w:val="auto"/>
          <w:szCs w:val="24"/>
          <w:lang w:eastAsia="en-US"/>
        </w:rPr>
        <w:t xml:space="preserve">                         </w:t>
      </w:r>
    </w:p>
    <w:p w14:paraId="23098740" w14:textId="77777777" w:rsidR="007C04DA" w:rsidRPr="0062101A" w:rsidRDefault="007C04DA" w:rsidP="007C04DA">
      <w:pPr>
        <w:ind w:left="142" w:firstLine="566"/>
        <w:rPr>
          <w:bCs/>
          <w:color w:val="auto"/>
          <w:szCs w:val="24"/>
        </w:rPr>
      </w:pPr>
    </w:p>
    <w:p w14:paraId="3F96593F" w14:textId="77777777" w:rsidR="007C04DA" w:rsidRPr="0062101A" w:rsidRDefault="007C04DA" w:rsidP="007C04DA">
      <w:pPr>
        <w:ind w:firstLine="539"/>
        <w:jc w:val="center"/>
        <w:rPr>
          <w:b/>
          <w:color w:val="auto"/>
          <w:szCs w:val="24"/>
        </w:rPr>
      </w:pPr>
    </w:p>
    <w:p w14:paraId="05EAAC2B" w14:textId="77777777" w:rsidR="007C04DA" w:rsidRPr="0062101A" w:rsidRDefault="007C04DA" w:rsidP="007C04DA">
      <w:pPr>
        <w:ind w:firstLine="539"/>
        <w:jc w:val="center"/>
        <w:rPr>
          <w:b/>
          <w:color w:val="auto"/>
          <w:szCs w:val="24"/>
        </w:rPr>
      </w:pPr>
    </w:p>
    <w:p w14:paraId="16DB9EC7" w14:textId="77777777" w:rsidR="007C04DA" w:rsidRPr="0062101A" w:rsidRDefault="007C04DA" w:rsidP="007C04DA">
      <w:pPr>
        <w:ind w:firstLine="539"/>
        <w:jc w:val="center"/>
        <w:rPr>
          <w:b/>
          <w:color w:val="auto"/>
          <w:szCs w:val="24"/>
        </w:rPr>
      </w:pPr>
    </w:p>
    <w:p w14:paraId="0266F1C4" w14:textId="77777777" w:rsidR="007C04DA" w:rsidRPr="0062101A" w:rsidRDefault="007C04DA" w:rsidP="007C04DA">
      <w:pPr>
        <w:ind w:firstLine="539"/>
        <w:jc w:val="center"/>
        <w:rPr>
          <w:b/>
          <w:color w:val="auto"/>
          <w:szCs w:val="24"/>
        </w:rPr>
      </w:pPr>
    </w:p>
    <w:p w14:paraId="326E36B4" w14:textId="29B7EFE6" w:rsidR="007C04DA" w:rsidRPr="0062101A" w:rsidRDefault="007C04DA">
      <w:pPr>
        <w:spacing w:after="160" w:line="259" w:lineRule="auto"/>
        <w:rPr>
          <w:b/>
          <w:color w:val="auto"/>
          <w:sz w:val="28"/>
        </w:rPr>
      </w:pPr>
      <w:r w:rsidRPr="0062101A">
        <w:rPr>
          <w:b/>
          <w:color w:val="auto"/>
          <w:sz w:val="28"/>
        </w:rPr>
        <w:br w:type="page"/>
      </w:r>
    </w:p>
    <w:p w14:paraId="304B9F64" w14:textId="77777777" w:rsidR="007C04DA" w:rsidRPr="0062101A" w:rsidRDefault="007C04DA" w:rsidP="007C04DA">
      <w:pPr>
        <w:jc w:val="center"/>
        <w:rPr>
          <w:b/>
          <w:color w:val="auto"/>
          <w:sz w:val="28"/>
          <w:szCs w:val="28"/>
        </w:rPr>
      </w:pPr>
    </w:p>
    <w:p w14:paraId="602E944C" w14:textId="77777777" w:rsidR="007C04DA" w:rsidRPr="0062101A" w:rsidRDefault="007C04DA" w:rsidP="007C04DA">
      <w:pPr>
        <w:jc w:val="center"/>
        <w:rPr>
          <w:b/>
          <w:color w:val="auto"/>
          <w:sz w:val="28"/>
          <w:szCs w:val="28"/>
        </w:rPr>
      </w:pPr>
    </w:p>
    <w:p w14:paraId="75FC00B2" w14:textId="77777777" w:rsidR="007C04DA" w:rsidRPr="0062101A" w:rsidRDefault="007C04DA" w:rsidP="007C04DA">
      <w:pPr>
        <w:jc w:val="center"/>
        <w:rPr>
          <w:b/>
          <w:color w:val="auto"/>
          <w:sz w:val="28"/>
          <w:szCs w:val="28"/>
        </w:rPr>
      </w:pPr>
    </w:p>
    <w:p w14:paraId="5FB3ABBE" w14:textId="77777777" w:rsidR="007C04DA" w:rsidRPr="0062101A" w:rsidRDefault="007C04DA" w:rsidP="007C04DA">
      <w:pPr>
        <w:jc w:val="center"/>
        <w:rPr>
          <w:b/>
          <w:color w:val="auto"/>
          <w:sz w:val="28"/>
          <w:szCs w:val="28"/>
        </w:rPr>
      </w:pPr>
    </w:p>
    <w:p w14:paraId="0AD07444" w14:textId="77777777" w:rsidR="007C04DA" w:rsidRPr="0062101A" w:rsidRDefault="007C04DA" w:rsidP="007C04DA">
      <w:pPr>
        <w:jc w:val="center"/>
        <w:rPr>
          <w:b/>
          <w:color w:val="auto"/>
          <w:sz w:val="28"/>
          <w:szCs w:val="28"/>
        </w:rPr>
      </w:pPr>
    </w:p>
    <w:p w14:paraId="7A08F8D1" w14:textId="77777777" w:rsidR="007C04DA" w:rsidRPr="0062101A" w:rsidRDefault="007C04DA" w:rsidP="007C04DA">
      <w:pPr>
        <w:jc w:val="center"/>
        <w:rPr>
          <w:b/>
          <w:color w:val="auto"/>
          <w:sz w:val="28"/>
          <w:szCs w:val="28"/>
        </w:rPr>
      </w:pPr>
    </w:p>
    <w:p w14:paraId="453E58E5" w14:textId="77777777" w:rsidR="007C04DA" w:rsidRPr="0062101A" w:rsidRDefault="007C04DA" w:rsidP="007C04DA">
      <w:pPr>
        <w:jc w:val="center"/>
        <w:rPr>
          <w:color w:val="auto"/>
          <w:szCs w:val="24"/>
        </w:rPr>
      </w:pPr>
    </w:p>
    <w:p w14:paraId="03E5237C" w14:textId="77777777" w:rsidR="007C04DA" w:rsidRPr="0062101A" w:rsidRDefault="007C04DA" w:rsidP="007C04DA">
      <w:pPr>
        <w:jc w:val="center"/>
        <w:rPr>
          <w:color w:val="auto"/>
          <w:szCs w:val="24"/>
        </w:rPr>
      </w:pPr>
    </w:p>
    <w:p w14:paraId="088EFACE" w14:textId="77777777" w:rsidR="007C04DA" w:rsidRPr="0062101A" w:rsidRDefault="007C04DA" w:rsidP="007C04DA">
      <w:pPr>
        <w:jc w:val="center"/>
        <w:rPr>
          <w:color w:val="auto"/>
          <w:szCs w:val="24"/>
        </w:rPr>
      </w:pPr>
    </w:p>
    <w:p w14:paraId="7038717F" w14:textId="77777777" w:rsidR="007C04DA" w:rsidRPr="0062101A" w:rsidRDefault="007C04DA" w:rsidP="007C04DA">
      <w:pPr>
        <w:jc w:val="center"/>
        <w:rPr>
          <w:color w:val="auto"/>
          <w:szCs w:val="24"/>
        </w:rPr>
      </w:pPr>
    </w:p>
    <w:p w14:paraId="40670BF9" w14:textId="77777777" w:rsidR="007C04DA" w:rsidRPr="0062101A" w:rsidRDefault="007C04DA" w:rsidP="007C04DA">
      <w:pPr>
        <w:jc w:val="center"/>
        <w:rPr>
          <w:color w:val="auto"/>
          <w:szCs w:val="24"/>
        </w:rPr>
      </w:pPr>
    </w:p>
    <w:p w14:paraId="4C432C98" w14:textId="77777777" w:rsidR="007C04DA" w:rsidRPr="0062101A" w:rsidRDefault="007C04DA" w:rsidP="007C04DA">
      <w:pPr>
        <w:jc w:val="center"/>
        <w:rPr>
          <w:color w:val="auto"/>
          <w:szCs w:val="24"/>
        </w:rPr>
      </w:pPr>
    </w:p>
    <w:p w14:paraId="48129497" w14:textId="77777777" w:rsidR="007C04DA" w:rsidRPr="0062101A" w:rsidRDefault="007C04DA" w:rsidP="007C04DA">
      <w:pPr>
        <w:jc w:val="center"/>
        <w:rPr>
          <w:color w:val="auto"/>
          <w:szCs w:val="24"/>
        </w:rPr>
      </w:pPr>
    </w:p>
    <w:p w14:paraId="0BDB48BD" w14:textId="77777777" w:rsidR="007C04DA" w:rsidRPr="0062101A" w:rsidRDefault="007C04DA" w:rsidP="007C04DA">
      <w:pPr>
        <w:jc w:val="center"/>
        <w:rPr>
          <w:color w:val="auto"/>
          <w:szCs w:val="24"/>
        </w:rPr>
      </w:pPr>
    </w:p>
    <w:p w14:paraId="76823301" w14:textId="77777777" w:rsidR="007C04DA" w:rsidRPr="0062101A" w:rsidRDefault="007C04DA" w:rsidP="007C04DA">
      <w:pPr>
        <w:jc w:val="center"/>
        <w:rPr>
          <w:color w:val="auto"/>
          <w:szCs w:val="24"/>
        </w:rPr>
      </w:pPr>
    </w:p>
    <w:p w14:paraId="7BEB9DFA" w14:textId="77777777" w:rsidR="007C04DA" w:rsidRPr="0062101A" w:rsidRDefault="007C04DA" w:rsidP="007C04DA">
      <w:pPr>
        <w:jc w:val="center"/>
        <w:rPr>
          <w:color w:val="auto"/>
          <w:szCs w:val="24"/>
        </w:rPr>
      </w:pPr>
    </w:p>
    <w:p w14:paraId="19188053" w14:textId="77777777" w:rsidR="007C04DA" w:rsidRPr="0062101A" w:rsidRDefault="007C04DA" w:rsidP="007C04DA">
      <w:pPr>
        <w:jc w:val="center"/>
        <w:rPr>
          <w:color w:val="auto"/>
          <w:szCs w:val="24"/>
        </w:rPr>
      </w:pPr>
    </w:p>
    <w:p w14:paraId="5BFFB768" w14:textId="77777777" w:rsidR="007C04DA" w:rsidRPr="0062101A" w:rsidRDefault="007C04DA" w:rsidP="007C04DA">
      <w:pPr>
        <w:jc w:val="center"/>
        <w:rPr>
          <w:color w:val="auto"/>
          <w:szCs w:val="24"/>
        </w:rPr>
      </w:pPr>
    </w:p>
    <w:p w14:paraId="7C2C0704" w14:textId="77777777" w:rsidR="007C04DA" w:rsidRPr="0062101A" w:rsidRDefault="007C04DA" w:rsidP="007C04DA">
      <w:pPr>
        <w:jc w:val="center"/>
        <w:rPr>
          <w:color w:val="auto"/>
          <w:szCs w:val="24"/>
        </w:rPr>
      </w:pPr>
    </w:p>
    <w:p w14:paraId="4016166B" w14:textId="77777777" w:rsidR="007C04DA" w:rsidRPr="0062101A" w:rsidRDefault="007C04DA" w:rsidP="007C04DA">
      <w:pPr>
        <w:jc w:val="center"/>
        <w:rPr>
          <w:color w:val="auto"/>
          <w:szCs w:val="24"/>
        </w:rPr>
      </w:pPr>
    </w:p>
    <w:p w14:paraId="2A66EB5A" w14:textId="77777777" w:rsidR="007C04DA" w:rsidRPr="0062101A" w:rsidRDefault="007C04DA" w:rsidP="007C04DA">
      <w:pPr>
        <w:jc w:val="center"/>
        <w:rPr>
          <w:b/>
          <w:color w:val="auto"/>
          <w:sz w:val="28"/>
          <w:szCs w:val="28"/>
        </w:rPr>
      </w:pPr>
      <w:r w:rsidRPr="0062101A">
        <w:rPr>
          <w:b/>
          <w:color w:val="auto"/>
          <w:sz w:val="28"/>
          <w:szCs w:val="28"/>
        </w:rPr>
        <w:t xml:space="preserve">ОЦЕНОЧНЫЕ МАТЕРИАЛЫ </w:t>
      </w:r>
    </w:p>
    <w:p w14:paraId="495FA56D" w14:textId="77777777" w:rsidR="007C04DA" w:rsidRPr="0062101A" w:rsidRDefault="007C04DA" w:rsidP="007C04DA">
      <w:pPr>
        <w:jc w:val="center"/>
        <w:rPr>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p>
    <w:p w14:paraId="755A163E" w14:textId="77777777" w:rsidR="007C04DA" w:rsidRPr="0062101A" w:rsidRDefault="007C04DA" w:rsidP="007C04DA">
      <w:pPr>
        <w:jc w:val="center"/>
        <w:rPr>
          <w:b/>
          <w:color w:val="auto"/>
          <w:sz w:val="28"/>
          <w:szCs w:val="28"/>
          <w:u w:val="single"/>
        </w:rPr>
      </w:pPr>
      <w:r w:rsidRPr="0062101A">
        <w:rPr>
          <w:b/>
          <w:color w:val="auto"/>
          <w:sz w:val="28"/>
          <w:szCs w:val="28"/>
          <w:u w:val="single"/>
        </w:rPr>
        <w:t>Стратегический менеджмент на предприятиях АПК</w:t>
      </w:r>
    </w:p>
    <w:p w14:paraId="1C144BF3" w14:textId="77777777" w:rsidR="007C04DA" w:rsidRPr="0062101A" w:rsidRDefault="007C04DA" w:rsidP="007C04DA">
      <w:pPr>
        <w:jc w:val="center"/>
        <w:rPr>
          <w:color w:val="auto"/>
          <w:sz w:val="28"/>
          <w:szCs w:val="28"/>
        </w:rPr>
      </w:pPr>
      <w:r w:rsidRPr="0062101A">
        <w:rPr>
          <w:color w:val="auto"/>
          <w:szCs w:val="24"/>
        </w:rPr>
        <w:t>(наименование дисциплины)</w:t>
      </w:r>
      <w:r w:rsidRPr="0062101A">
        <w:rPr>
          <w:color w:val="auto"/>
          <w:sz w:val="28"/>
          <w:szCs w:val="28"/>
        </w:rPr>
        <w:t xml:space="preserve"> </w:t>
      </w:r>
    </w:p>
    <w:p w14:paraId="51B273D5" w14:textId="77777777" w:rsidR="007C04DA" w:rsidRPr="0062101A" w:rsidRDefault="007C04DA" w:rsidP="007C04DA">
      <w:pPr>
        <w:jc w:val="center"/>
        <w:rPr>
          <w:b/>
          <w:bCs/>
          <w:color w:val="auto"/>
          <w:sz w:val="28"/>
          <w:szCs w:val="28"/>
          <w:u w:val="single"/>
          <w:lang w:eastAsia="en-US"/>
        </w:rPr>
      </w:pPr>
      <w:r w:rsidRPr="0062101A">
        <w:rPr>
          <w:b/>
          <w:bCs/>
          <w:color w:val="auto"/>
          <w:sz w:val="28"/>
          <w:szCs w:val="28"/>
          <w:u w:val="single"/>
          <w:lang w:eastAsia="en-US"/>
        </w:rPr>
        <w:t>35.04.06 Агроинженерия</w:t>
      </w:r>
    </w:p>
    <w:p w14:paraId="461281F4" w14:textId="77777777" w:rsidR="007C04DA" w:rsidRPr="0062101A" w:rsidRDefault="007C04DA" w:rsidP="007C04DA">
      <w:pPr>
        <w:jc w:val="center"/>
        <w:rPr>
          <w:b/>
          <w:bCs/>
          <w:color w:val="auto"/>
          <w:szCs w:val="24"/>
        </w:rPr>
      </w:pPr>
      <w:r w:rsidRPr="0062101A">
        <w:rPr>
          <w:b/>
          <w:bCs/>
          <w:color w:val="auto"/>
          <w:sz w:val="28"/>
          <w:szCs w:val="28"/>
          <w:u w:val="single"/>
        </w:rPr>
        <w:t>Профиль: Современные технологии в агроинженерии</w:t>
      </w:r>
    </w:p>
    <w:p w14:paraId="4F1043BC" w14:textId="77777777" w:rsidR="007C04DA" w:rsidRPr="0062101A" w:rsidRDefault="007C04DA" w:rsidP="007C04DA">
      <w:pPr>
        <w:jc w:val="center"/>
        <w:rPr>
          <w:color w:val="auto"/>
          <w:szCs w:val="24"/>
        </w:rPr>
      </w:pPr>
      <w:r w:rsidRPr="0062101A">
        <w:rPr>
          <w:color w:val="auto"/>
          <w:szCs w:val="24"/>
        </w:rPr>
        <w:t>(шифр и наименование ОПОП ВО)</w:t>
      </w:r>
    </w:p>
    <w:p w14:paraId="3E0351D2" w14:textId="77777777" w:rsidR="007C04DA" w:rsidRPr="0062101A" w:rsidRDefault="007C04DA" w:rsidP="007C04DA">
      <w:pPr>
        <w:jc w:val="center"/>
        <w:rPr>
          <w:color w:val="auto"/>
          <w:szCs w:val="24"/>
        </w:rPr>
      </w:pPr>
    </w:p>
    <w:p w14:paraId="2066CCEB" w14:textId="77777777" w:rsidR="007C04DA" w:rsidRPr="0062101A" w:rsidRDefault="007C04DA" w:rsidP="007C04DA">
      <w:pPr>
        <w:jc w:val="center"/>
        <w:rPr>
          <w:color w:val="auto"/>
          <w:szCs w:val="24"/>
        </w:rPr>
      </w:pPr>
    </w:p>
    <w:p w14:paraId="22D00EDE" w14:textId="77777777" w:rsidR="007C04DA" w:rsidRPr="0062101A" w:rsidRDefault="007C04DA" w:rsidP="007C04DA">
      <w:pPr>
        <w:jc w:val="center"/>
        <w:rPr>
          <w:color w:val="auto"/>
          <w:szCs w:val="24"/>
        </w:rPr>
      </w:pPr>
    </w:p>
    <w:p w14:paraId="22D716AB" w14:textId="77777777" w:rsidR="007C04DA" w:rsidRPr="0062101A" w:rsidRDefault="007C04DA" w:rsidP="007C04DA">
      <w:pPr>
        <w:jc w:val="center"/>
        <w:rPr>
          <w:color w:val="auto"/>
          <w:szCs w:val="24"/>
        </w:rPr>
      </w:pPr>
    </w:p>
    <w:p w14:paraId="308D648E" w14:textId="77777777" w:rsidR="007C04DA" w:rsidRPr="0062101A" w:rsidRDefault="007C04DA" w:rsidP="007C04DA">
      <w:pPr>
        <w:jc w:val="center"/>
        <w:rPr>
          <w:color w:val="auto"/>
          <w:szCs w:val="24"/>
        </w:rPr>
      </w:pPr>
    </w:p>
    <w:p w14:paraId="3B576B89" w14:textId="77777777" w:rsidR="007C04DA" w:rsidRPr="0062101A" w:rsidRDefault="007C04DA" w:rsidP="007C04DA">
      <w:pPr>
        <w:jc w:val="center"/>
        <w:rPr>
          <w:color w:val="auto"/>
          <w:szCs w:val="24"/>
        </w:rPr>
      </w:pPr>
    </w:p>
    <w:p w14:paraId="23C53958" w14:textId="77777777" w:rsidR="007C04DA" w:rsidRPr="0062101A" w:rsidRDefault="007C04DA" w:rsidP="007C04DA">
      <w:pPr>
        <w:jc w:val="center"/>
        <w:rPr>
          <w:color w:val="auto"/>
          <w:szCs w:val="24"/>
        </w:rPr>
      </w:pPr>
    </w:p>
    <w:p w14:paraId="60359EE3" w14:textId="77777777" w:rsidR="007C04DA" w:rsidRPr="0062101A" w:rsidRDefault="007C04DA" w:rsidP="007C04DA">
      <w:pPr>
        <w:jc w:val="center"/>
        <w:rPr>
          <w:color w:val="auto"/>
          <w:szCs w:val="24"/>
        </w:rPr>
      </w:pPr>
    </w:p>
    <w:p w14:paraId="041D53F8" w14:textId="77777777" w:rsidR="007C04DA" w:rsidRPr="0062101A" w:rsidRDefault="007C04DA" w:rsidP="007C04DA">
      <w:pPr>
        <w:jc w:val="center"/>
        <w:rPr>
          <w:color w:val="auto"/>
          <w:szCs w:val="24"/>
        </w:rPr>
      </w:pPr>
    </w:p>
    <w:p w14:paraId="742AFAFA" w14:textId="77777777" w:rsidR="007C04DA" w:rsidRPr="0062101A" w:rsidRDefault="007C04DA" w:rsidP="007C04DA">
      <w:pPr>
        <w:jc w:val="center"/>
        <w:rPr>
          <w:color w:val="auto"/>
          <w:szCs w:val="24"/>
        </w:rPr>
      </w:pPr>
    </w:p>
    <w:p w14:paraId="2FEB3744" w14:textId="77777777" w:rsidR="007C04DA" w:rsidRPr="0062101A" w:rsidRDefault="007C04DA" w:rsidP="007C04DA">
      <w:pPr>
        <w:jc w:val="center"/>
        <w:rPr>
          <w:color w:val="auto"/>
          <w:szCs w:val="24"/>
        </w:rPr>
      </w:pPr>
    </w:p>
    <w:p w14:paraId="6DB3FBA6" w14:textId="77777777" w:rsidR="007C04DA" w:rsidRPr="0062101A" w:rsidRDefault="007C04DA" w:rsidP="007C04DA">
      <w:pPr>
        <w:jc w:val="center"/>
        <w:rPr>
          <w:color w:val="auto"/>
          <w:szCs w:val="24"/>
        </w:rPr>
      </w:pPr>
    </w:p>
    <w:p w14:paraId="2CCA083E" w14:textId="77777777" w:rsidR="007C04DA" w:rsidRPr="0062101A" w:rsidRDefault="007C04DA" w:rsidP="007C04DA">
      <w:pPr>
        <w:jc w:val="center"/>
        <w:rPr>
          <w:color w:val="auto"/>
          <w:szCs w:val="24"/>
        </w:rPr>
      </w:pPr>
    </w:p>
    <w:p w14:paraId="5DAAEC97" w14:textId="77777777" w:rsidR="007C04DA" w:rsidRPr="0062101A" w:rsidRDefault="007C04DA" w:rsidP="007C04DA">
      <w:pPr>
        <w:jc w:val="center"/>
        <w:rPr>
          <w:color w:val="auto"/>
          <w:szCs w:val="24"/>
        </w:rPr>
      </w:pPr>
    </w:p>
    <w:p w14:paraId="0143544C" w14:textId="77777777" w:rsidR="007C04DA" w:rsidRPr="0062101A" w:rsidRDefault="007C04DA" w:rsidP="007C04DA">
      <w:pPr>
        <w:jc w:val="center"/>
        <w:rPr>
          <w:color w:val="auto"/>
          <w:szCs w:val="24"/>
        </w:rPr>
      </w:pPr>
    </w:p>
    <w:p w14:paraId="0F058941" w14:textId="77777777" w:rsidR="007C04DA" w:rsidRPr="0062101A" w:rsidRDefault="007C04DA" w:rsidP="007C04DA">
      <w:pPr>
        <w:jc w:val="center"/>
        <w:rPr>
          <w:color w:val="auto"/>
          <w:szCs w:val="24"/>
        </w:rPr>
      </w:pPr>
    </w:p>
    <w:p w14:paraId="626F4B71" w14:textId="77777777" w:rsidR="007C04DA" w:rsidRPr="0062101A" w:rsidRDefault="007C04DA" w:rsidP="007C04DA">
      <w:pPr>
        <w:jc w:val="center"/>
        <w:rPr>
          <w:color w:val="auto"/>
          <w:szCs w:val="24"/>
        </w:rPr>
      </w:pPr>
    </w:p>
    <w:p w14:paraId="62AE28AB" w14:textId="77777777" w:rsidR="007C04DA" w:rsidRPr="0062101A" w:rsidRDefault="007C04DA" w:rsidP="007C04DA">
      <w:pPr>
        <w:jc w:val="center"/>
        <w:rPr>
          <w:color w:val="auto"/>
          <w:szCs w:val="24"/>
        </w:rPr>
      </w:pPr>
    </w:p>
    <w:p w14:paraId="4E5B1EF5" w14:textId="77777777" w:rsidR="007C04DA" w:rsidRPr="0062101A" w:rsidRDefault="007C04DA" w:rsidP="007C04DA">
      <w:pPr>
        <w:jc w:val="center"/>
        <w:rPr>
          <w:color w:val="auto"/>
          <w:szCs w:val="24"/>
        </w:rPr>
      </w:pPr>
    </w:p>
    <w:p w14:paraId="18BF79FE" w14:textId="77777777" w:rsidR="007C04DA" w:rsidRPr="0062101A" w:rsidRDefault="007C04DA" w:rsidP="007C04DA">
      <w:pPr>
        <w:jc w:val="center"/>
        <w:rPr>
          <w:color w:val="auto"/>
          <w:szCs w:val="24"/>
        </w:rPr>
      </w:pPr>
    </w:p>
    <w:p w14:paraId="04B7C8B6" w14:textId="77777777" w:rsidR="007C04DA" w:rsidRPr="0062101A" w:rsidRDefault="007C04DA" w:rsidP="007C04DA">
      <w:pPr>
        <w:jc w:val="center"/>
        <w:rPr>
          <w:color w:val="auto"/>
          <w:szCs w:val="24"/>
        </w:rPr>
      </w:pPr>
    </w:p>
    <w:p w14:paraId="199BB3E1" w14:textId="77777777" w:rsidR="007C04DA" w:rsidRPr="0062101A" w:rsidRDefault="007C04DA" w:rsidP="007C04DA">
      <w:pPr>
        <w:rPr>
          <w:color w:val="auto"/>
          <w:szCs w:val="24"/>
        </w:rPr>
      </w:pPr>
    </w:p>
    <w:p w14:paraId="05507657" w14:textId="77777777" w:rsidR="007C04DA" w:rsidRPr="0062101A" w:rsidRDefault="007C04DA" w:rsidP="005D39E4">
      <w:pPr>
        <w:numPr>
          <w:ilvl w:val="0"/>
          <w:numId w:val="7"/>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7AD89289" w14:textId="77777777" w:rsidR="007C04DA" w:rsidRPr="0062101A" w:rsidRDefault="007C04DA" w:rsidP="007C04DA">
      <w:pPr>
        <w:shd w:val="clear" w:color="auto" w:fill="FFFFFF"/>
        <w:jc w:val="both"/>
        <w:rPr>
          <w:color w:val="auto"/>
          <w:szCs w:val="24"/>
          <w:lang w:eastAsia="en-US"/>
        </w:rPr>
      </w:pPr>
    </w:p>
    <w:p w14:paraId="617A950B" w14:textId="77777777" w:rsidR="007C04DA" w:rsidRPr="0062101A" w:rsidRDefault="007C04DA" w:rsidP="007C04DA">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t>УК-1: Способен осуществлять критический анализ проблемных ситуаций на основе системного подхода, вырабатывать стратегию действий</w:t>
      </w:r>
    </w:p>
    <w:p w14:paraId="36B4A9D4"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1.1: Анализирует проблемную ситуацию как систему, выявляя ее составляющие и связи между ними</w:t>
      </w:r>
    </w:p>
    <w:p w14:paraId="4BE3F3E5"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обенности системного подхода к анализу стратегической проблемной ситуации;</w:t>
      </w:r>
    </w:p>
    <w:p w14:paraId="031075C8"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выявлять проблему, требующую стратегического решения;</w:t>
      </w:r>
    </w:p>
    <w:p w14:paraId="2983281D"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икой анализа и синтеза проблемной ситуации в стратегическом менеджменте;</w:t>
      </w:r>
    </w:p>
    <w:p w14:paraId="27A6ABB1" w14:textId="77777777" w:rsidR="007C04DA" w:rsidRPr="0062101A" w:rsidRDefault="007C04DA" w:rsidP="007C04DA">
      <w:pPr>
        <w:shd w:val="clear" w:color="auto" w:fill="FFFFFF"/>
        <w:rPr>
          <w:b/>
          <w:bCs/>
          <w:i/>
          <w:iCs/>
          <w:color w:val="auto"/>
          <w:szCs w:val="24"/>
          <w:lang w:eastAsia="en-US"/>
        </w:rPr>
      </w:pPr>
    </w:p>
    <w:p w14:paraId="401576E6"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1.2: Осуществляет поиск, критический анализ и синтез информации по проблемной ситуации</w:t>
      </w:r>
    </w:p>
    <w:p w14:paraId="127F27FB"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методику мониторинга стратегической информации;</w:t>
      </w:r>
    </w:p>
    <w:p w14:paraId="332D742B"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находить требуемую информацию для принятия стратегического решения;</w:t>
      </w:r>
    </w:p>
    <w:p w14:paraId="71CE60FF"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методами критической оценки стратегической информации;</w:t>
      </w:r>
    </w:p>
    <w:p w14:paraId="156C0C80" w14:textId="77777777" w:rsidR="007C04DA" w:rsidRPr="0062101A" w:rsidRDefault="007C04DA" w:rsidP="007C04DA">
      <w:pPr>
        <w:shd w:val="clear" w:color="auto" w:fill="FFFFFF"/>
        <w:rPr>
          <w:b/>
          <w:bCs/>
          <w:i/>
          <w:iCs/>
          <w:color w:val="auto"/>
          <w:szCs w:val="24"/>
          <w:lang w:eastAsia="en-US"/>
        </w:rPr>
      </w:pPr>
    </w:p>
    <w:p w14:paraId="6D2859B2"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1.3: Вырабатывает стратегию действий в проблемных ситуациях</w:t>
      </w:r>
    </w:p>
    <w:p w14:paraId="400601A4"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обенности формирования альтернативных вариантов решения стратегических задач предприятия;</w:t>
      </w:r>
    </w:p>
    <w:p w14:paraId="4179D3B5"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оценивать различные варианты решения стратегической задачи;</w:t>
      </w:r>
    </w:p>
    <w:p w14:paraId="79BBAC81"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икой выбора наиболее оптимального варианта решения стратегической задачи предприятия;</w:t>
      </w:r>
    </w:p>
    <w:p w14:paraId="2FD5C454" w14:textId="77777777" w:rsidR="007C04DA" w:rsidRPr="0062101A" w:rsidRDefault="007C04DA" w:rsidP="007C04DA">
      <w:pPr>
        <w:shd w:val="clear" w:color="auto" w:fill="FFFFFF"/>
        <w:jc w:val="both"/>
        <w:rPr>
          <w:color w:val="auto"/>
          <w:szCs w:val="24"/>
          <w:lang w:eastAsia="en-US"/>
        </w:rPr>
      </w:pPr>
    </w:p>
    <w:p w14:paraId="36D9A0E9" w14:textId="77777777" w:rsidR="007C04DA" w:rsidRPr="0062101A" w:rsidRDefault="007C04DA" w:rsidP="007C04DA">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t>УК-2: Способен управлять проектом на всех этапах его жизненного цикла</w:t>
      </w:r>
    </w:p>
    <w:p w14:paraId="55FECEAE"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2.1: Формулирует в рамках поставленной цели проекта совокупность взаимосвязанных задач, обеспечивающих её достижение</w:t>
      </w:r>
    </w:p>
    <w:p w14:paraId="2B4BC05B"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обенности методики разработки концепции проекта в стратегическом менеджменте в АПК;</w:t>
      </w:r>
    </w:p>
    <w:p w14:paraId="141F200E"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выявлять цель, задачи и ожидаемые результаты проекта стратегического решения;</w:t>
      </w:r>
    </w:p>
    <w:p w14:paraId="091D6705"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икой обоснования сферы применения разработанного проекта в стратегическом менеджменте;</w:t>
      </w:r>
    </w:p>
    <w:p w14:paraId="4805EB8E" w14:textId="77777777" w:rsidR="007C04DA" w:rsidRPr="0062101A" w:rsidRDefault="007C04DA" w:rsidP="007C04DA">
      <w:pPr>
        <w:shd w:val="clear" w:color="auto" w:fill="FFFFFF"/>
        <w:jc w:val="both"/>
        <w:rPr>
          <w:b/>
          <w:bCs/>
          <w:i/>
          <w:iCs/>
          <w:color w:val="auto"/>
          <w:szCs w:val="24"/>
          <w:lang w:eastAsia="en-US"/>
        </w:rPr>
      </w:pPr>
    </w:p>
    <w:p w14:paraId="262A7E07" w14:textId="77777777" w:rsidR="007C04DA" w:rsidRPr="0062101A" w:rsidRDefault="007C04DA" w:rsidP="007C04DA">
      <w:pPr>
        <w:shd w:val="clear" w:color="auto" w:fill="FFFFFF"/>
        <w:jc w:val="both"/>
        <w:rPr>
          <w:b/>
          <w:bCs/>
          <w:i/>
          <w:iCs/>
          <w:color w:val="auto"/>
          <w:szCs w:val="24"/>
          <w:lang w:eastAsia="en-US"/>
        </w:rPr>
      </w:pPr>
      <w:r w:rsidRPr="0062101A">
        <w:rPr>
          <w:b/>
          <w:bCs/>
          <w:i/>
          <w:iCs/>
          <w:color w:val="auto"/>
          <w:szCs w:val="24"/>
          <w:lang w:eastAsia="en-US"/>
        </w:rPr>
        <w:t>УК-2.2: Выбирает оптимальные способы решения задач в рамках поставленной цели</w:t>
      </w:r>
    </w:p>
    <w:p w14:paraId="4731AB68"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методику предвидения результата проекта стратегического решения;</w:t>
      </w:r>
    </w:p>
    <w:p w14:paraId="57899EF4"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находить требуемую информацию для планирования основных этапов реализации проекта стратегического решения;</w:t>
      </w:r>
    </w:p>
    <w:p w14:paraId="55A3DF3D"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методами критической оценки разработанного проекта стратегического решения;</w:t>
      </w:r>
    </w:p>
    <w:p w14:paraId="0AB816E2" w14:textId="77777777" w:rsidR="007C04DA" w:rsidRPr="0062101A" w:rsidRDefault="007C04DA" w:rsidP="007C04DA">
      <w:pPr>
        <w:shd w:val="clear" w:color="auto" w:fill="FFFFFF"/>
        <w:rPr>
          <w:b/>
          <w:bCs/>
          <w:i/>
          <w:iCs/>
          <w:color w:val="auto"/>
          <w:szCs w:val="24"/>
          <w:lang w:eastAsia="en-US"/>
        </w:rPr>
      </w:pPr>
    </w:p>
    <w:p w14:paraId="535288E8"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2.3: Решает конкретные задачи проекта и публично представляет результаты</w:t>
      </w:r>
    </w:p>
    <w:p w14:paraId="205B1DF3"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обенности формирования плана-графика и контроля его выполнения в стратегическом менеджменте предприятий АПК;</w:t>
      </w:r>
    </w:p>
    <w:p w14:paraId="6298BBCE"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разрабатывать план контроля за реализацией проекта стратегического решения;</w:t>
      </w:r>
    </w:p>
    <w:p w14:paraId="1869C773"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икой выбора наиболее оптимального варианта плана-графика реализации проекта в стратегическом менеджменте;</w:t>
      </w:r>
    </w:p>
    <w:p w14:paraId="2D1532B0" w14:textId="77777777" w:rsidR="007C04DA" w:rsidRPr="0062101A" w:rsidRDefault="007C04DA" w:rsidP="007C04DA">
      <w:pPr>
        <w:shd w:val="clear" w:color="auto" w:fill="FFFFFF"/>
        <w:jc w:val="both"/>
        <w:rPr>
          <w:color w:val="auto"/>
          <w:szCs w:val="24"/>
          <w:lang w:eastAsia="en-US"/>
        </w:rPr>
      </w:pPr>
      <w:r w:rsidRPr="0062101A">
        <w:rPr>
          <w:color w:val="auto"/>
          <w:szCs w:val="24"/>
          <w:lang w:eastAsia="en-US"/>
        </w:rPr>
        <w:tab/>
      </w:r>
      <w:r w:rsidRPr="0062101A">
        <w:rPr>
          <w:color w:val="auto"/>
          <w:szCs w:val="24"/>
          <w:lang w:eastAsia="en-US"/>
        </w:rPr>
        <w:tab/>
      </w:r>
    </w:p>
    <w:p w14:paraId="21464E59" w14:textId="77777777" w:rsidR="007C04DA" w:rsidRPr="0062101A" w:rsidRDefault="007C04DA" w:rsidP="007C04DA">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lastRenderedPageBreak/>
        <w:t>УК-3: Способен организовывать и руководить работой команды, вырабатывая командную стратегию для достижения поставленной цели</w:t>
      </w:r>
    </w:p>
    <w:p w14:paraId="21387FF4" w14:textId="77777777" w:rsidR="007C04DA" w:rsidRPr="0062101A" w:rsidRDefault="007C04DA" w:rsidP="007C04DA">
      <w:pPr>
        <w:shd w:val="clear" w:color="auto" w:fill="FFFFFF"/>
        <w:jc w:val="both"/>
        <w:rPr>
          <w:b/>
          <w:bCs/>
          <w:i/>
          <w:iCs/>
          <w:color w:val="auto"/>
          <w:szCs w:val="24"/>
          <w:lang w:eastAsia="en-US"/>
        </w:rPr>
      </w:pPr>
      <w:r w:rsidRPr="0062101A">
        <w:rPr>
          <w:b/>
          <w:bCs/>
          <w:i/>
          <w:iCs/>
          <w:color w:val="auto"/>
          <w:szCs w:val="24"/>
          <w:lang w:eastAsia="en-US"/>
        </w:rPr>
        <w:t>УК-3.1: Организует и руководит командой</w:t>
      </w:r>
    </w:p>
    <w:p w14:paraId="0F918265"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виды и механизмы формирования стратегии сотрудничества для достижения целей стратегического менеджмента;</w:t>
      </w:r>
    </w:p>
    <w:p w14:paraId="5C440C7F"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оценивать эффективность применяемой стратегии сотрудничества на предприятии;</w:t>
      </w:r>
    </w:p>
    <w:p w14:paraId="39A039A1"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ологией разработки стратегии сотрудничества в коллективе;</w:t>
      </w:r>
    </w:p>
    <w:p w14:paraId="52CFB8FE" w14:textId="77777777" w:rsidR="007C04DA" w:rsidRPr="0062101A" w:rsidRDefault="007C04DA" w:rsidP="007C04DA">
      <w:pPr>
        <w:shd w:val="clear" w:color="auto" w:fill="FFFFFF"/>
        <w:rPr>
          <w:b/>
          <w:bCs/>
          <w:i/>
          <w:iCs/>
          <w:color w:val="auto"/>
          <w:szCs w:val="24"/>
          <w:lang w:eastAsia="en-US"/>
        </w:rPr>
      </w:pPr>
    </w:p>
    <w:p w14:paraId="05F8CA82"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3.2: Осуществляет  социальное и командное взаимодействие в процессе достижения поставленной цели</w:t>
      </w:r>
    </w:p>
    <w:p w14:paraId="347D95B9"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технику и технологию коммуникативного процесса в стратегическом менеджменте;</w:t>
      </w:r>
    </w:p>
    <w:p w14:paraId="50E5B266"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использовать современные средства обмена информацией, знаниями и опытом в системе стратегического менеджмента;</w:t>
      </w:r>
    </w:p>
    <w:p w14:paraId="16F9C4E1"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методами разрешения проблемных ситуаций коммуникативного характера в сфере стратегического менеджмента;</w:t>
      </w:r>
    </w:p>
    <w:p w14:paraId="0702ACB4" w14:textId="77777777" w:rsidR="007C04DA" w:rsidRPr="0062101A" w:rsidRDefault="007C04DA" w:rsidP="007C04DA">
      <w:pPr>
        <w:shd w:val="clear" w:color="auto" w:fill="FFFFFF"/>
        <w:rPr>
          <w:b/>
          <w:bCs/>
          <w:i/>
          <w:iCs/>
          <w:color w:val="auto"/>
          <w:szCs w:val="24"/>
          <w:lang w:eastAsia="en-US"/>
        </w:rPr>
      </w:pPr>
    </w:p>
    <w:p w14:paraId="0CA83B61"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3.3: Планирует командную работу, распределяет поручения и делегирует полномочия членам команды</w:t>
      </w:r>
    </w:p>
    <w:p w14:paraId="2CFA9E61"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обенности поведения сотрудников в системе стратегического менеджмента;</w:t>
      </w:r>
    </w:p>
    <w:p w14:paraId="259AB42D"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анализировать разногласия в поведении людей в коллективе в процессе принятия стратегических решений;</w:t>
      </w:r>
    </w:p>
    <w:p w14:paraId="3AFEDA05"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методами преодоления возникающих в команде разногласий, споров и конфликтов с целью повышения эффективности стратегического менеджмента;</w:t>
      </w:r>
      <w:r w:rsidRPr="0062101A">
        <w:rPr>
          <w:color w:val="auto"/>
          <w:szCs w:val="24"/>
          <w:lang w:eastAsia="en-US"/>
        </w:rPr>
        <w:tab/>
      </w:r>
      <w:r w:rsidRPr="0062101A">
        <w:rPr>
          <w:color w:val="auto"/>
          <w:szCs w:val="24"/>
          <w:lang w:eastAsia="en-US"/>
        </w:rPr>
        <w:tab/>
      </w:r>
      <w:r w:rsidRPr="0062101A">
        <w:rPr>
          <w:color w:val="auto"/>
          <w:szCs w:val="24"/>
          <w:lang w:eastAsia="en-US"/>
        </w:rPr>
        <w:tab/>
      </w:r>
    </w:p>
    <w:p w14:paraId="5DFECA15" w14:textId="77777777" w:rsidR="007C04DA" w:rsidRPr="0062101A" w:rsidRDefault="007C04DA" w:rsidP="007C04DA">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t>УК-6: Способен определять и реализовывать приоритеты собственной деятельности и способы ее совершенствования на основе самооценки</w:t>
      </w:r>
    </w:p>
    <w:p w14:paraId="129B606C"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6.1: Находит и творчески использует имеющийся опыт в соответствии с задачами саморазвития</w:t>
      </w:r>
    </w:p>
    <w:p w14:paraId="6DCECC13"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формы поиска и творческого применения имеющегося опыта в стратегическом менеджменте предприятий АПК в соответствии с задачами саморазвития;</w:t>
      </w:r>
    </w:p>
    <w:p w14:paraId="3177E1A0"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находить и творчески использовать имеющийся опыт в различных аспектах стратегического менеджмента предприятий АПК в соответствии с задачами саморазвития;</w:t>
      </w:r>
    </w:p>
    <w:p w14:paraId="5F17802E"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навыками оценки эффективности того или иного имеющегося опыта в стратегическом менеджменте предприятий АПК в соответствии с задачами саморазвития;</w:t>
      </w:r>
    </w:p>
    <w:p w14:paraId="239D4260" w14:textId="77777777" w:rsidR="007C04DA" w:rsidRPr="0062101A" w:rsidRDefault="007C04DA" w:rsidP="007C04DA">
      <w:pPr>
        <w:shd w:val="clear" w:color="auto" w:fill="FFFFFF"/>
        <w:rPr>
          <w:b/>
          <w:bCs/>
          <w:i/>
          <w:iCs/>
          <w:color w:val="auto"/>
          <w:szCs w:val="24"/>
          <w:lang w:eastAsia="en-US"/>
        </w:rPr>
      </w:pPr>
    </w:p>
    <w:p w14:paraId="6308124C"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6.2: Управляет своим временем, выстраивает и реализует траекторию саморазвития</w:t>
      </w:r>
    </w:p>
    <w:p w14:paraId="47B2DB01"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формы стратегического планирования профессиональной траектории с учетом особенностей профессиональной деятельности и требований рынка труда в АПК;</w:t>
      </w:r>
    </w:p>
    <w:p w14:paraId="338896B2"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самостоятельно выявлять различные мотивы и стимулы для саморазвития в системе стратегического менеджмента предприятий АПК;</w:t>
      </w:r>
    </w:p>
    <w:p w14:paraId="1A0A02A2"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навыками определения реалистических целей профессионального роста в системе стратегического менеджмента предприятий АПК;</w:t>
      </w:r>
    </w:p>
    <w:p w14:paraId="0D13BDC6" w14:textId="77777777" w:rsidR="007C04DA" w:rsidRPr="0062101A" w:rsidRDefault="007C04DA" w:rsidP="007C04DA">
      <w:pPr>
        <w:shd w:val="clear" w:color="auto" w:fill="FFFFFF"/>
        <w:rPr>
          <w:b/>
          <w:bCs/>
          <w:i/>
          <w:iCs/>
          <w:color w:val="auto"/>
          <w:szCs w:val="24"/>
          <w:lang w:eastAsia="en-US"/>
        </w:rPr>
      </w:pPr>
    </w:p>
    <w:p w14:paraId="4963FBE4"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УК-6.3: Совершенствует и реализует траектории саморазвития на основе принципов самооценки и образования в течение всей жизни</w:t>
      </w:r>
    </w:p>
    <w:p w14:paraId="1BC3450E"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методы выявления мотивов и стимулов для саморазвития в системе стратегического менеджмента предприятий АПК;</w:t>
      </w:r>
    </w:p>
    <w:p w14:paraId="2D3CDACA"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стратегически планировать различные элементы профессиональной траектории с учетом особенностей профессиональной деятельности и требований рынка труда в АПК;</w:t>
      </w:r>
    </w:p>
    <w:p w14:paraId="12A253C6"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lastRenderedPageBreak/>
        <w:t>Владеть:</w:t>
      </w:r>
      <w:r w:rsidRPr="0062101A">
        <w:rPr>
          <w:color w:val="auto"/>
          <w:szCs w:val="24"/>
          <w:lang w:eastAsia="en-US"/>
        </w:rPr>
        <w:t xml:space="preserve"> навыками выбора оптимального варианта стратегического планирования профессиональной траектории с учетом особенностей профессиональной деятельности и требований рынка труда в АПК;</w:t>
      </w:r>
    </w:p>
    <w:p w14:paraId="787484FB" w14:textId="77777777" w:rsidR="007C04DA" w:rsidRPr="0062101A" w:rsidRDefault="007C04DA" w:rsidP="007C04DA">
      <w:pPr>
        <w:shd w:val="clear" w:color="auto" w:fill="FFFFFF"/>
        <w:jc w:val="both"/>
        <w:rPr>
          <w:color w:val="auto"/>
          <w:szCs w:val="24"/>
          <w:lang w:eastAsia="en-US"/>
        </w:rPr>
      </w:pPr>
      <w:r w:rsidRPr="0062101A">
        <w:rPr>
          <w:color w:val="auto"/>
          <w:szCs w:val="24"/>
          <w:lang w:eastAsia="en-US"/>
        </w:rPr>
        <w:tab/>
      </w:r>
      <w:r w:rsidRPr="0062101A">
        <w:rPr>
          <w:color w:val="auto"/>
          <w:szCs w:val="24"/>
          <w:lang w:eastAsia="en-US"/>
        </w:rPr>
        <w:tab/>
      </w:r>
    </w:p>
    <w:p w14:paraId="291E77E9" w14:textId="77777777" w:rsidR="007C04DA" w:rsidRPr="0062101A" w:rsidRDefault="007C04DA" w:rsidP="007C04DA">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t>ОПК-1: Способен анализировать современные проблемы науки и производства, решать задачи развития области профессиональной деятельности и (или) организации</w:t>
      </w:r>
    </w:p>
    <w:p w14:paraId="10EB00B0"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ОПК-1.3: Выделяет научные результаты, имеющие практическое значение в агроинженерии</w:t>
      </w:r>
    </w:p>
    <w:p w14:paraId="228607A7"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формы и методы анализа научных результатов, имеющих практическое значение для стратегического менеджмента в агроинженерии;</w:t>
      </w:r>
    </w:p>
    <w:p w14:paraId="0AE04F7D"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выделять научные результаты, имеющие практическое значение для различных аспектов стратегического менеджмента в агроинженерии;</w:t>
      </w:r>
    </w:p>
    <w:p w14:paraId="5A561C44"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икой выбора наиболее существенных для стратегического менеджмента в агроинженерии научных результатов;</w:t>
      </w:r>
    </w:p>
    <w:p w14:paraId="34873CD6" w14:textId="77777777" w:rsidR="007C04DA" w:rsidRPr="0062101A" w:rsidRDefault="007C04DA" w:rsidP="007C04DA">
      <w:pPr>
        <w:shd w:val="clear" w:color="auto" w:fill="FFFFFF"/>
        <w:jc w:val="both"/>
        <w:rPr>
          <w:color w:val="auto"/>
          <w:szCs w:val="24"/>
          <w:lang w:eastAsia="en-US"/>
        </w:rPr>
      </w:pPr>
    </w:p>
    <w:p w14:paraId="4335B94E" w14:textId="77777777" w:rsidR="007C04DA" w:rsidRPr="0062101A" w:rsidRDefault="007C04DA" w:rsidP="007C04DA">
      <w:pPr>
        <w:shd w:val="clear" w:color="auto" w:fill="FFFFFF"/>
        <w:spacing w:before="100" w:beforeAutospacing="1" w:after="100" w:afterAutospacing="1"/>
        <w:jc w:val="center"/>
        <w:rPr>
          <w:b/>
          <w:bCs/>
          <w:color w:val="auto"/>
          <w:szCs w:val="24"/>
          <w:lang w:eastAsia="en-US"/>
        </w:rPr>
      </w:pPr>
      <w:r w:rsidRPr="0062101A">
        <w:rPr>
          <w:b/>
          <w:bCs/>
          <w:color w:val="auto"/>
          <w:szCs w:val="24"/>
          <w:lang w:eastAsia="en-US"/>
        </w:rPr>
        <w:t>ОПК-6: Способен управлять коллективами и организовывать процессы производства</w:t>
      </w:r>
    </w:p>
    <w:p w14:paraId="7F12BDD3"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ОПК-6.1: Умеет работать с информационными системами и базами данных по вопросам управления персоналом</w:t>
      </w:r>
      <w:r w:rsidRPr="0062101A">
        <w:rPr>
          <w:color w:val="auto"/>
          <w:szCs w:val="24"/>
          <w:lang w:eastAsia="en-US"/>
        </w:rPr>
        <w:t> </w:t>
      </w:r>
    </w:p>
    <w:p w14:paraId="0D09355A"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новные методы работы с информационными системами и базами данных по стратегическому управлению персоналом предприятия;</w:t>
      </w:r>
    </w:p>
    <w:p w14:paraId="35506E2D"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делегировать задания и мотивировать выполнение сотрудниками стратегических задач с учетом обработки соответствующей информации и баз данных;</w:t>
      </w:r>
    </w:p>
    <w:p w14:paraId="699F7BD4"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навыками организации информационного обеспечения управления персоналом в сфере стратегического менеджмента;</w:t>
      </w:r>
    </w:p>
    <w:p w14:paraId="265E58CC" w14:textId="77777777" w:rsidR="007C04DA" w:rsidRPr="0062101A" w:rsidRDefault="007C04DA" w:rsidP="007C04DA">
      <w:pPr>
        <w:shd w:val="clear" w:color="auto" w:fill="FFFFFF"/>
        <w:rPr>
          <w:b/>
          <w:bCs/>
          <w:i/>
          <w:iCs/>
          <w:color w:val="auto"/>
          <w:szCs w:val="24"/>
          <w:lang w:eastAsia="en-US"/>
        </w:rPr>
      </w:pPr>
    </w:p>
    <w:p w14:paraId="0C81495A"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ОПК-6.2: Определяет задачи персонала структурного подразделения, исходя из целей и стратегии организации</w:t>
      </w:r>
    </w:p>
    <w:p w14:paraId="56E7C0DC"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особенности стратегического определения задач перед персоналом предприятия;</w:t>
      </w:r>
    </w:p>
    <w:p w14:paraId="13DE967C"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выявлять проблемы, требующие решения в сфере делегирования задач в процессе стратегического менеджмента;</w:t>
      </w:r>
    </w:p>
    <w:p w14:paraId="5D3FCF5D"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икой стратегического предвидения результатов делегирования задач;</w:t>
      </w:r>
    </w:p>
    <w:p w14:paraId="74030517" w14:textId="77777777" w:rsidR="007C04DA" w:rsidRPr="0062101A" w:rsidRDefault="007C04DA" w:rsidP="007C04DA">
      <w:pPr>
        <w:shd w:val="clear" w:color="auto" w:fill="FFFFFF"/>
        <w:rPr>
          <w:b/>
          <w:bCs/>
          <w:i/>
          <w:iCs/>
          <w:color w:val="auto"/>
          <w:szCs w:val="24"/>
          <w:lang w:eastAsia="en-US"/>
        </w:rPr>
      </w:pPr>
    </w:p>
    <w:p w14:paraId="32E7292F" w14:textId="77777777" w:rsidR="007C04DA" w:rsidRPr="0062101A" w:rsidRDefault="007C04DA" w:rsidP="007C04DA">
      <w:pPr>
        <w:shd w:val="clear" w:color="auto" w:fill="FFFFFF"/>
        <w:rPr>
          <w:b/>
          <w:bCs/>
          <w:i/>
          <w:iCs/>
          <w:color w:val="auto"/>
          <w:szCs w:val="24"/>
          <w:lang w:eastAsia="en-US"/>
        </w:rPr>
      </w:pPr>
      <w:r w:rsidRPr="0062101A">
        <w:rPr>
          <w:b/>
          <w:bCs/>
          <w:i/>
          <w:iCs/>
          <w:color w:val="auto"/>
          <w:szCs w:val="24"/>
          <w:lang w:eastAsia="en-US"/>
        </w:rPr>
        <w:t>ОПК-6.3: Применяет методы управления межличностными отношениями, формирования команд, развития лидерства и исполнительности, выявления талантов, определения удовлетворенности работой</w:t>
      </w:r>
    </w:p>
    <w:p w14:paraId="6923C437"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Знать:</w:t>
      </w:r>
      <w:r w:rsidRPr="0062101A">
        <w:rPr>
          <w:color w:val="auto"/>
          <w:szCs w:val="24"/>
          <w:lang w:eastAsia="en-US"/>
        </w:rPr>
        <w:t xml:space="preserve"> виды и механизмы формирования стратегии управления межличностными отношениями и командообразования в системе стратегического менеджмента;</w:t>
      </w:r>
    </w:p>
    <w:p w14:paraId="1C2B7183"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Уметь:</w:t>
      </w:r>
      <w:r w:rsidRPr="0062101A">
        <w:rPr>
          <w:color w:val="auto"/>
          <w:szCs w:val="24"/>
          <w:lang w:eastAsia="en-US"/>
        </w:rPr>
        <w:t xml:space="preserve"> оценивать эффективность применяемой стратегии управления межличностными отношениями и командообразованием в системе стратегического менеджмента;</w:t>
      </w:r>
    </w:p>
    <w:p w14:paraId="49AE67E9" w14:textId="77777777" w:rsidR="007C04DA" w:rsidRPr="0062101A" w:rsidRDefault="007C04DA" w:rsidP="007C04DA">
      <w:pPr>
        <w:shd w:val="clear" w:color="auto" w:fill="FFFFFF"/>
        <w:jc w:val="both"/>
        <w:rPr>
          <w:color w:val="auto"/>
          <w:szCs w:val="24"/>
          <w:lang w:eastAsia="en-US"/>
        </w:rPr>
      </w:pPr>
      <w:r w:rsidRPr="0062101A">
        <w:rPr>
          <w:b/>
          <w:bCs/>
          <w:i/>
          <w:iCs/>
          <w:color w:val="auto"/>
          <w:szCs w:val="24"/>
          <w:lang w:eastAsia="en-US"/>
        </w:rPr>
        <w:t>Владеть:</w:t>
      </w:r>
      <w:r w:rsidRPr="0062101A">
        <w:rPr>
          <w:color w:val="auto"/>
          <w:szCs w:val="24"/>
          <w:lang w:eastAsia="en-US"/>
        </w:rPr>
        <w:t xml:space="preserve"> технологией разработки стратегии межличностных отношений и командообразования в системе стратегического менеджмента;</w:t>
      </w:r>
    </w:p>
    <w:p w14:paraId="42D52DC3" w14:textId="77777777" w:rsidR="007C04DA" w:rsidRPr="0062101A" w:rsidRDefault="007C04DA" w:rsidP="007C04DA">
      <w:pPr>
        <w:shd w:val="clear" w:color="auto" w:fill="FFFFFF"/>
        <w:jc w:val="both"/>
        <w:rPr>
          <w:color w:val="auto"/>
          <w:szCs w:val="24"/>
          <w:lang w:eastAsia="en-US"/>
        </w:rPr>
      </w:pPr>
    </w:p>
    <w:p w14:paraId="1E59EA08" w14:textId="77777777" w:rsidR="0062101A" w:rsidRDefault="0062101A">
      <w:pPr>
        <w:spacing w:after="160" w:line="259" w:lineRule="auto"/>
        <w:rPr>
          <w:b/>
          <w:i/>
          <w:color w:val="auto"/>
          <w:szCs w:val="24"/>
          <w:lang w:eastAsia="en-US"/>
        </w:rPr>
      </w:pPr>
      <w:r>
        <w:rPr>
          <w:b/>
          <w:i/>
          <w:color w:val="auto"/>
          <w:szCs w:val="24"/>
          <w:lang w:eastAsia="en-US"/>
        </w:rPr>
        <w:br w:type="page"/>
      </w:r>
    </w:p>
    <w:p w14:paraId="07495CB2" w14:textId="034F9027" w:rsidR="007C04DA" w:rsidRPr="0062101A" w:rsidRDefault="007C04DA" w:rsidP="007C04DA">
      <w:pPr>
        <w:shd w:val="clear" w:color="auto" w:fill="FFFFFF"/>
        <w:ind w:right="75"/>
        <w:jc w:val="center"/>
        <w:rPr>
          <w:b/>
          <w:i/>
          <w:color w:val="auto"/>
          <w:szCs w:val="24"/>
          <w:lang w:eastAsia="en-US"/>
        </w:rPr>
      </w:pPr>
      <w:r w:rsidRPr="0062101A">
        <w:rPr>
          <w:b/>
          <w:i/>
          <w:color w:val="auto"/>
          <w:szCs w:val="24"/>
          <w:lang w:eastAsia="en-US"/>
        </w:rPr>
        <w:lastRenderedPageBreak/>
        <w:t xml:space="preserve">2. Описание показателей (типов заданий) и критериев оценки (указания </w:t>
      </w:r>
    </w:p>
    <w:p w14:paraId="2475DDC0" w14:textId="77777777" w:rsidR="007C04DA" w:rsidRPr="0062101A" w:rsidRDefault="007C04DA" w:rsidP="007C04DA">
      <w:pPr>
        <w:shd w:val="clear" w:color="auto" w:fill="FFFFFF"/>
        <w:ind w:right="75"/>
        <w:jc w:val="center"/>
        <w:rPr>
          <w:b/>
          <w:bCs/>
          <w:i/>
          <w:iCs/>
          <w:color w:val="auto"/>
          <w:szCs w:val="24"/>
          <w:lang w:eastAsia="en-US"/>
        </w:rPr>
      </w:pPr>
      <w:r w:rsidRPr="0062101A">
        <w:rPr>
          <w:b/>
          <w:i/>
          <w:color w:val="auto"/>
          <w:szCs w:val="24"/>
          <w:lang w:eastAsia="en-US"/>
        </w:rPr>
        <w:t xml:space="preserve">по оцениванию и результат оценивания) </w:t>
      </w:r>
      <w:r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137"/>
        <w:gridCol w:w="3024"/>
      </w:tblGrid>
      <w:tr w:rsidR="007C04DA" w:rsidRPr="0062101A" w14:paraId="2BF19C0F" w14:textId="77777777" w:rsidTr="007C04DA">
        <w:tc>
          <w:tcPr>
            <w:tcW w:w="2235" w:type="dxa"/>
            <w:shd w:val="clear" w:color="auto" w:fill="auto"/>
          </w:tcPr>
          <w:p w14:paraId="58C8D45B" w14:textId="77777777" w:rsidR="007C04DA" w:rsidRPr="0062101A" w:rsidRDefault="007C04DA" w:rsidP="007C04DA">
            <w:pPr>
              <w:jc w:val="center"/>
              <w:rPr>
                <w:bCs/>
                <w:color w:val="auto"/>
                <w:sz w:val="20"/>
              </w:rPr>
            </w:pPr>
            <w:r w:rsidRPr="0062101A">
              <w:rPr>
                <w:bCs/>
                <w:color w:val="auto"/>
                <w:sz w:val="20"/>
              </w:rPr>
              <w:t>Тип заданий</w:t>
            </w:r>
          </w:p>
        </w:tc>
        <w:tc>
          <w:tcPr>
            <w:tcW w:w="4252" w:type="dxa"/>
          </w:tcPr>
          <w:p w14:paraId="2B879D72" w14:textId="77777777" w:rsidR="007C04DA" w:rsidRPr="0062101A" w:rsidRDefault="007C04DA" w:rsidP="007C04DA">
            <w:pPr>
              <w:rPr>
                <w:bCs/>
                <w:color w:val="auto"/>
                <w:sz w:val="20"/>
              </w:rPr>
            </w:pPr>
            <w:r w:rsidRPr="0062101A">
              <w:rPr>
                <w:bCs/>
                <w:color w:val="auto"/>
                <w:sz w:val="20"/>
              </w:rPr>
              <w:t>Указания по оцениванию</w:t>
            </w:r>
          </w:p>
          <w:p w14:paraId="0CAFF7F5" w14:textId="77777777" w:rsidR="007C04DA" w:rsidRPr="0062101A" w:rsidRDefault="007C04DA" w:rsidP="007C04DA">
            <w:pPr>
              <w:rPr>
                <w:bCs/>
                <w:color w:val="auto"/>
                <w:sz w:val="20"/>
              </w:rPr>
            </w:pPr>
            <w:r w:rsidRPr="0062101A">
              <w:rPr>
                <w:bCs/>
                <w:color w:val="auto"/>
                <w:sz w:val="20"/>
              </w:rPr>
              <w:t>для каждого типа заданий</w:t>
            </w:r>
          </w:p>
        </w:tc>
        <w:tc>
          <w:tcPr>
            <w:tcW w:w="3084" w:type="dxa"/>
          </w:tcPr>
          <w:p w14:paraId="55C827CD" w14:textId="77777777" w:rsidR="007C04DA" w:rsidRPr="0062101A" w:rsidRDefault="007C04DA" w:rsidP="007C04DA">
            <w:pPr>
              <w:jc w:val="center"/>
              <w:rPr>
                <w:bCs/>
                <w:color w:val="auto"/>
                <w:sz w:val="20"/>
              </w:rPr>
            </w:pPr>
            <w:r w:rsidRPr="0062101A">
              <w:rPr>
                <w:bCs/>
                <w:color w:val="auto"/>
                <w:sz w:val="20"/>
              </w:rPr>
              <w:t>Результат оценивания</w:t>
            </w:r>
          </w:p>
          <w:p w14:paraId="7AABCD58" w14:textId="77777777" w:rsidR="007C04DA" w:rsidRPr="0062101A" w:rsidRDefault="007C04DA" w:rsidP="007C04DA">
            <w:pPr>
              <w:jc w:val="center"/>
              <w:rPr>
                <w:bCs/>
                <w:color w:val="auto"/>
                <w:sz w:val="20"/>
              </w:rPr>
            </w:pPr>
            <w:r w:rsidRPr="0062101A">
              <w:rPr>
                <w:bCs/>
                <w:color w:val="auto"/>
                <w:sz w:val="20"/>
              </w:rPr>
              <w:t>(баллы, полученные за выполнение задания / характеристика правильности ответа)</w:t>
            </w:r>
          </w:p>
        </w:tc>
      </w:tr>
      <w:tr w:rsidR="007C04DA" w:rsidRPr="0062101A" w14:paraId="0AE1D9C4" w14:textId="77777777" w:rsidTr="007C04DA">
        <w:tc>
          <w:tcPr>
            <w:tcW w:w="2235" w:type="dxa"/>
            <w:shd w:val="clear" w:color="auto" w:fill="auto"/>
          </w:tcPr>
          <w:p w14:paraId="6EFCC549" w14:textId="77777777" w:rsidR="007C04DA" w:rsidRPr="0062101A" w:rsidRDefault="007C04DA" w:rsidP="007C04DA">
            <w:pPr>
              <w:rPr>
                <w:color w:val="auto"/>
                <w:sz w:val="20"/>
              </w:rPr>
            </w:pPr>
            <w:r w:rsidRPr="0062101A">
              <w:rPr>
                <w:bCs/>
                <w:color w:val="auto"/>
                <w:sz w:val="20"/>
              </w:rPr>
              <w:t>Задание с выбором правильного ответа</w:t>
            </w:r>
          </w:p>
        </w:tc>
        <w:tc>
          <w:tcPr>
            <w:tcW w:w="4252" w:type="dxa"/>
            <w:shd w:val="clear" w:color="auto" w:fill="auto"/>
          </w:tcPr>
          <w:p w14:paraId="7229798D" w14:textId="77777777" w:rsidR="007C04DA" w:rsidRPr="0062101A" w:rsidRDefault="007C04DA" w:rsidP="007C04DA">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3084" w:type="dxa"/>
            <w:shd w:val="clear" w:color="auto" w:fill="auto"/>
          </w:tcPr>
          <w:p w14:paraId="3C291620" w14:textId="77777777" w:rsidR="007C04DA" w:rsidRPr="0062101A" w:rsidRDefault="007C04DA" w:rsidP="007C04DA">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0F42A5DD" w14:textId="77777777" w:rsidR="007C04DA" w:rsidRPr="0062101A" w:rsidRDefault="007C04DA" w:rsidP="007C04DA">
            <w:pPr>
              <w:rPr>
                <w:color w:val="auto"/>
                <w:sz w:val="20"/>
              </w:rPr>
            </w:pPr>
            <w:r w:rsidRPr="0062101A">
              <w:rPr>
                <w:color w:val="auto"/>
                <w:sz w:val="20"/>
              </w:rPr>
              <w:t>Либо указывается «верно»/ «неверно»</w:t>
            </w:r>
          </w:p>
        </w:tc>
      </w:tr>
      <w:tr w:rsidR="007C04DA" w:rsidRPr="0062101A" w14:paraId="45955699" w14:textId="77777777" w:rsidTr="007C04DA">
        <w:tc>
          <w:tcPr>
            <w:tcW w:w="2235" w:type="dxa"/>
            <w:shd w:val="clear" w:color="auto" w:fill="auto"/>
          </w:tcPr>
          <w:p w14:paraId="156BFCD0" w14:textId="77777777" w:rsidR="007C04DA" w:rsidRPr="0062101A" w:rsidRDefault="007C04DA" w:rsidP="007C04DA">
            <w:pPr>
              <w:rPr>
                <w:bCs/>
                <w:color w:val="auto"/>
                <w:sz w:val="20"/>
              </w:rPr>
            </w:pPr>
            <w:r w:rsidRPr="0062101A">
              <w:rPr>
                <w:bCs/>
                <w:color w:val="auto"/>
                <w:sz w:val="20"/>
              </w:rPr>
              <w:t>Задание на установление последовательности</w:t>
            </w:r>
          </w:p>
        </w:tc>
        <w:tc>
          <w:tcPr>
            <w:tcW w:w="4252" w:type="dxa"/>
            <w:shd w:val="clear" w:color="auto" w:fill="auto"/>
          </w:tcPr>
          <w:p w14:paraId="6ACE6B69" w14:textId="77777777" w:rsidR="007C04DA" w:rsidRPr="0062101A" w:rsidRDefault="007C04DA" w:rsidP="007C04DA">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3084" w:type="dxa"/>
            <w:shd w:val="clear" w:color="auto" w:fill="auto"/>
          </w:tcPr>
          <w:p w14:paraId="0BFB8FA9"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w:t>
            </w:r>
          </w:p>
          <w:p w14:paraId="4CC30B41" w14:textId="77777777" w:rsidR="007C04DA" w:rsidRPr="0062101A" w:rsidRDefault="007C04DA" w:rsidP="007C04DA">
            <w:pPr>
              <w:rPr>
                <w:color w:val="auto"/>
                <w:sz w:val="20"/>
              </w:rPr>
            </w:pPr>
            <w:r w:rsidRPr="0062101A">
              <w:rPr>
                <w:color w:val="auto"/>
                <w:sz w:val="20"/>
              </w:rPr>
              <w:t>если допущены ошибки или ответ отсутствует – 0 баллов.</w:t>
            </w:r>
          </w:p>
          <w:p w14:paraId="719393AD"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04600B3B" w14:textId="77777777" w:rsidTr="007C04DA">
        <w:tc>
          <w:tcPr>
            <w:tcW w:w="2235" w:type="dxa"/>
            <w:shd w:val="clear" w:color="auto" w:fill="auto"/>
          </w:tcPr>
          <w:p w14:paraId="0D280413" w14:textId="77777777" w:rsidR="007C04DA" w:rsidRPr="0062101A" w:rsidRDefault="007C04DA" w:rsidP="007C04DA">
            <w:pPr>
              <w:rPr>
                <w:bCs/>
                <w:color w:val="auto"/>
                <w:sz w:val="20"/>
              </w:rPr>
            </w:pPr>
            <w:r w:rsidRPr="0062101A">
              <w:rPr>
                <w:bCs/>
                <w:color w:val="auto"/>
                <w:sz w:val="20"/>
              </w:rPr>
              <w:t>Задание на установление соответствия</w:t>
            </w:r>
          </w:p>
        </w:tc>
        <w:tc>
          <w:tcPr>
            <w:tcW w:w="4252" w:type="dxa"/>
            <w:shd w:val="clear" w:color="auto" w:fill="auto"/>
          </w:tcPr>
          <w:p w14:paraId="5331143C" w14:textId="77777777" w:rsidR="007C04DA" w:rsidRPr="0062101A" w:rsidRDefault="007C04DA" w:rsidP="007C04DA">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084" w:type="dxa"/>
            <w:shd w:val="clear" w:color="auto" w:fill="auto"/>
          </w:tcPr>
          <w:p w14:paraId="1CE218A4"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28D81310" w14:textId="77777777" w:rsidR="007C04DA" w:rsidRPr="0062101A" w:rsidRDefault="007C04DA" w:rsidP="007C04DA">
            <w:pPr>
              <w:rPr>
                <w:color w:val="auto"/>
                <w:sz w:val="20"/>
              </w:rPr>
            </w:pPr>
            <w:r w:rsidRPr="0062101A">
              <w:rPr>
                <w:color w:val="auto"/>
                <w:sz w:val="20"/>
              </w:rPr>
              <w:t>Либо указывается «верно»/ «неверно»</w:t>
            </w:r>
          </w:p>
        </w:tc>
      </w:tr>
      <w:tr w:rsidR="007C04DA" w:rsidRPr="0062101A" w14:paraId="1F5723C0" w14:textId="77777777" w:rsidTr="007C04DA">
        <w:tc>
          <w:tcPr>
            <w:tcW w:w="2235" w:type="dxa"/>
            <w:shd w:val="clear" w:color="auto" w:fill="auto"/>
          </w:tcPr>
          <w:p w14:paraId="739B95AC" w14:textId="77777777" w:rsidR="007C04DA" w:rsidRPr="0062101A" w:rsidRDefault="007C04DA" w:rsidP="007C04DA">
            <w:pPr>
              <w:rPr>
                <w:bCs/>
                <w:color w:val="auto"/>
                <w:sz w:val="20"/>
              </w:rPr>
            </w:pPr>
            <w:r w:rsidRPr="0062101A">
              <w:rPr>
                <w:bCs/>
                <w:color w:val="auto"/>
                <w:sz w:val="20"/>
              </w:rPr>
              <w:t xml:space="preserve">Задание открытого типа </w:t>
            </w:r>
          </w:p>
        </w:tc>
        <w:tc>
          <w:tcPr>
            <w:tcW w:w="4252" w:type="dxa"/>
            <w:shd w:val="clear" w:color="auto" w:fill="auto"/>
          </w:tcPr>
          <w:p w14:paraId="32C9CD03" w14:textId="77777777" w:rsidR="007C04DA" w:rsidRPr="0062101A" w:rsidRDefault="007C04DA" w:rsidP="007C04DA">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3084" w:type="dxa"/>
            <w:shd w:val="clear" w:color="auto" w:fill="auto"/>
          </w:tcPr>
          <w:p w14:paraId="02CACABA" w14:textId="77777777" w:rsidR="007C04DA" w:rsidRPr="0062101A" w:rsidRDefault="007C04DA" w:rsidP="007C04DA">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38D004DB" w14:textId="77777777" w:rsidR="007C04DA" w:rsidRPr="0062101A" w:rsidRDefault="007C04DA" w:rsidP="007C04DA">
            <w:pPr>
              <w:rPr>
                <w:color w:val="auto"/>
                <w:sz w:val="20"/>
              </w:rPr>
            </w:pPr>
            <w:r w:rsidRPr="0062101A">
              <w:rPr>
                <w:color w:val="auto"/>
                <w:sz w:val="20"/>
              </w:rPr>
              <w:t>Либо указывается «верно»/«неверно».</w:t>
            </w:r>
          </w:p>
        </w:tc>
      </w:tr>
      <w:tr w:rsidR="007C04DA" w:rsidRPr="0062101A" w14:paraId="50013112" w14:textId="77777777" w:rsidTr="007C04DA">
        <w:tc>
          <w:tcPr>
            <w:tcW w:w="2235" w:type="dxa"/>
            <w:shd w:val="clear" w:color="auto" w:fill="auto"/>
          </w:tcPr>
          <w:p w14:paraId="6D032D3A" w14:textId="77777777" w:rsidR="007C04DA" w:rsidRPr="0062101A" w:rsidRDefault="007C04DA" w:rsidP="007C04DA">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252" w:type="dxa"/>
            <w:shd w:val="clear" w:color="auto" w:fill="auto"/>
          </w:tcPr>
          <w:p w14:paraId="2DEAF7EB" w14:textId="77777777" w:rsidR="007C04DA" w:rsidRPr="0062101A" w:rsidRDefault="007C04DA" w:rsidP="007C04DA">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3084" w:type="dxa"/>
            <w:shd w:val="clear" w:color="auto" w:fill="auto"/>
          </w:tcPr>
          <w:p w14:paraId="2A35B0F0" w14:textId="77777777" w:rsidR="007C04DA" w:rsidRPr="0062101A" w:rsidRDefault="007C04DA" w:rsidP="007C04DA">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68D1B45D" w14:textId="77777777" w:rsidR="007C04DA" w:rsidRPr="0062101A" w:rsidRDefault="007C04DA" w:rsidP="007C04DA">
            <w:pPr>
              <w:rPr>
                <w:color w:val="auto"/>
                <w:sz w:val="20"/>
              </w:rPr>
            </w:pPr>
            <w:r w:rsidRPr="0062101A">
              <w:rPr>
                <w:color w:val="auto"/>
                <w:sz w:val="20"/>
              </w:rPr>
              <w:t>Либо указывается «верно»/«неверно».</w:t>
            </w:r>
          </w:p>
        </w:tc>
      </w:tr>
    </w:tbl>
    <w:p w14:paraId="58C45ED9" w14:textId="77777777" w:rsidR="007C04DA" w:rsidRPr="0062101A" w:rsidRDefault="007C04DA" w:rsidP="007C04DA">
      <w:pPr>
        <w:shd w:val="clear" w:color="auto" w:fill="FFFFFF"/>
        <w:ind w:right="75"/>
        <w:jc w:val="center"/>
        <w:rPr>
          <w:b/>
          <w:bCs/>
          <w:i/>
          <w:iCs/>
          <w:color w:val="auto"/>
          <w:szCs w:val="24"/>
          <w:lang w:eastAsia="en-US"/>
        </w:rPr>
      </w:pPr>
    </w:p>
    <w:p w14:paraId="00778679" w14:textId="77777777" w:rsidR="007C04DA" w:rsidRPr="0062101A" w:rsidRDefault="007C04DA" w:rsidP="007C04DA">
      <w:pPr>
        <w:ind w:firstLine="539"/>
        <w:jc w:val="center"/>
        <w:rPr>
          <w:b/>
          <w:color w:val="auto"/>
          <w:szCs w:val="24"/>
        </w:rPr>
      </w:pPr>
    </w:p>
    <w:p w14:paraId="046E890E" w14:textId="77777777" w:rsidR="007C04DA" w:rsidRPr="0062101A" w:rsidRDefault="007C04DA" w:rsidP="007C04DA">
      <w:pPr>
        <w:ind w:left="360"/>
        <w:jc w:val="center"/>
        <w:rPr>
          <w:b/>
          <w:i/>
          <w:color w:val="auto"/>
          <w:szCs w:val="24"/>
        </w:rPr>
      </w:pPr>
      <w:r w:rsidRPr="0062101A">
        <w:rPr>
          <w:b/>
          <w:i/>
          <w:color w:val="auto"/>
          <w:szCs w:val="24"/>
        </w:rPr>
        <w:t>3. Уровни сложности оценочных матери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7C04DA" w:rsidRPr="0062101A" w14:paraId="4C41EBBA" w14:textId="77777777" w:rsidTr="007C04DA">
        <w:tc>
          <w:tcPr>
            <w:tcW w:w="1822" w:type="dxa"/>
            <w:shd w:val="clear" w:color="auto" w:fill="auto"/>
          </w:tcPr>
          <w:p w14:paraId="1F8CA14D" w14:textId="77777777" w:rsidR="007C04DA" w:rsidRPr="0062101A" w:rsidRDefault="007C04DA" w:rsidP="007C04DA">
            <w:pPr>
              <w:jc w:val="center"/>
              <w:rPr>
                <w:bCs/>
                <w:color w:val="auto"/>
                <w:sz w:val="20"/>
              </w:rPr>
            </w:pPr>
            <w:r w:rsidRPr="0062101A">
              <w:rPr>
                <w:bCs/>
                <w:color w:val="auto"/>
                <w:sz w:val="20"/>
              </w:rPr>
              <w:t>Наименование</w:t>
            </w:r>
          </w:p>
        </w:tc>
        <w:tc>
          <w:tcPr>
            <w:tcW w:w="5657" w:type="dxa"/>
            <w:shd w:val="clear" w:color="auto" w:fill="auto"/>
          </w:tcPr>
          <w:p w14:paraId="7114C352" w14:textId="77777777" w:rsidR="007C04DA" w:rsidRPr="0062101A" w:rsidRDefault="007C04DA" w:rsidP="007C04DA">
            <w:pPr>
              <w:jc w:val="center"/>
              <w:rPr>
                <w:bCs/>
                <w:color w:val="auto"/>
                <w:sz w:val="20"/>
              </w:rPr>
            </w:pPr>
            <w:r w:rsidRPr="0062101A">
              <w:rPr>
                <w:bCs/>
                <w:color w:val="auto"/>
                <w:sz w:val="20"/>
              </w:rPr>
              <w:t>Характеристика</w:t>
            </w:r>
          </w:p>
        </w:tc>
        <w:tc>
          <w:tcPr>
            <w:tcW w:w="2092" w:type="dxa"/>
            <w:shd w:val="clear" w:color="auto" w:fill="auto"/>
          </w:tcPr>
          <w:p w14:paraId="4496121E" w14:textId="77777777" w:rsidR="007C04DA" w:rsidRPr="0062101A" w:rsidRDefault="007C04DA" w:rsidP="007C04DA">
            <w:pPr>
              <w:jc w:val="center"/>
              <w:rPr>
                <w:bCs/>
                <w:color w:val="auto"/>
                <w:sz w:val="20"/>
              </w:rPr>
            </w:pPr>
            <w:r w:rsidRPr="0062101A">
              <w:rPr>
                <w:bCs/>
                <w:color w:val="auto"/>
                <w:sz w:val="20"/>
              </w:rPr>
              <w:t>Время выполнения</w:t>
            </w:r>
          </w:p>
        </w:tc>
      </w:tr>
      <w:tr w:rsidR="007C04DA" w:rsidRPr="0062101A" w14:paraId="624306C0" w14:textId="77777777" w:rsidTr="007C04DA">
        <w:tc>
          <w:tcPr>
            <w:tcW w:w="1822" w:type="dxa"/>
            <w:shd w:val="clear" w:color="auto" w:fill="auto"/>
          </w:tcPr>
          <w:p w14:paraId="17FD2ED1" w14:textId="77777777" w:rsidR="007C04DA" w:rsidRPr="0062101A" w:rsidRDefault="007C04DA" w:rsidP="007C04DA">
            <w:pPr>
              <w:rPr>
                <w:bCs/>
                <w:color w:val="auto"/>
                <w:sz w:val="20"/>
              </w:rPr>
            </w:pPr>
            <w:r w:rsidRPr="0062101A">
              <w:rPr>
                <w:bCs/>
                <w:color w:val="auto"/>
                <w:sz w:val="20"/>
              </w:rPr>
              <w:t>Базовый</w:t>
            </w:r>
          </w:p>
        </w:tc>
        <w:tc>
          <w:tcPr>
            <w:tcW w:w="5657" w:type="dxa"/>
            <w:shd w:val="clear" w:color="auto" w:fill="auto"/>
          </w:tcPr>
          <w:p w14:paraId="66F9BF25" w14:textId="77777777" w:rsidR="007C04DA" w:rsidRPr="0062101A" w:rsidRDefault="007C04DA" w:rsidP="007C04DA">
            <w:pPr>
              <w:rPr>
                <w:bCs/>
                <w:color w:val="auto"/>
                <w:sz w:val="20"/>
              </w:rPr>
            </w:pPr>
            <w:r w:rsidRPr="0062101A">
              <w:rPr>
                <w:bCs/>
                <w:color w:val="auto"/>
                <w:sz w:val="20"/>
              </w:rPr>
              <w:t xml:space="preserve">Воспроизведение, терминология, факты, параметры, теории, принципы. </w:t>
            </w:r>
          </w:p>
          <w:p w14:paraId="1626E9A0" w14:textId="77777777" w:rsidR="007C04DA" w:rsidRPr="0062101A" w:rsidRDefault="007C04DA" w:rsidP="007C04DA">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6DDD6A47" w14:textId="77777777" w:rsidR="007C04DA" w:rsidRPr="0062101A" w:rsidRDefault="007C04DA" w:rsidP="007C04DA">
            <w:pPr>
              <w:rPr>
                <w:bCs/>
                <w:color w:val="auto"/>
                <w:sz w:val="20"/>
              </w:rPr>
            </w:pPr>
            <w:r w:rsidRPr="0062101A">
              <w:rPr>
                <w:bCs/>
                <w:color w:val="auto"/>
                <w:sz w:val="20"/>
              </w:rPr>
              <w:t>1-3 мин.</w:t>
            </w:r>
          </w:p>
        </w:tc>
      </w:tr>
      <w:tr w:rsidR="007C04DA" w:rsidRPr="0062101A" w14:paraId="566E18D4" w14:textId="77777777" w:rsidTr="007C04DA">
        <w:tc>
          <w:tcPr>
            <w:tcW w:w="1822" w:type="dxa"/>
            <w:shd w:val="clear" w:color="auto" w:fill="auto"/>
          </w:tcPr>
          <w:p w14:paraId="4066CF63" w14:textId="77777777" w:rsidR="007C04DA" w:rsidRPr="0062101A" w:rsidRDefault="007C04DA" w:rsidP="007C04DA">
            <w:pPr>
              <w:rPr>
                <w:bCs/>
                <w:color w:val="auto"/>
                <w:sz w:val="20"/>
              </w:rPr>
            </w:pPr>
            <w:r w:rsidRPr="0062101A">
              <w:rPr>
                <w:bCs/>
                <w:color w:val="auto"/>
                <w:sz w:val="20"/>
              </w:rPr>
              <w:t>Повышенный</w:t>
            </w:r>
          </w:p>
        </w:tc>
        <w:tc>
          <w:tcPr>
            <w:tcW w:w="5657" w:type="dxa"/>
            <w:shd w:val="clear" w:color="auto" w:fill="auto"/>
          </w:tcPr>
          <w:p w14:paraId="432EE86C" w14:textId="77777777" w:rsidR="007C04DA" w:rsidRPr="0062101A" w:rsidRDefault="007C04DA" w:rsidP="007C04DA">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799760CE" w14:textId="77777777" w:rsidR="007C04DA" w:rsidRPr="0062101A" w:rsidRDefault="007C04DA" w:rsidP="007C04DA">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3F69BC6B" w14:textId="77777777" w:rsidR="007C04DA" w:rsidRPr="0062101A" w:rsidRDefault="007C04DA" w:rsidP="007C04DA">
            <w:pPr>
              <w:rPr>
                <w:bCs/>
                <w:color w:val="auto"/>
                <w:sz w:val="20"/>
              </w:rPr>
            </w:pPr>
            <w:r w:rsidRPr="0062101A">
              <w:rPr>
                <w:bCs/>
                <w:color w:val="auto"/>
                <w:sz w:val="20"/>
              </w:rPr>
              <w:t>3-5 мин.</w:t>
            </w:r>
          </w:p>
        </w:tc>
      </w:tr>
      <w:tr w:rsidR="007C04DA" w:rsidRPr="0062101A" w14:paraId="2CBA8AD1" w14:textId="77777777" w:rsidTr="007C04DA">
        <w:tc>
          <w:tcPr>
            <w:tcW w:w="1822" w:type="dxa"/>
            <w:shd w:val="clear" w:color="auto" w:fill="auto"/>
          </w:tcPr>
          <w:p w14:paraId="58BB738D" w14:textId="77777777" w:rsidR="007C04DA" w:rsidRPr="0062101A" w:rsidRDefault="007C04DA" w:rsidP="007C04DA">
            <w:pPr>
              <w:rPr>
                <w:bCs/>
                <w:color w:val="auto"/>
                <w:sz w:val="20"/>
              </w:rPr>
            </w:pPr>
            <w:r w:rsidRPr="0062101A">
              <w:rPr>
                <w:bCs/>
                <w:color w:val="auto"/>
                <w:sz w:val="20"/>
              </w:rPr>
              <w:t>Высокий</w:t>
            </w:r>
          </w:p>
        </w:tc>
        <w:tc>
          <w:tcPr>
            <w:tcW w:w="5657" w:type="dxa"/>
            <w:shd w:val="clear" w:color="auto" w:fill="auto"/>
          </w:tcPr>
          <w:p w14:paraId="2A4CCFB3" w14:textId="77777777" w:rsidR="007C04DA" w:rsidRPr="0062101A" w:rsidRDefault="007C04DA" w:rsidP="007C04DA">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5FC8D9F2" w14:textId="77777777" w:rsidR="007C04DA" w:rsidRPr="0062101A" w:rsidRDefault="007C04DA" w:rsidP="007C04DA">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375E038A" w14:textId="77777777" w:rsidR="007C04DA" w:rsidRPr="0062101A" w:rsidRDefault="007C04DA" w:rsidP="007C04DA">
            <w:pPr>
              <w:rPr>
                <w:bCs/>
                <w:color w:val="auto"/>
                <w:sz w:val="20"/>
              </w:rPr>
            </w:pPr>
            <w:r w:rsidRPr="0062101A">
              <w:rPr>
                <w:bCs/>
                <w:color w:val="auto"/>
                <w:sz w:val="20"/>
              </w:rPr>
              <w:t>5-10 мин.</w:t>
            </w:r>
          </w:p>
        </w:tc>
      </w:tr>
    </w:tbl>
    <w:p w14:paraId="0B6C4AEC" w14:textId="77777777" w:rsidR="007C04DA" w:rsidRPr="0062101A" w:rsidRDefault="007C04DA" w:rsidP="007C04DA">
      <w:pPr>
        <w:ind w:firstLine="539"/>
        <w:jc w:val="center"/>
        <w:rPr>
          <w:b/>
          <w:color w:val="auto"/>
          <w:szCs w:val="24"/>
        </w:rPr>
      </w:pPr>
    </w:p>
    <w:p w14:paraId="5482EECA" w14:textId="77777777" w:rsidR="007C04DA" w:rsidRPr="0062101A" w:rsidRDefault="007C04DA" w:rsidP="007C04DA">
      <w:pPr>
        <w:ind w:firstLine="539"/>
        <w:jc w:val="center"/>
        <w:rPr>
          <w:b/>
          <w:color w:val="auto"/>
          <w:szCs w:val="24"/>
        </w:rPr>
      </w:pPr>
    </w:p>
    <w:p w14:paraId="3E0F97EB" w14:textId="77777777" w:rsidR="007C04DA" w:rsidRPr="0062101A" w:rsidRDefault="007C04DA" w:rsidP="007C04DA">
      <w:pPr>
        <w:ind w:left="360"/>
        <w:jc w:val="center"/>
        <w:rPr>
          <w:b/>
          <w:i/>
          <w:iCs/>
          <w:color w:val="auto"/>
          <w:szCs w:val="24"/>
        </w:rPr>
      </w:pPr>
      <w:r w:rsidRPr="0062101A">
        <w:rPr>
          <w:b/>
          <w:i/>
          <w:iCs/>
          <w:color w:val="auto"/>
          <w:szCs w:val="24"/>
        </w:rPr>
        <w:lastRenderedPageBreak/>
        <w:t>4. Сценарии выполнения тестовых заданий</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7C04DA" w:rsidRPr="0062101A" w14:paraId="59C5F516" w14:textId="77777777" w:rsidTr="007C04DA">
        <w:tc>
          <w:tcPr>
            <w:tcW w:w="3119" w:type="dxa"/>
            <w:shd w:val="clear" w:color="auto" w:fill="auto"/>
          </w:tcPr>
          <w:p w14:paraId="7743F8B8" w14:textId="77777777" w:rsidR="007C04DA" w:rsidRPr="0062101A" w:rsidRDefault="007C04DA" w:rsidP="007C04DA">
            <w:pPr>
              <w:rPr>
                <w:bCs/>
                <w:color w:val="auto"/>
                <w:sz w:val="20"/>
              </w:rPr>
            </w:pPr>
            <w:r w:rsidRPr="0062101A">
              <w:rPr>
                <w:bCs/>
                <w:color w:val="auto"/>
                <w:sz w:val="20"/>
              </w:rPr>
              <w:t>Тип задания</w:t>
            </w:r>
          </w:p>
        </w:tc>
        <w:tc>
          <w:tcPr>
            <w:tcW w:w="6486" w:type="dxa"/>
            <w:shd w:val="clear" w:color="auto" w:fill="auto"/>
          </w:tcPr>
          <w:p w14:paraId="05A9AFB2" w14:textId="77777777" w:rsidR="007C04DA" w:rsidRPr="0062101A" w:rsidRDefault="007C04DA" w:rsidP="007C04DA">
            <w:pPr>
              <w:rPr>
                <w:bCs/>
                <w:color w:val="auto"/>
                <w:sz w:val="20"/>
              </w:rPr>
            </w:pPr>
            <w:r w:rsidRPr="0062101A">
              <w:rPr>
                <w:bCs/>
                <w:color w:val="auto"/>
                <w:sz w:val="20"/>
              </w:rPr>
              <w:t>Последовательность действий при выполнении задания</w:t>
            </w:r>
          </w:p>
        </w:tc>
      </w:tr>
      <w:tr w:rsidR="007C04DA" w:rsidRPr="0062101A" w14:paraId="190748E7" w14:textId="77777777" w:rsidTr="007C04DA">
        <w:tc>
          <w:tcPr>
            <w:tcW w:w="3119" w:type="dxa"/>
            <w:shd w:val="clear" w:color="auto" w:fill="auto"/>
          </w:tcPr>
          <w:p w14:paraId="1A583A64" w14:textId="77777777" w:rsidR="007C04DA" w:rsidRPr="0062101A" w:rsidRDefault="007C04DA" w:rsidP="007C04DA">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45C4C94C" w14:textId="77777777" w:rsidR="007C04DA" w:rsidRPr="0062101A" w:rsidRDefault="007C04DA" w:rsidP="007C04DA">
            <w:pPr>
              <w:rPr>
                <w:bCs/>
                <w:color w:val="auto"/>
                <w:sz w:val="20"/>
              </w:rPr>
            </w:pPr>
            <w:r w:rsidRPr="0062101A">
              <w:rPr>
                <w:bCs/>
                <w:color w:val="auto"/>
                <w:sz w:val="20"/>
              </w:rPr>
              <w:t>1. Внимательно прочитать текст задания.</w:t>
            </w:r>
          </w:p>
          <w:p w14:paraId="296B4094" w14:textId="77777777" w:rsidR="007C04DA" w:rsidRPr="0062101A" w:rsidRDefault="007C04DA" w:rsidP="007C04DA">
            <w:pPr>
              <w:rPr>
                <w:bCs/>
                <w:color w:val="auto"/>
                <w:sz w:val="20"/>
              </w:rPr>
            </w:pPr>
            <w:r w:rsidRPr="0062101A">
              <w:rPr>
                <w:bCs/>
                <w:color w:val="auto"/>
                <w:sz w:val="20"/>
              </w:rPr>
              <w:t>2. Внимательно прочитать список предполагаемых ответов.</w:t>
            </w:r>
          </w:p>
          <w:p w14:paraId="12992AAF" w14:textId="77777777" w:rsidR="007C04DA" w:rsidRPr="0062101A" w:rsidRDefault="007C04DA" w:rsidP="007C04DA">
            <w:pPr>
              <w:rPr>
                <w:bCs/>
                <w:color w:val="auto"/>
                <w:sz w:val="20"/>
              </w:rPr>
            </w:pPr>
            <w:r w:rsidRPr="0062101A">
              <w:rPr>
                <w:bCs/>
                <w:color w:val="auto"/>
                <w:sz w:val="20"/>
              </w:rPr>
              <w:t>3. Записать ответ.</w:t>
            </w:r>
          </w:p>
        </w:tc>
      </w:tr>
      <w:tr w:rsidR="007C04DA" w:rsidRPr="0062101A" w14:paraId="62AC2DF2" w14:textId="77777777" w:rsidTr="007C04DA">
        <w:tc>
          <w:tcPr>
            <w:tcW w:w="3119" w:type="dxa"/>
            <w:shd w:val="clear" w:color="auto" w:fill="auto"/>
          </w:tcPr>
          <w:p w14:paraId="47848AC7" w14:textId="77777777" w:rsidR="007C04DA" w:rsidRPr="0062101A" w:rsidRDefault="007C04DA" w:rsidP="007C04DA">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42CCCB5C"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45A264CF"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0202319E" w14:textId="77777777" w:rsidR="007C04DA" w:rsidRPr="0062101A" w:rsidRDefault="007C04DA" w:rsidP="007C04DA">
            <w:pPr>
              <w:rPr>
                <w:bCs/>
                <w:color w:val="auto"/>
                <w:sz w:val="20"/>
              </w:rPr>
            </w:pPr>
            <w:r w:rsidRPr="0062101A">
              <w:rPr>
                <w:bCs/>
                <w:color w:val="auto"/>
                <w:sz w:val="20"/>
              </w:rPr>
              <w:t>3. Построить верную последовательность из предложенных элементов.</w:t>
            </w:r>
          </w:p>
          <w:p w14:paraId="29363AC3" w14:textId="77777777" w:rsidR="007C04DA" w:rsidRPr="0062101A" w:rsidRDefault="007C04DA" w:rsidP="007C04DA">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207925CF" w14:textId="77777777" w:rsidR="007C04DA" w:rsidRPr="0062101A" w:rsidRDefault="007C04DA" w:rsidP="007C04DA">
            <w:pPr>
              <w:rPr>
                <w:bCs/>
                <w:color w:val="auto"/>
                <w:sz w:val="20"/>
              </w:rPr>
            </w:pPr>
            <w:r w:rsidRPr="0062101A">
              <w:rPr>
                <w:bCs/>
                <w:color w:val="auto"/>
                <w:sz w:val="20"/>
              </w:rPr>
              <w:t>знаков препинания (например, БВА или 135)</w:t>
            </w:r>
          </w:p>
        </w:tc>
      </w:tr>
      <w:tr w:rsidR="007C04DA" w:rsidRPr="0062101A" w14:paraId="37B4145B" w14:textId="77777777" w:rsidTr="007C04DA">
        <w:tc>
          <w:tcPr>
            <w:tcW w:w="3119" w:type="dxa"/>
            <w:shd w:val="clear" w:color="auto" w:fill="auto"/>
          </w:tcPr>
          <w:p w14:paraId="026B7C27" w14:textId="77777777" w:rsidR="007C04DA" w:rsidRPr="0062101A" w:rsidRDefault="007C04DA" w:rsidP="007C04DA">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70869279"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75AE0F89" w14:textId="77777777" w:rsidR="007C04DA" w:rsidRPr="0062101A" w:rsidRDefault="007C04DA" w:rsidP="007C04DA">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3196FAF9" w14:textId="77777777" w:rsidR="007C04DA" w:rsidRPr="0062101A" w:rsidRDefault="007C04DA" w:rsidP="007C04DA">
            <w:pPr>
              <w:rPr>
                <w:bCs/>
                <w:color w:val="auto"/>
                <w:sz w:val="20"/>
              </w:rPr>
            </w:pPr>
            <w:r w:rsidRPr="0062101A">
              <w:rPr>
                <w:bCs/>
                <w:color w:val="auto"/>
                <w:sz w:val="20"/>
              </w:rPr>
              <w:t>свойства объектов и т.д.</w:t>
            </w:r>
          </w:p>
          <w:p w14:paraId="0826F435" w14:textId="77777777" w:rsidR="007C04DA" w:rsidRPr="0062101A" w:rsidRDefault="007C04DA" w:rsidP="007C04DA">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59734F3F" w14:textId="77777777" w:rsidR="007C04DA" w:rsidRPr="0062101A" w:rsidRDefault="007C04DA" w:rsidP="007C04DA">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7C04DA" w:rsidRPr="0062101A" w14:paraId="733771D6" w14:textId="77777777" w:rsidTr="007C04DA">
        <w:tc>
          <w:tcPr>
            <w:tcW w:w="3119" w:type="dxa"/>
            <w:shd w:val="clear" w:color="auto" w:fill="auto"/>
          </w:tcPr>
          <w:p w14:paraId="127DB330" w14:textId="77777777" w:rsidR="007C04DA" w:rsidRPr="0062101A" w:rsidRDefault="007C04DA" w:rsidP="007C04DA">
            <w:pPr>
              <w:rPr>
                <w:bCs/>
                <w:color w:val="auto"/>
                <w:sz w:val="20"/>
              </w:rPr>
            </w:pPr>
            <w:r w:rsidRPr="0062101A">
              <w:rPr>
                <w:bCs/>
                <w:color w:val="auto"/>
                <w:sz w:val="20"/>
              </w:rPr>
              <w:t xml:space="preserve">Задание открытого типа </w:t>
            </w:r>
          </w:p>
        </w:tc>
        <w:tc>
          <w:tcPr>
            <w:tcW w:w="6486" w:type="dxa"/>
            <w:shd w:val="clear" w:color="auto" w:fill="auto"/>
          </w:tcPr>
          <w:p w14:paraId="7B5000E4"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суть вопроса.</w:t>
            </w:r>
          </w:p>
          <w:p w14:paraId="473F1D78" w14:textId="77777777" w:rsidR="007C04DA" w:rsidRPr="0062101A" w:rsidRDefault="007C04DA" w:rsidP="007C04DA">
            <w:pPr>
              <w:rPr>
                <w:bCs/>
                <w:color w:val="auto"/>
                <w:sz w:val="20"/>
              </w:rPr>
            </w:pPr>
            <w:r w:rsidRPr="0062101A">
              <w:rPr>
                <w:bCs/>
                <w:color w:val="auto"/>
                <w:sz w:val="20"/>
              </w:rPr>
              <w:t>2. Продумать логику и полноту ответа.</w:t>
            </w:r>
          </w:p>
          <w:p w14:paraId="5B5A5B22" w14:textId="77777777" w:rsidR="007C04DA" w:rsidRPr="0062101A" w:rsidRDefault="007C04DA" w:rsidP="007C04DA">
            <w:pPr>
              <w:rPr>
                <w:bCs/>
                <w:color w:val="auto"/>
                <w:sz w:val="20"/>
              </w:rPr>
            </w:pPr>
            <w:r w:rsidRPr="0062101A">
              <w:rPr>
                <w:bCs/>
                <w:color w:val="auto"/>
                <w:sz w:val="20"/>
              </w:rPr>
              <w:t>3. Записать ответ, используя четкие компактные формулировки.</w:t>
            </w:r>
          </w:p>
          <w:p w14:paraId="34671FB0" w14:textId="77777777" w:rsidR="007C04DA" w:rsidRPr="0062101A" w:rsidRDefault="007C04DA" w:rsidP="007C04DA">
            <w:pPr>
              <w:rPr>
                <w:bCs/>
                <w:color w:val="auto"/>
                <w:sz w:val="20"/>
              </w:rPr>
            </w:pPr>
            <w:r w:rsidRPr="0062101A">
              <w:rPr>
                <w:bCs/>
                <w:color w:val="auto"/>
                <w:sz w:val="20"/>
              </w:rPr>
              <w:t>4. В случае расчетной задачи, записать решение и ответ.</w:t>
            </w:r>
          </w:p>
        </w:tc>
      </w:tr>
      <w:tr w:rsidR="007C04DA" w:rsidRPr="0062101A" w14:paraId="608E33F5" w14:textId="77777777" w:rsidTr="007C04DA">
        <w:tc>
          <w:tcPr>
            <w:tcW w:w="3119" w:type="dxa"/>
            <w:shd w:val="clear" w:color="auto" w:fill="auto"/>
          </w:tcPr>
          <w:p w14:paraId="311702D9" w14:textId="77777777" w:rsidR="007C04DA" w:rsidRPr="0062101A" w:rsidRDefault="007C04DA" w:rsidP="007C04DA">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5AD50C15" w14:textId="77777777" w:rsidR="007C04DA" w:rsidRPr="0062101A" w:rsidRDefault="007C04DA" w:rsidP="007C04DA">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3A3D65E2" w14:textId="77777777" w:rsidR="007C04DA" w:rsidRPr="0062101A" w:rsidRDefault="007C04DA" w:rsidP="007C04DA">
            <w:pPr>
              <w:rPr>
                <w:bCs/>
                <w:color w:val="auto"/>
                <w:sz w:val="20"/>
              </w:rPr>
            </w:pPr>
            <w:r w:rsidRPr="0062101A">
              <w:rPr>
                <w:bCs/>
                <w:color w:val="auto"/>
                <w:sz w:val="20"/>
              </w:rPr>
              <w:t>2. Внимательно прочитать предложенные варианты ответа.</w:t>
            </w:r>
          </w:p>
          <w:p w14:paraId="607A6A4A" w14:textId="77777777" w:rsidR="007C04DA" w:rsidRPr="0062101A" w:rsidRDefault="007C04DA" w:rsidP="007C04DA">
            <w:pPr>
              <w:rPr>
                <w:bCs/>
                <w:color w:val="auto"/>
                <w:sz w:val="20"/>
              </w:rPr>
            </w:pPr>
            <w:r w:rsidRPr="0062101A">
              <w:rPr>
                <w:bCs/>
                <w:color w:val="auto"/>
                <w:sz w:val="20"/>
              </w:rPr>
              <w:t>3. Выбрать несколько вариантов ответа, наиболее верных.</w:t>
            </w:r>
          </w:p>
          <w:p w14:paraId="534C74E5" w14:textId="77777777" w:rsidR="007C04DA" w:rsidRPr="0062101A" w:rsidRDefault="007C04DA" w:rsidP="007C04DA">
            <w:pPr>
              <w:rPr>
                <w:bCs/>
                <w:color w:val="auto"/>
                <w:sz w:val="20"/>
              </w:rPr>
            </w:pPr>
            <w:r w:rsidRPr="0062101A">
              <w:rPr>
                <w:bCs/>
                <w:color w:val="auto"/>
                <w:sz w:val="20"/>
              </w:rPr>
              <w:t>4. Записать только номера (или буквы) выбранных вариантов ответов.</w:t>
            </w:r>
          </w:p>
          <w:p w14:paraId="372D5121" w14:textId="77777777" w:rsidR="007C04DA" w:rsidRPr="0062101A" w:rsidRDefault="007C04DA" w:rsidP="007C04DA">
            <w:pPr>
              <w:rPr>
                <w:bCs/>
                <w:color w:val="auto"/>
                <w:sz w:val="20"/>
              </w:rPr>
            </w:pPr>
            <w:r w:rsidRPr="0062101A">
              <w:rPr>
                <w:bCs/>
                <w:color w:val="auto"/>
                <w:sz w:val="20"/>
              </w:rPr>
              <w:t>5. Записать аргументы, обосновывающие ваш выбор.</w:t>
            </w:r>
          </w:p>
        </w:tc>
      </w:tr>
    </w:tbl>
    <w:p w14:paraId="4A6C1718" w14:textId="77777777" w:rsidR="007C04DA" w:rsidRPr="0062101A" w:rsidRDefault="007C04DA" w:rsidP="007C04DA">
      <w:pPr>
        <w:ind w:firstLine="539"/>
        <w:jc w:val="center"/>
        <w:rPr>
          <w:b/>
          <w:i/>
          <w:color w:val="auto"/>
          <w:szCs w:val="24"/>
        </w:rPr>
      </w:pPr>
    </w:p>
    <w:p w14:paraId="2FBECC6F" w14:textId="77777777" w:rsidR="007C04DA" w:rsidRPr="0062101A" w:rsidRDefault="007C04DA" w:rsidP="007C04DA">
      <w:pPr>
        <w:ind w:firstLine="539"/>
        <w:jc w:val="center"/>
        <w:rPr>
          <w:b/>
          <w:i/>
          <w:color w:val="auto"/>
          <w:szCs w:val="24"/>
        </w:rPr>
      </w:pPr>
    </w:p>
    <w:p w14:paraId="45B59A90" w14:textId="77777777" w:rsidR="007C04DA" w:rsidRPr="0062101A" w:rsidRDefault="007C04DA" w:rsidP="007C04DA">
      <w:pPr>
        <w:ind w:firstLine="539"/>
        <w:jc w:val="center"/>
        <w:rPr>
          <w:b/>
          <w:i/>
          <w:color w:val="auto"/>
          <w:szCs w:val="24"/>
        </w:rPr>
      </w:pPr>
      <w:r w:rsidRPr="0062101A">
        <w:rPr>
          <w:b/>
          <w:i/>
          <w:color w:val="auto"/>
          <w:szCs w:val="24"/>
        </w:rPr>
        <w:t xml:space="preserve">5. Оценочные материалы для проведения текущего контроля </w:t>
      </w:r>
    </w:p>
    <w:p w14:paraId="62F750CA" w14:textId="77777777" w:rsidR="007C04DA" w:rsidRPr="0062101A" w:rsidRDefault="007C04DA" w:rsidP="007C04DA">
      <w:pPr>
        <w:ind w:firstLine="539"/>
        <w:jc w:val="center"/>
        <w:rPr>
          <w:b/>
          <w:i/>
          <w:color w:val="auto"/>
          <w:szCs w:val="24"/>
        </w:rPr>
      </w:pPr>
      <w:r w:rsidRPr="0062101A">
        <w:rPr>
          <w:b/>
          <w:i/>
          <w:color w:val="auto"/>
          <w:szCs w:val="24"/>
        </w:rPr>
        <w:t xml:space="preserve">и промежуточной аттестации </w:t>
      </w:r>
    </w:p>
    <w:p w14:paraId="44E3445A" w14:textId="77777777" w:rsidR="007C04DA" w:rsidRPr="0062101A" w:rsidRDefault="007C04DA" w:rsidP="007C04DA">
      <w:pPr>
        <w:rPr>
          <w:b/>
          <w:color w:val="auto"/>
          <w:szCs w:val="24"/>
        </w:rPr>
      </w:pPr>
    </w:p>
    <w:tbl>
      <w:tblPr>
        <w:tblW w:w="9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2215"/>
        <w:gridCol w:w="181"/>
        <w:gridCol w:w="181"/>
        <w:gridCol w:w="1742"/>
        <w:gridCol w:w="211"/>
        <w:gridCol w:w="119"/>
        <w:gridCol w:w="1440"/>
        <w:gridCol w:w="1315"/>
        <w:gridCol w:w="102"/>
        <w:gridCol w:w="48"/>
        <w:gridCol w:w="803"/>
        <w:gridCol w:w="850"/>
        <w:gridCol w:w="20"/>
      </w:tblGrid>
      <w:tr w:rsidR="007C04DA" w:rsidRPr="0062101A" w14:paraId="02B834C8" w14:textId="77777777" w:rsidTr="007C04DA">
        <w:trPr>
          <w:gridAfter w:val="1"/>
          <w:wAfter w:w="20" w:type="dxa"/>
        </w:trPr>
        <w:tc>
          <w:tcPr>
            <w:tcW w:w="540" w:type="dxa"/>
          </w:tcPr>
          <w:p w14:paraId="5DC20AE8" w14:textId="77777777" w:rsidR="007C04DA" w:rsidRPr="0062101A" w:rsidRDefault="007C04DA" w:rsidP="007C04DA">
            <w:pPr>
              <w:rPr>
                <w:color w:val="auto"/>
                <w:sz w:val="20"/>
              </w:rPr>
            </w:pPr>
            <w:r w:rsidRPr="0062101A">
              <w:rPr>
                <w:color w:val="auto"/>
                <w:sz w:val="20"/>
              </w:rPr>
              <w:t>№ п/п</w:t>
            </w:r>
          </w:p>
        </w:tc>
        <w:tc>
          <w:tcPr>
            <w:tcW w:w="2215" w:type="dxa"/>
          </w:tcPr>
          <w:p w14:paraId="78295ACB" w14:textId="77777777" w:rsidR="007C04DA" w:rsidRPr="0062101A" w:rsidRDefault="007C04DA" w:rsidP="007C04DA">
            <w:pPr>
              <w:rPr>
                <w:color w:val="auto"/>
                <w:sz w:val="20"/>
              </w:rPr>
            </w:pPr>
            <w:r w:rsidRPr="0062101A">
              <w:rPr>
                <w:color w:val="auto"/>
                <w:sz w:val="20"/>
              </w:rPr>
              <w:t>Текст задания</w:t>
            </w:r>
          </w:p>
        </w:tc>
        <w:tc>
          <w:tcPr>
            <w:tcW w:w="2315" w:type="dxa"/>
            <w:gridSpan w:val="4"/>
          </w:tcPr>
          <w:p w14:paraId="658D08E4" w14:textId="77777777" w:rsidR="007C04DA" w:rsidRPr="0062101A" w:rsidRDefault="007C04DA" w:rsidP="007C04DA">
            <w:pPr>
              <w:rPr>
                <w:color w:val="auto"/>
                <w:sz w:val="20"/>
              </w:rPr>
            </w:pPr>
            <w:r w:rsidRPr="0062101A">
              <w:rPr>
                <w:color w:val="auto"/>
                <w:sz w:val="20"/>
              </w:rPr>
              <w:t>Варианты ответов / последовательность ответов</w:t>
            </w:r>
          </w:p>
        </w:tc>
        <w:tc>
          <w:tcPr>
            <w:tcW w:w="1559" w:type="dxa"/>
            <w:gridSpan w:val="2"/>
          </w:tcPr>
          <w:p w14:paraId="6E9B0970" w14:textId="77777777" w:rsidR="007C04DA" w:rsidRPr="0062101A" w:rsidRDefault="007C04DA" w:rsidP="007C04DA">
            <w:pPr>
              <w:rPr>
                <w:color w:val="auto"/>
                <w:sz w:val="20"/>
              </w:rPr>
            </w:pPr>
            <w:r w:rsidRPr="0062101A">
              <w:rPr>
                <w:color w:val="auto"/>
                <w:sz w:val="20"/>
              </w:rPr>
              <w:t xml:space="preserve">Правильный ответ (ключ) </w:t>
            </w:r>
          </w:p>
        </w:tc>
        <w:tc>
          <w:tcPr>
            <w:tcW w:w="1315" w:type="dxa"/>
          </w:tcPr>
          <w:p w14:paraId="4CC5FC22" w14:textId="77777777" w:rsidR="007C04DA" w:rsidRPr="0062101A" w:rsidRDefault="007C04DA" w:rsidP="007C04DA">
            <w:pPr>
              <w:rPr>
                <w:color w:val="auto"/>
                <w:sz w:val="20"/>
              </w:rPr>
            </w:pPr>
            <w:r w:rsidRPr="0062101A">
              <w:rPr>
                <w:color w:val="auto"/>
                <w:sz w:val="20"/>
              </w:rPr>
              <w:t>Код компетенции (индикатора)</w:t>
            </w:r>
          </w:p>
        </w:tc>
        <w:tc>
          <w:tcPr>
            <w:tcW w:w="953" w:type="dxa"/>
            <w:gridSpan w:val="3"/>
          </w:tcPr>
          <w:p w14:paraId="6266744C" w14:textId="77777777" w:rsidR="007C04DA" w:rsidRPr="0062101A" w:rsidRDefault="007C04DA" w:rsidP="007C04DA">
            <w:pPr>
              <w:rPr>
                <w:color w:val="auto"/>
                <w:sz w:val="20"/>
              </w:rPr>
            </w:pPr>
            <w:r w:rsidRPr="0062101A">
              <w:rPr>
                <w:color w:val="auto"/>
                <w:sz w:val="20"/>
              </w:rPr>
              <w:t>Код планируемых результатов обучения по дисциплине</w:t>
            </w:r>
          </w:p>
        </w:tc>
        <w:tc>
          <w:tcPr>
            <w:tcW w:w="850" w:type="dxa"/>
          </w:tcPr>
          <w:p w14:paraId="0F88808C" w14:textId="77777777" w:rsidR="007C04DA" w:rsidRPr="0062101A" w:rsidRDefault="007C04DA" w:rsidP="007C04DA">
            <w:pPr>
              <w:rPr>
                <w:color w:val="auto"/>
                <w:sz w:val="20"/>
              </w:rPr>
            </w:pPr>
            <w:r w:rsidRPr="0062101A">
              <w:rPr>
                <w:color w:val="auto"/>
                <w:sz w:val="20"/>
              </w:rPr>
              <w:t>Время выполнения (мин.)</w:t>
            </w:r>
          </w:p>
        </w:tc>
      </w:tr>
      <w:tr w:rsidR="007C04DA" w:rsidRPr="0062101A" w14:paraId="3E77FEFF" w14:textId="77777777" w:rsidTr="007C04DA">
        <w:tc>
          <w:tcPr>
            <w:tcW w:w="9767" w:type="dxa"/>
            <w:gridSpan w:val="14"/>
          </w:tcPr>
          <w:p w14:paraId="6FCD9FCA" w14:textId="77777777" w:rsidR="007C04DA" w:rsidRPr="0062101A" w:rsidRDefault="007C04DA" w:rsidP="007C04DA">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7C04DA" w:rsidRPr="0062101A" w14:paraId="36918EF1" w14:textId="77777777" w:rsidTr="007C04DA">
        <w:tc>
          <w:tcPr>
            <w:tcW w:w="9767" w:type="dxa"/>
            <w:gridSpan w:val="14"/>
          </w:tcPr>
          <w:p w14:paraId="1C7E5BB9" w14:textId="77777777" w:rsidR="007C04DA" w:rsidRPr="0062101A" w:rsidRDefault="007C04DA" w:rsidP="007C04DA">
            <w:pPr>
              <w:rPr>
                <w:color w:val="auto"/>
                <w:szCs w:val="24"/>
              </w:rPr>
            </w:pPr>
            <w:r w:rsidRPr="0062101A">
              <w:rPr>
                <w:color w:val="auto"/>
                <w:szCs w:val="24"/>
              </w:rPr>
              <w:t>Инструкция: прочитайте текст и выберите правильный ответ</w:t>
            </w:r>
          </w:p>
        </w:tc>
      </w:tr>
      <w:tr w:rsidR="007C04DA" w:rsidRPr="0062101A" w14:paraId="076B2A4A" w14:textId="77777777" w:rsidTr="007C04DA">
        <w:trPr>
          <w:gridAfter w:val="1"/>
          <w:wAfter w:w="20" w:type="dxa"/>
        </w:trPr>
        <w:tc>
          <w:tcPr>
            <w:tcW w:w="540" w:type="dxa"/>
          </w:tcPr>
          <w:p w14:paraId="09257903" w14:textId="77777777" w:rsidR="007C04DA" w:rsidRPr="0062101A" w:rsidRDefault="007C04DA" w:rsidP="007C04DA">
            <w:pPr>
              <w:rPr>
                <w:color w:val="auto"/>
                <w:sz w:val="20"/>
              </w:rPr>
            </w:pPr>
            <w:r w:rsidRPr="0062101A">
              <w:rPr>
                <w:color w:val="auto"/>
                <w:sz w:val="20"/>
              </w:rPr>
              <w:t>1.</w:t>
            </w:r>
          </w:p>
        </w:tc>
        <w:tc>
          <w:tcPr>
            <w:tcW w:w="2215" w:type="dxa"/>
          </w:tcPr>
          <w:p w14:paraId="7DA02A2C" w14:textId="77777777" w:rsidR="007C04DA" w:rsidRPr="0062101A" w:rsidRDefault="007C04DA" w:rsidP="007C04DA">
            <w:pPr>
              <w:rPr>
                <w:color w:val="auto"/>
                <w:sz w:val="20"/>
              </w:rPr>
            </w:pPr>
            <w:r w:rsidRPr="0062101A">
              <w:rPr>
                <w:color w:val="auto"/>
                <w:sz w:val="20"/>
              </w:rPr>
              <w:t>Какие из типов подразделений приносят фирме максимальные чистые доходы:</w:t>
            </w:r>
            <w:r w:rsidRPr="0062101A">
              <w:rPr>
                <w:color w:val="auto"/>
                <w:sz w:val="20"/>
              </w:rPr>
              <w:br/>
            </w:r>
          </w:p>
        </w:tc>
        <w:tc>
          <w:tcPr>
            <w:tcW w:w="2315" w:type="dxa"/>
            <w:gridSpan w:val="4"/>
          </w:tcPr>
          <w:p w14:paraId="047EE222" w14:textId="77777777" w:rsidR="007C04DA" w:rsidRPr="0062101A" w:rsidRDefault="007C04DA" w:rsidP="007C04DA">
            <w:pPr>
              <w:rPr>
                <w:color w:val="auto"/>
                <w:sz w:val="20"/>
              </w:rPr>
            </w:pPr>
            <w:r w:rsidRPr="0062101A">
              <w:rPr>
                <w:color w:val="auto"/>
                <w:sz w:val="20"/>
              </w:rPr>
              <w:t>А. «Дойные коровы».</w:t>
            </w:r>
            <w:r w:rsidRPr="0062101A">
              <w:rPr>
                <w:color w:val="auto"/>
                <w:sz w:val="20"/>
              </w:rPr>
              <w:br/>
              <w:t>Б. «Звезды».</w:t>
            </w:r>
            <w:r w:rsidRPr="0062101A">
              <w:rPr>
                <w:color w:val="auto"/>
                <w:sz w:val="20"/>
              </w:rPr>
              <w:br/>
              <w:t>В. «Собаки».</w:t>
            </w:r>
          </w:p>
        </w:tc>
        <w:tc>
          <w:tcPr>
            <w:tcW w:w="1559" w:type="dxa"/>
            <w:gridSpan w:val="2"/>
          </w:tcPr>
          <w:p w14:paraId="12B5E77B" w14:textId="5077950C" w:rsidR="007C04DA" w:rsidRPr="0062101A" w:rsidRDefault="007C04DA" w:rsidP="007C04DA">
            <w:pPr>
              <w:jc w:val="center"/>
              <w:rPr>
                <w:color w:val="auto"/>
                <w:sz w:val="20"/>
              </w:rPr>
            </w:pPr>
          </w:p>
        </w:tc>
        <w:tc>
          <w:tcPr>
            <w:tcW w:w="1315" w:type="dxa"/>
          </w:tcPr>
          <w:p w14:paraId="677E04D7" w14:textId="77777777" w:rsidR="007C04DA" w:rsidRPr="0062101A" w:rsidRDefault="007C04DA" w:rsidP="007C04DA">
            <w:pPr>
              <w:jc w:val="center"/>
              <w:rPr>
                <w:color w:val="auto"/>
                <w:sz w:val="20"/>
              </w:rPr>
            </w:pPr>
            <w:r w:rsidRPr="0062101A">
              <w:rPr>
                <w:color w:val="auto"/>
                <w:sz w:val="20"/>
              </w:rPr>
              <w:t>УК-1.1-1.3</w:t>
            </w:r>
          </w:p>
          <w:p w14:paraId="688C9DEB" w14:textId="77777777" w:rsidR="007C04DA" w:rsidRPr="0062101A" w:rsidRDefault="007C04DA" w:rsidP="007C04DA">
            <w:pPr>
              <w:jc w:val="center"/>
              <w:rPr>
                <w:color w:val="auto"/>
                <w:sz w:val="20"/>
              </w:rPr>
            </w:pPr>
            <w:r w:rsidRPr="0062101A">
              <w:rPr>
                <w:color w:val="auto"/>
                <w:sz w:val="20"/>
              </w:rPr>
              <w:t>УК-2.1-2.3</w:t>
            </w:r>
          </w:p>
        </w:tc>
        <w:tc>
          <w:tcPr>
            <w:tcW w:w="953" w:type="dxa"/>
            <w:gridSpan w:val="3"/>
          </w:tcPr>
          <w:p w14:paraId="75933D33" w14:textId="77777777" w:rsidR="007C04DA" w:rsidRPr="0062101A" w:rsidRDefault="007C04DA" w:rsidP="007C04DA">
            <w:pPr>
              <w:rPr>
                <w:color w:val="auto"/>
                <w:sz w:val="20"/>
                <w:highlight w:val="yellow"/>
              </w:rPr>
            </w:pPr>
            <w:r w:rsidRPr="0062101A">
              <w:rPr>
                <w:color w:val="auto"/>
                <w:sz w:val="20"/>
              </w:rPr>
              <w:t>У, З, В</w:t>
            </w:r>
          </w:p>
        </w:tc>
        <w:tc>
          <w:tcPr>
            <w:tcW w:w="850" w:type="dxa"/>
          </w:tcPr>
          <w:p w14:paraId="2C9FBEE5" w14:textId="77777777" w:rsidR="007C04DA" w:rsidRPr="0062101A" w:rsidRDefault="007C04DA" w:rsidP="007C04DA">
            <w:pPr>
              <w:rPr>
                <w:color w:val="auto"/>
                <w:sz w:val="20"/>
              </w:rPr>
            </w:pPr>
            <w:r w:rsidRPr="0062101A">
              <w:rPr>
                <w:color w:val="auto"/>
                <w:sz w:val="20"/>
              </w:rPr>
              <w:t>1 мин.</w:t>
            </w:r>
          </w:p>
        </w:tc>
      </w:tr>
      <w:tr w:rsidR="007C04DA" w:rsidRPr="0062101A" w14:paraId="05D0A611" w14:textId="77777777" w:rsidTr="007C04DA">
        <w:trPr>
          <w:gridAfter w:val="1"/>
          <w:wAfter w:w="20" w:type="dxa"/>
        </w:trPr>
        <w:tc>
          <w:tcPr>
            <w:tcW w:w="540" w:type="dxa"/>
          </w:tcPr>
          <w:p w14:paraId="35421D38" w14:textId="77777777" w:rsidR="007C04DA" w:rsidRPr="0062101A" w:rsidRDefault="007C04DA" w:rsidP="007C04DA">
            <w:pPr>
              <w:rPr>
                <w:color w:val="auto"/>
                <w:sz w:val="20"/>
              </w:rPr>
            </w:pPr>
            <w:r w:rsidRPr="0062101A">
              <w:rPr>
                <w:color w:val="auto"/>
                <w:sz w:val="20"/>
              </w:rPr>
              <w:t>2.</w:t>
            </w:r>
          </w:p>
        </w:tc>
        <w:tc>
          <w:tcPr>
            <w:tcW w:w="2215" w:type="dxa"/>
          </w:tcPr>
          <w:p w14:paraId="4467B9FF" w14:textId="77777777" w:rsidR="007C04DA" w:rsidRPr="0062101A" w:rsidRDefault="007C04DA" w:rsidP="007C04DA">
            <w:pPr>
              <w:rPr>
                <w:color w:val="auto"/>
                <w:sz w:val="20"/>
              </w:rPr>
            </w:pPr>
            <w:r w:rsidRPr="0062101A">
              <w:rPr>
                <w:color w:val="auto"/>
                <w:sz w:val="20"/>
              </w:rPr>
              <w:t>Какая из стратегий наиболее эффективна как средство выхода из кризиса?</w:t>
            </w:r>
          </w:p>
          <w:p w14:paraId="5A573E82" w14:textId="77777777" w:rsidR="007C04DA" w:rsidRPr="0062101A" w:rsidRDefault="007C04DA" w:rsidP="007C04DA">
            <w:pPr>
              <w:rPr>
                <w:color w:val="auto"/>
                <w:sz w:val="20"/>
              </w:rPr>
            </w:pPr>
          </w:p>
        </w:tc>
        <w:tc>
          <w:tcPr>
            <w:tcW w:w="2315" w:type="dxa"/>
            <w:gridSpan w:val="4"/>
          </w:tcPr>
          <w:p w14:paraId="6005D705" w14:textId="77777777" w:rsidR="007C04DA" w:rsidRPr="0062101A" w:rsidRDefault="007C04DA" w:rsidP="007C04DA">
            <w:pPr>
              <w:rPr>
                <w:color w:val="auto"/>
                <w:sz w:val="20"/>
              </w:rPr>
            </w:pPr>
            <w:r w:rsidRPr="0062101A">
              <w:rPr>
                <w:color w:val="auto"/>
                <w:sz w:val="20"/>
              </w:rPr>
              <w:t>А. Принятие комплексных мер для резкого увеличения доходов</w:t>
            </w:r>
          </w:p>
          <w:p w14:paraId="5B16B3D4" w14:textId="77777777" w:rsidR="007C04DA" w:rsidRPr="0062101A" w:rsidRDefault="007C04DA" w:rsidP="007C04DA">
            <w:pPr>
              <w:rPr>
                <w:color w:val="auto"/>
                <w:sz w:val="20"/>
              </w:rPr>
            </w:pPr>
            <w:r w:rsidRPr="0062101A">
              <w:rPr>
                <w:color w:val="auto"/>
                <w:sz w:val="20"/>
              </w:rPr>
              <w:t>Б. Придание товару или услуге тех свойств, за которые покупатель готов заплатить</w:t>
            </w:r>
          </w:p>
          <w:p w14:paraId="10FDC421" w14:textId="77777777" w:rsidR="007C04DA" w:rsidRPr="0062101A" w:rsidRDefault="007C04DA" w:rsidP="007C04DA">
            <w:pPr>
              <w:rPr>
                <w:color w:val="auto"/>
                <w:sz w:val="20"/>
              </w:rPr>
            </w:pPr>
            <w:r w:rsidRPr="0062101A">
              <w:rPr>
                <w:color w:val="auto"/>
                <w:sz w:val="20"/>
              </w:rPr>
              <w:lastRenderedPageBreak/>
              <w:t>В. Повышение цены товара до величины, способной покрыть издержки</w:t>
            </w:r>
          </w:p>
          <w:p w14:paraId="7259DFFB" w14:textId="77777777" w:rsidR="007C04DA" w:rsidRPr="0062101A" w:rsidRDefault="007C04DA" w:rsidP="007C04DA">
            <w:pPr>
              <w:rPr>
                <w:color w:val="auto"/>
                <w:sz w:val="20"/>
              </w:rPr>
            </w:pPr>
          </w:p>
        </w:tc>
        <w:tc>
          <w:tcPr>
            <w:tcW w:w="1559" w:type="dxa"/>
            <w:gridSpan w:val="2"/>
          </w:tcPr>
          <w:p w14:paraId="7CF290A6" w14:textId="169DCCF9" w:rsidR="007C04DA" w:rsidRPr="0062101A" w:rsidRDefault="007C04DA" w:rsidP="007C04DA">
            <w:pPr>
              <w:jc w:val="center"/>
              <w:rPr>
                <w:color w:val="auto"/>
                <w:sz w:val="20"/>
              </w:rPr>
            </w:pPr>
          </w:p>
        </w:tc>
        <w:tc>
          <w:tcPr>
            <w:tcW w:w="1315" w:type="dxa"/>
          </w:tcPr>
          <w:p w14:paraId="00A422E0" w14:textId="77777777" w:rsidR="007C04DA" w:rsidRPr="0062101A" w:rsidRDefault="007C04DA" w:rsidP="007C04DA">
            <w:pPr>
              <w:jc w:val="center"/>
              <w:rPr>
                <w:color w:val="auto"/>
                <w:sz w:val="20"/>
              </w:rPr>
            </w:pPr>
            <w:r w:rsidRPr="0062101A">
              <w:rPr>
                <w:color w:val="auto"/>
                <w:sz w:val="20"/>
              </w:rPr>
              <w:t>УК-3.1-3.3</w:t>
            </w:r>
          </w:p>
          <w:p w14:paraId="33DA9483" w14:textId="77777777" w:rsidR="007C04DA" w:rsidRPr="0062101A" w:rsidRDefault="007C04DA" w:rsidP="007C04DA">
            <w:pPr>
              <w:jc w:val="center"/>
              <w:rPr>
                <w:color w:val="auto"/>
                <w:sz w:val="20"/>
              </w:rPr>
            </w:pPr>
            <w:r w:rsidRPr="0062101A">
              <w:rPr>
                <w:color w:val="auto"/>
                <w:sz w:val="20"/>
              </w:rPr>
              <w:t>УК-6.1-6.3</w:t>
            </w:r>
          </w:p>
        </w:tc>
        <w:tc>
          <w:tcPr>
            <w:tcW w:w="953" w:type="dxa"/>
            <w:gridSpan w:val="3"/>
          </w:tcPr>
          <w:p w14:paraId="638034B7" w14:textId="77777777" w:rsidR="007C04DA" w:rsidRPr="0062101A" w:rsidRDefault="007C04DA" w:rsidP="007C04DA">
            <w:pPr>
              <w:rPr>
                <w:color w:val="auto"/>
                <w:sz w:val="20"/>
              </w:rPr>
            </w:pPr>
            <w:r w:rsidRPr="0062101A">
              <w:rPr>
                <w:color w:val="auto"/>
                <w:sz w:val="20"/>
              </w:rPr>
              <w:t>У, З, В</w:t>
            </w:r>
          </w:p>
        </w:tc>
        <w:tc>
          <w:tcPr>
            <w:tcW w:w="850" w:type="dxa"/>
          </w:tcPr>
          <w:p w14:paraId="48732EA1" w14:textId="77777777" w:rsidR="007C04DA" w:rsidRPr="0062101A" w:rsidRDefault="007C04DA" w:rsidP="007C04DA">
            <w:pPr>
              <w:rPr>
                <w:color w:val="auto"/>
                <w:sz w:val="20"/>
              </w:rPr>
            </w:pPr>
            <w:r w:rsidRPr="0062101A">
              <w:rPr>
                <w:color w:val="auto"/>
                <w:sz w:val="20"/>
              </w:rPr>
              <w:t>1 мин.</w:t>
            </w:r>
          </w:p>
        </w:tc>
      </w:tr>
      <w:tr w:rsidR="007C04DA" w:rsidRPr="0062101A" w14:paraId="3F5B5BBC" w14:textId="77777777" w:rsidTr="007C04DA">
        <w:trPr>
          <w:gridAfter w:val="1"/>
          <w:wAfter w:w="20" w:type="dxa"/>
        </w:trPr>
        <w:tc>
          <w:tcPr>
            <w:tcW w:w="540" w:type="dxa"/>
          </w:tcPr>
          <w:p w14:paraId="307F89E8" w14:textId="77777777" w:rsidR="007C04DA" w:rsidRPr="0062101A" w:rsidRDefault="007C04DA" w:rsidP="007C04DA">
            <w:pPr>
              <w:rPr>
                <w:color w:val="auto"/>
                <w:sz w:val="20"/>
              </w:rPr>
            </w:pPr>
            <w:r w:rsidRPr="0062101A">
              <w:rPr>
                <w:color w:val="auto"/>
                <w:sz w:val="20"/>
              </w:rPr>
              <w:t>3.</w:t>
            </w:r>
          </w:p>
        </w:tc>
        <w:tc>
          <w:tcPr>
            <w:tcW w:w="2215" w:type="dxa"/>
          </w:tcPr>
          <w:p w14:paraId="27DA57CF" w14:textId="77777777" w:rsidR="007C04DA" w:rsidRPr="0062101A" w:rsidRDefault="007C04DA" w:rsidP="007C04DA">
            <w:pPr>
              <w:rPr>
                <w:color w:val="auto"/>
                <w:sz w:val="20"/>
              </w:rPr>
            </w:pPr>
            <w:r w:rsidRPr="0062101A">
              <w:rPr>
                <w:color w:val="auto"/>
                <w:sz w:val="20"/>
              </w:rPr>
              <w:t>Кто такой формальный лидер?</w:t>
            </w:r>
          </w:p>
        </w:tc>
        <w:tc>
          <w:tcPr>
            <w:tcW w:w="2315" w:type="dxa"/>
            <w:gridSpan w:val="4"/>
          </w:tcPr>
          <w:p w14:paraId="7E676175" w14:textId="77777777" w:rsidR="007C04DA" w:rsidRPr="0062101A" w:rsidRDefault="007C04DA" w:rsidP="007C04DA">
            <w:pPr>
              <w:rPr>
                <w:color w:val="auto"/>
                <w:sz w:val="20"/>
              </w:rPr>
            </w:pPr>
            <w:r w:rsidRPr="0062101A">
              <w:rPr>
                <w:color w:val="auto"/>
                <w:sz w:val="20"/>
              </w:rPr>
              <w:t>А. Один из членов группы, что владеет силой личного влияния на других.</w:t>
            </w:r>
          </w:p>
          <w:p w14:paraId="5F12CDB9" w14:textId="77777777" w:rsidR="007C04DA" w:rsidRPr="0062101A" w:rsidRDefault="007C04DA" w:rsidP="007C04DA">
            <w:pPr>
              <w:rPr>
                <w:color w:val="auto"/>
                <w:sz w:val="20"/>
              </w:rPr>
            </w:pPr>
            <w:r w:rsidRPr="0062101A">
              <w:rPr>
                <w:color w:val="auto"/>
                <w:sz w:val="20"/>
              </w:rPr>
              <w:t>Б. Руководитель коллектива, который пользуется данной ему служебной властью.</w:t>
            </w:r>
          </w:p>
          <w:p w14:paraId="6F6B14BC" w14:textId="77777777" w:rsidR="007C04DA" w:rsidRPr="0062101A" w:rsidRDefault="007C04DA" w:rsidP="007C04DA">
            <w:pPr>
              <w:rPr>
                <w:color w:val="auto"/>
                <w:sz w:val="20"/>
              </w:rPr>
            </w:pPr>
            <w:r w:rsidRPr="0062101A">
              <w:rPr>
                <w:color w:val="auto"/>
                <w:sz w:val="20"/>
              </w:rPr>
              <w:t>В. Целеустремленный менеджер.</w:t>
            </w:r>
          </w:p>
          <w:p w14:paraId="7A076B07" w14:textId="77777777" w:rsidR="007C04DA" w:rsidRPr="0062101A" w:rsidRDefault="007C04DA" w:rsidP="007C04DA">
            <w:pPr>
              <w:rPr>
                <w:color w:val="auto"/>
                <w:sz w:val="20"/>
              </w:rPr>
            </w:pPr>
            <w:r w:rsidRPr="0062101A">
              <w:rPr>
                <w:color w:val="auto"/>
                <w:sz w:val="20"/>
              </w:rPr>
              <w:t>Г. Главный специалист.</w:t>
            </w:r>
          </w:p>
          <w:p w14:paraId="09A1D9C4" w14:textId="77777777" w:rsidR="007C04DA" w:rsidRPr="0062101A" w:rsidRDefault="007C04DA" w:rsidP="007C04DA">
            <w:pPr>
              <w:rPr>
                <w:color w:val="auto"/>
                <w:sz w:val="20"/>
              </w:rPr>
            </w:pPr>
          </w:p>
        </w:tc>
        <w:tc>
          <w:tcPr>
            <w:tcW w:w="1559" w:type="dxa"/>
            <w:gridSpan w:val="2"/>
          </w:tcPr>
          <w:p w14:paraId="212BEF2D" w14:textId="3ECD173E" w:rsidR="007C04DA" w:rsidRPr="0062101A" w:rsidRDefault="007C04DA" w:rsidP="007C04DA">
            <w:pPr>
              <w:jc w:val="center"/>
              <w:rPr>
                <w:color w:val="auto"/>
                <w:sz w:val="20"/>
              </w:rPr>
            </w:pPr>
          </w:p>
        </w:tc>
        <w:tc>
          <w:tcPr>
            <w:tcW w:w="1315" w:type="dxa"/>
          </w:tcPr>
          <w:p w14:paraId="2D8342F4" w14:textId="77777777" w:rsidR="007C04DA" w:rsidRPr="0062101A" w:rsidRDefault="007C04DA" w:rsidP="007C04DA">
            <w:pPr>
              <w:jc w:val="center"/>
              <w:rPr>
                <w:rFonts w:eastAsia="Calibri"/>
                <w:color w:val="auto"/>
                <w:sz w:val="20"/>
              </w:rPr>
            </w:pPr>
            <w:r w:rsidRPr="0062101A">
              <w:rPr>
                <w:rFonts w:eastAsia="Calibri"/>
                <w:color w:val="auto"/>
                <w:sz w:val="20"/>
              </w:rPr>
              <w:t>ОПК-6.1-6.3</w:t>
            </w:r>
          </w:p>
          <w:p w14:paraId="1FAC478F" w14:textId="77777777" w:rsidR="007C04DA" w:rsidRPr="0062101A" w:rsidRDefault="007C04DA" w:rsidP="007C04DA">
            <w:pPr>
              <w:jc w:val="center"/>
              <w:rPr>
                <w:color w:val="auto"/>
                <w:sz w:val="20"/>
              </w:rPr>
            </w:pPr>
            <w:r w:rsidRPr="0062101A">
              <w:rPr>
                <w:rFonts w:eastAsia="Calibri"/>
                <w:color w:val="auto"/>
                <w:sz w:val="20"/>
              </w:rPr>
              <w:t>ОПК-1.1-1.3</w:t>
            </w:r>
          </w:p>
        </w:tc>
        <w:tc>
          <w:tcPr>
            <w:tcW w:w="953" w:type="dxa"/>
            <w:gridSpan w:val="3"/>
          </w:tcPr>
          <w:p w14:paraId="2F420647" w14:textId="77777777" w:rsidR="007C04DA" w:rsidRPr="0062101A" w:rsidRDefault="007C04DA" w:rsidP="007C04DA">
            <w:pPr>
              <w:rPr>
                <w:color w:val="auto"/>
                <w:sz w:val="20"/>
              </w:rPr>
            </w:pPr>
            <w:r w:rsidRPr="0062101A">
              <w:rPr>
                <w:color w:val="auto"/>
                <w:sz w:val="20"/>
              </w:rPr>
              <w:t>У, З, В</w:t>
            </w:r>
          </w:p>
        </w:tc>
        <w:tc>
          <w:tcPr>
            <w:tcW w:w="850" w:type="dxa"/>
          </w:tcPr>
          <w:p w14:paraId="12F796A8" w14:textId="77777777" w:rsidR="007C04DA" w:rsidRPr="0062101A" w:rsidRDefault="007C04DA" w:rsidP="007C04DA">
            <w:pPr>
              <w:rPr>
                <w:color w:val="auto"/>
                <w:sz w:val="20"/>
              </w:rPr>
            </w:pPr>
            <w:r w:rsidRPr="0062101A">
              <w:rPr>
                <w:color w:val="auto"/>
                <w:sz w:val="20"/>
              </w:rPr>
              <w:t>1 мин.</w:t>
            </w:r>
          </w:p>
        </w:tc>
      </w:tr>
      <w:tr w:rsidR="007C04DA" w:rsidRPr="0062101A" w14:paraId="11B5ADF7" w14:textId="77777777" w:rsidTr="007C04DA">
        <w:trPr>
          <w:gridAfter w:val="1"/>
          <w:wAfter w:w="20" w:type="dxa"/>
        </w:trPr>
        <w:tc>
          <w:tcPr>
            <w:tcW w:w="540" w:type="dxa"/>
          </w:tcPr>
          <w:p w14:paraId="2EDB17AF" w14:textId="77777777" w:rsidR="007C04DA" w:rsidRPr="0062101A" w:rsidRDefault="007C04DA" w:rsidP="007C04DA">
            <w:pPr>
              <w:rPr>
                <w:color w:val="auto"/>
                <w:sz w:val="20"/>
              </w:rPr>
            </w:pPr>
            <w:r w:rsidRPr="0062101A">
              <w:rPr>
                <w:color w:val="auto"/>
                <w:sz w:val="20"/>
              </w:rPr>
              <w:t xml:space="preserve">4. </w:t>
            </w:r>
          </w:p>
        </w:tc>
        <w:tc>
          <w:tcPr>
            <w:tcW w:w="2215" w:type="dxa"/>
          </w:tcPr>
          <w:p w14:paraId="26286CFE" w14:textId="77777777" w:rsidR="007C04DA" w:rsidRPr="0062101A" w:rsidRDefault="007C04DA" w:rsidP="007C04DA">
            <w:pPr>
              <w:rPr>
                <w:color w:val="auto"/>
                <w:sz w:val="20"/>
              </w:rPr>
            </w:pPr>
            <w:r w:rsidRPr="0062101A">
              <w:rPr>
                <w:color w:val="auto"/>
                <w:sz w:val="20"/>
              </w:rPr>
              <w:t>Что выступает в качестве объединяющего и управляющего фактора производства?</w:t>
            </w:r>
          </w:p>
        </w:tc>
        <w:tc>
          <w:tcPr>
            <w:tcW w:w="2315" w:type="dxa"/>
            <w:gridSpan w:val="4"/>
          </w:tcPr>
          <w:p w14:paraId="77EA0CA2" w14:textId="77777777" w:rsidR="007C04DA" w:rsidRPr="0062101A" w:rsidRDefault="007C04DA" w:rsidP="007C04DA">
            <w:pPr>
              <w:rPr>
                <w:color w:val="auto"/>
                <w:sz w:val="20"/>
              </w:rPr>
            </w:pPr>
            <w:r w:rsidRPr="0062101A">
              <w:rPr>
                <w:color w:val="auto"/>
                <w:sz w:val="20"/>
              </w:rPr>
              <w:t>А. Капитал и предпринимате-</w:t>
            </w:r>
          </w:p>
          <w:p w14:paraId="68F3A42D" w14:textId="77777777" w:rsidR="007C04DA" w:rsidRPr="0062101A" w:rsidRDefault="007C04DA" w:rsidP="007C04DA">
            <w:pPr>
              <w:rPr>
                <w:color w:val="auto"/>
                <w:sz w:val="20"/>
              </w:rPr>
            </w:pPr>
            <w:r w:rsidRPr="0062101A">
              <w:rPr>
                <w:color w:val="auto"/>
                <w:sz w:val="20"/>
              </w:rPr>
              <w:t>льская способность.</w:t>
            </w:r>
          </w:p>
          <w:p w14:paraId="65EE3FF7" w14:textId="77777777" w:rsidR="007C04DA" w:rsidRPr="0062101A" w:rsidRDefault="007C04DA" w:rsidP="007C04DA">
            <w:pPr>
              <w:rPr>
                <w:color w:val="auto"/>
                <w:sz w:val="20"/>
              </w:rPr>
            </w:pPr>
            <w:r w:rsidRPr="0062101A">
              <w:rPr>
                <w:color w:val="auto"/>
                <w:sz w:val="20"/>
              </w:rPr>
              <w:t>Б. Земля.</w:t>
            </w:r>
          </w:p>
          <w:p w14:paraId="0018DCF9" w14:textId="77777777" w:rsidR="007C04DA" w:rsidRPr="0062101A" w:rsidRDefault="007C04DA" w:rsidP="007C04DA">
            <w:pPr>
              <w:rPr>
                <w:color w:val="auto"/>
                <w:sz w:val="20"/>
              </w:rPr>
            </w:pPr>
            <w:r w:rsidRPr="0062101A">
              <w:rPr>
                <w:color w:val="auto"/>
                <w:sz w:val="20"/>
              </w:rPr>
              <w:t>В. Труд.</w:t>
            </w:r>
          </w:p>
          <w:p w14:paraId="54E1E1B2" w14:textId="77777777" w:rsidR="007C04DA" w:rsidRPr="0062101A" w:rsidRDefault="007C04DA" w:rsidP="007C04DA">
            <w:pPr>
              <w:rPr>
                <w:color w:val="auto"/>
                <w:sz w:val="20"/>
              </w:rPr>
            </w:pPr>
            <w:r w:rsidRPr="0062101A">
              <w:rPr>
                <w:color w:val="auto"/>
                <w:sz w:val="20"/>
              </w:rPr>
              <w:t>Г. Информация.</w:t>
            </w:r>
          </w:p>
          <w:p w14:paraId="789C4E11" w14:textId="77777777" w:rsidR="007C04DA" w:rsidRPr="0062101A" w:rsidRDefault="007C04DA" w:rsidP="007C04DA">
            <w:pPr>
              <w:rPr>
                <w:color w:val="auto"/>
                <w:sz w:val="20"/>
              </w:rPr>
            </w:pPr>
          </w:p>
        </w:tc>
        <w:tc>
          <w:tcPr>
            <w:tcW w:w="1559" w:type="dxa"/>
            <w:gridSpan w:val="2"/>
          </w:tcPr>
          <w:p w14:paraId="1F6BD8F0" w14:textId="5D01747F" w:rsidR="007C04DA" w:rsidRPr="0062101A" w:rsidRDefault="007C04DA" w:rsidP="007C04DA">
            <w:pPr>
              <w:jc w:val="center"/>
              <w:rPr>
                <w:color w:val="auto"/>
                <w:sz w:val="20"/>
              </w:rPr>
            </w:pPr>
          </w:p>
        </w:tc>
        <w:tc>
          <w:tcPr>
            <w:tcW w:w="1315" w:type="dxa"/>
          </w:tcPr>
          <w:p w14:paraId="076E4549" w14:textId="77777777" w:rsidR="007C04DA" w:rsidRPr="0062101A" w:rsidRDefault="007C04DA" w:rsidP="007C04DA">
            <w:pPr>
              <w:jc w:val="center"/>
              <w:rPr>
                <w:rFonts w:eastAsia="Calibri"/>
                <w:color w:val="auto"/>
                <w:sz w:val="20"/>
              </w:rPr>
            </w:pPr>
            <w:r w:rsidRPr="0062101A">
              <w:rPr>
                <w:rFonts w:eastAsia="Calibri"/>
                <w:color w:val="auto"/>
                <w:sz w:val="20"/>
              </w:rPr>
              <w:t>УК-1.1-1.3</w:t>
            </w:r>
          </w:p>
          <w:p w14:paraId="2C64A9AF" w14:textId="77777777" w:rsidR="007C04DA" w:rsidRPr="0062101A" w:rsidRDefault="007C04DA" w:rsidP="007C04DA">
            <w:pPr>
              <w:jc w:val="center"/>
              <w:rPr>
                <w:color w:val="auto"/>
                <w:sz w:val="20"/>
              </w:rPr>
            </w:pPr>
            <w:r w:rsidRPr="0062101A">
              <w:rPr>
                <w:rFonts w:eastAsia="Calibri"/>
                <w:color w:val="auto"/>
                <w:sz w:val="20"/>
              </w:rPr>
              <w:t>УК-2.1-2.3</w:t>
            </w:r>
          </w:p>
        </w:tc>
        <w:tc>
          <w:tcPr>
            <w:tcW w:w="953" w:type="dxa"/>
            <w:gridSpan w:val="3"/>
          </w:tcPr>
          <w:p w14:paraId="2CCE5FD7" w14:textId="77777777" w:rsidR="007C04DA" w:rsidRPr="0062101A" w:rsidRDefault="007C04DA" w:rsidP="007C04DA">
            <w:pPr>
              <w:rPr>
                <w:color w:val="auto"/>
                <w:sz w:val="20"/>
              </w:rPr>
            </w:pPr>
            <w:r w:rsidRPr="0062101A">
              <w:rPr>
                <w:color w:val="auto"/>
                <w:sz w:val="20"/>
              </w:rPr>
              <w:t>У, З, В</w:t>
            </w:r>
          </w:p>
        </w:tc>
        <w:tc>
          <w:tcPr>
            <w:tcW w:w="850" w:type="dxa"/>
          </w:tcPr>
          <w:p w14:paraId="043F769A" w14:textId="77777777" w:rsidR="007C04DA" w:rsidRPr="0062101A" w:rsidRDefault="007C04DA" w:rsidP="007C04DA">
            <w:pPr>
              <w:rPr>
                <w:color w:val="auto"/>
                <w:sz w:val="20"/>
              </w:rPr>
            </w:pPr>
            <w:r w:rsidRPr="0062101A">
              <w:rPr>
                <w:color w:val="auto"/>
                <w:sz w:val="20"/>
              </w:rPr>
              <w:t>1 мин.</w:t>
            </w:r>
          </w:p>
        </w:tc>
      </w:tr>
      <w:tr w:rsidR="007C04DA" w:rsidRPr="0062101A" w14:paraId="7B835234" w14:textId="77777777" w:rsidTr="007C04DA">
        <w:tc>
          <w:tcPr>
            <w:tcW w:w="9767" w:type="dxa"/>
            <w:gridSpan w:val="14"/>
          </w:tcPr>
          <w:p w14:paraId="01DFA32B" w14:textId="77777777" w:rsidR="007C04DA" w:rsidRPr="0062101A" w:rsidRDefault="007C04DA" w:rsidP="007C04DA">
            <w:pPr>
              <w:rPr>
                <w:color w:val="auto"/>
                <w:szCs w:val="24"/>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7C04DA" w:rsidRPr="0062101A" w14:paraId="224ECF04" w14:textId="77777777" w:rsidTr="007C04DA">
        <w:tc>
          <w:tcPr>
            <w:tcW w:w="9767" w:type="dxa"/>
            <w:gridSpan w:val="14"/>
          </w:tcPr>
          <w:p w14:paraId="77F58DD3" w14:textId="77777777" w:rsidR="007C04DA" w:rsidRPr="0062101A" w:rsidRDefault="007C04DA" w:rsidP="007C04DA">
            <w:pPr>
              <w:rPr>
                <w:color w:val="auto"/>
                <w:szCs w:val="24"/>
              </w:rPr>
            </w:pPr>
            <w:r w:rsidRPr="0062101A">
              <w:rPr>
                <w:color w:val="auto"/>
                <w:szCs w:val="24"/>
              </w:rPr>
              <w:t>Инструкция: прочитайте текст и установите последовательность</w:t>
            </w:r>
          </w:p>
        </w:tc>
      </w:tr>
      <w:tr w:rsidR="007C04DA" w:rsidRPr="0062101A" w14:paraId="160FB772" w14:textId="77777777" w:rsidTr="007C04DA">
        <w:trPr>
          <w:gridAfter w:val="1"/>
          <w:wAfter w:w="20" w:type="dxa"/>
        </w:trPr>
        <w:tc>
          <w:tcPr>
            <w:tcW w:w="540" w:type="dxa"/>
          </w:tcPr>
          <w:p w14:paraId="44688D91" w14:textId="77777777" w:rsidR="007C04DA" w:rsidRPr="0062101A" w:rsidRDefault="007C04DA" w:rsidP="007C04DA">
            <w:pPr>
              <w:rPr>
                <w:color w:val="auto"/>
                <w:sz w:val="20"/>
              </w:rPr>
            </w:pPr>
            <w:r w:rsidRPr="0062101A">
              <w:rPr>
                <w:color w:val="auto"/>
                <w:sz w:val="20"/>
              </w:rPr>
              <w:t>5.</w:t>
            </w:r>
          </w:p>
        </w:tc>
        <w:tc>
          <w:tcPr>
            <w:tcW w:w="2215" w:type="dxa"/>
          </w:tcPr>
          <w:p w14:paraId="7A0BC798" w14:textId="77777777" w:rsidR="007C04DA" w:rsidRPr="0062101A" w:rsidRDefault="007C04DA" w:rsidP="007C04DA">
            <w:pPr>
              <w:rPr>
                <w:b/>
                <w:bCs/>
                <w:color w:val="auto"/>
                <w:sz w:val="20"/>
              </w:rPr>
            </w:pPr>
            <w:r w:rsidRPr="0062101A">
              <w:rPr>
                <w:color w:val="auto"/>
                <w:sz w:val="20"/>
                <w:shd w:val="clear" w:color="auto" w:fill="FFFFFF"/>
              </w:rPr>
              <w:t>В развитии стратегического менеджмента выделяют четыре этапа</w:t>
            </w:r>
            <w:r w:rsidRPr="0062101A">
              <w:rPr>
                <w:b/>
                <w:bCs/>
                <w:color w:val="auto"/>
                <w:sz w:val="20"/>
                <w:shd w:val="clear" w:color="auto" w:fill="FFFFFF"/>
              </w:rPr>
              <w:t xml:space="preserve">. </w:t>
            </w:r>
            <w:r w:rsidRPr="0062101A">
              <w:rPr>
                <w:color w:val="auto"/>
                <w:sz w:val="20"/>
                <w:shd w:val="clear" w:color="auto" w:fill="FFFFFF"/>
              </w:rPr>
              <w:t>Установите правильную последовательность.</w:t>
            </w:r>
          </w:p>
        </w:tc>
        <w:tc>
          <w:tcPr>
            <w:tcW w:w="2315" w:type="dxa"/>
            <w:gridSpan w:val="4"/>
          </w:tcPr>
          <w:p w14:paraId="30F4FCD8" w14:textId="77777777" w:rsidR="007C04DA" w:rsidRPr="0062101A" w:rsidRDefault="007C04DA" w:rsidP="007C04DA">
            <w:pPr>
              <w:rPr>
                <w:color w:val="auto"/>
                <w:sz w:val="20"/>
              </w:rPr>
            </w:pPr>
            <w:r w:rsidRPr="0062101A">
              <w:rPr>
                <w:color w:val="auto"/>
                <w:sz w:val="20"/>
              </w:rPr>
              <w:t>1.Стратегическое планирование.</w:t>
            </w:r>
          </w:p>
          <w:p w14:paraId="4194B03A" w14:textId="77777777" w:rsidR="007C04DA" w:rsidRPr="0062101A" w:rsidRDefault="007C04DA" w:rsidP="007C04DA">
            <w:pPr>
              <w:rPr>
                <w:color w:val="auto"/>
                <w:sz w:val="20"/>
              </w:rPr>
            </w:pPr>
            <w:r w:rsidRPr="0062101A">
              <w:rPr>
                <w:color w:val="auto"/>
                <w:sz w:val="20"/>
              </w:rPr>
              <w:t>2.Бюджетирование.</w:t>
            </w:r>
          </w:p>
          <w:p w14:paraId="00397F09" w14:textId="77777777" w:rsidR="007C04DA" w:rsidRPr="0062101A" w:rsidRDefault="007C04DA" w:rsidP="007C04DA">
            <w:pPr>
              <w:rPr>
                <w:color w:val="auto"/>
                <w:sz w:val="20"/>
              </w:rPr>
            </w:pPr>
            <w:r w:rsidRPr="0062101A">
              <w:rPr>
                <w:color w:val="auto"/>
                <w:sz w:val="20"/>
              </w:rPr>
              <w:t>3.Стратегический менеджмент.</w:t>
            </w:r>
          </w:p>
          <w:p w14:paraId="38CB2734" w14:textId="77777777" w:rsidR="007C04DA" w:rsidRPr="0062101A" w:rsidRDefault="007C04DA" w:rsidP="007C04DA">
            <w:pPr>
              <w:rPr>
                <w:color w:val="auto"/>
                <w:sz w:val="20"/>
              </w:rPr>
            </w:pPr>
            <w:r w:rsidRPr="0062101A">
              <w:rPr>
                <w:color w:val="auto"/>
                <w:sz w:val="20"/>
              </w:rPr>
              <w:t>4.Долгосрочное планирование.</w:t>
            </w:r>
          </w:p>
        </w:tc>
        <w:tc>
          <w:tcPr>
            <w:tcW w:w="1559" w:type="dxa"/>
            <w:gridSpan w:val="2"/>
          </w:tcPr>
          <w:p w14:paraId="3EFBA593" w14:textId="1BDF1736" w:rsidR="007C04DA" w:rsidRPr="0062101A" w:rsidRDefault="007C04DA" w:rsidP="007C04DA">
            <w:pPr>
              <w:rPr>
                <w:color w:val="auto"/>
                <w:sz w:val="20"/>
                <w:highlight w:val="yellow"/>
              </w:rPr>
            </w:pPr>
            <w:r w:rsidRPr="0062101A">
              <w:rPr>
                <w:color w:val="auto"/>
                <w:sz w:val="20"/>
              </w:rPr>
              <w:t>.</w:t>
            </w:r>
          </w:p>
        </w:tc>
        <w:tc>
          <w:tcPr>
            <w:tcW w:w="1315" w:type="dxa"/>
          </w:tcPr>
          <w:p w14:paraId="570BC86D" w14:textId="77777777" w:rsidR="007C04DA" w:rsidRPr="0062101A" w:rsidRDefault="007C04DA" w:rsidP="007C04DA">
            <w:pPr>
              <w:rPr>
                <w:color w:val="auto"/>
                <w:sz w:val="20"/>
              </w:rPr>
            </w:pPr>
            <w:r w:rsidRPr="0062101A">
              <w:rPr>
                <w:color w:val="auto"/>
                <w:sz w:val="20"/>
              </w:rPr>
              <w:t>УК-1.1-1.3</w:t>
            </w:r>
          </w:p>
          <w:p w14:paraId="7A14D722" w14:textId="77777777" w:rsidR="007C04DA" w:rsidRPr="0062101A" w:rsidRDefault="007C04DA" w:rsidP="007C04DA">
            <w:pPr>
              <w:rPr>
                <w:color w:val="auto"/>
                <w:sz w:val="20"/>
              </w:rPr>
            </w:pPr>
            <w:r w:rsidRPr="0062101A">
              <w:rPr>
                <w:color w:val="auto"/>
                <w:sz w:val="20"/>
              </w:rPr>
              <w:t>ОПК-6.1-6.3</w:t>
            </w:r>
          </w:p>
          <w:p w14:paraId="0C8E35E1" w14:textId="77777777" w:rsidR="007C04DA" w:rsidRPr="0062101A" w:rsidRDefault="007C04DA" w:rsidP="007C04DA">
            <w:pPr>
              <w:rPr>
                <w:color w:val="auto"/>
                <w:sz w:val="20"/>
              </w:rPr>
            </w:pPr>
            <w:r w:rsidRPr="0062101A">
              <w:rPr>
                <w:color w:val="auto"/>
                <w:sz w:val="20"/>
              </w:rPr>
              <w:t>ОПК-1.1-1.3</w:t>
            </w:r>
          </w:p>
        </w:tc>
        <w:tc>
          <w:tcPr>
            <w:tcW w:w="953" w:type="dxa"/>
            <w:gridSpan w:val="3"/>
          </w:tcPr>
          <w:p w14:paraId="46B5BC66" w14:textId="77777777" w:rsidR="007C04DA" w:rsidRPr="0062101A" w:rsidRDefault="007C04DA" w:rsidP="007C04DA">
            <w:pPr>
              <w:rPr>
                <w:color w:val="auto"/>
                <w:sz w:val="20"/>
              </w:rPr>
            </w:pPr>
            <w:r w:rsidRPr="0062101A">
              <w:rPr>
                <w:color w:val="auto"/>
                <w:sz w:val="20"/>
              </w:rPr>
              <w:t>У, З, В</w:t>
            </w:r>
          </w:p>
        </w:tc>
        <w:tc>
          <w:tcPr>
            <w:tcW w:w="850" w:type="dxa"/>
          </w:tcPr>
          <w:p w14:paraId="45096FB8"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6790543A" w14:textId="77777777" w:rsidTr="007C04DA">
        <w:trPr>
          <w:gridAfter w:val="1"/>
          <w:wAfter w:w="20" w:type="dxa"/>
        </w:trPr>
        <w:tc>
          <w:tcPr>
            <w:tcW w:w="540" w:type="dxa"/>
          </w:tcPr>
          <w:p w14:paraId="73FD3C78" w14:textId="77777777" w:rsidR="007C04DA" w:rsidRPr="0062101A" w:rsidRDefault="007C04DA" w:rsidP="007C04DA">
            <w:pPr>
              <w:rPr>
                <w:color w:val="auto"/>
                <w:sz w:val="20"/>
              </w:rPr>
            </w:pPr>
            <w:r w:rsidRPr="0062101A">
              <w:rPr>
                <w:color w:val="auto"/>
                <w:sz w:val="20"/>
              </w:rPr>
              <w:t>6.</w:t>
            </w:r>
          </w:p>
        </w:tc>
        <w:tc>
          <w:tcPr>
            <w:tcW w:w="2215" w:type="dxa"/>
          </w:tcPr>
          <w:p w14:paraId="5505C04D" w14:textId="77777777" w:rsidR="007C04DA" w:rsidRPr="0062101A" w:rsidRDefault="007C04DA" w:rsidP="007C04DA">
            <w:pPr>
              <w:rPr>
                <w:color w:val="auto"/>
                <w:sz w:val="20"/>
              </w:rPr>
            </w:pPr>
            <w:r w:rsidRPr="0062101A">
              <w:rPr>
                <w:color w:val="auto"/>
                <w:sz w:val="20"/>
              </w:rPr>
              <w:t>Установите последовательность этапов стратегического управления.</w:t>
            </w:r>
          </w:p>
        </w:tc>
        <w:tc>
          <w:tcPr>
            <w:tcW w:w="2315" w:type="dxa"/>
            <w:gridSpan w:val="4"/>
          </w:tcPr>
          <w:p w14:paraId="58AF3BCA" w14:textId="77777777" w:rsidR="007C04DA" w:rsidRPr="0062101A" w:rsidRDefault="007C04DA" w:rsidP="007C04DA">
            <w:pPr>
              <w:rPr>
                <w:color w:val="auto"/>
                <w:sz w:val="20"/>
              </w:rPr>
            </w:pPr>
            <w:r w:rsidRPr="0062101A">
              <w:rPr>
                <w:color w:val="auto"/>
                <w:sz w:val="20"/>
              </w:rPr>
              <w:t>1.Оценка результатов реализации стратегии</w:t>
            </w:r>
          </w:p>
          <w:p w14:paraId="55958AD9" w14:textId="77777777" w:rsidR="007C04DA" w:rsidRPr="0062101A" w:rsidRDefault="007C04DA" w:rsidP="007C04DA">
            <w:pPr>
              <w:rPr>
                <w:color w:val="auto"/>
                <w:sz w:val="20"/>
              </w:rPr>
            </w:pPr>
            <w:r w:rsidRPr="0062101A">
              <w:rPr>
                <w:color w:val="auto"/>
                <w:sz w:val="20"/>
              </w:rPr>
              <w:t>2.Формулирование и выбор стратегии</w:t>
            </w:r>
          </w:p>
          <w:p w14:paraId="64FC9832" w14:textId="77777777" w:rsidR="007C04DA" w:rsidRPr="0062101A" w:rsidRDefault="007C04DA" w:rsidP="007C04DA">
            <w:pPr>
              <w:rPr>
                <w:color w:val="auto"/>
                <w:sz w:val="20"/>
              </w:rPr>
            </w:pPr>
            <w:r w:rsidRPr="0062101A">
              <w:rPr>
                <w:color w:val="auto"/>
                <w:sz w:val="20"/>
              </w:rPr>
              <w:t>3.Анализ среды</w:t>
            </w:r>
          </w:p>
          <w:p w14:paraId="4967AF8C" w14:textId="77777777" w:rsidR="007C04DA" w:rsidRPr="0062101A" w:rsidRDefault="007C04DA" w:rsidP="007C04DA">
            <w:pPr>
              <w:rPr>
                <w:color w:val="auto"/>
                <w:sz w:val="20"/>
              </w:rPr>
            </w:pPr>
            <w:r w:rsidRPr="0062101A">
              <w:rPr>
                <w:color w:val="auto"/>
                <w:sz w:val="20"/>
              </w:rPr>
              <w:t>4.Реализация стратегии</w:t>
            </w:r>
          </w:p>
          <w:p w14:paraId="29C67197" w14:textId="77777777" w:rsidR="007C04DA" w:rsidRPr="0062101A" w:rsidRDefault="007C04DA" w:rsidP="007C04DA">
            <w:pPr>
              <w:rPr>
                <w:color w:val="auto"/>
                <w:sz w:val="20"/>
              </w:rPr>
            </w:pPr>
            <w:r w:rsidRPr="0062101A">
              <w:rPr>
                <w:color w:val="auto"/>
                <w:sz w:val="20"/>
              </w:rPr>
              <w:t>5.Процесс определения миссии и цели</w:t>
            </w:r>
          </w:p>
        </w:tc>
        <w:tc>
          <w:tcPr>
            <w:tcW w:w="1559" w:type="dxa"/>
            <w:gridSpan w:val="2"/>
          </w:tcPr>
          <w:p w14:paraId="0195E960" w14:textId="588A3BBF" w:rsidR="007C04DA" w:rsidRPr="0062101A" w:rsidRDefault="007C04DA" w:rsidP="007C04DA">
            <w:pPr>
              <w:shd w:val="clear" w:color="auto" w:fill="FFFFFF"/>
              <w:rPr>
                <w:color w:val="auto"/>
                <w:sz w:val="20"/>
                <w:highlight w:val="yellow"/>
              </w:rPr>
            </w:pPr>
          </w:p>
        </w:tc>
        <w:tc>
          <w:tcPr>
            <w:tcW w:w="1315" w:type="dxa"/>
          </w:tcPr>
          <w:p w14:paraId="6F26AD1D" w14:textId="77777777" w:rsidR="007C04DA" w:rsidRPr="0062101A" w:rsidRDefault="007C04DA" w:rsidP="007C04DA">
            <w:pPr>
              <w:rPr>
                <w:color w:val="auto"/>
                <w:sz w:val="20"/>
              </w:rPr>
            </w:pPr>
            <w:r w:rsidRPr="0062101A">
              <w:rPr>
                <w:color w:val="auto"/>
                <w:sz w:val="20"/>
              </w:rPr>
              <w:t>ОПК-6.1-6.3</w:t>
            </w:r>
          </w:p>
          <w:p w14:paraId="39CC15F1" w14:textId="77777777" w:rsidR="007C04DA" w:rsidRPr="0062101A" w:rsidRDefault="007C04DA" w:rsidP="007C04DA">
            <w:pPr>
              <w:rPr>
                <w:color w:val="auto"/>
                <w:sz w:val="20"/>
              </w:rPr>
            </w:pPr>
            <w:r w:rsidRPr="0062101A">
              <w:rPr>
                <w:color w:val="auto"/>
                <w:sz w:val="20"/>
              </w:rPr>
              <w:t>УК-6.1-6.3</w:t>
            </w:r>
          </w:p>
        </w:tc>
        <w:tc>
          <w:tcPr>
            <w:tcW w:w="953" w:type="dxa"/>
            <w:gridSpan w:val="3"/>
          </w:tcPr>
          <w:p w14:paraId="65728CD9" w14:textId="77777777" w:rsidR="007C04DA" w:rsidRPr="0062101A" w:rsidRDefault="007C04DA" w:rsidP="007C04DA">
            <w:pPr>
              <w:rPr>
                <w:color w:val="auto"/>
                <w:sz w:val="20"/>
              </w:rPr>
            </w:pPr>
            <w:r w:rsidRPr="0062101A">
              <w:rPr>
                <w:color w:val="auto"/>
                <w:sz w:val="20"/>
              </w:rPr>
              <w:t>У, З, В</w:t>
            </w:r>
          </w:p>
        </w:tc>
        <w:tc>
          <w:tcPr>
            <w:tcW w:w="850" w:type="dxa"/>
          </w:tcPr>
          <w:p w14:paraId="769259EA"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54F5A61B" w14:textId="77777777" w:rsidTr="007C04DA">
        <w:trPr>
          <w:gridAfter w:val="1"/>
          <w:wAfter w:w="20" w:type="dxa"/>
        </w:trPr>
        <w:tc>
          <w:tcPr>
            <w:tcW w:w="540" w:type="dxa"/>
          </w:tcPr>
          <w:p w14:paraId="26FC1667" w14:textId="77777777" w:rsidR="007C04DA" w:rsidRPr="0062101A" w:rsidRDefault="007C04DA" w:rsidP="007C04DA">
            <w:pPr>
              <w:rPr>
                <w:color w:val="auto"/>
                <w:sz w:val="20"/>
              </w:rPr>
            </w:pPr>
            <w:r w:rsidRPr="0062101A">
              <w:rPr>
                <w:color w:val="auto"/>
                <w:sz w:val="20"/>
              </w:rPr>
              <w:t>7.</w:t>
            </w:r>
          </w:p>
        </w:tc>
        <w:tc>
          <w:tcPr>
            <w:tcW w:w="2215" w:type="dxa"/>
          </w:tcPr>
          <w:p w14:paraId="2FF44563" w14:textId="77777777" w:rsidR="007C04DA" w:rsidRPr="0062101A" w:rsidRDefault="007C04DA" w:rsidP="007C04DA">
            <w:pPr>
              <w:rPr>
                <w:color w:val="auto"/>
                <w:sz w:val="20"/>
              </w:rPr>
            </w:pPr>
            <w:r w:rsidRPr="0062101A">
              <w:rPr>
                <w:color w:val="auto"/>
                <w:sz w:val="20"/>
              </w:rPr>
              <w:t>Установите последовательность появления школ управления</w:t>
            </w:r>
          </w:p>
        </w:tc>
        <w:tc>
          <w:tcPr>
            <w:tcW w:w="2315" w:type="dxa"/>
            <w:gridSpan w:val="4"/>
          </w:tcPr>
          <w:p w14:paraId="4916A3E2" w14:textId="77777777" w:rsidR="007C04DA" w:rsidRPr="0062101A" w:rsidRDefault="007C04DA" w:rsidP="007C04DA">
            <w:pPr>
              <w:shd w:val="clear" w:color="auto" w:fill="FFFFFF"/>
              <w:rPr>
                <w:color w:val="auto"/>
                <w:sz w:val="20"/>
              </w:rPr>
            </w:pPr>
            <w:r w:rsidRPr="0062101A">
              <w:rPr>
                <w:color w:val="auto"/>
                <w:sz w:val="20"/>
              </w:rPr>
              <w:t>1.Административная (классическая) школа</w:t>
            </w:r>
          </w:p>
          <w:p w14:paraId="0499E26E" w14:textId="77777777" w:rsidR="007C04DA" w:rsidRPr="0062101A" w:rsidRDefault="007C04DA" w:rsidP="007C04DA">
            <w:pPr>
              <w:shd w:val="clear" w:color="auto" w:fill="FFFFFF"/>
              <w:rPr>
                <w:color w:val="auto"/>
                <w:sz w:val="20"/>
              </w:rPr>
            </w:pPr>
            <w:r w:rsidRPr="0062101A">
              <w:rPr>
                <w:color w:val="auto"/>
                <w:sz w:val="20"/>
              </w:rPr>
              <w:t>2.Школа научного управления</w:t>
            </w:r>
          </w:p>
          <w:p w14:paraId="1E905AD3" w14:textId="77777777" w:rsidR="007C04DA" w:rsidRPr="0062101A" w:rsidRDefault="007C04DA" w:rsidP="007C04DA">
            <w:pPr>
              <w:shd w:val="clear" w:color="auto" w:fill="FFFFFF"/>
              <w:rPr>
                <w:color w:val="auto"/>
                <w:sz w:val="20"/>
              </w:rPr>
            </w:pPr>
            <w:r w:rsidRPr="0062101A">
              <w:rPr>
                <w:color w:val="auto"/>
                <w:sz w:val="20"/>
              </w:rPr>
              <w:t>3.Школа науки управления</w:t>
            </w:r>
          </w:p>
          <w:p w14:paraId="22F9015C" w14:textId="77777777" w:rsidR="007C04DA" w:rsidRPr="0062101A" w:rsidRDefault="007C04DA" w:rsidP="007C04DA">
            <w:pPr>
              <w:shd w:val="clear" w:color="auto" w:fill="FFFFFF"/>
              <w:rPr>
                <w:color w:val="auto"/>
                <w:sz w:val="20"/>
              </w:rPr>
            </w:pPr>
            <w:r w:rsidRPr="0062101A">
              <w:rPr>
                <w:color w:val="auto"/>
                <w:sz w:val="20"/>
              </w:rPr>
              <w:t>4.Школа человеческих отношений</w:t>
            </w:r>
          </w:p>
        </w:tc>
        <w:tc>
          <w:tcPr>
            <w:tcW w:w="1559" w:type="dxa"/>
            <w:gridSpan w:val="2"/>
          </w:tcPr>
          <w:p w14:paraId="15AAD410" w14:textId="4A22F304" w:rsidR="007C04DA" w:rsidRPr="0062101A" w:rsidRDefault="007C04DA" w:rsidP="007C04DA">
            <w:pPr>
              <w:shd w:val="clear" w:color="auto" w:fill="FFFFFF"/>
              <w:jc w:val="both"/>
              <w:rPr>
                <w:color w:val="auto"/>
                <w:sz w:val="20"/>
              </w:rPr>
            </w:pPr>
          </w:p>
        </w:tc>
        <w:tc>
          <w:tcPr>
            <w:tcW w:w="1315" w:type="dxa"/>
          </w:tcPr>
          <w:p w14:paraId="559637E3" w14:textId="77777777" w:rsidR="007C04DA" w:rsidRPr="0062101A" w:rsidRDefault="007C04DA" w:rsidP="007C04DA">
            <w:pPr>
              <w:rPr>
                <w:color w:val="auto"/>
                <w:sz w:val="20"/>
              </w:rPr>
            </w:pPr>
            <w:r w:rsidRPr="0062101A">
              <w:rPr>
                <w:color w:val="auto"/>
                <w:sz w:val="20"/>
              </w:rPr>
              <w:t>УК-3.1-3.3</w:t>
            </w:r>
          </w:p>
          <w:p w14:paraId="7EEAE3A4" w14:textId="77777777" w:rsidR="007C04DA" w:rsidRPr="0062101A" w:rsidRDefault="007C04DA" w:rsidP="007C04DA">
            <w:pPr>
              <w:rPr>
                <w:color w:val="auto"/>
                <w:sz w:val="20"/>
              </w:rPr>
            </w:pPr>
            <w:r w:rsidRPr="0062101A">
              <w:rPr>
                <w:color w:val="auto"/>
                <w:sz w:val="20"/>
              </w:rPr>
              <w:t>ОПК-6.1-6.3</w:t>
            </w:r>
          </w:p>
        </w:tc>
        <w:tc>
          <w:tcPr>
            <w:tcW w:w="953" w:type="dxa"/>
            <w:gridSpan w:val="3"/>
          </w:tcPr>
          <w:p w14:paraId="142C052A" w14:textId="77777777" w:rsidR="007C04DA" w:rsidRPr="0062101A" w:rsidRDefault="007C04DA" w:rsidP="007C04DA">
            <w:pPr>
              <w:rPr>
                <w:color w:val="auto"/>
                <w:sz w:val="20"/>
              </w:rPr>
            </w:pPr>
            <w:r w:rsidRPr="0062101A">
              <w:rPr>
                <w:color w:val="auto"/>
                <w:sz w:val="20"/>
              </w:rPr>
              <w:t>У, З, В</w:t>
            </w:r>
          </w:p>
        </w:tc>
        <w:tc>
          <w:tcPr>
            <w:tcW w:w="850" w:type="dxa"/>
          </w:tcPr>
          <w:p w14:paraId="77CED606"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4EC9A94F" w14:textId="77777777" w:rsidTr="007C04DA">
        <w:trPr>
          <w:gridAfter w:val="1"/>
          <w:wAfter w:w="20" w:type="dxa"/>
        </w:trPr>
        <w:tc>
          <w:tcPr>
            <w:tcW w:w="540" w:type="dxa"/>
          </w:tcPr>
          <w:p w14:paraId="6EF23272" w14:textId="77777777" w:rsidR="007C04DA" w:rsidRPr="0062101A" w:rsidRDefault="007C04DA" w:rsidP="007C04DA">
            <w:pPr>
              <w:rPr>
                <w:color w:val="auto"/>
                <w:sz w:val="20"/>
              </w:rPr>
            </w:pPr>
            <w:r w:rsidRPr="0062101A">
              <w:rPr>
                <w:color w:val="auto"/>
                <w:sz w:val="20"/>
              </w:rPr>
              <w:t xml:space="preserve">8. </w:t>
            </w:r>
          </w:p>
        </w:tc>
        <w:tc>
          <w:tcPr>
            <w:tcW w:w="2215" w:type="dxa"/>
          </w:tcPr>
          <w:p w14:paraId="5C863B0B" w14:textId="77777777" w:rsidR="007C04DA" w:rsidRPr="0062101A" w:rsidRDefault="007C04DA" w:rsidP="007C04DA">
            <w:pPr>
              <w:shd w:val="clear" w:color="auto" w:fill="FFFFFF"/>
              <w:rPr>
                <w:color w:val="auto"/>
                <w:sz w:val="20"/>
              </w:rPr>
            </w:pPr>
            <w:r w:rsidRPr="0062101A">
              <w:rPr>
                <w:color w:val="auto"/>
                <w:sz w:val="20"/>
              </w:rPr>
              <w:t>Установите последовательность действий менеджера по реализации функции планирования</w:t>
            </w:r>
          </w:p>
        </w:tc>
        <w:tc>
          <w:tcPr>
            <w:tcW w:w="2315" w:type="dxa"/>
            <w:gridSpan w:val="4"/>
          </w:tcPr>
          <w:p w14:paraId="24940A1C" w14:textId="77777777" w:rsidR="007C04DA" w:rsidRPr="0062101A" w:rsidRDefault="007C04DA" w:rsidP="007C04DA">
            <w:pPr>
              <w:shd w:val="clear" w:color="auto" w:fill="FFFFFF"/>
              <w:jc w:val="both"/>
              <w:rPr>
                <w:color w:val="auto"/>
                <w:sz w:val="20"/>
              </w:rPr>
            </w:pPr>
            <w:r w:rsidRPr="0062101A">
              <w:rPr>
                <w:color w:val="auto"/>
                <w:sz w:val="20"/>
              </w:rPr>
              <w:t>1.Цели</w:t>
            </w:r>
          </w:p>
          <w:p w14:paraId="5E54AA56" w14:textId="77777777" w:rsidR="007C04DA" w:rsidRPr="0062101A" w:rsidRDefault="007C04DA" w:rsidP="007C04DA">
            <w:pPr>
              <w:shd w:val="clear" w:color="auto" w:fill="FFFFFF"/>
              <w:jc w:val="both"/>
              <w:rPr>
                <w:color w:val="auto"/>
                <w:sz w:val="20"/>
              </w:rPr>
            </w:pPr>
            <w:r w:rsidRPr="0062101A">
              <w:rPr>
                <w:color w:val="auto"/>
                <w:sz w:val="20"/>
              </w:rPr>
              <w:t>2.Ресурсы</w:t>
            </w:r>
          </w:p>
          <w:p w14:paraId="7117A119" w14:textId="77777777" w:rsidR="007C04DA" w:rsidRPr="0062101A" w:rsidRDefault="007C04DA" w:rsidP="007C04DA">
            <w:pPr>
              <w:shd w:val="clear" w:color="auto" w:fill="FFFFFF"/>
              <w:jc w:val="both"/>
              <w:rPr>
                <w:color w:val="auto"/>
                <w:sz w:val="20"/>
              </w:rPr>
            </w:pPr>
            <w:r w:rsidRPr="0062101A">
              <w:rPr>
                <w:color w:val="auto"/>
                <w:sz w:val="20"/>
              </w:rPr>
              <w:t>3.Анализ</w:t>
            </w:r>
          </w:p>
          <w:p w14:paraId="328C1F97" w14:textId="77777777" w:rsidR="007C04DA" w:rsidRPr="0062101A" w:rsidRDefault="007C04DA" w:rsidP="007C04DA">
            <w:pPr>
              <w:shd w:val="clear" w:color="auto" w:fill="FFFFFF"/>
              <w:jc w:val="both"/>
              <w:rPr>
                <w:color w:val="auto"/>
                <w:sz w:val="20"/>
              </w:rPr>
            </w:pPr>
            <w:r w:rsidRPr="0062101A">
              <w:rPr>
                <w:color w:val="auto"/>
                <w:sz w:val="20"/>
              </w:rPr>
              <w:t>4.Контроль</w:t>
            </w:r>
          </w:p>
        </w:tc>
        <w:tc>
          <w:tcPr>
            <w:tcW w:w="1559" w:type="dxa"/>
            <w:gridSpan w:val="2"/>
          </w:tcPr>
          <w:p w14:paraId="5718274A" w14:textId="77777777" w:rsidR="007C04DA" w:rsidRPr="0062101A" w:rsidRDefault="007C04DA" w:rsidP="007C04DA">
            <w:pPr>
              <w:shd w:val="clear" w:color="auto" w:fill="FFFFFF"/>
              <w:jc w:val="both"/>
              <w:rPr>
                <w:color w:val="auto"/>
                <w:sz w:val="20"/>
              </w:rPr>
            </w:pPr>
          </w:p>
        </w:tc>
        <w:tc>
          <w:tcPr>
            <w:tcW w:w="1315" w:type="dxa"/>
          </w:tcPr>
          <w:p w14:paraId="54A82A1B" w14:textId="77777777" w:rsidR="007C04DA" w:rsidRPr="0062101A" w:rsidRDefault="007C04DA" w:rsidP="007C04DA">
            <w:pPr>
              <w:rPr>
                <w:color w:val="auto"/>
                <w:sz w:val="20"/>
              </w:rPr>
            </w:pPr>
            <w:r w:rsidRPr="0062101A">
              <w:rPr>
                <w:color w:val="auto"/>
                <w:sz w:val="20"/>
              </w:rPr>
              <w:t>УК-1.1-1.3</w:t>
            </w:r>
          </w:p>
          <w:p w14:paraId="5264410C" w14:textId="77777777" w:rsidR="007C04DA" w:rsidRPr="0062101A" w:rsidRDefault="007C04DA" w:rsidP="007C04DA">
            <w:pPr>
              <w:rPr>
                <w:color w:val="auto"/>
                <w:sz w:val="20"/>
              </w:rPr>
            </w:pPr>
            <w:r w:rsidRPr="0062101A">
              <w:rPr>
                <w:color w:val="auto"/>
                <w:sz w:val="20"/>
              </w:rPr>
              <w:t>ОПК-6.1-6.3</w:t>
            </w:r>
          </w:p>
          <w:p w14:paraId="6B205122" w14:textId="77777777" w:rsidR="007C04DA" w:rsidRPr="0062101A" w:rsidRDefault="007C04DA" w:rsidP="007C04DA">
            <w:pPr>
              <w:rPr>
                <w:color w:val="auto"/>
                <w:sz w:val="20"/>
              </w:rPr>
            </w:pPr>
            <w:r w:rsidRPr="0062101A">
              <w:rPr>
                <w:color w:val="auto"/>
                <w:sz w:val="20"/>
              </w:rPr>
              <w:t>УК-3.1-3.3</w:t>
            </w:r>
          </w:p>
        </w:tc>
        <w:tc>
          <w:tcPr>
            <w:tcW w:w="953" w:type="dxa"/>
            <w:gridSpan w:val="3"/>
          </w:tcPr>
          <w:p w14:paraId="51D57525" w14:textId="77777777" w:rsidR="007C04DA" w:rsidRPr="0062101A" w:rsidRDefault="007C04DA" w:rsidP="007C04DA">
            <w:pPr>
              <w:rPr>
                <w:color w:val="auto"/>
                <w:sz w:val="20"/>
              </w:rPr>
            </w:pPr>
            <w:r w:rsidRPr="0062101A">
              <w:rPr>
                <w:color w:val="auto"/>
                <w:sz w:val="20"/>
              </w:rPr>
              <w:t>У, З, В</w:t>
            </w:r>
          </w:p>
        </w:tc>
        <w:tc>
          <w:tcPr>
            <w:tcW w:w="850" w:type="dxa"/>
          </w:tcPr>
          <w:p w14:paraId="04FBE696"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758A3BD1" w14:textId="77777777" w:rsidTr="007C04DA">
        <w:tc>
          <w:tcPr>
            <w:tcW w:w="9767" w:type="dxa"/>
            <w:gridSpan w:val="14"/>
          </w:tcPr>
          <w:p w14:paraId="29712AF8" w14:textId="77777777" w:rsidR="007C04DA" w:rsidRPr="0062101A" w:rsidRDefault="007C04DA" w:rsidP="007C04DA">
            <w:pPr>
              <w:rPr>
                <w:color w:val="auto"/>
                <w:szCs w:val="24"/>
              </w:rPr>
            </w:pPr>
            <w:r w:rsidRPr="0062101A">
              <w:rPr>
                <w:color w:val="auto"/>
                <w:szCs w:val="24"/>
              </w:rPr>
              <w:t xml:space="preserve">Тип задания: </w:t>
            </w:r>
            <w:r w:rsidRPr="0062101A">
              <w:rPr>
                <w:b/>
                <w:color w:val="auto"/>
                <w:szCs w:val="24"/>
              </w:rPr>
              <w:t>задание на установление соответствия</w:t>
            </w:r>
          </w:p>
        </w:tc>
      </w:tr>
      <w:tr w:rsidR="007C04DA" w:rsidRPr="0062101A" w14:paraId="6636115C" w14:textId="77777777" w:rsidTr="007C04DA">
        <w:tc>
          <w:tcPr>
            <w:tcW w:w="9767" w:type="dxa"/>
            <w:gridSpan w:val="14"/>
          </w:tcPr>
          <w:p w14:paraId="5325A4F4" w14:textId="77777777" w:rsidR="007C04DA" w:rsidRPr="0062101A" w:rsidRDefault="007C04DA" w:rsidP="007C04DA">
            <w:pPr>
              <w:rPr>
                <w:color w:val="auto"/>
                <w:szCs w:val="24"/>
              </w:rPr>
            </w:pPr>
            <w:r w:rsidRPr="0062101A">
              <w:rPr>
                <w:color w:val="auto"/>
                <w:szCs w:val="24"/>
              </w:rPr>
              <w:t>Инструкция: прочитайте текст и установите соответствие</w:t>
            </w:r>
          </w:p>
        </w:tc>
      </w:tr>
      <w:tr w:rsidR="007C04DA" w:rsidRPr="0062101A" w14:paraId="55C01696" w14:textId="77777777" w:rsidTr="007C04DA">
        <w:trPr>
          <w:gridAfter w:val="1"/>
          <w:wAfter w:w="20" w:type="dxa"/>
        </w:trPr>
        <w:tc>
          <w:tcPr>
            <w:tcW w:w="540" w:type="dxa"/>
          </w:tcPr>
          <w:p w14:paraId="4344E5C4" w14:textId="77777777" w:rsidR="007C04DA" w:rsidRPr="0062101A" w:rsidRDefault="007C04DA" w:rsidP="007C04DA">
            <w:pPr>
              <w:rPr>
                <w:color w:val="auto"/>
                <w:sz w:val="20"/>
              </w:rPr>
            </w:pPr>
            <w:r w:rsidRPr="0062101A">
              <w:rPr>
                <w:color w:val="auto"/>
                <w:sz w:val="20"/>
              </w:rPr>
              <w:t xml:space="preserve">9. </w:t>
            </w:r>
          </w:p>
        </w:tc>
        <w:tc>
          <w:tcPr>
            <w:tcW w:w="2215" w:type="dxa"/>
          </w:tcPr>
          <w:p w14:paraId="452F66E5" w14:textId="77777777" w:rsidR="007C04DA" w:rsidRPr="0062101A" w:rsidRDefault="007C04DA" w:rsidP="007C04DA">
            <w:pPr>
              <w:shd w:val="clear" w:color="auto" w:fill="FFFFFF"/>
              <w:rPr>
                <w:color w:val="auto"/>
                <w:sz w:val="20"/>
              </w:rPr>
            </w:pPr>
            <w:r w:rsidRPr="0062101A">
              <w:rPr>
                <w:color w:val="auto"/>
                <w:sz w:val="20"/>
              </w:rPr>
              <w:t xml:space="preserve">Установите соответствие между принципами менеджмента и их сущностью </w:t>
            </w:r>
          </w:p>
        </w:tc>
        <w:tc>
          <w:tcPr>
            <w:tcW w:w="2315" w:type="dxa"/>
            <w:gridSpan w:val="4"/>
          </w:tcPr>
          <w:p w14:paraId="468B3F19" w14:textId="77777777" w:rsidR="007C04DA" w:rsidRPr="0062101A" w:rsidRDefault="007C04DA" w:rsidP="007C04DA">
            <w:pPr>
              <w:shd w:val="clear" w:color="auto" w:fill="FFFFFF"/>
              <w:jc w:val="both"/>
              <w:rPr>
                <w:color w:val="auto"/>
                <w:sz w:val="20"/>
              </w:rPr>
            </w:pPr>
            <w:r w:rsidRPr="0062101A">
              <w:rPr>
                <w:color w:val="auto"/>
                <w:sz w:val="20"/>
              </w:rPr>
              <w:t>Принципы менеджмента</w:t>
            </w:r>
          </w:p>
          <w:p w14:paraId="67008F1A" w14:textId="77777777" w:rsidR="007C04DA" w:rsidRPr="0062101A" w:rsidRDefault="007C04DA" w:rsidP="007C04DA">
            <w:pPr>
              <w:shd w:val="clear" w:color="auto" w:fill="FFFFFF"/>
              <w:jc w:val="both"/>
              <w:rPr>
                <w:color w:val="auto"/>
                <w:sz w:val="20"/>
              </w:rPr>
            </w:pPr>
            <w:r w:rsidRPr="0062101A">
              <w:rPr>
                <w:color w:val="auto"/>
                <w:sz w:val="20"/>
              </w:rPr>
              <w:t>А.</w:t>
            </w:r>
            <w:r w:rsidRPr="0062101A">
              <w:rPr>
                <w:color w:val="auto"/>
                <w:szCs w:val="24"/>
              </w:rPr>
              <w:t xml:space="preserve"> </w:t>
            </w:r>
            <w:r w:rsidRPr="0062101A">
              <w:rPr>
                <w:color w:val="auto"/>
                <w:sz w:val="20"/>
              </w:rPr>
              <w:t>Последовательность</w:t>
            </w:r>
          </w:p>
          <w:p w14:paraId="1B7EBD4D" w14:textId="77777777" w:rsidR="007C04DA" w:rsidRPr="0062101A" w:rsidRDefault="007C04DA" w:rsidP="007C04DA">
            <w:pPr>
              <w:shd w:val="clear" w:color="auto" w:fill="FFFFFF"/>
              <w:rPr>
                <w:color w:val="auto"/>
                <w:sz w:val="20"/>
              </w:rPr>
            </w:pPr>
            <w:r w:rsidRPr="0062101A">
              <w:rPr>
                <w:color w:val="auto"/>
                <w:sz w:val="20"/>
              </w:rPr>
              <w:lastRenderedPageBreak/>
              <w:t>Б.</w:t>
            </w:r>
            <w:r w:rsidRPr="0062101A">
              <w:rPr>
                <w:color w:val="auto"/>
                <w:szCs w:val="24"/>
              </w:rPr>
              <w:t xml:space="preserve"> </w:t>
            </w:r>
            <w:r w:rsidRPr="0062101A">
              <w:rPr>
                <w:color w:val="auto"/>
                <w:sz w:val="20"/>
              </w:rPr>
              <w:t>Сочетание централизованного руководства и самоуправления</w:t>
            </w:r>
          </w:p>
          <w:p w14:paraId="6830F92E" w14:textId="77777777" w:rsidR="007C04DA" w:rsidRPr="0062101A" w:rsidRDefault="007C04DA" w:rsidP="007C04DA">
            <w:pPr>
              <w:shd w:val="clear" w:color="auto" w:fill="FFFFFF"/>
              <w:jc w:val="both"/>
              <w:rPr>
                <w:color w:val="auto"/>
                <w:sz w:val="20"/>
              </w:rPr>
            </w:pPr>
            <w:r w:rsidRPr="0062101A">
              <w:rPr>
                <w:color w:val="auto"/>
                <w:sz w:val="20"/>
              </w:rPr>
              <w:t>В.</w:t>
            </w:r>
            <w:r w:rsidRPr="0062101A">
              <w:rPr>
                <w:color w:val="auto"/>
                <w:szCs w:val="24"/>
              </w:rPr>
              <w:t xml:space="preserve"> </w:t>
            </w:r>
            <w:r w:rsidRPr="0062101A">
              <w:rPr>
                <w:color w:val="auto"/>
                <w:sz w:val="20"/>
              </w:rPr>
              <w:t>Целенаправленность</w:t>
            </w:r>
          </w:p>
          <w:p w14:paraId="39D43B1E" w14:textId="77777777" w:rsidR="007C04DA" w:rsidRPr="0062101A" w:rsidRDefault="007C04DA" w:rsidP="007C04DA">
            <w:pPr>
              <w:shd w:val="clear" w:color="auto" w:fill="FFFFFF"/>
              <w:jc w:val="both"/>
              <w:rPr>
                <w:color w:val="auto"/>
                <w:sz w:val="20"/>
              </w:rPr>
            </w:pPr>
            <w:r w:rsidRPr="0062101A">
              <w:rPr>
                <w:color w:val="auto"/>
                <w:sz w:val="20"/>
              </w:rPr>
              <w:t>Г.</w:t>
            </w:r>
            <w:r w:rsidRPr="0062101A">
              <w:rPr>
                <w:color w:val="auto"/>
                <w:szCs w:val="24"/>
              </w:rPr>
              <w:t xml:space="preserve"> </w:t>
            </w:r>
            <w:r w:rsidRPr="0062101A">
              <w:rPr>
                <w:color w:val="auto"/>
                <w:sz w:val="20"/>
              </w:rPr>
              <w:t>Непрерывность</w:t>
            </w:r>
          </w:p>
          <w:p w14:paraId="1DECCCD6" w14:textId="77777777" w:rsidR="007C04DA" w:rsidRPr="0062101A" w:rsidRDefault="007C04DA" w:rsidP="007C04DA">
            <w:pPr>
              <w:shd w:val="clear" w:color="auto" w:fill="FFFFFF"/>
              <w:jc w:val="both"/>
              <w:rPr>
                <w:color w:val="auto"/>
                <w:sz w:val="20"/>
              </w:rPr>
            </w:pPr>
          </w:p>
          <w:p w14:paraId="207AE68A" w14:textId="77777777" w:rsidR="007C04DA" w:rsidRPr="0062101A" w:rsidRDefault="007C04DA" w:rsidP="007C04DA">
            <w:pPr>
              <w:shd w:val="clear" w:color="auto" w:fill="FFFFFF"/>
              <w:rPr>
                <w:color w:val="auto"/>
                <w:sz w:val="20"/>
              </w:rPr>
            </w:pPr>
            <w:r w:rsidRPr="0062101A">
              <w:rPr>
                <w:color w:val="auto"/>
                <w:sz w:val="20"/>
              </w:rPr>
              <w:t>Сущность принципов менеджмента</w:t>
            </w:r>
          </w:p>
          <w:p w14:paraId="25EB09D6" w14:textId="77777777" w:rsidR="007C04DA" w:rsidRPr="0062101A" w:rsidRDefault="007C04DA" w:rsidP="007C04DA">
            <w:pPr>
              <w:shd w:val="clear" w:color="auto" w:fill="FFFFFF"/>
              <w:rPr>
                <w:color w:val="auto"/>
                <w:sz w:val="20"/>
              </w:rPr>
            </w:pPr>
            <w:r w:rsidRPr="0062101A">
              <w:rPr>
                <w:color w:val="auto"/>
                <w:sz w:val="20"/>
              </w:rPr>
              <w:t>1.</w:t>
            </w:r>
            <w:r w:rsidRPr="0062101A">
              <w:rPr>
                <w:color w:val="auto"/>
                <w:szCs w:val="24"/>
              </w:rPr>
              <w:t xml:space="preserve"> </w:t>
            </w:r>
            <w:r w:rsidRPr="0062101A">
              <w:rPr>
                <w:color w:val="auto"/>
                <w:sz w:val="20"/>
              </w:rPr>
              <w:t>управленческая деятельность должна быть направлена на достижение определённой цели</w:t>
            </w:r>
          </w:p>
          <w:p w14:paraId="44E51814" w14:textId="77777777" w:rsidR="007C04DA" w:rsidRPr="0062101A" w:rsidRDefault="007C04DA" w:rsidP="007C04DA">
            <w:pPr>
              <w:shd w:val="clear" w:color="auto" w:fill="FFFFFF"/>
              <w:rPr>
                <w:color w:val="auto"/>
                <w:sz w:val="20"/>
              </w:rPr>
            </w:pPr>
            <w:r w:rsidRPr="0062101A">
              <w:rPr>
                <w:color w:val="auto"/>
                <w:sz w:val="20"/>
              </w:rPr>
              <w:t>2.</w:t>
            </w:r>
            <w:r w:rsidRPr="0062101A">
              <w:rPr>
                <w:color w:val="auto"/>
                <w:szCs w:val="24"/>
                <w:shd w:val="clear" w:color="auto" w:fill="FFFFFF"/>
              </w:rPr>
              <w:t xml:space="preserve"> </w:t>
            </w:r>
            <w:r w:rsidRPr="0062101A">
              <w:rPr>
                <w:color w:val="auto"/>
                <w:sz w:val="20"/>
              </w:rPr>
              <w:t>строго определённая последовательность выполняемых действий во времени и пространстве</w:t>
            </w:r>
          </w:p>
          <w:p w14:paraId="23D9A018" w14:textId="77777777" w:rsidR="007C04DA" w:rsidRPr="0062101A" w:rsidRDefault="007C04DA" w:rsidP="007C04DA">
            <w:pPr>
              <w:shd w:val="clear" w:color="auto" w:fill="FFFFFF"/>
              <w:rPr>
                <w:color w:val="auto"/>
                <w:sz w:val="20"/>
              </w:rPr>
            </w:pPr>
            <w:r w:rsidRPr="0062101A">
              <w:rPr>
                <w:color w:val="auto"/>
                <w:sz w:val="20"/>
              </w:rPr>
              <w:t>3.</w:t>
            </w:r>
            <w:r w:rsidRPr="0062101A">
              <w:rPr>
                <w:color w:val="auto"/>
                <w:szCs w:val="24"/>
                <w:shd w:val="clear" w:color="auto" w:fill="FFFFFF"/>
              </w:rPr>
              <w:t xml:space="preserve"> </w:t>
            </w:r>
            <w:r w:rsidRPr="0062101A">
              <w:rPr>
                <w:color w:val="auto"/>
                <w:sz w:val="20"/>
              </w:rPr>
              <w:t>каждый вид деятельности является основой для следующего вида.</w:t>
            </w:r>
          </w:p>
          <w:p w14:paraId="6EDF709D" w14:textId="77777777" w:rsidR="007C04DA" w:rsidRPr="0062101A" w:rsidRDefault="007C04DA" w:rsidP="007C04DA">
            <w:pPr>
              <w:shd w:val="clear" w:color="auto" w:fill="FFFFFF"/>
              <w:jc w:val="both"/>
              <w:rPr>
                <w:color w:val="auto"/>
                <w:sz w:val="20"/>
              </w:rPr>
            </w:pPr>
            <w:r w:rsidRPr="0062101A">
              <w:rPr>
                <w:color w:val="auto"/>
                <w:sz w:val="20"/>
              </w:rPr>
              <w:t>4.</w:t>
            </w:r>
            <w:r w:rsidRPr="0062101A">
              <w:rPr>
                <w:color w:val="auto"/>
                <w:szCs w:val="24"/>
                <w:shd w:val="clear" w:color="auto" w:fill="FFFFFF"/>
              </w:rPr>
              <w:t xml:space="preserve"> </w:t>
            </w:r>
            <w:r w:rsidRPr="0062101A">
              <w:rPr>
                <w:color w:val="auto"/>
                <w:sz w:val="20"/>
              </w:rPr>
              <w:t>принятие решений на местах в соответствии с распоряжениями и указаниями менеджера</w:t>
            </w:r>
          </w:p>
        </w:tc>
        <w:tc>
          <w:tcPr>
            <w:tcW w:w="1559" w:type="dxa"/>
            <w:gridSpan w:val="2"/>
          </w:tcPr>
          <w:p w14:paraId="4DDBCE2E" w14:textId="39D1B81F" w:rsidR="007C04DA" w:rsidRPr="0062101A" w:rsidRDefault="007C04DA" w:rsidP="007C04DA">
            <w:pPr>
              <w:rPr>
                <w:color w:val="auto"/>
                <w:sz w:val="20"/>
              </w:rPr>
            </w:pPr>
          </w:p>
        </w:tc>
        <w:tc>
          <w:tcPr>
            <w:tcW w:w="1315" w:type="dxa"/>
          </w:tcPr>
          <w:p w14:paraId="048192FB" w14:textId="77777777" w:rsidR="007C04DA" w:rsidRPr="0062101A" w:rsidRDefault="007C04DA" w:rsidP="007C04DA">
            <w:pPr>
              <w:rPr>
                <w:color w:val="auto"/>
                <w:sz w:val="20"/>
              </w:rPr>
            </w:pPr>
            <w:r w:rsidRPr="0062101A">
              <w:rPr>
                <w:color w:val="auto"/>
                <w:sz w:val="20"/>
              </w:rPr>
              <w:t>УК-1.1-1.3</w:t>
            </w:r>
          </w:p>
          <w:p w14:paraId="79F0599B" w14:textId="77777777" w:rsidR="007C04DA" w:rsidRPr="0062101A" w:rsidRDefault="007C04DA" w:rsidP="007C04DA">
            <w:pPr>
              <w:rPr>
                <w:color w:val="auto"/>
                <w:sz w:val="20"/>
              </w:rPr>
            </w:pPr>
            <w:r w:rsidRPr="0062101A">
              <w:rPr>
                <w:color w:val="auto"/>
                <w:sz w:val="20"/>
              </w:rPr>
              <w:t>ОПК-6.1-6.3</w:t>
            </w:r>
          </w:p>
          <w:p w14:paraId="14AA98E1" w14:textId="77777777" w:rsidR="007C04DA" w:rsidRPr="0062101A" w:rsidRDefault="007C04DA" w:rsidP="007C04DA">
            <w:pPr>
              <w:rPr>
                <w:color w:val="auto"/>
                <w:sz w:val="20"/>
              </w:rPr>
            </w:pPr>
            <w:r w:rsidRPr="0062101A">
              <w:rPr>
                <w:color w:val="auto"/>
                <w:sz w:val="20"/>
              </w:rPr>
              <w:t>УК-3.1-3.3</w:t>
            </w:r>
          </w:p>
          <w:p w14:paraId="6FB7B618" w14:textId="77777777" w:rsidR="007C04DA" w:rsidRPr="0062101A" w:rsidRDefault="007C04DA" w:rsidP="007C04DA">
            <w:pPr>
              <w:rPr>
                <w:color w:val="auto"/>
                <w:sz w:val="20"/>
              </w:rPr>
            </w:pPr>
            <w:r w:rsidRPr="0062101A">
              <w:rPr>
                <w:color w:val="auto"/>
                <w:sz w:val="20"/>
              </w:rPr>
              <w:t>УК-2.1-2.3</w:t>
            </w:r>
          </w:p>
        </w:tc>
        <w:tc>
          <w:tcPr>
            <w:tcW w:w="953" w:type="dxa"/>
            <w:gridSpan w:val="3"/>
          </w:tcPr>
          <w:p w14:paraId="75D1A60F" w14:textId="77777777" w:rsidR="007C04DA" w:rsidRPr="0062101A" w:rsidRDefault="007C04DA" w:rsidP="007C04DA">
            <w:pPr>
              <w:rPr>
                <w:color w:val="auto"/>
                <w:sz w:val="20"/>
              </w:rPr>
            </w:pPr>
            <w:r w:rsidRPr="0062101A">
              <w:rPr>
                <w:color w:val="auto"/>
                <w:sz w:val="20"/>
              </w:rPr>
              <w:t>У, З, В</w:t>
            </w:r>
          </w:p>
        </w:tc>
        <w:tc>
          <w:tcPr>
            <w:tcW w:w="850" w:type="dxa"/>
          </w:tcPr>
          <w:p w14:paraId="06DC8AA9"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316632C9" w14:textId="77777777" w:rsidTr="007C04DA">
        <w:trPr>
          <w:gridAfter w:val="1"/>
          <w:wAfter w:w="20" w:type="dxa"/>
        </w:trPr>
        <w:tc>
          <w:tcPr>
            <w:tcW w:w="540" w:type="dxa"/>
          </w:tcPr>
          <w:p w14:paraId="452F643D" w14:textId="77777777" w:rsidR="007C04DA" w:rsidRPr="0062101A" w:rsidRDefault="007C04DA" w:rsidP="007C04DA">
            <w:pPr>
              <w:rPr>
                <w:color w:val="auto"/>
                <w:sz w:val="20"/>
              </w:rPr>
            </w:pPr>
            <w:r w:rsidRPr="0062101A">
              <w:rPr>
                <w:color w:val="auto"/>
                <w:sz w:val="20"/>
              </w:rPr>
              <w:t xml:space="preserve">10. </w:t>
            </w:r>
          </w:p>
        </w:tc>
        <w:tc>
          <w:tcPr>
            <w:tcW w:w="2215" w:type="dxa"/>
          </w:tcPr>
          <w:p w14:paraId="462559A4" w14:textId="77777777" w:rsidR="007C04DA" w:rsidRPr="0062101A" w:rsidRDefault="007C04DA" w:rsidP="007C04DA">
            <w:pPr>
              <w:shd w:val="clear" w:color="auto" w:fill="FFFFFF"/>
              <w:rPr>
                <w:color w:val="auto"/>
                <w:sz w:val="20"/>
              </w:rPr>
            </w:pPr>
            <w:r w:rsidRPr="0062101A">
              <w:rPr>
                <w:color w:val="auto"/>
                <w:sz w:val="20"/>
              </w:rPr>
              <w:t>Установите соответствие между видами менеджмента и их специальными областями управленческой деятельности, связанными с решением определённых задач</w:t>
            </w:r>
          </w:p>
        </w:tc>
        <w:tc>
          <w:tcPr>
            <w:tcW w:w="2315" w:type="dxa"/>
            <w:gridSpan w:val="4"/>
          </w:tcPr>
          <w:p w14:paraId="21ECCE7C" w14:textId="77777777" w:rsidR="007C04DA" w:rsidRPr="0062101A" w:rsidRDefault="007C04DA" w:rsidP="007C04DA">
            <w:pPr>
              <w:shd w:val="clear" w:color="auto" w:fill="FFFFFF"/>
              <w:jc w:val="both"/>
              <w:rPr>
                <w:color w:val="auto"/>
                <w:sz w:val="20"/>
              </w:rPr>
            </w:pPr>
            <w:r w:rsidRPr="0062101A">
              <w:rPr>
                <w:color w:val="auto"/>
                <w:sz w:val="20"/>
              </w:rPr>
              <w:t>Виды менеджмента</w:t>
            </w:r>
          </w:p>
          <w:p w14:paraId="14BA1FB9" w14:textId="77777777" w:rsidR="007C04DA" w:rsidRPr="0062101A" w:rsidRDefault="007C04DA" w:rsidP="007C04DA">
            <w:pPr>
              <w:shd w:val="clear" w:color="auto" w:fill="FFFFFF"/>
              <w:rPr>
                <w:color w:val="auto"/>
                <w:sz w:val="20"/>
              </w:rPr>
            </w:pPr>
            <w:r w:rsidRPr="0062101A">
              <w:rPr>
                <w:color w:val="auto"/>
                <w:sz w:val="20"/>
              </w:rPr>
              <w:t>А.</w:t>
            </w:r>
            <w:r w:rsidRPr="0062101A">
              <w:rPr>
                <w:color w:val="auto"/>
                <w:szCs w:val="24"/>
              </w:rPr>
              <w:t xml:space="preserve"> </w:t>
            </w:r>
            <w:r w:rsidRPr="0062101A">
              <w:rPr>
                <w:color w:val="auto"/>
                <w:sz w:val="20"/>
              </w:rPr>
              <w:t>По функциональной направленности</w:t>
            </w:r>
          </w:p>
          <w:p w14:paraId="435FCA48" w14:textId="77777777" w:rsidR="007C04DA" w:rsidRPr="0062101A" w:rsidRDefault="007C04DA" w:rsidP="007C04DA">
            <w:pPr>
              <w:shd w:val="clear" w:color="auto" w:fill="FFFFFF"/>
              <w:rPr>
                <w:color w:val="auto"/>
                <w:sz w:val="20"/>
              </w:rPr>
            </w:pPr>
            <w:r w:rsidRPr="0062101A">
              <w:rPr>
                <w:color w:val="auto"/>
                <w:sz w:val="20"/>
              </w:rPr>
              <w:t>Б.</w:t>
            </w:r>
            <w:r w:rsidRPr="0062101A">
              <w:rPr>
                <w:color w:val="auto"/>
                <w:szCs w:val="24"/>
              </w:rPr>
              <w:t xml:space="preserve"> </w:t>
            </w:r>
            <w:r w:rsidRPr="0062101A">
              <w:rPr>
                <w:color w:val="auto"/>
                <w:sz w:val="20"/>
              </w:rPr>
              <w:t>По объекту управления</w:t>
            </w:r>
          </w:p>
          <w:p w14:paraId="4CE01056" w14:textId="77777777" w:rsidR="007C04DA" w:rsidRPr="0062101A" w:rsidRDefault="007C04DA" w:rsidP="007C04DA">
            <w:pPr>
              <w:shd w:val="clear" w:color="auto" w:fill="FFFFFF"/>
              <w:rPr>
                <w:color w:val="auto"/>
                <w:sz w:val="20"/>
              </w:rPr>
            </w:pPr>
            <w:r w:rsidRPr="0062101A">
              <w:rPr>
                <w:color w:val="auto"/>
                <w:sz w:val="20"/>
              </w:rPr>
              <w:t>В.</w:t>
            </w:r>
            <w:r w:rsidRPr="0062101A">
              <w:rPr>
                <w:color w:val="auto"/>
                <w:szCs w:val="24"/>
              </w:rPr>
              <w:t xml:space="preserve"> </w:t>
            </w:r>
            <w:r w:rsidRPr="0062101A">
              <w:rPr>
                <w:color w:val="auto"/>
                <w:sz w:val="20"/>
              </w:rPr>
              <w:t>По уровню управления</w:t>
            </w:r>
          </w:p>
          <w:p w14:paraId="4ADF8776" w14:textId="77777777" w:rsidR="007C04DA" w:rsidRPr="0062101A" w:rsidRDefault="007C04DA" w:rsidP="007C04DA">
            <w:pPr>
              <w:shd w:val="clear" w:color="auto" w:fill="FFFFFF"/>
              <w:rPr>
                <w:color w:val="auto"/>
                <w:sz w:val="20"/>
              </w:rPr>
            </w:pPr>
            <w:r w:rsidRPr="0062101A">
              <w:rPr>
                <w:color w:val="auto"/>
                <w:sz w:val="20"/>
              </w:rPr>
              <w:t>Г.</w:t>
            </w:r>
            <w:r w:rsidRPr="0062101A">
              <w:rPr>
                <w:color w:val="auto"/>
                <w:szCs w:val="24"/>
              </w:rPr>
              <w:t xml:space="preserve"> </w:t>
            </w:r>
            <w:r w:rsidRPr="0062101A">
              <w:rPr>
                <w:color w:val="auto"/>
                <w:sz w:val="20"/>
              </w:rPr>
              <w:t>По отраслевой специфике</w:t>
            </w:r>
          </w:p>
          <w:p w14:paraId="7C5C99FF" w14:textId="77777777" w:rsidR="007C04DA" w:rsidRPr="0062101A" w:rsidRDefault="007C04DA" w:rsidP="007C04DA">
            <w:pPr>
              <w:shd w:val="clear" w:color="auto" w:fill="FFFFFF"/>
              <w:rPr>
                <w:color w:val="auto"/>
                <w:sz w:val="20"/>
              </w:rPr>
            </w:pPr>
            <w:r w:rsidRPr="0062101A">
              <w:rPr>
                <w:color w:val="auto"/>
                <w:sz w:val="20"/>
              </w:rPr>
              <w:t>Д.</w:t>
            </w:r>
            <w:r w:rsidRPr="0062101A">
              <w:rPr>
                <w:color w:val="auto"/>
                <w:szCs w:val="24"/>
              </w:rPr>
              <w:t xml:space="preserve"> </w:t>
            </w:r>
            <w:r w:rsidRPr="0062101A">
              <w:rPr>
                <w:color w:val="auto"/>
                <w:sz w:val="20"/>
              </w:rPr>
              <w:t>По масштабу деятельности</w:t>
            </w:r>
          </w:p>
          <w:p w14:paraId="078CCD91" w14:textId="77777777" w:rsidR="007C04DA" w:rsidRPr="0062101A" w:rsidRDefault="007C04DA" w:rsidP="007C04DA">
            <w:pPr>
              <w:shd w:val="clear" w:color="auto" w:fill="FFFFFF"/>
              <w:jc w:val="both"/>
              <w:rPr>
                <w:color w:val="auto"/>
                <w:sz w:val="20"/>
              </w:rPr>
            </w:pPr>
          </w:p>
          <w:p w14:paraId="3FB6E5F4" w14:textId="77777777" w:rsidR="007C04DA" w:rsidRPr="0062101A" w:rsidRDefault="007C04DA" w:rsidP="007C04DA">
            <w:pPr>
              <w:shd w:val="clear" w:color="auto" w:fill="FFFFFF"/>
              <w:jc w:val="both"/>
              <w:rPr>
                <w:color w:val="auto"/>
                <w:sz w:val="20"/>
              </w:rPr>
            </w:pPr>
            <w:r w:rsidRPr="0062101A">
              <w:rPr>
                <w:color w:val="auto"/>
                <w:sz w:val="20"/>
              </w:rPr>
              <w:t>Области управленческой деятельности</w:t>
            </w:r>
          </w:p>
          <w:p w14:paraId="66A096E8" w14:textId="77777777" w:rsidR="007C04DA" w:rsidRPr="0062101A" w:rsidRDefault="007C04DA" w:rsidP="007C04DA">
            <w:pPr>
              <w:shd w:val="clear" w:color="auto" w:fill="FFFFFF"/>
              <w:rPr>
                <w:color w:val="auto"/>
                <w:sz w:val="20"/>
              </w:rPr>
            </w:pPr>
            <w:r w:rsidRPr="0062101A">
              <w:rPr>
                <w:color w:val="auto"/>
                <w:sz w:val="20"/>
              </w:rPr>
              <w:t>1.</w:t>
            </w:r>
            <w:r w:rsidRPr="0062101A">
              <w:rPr>
                <w:color w:val="auto"/>
                <w:szCs w:val="24"/>
              </w:rPr>
              <w:t xml:space="preserve"> </w:t>
            </w:r>
            <w:r w:rsidRPr="0062101A">
              <w:rPr>
                <w:color w:val="auto"/>
                <w:sz w:val="20"/>
              </w:rPr>
              <w:t>стратегический, тактический и операционный менеджмент.</w:t>
            </w:r>
          </w:p>
          <w:p w14:paraId="39CA373F" w14:textId="77777777" w:rsidR="007C04DA" w:rsidRPr="0062101A" w:rsidRDefault="007C04DA" w:rsidP="007C04DA">
            <w:pPr>
              <w:shd w:val="clear" w:color="auto" w:fill="FFFFFF"/>
              <w:rPr>
                <w:color w:val="auto"/>
                <w:sz w:val="20"/>
              </w:rPr>
            </w:pPr>
            <w:r w:rsidRPr="0062101A">
              <w:rPr>
                <w:color w:val="auto"/>
                <w:sz w:val="20"/>
              </w:rPr>
              <w:t>2.</w:t>
            </w:r>
            <w:r w:rsidRPr="0062101A">
              <w:rPr>
                <w:color w:val="auto"/>
                <w:szCs w:val="24"/>
              </w:rPr>
              <w:t xml:space="preserve"> </w:t>
            </w:r>
            <w:r w:rsidRPr="0062101A">
              <w:rPr>
                <w:color w:val="auto"/>
                <w:sz w:val="20"/>
              </w:rPr>
              <w:t>финансовый, маркетинговый, производственный, кадровый и другие.</w:t>
            </w:r>
          </w:p>
          <w:p w14:paraId="1DB6341F" w14:textId="77777777" w:rsidR="007C04DA" w:rsidRPr="0062101A" w:rsidRDefault="007C04DA" w:rsidP="007C04DA">
            <w:pPr>
              <w:shd w:val="clear" w:color="auto" w:fill="FFFFFF"/>
              <w:rPr>
                <w:color w:val="auto"/>
                <w:sz w:val="20"/>
              </w:rPr>
            </w:pPr>
            <w:r w:rsidRPr="0062101A">
              <w:rPr>
                <w:color w:val="auto"/>
                <w:sz w:val="20"/>
              </w:rPr>
              <w:t>3.</w:t>
            </w:r>
            <w:r w:rsidRPr="0062101A">
              <w:rPr>
                <w:color w:val="auto"/>
                <w:szCs w:val="24"/>
              </w:rPr>
              <w:t xml:space="preserve"> </w:t>
            </w:r>
            <w:r w:rsidRPr="0062101A">
              <w:rPr>
                <w:color w:val="auto"/>
                <w:sz w:val="20"/>
              </w:rPr>
              <w:t>банковский, промышленный, сельскохозяйственный, спортивный и т. д.</w:t>
            </w:r>
          </w:p>
          <w:p w14:paraId="71FA40A2" w14:textId="77777777" w:rsidR="007C04DA" w:rsidRPr="0062101A" w:rsidRDefault="007C04DA" w:rsidP="007C04DA">
            <w:pPr>
              <w:shd w:val="clear" w:color="auto" w:fill="FFFFFF"/>
              <w:rPr>
                <w:color w:val="auto"/>
                <w:sz w:val="20"/>
              </w:rPr>
            </w:pPr>
            <w:r w:rsidRPr="0062101A">
              <w:rPr>
                <w:color w:val="auto"/>
                <w:sz w:val="20"/>
              </w:rPr>
              <w:t>4.</w:t>
            </w:r>
            <w:r w:rsidRPr="0062101A">
              <w:rPr>
                <w:color w:val="auto"/>
                <w:szCs w:val="24"/>
              </w:rPr>
              <w:t xml:space="preserve"> </w:t>
            </w:r>
            <w:r w:rsidRPr="0062101A">
              <w:rPr>
                <w:color w:val="auto"/>
                <w:sz w:val="20"/>
              </w:rPr>
              <w:t>продуктовый, клиентский, проектный, процессный.</w:t>
            </w:r>
          </w:p>
          <w:p w14:paraId="288E699C" w14:textId="77777777" w:rsidR="007C04DA" w:rsidRPr="0062101A" w:rsidRDefault="007C04DA" w:rsidP="007C04DA">
            <w:pPr>
              <w:shd w:val="clear" w:color="auto" w:fill="FFFFFF"/>
              <w:rPr>
                <w:color w:val="auto"/>
                <w:sz w:val="20"/>
              </w:rPr>
            </w:pPr>
            <w:r w:rsidRPr="0062101A">
              <w:rPr>
                <w:color w:val="auto"/>
                <w:sz w:val="20"/>
              </w:rPr>
              <w:t>5.</w:t>
            </w:r>
            <w:r w:rsidRPr="0062101A">
              <w:rPr>
                <w:color w:val="auto"/>
                <w:szCs w:val="24"/>
              </w:rPr>
              <w:t xml:space="preserve"> </w:t>
            </w:r>
            <w:r w:rsidRPr="0062101A">
              <w:rPr>
                <w:color w:val="auto"/>
                <w:sz w:val="20"/>
              </w:rPr>
              <w:t>корпоративный, международный, региональный.</w:t>
            </w:r>
          </w:p>
        </w:tc>
        <w:tc>
          <w:tcPr>
            <w:tcW w:w="1559" w:type="dxa"/>
            <w:gridSpan w:val="2"/>
          </w:tcPr>
          <w:p w14:paraId="32D31141" w14:textId="3D9144AB" w:rsidR="007C04DA" w:rsidRPr="0062101A" w:rsidRDefault="007C04DA" w:rsidP="007C04DA">
            <w:pPr>
              <w:rPr>
                <w:color w:val="auto"/>
                <w:sz w:val="20"/>
              </w:rPr>
            </w:pPr>
          </w:p>
        </w:tc>
        <w:tc>
          <w:tcPr>
            <w:tcW w:w="1315" w:type="dxa"/>
          </w:tcPr>
          <w:p w14:paraId="6649C221" w14:textId="77777777" w:rsidR="007C04DA" w:rsidRPr="0062101A" w:rsidRDefault="007C04DA" w:rsidP="007C04DA">
            <w:pPr>
              <w:rPr>
                <w:color w:val="auto"/>
                <w:sz w:val="20"/>
              </w:rPr>
            </w:pPr>
            <w:r w:rsidRPr="0062101A">
              <w:rPr>
                <w:color w:val="auto"/>
                <w:sz w:val="20"/>
              </w:rPr>
              <w:t>УК-1.1-1.3</w:t>
            </w:r>
          </w:p>
          <w:p w14:paraId="36A94BD3" w14:textId="77777777" w:rsidR="007C04DA" w:rsidRPr="0062101A" w:rsidRDefault="007C04DA" w:rsidP="007C04DA">
            <w:pPr>
              <w:rPr>
                <w:color w:val="auto"/>
                <w:sz w:val="20"/>
              </w:rPr>
            </w:pPr>
            <w:r w:rsidRPr="0062101A">
              <w:rPr>
                <w:color w:val="auto"/>
                <w:sz w:val="20"/>
              </w:rPr>
              <w:t>ОПК-6.1-6.3</w:t>
            </w:r>
          </w:p>
          <w:p w14:paraId="17CE9D58" w14:textId="77777777" w:rsidR="007C04DA" w:rsidRPr="0062101A" w:rsidRDefault="007C04DA" w:rsidP="007C04DA">
            <w:pPr>
              <w:rPr>
                <w:color w:val="auto"/>
                <w:sz w:val="20"/>
              </w:rPr>
            </w:pPr>
            <w:r w:rsidRPr="0062101A">
              <w:rPr>
                <w:color w:val="auto"/>
                <w:sz w:val="20"/>
              </w:rPr>
              <w:t>УК-3.1-3.3</w:t>
            </w:r>
          </w:p>
          <w:p w14:paraId="6C76FB94" w14:textId="77777777" w:rsidR="007C04DA" w:rsidRPr="0062101A" w:rsidRDefault="007C04DA" w:rsidP="007C04DA">
            <w:pPr>
              <w:rPr>
                <w:color w:val="auto"/>
                <w:sz w:val="20"/>
              </w:rPr>
            </w:pPr>
            <w:r w:rsidRPr="0062101A">
              <w:rPr>
                <w:color w:val="auto"/>
                <w:sz w:val="20"/>
              </w:rPr>
              <w:t>ОПК-1.1-1.3</w:t>
            </w:r>
          </w:p>
        </w:tc>
        <w:tc>
          <w:tcPr>
            <w:tcW w:w="953" w:type="dxa"/>
            <w:gridSpan w:val="3"/>
          </w:tcPr>
          <w:p w14:paraId="2B9E48F7" w14:textId="77777777" w:rsidR="007C04DA" w:rsidRPr="0062101A" w:rsidRDefault="007C04DA" w:rsidP="007C04DA">
            <w:pPr>
              <w:rPr>
                <w:color w:val="auto"/>
                <w:sz w:val="20"/>
              </w:rPr>
            </w:pPr>
            <w:r w:rsidRPr="0062101A">
              <w:rPr>
                <w:color w:val="auto"/>
                <w:sz w:val="20"/>
              </w:rPr>
              <w:t>У, З, В</w:t>
            </w:r>
          </w:p>
        </w:tc>
        <w:tc>
          <w:tcPr>
            <w:tcW w:w="850" w:type="dxa"/>
          </w:tcPr>
          <w:p w14:paraId="7261EA4B" w14:textId="77777777" w:rsidR="007C04DA" w:rsidRPr="0062101A" w:rsidRDefault="007C04DA" w:rsidP="007C04DA">
            <w:pPr>
              <w:rPr>
                <w:color w:val="auto"/>
                <w:sz w:val="20"/>
                <w:highlight w:val="yellow"/>
              </w:rPr>
            </w:pPr>
            <w:r w:rsidRPr="0062101A">
              <w:rPr>
                <w:bCs/>
                <w:color w:val="auto"/>
                <w:sz w:val="20"/>
              </w:rPr>
              <w:t>5 мин.</w:t>
            </w:r>
          </w:p>
        </w:tc>
      </w:tr>
      <w:tr w:rsidR="007C04DA" w:rsidRPr="0062101A" w14:paraId="273D57ED" w14:textId="77777777" w:rsidTr="007C04DA">
        <w:trPr>
          <w:gridAfter w:val="1"/>
          <w:wAfter w:w="20" w:type="dxa"/>
        </w:trPr>
        <w:tc>
          <w:tcPr>
            <w:tcW w:w="540" w:type="dxa"/>
          </w:tcPr>
          <w:p w14:paraId="38B72675" w14:textId="77777777" w:rsidR="007C04DA" w:rsidRPr="0062101A" w:rsidRDefault="007C04DA" w:rsidP="007C04DA">
            <w:pPr>
              <w:rPr>
                <w:color w:val="auto"/>
                <w:sz w:val="20"/>
              </w:rPr>
            </w:pPr>
            <w:r w:rsidRPr="0062101A">
              <w:rPr>
                <w:color w:val="auto"/>
                <w:sz w:val="20"/>
              </w:rPr>
              <w:t>11.</w:t>
            </w:r>
          </w:p>
        </w:tc>
        <w:tc>
          <w:tcPr>
            <w:tcW w:w="2215" w:type="dxa"/>
          </w:tcPr>
          <w:p w14:paraId="654B1D62" w14:textId="77777777" w:rsidR="007C04DA" w:rsidRPr="0062101A" w:rsidRDefault="007C04DA" w:rsidP="007C04DA">
            <w:pPr>
              <w:shd w:val="clear" w:color="auto" w:fill="FFFFFF"/>
              <w:rPr>
                <w:color w:val="auto"/>
                <w:sz w:val="20"/>
              </w:rPr>
            </w:pPr>
            <w:r w:rsidRPr="0062101A">
              <w:rPr>
                <w:color w:val="auto"/>
                <w:sz w:val="20"/>
              </w:rPr>
              <w:t xml:space="preserve">Установите соответствие между методами менеджмента и их способами воздействия субъекта управления (руководителя) на объект (подчинённых) для </w:t>
            </w:r>
            <w:r w:rsidRPr="0062101A">
              <w:rPr>
                <w:color w:val="auto"/>
                <w:sz w:val="20"/>
              </w:rPr>
              <w:lastRenderedPageBreak/>
              <w:t>достижения организационных целей</w:t>
            </w:r>
          </w:p>
        </w:tc>
        <w:tc>
          <w:tcPr>
            <w:tcW w:w="2315" w:type="dxa"/>
            <w:gridSpan w:val="4"/>
          </w:tcPr>
          <w:p w14:paraId="0DB3325D" w14:textId="77777777" w:rsidR="007C04DA" w:rsidRPr="0062101A" w:rsidRDefault="007C04DA" w:rsidP="007C04DA">
            <w:pPr>
              <w:shd w:val="clear" w:color="auto" w:fill="FFFFFF"/>
              <w:rPr>
                <w:color w:val="auto"/>
                <w:sz w:val="20"/>
              </w:rPr>
            </w:pPr>
            <w:r w:rsidRPr="0062101A">
              <w:rPr>
                <w:color w:val="auto"/>
                <w:sz w:val="20"/>
              </w:rPr>
              <w:lastRenderedPageBreak/>
              <w:t>Методы менеджмента</w:t>
            </w:r>
          </w:p>
          <w:p w14:paraId="2E9FD3A2" w14:textId="77777777" w:rsidR="007C04DA" w:rsidRPr="0062101A" w:rsidRDefault="007C04DA" w:rsidP="007C04DA">
            <w:pPr>
              <w:shd w:val="clear" w:color="auto" w:fill="FFFFFF"/>
              <w:rPr>
                <w:color w:val="auto"/>
                <w:sz w:val="20"/>
              </w:rPr>
            </w:pPr>
            <w:r w:rsidRPr="0062101A">
              <w:rPr>
                <w:color w:val="auto"/>
                <w:sz w:val="20"/>
              </w:rPr>
              <w:t>А.</w:t>
            </w:r>
            <w:r w:rsidRPr="0062101A">
              <w:rPr>
                <w:b/>
                <w:bCs/>
                <w:color w:val="auto"/>
                <w:szCs w:val="24"/>
                <w:shd w:val="clear" w:color="auto" w:fill="FFFFFF"/>
              </w:rPr>
              <w:t xml:space="preserve"> </w:t>
            </w:r>
            <w:r w:rsidRPr="0062101A">
              <w:rPr>
                <w:color w:val="auto"/>
                <w:sz w:val="20"/>
              </w:rPr>
              <w:t>Социально-психологические </w:t>
            </w:r>
          </w:p>
          <w:p w14:paraId="4486AA05" w14:textId="77777777" w:rsidR="007C04DA" w:rsidRPr="0062101A" w:rsidRDefault="007C04DA" w:rsidP="007C04DA">
            <w:pPr>
              <w:shd w:val="clear" w:color="auto" w:fill="FFFFFF"/>
              <w:rPr>
                <w:color w:val="auto"/>
                <w:sz w:val="20"/>
              </w:rPr>
            </w:pPr>
            <w:r w:rsidRPr="0062101A">
              <w:rPr>
                <w:color w:val="auto"/>
                <w:sz w:val="20"/>
              </w:rPr>
              <w:t>Б.</w:t>
            </w:r>
            <w:r w:rsidRPr="0062101A">
              <w:rPr>
                <w:color w:val="auto"/>
                <w:szCs w:val="24"/>
              </w:rPr>
              <w:t xml:space="preserve"> </w:t>
            </w:r>
            <w:r w:rsidRPr="0062101A">
              <w:rPr>
                <w:color w:val="auto"/>
                <w:sz w:val="20"/>
              </w:rPr>
              <w:t>Организационно-распорядительные</w:t>
            </w:r>
          </w:p>
          <w:p w14:paraId="7D35562F" w14:textId="77777777" w:rsidR="007C04DA" w:rsidRPr="0062101A" w:rsidRDefault="007C04DA" w:rsidP="007C04DA">
            <w:pPr>
              <w:shd w:val="clear" w:color="auto" w:fill="FFFFFF"/>
              <w:rPr>
                <w:color w:val="auto"/>
                <w:sz w:val="20"/>
              </w:rPr>
            </w:pPr>
            <w:r w:rsidRPr="0062101A">
              <w:rPr>
                <w:color w:val="auto"/>
                <w:sz w:val="20"/>
              </w:rPr>
              <w:t>В.</w:t>
            </w:r>
            <w:r w:rsidRPr="0062101A">
              <w:rPr>
                <w:color w:val="auto"/>
                <w:szCs w:val="24"/>
              </w:rPr>
              <w:t xml:space="preserve"> </w:t>
            </w:r>
            <w:r w:rsidRPr="0062101A">
              <w:rPr>
                <w:color w:val="auto"/>
                <w:sz w:val="20"/>
              </w:rPr>
              <w:t>Экономические</w:t>
            </w:r>
          </w:p>
          <w:p w14:paraId="02383726" w14:textId="77777777" w:rsidR="007C04DA" w:rsidRPr="0062101A" w:rsidRDefault="007C04DA" w:rsidP="007C04DA">
            <w:pPr>
              <w:shd w:val="clear" w:color="auto" w:fill="FFFFFF"/>
              <w:rPr>
                <w:color w:val="auto"/>
                <w:sz w:val="20"/>
              </w:rPr>
            </w:pPr>
            <w:r w:rsidRPr="0062101A">
              <w:rPr>
                <w:color w:val="auto"/>
                <w:sz w:val="20"/>
              </w:rPr>
              <w:t>Г.</w:t>
            </w:r>
            <w:r w:rsidRPr="0062101A">
              <w:rPr>
                <w:color w:val="auto"/>
                <w:szCs w:val="24"/>
              </w:rPr>
              <w:t xml:space="preserve"> </w:t>
            </w:r>
            <w:r w:rsidRPr="0062101A">
              <w:rPr>
                <w:color w:val="auto"/>
                <w:sz w:val="20"/>
              </w:rPr>
              <w:t>Инновационные</w:t>
            </w:r>
          </w:p>
          <w:p w14:paraId="41A859D6" w14:textId="77777777" w:rsidR="007C04DA" w:rsidRPr="0062101A" w:rsidRDefault="007C04DA" w:rsidP="007C04DA">
            <w:pPr>
              <w:shd w:val="clear" w:color="auto" w:fill="FFFFFF"/>
              <w:rPr>
                <w:color w:val="auto"/>
                <w:sz w:val="20"/>
              </w:rPr>
            </w:pPr>
            <w:r w:rsidRPr="0062101A">
              <w:rPr>
                <w:color w:val="auto"/>
                <w:sz w:val="20"/>
              </w:rPr>
              <w:t>Д.</w:t>
            </w:r>
            <w:r w:rsidRPr="0062101A">
              <w:rPr>
                <w:color w:val="auto"/>
                <w:szCs w:val="24"/>
              </w:rPr>
              <w:t xml:space="preserve"> </w:t>
            </w:r>
            <w:r w:rsidRPr="0062101A">
              <w:rPr>
                <w:color w:val="auto"/>
                <w:sz w:val="20"/>
              </w:rPr>
              <w:t>Административные</w:t>
            </w:r>
          </w:p>
          <w:p w14:paraId="728B46F3" w14:textId="77777777" w:rsidR="007C04DA" w:rsidRPr="0062101A" w:rsidRDefault="007C04DA" w:rsidP="007C04DA">
            <w:pPr>
              <w:shd w:val="clear" w:color="auto" w:fill="FFFFFF"/>
              <w:rPr>
                <w:color w:val="auto"/>
                <w:sz w:val="20"/>
              </w:rPr>
            </w:pPr>
            <w:r w:rsidRPr="0062101A">
              <w:rPr>
                <w:color w:val="auto"/>
                <w:sz w:val="20"/>
              </w:rPr>
              <w:lastRenderedPageBreak/>
              <w:t>Е.</w:t>
            </w:r>
            <w:r w:rsidRPr="0062101A">
              <w:rPr>
                <w:color w:val="auto"/>
                <w:szCs w:val="24"/>
              </w:rPr>
              <w:t xml:space="preserve"> </w:t>
            </w:r>
            <w:r w:rsidRPr="0062101A">
              <w:rPr>
                <w:color w:val="auto"/>
                <w:sz w:val="20"/>
              </w:rPr>
              <w:t>Партисипативные</w:t>
            </w:r>
          </w:p>
          <w:p w14:paraId="642DD1CF" w14:textId="77777777" w:rsidR="007C04DA" w:rsidRPr="0062101A" w:rsidRDefault="007C04DA" w:rsidP="007C04DA">
            <w:pPr>
              <w:shd w:val="clear" w:color="auto" w:fill="FFFFFF"/>
              <w:rPr>
                <w:color w:val="auto"/>
                <w:sz w:val="20"/>
              </w:rPr>
            </w:pPr>
          </w:p>
          <w:p w14:paraId="4CD6E404" w14:textId="77777777" w:rsidR="007C04DA" w:rsidRPr="0062101A" w:rsidRDefault="007C04DA" w:rsidP="007C04DA">
            <w:pPr>
              <w:shd w:val="clear" w:color="auto" w:fill="FFFFFF"/>
              <w:rPr>
                <w:color w:val="auto"/>
                <w:sz w:val="20"/>
              </w:rPr>
            </w:pPr>
            <w:r w:rsidRPr="0062101A">
              <w:rPr>
                <w:color w:val="auto"/>
                <w:sz w:val="20"/>
              </w:rPr>
              <w:t>Способы воздействия субъекта управления</w:t>
            </w:r>
          </w:p>
          <w:p w14:paraId="6AF643EB" w14:textId="77777777" w:rsidR="007C04DA" w:rsidRPr="0062101A" w:rsidRDefault="007C04DA" w:rsidP="007C04DA">
            <w:pPr>
              <w:shd w:val="clear" w:color="auto" w:fill="FFFFFF"/>
              <w:rPr>
                <w:color w:val="auto"/>
                <w:sz w:val="20"/>
              </w:rPr>
            </w:pPr>
            <w:r w:rsidRPr="0062101A">
              <w:rPr>
                <w:color w:val="auto"/>
                <w:sz w:val="20"/>
              </w:rPr>
              <w:t>1.</w:t>
            </w:r>
            <w:r w:rsidRPr="0062101A">
              <w:rPr>
                <w:color w:val="auto"/>
                <w:szCs w:val="24"/>
                <w:shd w:val="clear" w:color="auto" w:fill="FFFFFF"/>
              </w:rPr>
              <w:t xml:space="preserve"> </w:t>
            </w:r>
            <w:r w:rsidRPr="0062101A">
              <w:rPr>
                <w:color w:val="auto"/>
                <w:sz w:val="20"/>
              </w:rPr>
              <w:t>основаны на власти, дисциплине и ответственности, направлены на организационную структуру и формализацию отношений</w:t>
            </w:r>
          </w:p>
          <w:p w14:paraId="04987FBE" w14:textId="77777777" w:rsidR="007C04DA" w:rsidRPr="0062101A" w:rsidRDefault="007C04DA" w:rsidP="007C04DA">
            <w:pPr>
              <w:shd w:val="clear" w:color="auto" w:fill="FFFFFF"/>
              <w:rPr>
                <w:color w:val="auto"/>
                <w:sz w:val="20"/>
              </w:rPr>
            </w:pPr>
            <w:r w:rsidRPr="0062101A">
              <w:rPr>
                <w:color w:val="auto"/>
                <w:sz w:val="20"/>
              </w:rPr>
              <w:t xml:space="preserve">2.  используют материальные стимулы и экономические рычаги влияния для достижения целей </w:t>
            </w:r>
          </w:p>
          <w:p w14:paraId="696948C1" w14:textId="77777777" w:rsidR="007C04DA" w:rsidRPr="0062101A" w:rsidRDefault="007C04DA" w:rsidP="007C04DA">
            <w:pPr>
              <w:shd w:val="clear" w:color="auto" w:fill="FFFFFF"/>
              <w:rPr>
                <w:color w:val="auto"/>
                <w:sz w:val="20"/>
              </w:rPr>
            </w:pPr>
            <w:r w:rsidRPr="0062101A">
              <w:rPr>
                <w:color w:val="auto"/>
                <w:sz w:val="20"/>
              </w:rPr>
              <w:t>3.</w:t>
            </w:r>
            <w:r w:rsidRPr="0062101A">
              <w:rPr>
                <w:color w:val="auto"/>
                <w:szCs w:val="24"/>
                <w:shd w:val="clear" w:color="auto" w:fill="FFFFFF"/>
              </w:rPr>
              <w:t xml:space="preserve"> </w:t>
            </w:r>
            <w:r w:rsidRPr="0062101A">
              <w:rPr>
                <w:color w:val="auto"/>
                <w:sz w:val="20"/>
              </w:rPr>
              <w:t>воздействуют на личность работника через социально-психологические факторы и межличностные отношения</w:t>
            </w:r>
          </w:p>
          <w:p w14:paraId="0718FED1" w14:textId="77777777" w:rsidR="007C04DA" w:rsidRPr="0062101A" w:rsidRDefault="007C04DA" w:rsidP="007C04DA">
            <w:pPr>
              <w:shd w:val="clear" w:color="auto" w:fill="FFFFFF"/>
              <w:rPr>
                <w:color w:val="auto"/>
                <w:sz w:val="20"/>
              </w:rPr>
            </w:pPr>
            <w:r w:rsidRPr="0062101A">
              <w:rPr>
                <w:color w:val="auto"/>
                <w:sz w:val="20"/>
              </w:rPr>
              <w:t>4.</w:t>
            </w:r>
            <w:r w:rsidRPr="0062101A">
              <w:rPr>
                <w:color w:val="auto"/>
                <w:szCs w:val="24"/>
              </w:rPr>
              <w:t xml:space="preserve"> </w:t>
            </w:r>
            <w:r w:rsidRPr="0062101A">
              <w:rPr>
                <w:color w:val="auto"/>
                <w:sz w:val="20"/>
              </w:rPr>
              <w:t>регламентируют деятельность через нормативные документы и распоряжения</w:t>
            </w:r>
          </w:p>
          <w:p w14:paraId="64F43E36" w14:textId="77777777" w:rsidR="007C04DA" w:rsidRPr="0062101A" w:rsidRDefault="007C04DA" w:rsidP="007C04DA">
            <w:pPr>
              <w:shd w:val="clear" w:color="auto" w:fill="FFFFFF"/>
              <w:rPr>
                <w:color w:val="auto"/>
                <w:sz w:val="20"/>
              </w:rPr>
            </w:pPr>
            <w:r w:rsidRPr="0062101A">
              <w:rPr>
                <w:color w:val="auto"/>
                <w:sz w:val="20"/>
              </w:rPr>
              <w:t>5.</w:t>
            </w:r>
            <w:r w:rsidRPr="0062101A">
              <w:rPr>
                <w:color w:val="auto"/>
                <w:szCs w:val="24"/>
              </w:rPr>
              <w:t xml:space="preserve"> </w:t>
            </w:r>
            <w:r w:rsidRPr="0062101A">
              <w:rPr>
                <w:color w:val="auto"/>
                <w:sz w:val="20"/>
              </w:rPr>
              <w:t>предполагают вовлечение сотрудников в процессы принятия решений</w:t>
            </w:r>
          </w:p>
          <w:p w14:paraId="090396DB" w14:textId="77777777" w:rsidR="007C04DA" w:rsidRPr="0062101A" w:rsidRDefault="007C04DA" w:rsidP="007C04DA">
            <w:pPr>
              <w:shd w:val="clear" w:color="auto" w:fill="FFFFFF"/>
              <w:rPr>
                <w:color w:val="auto"/>
                <w:sz w:val="20"/>
              </w:rPr>
            </w:pPr>
            <w:r w:rsidRPr="0062101A">
              <w:rPr>
                <w:color w:val="auto"/>
                <w:sz w:val="20"/>
              </w:rPr>
              <w:t>6. включают agile-подходы, scrum, kanban, lean-методологии.</w:t>
            </w:r>
          </w:p>
        </w:tc>
        <w:tc>
          <w:tcPr>
            <w:tcW w:w="1559" w:type="dxa"/>
            <w:gridSpan w:val="2"/>
          </w:tcPr>
          <w:p w14:paraId="1CF84364" w14:textId="090431EF" w:rsidR="007C04DA" w:rsidRPr="0062101A" w:rsidRDefault="007C04DA" w:rsidP="007C04DA">
            <w:pPr>
              <w:rPr>
                <w:color w:val="auto"/>
                <w:sz w:val="20"/>
              </w:rPr>
            </w:pPr>
          </w:p>
        </w:tc>
        <w:tc>
          <w:tcPr>
            <w:tcW w:w="1315" w:type="dxa"/>
          </w:tcPr>
          <w:p w14:paraId="7B3E1BC8" w14:textId="77777777" w:rsidR="007C04DA" w:rsidRPr="0062101A" w:rsidRDefault="007C04DA" w:rsidP="007C04DA">
            <w:pPr>
              <w:rPr>
                <w:color w:val="auto"/>
                <w:sz w:val="20"/>
              </w:rPr>
            </w:pPr>
            <w:r w:rsidRPr="0062101A">
              <w:rPr>
                <w:color w:val="auto"/>
                <w:sz w:val="20"/>
              </w:rPr>
              <w:t>ОПК-6.1-6.3</w:t>
            </w:r>
          </w:p>
          <w:p w14:paraId="18BCBA4D" w14:textId="77777777" w:rsidR="007C04DA" w:rsidRPr="0062101A" w:rsidRDefault="007C04DA" w:rsidP="007C04DA">
            <w:pPr>
              <w:rPr>
                <w:color w:val="auto"/>
                <w:sz w:val="20"/>
              </w:rPr>
            </w:pPr>
            <w:r w:rsidRPr="0062101A">
              <w:rPr>
                <w:color w:val="auto"/>
                <w:sz w:val="20"/>
              </w:rPr>
              <w:t>УК-3.1-3.3</w:t>
            </w:r>
          </w:p>
          <w:p w14:paraId="1B43CC27" w14:textId="77777777" w:rsidR="007C04DA" w:rsidRPr="0062101A" w:rsidRDefault="007C04DA" w:rsidP="007C04DA">
            <w:pPr>
              <w:rPr>
                <w:color w:val="auto"/>
                <w:sz w:val="20"/>
              </w:rPr>
            </w:pPr>
            <w:r w:rsidRPr="0062101A">
              <w:rPr>
                <w:color w:val="auto"/>
                <w:sz w:val="20"/>
              </w:rPr>
              <w:t>УК-2.1-2.3</w:t>
            </w:r>
          </w:p>
        </w:tc>
        <w:tc>
          <w:tcPr>
            <w:tcW w:w="953" w:type="dxa"/>
            <w:gridSpan w:val="3"/>
          </w:tcPr>
          <w:p w14:paraId="12FBC625" w14:textId="77777777" w:rsidR="007C04DA" w:rsidRPr="0062101A" w:rsidRDefault="007C04DA" w:rsidP="007C04DA">
            <w:pPr>
              <w:rPr>
                <w:color w:val="auto"/>
                <w:sz w:val="20"/>
              </w:rPr>
            </w:pPr>
            <w:r w:rsidRPr="0062101A">
              <w:rPr>
                <w:color w:val="auto"/>
                <w:sz w:val="20"/>
              </w:rPr>
              <w:t>У, З, В</w:t>
            </w:r>
          </w:p>
        </w:tc>
        <w:tc>
          <w:tcPr>
            <w:tcW w:w="850" w:type="dxa"/>
          </w:tcPr>
          <w:p w14:paraId="5FED21FA" w14:textId="77777777" w:rsidR="007C04DA" w:rsidRPr="0062101A" w:rsidRDefault="007C04DA" w:rsidP="007C04DA">
            <w:pPr>
              <w:rPr>
                <w:color w:val="auto"/>
                <w:sz w:val="20"/>
              </w:rPr>
            </w:pPr>
            <w:r w:rsidRPr="0062101A">
              <w:rPr>
                <w:bCs/>
                <w:color w:val="auto"/>
                <w:sz w:val="20"/>
              </w:rPr>
              <w:t>5 мин.</w:t>
            </w:r>
          </w:p>
        </w:tc>
      </w:tr>
      <w:tr w:rsidR="007C04DA" w:rsidRPr="0062101A" w14:paraId="7795A388" w14:textId="77777777" w:rsidTr="007C04DA">
        <w:trPr>
          <w:gridAfter w:val="1"/>
          <w:wAfter w:w="20" w:type="dxa"/>
        </w:trPr>
        <w:tc>
          <w:tcPr>
            <w:tcW w:w="540" w:type="dxa"/>
          </w:tcPr>
          <w:p w14:paraId="7762EC58" w14:textId="77777777" w:rsidR="007C04DA" w:rsidRPr="0062101A" w:rsidRDefault="007C04DA" w:rsidP="007C04DA">
            <w:pPr>
              <w:shd w:val="clear" w:color="auto" w:fill="FFFFFF"/>
              <w:jc w:val="both"/>
              <w:rPr>
                <w:color w:val="auto"/>
                <w:sz w:val="20"/>
              </w:rPr>
            </w:pPr>
            <w:r w:rsidRPr="0062101A">
              <w:rPr>
                <w:color w:val="auto"/>
                <w:sz w:val="20"/>
              </w:rPr>
              <w:t>12.</w:t>
            </w:r>
          </w:p>
        </w:tc>
        <w:tc>
          <w:tcPr>
            <w:tcW w:w="2215" w:type="dxa"/>
          </w:tcPr>
          <w:p w14:paraId="2911F696" w14:textId="77777777" w:rsidR="007C04DA" w:rsidRPr="0062101A" w:rsidRDefault="007C04DA" w:rsidP="007C04DA">
            <w:pPr>
              <w:shd w:val="clear" w:color="auto" w:fill="FFFFFF"/>
              <w:rPr>
                <w:color w:val="auto"/>
                <w:sz w:val="20"/>
              </w:rPr>
            </w:pPr>
            <w:r w:rsidRPr="0062101A">
              <w:rPr>
                <w:color w:val="auto"/>
                <w:sz w:val="20"/>
              </w:rPr>
              <w:t xml:space="preserve">Установите соответствие между группами субъектами менеджмента и теми, кто выполняет функции управления и принимает решения в организации </w:t>
            </w:r>
          </w:p>
        </w:tc>
        <w:tc>
          <w:tcPr>
            <w:tcW w:w="2315" w:type="dxa"/>
            <w:gridSpan w:val="4"/>
          </w:tcPr>
          <w:p w14:paraId="312DB3D5" w14:textId="77777777" w:rsidR="007C04DA" w:rsidRPr="0062101A" w:rsidRDefault="007C04DA" w:rsidP="007C04DA">
            <w:pPr>
              <w:rPr>
                <w:color w:val="auto"/>
                <w:sz w:val="20"/>
              </w:rPr>
            </w:pPr>
            <w:r w:rsidRPr="0062101A">
              <w:rPr>
                <w:color w:val="auto"/>
                <w:sz w:val="20"/>
              </w:rPr>
              <w:t>Субъекты менеджмента</w:t>
            </w:r>
          </w:p>
          <w:p w14:paraId="4158B5F7" w14:textId="77777777" w:rsidR="007C04DA" w:rsidRPr="0062101A" w:rsidRDefault="007C04DA" w:rsidP="007C04DA">
            <w:pPr>
              <w:rPr>
                <w:color w:val="auto"/>
                <w:sz w:val="20"/>
              </w:rPr>
            </w:pPr>
            <w:r w:rsidRPr="0062101A">
              <w:rPr>
                <w:color w:val="auto"/>
                <w:sz w:val="20"/>
              </w:rPr>
              <w:t>А.</w:t>
            </w:r>
            <w:r w:rsidRPr="0062101A">
              <w:rPr>
                <w:color w:val="auto"/>
                <w:szCs w:val="24"/>
              </w:rPr>
              <w:t xml:space="preserve"> </w:t>
            </w:r>
            <w:r w:rsidRPr="0062101A">
              <w:rPr>
                <w:color w:val="auto"/>
                <w:sz w:val="20"/>
              </w:rPr>
              <w:t>Первая линия управления</w:t>
            </w:r>
          </w:p>
          <w:p w14:paraId="0349986E" w14:textId="77777777" w:rsidR="007C04DA" w:rsidRPr="0062101A" w:rsidRDefault="007C04DA" w:rsidP="007C04DA">
            <w:pPr>
              <w:rPr>
                <w:color w:val="auto"/>
                <w:sz w:val="20"/>
              </w:rPr>
            </w:pPr>
            <w:r w:rsidRPr="0062101A">
              <w:rPr>
                <w:color w:val="auto"/>
                <w:sz w:val="20"/>
              </w:rPr>
              <w:t>Б.</w:t>
            </w:r>
            <w:r w:rsidRPr="0062101A">
              <w:rPr>
                <w:color w:val="auto"/>
                <w:szCs w:val="24"/>
              </w:rPr>
              <w:t xml:space="preserve"> </w:t>
            </w:r>
            <w:r w:rsidRPr="0062101A">
              <w:rPr>
                <w:color w:val="auto"/>
                <w:sz w:val="20"/>
              </w:rPr>
              <w:t>Топ-менеджмент</w:t>
            </w:r>
          </w:p>
          <w:p w14:paraId="39696351" w14:textId="77777777" w:rsidR="007C04DA" w:rsidRPr="0062101A" w:rsidRDefault="007C04DA" w:rsidP="007C04DA">
            <w:pPr>
              <w:rPr>
                <w:color w:val="auto"/>
                <w:sz w:val="20"/>
              </w:rPr>
            </w:pPr>
            <w:r w:rsidRPr="0062101A">
              <w:rPr>
                <w:color w:val="auto"/>
                <w:sz w:val="20"/>
              </w:rPr>
              <w:t>В.</w:t>
            </w:r>
            <w:r w:rsidRPr="0062101A">
              <w:rPr>
                <w:color w:val="auto"/>
                <w:szCs w:val="24"/>
              </w:rPr>
              <w:t xml:space="preserve"> </w:t>
            </w:r>
            <w:r w:rsidRPr="0062101A">
              <w:rPr>
                <w:color w:val="auto"/>
                <w:sz w:val="20"/>
              </w:rPr>
              <w:t>Средний уровень управления</w:t>
            </w:r>
          </w:p>
          <w:p w14:paraId="1B13EC7A" w14:textId="77777777" w:rsidR="007C04DA" w:rsidRPr="0062101A" w:rsidRDefault="007C04DA" w:rsidP="007C04DA">
            <w:pPr>
              <w:rPr>
                <w:color w:val="auto"/>
                <w:sz w:val="20"/>
              </w:rPr>
            </w:pPr>
          </w:p>
          <w:p w14:paraId="6663CAD3" w14:textId="77777777" w:rsidR="007C04DA" w:rsidRPr="0062101A" w:rsidRDefault="007C04DA" w:rsidP="007C04DA">
            <w:pPr>
              <w:rPr>
                <w:color w:val="auto"/>
                <w:sz w:val="20"/>
              </w:rPr>
            </w:pPr>
            <w:r w:rsidRPr="0062101A">
              <w:rPr>
                <w:color w:val="auto"/>
                <w:sz w:val="20"/>
              </w:rPr>
              <w:t>Те, кто выполняет функции управления и принимает решения в организации</w:t>
            </w:r>
          </w:p>
          <w:p w14:paraId="1D68FDEF" w14:textId="77777777" w:rsidR="007C04DA" w:rsidRPr="0062101A" w:rsidRDefault="007C04DA" w:rsidP="007C04DA">
            <w:pPr>
              <w:rPr>
                <w:color w:val="auto"/>
                <w:sz w:val="20"/>
              </w:rPr>
            </w:pPr>
            <w:r w:rsidRPr="0062101A">
              <w:rPr>
                <w:color w:val="auto"/>
                <w:sz w:val="20"/>
              </w:rPr>
              <w:t>1.</w:t>
            </w:r>
            <w:r w:rsidRPr="0062101A">
              <w:rPr>
                <w:color w:val="auto"/>
                <w:szCs w:val="24"/>
              </w:rPr>
              <w:t xml:space="preserve"> </w:t>
            </w:r>
            <w:r w:rsidRPr="0062101A">
              <w:rPr>
                <w:color w:val="auto"/>
                <w:sz w:val="20"/>
              </w:rPr>
              <w:t>высшие руководители, которые разрабатывают стратегические цели</w:t>
            </w:r>
          </w:p>
          <w:p w14:paraId="5FE28846" w14:textId="77777777" w:rsidR="007C04DA" w:rsidRPr="0062101A" w:rsidRDefault="007C04DA" w:rsidP="007C04DA">
            <w:pPr>
              <w:rPr>
                <w:color w:val="auto"/>
                <w:sz w:val="20"/>
              </w:rPr>
            </w:pPr>
            <w:r w:rsidRPr="0062101A">
              <w:rPr>
                <w:color w:val="auto"/>
                <w:sz w:val="20"/>
              </w:rPr>
              <w:t>2.</w:t>
            </w:r>
            <w:r w:rsidRPr="0062101A">
              <w:rPr>
                <w:color w:val="auto"/>
                <w:szCs w:val="24"/>
              </w:rPr>
              <w:t xml:space="preserve"> </w:t>
            </w:r>
            <w:r w:rsidRPr="0062101A">
              <w:rPr>
                <w:color w:val="auto"/>
                <w:sz w:val="20"/>
              </w:rPr>
              <w:t>руководители, управляющие конкретными отделами или проектами</w:t>
            </w:r>
          </w:p>
          <w:p w14:paraId="1092C617" w14:textId="77777777" w:rsidR="007C04DA" w:rsidRPr="0062101A" w:rsidRDefault="007C04DA" w:rsidP="007C04DA">
            <w:pPr>
              <w:rPr>
                <w:color w:val="auto"/>
                <w:sz w:val="20"/>
              </w:rPr>
            </w:pPr>
            <w:r w:rsidRPr="0062101A">
              <w:rPr>
                <w:color w:val="auto"/>
                <w:sz w:val="20"/>
              </w:rPr>
              <w:t>3.</w:t>
            </w:r>
            <w:r w:rsidRPr="0062101A">
              <w:rPr>
                <w:color w:val="auto"/>
                <w:szCs w:val="24"/>
              </w:rPr>
              <w:t xml:space="preserve"> </w:t>
            </w:r>
            <w:r w:rsidRPr="0062101A">
              <w:rPr>
                <w:color w:val="auto"/>
                <w:sz w:val="20"/>
              </w:rPr>
              <w:t>менеджеры, которые непосредственно руководят сотрудниками и оперативными процессами</w:t>
            </w:r>
          </w:p>
        </w:tc>
        <w:tc>
          <w:tcPr>
            <w:tcW w:w="1559" w:type="dxa"/>
            <w:gridSpan w:val="2"/>
          </w:tcPr>
          <w:p w14:paraId="5C786266" w14:textId="00FC6130" w:rsidR="007C04DA" w:rsidRPr="0062101A" w:rsidRDefault="007C04DA" w:rsidP="007C04DA">
            <w:pPr>
              <w:shd w:val="clear" w:color="auto" w:fill="FFFFFF"/>
              <w:jc w:val="both"/>
              <w:rPr>
                <w:color w:val="auto"/>
                <w:sz w:val="20"/>
              </w:rPr>
            </w:pPr>
          </w:p>
        </w:tc>
        <w:tc>
          <w:tcPr>
            <w:tcW w:w="1315" w:type="dxa"/>
          </w:tcPr>
          <w:p w14:paraId="1163C7B0" w14:textId="77777777" w:rsidR="007C04DA" w:rsidRPr="0062101A" w:rsidRDefault="007C04DA" w:rsidP="007C04DA">
            <w:pPr>
              <w:shd w:val="clear" w:color="auto" w:fill="FFFFFF"/>
              <w:jc w:val="both"/>
              <w:rPr>
                <w:color w:val="auto"/>
                <w:sz w:val="20"/>
              </w:rPr>
            </w:pPr>
            <w:r w:rsidRPr="0062101A">
              <w:rPr>
                <w:color w:val="auto"/>
                <w:sz w:val="20"/>
              </w:rPr>
              <w:t>ОПК-6.1-6.3</w:t>
            </w:r>
          </w:p>
          <w:p w14:paraId="3BF05C3E" w14:textId="77777777" w:rsidR="007C04DA" w:rsidRPr="0062101A" w:rsidRDefault="007C04DA" w:rsidP="007C04DA">
            <w:pPr>
              <w:shd w:val="clear" w:color="auto" w:fill="FFFFFF"/>
              <w:jc w:val="both"/>
              <w:rPr>
                <w:color w:val="auto"/>
                <w:sz w:val="20"/>
              </w:rPr>
            </w:pPr>
            <w:r w:rsidRPr="0062101A">
              <w:rPr>
                <w:color w:val="auto"/>
                <w:sz w:val="20"/>
              </w:rPr>
              <w:t>УК-3.1-3.3</w:t>
            </w:r>
          </w:p>
          <w:p w14:paraId="0F0F7DEF" w14:textId="77777777" w:rsidR="007C04DA" w:rsidRPr="0062101A" w:rsidRDefault="007C04DA" w:rsidP="007C04DA">
            <w:pPr>
              <w:shd w:val="clear" w:color="auto" w:fill="FFFFFF"/>
              <w:jc w:val="both"/>
              <w:rPr>
                <w:color w:val="auto"/>
                <w:sz w:val="20"/>
              </w:rPr>
            </w:pPr>
            <w:r w:rsidRPr="0062101A">
              <w:rPr>
                <w:color w:val="auto"/>
                <w:sz w:val="20"/>
              </w:rPr>
              <w:t>УК-1.1-1.3</w:t>
            </w:r>
          </w:p>
        </w:tc>
        <w:tc>
          <w:tcPr>
            <w:tcW w:w="953" w:type="dxa"/>
            <w:gridSpan w:val="3"/>
          </w:tcPr>
          <w:p w14:paraId="605EF145" w14:textId="77777777" w:rsidR="007C04DA" w:rsidRPr="0062101A" w:rsidRDefault="007C04DA" w:rsidP="007C04DA">
            <w:pPr>
              <w:shd w:val="clear" w:color="auto" w:fill="FFFFFF"/>
              <w:jc w:val="both"/>
              <w:rPr>
                <w:color w:val="auto"/>
                <w:sz w:val="20"/>
              </w:rPr>
            </w:pPr>
            <w:r w:rsidRPr="0062101A">
              <w:rPr>
                <w:color w:val="auto"/>
                <w:sz w:val="20"/>
              </w:rPr>
              <w:t>У, З, В</w:t>
            </w:r>
          </w:p>
        </w:tc>
        <w:tc>
          <w:tcPr>
            <w:tcW w:w="850" w:type="dxa"/>
          </w:tcPr>
          <w:p w14:paraId="355ACDCB" w14:textId="77777777" w:rsidR="007C04DA" w:rsidRPr="0062101A" w:rsidRDefault="007C04DA" w:rsidP="007C04DA">
            <w:pPr>
              <w:shd w:val="clear" w:color="auto" w:fill="FFFFFF"/>
              <w:jc w:val="both"/>
              <w:rPr>
                <w:color w:val="auto"/>
                <w:sz w:val="20"/>
              </w:rPr>
            </w:pPr>
            <w:r w:rsidRPr="0062101A">
              <w:rPr>
                <w:color w:val="auto"/>
                <w:sz w:val="20"/>
              </w:rPr>
              <w:t>5 мин.</w:t>
            </w:r>
          </w:p>
        </w:tc>
      </w:tr>
      <w:tr w:rsidR="007C04DA" w:rsidRPr="0062101A" w14:paraId="66BA9C31" w14:textId="77777777" w:rsidTr="007C04DA">
        <w:tc>
          <w:tcPr>
            <w:tcW w:w="9767" w:type="dxa"/>
            <w:gridSpan w:val="14"/>
          </w:tcPr>
          <w:p w14:paraId="42AFA0DA" w14:textId="77777777" w:rsidR="007C04DA" w:rsidRPr="0062101A" w:rsidRDefault="007C04DA" w:rsidP="007C04DA">
            <w:pPr>
              <w:rPr>
                <w:b/>
                <w:color w:val="auto"/>
                <w:szCs w:val="24"/>
              </w:rPr>
            </w:pPr>
            <w:r w:rsidRPr="0062101A">
              <w:rPr>
                <w:color w:val="auto"/>
                <w:szCs w:val="24"/>
              </w:rPr>
              <w:t>Тип задания:</w:t>
            </w:r>
            <w:r w:rsidRPr="0062101A">
              <w:rPr>
                <w:b/>
                <w:color w:val="auto"/>
                <w:szCs w:val="24"/>
              </w:rPr>
              <w:t xml:space="preserve"> задание открытого типа </w:t>
            </w:r>
          </w:p>
        </w:tc>
      </w:tr>
      <w:tr w:rsidR="007C04DA" w:rsidRPr="0062101A" w14:paraId="4479F6D8" w14:textId="77777777" w:rsidTr="007C04DA">
        <w:tc>
          <w:tcPr>
            <w:tcW w:w="9767" w:type="dxa"/>
            <w:gridSpan w:val="14"/>
          </w:tcPr>
          <w:p w14:paraId="2006EB34" w14:textId="77777777" w:rsidR="007C04DA" w:rsidRPr="0062101A" w:rsidRDefault="007C04DA" w:rsidP="007C04DA">
            <w:pPr>
              <w:rPr>
                <w:color w:val="auto"/>
                <w:szCs w:val="24"/>
              </w:rPr>
            </w:pPr>
            <w:r w:rsidRPr="0062101A">
              <w:rPr>
                <w:color w:val="auto"/>
                <w:szCs w:val="24"/>
              </w:rPr>
              <w:t>Инструкция: прочитайте текст и запишите ответ</w:t>
            </w:r>
          </w:p>
        </w:tc>
      </w:tr>
      <w:tr w:rsidR="007C04DA" w:rsidRPr="0062101A" w14:paraId="1084CD38" w14:textId="77777777" w:rsidTr="007C04DA">
        <w:trPr>
          <w:gridAfter w:val="1"/>
          <w:wAfter w:w="20" w:type="dxa"/>
        </w:trPr>
        <w:tc>
          <w:tcPr>
            <w:tcW w:w="540" w:type="dxa"/>
          </w:tcPr>
          <w:p w14:paraId="15FF84DA" w14:textId="77777777" w:rsidR="007C04DA" w:rsidRPr="0062101A" w:rsidRDefault="007C04DA" w:rsidP="007C04DA">
            <w:pPr>
              <w:rPr>
                <w:color w:val="auto"/>
                <w:sz w:val="20"/>
              </w:rPr>
            </w:pPr>
            <w:r w:rsidRPr="0062101A">
              <w:rPr>
                <w:color w:val="auto"/>
                <w:sz w:val="20"/>
              </w:rPr>
              <w:t>13.</w:t>
            </w:r>
          </w:p>
        </w:tc>
        <w:tc>
          <w:tcPr>
            <w:tcW w:w="2396" w:type="dxa"/>
            <w:gridSpan w:val="2"/>
          </w:tcPr>
          <w:p w14:paraId="06986482" w14:textId="77777777" w:rsidR="007C04DA" w:rsidRPr="0062101A" w:rsidRDefault="007C04DA" w:rsidP="007C04DA">
            <w:pPr>
              <w:widowControl w:val="0"/>
              <w:shd w:val="clear" w:color="auto" w:fill="FFFFFF"/>
              <w:autoSpaceDE w:val="0"/>
              <w:autoSpaceDN w:val="0"/>
              <w:adjustRightInd w:val="0"/>
              <w:ind w:left="-9" w:firstLine="9"/>
              <w:contextualSpacing/>
              <w:rPr>
                <w:color w:val="auto"/>
                <w:sz w:val="20"/>
              </w:rPr>
            </w:pPr>
            <w:r w:rsidRPr="0062101A">
              <w:rPr>
                <w:rFonts w:eastAsia="Calibri"/>
                <w:bCs/>
                <w:color w:val="auto"/>
                <w:sz w:val="20"/>
                <w:lang w:eastAsia="en-US"/>
              </w:rPr>
              <w:t xml:space="preserve">Назовите явления, которые могут стать главными причинами стратегических преобразований на предприятии </w:t>
            </w:r>
            <w:r w:rsidRPr="0062101A">
              <w:rPr>
                <w:rFonts w:eastAsia="Calibri"/>
                <w:bCs/>
                <w:color w:val="auto"/>
                <w:sz w:val="20"/>
                <w:lang w:eastAsia="en-US"/>
              </w:rPr>
              <w:lastRenderedPageBreak/>
              <w:t>АПК?</w:t>
            </w:r>
          </w:p>
        </w:tc>
        <w:tc>
          <w:tcPr>
            <w:tcW w:w="1923" w:type="dxa"/>
            <w:gridSpan w:val="2"/>
          </w:tcPr>
          <w:p w14:paraId="1F548361" w14:textId="77777777" w:rsidR="007C04DA" w:rsidRPr="0062101A" w:rsidRDefault="007C04DA" w:rsidP="007C04DA">
            <w:pPr>
              <w:widowControl w:val="0"/>
              <w:shd w:val="clear" w:color="auto" w:fill="FFFFFF"/>
              <w:autoSpaceDE w:val="0"/>
              <w:autoSpaceDN w:val="0"/>
              <w:adjustRightInd w:val="0"/>
              <w:ind w:left="-9" w:firstLine="9"/>
              <w:contextualSpacing/>
              <w:jc w:val="center"/>
              <w:rPr>
                <w:color w:val="auto"/>
                <w:sz w:val="20"/>
              </w:rPr>
            </w:pPr>
            <w:r w:rsidRPr="0062101A">
              <w:rPr>
                <w:color w:val="auto"/>
                <w:sz w:val="20"/>
              </w:rPr>
              <w:lastRenderedPageBreak/>
              <w:t>-</w:t>
            </w:r>
          </w:p>
        </w:tc>
        <w:tc>
          <w:tcPr>
            <w:tcW w:w="1770" w:type="dxa"/>
            <w:gridSpan w:val="3"/>
          </w:tcPr>
          <w:p w14:paraId="0840E3E7" w14:textId="6D292D3A" w:rsidR="007C04DA" w:rsidRPr="0062101A" w:rsidRDefault="007C04DA" w:rsidP="007C04DA">
            <w:pPr>
              <w:widowControl w:val="0"/>
              <w:shd w:val="clear" w:color="auto" w:fill="FFFFFF"/>
              <w:autoSpaceDE w:val="0"/>
              <w:autoSpaceDN w:val="0"/>
              <w:adjustRightInd w:val="0"/>
              <w:spacing w:after="160" w:line="259" w:lineRule="auto"/>
              <w:ind w:left="-9" w:firstLine="9"/>
              <w:contextualSpacing/>
              <w:rPr>
                <w:color w:val="auto"/>
                <w:sz w:val="20"/>
              </w:rPr>
            </w:pPr>
          </w:p>
        </w:tc>
        <w:tc>
          <w:tcPr>
            <w:tcW w:w="1465" w:type="dxa"/>
            <w:gridSpan w:val="3"/>
          </w:tcPr>
          <w:p w14:paraId="3C73C938"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6.1-6.3</w:t>
            </w:r>
          </w:p>
          <w:p w14:paraId="40FB3AF1"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1.1-1.3</w:t>
            </w:r>
          </w:p>
        </w:tc>
        <w:tc>
          <w:tcPr>
            <w:tcW w:w="803" w:type="dxa"/>
          </w:tcPr>
          <w:p w14:paraId="011101FA"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 З, В</w:t>
            </w:r>
          </w:p>
        </w:tc>
        <w:tc>
          <w:tcPr>
            <w:tcW w:w="850" w:type="dxa"/>
          </w:tcPr>
          <w:p w14:paraId="04857FCF" w14:textId="77777777" w:rsidR="007C04DA" w:rsidRPr="0062101A" w:rsidRDefault="007C04DA" w:rsidP="007C04DA">
            <w:pPr>
              <w:rPr>
                <w:color w:val="auto"/>
                <w:sz w:val="20"/>
              </w:rPr>
            </w:pPr>
            <w:r w:rsidRPr="0062101A">
              <w:rPr>
                <w:color w:val="auto"/>
                <w:sz w:val="20"/>
              </w:rPr>
              <w:t>5 мин.</w:t>
            </w:r>
          </w:p>
        </w:tc>
      </w:tr>
      <w:tr w:rsidR="007C04DA" w:rsidRPr="0062101A" w14:paraId="55FF9965" w14:textId="77777777" w:rsidTr="007C04DA">
        <w:trPr>
          <w:gridAfter w:val="1"/>
          <w:wAfter w:w="20" w:type="dxa"/>
        </w:trPr>
        <w:tc>
          <w:tcPr>
            <w:tcW w:w="540" w:type="dxa"/>
          </w:tcPr>
          <w:p w14:paraId="51C191FA" w14:textId="77777777" w:rsidR="007C04DA" w:rsidRPr="0062101A" w:rsidRDefault="007C04DA" w:rsidP="007C04DA">
            <w:pPr>
              <w:rPr>
                <w:color w:val="auto"/>
                <w:sz w:val="20"/>
              </w:rPr>
            </w:pPr>
            <w:r w:rsidRPr="0062101A">
              <w:rPr>
                <w:color w:val="auto"/>
                <w:sz w:val="20"/>
              </w:rPr>
              <w:t>14</w:t>
            </w:r>
          </w:p>
        </w:tc>
        <w:tc>
          <w:tcPr>
            <w:tcW w:w="2396" w:type="dxa"/>
            <w:gridSpan w:val="2"/>
          </w:tcPr>
          <w:p w14:paraId="0A09F9F9" w14:textId="77777777" w:rsidR="007C04DA" w:rsidRPr="0062101A" w:rsidRDefault="007C04DA" w:rsidP="007C04DA">
            <w:pPr>
              <w:widowControl w:val="0"/>
              <w:shd w:val="clear" w:color="auto" w:fill="FFFFFF"/>
              <w:autoSpaceDE w:val="0"/>
              <w:autoSpaceDN w:val="0"/>
              <w:adjustRightInd w:val="0"/>
              <w:ind w:left="-9" w:firstLine="9"/>
              <w:contextualSpacing/>
              <w:rPr>
                <w:color w:val="auto"/>
                <w:sz w:val="20"/>
              </w:rPr>
            </w:pPr>
            <w:r w:rsidRPr="0062101A">
              <w:rPr>
                <w:rFonts w:eastAsia="Calibri"/>
                <w:color w:val="auto"/>
                <w:sz w:val="20"/>
                <w:lang w:eastAsia="en-US"/>
              </w:rPr>
              <w:t>На что нацелено разделение труда в стратегическом менеджменте?</w:t>
            </w:r>
          </w:p>
        </w:tc>
        <w:tc>
          <w:tcPr>
            <w:tcW w:w="1923" w:type="dxa"/>
            <w:gridSpan w:val="2"/>
          </w:tcPr>
          <w:p w14:paraId="3BC77C74" w14:textId="77777777" w:rsidR="007C04DA" w:rsidRPr="0062101A" w:rsidRDefault="007C04DA" w:rsidP="007C04DA">
            <w:pPr>
              <w:widowControl w:val="0"/>
              <w:shd w:val="clear" w:color="auto" w:fill="FFFFFF"/>
              <w:autoSpaceDE w:val="0"/>
              <w:autoSpaceDN w:val="0"/>
              <w:adjustRightInd w:val="0"/>
              <w:ind w:left="-9" w:firstLine="9"/>
              <w:contextualSpacing/>
              <w:jc w:val="center"/>
              <w:rPr>
                <w:color w:val="auto"/>
                <w:sz w:val="20"/>
              </w:rPr>
            </w:pPr>
            <w:r w:rsidRPr="0062101A">
              <w:rPr>
                <w:color w:val="auto"/>
                <w:sz w:val="20"/>
              </w:rPr>
              <w:t>-</w:t>
            </w:r>
          </w:p>
        </w:tc>
        <w:tc>
          <w:tcPr>
            <w:tcW w:w="1770" w:type="dxa"/>
            <w:gridSpan w:val="3"/>
          </w:tcPr>
          <w:p w14:paraId="6EFE546A" w14:textId="5FB8EC27"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1465" w:type="dxa"/>
            <w:gridSpan w:val="3"/>
          </w:tcPr>
          <w:p w14:paraId="2DF96464"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1.1-1.3</w:t>
            </w:r>
          </w:p>
          <w:p w14:paraId="538D09CC"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2.1-2.3</w:t>
            </w:r>
          </w:p>
          <w:p w14:paraId="64BDBD29"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3.1-3.3</w:t>
            </w:r>
          </w:p>
        </w:tc>
        <w:tc>
          <w:tcPr>
            <w:tcW w:w="803" w:type="dxa"/>
          </w:tcPr>
          <w:p w14:paraId="5E0EB6DE"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 З, В</w:t>
            </w:r>
          </w:p>
        </w:tc>
        <w:tc>
          <w:tcPr>
            <w:tcW w:w="850" w:type="dxa"/>
          </w:tcPr>
          <w:p w14:paraId="758A4ED8"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5 мин.</w:t>
            </w:r>
          </w:p>
        </w:tc>
      </w:tr>
      <w:tr w:rsidR="007C04DA" w:rsidRPr="0062101A" w14:paraId="1D95A151" w14:textId="77777777" w:rsidTr="007C04DA">
        <w:trPr>
          <w:gridAfter w:val="1"/>
          <w:wAfter w:w="20" w:type="dxa"/>
        </w:trPr>
        <w:tc>
          <w:tcPr>
            <w:tcW w:w="540" w:type="dxa"/>
          </w:tcPr>
          <w:p w14:paraId="49ACAB4E" w14:textId="77777777" w:rsidR="007C04DA" w:rsidRPr="0062101A" w:rsidRDefault="007C04DA" w:rsidP="007C04DA">
            <w:pPr>
              <w:rPr>
                <w:color w:val="auto"/>
                <w:sz w:val="20"/>
              </w:rPr>
            </w:pPr>
            <w:r w:rsidRPr="0062101A">
              <w:rPr>
                <w:color w:val="auto"/>
                <w:sz w:val="20"/>
              </w:rPr>
              <w:t>15</w:t>
            </w:r>
          </w:p>
        </w:tc>
        <w:tc>
          <w:tcPr>
            <w:tcW w:w="2396" w:type="dxa"/>
            <w:gridSpan w:val="2"/>
          </w:tcPr>
          <w:p w14:paraId="0034B398" w14:textId="77777777" w:rsidR="007C04DA" w:rsidRPr="0062101A" w:rsidRDefault="007C04DA" w:rsidP="007C04DA">
            <w:pPr>
              <w:widowControl w:val="0"/>
              <w:autoSpaceDE w:val="0"/>
              <w:autoSpaceDN w:val="0"/>
              <w:rPr>
                <w:color w:val="auto"/>
                <w:sz w:val="20"/>
                <w:lang w:eastAsia="en-US"/>
              </w:rPr>
            </w:pPr>
            <w:r w:rsidRPr="0062101A">
              <w:rPr>
                <w:color w:val="auto"/>
                <w:sz w:val="20"/>
                <w:lang w:eastAsia="en-US"/>
              </w:rPr>
              <w:t xml:space="preserve">Что представляет собой цель проекта? </w:t>
            </w:r>
          </w:p>
          <w:p w14:paraId="00DA830C" w14:textId="77777777" w:rsidR="007C04DA" w:rsidRPr="0062101A" w:rsidRDefault="007C04DA" w:rsidP="007C04DA">
            <w:pPr>
              <w:widowControl w:val="0"/>
              <w:autoSpaceDE w:val="0"/>
              <w:autoSpaceDN w:val="0"/>
              <w:adjustRightInd w:val="0"/>
              <w:ind w:left="-9" w:firstLine="9"/>
              <w:rPr>
                <w:color w:val="auto"/>
                <w:sz w:val="20"/>
              </w:rPr>
            </w:pPr>
          </w:p>
        </w:tc>
        <w:tc>
          <w:tcPr>
            <w:tcW w:w="1923" w:type="dxa"/>
            <w:gridSpan w:val="2"/>
          </w:tcPr>
          <w:p w14:paraId="59E21902" w14:textId="77777777" w:rsidR="007C04DA" w:rsidRPr="0062101A" w:rsidRDefault="007C04DA" w:rsidP="007C04DA">
            <w:pPr>
              <w:widowControl w:val="0"/>
              <w:shd w:val="clear" w:color="auto" w:fill="FFFFFF"/>
              <w:autoSpaceDE w:val="0"/>
              <w:autoSpaceDN w:val="0"/>
              <w:adjustRightInd w:val="0"/>
              <w:ind w:left="-9" w:firstLine="9"/>
              <w:contextualSpacing/>
              <w:jc w:val="center"/>
              <w:rPr>
                <w:color w:val="auto"/>
                <w:sz w:val="20"/>
              </w:rPr>
            </w:pPr>
            <w:r w:rsidRPr="0062101A">
              <w:rPr>
                <w:color w:val="auto"/>
                <w:sz w:val="20"/>
              </w:rPr>
              <w:t>-</w:t>
            </w:r>
          </w:p>
        </w:tc>
        <w:tc>
          <w:tcPr>
            <w:tcW w:w="1770" w:type="dxa"/>
            <w:gridSpan w:val="3"/>
          </w:tcPr>
          <w:p w14:paraId="0AFFE06C" w14:textId="77777777" w:rsidR="007C04DA" w:rsidRPr="0062101A" w:rsidRDefault="007C04DA" w:rsidP="007C04DA">
            <w:pPr>
              <w:widowControl w:val="0"/>
              <w:shd w:val="clear" w:color="auto" w:fill="FFFFFF"/>
              <w:autoSpaceDE w:val="0"/>
              <w:autoSpaceDN w:val="0"/>
              <w:adjustRightInd w:val="0"/>
              <w:ind w:left="-9" w:firstLine="9"/>
              <w:contextualSpacing/>
              <w:jc w:val="both"/>
              <w:rPr>
                <w:color w:val="auto"/>
                <w:sz w:val="20"/>
              </w:rPr>
            </w:pPr>
          </w:p>
        </w:tc>
        <w:tc>
          <w:tcPr>
            <w:tcW w:w="1465" w:type="dxa"/>
            <w:gridSpan w:val="3"/>
          </w:tcPr>
          <w:p w14:paraId="155138F9"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3.1-3.3</w:t>
            </w:r>
          </w:p>
          <w:p w14:paraId="68036299"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2.1-2.3</w:t>
            </w:r>
          </w:p>
        </w:tc>
        <w:tc>
          <w:tcPr>
            <w:tcW w:w="803" w:type="dxa"/>
          </w:tcPr>
          <w:p w14:paraId="64EA85FC"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 З, В</w:t>
            </w:r>
          </w:p>
        </w:tc>
        <w:tc>
          <w:tcPr>
            <w:tcW w:w="850" w:type="dxa"/>
          </w:tcPr>
          <w:p w14:paraId="1422FECC"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5 мин.</w:t>
            </w:r>
          </w:p>
        </w:tc>
      </w:tr>
      <w:tr w:rsidR="007C04DA" w:rsidRPr="0062101A" w14:paraId="6BDD4173" w14:textId="77777777" w:rsidTr="007C04DA">
        <w:trPr>
          <w:gridAfter w:val="1"/>
          <w:wAfter w:w="20" w:type="dxa"/>
        </w:trPr>
        <w:tc>
          <w:tcPr>
            <w:tcW w:w="540" w:type="dxa"/>
          </w:tcPr>
          <w:p w14:paraId="105A65AA" w14:textId="77777777" w:rsidR="007C04DA" w:rsidRPr="0062101A" w:rsidRDefault="007C04DA" w:rsidP="007C04DA">
            <w:pPr>
              <w:rPr>
                <w:color w:val="auto"/>
                <w:sz w:val="20"/>
              </w:rPr>
            </w:pPr>
            <w:r w:rsidRPr="0062101A">
              <w:rPr>
                <w:color w:val="auto"/>
                <w:sz w:val="20"/>
              </w:rPr>
              <w:t>16</w:t>
            </w:r>
          </w:p>
        </w:tc>
        <w:tc>
          <w:tcPr>
            <w:tcW w:w="2396" w:type="dxa"/>
            <w:gridSpan w:val="2"/>
          </w:tcPr>
          <w:p w14:paraId="76FAD7F0" w14:textId="77777777" w:rsidR="007C04DA" w:rsidRPr="0062101A" w:rsidRDefault="007C04DA" w:rsidP="007C04DA">
            <w:pPr>
              <w:widowControl w:val="0"/>
              <w:shd w:val="clear" w:color="auto" w:fill="FFFFFF"/>
              <w:autoSpaceDE w:val="0"/>
              <w:autoSpaceDN w:val="0"/>
              <w:adjustRightInd w:val="0"/>
              <w:ind w:left="-9" w:firstLine="9"/>
              <w:contextualSpacing/>
              <w:rPr>
                <w:color w:val="auto"/>
                <w:sz w:val="20"/>
              </w:rPr>
            </w:pPr>
            <w:r w:rsidRPr="0062101A">
              <w:rPr>
                <w:rFonts w:eastAsia="Calibri"/>
                <w:color w:val="auto"/>
                <w:sz w:val="20"/>
                <w:lang w:eastAsia="en-US"/>
              </w:rPr>
              <w:t>Что обеспечивает корпоративность, как метод стратегического менеджмента?</w:t>
            </w:r>
          </w:p>
        </w:tc>
        <w:tc>
          <w:tcPr>
            <w:tcW w:w="1923" w:type="dxa"/>
            <w:gridSpan w:val="2"/>
          </w:tcPr>
          <w:p w14:paraId="103B0056" w14:textId="77777777" w:rsidR="007C04DA" w:rsidRPr="0062101A" w:rsidRDefault="007C04DA" w:rsidP="007C04DA">
            <w:pPr>
              <w:jc w:val="center"/>
              <w:rPr>
                <w:color w:val="auto"/>
                <w:sz w:val="20"/>
              </w:rPr>
            </w:pPr>
            <w:r w:rsidRPr="0062101A">
              <w:rPr>
                <w:color w:val="auto"/>
                <w:sz w:val="20"/>
              </w:rPr>
              <w:t>-</w:t>
            </w:r>
          </w:p>
        </w:tc>
        <w:tc>
          <w:tcPr>
            <w:tcW w:w="1770" w:type="dxa"/>
            <w:gridSpan w:val="3"/>
          </w:tcPr>
          <w:p w14:paraId="42889751" w14:textId="544870B4" w:rsidR="007C04DA" w:rsidRPr="0062101A" w:rsidRDefault="007C04DA" w:rsidP="007C04DA">
            <w:pPr>
              <w:widowControl w:val="0"/>
              <w:shd w:val="clear" w:color="auto" w:fill="FFFFFF"/>
              <w:autoSpaceDE w:val="0"/>
              <w:autoSpaceDN w:val="0"/>
              <w:adjustRightInd w:val="0"/>
              <w:ind w:left="-9" w:firstLine="9"/>
              <w:contextualSpacing/>
              <w:rPr>
                <w:color w:val="auto"/>
                <w:sz w:val="20"/>
              </w:rPr>
            </w:pPr>
          </w:p>
        </w:tc>
        <w:tc>
          <w:tcPr>
            <w:tcW w:w="1465" w:type="dxa"/>
            <w:gridSpan w:val="3"/>
          </w:tcPr>
          <w:p w14:paraId="0D21E17C"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6.1-6.3</w:t>
            </w:r>
          </w:p>
          <w:p w14:paraId="67D40A77"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1.1-1.3</w:t>
            </w:r>
          </w:p>
          <w:p w14:paraId="4CA26ED1"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6.1-6.3</w:t>
            </w:r>
          </w:p>
        </w:tc>
        <w:tc>
          <w:tcPr>
            <w:tcW w:w="803" w:type="dxa"/>
          </w:tcPr>
          <w:p w14:paraId="0E821DDF"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 З, В</w:t>
            </w:r>
          </w:p>
        </w:tc>
        <w:tc>
          <w:tcPr>
            <w:tcW w:w="850" w:type="dxa"/>
          </w:tcPr>
          <w:p w14:paraId="30C0B49A"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7 мин.</w:t>
            </w:r>
          </w:p>
        </w:tc>
      </w:tr>
      <w:tr w:rsidR="007C04DA" w:rsidRPr="0062101A" w14:paraId="75FBFC86" w14:textId="77777777" w:rsidTr="007C04DA">
        <w:tc>
          <w:tcPr>
            <w:tcW w:w="9767" w:type="dxa"/>
            <w:gridSpan w:val="14"/>
          </w:tcPr>
          <w:p w14:paraId="2224B9E3" w14:textId="77777777" w:rsidR="007C04DA" w:rsidRPr="0062101A" w:rsidRDefault="007C04DA" w:rsidP="007C04DA">
            <w:pPr>
              <w:rPr>
                <w:color w:val="auto"/>
                <w:szCs w:val="24"/>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ых ответов из предложенных с последующим обоснованием</w:t>
            </w:r>
            <w:r w:rsidRPr="0062101A">
              <w:rPr>
                <w:color w:val="auto"/>
                <w:szCs w:val="24"/>
              </w:rPr>
              <w:t xml:space="preserve"> </w:t>
            </w:r>
          </w:p>
        </w:tc>
      </w:tr>
      <w:tr w:rsidR="007C04DA" w:rsidRPr="0062101A" w14:paraId="0C948C82" w14:textId="77777777" w:rsidTr="007C04DA">
        <w:tc>
          <w:tcPr>
            <w:tcW w:w="9767" w:type="dxa"/>
            <w:gridSpan w:val="14"/>
          </w:tcPr>
          <w:p w14:paraId="5F139052" w14:textId="77777777" w:rsidR="007C04DA" w:rsidRPr="0062101A" w:rsidRDefault="007C04DA" w:rsidP="007C04DA">
            <w:pPr>
              <w:jc w:val="both"/>
              <w:rPr>
                <w:color w:val="auto"/>
                <w:szCs w:val="24"/>
              </w:rPr>
            </w:pPr>
            <w:r w:rsidRPr="0062101A">
              <w:rPr>
                <w:color w:val="auto"/>
                <w:szCs w:val="24"/>
              </w:rPr>
              <w:t xml:space="preserve">Инструкция: прочитайте текст, выберите правильный ответ и запишите обоснованный ответ </w:t>
            </w:r>
          </w:p>
        </w:tc>
      </w:tr>
      <w:tr w:rsidR="007C04DA" w:rsidRPr="0062101A" w14:paraId="4258D2B7" w14:textId="77777777" w:rsidTr="007C04DA">
        <w:trPr>
          <w:gridAfter w:val="1"/>
          <w:wAfter w:w="20" w:type="dxa"/>
        </w:trPr>
        <w:tc>
          <w:tcPr>
            <w:tcW w:w="540" w:type="dxa"/>
          </w:tcPr>
          <w:p w14:paraId="39DF0E3A" w14:textId="77777777" w:rsidR="007C04DA" w:rsidRPr="0062101A" w:rsidRDefault="007C04DA" w:rsidP="007C04DA">
            <w:pPr>
              <w:rPr>
                <w:color w:val="auto"/>
                <w:sz w:val="20"/>
              </w:rPr>
            </w:pPr>
            <w:r w:rsidRPr="0062101A">
              <w:rPr>
                <w:color w:val="auto"/>
                <w:sz w:val="20"/>
              </w:rPr>
              <w:t xml:space="preserve">17. </w:t>
            </w:r>
          </w:p>
        </w:tc>
        <w:tc>
          <w:tcPr>
            <w:tcW w:w="2577" w:type="dxa"/>
            <w:gridSpan w:val="3"/>
          </w:tcPr>
          <w:p w14:paraId="3D3186FC" w14:textId="77777777" w:rsidR="007C04DA" w:rsidRPr="0062101A" w:rsidRDefault="007C04DA" w:rsidP="007C04DA">
            <w:pPr>
              <w:rPr>
                <w:color w:val="auto"/>
                <w:sz w:val="20"/>
              </w:rPr>
            </w:pPr>
            <w:r w:rsidRPr="0062101A">
              <w:rPr>
                <w:color w:val="auto"/>
                <w:sz w:val="20"/>
              </w:rPr>
              <w:t>Что предполагает деловая беседа в системе стратегического менеджмента?</w:t>
            </w:r>
          </w:p>
        </w:tc>
        <w:tc>
          <w:tcPr>
            <w:tcW w:w="2072" w:type="dxa"/>
            <w:gridSpan w:val="3"/>
          </w:tcPr>
          <w:p w14:paraId="30144910" w14:textId="77777777" w:rsidR="007C04DA" w:rsidRPr="0062101A" w:rsidRDefault="007C04DA" w:rsidP="007C04DA">
            <w:pPr>
              <w:shd w:val="clear" w:color="auto" w:fill="FFFFFF"/>
              <w:rPr>
                <w:color w:val="auto"/>
                <w:sz w:val="20"/>
                <w:lang w:eastAsia="en-US"/>
              </w:rPr>
            </w:pPr>
            <w:r w:rsidRPr="0062101A">
              <w:rPr>
                <w:color w:val="auto"/>
                <w:sz w:val="20"/>
                <w:lang w:eastAsia="en-US"/>
              </w:rPr>
              <w:t>А. Использование лести</w:t>
            </w:r>
          </w:p>
          <w:p w14:paraId="1543CAA6" w14:textId="77777777" w:rsidR="007C04DA" w:rsidRPr="0062101A" w:rsidRDefault="007C04DA" w:rsidP="007C04DA">
            <w:pPr>
              <w:shd w:val="clear" w:color="auto" w:fill="FFFFFF"/>
              <w:rPr>
                <w:color w:val="auto"/>
                <w:sz w:val="20"/>
                <w:lang w:eastAsia="en-US"/>
              </w:rPr>
            </w:pPr>
            <w:r w:rsidRPr="0062101A">
              <w:rPr>
                <w:color w:val="auto"/>
                <w:sz w:val="20"/>
                <w:lang w:eastAsia="en-US"/>
              </w:rPr>
              <w:t>Б. Использование литературного языка</w:t>
            </w:r>
          </w:p>
          <w:p w14:paraId="64C201FE" w14:textId="77777777" w:rsidR="007C04DA" w:rsidRPr="0062101A" w:rsidRDefault="007C04DA" w:rsidP="007C04DA">
            <w:pPr>
              <w:shd w:val="clear" w:color="auto" w:fill="FFFFFF"/>
              <w:rPr>
                <w:color w:val="auto"/>
                <w:sz w:val="20"/>
                <w:lang w:eastAsia="en-US"/>
              </w:rPr>
            </w:pPr>
            <w:r w:rsidRPr="0062101A">
              <w:rPr>
                <w:color w:val="auto"/>
                <w:sz w:val="20"/>
                <w:lang w:eastAsia="en-US"/>
              </w:rPr>
              <w:t>В. Комплиментарное воздействие</w:t>
            </w:r>
          </w:p>
          <w:p w14:paraId="01D35641" w14:textId="77777777" w:rsidR="007C04DA" w:rsidRPr="0062101A" w:rsidRDefault="007C04DA" w:rsidP="007C04DA">
            <w:pPr>
              <w:rPr>
                <w:color w:val="auto"/>
                <w:sz w:val="20"/>
              </w:rPr>
            </w:pPr>
            <w:r w:rsidRPr="0062101A">
              <w:rPr>
                <w:color w:val="auto"/>
                <w:sz w:val="20"/>
              </w:rPr>
              <w:t>Г. Чрезмерное использование иностранных слов и профессионального жаргона</w:t>
            </w:r>
          </w:p>
        </w:tc>
        <w:tc>
          <w:tcPr>
            <w:tcW w:w="1440" w:type="dxa"/>
          </w:tcPr>
          <w:p w14:paraId="4805DE64" w14:textId="77777777" w:rsidR="007C04DA" w:rsidRPr="0062101A" w:rsidRDefault="007C04DA" w:rsidP="007C04DA">
            <w:pPr>
              <w:rPr>
                <w:color w:val="auto"/>
                <w:sz w:val="20"/>
              </w:rPr>
            </w:pPr>
          </w:p>
        </w:tc>
        <w:tc>
          <w:tcPr>
            <w:tcW w:w="1417" w:type="dxa"/>
            <w:gridSpan w:val="2"/>
          </w:tcPr>
          <w:p w14:paraId="24316E86"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6.1-6.3</w:t>
            </w:r>
          </w:p>
          <w:p w14:paraId="1769CAD2"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3.1-3.3</w:t>
            </w:r>
          </w:p>
          <w:p w14:paraId="5096A059"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1.1-1.3</w:t>
            </w:r>
          </w:p>
        </w:tc>
        <w:tc>
          <w:tcPr>
            <w:tcW w:w="851" w:type="dxa"/>
            <w:gridSpan w:val="2"/>
          </w:tcPr>
          <w:p w14:paraId="3D9249CD"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 З, В</w:t>
            </w:r>
          </w:p>
        </w:tc>
        <w:tc>
          <w:tcPr>
            <w:tcW w:w="850" w:type="dxa"/>
          </w:tcPr>
          <w:p w14:paraId="302624A6" w14:textId="77777777" w:rsidR="007C04DA" w:rsidRPr="0062101A" w:rsidRDefault="007C04DA" w:rsidP="007C04DA">
            <w:pPr>
              <w:rPr>
                <w:color w:val="auto"/>
                <w:sz w:val="20"/>
              </w:rPr>
            </w:pPr>
            <w:r w:rsidRPr="0062101A">
              <w:rPr>
                <w:color w:val="auto"/>
                <w:sz w:val="20"/>
              </w:rPr>
              <w:t>5 мин.</w:t>
            </w:r>
          </w:p>
        </w:tc>
      </w:tr>
      <w:tr w:rsidR="007C04DA" w:rsidRPr="0062101A" w14:paraId="612FB3FF" w14:textId="77777777" w:rsidTr="007C04DA">
        <w:trPr>
          <w:gridAfter w:val="1"/>
          <w:wAfter w:w="20" w:type="dxa"/>
        </w:trPr>
        <w:tc>
          <w:tcPr>
            <w:tcW w:w="540" w:type="dxa"/>
          </w:tcPr>
          <w:p w14:paraId="64988B39" w14:textId="77777777" w:rsidR="007C04DA" w:rsidRPr="0062101A" w:rsidRDefault="007C04DA" w:rsidP="007C04DA">
            <w:pPr>
              <w:rPr>
                <w:color w:val="auto"/>
                <w:sz w:val="20"/>
              </w:rPr>
            </w:pPr>
            <w:r w:rsidRPr="0062101A">
              <w:rPr>
                <w:color w:val="auto"/>
                <w:sz w:val="20"/>
              </w:rPr>
              <w:t>18.</w:t>
            </w:r>
          </w:p>
        </w:tc>
        <w:tc>
          <w:tcPr>
            <w:tcW w:w="2577" w:type="dxa"/>
            <w:gridSpan w:val="3"/>
          </w:tcPr>
          <w:p w14:paraId="4B21F441" w14:textId="77777777" w:rsidR="007C04DA" w:rsidRPr="0062101A" w:rsidRDefault="007C04DA" w:rsidP="007C04DA">
            <w:pPr>
              <w:shd w:val="clear" w:color="auto" w:fill="FFFFFF"/>
              <w:jc w:val="both"/>
              <w:rPr>
                <w:color w:val="auto"/>
                <w:sz w:val="20"/>
              </w:rPr>
            </w:pPr>
            <w:r w:rsidRPr="0062101A">
              <w:rPr>
                <w:color w:val="auto"/>
                <w:sz w:val="20"/>
              </w:rPr>
              <w:t>Что не относится к способу регулирования межличностных отношений в менеджменте?</w:t>
            </w:r>
          </w:p>
        </w:tc>
        <w:tc>
          <w:tcPr>
            <w:tcW w:w="2072" w:type="dxa"/>
            <w:gridSpan w:val="3"/>
          </w:tcPr>
          <w:p w14:paraId="70A446B0" w14:textId="77777777" w:rsidR="007C04DA" w:rsidRPr="0062101A" w:rsidRDefault="007C04DA" w:rsidP="007C04DA">
            <w:pPr>
              <w:shd w:val="clear" w:color="auto" w:fill="FFFFFF"/>
              <w:rPr>
                <w:color w:val="auto"/>
                <w:sz w:val="20"/>
                <w:lang w:eastAsia="en-US"/>
              </w:rPr>
            </w:pPr>
            <w:r w:rsidRPr="0062101A">
              <w:rPr>
                <w:color w:val="auto"/>
                <w:sz w:val="20"/>
                <w:lang w:eastAsia="en-US"/>
              </w:rPr>
              <w:t>А. Проектирование, формирование и развитие системы взаимоотношений</w:t>
            </w:r>
          </w:p>
          <w:p w14:paraId="6938CF69" w14:textId="77777777" w:rsidR="007C04DA" w:rsidRPr="0062101A" w:rsidRDefault="007C04DA" w:rsidP="007C04DA">
            <w:pPr>
              <w:shd w:val="clear" w:color="auto" w:fill="FFFFFF"/>
              <w:rPr>
                <w:color w:val="auto"/>
                <w:sz w:val="20"/>
                <w:lang w:eastAsia="en-US"/>
              </w:rPr>
            </w:pPr>
            <w:r w:rsidRPr="0062101A">
              <w:rPr>
                <w:color w:val="auto"/>
                <w:sz w:val="20"/>
                <w:lang w:eastAsia="en-US"/>
              </w:rPr>
              <w:t>Б. Регулирование межгрупповых отношений</w:t>
            </w:r>
          </w:p>
          <w:p w14:paraId="4379EA8D" w14:textId="77777777" w:rsidR="007C04DA" w:rsidRPr="0062101A" w:rsidRDefault="007C04DA" w:rsidP="007C04DA">
            <w:pPr>
              <w:shd w:val="clear" w:color="auto" w:fill="FFFFFF"/>
              <w:rPr>
                <w:color w:val="auto"/>
                <w:sz w:val="20"/>
                <w:lang w:eastAsia="en-US"/>
              </w:rPr>
            </w:pPr>
            <w:r w:rsidRPr="0062101A">
              <w:rPr>
                <w:color w:val="auto"/>
                <w:sz w:val="20"/>
                <w:lang w:eastAsia="en-US"/>
              </w:rPr>
              <w:t>В. Учет социально-психологических процессов и явлений в коллективах</w:t>
            </w:r>
          </w:p>
          <w:p w14:paraId="37280348" w14:textId="77777777" w:rsidR="007C04DA" w:rsidRPr="0062101A" w:rsidRDefault="007C04DA" w:rsidP="007C04DA">
            <w:pPr>
              <w:rPr>
                <w:color w:val="auto"/>
                <w:sz w:val="20"/>
              </w:rPr>
            </w:pPr>
            <w:r w:rsidRPr="0062101A">
              <w:rPr>
                <w:color w:val="auto"/>
                <w:sz w:val="20"/>
              </w:rPr>
              <w:t>Г. Целенаправленное обучение персонала современным технологиям нравственного взаимоотношения</w:t>
            </w:r>
          </w:p>
        </w:tc>
        <w:tc>
          <w:tcPr>
            <w:tcW w:w="1440" w:type="dxa"/>
          </w:tcPr>
          <w:p w14:paraId="5540AE0D" w14:textId="77777777" w:rsidR="007C04DA" w:rsidRPr="0062101A" w:rsidRDefault="007C04DA" w:rsidP="007C04DA">
            <w:pPr>
              <w:rPr>
                <w:color w:val="auto"/>
                <w:sz w:val="20"/>
              </w:rPr>
            </w:pPr>
          </w:p>
        </w:tc>
        <w:tc>
          <w:tcPr>
            <w:tcW w:w="1417" w:type="dxa"/>
            <w:gridSpan w:val="2"/>
          </w:tcPr>
          <w:p w14:paraId="2D620BA1"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6.1-6.3</w:t>
            </w:r>
          </w:p>
          <w:p w14:paraId="2564F056"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3.1-3.3</w:t>
            </w:r>
          </w:p>
          <w:p w14:paraId="2C64ECB5"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1.1-1.3</w:t>
            </w:r>
          </w:p>
        </w:tc>
        <w:tc>
          <w:tcPr>
            <w:tcW w:w="851" w:type="dxa"/>
            <w:gridSpan w:val="2"/>
          </w:tcPr>
          <w:p w14:paraId="36D9B0F3"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 З, В</w:t>
            </w:r>
          </w:p>
        </w:tc>
        <w:tc>
          <w:tcPr>
            <w:tcW w:w="850" w:type="dxa"/>
          </w:tcPr>
          <w:p w14:paraId="586621E8" w14:textId="77777777" w:rsidR="007C04DA" w:rsidRPr="0062101A" w:rsidRDefault="007C04DA" w:rsidP="007C04DA">
            <w:pPr>
              <w:rPr>
                <w:color w:val="auto"/>
                <w:sz w:val="20"/>
              </w:rPr>
            </w:pPr>
            <w:r w:rsidRPr="0062101A">
              <w:rPr>
                <w:color w:val="auto"/>
                <w:sz w:val="20"/>
              </w:rPr>
              <w:t>10 мин.</w:t>
            </w:r>
          </w:p>
        </w:tc>
      </w:tr>
      <w:tr w:rsidR="007C04DA" w:rsidRPr="0062101A" w14:paraId="2CD5E552" w14:textId="77777777" w:rsidTr="007C04DA">
        <w:trPr>
          <w:gridAfter w:val="1"/>
          <w:wAfter w:w="20" w:type="dxa"/>
        </w:trPr>
        <w:tc>
          <w:tcPr>
            <w:tcW w:w="540" w:type="dxa"/>
          </w:tcPr>
          <w:p w14:paraId="7E191AFE" w14:textId="77777777" w:rsidR="007C04DA" w:rsidRPr="0062101A" w:rsidRDefault="007C04DA" w:rsidP="007C04DA">
            <w:pPr>
              <w:rPr>
                <w:color w:val="auto"/>
                <w:sz w:val="20"/>
              </w:rPr>
            </w:pPr>
            <w:r w:rsidRPr="0062101A">
              <w:rPr>
                <w:color w:val="auto"/>
                <w:sz w:val="20"/>
              </w:rPr>
              <w:t xml:space="preserve">19. </w:t>
            </w:r>
          </w:p>
        </w:tc>
        <w:tc>
          <w:tcPr>
            <w:tcW w:w="2577" w:type="dxa"/>
            <w:gridSpan w:val="3"/>
          </w:tcPr>
          <w:p w14:paraId="242D8EEA" w14:textId="77777777" w:rsidR="007C04DA" w:rsidRPr="0062101A" w:rsidRDefault="007C04DA" w:rsidP="007C04DA">
            <w:pPr>
              <w:shd w:val="clear" w:color="auto" w:fill="FFFFFF"/>
              <w:rPr>
                <w:color w:val="auto"/>
                <w:sz w:val="20"/>
              </w:rPr>
            </w:pPr>
            <w:r w:rsidRPr="0062101A">
              <w:rPr>
                <w:color w:val="auto"/>
                <w:sz w:val="20"/>
              </w:rPr>
              <w:t>Как охарактеризовать в системе менеджмента неумение при общении определить необходимую меру в выражениях и поступках, в проявлении интереса к другому человеку?</w:t>
            </w:r>
          </w:p>
        </w:tc>
        <w:tc>
          <w:tcPr>
            <w:tcW w:w="2072" w:type="dxa"/>
            <w:gridSpan w:val="3"/>
          </w:tcPr>
          <w:p w14:paraId="02D07E9A" w14:textId="77777777" w:rsidR="007C04DA" w:rsidRPr="0062101A" w:rsidRDefault="007C04DA" w:rsidP="007C04DA">
            <w:pPr>
              <w:shd w:val="clear" w:color="auto" w:fill="FFFFFF"/>
              <w:rPr>
                <w:color w:val="auto"/>
                <w:sz w:val="20"/>
                <w:lang w:eastAsia="en-US"/>
              </w:rPr>
            </w:pPr>
            <w:r w:rsidRPr="0062101A">
              <w:rPr>
                <w:color w:val="auto"/>
                <w:sz w:val="20"/>
                <w:lang w:eastAsia="en-US"/>
              </w:rPr>
              <w:t>А. Бестактность</w:t>
            </w:r>
          </w:p>
          <w:p w14:paraId="13959A63" w14:textId="77777777" w:rsidR="007C04DA" w:rsidRPr="0062101A" w:rsidRDefault="007C04DA" w:rsidP="007C04DA">
            <w:pPr>
              <w:shd w:val="clear" w:color="auto" w:fill="FFFFFF"/>
              <w:rPr>
                <w:color w:val="auto"/>
                <w:sz w:val="20"/>
                <w:lang w:eastAsia="en-US"/>
              </w:rPr>
            </w:pPr>
            <w:r w:rsidRPr="0062101A">
              <w:rPr>
                <w:color w:val="auto"/>
                <w:sz w:val="20"/>
                <w:lang w:eastAsia="en-US"/>
              </w:rPr>
              <w:t>Б. Воспитанность</w:t>
            </w:r>
          </w:p>
          <w:p w14:paraId="6D508388" w14:textId="77777777" w:rsidR="007C04DA" w:rsidRPr="0062101A" w:rsidRDefault="007C04DA" w:rsidP="007C04DA">
            <w:pPr>
              <w:shd w:val="clear" w:color="auto" w:fill="FFFFFF"/>
              <w:rPr>
                <w:color w:val="auto"/>
                <w:sz w:val="20"/>
                <w:lang w:eastAsia="en-US"/>
              </w:rPr>
            </w:pPr>
            <w:r w:rsidRPr="0062101A">
              <w:rPr>
                <w:color w:val="auto"/>
                <w:sz w:val="20"/>
                <w:lang w:eastAsia="en-US"/>
              </w:rPr>
              <w:t>В. Порядочность</w:t>
            </w:r>
          </w:p>
          <w:p w14:paraId="44D2F8C2" w14:textId="77777777" w:rsidR="007C04DA" w:rsidRPr="0062101A" w:rsidRDefault="007C04DA" w:rsidP="007C04DA">
            <w:pPr>
              <w:shd w:val="clear" w:color="auto" w:fill="FFFFFF"/>
              <w:rPr>
                <w:color w:val="auto"/>
                <w:sz w:val="20"/>
                <w:lang w:eastAsia="en-US"/>
              </w:rPr>
            </w:pPr>
            <w:r w:rsidRPr="0062101A">
              <w:rPr>
                <w:color w:val="auto"/>
                <w:sz w:val="20"/>
                <w:lang w:eastAsia="en-US"/>
              </w:rPr>
              <w:t>Г. Тактичность</w:t>
            </w:r>
          </w:p>
          <w:p w14:paraId="6C9E0A28" w14:textId="77777777" w:rsidR="007C04DA" w:rsidRPr="0062101A" w:rsidRDefault="007C04DA" w:rsidP="007C04DA">
            <w:pPr>
              <w:shd w:val="clear" w:color="auto" w:fill="FFFFFF"/>
              <w:rPr>
                <w:color w:val="auto"/>
                <w:sz w:val="20"/>
              </w:rPr>
            </w:pPr>
            <w:r w:rsidRPr="0062101A">
              <w:rPr>
                <w:color w:val="auto"/>
                <w:sz w:val="20"/>
              </w:rPr>
              <w:t>Д. Уважение</w:t>
            </w:r>
          </w:p>
        </w:tc>
        <w:tc>
          <w:tcPr>
            <w:tcW w:w="1440" w:type="dxa"/>
          </w:tcPr>
          <w:p w14:paraId="30B40A9C" w14:textId="7A188FBD" w:rsidR="007C04DA" w:rsidRPr="0062101A" w:rsidRDefault="007C04DA" w:rsidP="007C04DA">
            <w:pPr>
              <w:shd w:val="clear" w:color="auto" w:fill="FFFFFF"/>
              <w:rPr>
                <w:color w:val="auto"/>
                <w:sz w:val="20"/>
                <w:highlight w:val="yellow"/>
              </w:rPr>
            </w:pPr>
          </w:p>
        </w:tc>
        <w:tc>
          <w:tcPr>
            <w:tcW w:w="1417" w:type="dxa"/>
            <w:gridSpan w:val="2"/>
          </w:tcPr>
          <w:p w14:paraId="0607D2B3"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6.1-6.3</w:t>
            </w:r>
          </w:p>
          <w:p w14:paraId="752AD033"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3.1-3.3</w:t>
            </w:r>
          </w:p>
          <w:p w14:paraId="0682370E"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6.1-6.3</w:t>
            </w:r>
          </w:p>
        </w:tc>
        <w:tc>
          <w:tcPr>
            <w:tcW w:w="851" w:type="dxa"/>
            <w:gridSpan w:val="2"/>
          </w:tcPr>
          <w:p w14:paraId="4C86D7BF" w14:textId="77777777" w:rsidR="007C04DA" w:rsidRPr="0062101A" w:rsidRDefault="007C04DA" w:rsidP="007C04DA">
            <w:pPr>
              <w:shd w:val="clear" w:color="auto" w:fill="FFFFFF"/>
              <w:rPr>
                <w:color w:val="auto"/>
                <w:sz w:val="20"/>
              </w:rPr>
            </w:pPr>
            <w:r w:rsidRPr="0062101A">
              <w:rPr>
                <w:color w:val="auto"/>
                <w:sz w:val="20"/>
              </w:rPr>
              <w:t>У, З, В</w:t>
            </w:r>
          </w:p>
        </w:tc>
        <w:tc>
          <w:tcPr>
            <w:tcW w:w="850" w:type="dxa"/>
          </w:tcPr>
          <w:p w14:paraId="6C0F950C" w14:textId="77777777" w:rsidR="007C04DA" w:rsidRPr="0062101A" w:rsidRDefault="007C04DA" w:rsidP="007C04DA">
            <w:pPr>
              <w:shd w:val="clear" w:color="auto" w:fill="FFFFFF"/>
              <w:rPr>
                <w:color w:val="auto"/>
                <w:sz w:val="20"/>
              </w:rPr>
            </w:pPr>
            <w:r w:rsidRPr="0062101A">
              <w:rPr>
                <w:color w:val="auto"/>
                <w:sz w:val="20"/>
              </w:rPr>
              <w:t>5 мин.</w:t>
            </w:r>
          </w:p>
        </w:tc>
      </w:tr>
      <w:tr w:rsidR="007C04DA" w:rsidRPr="0062101A" w14:paraId="5CCF004E" w14:textId="77777777" w:rsidTr="007C04DA">
        <w:trPr>
          <w:gridAfter w:val="1"/>
          <w:wAfter w:w="20" w:type="dxa"/>
        </w:trPr>
        <w:tc>
          <w:tcPr>
            <w:tcW w:w="540" w:type="dxa"/>
          </w:tcPr>
          <w:p w14:paraId="24CB4D49" w14:textId="77777777" w:rsidR="007C04DA" w:rsidRPr="0062101A" w:rsidRDefault="007C04DA" w:rsidP="007C04DA">
            <w:pPr>
              <w:rPr>
                <w:color w:val="auto"/>
                <w:sz w:val="20"/>
              </w:rPr>
            </w:pPr>
            <w:r w:rsidRPr="0062101A">
              <w:rPr>
                <w:color w:val="auto"/>
                <w:sz w:val="20"/>
              </w:rPr>
              <w:t>20.</w:t>
            </w:r>
          </w:p>
        </w:tc>
        <w:tc>
          <w:tcPr>
            <w:tcW w:w="2577" w:type="dxa"/>
            <w:gridSpan w:val="3"/>
          </w:tcPr>
          <w:p w14:paraId="2660C2D6" w14:textId="77777777" w:rsidR="007C04DA" w:rsidRPr="0062101A" w:rsidRDefault="007C04DA" w:rsidP="007C04DA">
            <w:pPr>
              <w:rPr>
                <w:color w:val="auto"/>
                <w:sz w:val="20"/>
              </w:rPr>
            </w:pPr>
            <w:r w:rsidRPr="0062101A">
              <w:rPr>
                <w:color w:val="auto"/>
                <w:sz w:val="20"/>
              </w:rPr>
              <w:t>Поиск решения, удовлетворяющий интересы двух сторон в стратегическом менеджменте– это:</w:t>
            </w:r>
          </w:p>
        </w:tc>
        <w:tc>
          <w:tcPr>
            <w:tcW w:w="2072" w:type="dxa"/>
            <w:gridSpan w:val="3"/>
          </w:tcPr>
          <w:p w14:paraId="691F52FF" w14:textId="77777777" w:rsidR="007C04DA" w:rsidRPr="0062101A" w:rsidRDefault="007C04DA" w:rsidP="007C04DA">
            <w:pPr>
              <w:rPr>
                <w:color w:val="auto"/>
                <w:sz w:val="20"/>
              </w:rPr>
            </w:pPr>
            <w:r w:rsidRPr="0062101A">
              <w:rPr>
                <w:color w:val="auto"/>
                <w:sz w:val="20"/>
              </w:rPr>
              <w:t>А. Избегание</w:t>
            </w:r>
          </w:p>
          <w:p w14:paraId="71BFF6DF" w14:textId="77777777" w:rsidR="007C04DA" w:rsidRPr="0062101A" w:rsidRDefault="007C04DA" w:rsidP="007C04DA">
            <w:pPr>
              <w:rPr>
                <w:color w:val="auto"/>
                <w:sz w:val="20"/>
              </w:rPr>
            </w:pPr>
            <w:r w:rsidRPr="0062101A">
              <w:rPr>
                <w:color w:val="auto"/>
                <w:sz w:val="20"/>
              </w:rPr>
              <w:t>Б. Компромисс</w:t>
            </w:r>
          </w:p>
          <w:p w14:paraId="6C6EBAFA" w14:textId="77777777" w:rsidR="007C04DA" w:rsidRPr="0062101A" w:rsidRDefault="007C04DA" w:rsidP="007C04DA">
            <w:pPr>
              <w:rPr>
                <w:color w:val="auto"/>
                <w:sz w:val="20"/>
              </w:rPr>
            </w:pPr>
            <w:r w:rsidRPr="0062101A">
              <w:rPr>
                <w:color w:val="auto"/>
                <w:sz w:val="20"/>
              </w:rPr>
              <w:t>В. Соперничество</w:t>
            </w:r>
          </w:p>
          <w:p w14:paraId="6F07ED4C" w14:textId="77777777" w:rsidR="007C04DA" w:rsidRPr="0062101A" w:rsidRDefault="007C04DA" w:rsidP="007C04DA">
            <w:pPr>
              <w:rPr>
                <w:color w:val="auto"/>
                <w:sz w:val="20"/>
              </w:rPr>
            </w:pPr>
            <w:r w:rsidRPr="0062101A">
              <w:rPr>
                <w:color w:val="auto"/>
                <w:sz w:val="20"/>
              </w:rPr>
              <w:t>Г. Приспособление</w:t>
            </w:r>
          </w:p>
        </w:tc>
        <w:tc>
          <w:tcPr>
            <w:tcW w:w="1440" w:type="dxa"/>
          </w:tcPr>
          <w:p w14:paraId="12608A2A" w14:textId="1B4F4A83" w:rsidR="007C04DA" w:rsidRPr="0062101A" w:rsidRDefault="007C04DA" w:rsidP="007C04DA">
            <w:pPr>
              <w:rPr>
                <w:color w:val="auto"/>
                <w:sz w:val="20"/>
                <w:highlight w:val="cyan"/>
              </w:rPr>
            </w:pPr>
          </w:p>
        </w:tc>
        <w:tc>
          <w:tcPr>
            <w:tcW w:w="1417" w:type="dxa"/>
            <w:gridSpan w:val="2"/>
          </w:tcPr>
          <w:p w14:paraId="1CA12BC0"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1.1-1.3</w:t>
            </w:r>
          </w:p>
          <w:p w14:paraId="6E182AF5"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ОПК-6.1-6.3</w:t>
            </w:r>
          </w:p>
          <w:p w14:paraId="3034DA69"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3.1-3.3</w:t>
            </w:r>
          </w:p>
          <w:p w14:paraId="76ABCD13"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2.1-2.3</w:t>
            </w:r>
          </w:p>
          <w:p w14:paraId="37E7576D" w14:textId="77777777" w:rsidR="007C04DA" w:rsidRPr="0062101A" w:rsidRDefault="007C04DA" w:rsidP="007C04DA">
            <w:pPr>
              <w:widowControl w:val="0"/>
              <w:autoSpaceDE w:val="0"/>
              <w:autoSpaceDN w:val="0"/>
              <w:adjustRightInd w:val="0"/>
              <w:ind w:left="-9" w:firstLine="9"/>
              <w:rPr>
                <w:color w:val="auto"/>
                <w:sz w:val="20"/>
              </w:rPr>
            </w:pPr>
            <w:r w:rsidRPr="0062101A">
              <w:rPr>
                <w:color w:val="auto"/>
                <w:sz w:val="20"/>
              </w:rPr>
              <w:t>УК-6.1-6.3</w:t>
            </w:r>
          </w:p>
        </w:tc>
        <w:tc>
          <w:tcPr>
            <w:tcW w:w="851" w:type="dxa"/>
            <w:gridSpan w:val="2"/>
          </w:tcPr>
          <w:p w14:paraId="4111BE73" w14:textId="77777777" w:rsidR="007C04DA" w:rsidRPr="0062101A" w:rsidRDefault="007C04DA" w:rsidP="007C04DA">
            <w:pPr>
              <w:shd w:val="clear" w:color="auto" w:fill="FFFFFF"/>
              <w:rPr>
                <w:color w:val="auto"/>
                <w:sz w:val="20"/>
              </w:rPr>
            </w:pPr>
            <w:r w:rsidRPr="0062101A">
              <w:rPr>
                <w:color w:val="auto"/>
                <w:sz w:val="20"/>
              </w:rPr>
              <w:t>У, З, В</w:t>
            </w:r>
          </w:p>
        </w:tc>
        <w:tc>
          <w:tcPr>
            <w:tcW w:w="850" w:type="dxa"/>
          </w:tcPr>
          <w:p w14:paraId="60C4110D" w14:textId="77777777" w:rsidR="007C04DA" w:rsidRPr="0062101A" w:rsidRDefault="007C04DA" w:rsidP="007C04DA">
            <w:pPr>
              <w:rPr>
                <w:color w:val="auto"/>
                <w:sz w:val="20"/>
              </w:rPr>
            </w:pPr>
            <w:r w:rsidRPr="0062101A">
              <w:rPr>
                <w:color w:val="auto"/>
                <w:sz w:val="20"/>
              </w:rPr>
              <w:t>10 мин.</w:t>
            </w:r>
          </w:p>
        </w:tc>
      </w:tr>
    </w:tbl>
    <w:p w14:paraId="0C4B8F59" w14:textId="77777777" w:rsidR="007C04DA" w:rsidRPr="0062101A" w:rsidRDefault="007C04DA" w:rsidP="007C04DA">
      <w:pPr>
        <w:ind w:firstLine="539"/>
        <w:jc w:val="center"/>
        <w:rPr>
          <w:b/>
          <w:color w:val="auto"/>
          <w:szCs w:val="24"/>
          <w:highlight w:val="yellow"/>
        </w:rPr>
      </w:pPr>
    </w:p>
    <w:p w14:paraId="49C70919" w14:textId="77777777" w:rsidR="007C04DA" w:rsidRPr="0062101A" w:rsidRDefault="007C04DA" w:rsidP="007C04DA">
      <w:pPr>
        <w:shd w:val="clear" w:color="auto" w:fill="FFFFFF"/>
        <w:jc w:val="both"/>
        <w:rPr>
          <w:color w:val="auto"/>
          <w:szCs w:val="24"/>
          <w:lang w:eastAsia="en-US"/>
        </w:rPr>
      </w:pPr>
    </w:p>
    <w:p w14:paraId="73B4CDA9" w14:textId="77777777" w:rsidR="007C04DA" w:rsidRPr="0062101A" w:rsidRDefault="007C04DA" w:rsidP="007C04DA">
      <w:pPr>
        <w:shd w:val="clear" w:color="auto" w:fill="FFFFFF"/>
        <w:jc w:val="both"/>
        <w:rPr>
          <w:color w:val="auto"/>
          <w:szCs w:val="24"/>
          <w:lang w:eastAsia="en-US"/>
        </w:rPr>
      </w:pPr>
    </w:p>
    <w:p w14:paraId="6F48218B" w14:textId="77777777" w:rsidR="007C04DA" w:rsidRPr="0062101A" w:rsidRDefault="007C04DA" w:rsidP="007C04DA">
      <w:pPr>
        <w:shd w:val="clear" w:color="auto" w:fill="FFFFFF"/>
        <w:spacing w:before="100" w:beforeAutospacing="1"/>
        <w:ind w:firstLine="709"/>
        <w:rPr>
          <w:color w:val="auto"/>
          <w:szCs w:val="24"/>
          <w:lang w:eastAsia="en-US"/>
        </w:rPr>
      </w:pPr>
    </w:p>
    <w:p w14:paraId="107B26CB" w14:textId="7C7E375E" w:rsidR="00314D3A" w:rsidRPr="0062101A" w:rsidRDefault="00314D3A">
      <w:pPr>
        <w:spacing w:after="160" w:line="259" w:lineRule="auto"/>
        <w:rPr>
          <w:b/>
          <w:color w:val="auto"/>
          <w:sz w:val="28"/>
        </w:rPr>
      </w:pPr>
      <w:r w:rsidRPr="0062101A">
        <w:rPr>
          <w:b/>
          <w:color w:val="auto"/>
          <w:sz w:val="28"/>
        </w:rPr>
        <w:br w:type="page"/>
      </w:r>
    </w:p>
    <w:p w14:paraId="6F7F204D" w14:textId="77777777" w:rsidR="00314D3A" w:rsidRPr="0062101A" w:rsidRDefault="00314D3A" w:rsidP="00314D3A">
      <w:pPr>
        <w:jc w:val="center"/>
        <w:rPr>
          <w:b/>
          <w:color w:val="auto"/>
          <w:sz w:val="28"/>
          <w:szCs w:val="28"/>
        </w:rPr>
      </w:pPr>
    </w:p>
    <w:p w14:paraId="7B071052" w14:textId="77777777" w:rsidR="00314D3A" w:rsidRPr="0062101A" w:rsidRDefault="00314D3A" w:rsidP="00314D3A">
      <w:pPr>
        <w:jc w:val="center"/>
        <w:rPr>
          <w:color w:val="auto"/>
          <w:szCs w:val="24"/>
        </w:rPr>
      </w:pPr>
    </w:p>
    <w:p w14:paraId="590A1EC9" w14:textId="77777777" w:rsidR="00314D3A" w:rsidRPr="0062101A" w:rsidRDefault="00314D3A" w:rsidP="00314D3A">
      <w:pPr>
        <w:jc w:val="center"/>
        <w:rPr>
          <w:color w:val="auto"/>
          <w:szCs w:val="24"/>
        </w:rPr>
      </w:pPr>
    </w:p>
    <w:p w14:paraId="744BEEBE" w14:textId="77777777" w:rsidR="00314D3A" w:rsidRPr="0062101A" w:rsidRDefault="00314D3A" w:rsidP="00314D3A">
      <w:pPr>
        <w:jc w:val="center"/>
        <w:rPr>
          <w:color w:val="auto"/>
          <w:szCs w:val="24"/>
        </w:rPr>
      </w:pPr>
    </w:p>
    <w:p w14:paraId="2012D42E" w14:textId="77777777" w:rsidR="00314D3A" w:rsidRPr="0062101A" w:rsidRDefault="00314D3A" w:rsidP="00314D3A">
      <w:pPr>
        <w:jc w:val="center"/>
        <w:rPr>
          <w:color w:val="auto"/>
          <w:szCs w:val="24"/>
        </w:rPr>
      </w:pPr>
    </w:p>
    <w:p w14:paraId="0D62A495" w14:textId="77777777" w:rsidR="00314D3A" w:rsidRPr="0062101A" w:rsidRDefault="00314D3A" w:rsidP="00314D3A">
      <w:pPr>
        <w:jc w:val="center"/>
        <w:rPr>
          <w:color w:val="auto"/>
          <w:szCs w:val="24"/>
        </w:rPr>
      </w:pPr>
    </w:p>
    <w:p w14:paraId="1C50A0A1" w14:textId="77777777" w:rsidR="00314D3A" w:rsidRPr="0062101A" w:rsidRDefault="00314D3A" w:rsidP="00314D3A">
      <w:pPr>
        <w:jc w:val="center"/>
        <w:rPr>
          <w:color w:val="auto"/>
          <w:szCs w:val="24"/>
        </w:rPr>
      </w:pPr>
    </w:p>
    <w:p w14:paraId="5C2EF250" w14:textId="77777777" w:rsidR="00314D3A" w:rsidRPr="0062101A" w:rsidRDefault="00314D3A" w:rsidP="00314D3A">
      <w:pPr>
        <w:jc w:val="center"/>
        <w:rPr>
          <w:color w:val="auto"/>
          <w:szCs w:val="24"/>
        </w:rPr>
      </w:pPr>
    </w:p>
    <w:p w14:paraId="1012DF40" w14:textId="77777777" w:rsidR="00314D3A" w:rsidRPr="0062101A" w:rsidRDefault="00314D3A" w:rsidP="00314D3A">
      <w:pPr>
        <w:jc w:val="center"/>
        <w:rPr>
          <w:color w:val="auto"/>
          <w:szCs w:val="24"/>
        </w:rPr>
      </w:pPr>
    </w:p>
    <w:p w14:paraId="3F0B5B37" w14:textId="77777777" w:rsidR="00314D3A" w:rsidRPr="0062101A" w:rsidRDefault="00314D3A" w:rsidP="00314D3A">
      <w:pPr>
        <w:jc w:val="center"/>
        <w:rPr>
          <w:color w:val="auto"/>
          <w:szCs w:val="24"/>
        </w:rPr>
      </w:pPr>
    </w:p>
    <w:p w14:paraId="31B712F7" w14:textId="77777777" w:rsidR="00314D3A" w:rsidRPr="0062101A" w:rsidRDefault="00314D3A" w:rsidP="00314D3A">
      <w:pPr>
        <w:jc w:val="center"/>
        <w:rPr>
          <w:color w:val="auto"/>
          <w:szCs w:val="24"/>
        </w:rPr>
      </w:pPr>
    </w:p>
    <w:p w14:paraId="575F5A3B" w14:textId="77777777" w:rsidR="00314D3A" w:rsidRPr="0062101A" w:rsidRDefault="00314D3A" w:rsidP="00314D3A">
      <w:pPr>
        <w:jc w:val="center"/>
        <w:rPr>
          <w:color w:val="auto"/>
          <w:szCs w:val="24"/>
        </w:rPr>
      </w:pPr>
    </w:p>
    <w:p w14:paraId="001574BC" w14:textId="77777777" w:rsidR="00314D3A" w:rsidRPr="0062101A" w:rsidRDefault="00314D3A" w:rsidP="00314D3A">
      <w:pPr>
        <w:jc w:val="center"/>
        <w:rPr>
          <w:color w:val="auto"/>
          <w:szCs w:val="24"/>
        </w:rPr>
      </w:pPr>
    </w:p>
    <w:p w14:paraId="522C07F8" w14:textId="77777777" w:rsidR="00314D3A" w:rsidRPr="0062101A" w:rsidRDefault="00314D3A" w:rsidP="00314D3A">
      <w:pPr>
        <w:jc w:val="center"/>
        <w:rPr>
          <w:color w:val="auto"/>
          <w:szCs w:val="24"/>
        </w:rPr>
      </w:pPr>
    </w:p>
    <w:p w14:paraId="7E3A8D5B" w14:textId="77777777" w:rsidR="00314D3A" w:rsidRPr="0062101A" w:rsidRDefault="00314D3A" w:rsidP="00314D3A">
      <w:pPr>
        <w:jc w:val="center"/>
        <w:rPr>
          <w:color w:val="auto"/>
          <w:szCs w:val="24"/>
        </w:rPr>
      </w:pPr>
    </w:p>
    <w:p w14:paraId="274DE8DA" w14:textId="77777777" w:rsidR="00314D3A" w:rsidRPr="0062101A" w:rsidRDefault="00314D3A" w:rsidP="00314D3A">
      <w:pPr>
        <w:jc w:val="center"/>
        <w:rPr>
          <w:b/>
          <w:color w:val="auto"/>
          <w:sz w:val="28"/>
          <w:szCs w:val="28"/>
        </w:rPr>
      </w:pPr>
      <w:r w:rsidRPr="0062101A">
        <w:rPr>
          <w:b/>
          <w:color w:val="auto"/>
          <w:sz w:val="28"/>
          <w:szCs w:val="28"/>
        </w:rPr>
        <w:t xml:space="preserve">ОЦЕНОЧНЫЕ МАТЕРИАЛЫ </w:t>
      </w:r>
    </w:p>
    <w:p w14:paraId="72EAB25B" w14:textId="77777777" w:rsidR="00314D3A" w:rsidRPr="0062101A" w:rsidRDefault="00314D3A" w:rsidP="00314D3A">
      <w:pPr>
        <w:spacing w:before="2"/>
        <w:ind w:right="277"/>
        <w:jc w:val="center"/>
        <w:rPr>
          <w:b/>
          <w:color w:val="auto"/>
          <w:sz w:val="28"/>
          <w:szCs w:val="24"/>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r w:rsidRPr="0062101A">
        <w:rPr>
          <w:b/>
          <w:color w:val="auto"/>
          <w:sz w:val="28"/>
          <w:szCs w:val="24"/>
          <w:u w:val="single"/>
        </w:rPr>
        <w:t>Оценка эффективности инвестиционных проектов</w:t>
      </w:r>
    </w:p>
    <w:p w14:paraId="30C951FC" w14:textId="77777777" w:rsidR="00314D3A" w:rsidRPr="0062101A" w:rsidRDefault="00314D3A" w:rsidP="00314D3A">
      <w:pPr>
        <w:spacing w:after="120" w:line="268" w:lineRule="exact"/>
        <w:ind w:right="277"/>
        <w:jc w:val="center"/>
        <w:rPr>
          <w:color w:val="auto"/>
          <w:szCs w:val="24"/>
        </w:rPr>
      </w:pPr>
      <w:r w:rsidRPr="0062101A">
        <w:rPr>
          <w:color w:val="auto"/>
          <w:szCs w:val="24"/>
        </w:rPr>
        <w:t>(наименование</w:t>
      </w:r>
      <w:r w:rsidRPr="0062101A">
        <w:rPr>
          <w:color w:val="auto"/>
          <w:spacing w:val="-2"/>
          <w:szCs w:val="24"/>
        </w:rPr>
        <w:t xml:space="preserve"> дисциплины)</w:t>
      </w:r>
    </w:p>
    <w:p w14:paraId="365AED04" w14:textId="77777777" w:rsidR="00314D3A" w:rsidRPr="0062101A" w:rsidRDefault="00314D3A" w:rsidP="00314D3A">
      <w:pPr>
        <w:spacing w:before="55" w:after="120"/>
        <w:rPr>
          <w:color w:val="auto"/>
          <w:szCs w:val="24"/>
        </w:rPr>
      </w:pPr>
    </w:p>
    <w:p w14:paraId="59437C55" w14:textId="77777777" w:rsidR="00314D3A" w:rsidRPr="0062101A" w:rsidRDefault="00314D3A" w:rsidP="00314D3A">
      <w:pPr>
        <w:spacing w:line="319" w:lineRule="exact"/>
        <w:jc w:val="center"/>
        <w:rPr>
          <w:b/>
          <w:color w:val="auto"/>
          <w:sz w:val="28"/>
          <w:szCs w:val="24"/>
          <w:u w:val="single"/>
        </w:rPr>
      </w:pPr>
      <w:r w:rsidRPr="0062101A">
        <w:rPr>
          <w:b/>
          <w:color w:val="auto"/>
          <w:sz w:val="28"/>
          <w:szCs w:val="24"/>
          <w:u w:val="single"/>
        </w:rPr>
        <w:t>35.04.06 Агроинженерия</w:t>
      </w:r>
    </w:p>
    <w:p w14:paraId="0D05A678" w14:textId="77777777" w:rsidR="00314D3A" w:rsidRPr="0062101A" w:rsidRDefault="00314D3A" w:rsidP="00314D3A">
      <w:pPr>
        <w:spacing w:line="319" w:lineRule="exact"/>
        <w:jc w:val="center"/>
        <w:rPr>
          <w:b/>
          <w:color w:val="auto"/>
          <w:sz w:val="28"/>
          <w:szCs w:val="24"/>
          <w:u w:val="single"/>
        </w:rPr>
      </w:pPr>
      <w:r w:rsidRPr="0062101A">
        <w:rPr>
          <w:b/>
          <w:color w:val="auto"/>
          <w:sz w:val="28"/>
          <w:szCs w:val="24"/>
          <w:u w:val="single"/>
        </w:rPr>
        <w:t>Профиль: Современные технологии в агроинженерии</w:t>
      </w:r>
    </w:p>
    <w:p w14:paraId="2CCFF80D" w14:textId="77777777" w:rsidR="00314D3A" w:rsidRPr="0062101A" w:rsidRDefault="00314D3A" w:rsidP="00314D3A">
      <w:pPr>
        <w:spacing w:line="319" w:lineRule="exact"/>
        <w:jc w:val="center"/>
        <w:rPr>
          <w:color w:val="auto"/>
          <w:spacing w:val="-5"/>
          <w:szCs w:val="24"/>
        </w:rPr>
      </w:pPr>
      <w:r w:rsidRPr="0062101A">
        <w:rPr>
          <w:color w:val="auto"/>
          <w:szCs w:val="24"/>
        </w:rPr>
        <w:t>(шифр</w:t>
      </w:r>
      <w:r w:rsidRPr="0062101A">
        <w:rPr>
          <w:color w:val="auto"/>
          <w:spacing w:val="-3"/>
          <w:szCs w:val="24"/>
        </w:rPr>
        <w:t xml:space="preserve"> </w:t>
      </w:r>
      <w:r w:rsidRPr="0062101A">
        <w:rPr>
          <w:color w:val="auto"/>
          <w:szCs w:val="24"/>
        </w:rPr>
        <w:t>и</w:t>
      </w:r>
      <w:r w:rsidRPr="0062101A">
        <w:rPr>
          <w:color w:val="auto"/>
          <w:spacing w:val="-3"/>
          <w:szCs w:val="24"/>
        </w:rPr>
        <w:t xml:space="preserve"> </w:t>
      </w:r>
      <w:r w:rsidRPr="0062101A">
        <w:rPr>
          <w:color w:val="auto"/>
          <w:szCs w:val="24"/>
        </w:rPr>
        <w:t>наименование</w:t>
      </w:r>
      <w:r w:rsidRPr="0062101A">
        <w:rPr>
          <w:color w:val="auto"/>
          <w:spacing w:val="-1"/>
          <w:szCs w:val="24"/>
        </w:rPr>
        <w:t xml:space="preserve"> </w:t>
      </w:r>
      <w:r w:rsidRPr="0062101A">
        <w:rPr>
          <w:color w:val="auto"/>
          <w:szCs w:val="24"/>
        </w:rPr>
        <w:t>ОПОП</w:t>
      </w:r>
      <w:r w:rsidRPr="0062101A">
        <w:rPr>
          <w:color w:val="auto"/>
          <w:spacing w:val="-3"/>
          <w:szCs w:val="24"/>
        </w:rPr>
        <w:t xml:space="preserve"> </w:t>
      </w:r>
      <w:r w:rsidRPr="0062101A">
        <w:rPr>
          <w:color w:val="auto"/>
          <w:spacing w:val="-5"/>
          <w:szCs w:val="24"/>
        </w:rPr>
        <w:t>ВО)</w:t>
      </w:r>
    </w:p>
    <w:p w14:paraId="416BD5E0" w14:textId="77777777" w:rsidR="00314D3A" w:rsidRPr="0062101A" w:rsidRDefault="00314D3A" w:rsidP="00314D3A">
      <w:pPr>
        <w:spacing w:line="319" w:lineRule="exact"/>
        <w:jc w:val="center"/>
        <w:rPr>
          <w:color w:val="auto"/>
          <w:spacing w:val="-5"/>
          <w:szCs w:val="24"/>
        </w:rPr>
      </w:pPr>
    </w:p>
    <w:p w14:paraId="60F8D355" w14:textId="77777777" w:rsidR="00314D3A" w:rsidRPr="0062101A" w:rsidRDefault="00314D3A" w:rsidP="00314D3A">
      <w:pPr>
        <w:jc w:val="center"/>
        <w:rPr>
          <w:color w:val="auto"/>
          <w:szCs w:val="24"/>
        </w:rPr>
      </w:pPr>
    </w:p>
    <w:p w14:paraId="44D03F5E" w14:textId="77777777" w:rsidR="00314D3A" w:rsidRPr="0062101A" w:rsidRDefault="00314D3A" w:rsidP="00314D3A">
      <w:pPr>
        <w:jc w:val="center"/>
        <w:rPr>
          <w:color w:val="auto"/>
          <w:szCs w:val="24"/>
        </w:rPr>
      </w:pPr>
    </w:p>
    <w:p w14:paraId="041BCAAD" w14:textId="77777777" w:rsidR="00314D3A" w:rsidRPr="0062101A" w:rsidRDefault="00314D3A" w:rsidP="00314D3A">
      <w:pPr>
        <w:jc w:val="center"/>
        <w:rPr>
          <w:color w:val="auto"/>
          <w:szCs w:val="24"/>
        </w:rPr>
      </w:pPr>
    </w:p>
    <w:p w14:paraId="393AF3F0" w14:textId="77777777" w:rsidR="00314D3A" w:rsidRPr="0062101A" w:rsidRDefault="00314D3A" w:rsidP="00314D3A">
      <w:pPr>
        <w:jc w:val="center"/>
        <w:rPr>
          <w:color w:val="auto"/>
          <w:szCs w:val="24"/>
        </w:rPr>
      </w:pPr>
    </w:p>
    <w:p w14:paraId="25AD14A8" w14:textId="77777777" w:rsidR="00314D3A" w:rsidRPr="0062101A" w:rsidRDefault="00314D3A" w:rsidP="00314D3A">
      <w:pPr>
        <w:jc w:val="center"/>
        <w:rPr>
          <w:color w:val="auto"/>
          <w:szCs w:val="24"/>
        </w:rPr>
      </w:pPr>
    </w:p>
    <w:p w14:paraId="7BFE3C08" w14:textId="77777777" w:rsidR="00314D3A" w:rsidRPr="0062101A" w:rsidRDefault="00314D3A" w:rsidP="00314D3A">
      <w:pPr>
        <w:jc w:val="center"/>
        <w:rPr>
          <w:color w:val="auto"/>
          <w:szCs w:val="24"/>
        </w:rPr>
      </w:pPr>
    </w:p>
    <w:p w14:paraId="6351F84A" w14:textId="77777777" w:rsidR="00314D3A" w:rsidRPr="0062101A" w:rsidRDefault="00314D3A" w:rsidP="00314D3A">
      <w:pPr>
        <w:jc w:val="center"/>
        <w:rPr>
          <w:color w:val="auto"/>
          <w:szCs w:val="24"/>
        </w:rPr>
      </w:pPr>
    </w:p>
    <w:p w14:paraId="5AAF129C" w14:textId="77777777" w:rsidR="00314D3A" w:rsidRPr="0062101A" w:rsidRDefault="00314D3A" w:rsidP="00314D3A">
      <w:pPr>
        <w:jc w:val="center"/>
        <w:rPr>
          <w:color w:val="auto"/>
          <w:szCs w:val="24"/>
        </w:rPr>
      </w:pPr>
    </w:p>
    <w:p w14:paraId="0969E1D0" w14:textId="77777777" w:rsidR="00314D3A" w:rsidRPr="0062101A" w:rsidRDefault="00314D3A" w:rsidP="00314D3A">
      <w:pPr>
        <w:jc w:val="center"/>
        <w:rPr>
          <w:color w:val="auto"/>
          <w:szCs w:val="24"/>
        </w:rPr>
      </w:pPr>
    </w:p>
    <w:p w14:paraId="3E0894B2" w14:textId="77777777" w:rsidR="00314D3A" w:rsidRPr="0062101A" w:rsidRDefault="00314D3A" w:rsidP="00314D3A">
      <w:pPr>
        <w:jc w:val="center"/>
        <w:rPr>
          <w:color w:val="auto"/>
          <w:szCs w:val="24"/>
        </w:rPr>
      </w:pPr>
    </w:p>
    <w:p w14:paraId="6A3D49FA" w14:textId="77777777" w:rsidR="00314D3A" w:rsidRPr="0062101A" w:rsidRDefault="00314D3A" w:rsidP="00314D3A">
      <w:pPr>
        <w:jc w:val="center"/>
        <w:rPr>
          <w:color w:val="auto"/>
          <w:szCs w:val="24"/>
        </w:rPr>
      </w:pPr>
    </w:p>
    <w:p w14:paraId="4C4BE971" w14:textId="77777777" w:rsidR="00314D3A" w:rsidRPr="0062101A" w:rsidRDefault="00314D3A" w:rsidP="00314D3A">
      <w:pPr>
        <w:jc w:val="center"/>
        <w:rPr>
          <w:color w:val="auto"/>
          <w:szCs w:val="24"/>
        </w:rPr>
      </w:pPr>
    </w:p>
    <w:p w14:paraId="174763ED" w14:textId="77777777" w:rsidR="00314D3A" w:rsidRPr="0062101A" w:rsidRDefault="00314D3A" w:rsidP="00314D3A">
      <w:pPr>
        <w:jc w:val="center"/>
        <w:rPr>
          <w:color w:val="auto"/>
          <w:szCs w:val="24"/>
        </w:rPr>
      </w:pPr>
    </w:p>
    <w:p w14:paraId="28D146B4" w14:textId="77777777" w:rsidR="00314D3A" w:rsidRPr="0062101A" w:rsidRDefault="00314D3A" w:rsidP="00314D3A">
      <w:pPr>
        <w:jc w:val="center"/>
        <w:rPr>
          <w:color w:val="auto"/>
          <w:szCs w:val="24"/>
        </w:rPr>
      </w:pPr>
    </w:p>
    <w:p w14:paraId="7F92256D" w14:textId="77777777" w:rsidR="00314D3A" w:rsidRPr="0062101A" w:rsidRDefault="00314D3A" w:rsidP="00314D3A">
      <w:pPr>
        <w:jc w:val="center"/>
        <w:rPr>
          <w:color w:val="auto"/>
          <w:szCs w:val="24"/>
        </w:rPr>
      </w:pPr>
    </w:p>
    <w:p w14:paraId="24B2D616" w14:textId="77777777" w:rsidR="00314D3A" w:rsidRPr="0062101A" w:rsidRDefault="00314D3A" w:rsidP="00314D3A">
      <w:pPr>
        <w:jc w:val="center"/>
        <w:rPr>
          <w:color w:val="auto"/>
          <w:szCs w:val="24"/>
        </w:rPr>
      </w:pPr>
    </w:p>
    <w:p w14:paraId="7BCBDDD5" w14:textId="77777777" w:rsidR="00314D3A" w:rsidRPr="0062101A" w:rsidRDefault="00314D3A" w:rsidP="00314D3A">
      <w:pPr>
        <w:jc w:val="center"/>
        <w:rPr>
          <w:color w:val="auto"/>
          <w:szCs w:val="24"/>
        </w:rPr>
      </w:pPr>
    </w:p>
    <w:p w14:paraId="570A3E65" w14:textId="77777777" w:rsidR="00314D3A" w:rsidRPr="0062101A" w:rsidRDefault="00314D3A" w:rsidP="00314D3A">
      <w:pPr>
        <w:jc w:val="center"/>
        <w:rPr>
          <w:color w:val="auto"/>
          <w:szCs w:val="24"/>
        </w:rPr>
      </w:pPr>
    </w:p>
    <w:p w14:paraId="3F089902" w14:textId="77777777" w:rsidR="00314D3A" w:rsidRPr="0062101A" w:rsidRDefault="00314D3A" w:rsidP="00314D3A">
      <w:pPr>
        <w:jc w:val="center"/>
        <w:rPr>
          <w:color w:val="auto"/>
          <w:szCs w:val="24"/>
        </w:rPr>
      </w:pPr>
    </w:p>
    <w:p w14:paraId="47E2C648" w14:textId="054286B1" w:rsidR="00314D3A" w:rsidRPr="0062101A" w:rsidRDefault="00314D3A" w:rsidP="0062101A">
      <w:pPr>
        <w:pStyle w:val="a5"/>
        <w:numPr>
          <w:ilvl w:val="0"/>
          <w:numId w:val="36"/>
        </w:numPr>
        <w:jc w:val="center"/>
        <w:rPr>
          <w:color w:val="auto"/>
          <w:szCs w:val="24"/>
        </w:rPr>
      </w:pPr>
      <w:r w:rsidRPr="0062101A">
        <w:rPr>
          <w:b/>
          <w:color w:val="auto"/>
          <w:szCs w:val="24"/>
          <w:highlight w:val="yellow"/>
        </w:rPr>
        <w:br w:type="page"/>
      </w:r>
      <w:r w:rsidRPr="0062101A">
        <w:rPr>
          <w:b/>
          <w:bCs/>
          <w:i/>
          <w:iCs/>
          <w:color w:val="auto"/>
          <w:szCs w:val="24"/>
        </w:rPr>
        <w:lastRenderedPageBreak/>
        <w:t>Перечень компетенций, индикаторов компетенций и дескрипторов:</w:t>
      </w:r>
    </w:p>
    <w:p w14:paraId="61DD88DA" w14:textId="77777777" w:rsidR="00314D3A" w:rsidRPr="0062101A" w:rsidRDefault="00314D3A" w:rsidP="00314D3A">
      <w:pPr>
        <w:jc w:val="both"/>
        <w:rPr>
          <w:color w:val="auto"/>
          <w:szCs w:val="24"/>
        </w:rPr>
      </w:pPr>
      <w:r w:rsidRPr="0062101A">
        <w:rPr>
          <w:b/>
          <w:color w:val="auto"/>
          <w:szCs w:val="24"/>
        </w:rPr>
        <w:t>УК-1:</w:t>
      </w:r>
      <w:r w:rsidRPr="0062101A">
        <w:rPr>
          <w:color w:val="auto"/>
          <w:szCs w:val="24"/>
        </w:rPr>
        <w:t xml:space="preserve"> Способен осуществлять критический анализ проблемных ситуаций на основе системного подхода, вырабатывать стратегию действий.</w:t>
      </w:r>
    </w:p>
    <w:p w14:paraId="0AD80517" w14:textId="77777777" w:rsidR="00314D3A" w:rsidRPr="0062101A" w:rsidRDefault="00314D3A" w:rsidP="00314D3A">
      <w:pPr>
        <w:jc w:val="both"/>
        <w:rPr>
          <w:color w:val="auto"/>
          <w:szCs w:val="24"/>
        </w:rPr>
      </w:pPr>
      <w:r w:rsidRPr="0062101A">
        <w:rPr>
          <w:b/>
          <w:color w:val="auto"/>
          <w:szCs w:val="24"/>
        </w:rPr>
        <w:t>УК-1.1:</w:t>
      </w:r>
      <w:r w:rsidRPr="0062101A">
        <w:rPr>
          <w:color w:val="auto"/>
          <w:szCs w:val="24"/>
        </w:rPr>
        <w:t xml:space="preserve"> Анализирует проблемную ситуацию как систему, выявляя ее составляющие и связи между ними</w:t>
      </w:r>
    </w:p>
    <w:p w14:paraId="1C47FA6E"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основных методов системного и критического анализа;</w:t>
      </w:r>
    </w:p>
    <w:p w14:paraId="105F14D9"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xml:space="preserve"> выявлять проблемные ситуации, используя методы анализа, синтеза и абстрактного мышления;</w:t>
      </w:r>
    </w:p>
    <w:p w14:paraId="2AAF75DE" w14:textId="77777777" w:rsidR="00314D3A" w:rsidRPr="0062101A" w:rsidRDefault="00314D3A" w:rsidP="00314D3A">
      <w:pPr>
        <w:jc w:val="both"/>
        <w:rPr>
          <w:color w:val="auto"/>
          <w:szCs w:val="24"/>
        </w:rPr>
      </w:pPr>
      <w:r w:rsidRPr="0062101A">
        <w:rPr>
          <w:b/>
          <w:i/>
          <w:color w:val="auto"/>
          <w:szCs w:val="24"/>
        </w:rPr>
        <w:t>Действия</w:t>
      </w:r>
      <w:r w:rsidRPr="0062101A">
        <w:rPr>
          <w:color w:val="auto"/>
          <w:szCs w:val="24"/>
        </w:rPr>
        <w:t>: использовать принципы  критического анализа.</w:t>
      </w:r>
    </w:p>
    <w:p w14:paraId="28497F7F" w14:textId="77777777" w:rsidR="00314D3A" w:rsidRPr="0062101A" w:rsidRDefault="00314D3A" w:rsidP="00314D3A">
      <w:pPr>
        <w:jc w:val="both"/>
        <w:rPr>
          <w:color w:val="auto"/>
          <w:szCs w:val="24"/>
        </w:rPr>
      </w:pPr>
      <w:r w:rsidRPr="0062101A">
        <w:rPr>
          <w:b/>
          <w:color w:val="auto"/>
          <w:szCs w:val="24"/>
        </w:rPr>
        <w:t>УК-1.2:</w:t>
      </w:r>
      <w:r w:rsidRPr="0062101A">
        <w:rPr>
          <w:color w:val="auto"/>
          <w:szCs w:val="24"/>
        </w:rPr>
        <w:t xml:space="preserve"> Осуществляет поиск, критический анализ и синтез информации по проблемной ситуации</w:t>
      </w:r>
    </w:p>
    <w:p w14:paraId="26ACE74E"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методик поиска, сбора и обработки информации;</w:t>
      </w:r>
    </w:p>
    <w:p w14:paraId="52326FB4"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осуществлять критический анализ и синтез информации, полученной из разных источников;</w:t>
      </w:r>
    </w:p>
    <w:p w14:paraId="73F43A75" w14:textId="77777777" w:rsidR="00314D3A" w:rsidRPr="0062101A" w:rsidRDefault="00314D3A" w:rsidP="00314D3A">
      <w:pPr>
        <w:jc w:val="both"/>
        <w:rPr>
          <w:color w:val="auto"/>
          <w:szCs w:val="24"/>
        </w:rPr>
      </w:pPr>
      <w:r w:rsidRPr="0062101A">
        <w:rPr>
          <w:b/>
          <w:i/>
          <w:color w:val="auto"/>
          <w:szCs w:val="24"/>
        </w:rPr>
        <w:t>Действия:</w:t>
      </w:r>
      <w:r w:rsidRPr="0062101A">
        <w:rPr>
          <w:color w:val="auto"/>
          <w:szCs w:val="24"/>
        </w:rPr>
        <w:t xml:space="preserve"> использовать методы  поиска, сбора и обработки, критического анализа и синтеза информации.</w:t>
      </w:r>
    </w:p>
    <w:p w14:paraId="7B73942F" w14:textId="77777777" w:rsidR="00314D3A" w:rsidRPr="0062101A" w:rsidRDefault="00314D3A" w:rsidP="00314D3A">
      <w:pPr>
        <w:jc w:val="both"/>
        <w:rPr>
          <w:color w:val="auto"/>
          <w:szCs w:val="24"/>
        </w:rPr>
      </w:pPr>
      <w:r w:rsidRPr="0062101A">
        <w:rPr>
          <w:b/>
          <w:color w:val="auto"/>
          <w:szCs w:val="24"/>
        </w:rPr>
        <w:t>УК-1.3:</w:t>
      </w:r>
      <w:r w:rsidRPr="0062101A">
        <w:rPr>
          <w:color w:val="auto"/>
          <w:szCs w:val="24"/>
        </w:rPr>
        <w:t xml:space="preserve"> Вырабатывает стратегию действий в проблемных ситуациях</w:t>
      </w:r>
    </w:p>
    <w:p w14:paraId="1C08CEAE"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методов оценки проблемных ситуаций;</w:t>
      </w:r>
    </w:p>
    <w:p w14:paraId="18EDA994"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xml:space="preserve">  на основе системного подхода вырабатывать стратегию действий;</w:t>
      </w:r>
    </w:p>
    <w:p w14:paraId="708F475D" w14:textId="77777777" w:rsidR="00314D3A" w:rsidRPr="0062101A" w:rsidRDefault="00314D3A" w:rsidP="00314D3A">
      <w:pPr>
        <w:jc w:val="both"/>
        <w:rPr>
          <w:color w:val="auto"/>
          <w:szCs w:val="24"/>
        </w:rPr>
      </w:pPr>
      <w:r w:rsidRPr="0062101A">
        <w:rPr>
          <w:b/>
          <w:i/>
          <w:color w:val="auto"/>
          <w:szCs w:val="24"/>
        </w:rPr>
        <w:t>Действия:</w:t>
      </w:r>
      <w:r w:rsidRPr="0062101A">
        <w:rPr>
          <w:color w:val="auto"/>
          <w:szCs w:val="24"/>
        </w:rPr>
        <w:t xml:space="preserve"> осуществлять  поиск вариантов решения проблемной ситуации и разработки стратегии достижения поставленной цели.</w:t>
      </w:r>
    </w:p>
    <w:p w14:paraId="43B1A841" w14:textId="77777777" w:rsidR="00314D3A" w:rsidRPr="0062101A" w:rsidRDefault="00314D3A" w:rsidP="00314D3A">
      <w:pPr>
        <w:jc w:val="both"/>
        <w:rPr>
          <w:color w:val="auto"/>
          <w:szCs w:val="24"/>
        </w:rPr>
      </w:pPr>
      <w:r w:rsidRPr="0062101A">
        <w:rPr>
          <w:b/>
          <w:color w:val="auto"/>
          <w:szCs w:val="24"/>
        </w:rPr>
        <w:t>УК-2:</w:t>
      </w:r>
      <w:r w:rsidRPr="0062101A">
        <w:rPr>
          <w:color w:val="auto"/>
          <w:szCs w:val="24"/>
        </w:rPr>
        <w:t xml:space="preserve"> Способен управлять проектом на всех этапах его жизненного цикла</w:t>
      </w:r>
    </w:p>
    <w:p w14:paraId="1190ADFE" w14:textId="77777777" w:rsidR="00314D3A" w:rsidRPr="0062101A" w:rsidRDefault="00314D3A" w:rsidP="00314D3A">
      <w:pPr>
        <w:jc w:val="both"/>
        <w:rPr>
          <w:color w:val="auto"/>
          <w:szCs w:val="24"/>
        </w:rPr>
      </w:pPr>
      <w:r w:rsidRPr="0062101A">
        <w:rPr>
          <w:b/>
          <w:color w:val="auto"/>
          <w:szCs w:val="24"/>
        </w:rPr>
        <w:t>УК-2.1:</w:t>
      </w:r>
      <w:r w:rsidRPr="0062101A">
        <w:rPr>
          <w:color w:val="auto"/>
          <w:szCs w:val="24"/>
        </w:rPr>
        <w:t xml:space="preserve"> Формулирует в рамках поставленной цели проекта совокупность взаимосвязанных задач, обеспечивающих её достижение</w:t>
      </w:r>
    </w:p>
    <w:p w14:paraId="766F9DB8"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основных понятий, проблем, способов, методов и этапов формирования инвестиционного проекта, используемых в практике анализа эффективности инвестиционных проектов;</w:t>
      </w:r>
    </w:p>
    <w:p w14:paraId="3302A1BE" w14:textId="77777777" w:rsidR="00314D3A" w:rsidRPr="0062101A" w:rsidRDefault="00314D3A" w:rsidP="00314D3A">
      <w:pPr>
        <w:jc w:val="both"/>
        <w:rPr>
          <w:color w:val="auto"/>
          <w:szCs w:val="24"/>
        </w:rPr>
      </w:pPr>
      <w:r w:rsidRPr="0062101A">
        <w:rPr>
          <w:b/>
          <w:i/>
          <w:color w:val="auto"/>
          <w:szCs w:val="24"/>
        </w:rPr>
        <w:t>Умения</w:t>
      </w:r>
      <w:r w:rsidRPr="0062101A">
        <w:rPr>
          <w:color w:val="auto"/>
          <w:szCs w:val="24"/>
        </w:rPr>
        <w:t xml:space="preserve">, </w:t>
      </w:r>
      <w:r w:rsidRPr="0062101A">
        <w:rPr>
          <w:b/>
          <w:i/>
          <w:color w:val="auto"/>
          <w:szCs w:val="24"/>
        </w:rPr>
        <w:t>навыки</w:t>
      </w:r>
      <w:r w:rsidRPr="0062101A">
        <w:rPr>
          <w:color w:val="auto"/>
          <w:szCs w:val="24"/>
        </w:rPr>
        <w:t>:  формировать поэтапную реализацию инвестиционного проекта;</w:t>
      </w:r>
    </w:p>
    <w:p w14:paraId="0703C048" w14:textId="77777777" w:rsidR="00314D3A" w:rsidRPr="0062101A" w:rsidRDefault="00314D3A" w:rsidP="00314D3A">
      <w:pPr>
        <w:jc w:val="both"/>
        <w:rPr>
          <w:color w:val="auto"/>
          <w:szCs w:val="24"/>
        </w:rPr>
      </w:pPr>
      <w:r w:rsidRPr="0062101A">
        <w:rPr>
          <w:b/>
          <w:i/>
          <w:color w:val="auto"/>
          <w:szCs w:val="24"/>
        </w:rPr>
        <w:t xml:space="preserve">Действия: </w:t>
      </w:r>
      <w:r w:rsidRPr="0062101A">
        <w:rPr>
          <w:color w:val="auto"/>
          <w:szCs w:val="24"/>
        </w:rPr>
        <w:t xml:space="preserve"> осуществлять  определение ожидаемых результатов решения выделенных задач.</w:t>
      </w:r>
    </w:p>
    <w:p w14:paraId="35F43DDC" w14:textId="77777777" w:rsidR="00314D3A" w:rsidRPr="0062101A" w:rsidRDefault="00314D3A" w:rsidP="00314D3A">
      <w:pPr>
        <w:jc w:val="both"/>
        <w:rPr>
          <w:color w:val="auto"/>
          <w:szCs w:val="24"/>
        </w:rPr>
      </w:pPr>
      <w:r w:rsidRPr="0062101A">
        <w:rPr>
          <w:b/>
          <w:color w:val="auto"/>
          <w:szCs w:val="24"/>
        </w:rPr>
        <w:t>УК-2.2:</w:t>
      </w:r>
      <w:r w:rsidRPr="0062101A">
        <w:rPr>
          <w:color w:val="auto"/>
          <w:szCs w:val="24"/>
        </w:rPr>
        <w:t xml:space="preserve"> Выбирает оптимальные способы решения задач в рамках поставленной цели</w:t>
      </w:r>
    </w:p>
    <w:p w14:paraId="75F5E122"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правовых норм и имеющиеся ресурсов для оптимального решения конкретной задачи по инвестиционному проекту;</w:t>
      </w:r>
    </w:p>
    <w:p w14:paraId="74CAC8BD"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проектировать решение конкретной задачи инвестиционного проекта, выбирая оптимальный способ ее решения, исходя из действующих правовых норм и имеющихся ресурсов и ограничений;</w:t>
      </w:r>
    </w:p>
    <w:p w14:paraId="2283F060" w14:textId="77777777" w:rsidR="00314D3A" w:rsidRPr="0062101A" w:rsidRDefault="00314D3A" w:rsidP="00314D3A">
      <w:pPr>
        <w:jc w:val="both"/>
        <w:rPr>
          <w:color w:val="auto"/>
          <w:szCs w:val="24"/>
        </w:rPr>
      </w:pPr>
      <w:r w:rsidRPr="0062101A">
        <w:rPr>
          <w:b/>
          <w:i/>
          <w:color w:val="auto"/>
          <w:szCs w:val="24"/>
        </w:rPr>
        <w:t>Действия</w:t>
      </w:r>
      <w:r w:rsidRPr="0062101A">
        <w:rPr>
          <w:color w:val="auto"/>
          <w:szCs w:val="24"/>
        </w:rPr>
        <w:t>: отбор и нахождение оптимальных решений.</w:t>
      </w:r>
    </w:p>
    <w:p w14:paraId="3AA95423" w14:textId="77777777" w:rsidR="00314D3A" w:rsidRPr="0062101A" w:rsidRDefault="00314D3A" w:rsidP="00314D3A">
      <w:pPr>
        <w:jc w:val="both"/>
        <w:rPr>
          <w:color w:val="auto"/>
          <w:szCs w:val="24"/>
        </w:rPr>
      </w:pPr>
      <w:r w:rsidRPr="0062101A">
        <w:rPr>
          <w:b/>
          <w:color w:val="auto"/>
          <w:szCs w:val="24"/>
        </w:rPr>
        <w:t>УК-2.3:</w:t>
      </w:r>
      <w:r w:rsidRPr="0062101A">
        <w:rPr>
          <w:color w:val="auto"/>
          <w:szCs w:val="24"/>
        </w:rPr>
        <w:t xml:space="preserve"> Решает конкретные задачи проекта и публично представляет результаты</w:t>
      </w:r>
    </w:p>
    <w:p w14:paraId="0D0DA493"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теоретических и практических основ публичного представления проекта;</w:t>
      </w:r>
    </w:p>
    <w:p w14:paraId="5F6F576B"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использовать методы публичного представления проекта (или отдельных его этапов) в форме отчетов, статей, выступлений на конференциях;</w:t>
      </w:r>
    </w:p>
    <w:p w14:paraId="4D7990AB" w14:textId="77777777" w:rsidR="00314D3A" w:rsidRPr="0062101A" w:rsidRDefault="00314D3A" w:rsidP="00314D3A">
      <w:pPr>
        <w:jc w:val="both"/>
        <w:rPr>
          <w:color w:val="auto"/>
          <w:szCs w:val="24"/>
        </w:rPr>
      </w:pPr>
      <w:r w:rsidRPr="0062101A">
        <w:rPr>
          <w:b/>
          <w:i/>
          <w:color w:val="auto"/>
          <w:szCs w:val="24"/>
        </w:rPr>
        <w:t xml:space="preserve">Действия: </w:t>
      </w:r>
      <w:r w:rsidRPr="0062101A">
        <w:rPr>
          <w:color w:val="auto"/>
          <w:szCs w:val="24"/>
        </w:rPr>
        <w:t>использование</w:t>
      </w:r>
      <w:r w:rsidRPr="0062101A">
        <w:rPr>
          <w:b/>
          <w:i/>
          <w:color w:val="auto"/>
          <w:szCs w:val="24"/>
        </w:rPr>
        <w:t xml:space="preserve"> </w:t>
      </w:r>
      <w:r w:rsidRPr="0062101A">
        <w:rPr>
          <w:color w:val="auto"/>
          <w:szCs w:val="24"/>
        </w:rPr>
        <w:t xml:space="preserve">  современных программных средств визуализации проекта.</w:t>
      </w:r>
    </w:p>
    <w:p w14:paraId="4BAFC012" w14:textId="77777777" w:rsidR="00314D3A" w:rsidRPr="0062101A" w:rsidRDefault="00314D3A" w:rsidP="00314D3A">
      <w:pPr>
        <w:jc w:val="both"/>
        <w:rPr>
          <w:color w:val="auto"/>
          <w:szCs w:val="24"/>
        </w:rPr>
      </w:pPr>
      <w:r w:rsidRPr="0062101A">
        <w:rPr>
          <w:b/>
          <w:color w:val="auto"/>
          <w:szCs w:val="24"/>
        </w:rPr>
        <w:t>ОПК-5:</w:t>
      </w:r>
      <w:r w:rsidRPr="0062101A">
        <w:rPr>
          <w:color w:val="auto"/>
          <w:szCs w:val="24"/>
        </w:rPr>
        <w:t xml:space="preserve"> Способен осуществлять технико-экономическое обоснование проектов в профессиональной деятельности.</w:t>
      </w:r>
    </w:p>
    <w:p w14:paraId="3068451C" w14:textId="77777777" w:rsidR="00314D3A" w:rsidRPr="0062101A" w:rsidRDefault="00314D3A" w:rsidP="00314D3A">
      <w:pPr>
        <w:jc w:val="both"/>
        <w:rPr>
          <w:color w:val="auto"/>
          <w:szCs w:val="24"/>
        </w:rPr>
      </w:pPr>
      <w:r w:rsidRPr="0062101A">
        <w:rPr>
          <w:b/>
          <w:color w:val="auto"/>
          <w:szCs w:val="24"/>
        </w:rPr>
        <w:t>ОПК-5.1:</w:t>
      </w:r>
      <w:r w:rsidRPr="0062101A">
        <w:rPr>
          <w:color w:val="auto"/>
          <w:szCs w:val="24"/>
        </w:rPr>
        <w:t xml:space="preserve"> Владеет методами экономического анализа и учета показателей проекта в агроинженерии.</w:t>
      </w:r>
    </w:p>
    <w:p w14:paraId="2B302375"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основных методов экономического анализа инвестиционного проекта;</w:t>
      </w:r>
    </w:p>
    <w:p w14:paraId="70CD02A3"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применять методы экономического анализа и учета показателей проекта в агроинженерии;</w:t>
      </w:r>
    </w:p>
    <w:p w14:paraId="03EB1DD5" w14:textId="77777777" w:rsidR="00314D3A" w:rsidRPr="0062101A" w:rsidRDefault="00314D3A" w:rsidP="00314D3A">
      <w:pPr>
        <w:jc w:val="both"/>
        <w:rPr>
          <w:color w:val="auto"/>
          <w:szCs w:val="24"/>
        </w:rPr>
      </w:pPr>
      <w:r w:rsidRPr="0062101A">
        <w:rPr>
          <w:b/>
          <w:i/>
          <w:color w:val="auto"/>
          <w:szCs w:val="24"/>
        </w:rPr>
        <w:t xml:space="preserve">Действия: </w:t>
      </w:r>
      <w:r w:rsidRPr="0062101A">
        <w:rPr>
          <w:color w:val="auto"/>
          <w:szCs w:val="24"/>
        </w:rPr>
        <w:t>применения</w:t>
      </w:r>
      <w:r w:rsidRPr="0062101A">
        <w:rPr>
          <w:b/>
          <w:i/>
          <w:color w:val="auto"/>
          <w:szCs w:val="24"/>
        </w:rPr>
        <w:t xml:space="preserve"> </w:t>
      </w:r>
      <w:r w:rsidRPr="0062101A">
        <w:rPr>
          <w:color w:val="auto"/>
          <w:szCs w:val="24"/>
        </w:rPr>
        <w:t xml:space="preserve">  основных методов, способов и приемов комплексного экономического анализа хозяйственной деятельности организаций.</w:t>
      </w:r>
    </w:p>
    <w:p w14:paraId="6DE4162B" w14:textId="77777777" w:rsidR="00314D3A" w:rsidRPr="0062101A" w:rsidRDefault="00314D3A" w:rsidP="00314D3A">
      <w:pPr>
        <w:jc w:val="both"/>
        <w:rPr>
          <w:color w:val="auto"/>
          <w:szCs w:val="24"/>
        </w:rPr>
      </w:pPr>
      <w:r w:rsidRPr="0062101A">
        <w:rPr>
          <w:b/>
          <w:color w:val="auto"/>
          <w:szCs w:val="24"/>
        </w:rPr>
        <w:lastRenderedPageBreak/>
        <w:t>ОПК-5.2:</w:t>
      </w:r>
      <w:r w:rsidRPr="0062101A">
        <w:rPr>
          <w:color w:val="auto"/>
          <w:szCs w:val="24"/>
        </w:rPr>
        <w:t xml:space="preserve"> Анализирует основные производственно-экономические показатели проекта в агроинженерии.</w:t>
      </w:r>
    </w:p>
    <w:p w14:paraId="62336CC0"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базовых экономических категорий, структурных составляющие ресурсного потенциала хозяйствующих субъектов, природы формирования основных экономических показателей деятельности;</w:t>
      </w:r>
    </w:p>
    <w:p w14:paraId="69DFE8C6"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анализировать влияние внедрения инвестиционного проекта на основные производственные, экономические и финансовые показатели деятельности организаций;</w:t>
      </w:r>
    </w:p>
    <w:p w14:paraId="4DF1EAC4" w14:textId="77777777" w:rsidR="00314D3A" w:rsidRPr="0062101A" w:rsidRDefault="00314D3A" w:rsidP="00314D3A">
      <w:pPr>
        <w:jc w:val="both"/>
        <w:rPr>
          <w:color w:val="auto"/>
          <w:szCs w:val="24"/>
        </w:rPr>
      </w:pPr>
      <w:r w:rsidRPr="0062101A">
        <w:rPr>
          <w:b/>
          <w:i/>
          <w:color w:val="auto"/>
          <w:szCs w:val="24"/>
        </w:rPr>
        <w:t xml:space="preserve">Действия: </w:t>
      </w:r>
      <w:r w:rsidRPr="0062101A">
        <w:rPr>
          <w:color w:val="auto"/>
          <w:szCs w:val="24"/>
        </w:rPr>
        <w:t>применение принципов</w:t>
      </w:r>
      <w:r w:rsidRPr="0062101A">
        <w:rPr>
          <w:b/>
          <w:i/>
          <w:color w:val="auto"/>
          <w:szCs w:val="24"/>
        </w:rPr>
        <w:t xml:space="preserve"> </w:t>
      </w:r>
      <w:r w:rsidRPr="0062101A">
        <w:rPr>
          <w:color w:val="auto"/>
          <w:szCs w:val="24"/>
        </w:rPr>
        <w:t xml:space="preserve"> экономического анализа и основ организации разработки и реализации проектов и стратегического планирования в агроинженерии.</w:t>
      </w:r>
    </w:p>
    <w:p w14:paraId="54C83E30" w14:textId="77777777" w:rsidR="00314D3A" w:rsidRPr="0062101A" w:rsidRDefault="00314D3A" w:rsidP="00314D3A">
      <w:pPr>
        <w:jc w:val="both"/>
        <w:rPr>
          <w:color w:val="auto"/>
          <w:szCs w:val="24"/>
        </w:rPr>
      </w:pPr>
      <w:r w:rsidRPr="0062101A">
        <w:rPr>
          <w:b/>
          <w:color w:val="auto"/>
          <w:szCs w:val="24"/>
        </w:rPr>
        <w:t>ОПК-5.3:</w:t>
      </w:r>
      <w:r w:rsidRPr="0062101A">
        <w:rPr>
          <w:color w:val="auto"/>
          <w:szCs w:val="24"/>
        </w:rPr>
        <w:t xml:space="preserve"> Разрабатывает предложения по повышению эффективности проекта в агроинженерии.</w:t>
      </w:r>
    </w:p>
    <w:p w14:paraId="2106A13D" w14:textId="77777777" w:rsidR="00314D3A" w:rsidRPr="0062101A" w:rsidRDefault="00314D3A" w:rsidP="00314D3A">
      <w:pPr>
        <w:jc w:val="both"/>
        <w:rPr>
          <w:color w:val="auto"/>
          <w:szCs w:val="24"/>
        </w:rPr>
      </w:pPr>
      <w:r w:rsidRPr="0062101A">
        <w:rPr>
          <w:b/>
          <w:i/>
          <w:color w:val="auto"/>
          <w:szCs w:val="24"/>
        </w:rPr>
        <w:t>Знания</w:t>
      </w:r>
      <w:r w:rsidRPr="0062101A">
        <w:rPr>
          <w:color w:val="auto"/>
          <w:szCs w:val="24"/>
        </w:rPr>
        <w:t>: способов  повышения эффективности инвестиционного проекта в агроинженерии;</w:t>
      </w:r>
    </w:p>
    <w:p w14:paraId="166466EC" w14:textId="77777777" w:rsidR="00314D3A" w:rsidRPr="0062101A" w:rsidRDefault="00314D3A" w:rsidP="00314D3A">
      <w:pPr>
        <w:jc w:val="both"/>
        <w:rPr>
          <w:color w:val="auto"/>
          <w:szCs w:val="24"/>
        </w:rPr>
      </w:pPr>
      <w:r w:rsidRPr="0062101A">
        <w:rPr>
          <w:b/>
          <w:i/>
          <w:color w:val="auto"/>
          <w:szCs w:val="24"/>
        </w:rPr>
        <w:t>Умения, навыки</w:t>
      </w:r>
      <w:r w:rsidRPr="0062101A">
        <w:rPr>
          <w:color w:val="auto"/>
          <w:szCs w:val="24"/>
        </w:rPr>
        <w:t>: осуществлять подготовку технико-экономического обоснования инвестиционных проектов;  применять простые и дисконтированные методы оценки экономической эффективности проекта;  учитывать организационные и макроэкономические факторы при принятии инвестиционных решений;</w:t>
      </w:r>
    </w:p>
    <w:p w14:paraId="24CD2355" w14:textId="77777777" w:rsidR="00314D3A" w:rsidRPr="0062101A" w:rsidRDefault="00314D3A" w:rsidP="00314D3A">
      <w:pPr>
        <w:jc w:val="both"/>
        <w:rPr>
          <w:color w:val="auto"/>
          <w:szCs w:val="24"/>
        </w:rPr>
      </w:pPr>
      <w:r w:rsidRPr="0062101A">
        <w:rPr>
          <w:b/>
          <w:i/>
          <w:color w:val="auto"/>
          <w:szCs w:val="24"/>
        </w:rPr>
        <w:t xml:space="preserve">Действия: </w:t>
      </w:r>
      <w:r w:rsidRPr="0062101A">
        <w:rPr>
          <w:color w:val="auto"/>
          <w:szCs w:val="24"/>
        </w:rPr>
        <w:t>применения</w:t>
      </w:r>
      <w:r w:rsidRPr="0062101A">
        <w:rPr>
          <w:b/>
          <w:i/>
          <w:color w:val="auto"/>
          <w:szCs w:val="24"/>
        </w:rPr>
        <w:t xml:space="preserve"> </w:t>
      </w:r>
      <w:r w:rsidRPr="0062101A">
        <w:rPr>
          <w:color w:val="auto"/>
          <w:szCs w:val="24"/>
        </w:rPr>
        <w:t xml:space="preserve"> методики оценки эффективности инвестиционных проектов; методов снижения инвестиционных рисков; принятия инвестиционных решений.</w:t>
      </w:r>
      <w:r w:rsidRPr="0062101A">
        <w:rPr>
          <w:color w:val="auto"/>
          <w:szCs w:val="24"/>
        </w:rPr>
        <w:cr/>
      </w:r>
    </w:p>
    <w:p w14:paraId="6CD1452C" w14:textId="3B9BBB5F" w:rsidR="00314D3A" w:rsidRPr="0062101A" w:rsidRDefault="00314D3A" w:rsidP="0062101A">
      <w:pPr>
        <w:pStyle w:val="a5"/>
        <w:numPr>
          <w:ilvl w:val="0"/>
          <w:numId w:val="36"/>
        </w:numPr>
        <w:shd w:val="clear" w:color="auto" w:fill="FFFFFF"/>
        <w:spacing w:afterAutospacing="1"/>
        <w:ind w:right="75"/>
        <w:jc w:val="center"/>
        <w:rPr>
          <w:b/>
          <w:i/>
          <w:color w:val="auto"/>
          <w:szCs w:val="24"/>
          <w:lang w:eastAsia="en-US"/>
        </w:rPr>
      </w:pPr>
      <w:r w:rsidRPr="0062101A">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314D3A" w:rsidRPr="0062101A" w14:paraId="451C5444" w14:textId="77777777" w:rsidTr="00314D3A">
        <w:tc>
          <w:tcPr>
            <w:tcW w:w="2235" w:type="dxa"/>
            <w:shd w:val="clear" w:color="auto" w:fill="auto"/>
          </w:tcPr>
          <w:p w14:paraId="3357AC43" w14:textId="77777777" w:rsidR="00314D3A" w:rsidRPr="0062101A" w:rsidRDefault="00314D3A" w:rsidP="00314D3A">
            <w:pPr>
              <w:jc w:val="center"/>
              <w:rPr>
                <w:bCs/>
                <w:color w:val="auto"/>
                <w:szCs w:val="24"/>
              </w:rPr>
            </w:pPr>
            <w:r w:rsidRPr="0062101A">
              <w:rPr>
                <w:bCs/>
                <w:color w:val="auto"/>
                <w:szCs w:val="24"/>
              </w:rPr>
              <w:t>Тип заданий</w:t>
            </w:r>
          </w:p>
        </w:tc>
        <w:tc>
          <w:tcPr>
            <w:tcW w:w="4457" w:type="dxa"/>
          </w:tcPr>
          <w:p w14:paraId="457842CF" w14:textId="77777777" w:rsidR="00314D3A" w:rsidRPr="0062101A" w:rsidRDefault="00314D3A" w:rsidP="00314D3A">
            <w:pPr>
              <w:rPr>
                <w:bCs/>
                <w:color w:val="auto"/>
                <w:szCs w:val="24"/>
              </w:rPr>
            </w:pPr>
            <w:r w:rsidRPr="0062101A">
              <w:rPr>
                <w:bCs/>
                <w:color w:val="auto"/>
                <w:szCs w:val="24"/>
              </w:rPr>
              <w:t>Указания по оцениванию</w:t>
            </w:r>
          </w:p>
          <w:p w14:paraId="31A7C914" w14:textId="77777777" w:rsidR="00314D3A" w:rsidRPr="0062101A" w:rsidRDefault="00314D3A" w:rsidP="00314D3A">
            <w:pPr>
              <w:rPr>
                <w:bCs/>
                <w:color w:val="auto"/>
                <w:szCs w:val="24"/>
              </w:rPr>
            </w:pPr>
            <w:r w:rsidRPr="0062101A">
              <w:rPr>
                <w:bCs/>
                <w:color w:val="auto"/>
                <w:szCs w:val="24"/>
              </w:rPr>
              <w:t>для каждого типа заданий</w:t>
            </w:r>
          </w:p>
        </w:tc>
        <w:tc>
          <w:tcPr>
            <w:tcW w:w="2879" w:type="dxa"/>
          </w:tcPr>
          <w:p w14:paraId="0CD9E1DB" w14:textId="77777777" w:rsidR="00314D3A" w:rsidRPr="0062101A" w:rsidRDefault="00314D3A" w:rsidP="00314D3A">
            <w:pPr>
              <w:jc w:val="center"/>
              <w:rPr>
                <w:bCs/>
                <w:color w:val="auto"/>
                <w:szCs w:val="24"/>
              </w:rPr>
            </w:pPr>
            <w:r w:rsidRPr="0062101A">
              <w:rPr>
                <w:bCs/>
                <w:color w:val="auto"/>
                <w:szCs w:val="24"/>
              </w:rPr>
              <w:t>Результат оценивания</w:t>
            </w:r>
          </w:p>
          <w:p w14:paraId="1DBA3D04" w14:textId="77777777" w:rsidR="00314D3A" w:rsidRPr="0062101A" w:rsidRDefault="00314D3A" w:rsidP="00314D3A">
            <w:pPr>
              <w:jc w:val="center"/>
              <w:rPr>
                <w:bCs/>
                <w:color w:val="auto"/>
                <w:szCs w:val="24"/>
              </w:rPr>
            </w:pPr>
            <w:r w:rsidRPr="0062101A">
              <w:rPr>
                <w:bCs/>
                <w:color w:val="auto"/>
                <w:szCs w:val="24"/>
              </w:rPr>
              <w:t>(баллы, полученные за выполнение задания/характеристика</w:t>
            </w:r>
          </w:p>
          <w:p w14:paraId="0CC38D9C" w14:textId="77777777" w:rsidR="00314D3A" w:rsidRPr="0062101A" w:rsidRDefault="00314D3A" w:rsidP="00314D3A">
            <w:pPr>
              <w:jc w:val="center"/>
              <w:rPr>
                <w:bCs/>
                <w:color w:val="auto"/>
                <w:szCs w:val="24"/>
              </w:rPr>
            </w:pPr>
            <w:r w:rsidRPr="0062101A">
              <w:rPr>
                <w:bCs/>
                <w:color w:val="auto"/>
                <w:szCs w:val="24"/>
              </w:rPr>
              <w:t>правильности ответа)</w:t>
            </w:r>
          </w:p>
        </w:tc>
      </w:tr>
      <w:tr w:rsidR="00314D3A" w:rsidRPr="0062101A" w14:paraId="14FE1D4D" w14:textId="77777777" w:rsidTr="00314D3A">
        <w:tc>
          <w:tcPr>
            <w:tcW w:w="2235" w:type="dxa"/>
            <w:shd w:val="clear" w:color="auto" w:fill="auto"/>
          </w:tcPr>
          <w:p w14:paraId="6AD99030" w14:textId="77777777" w:rsidR="00314D3A" w:rsidRPr="0062101A" w:rsidRDefault="00314D3A" w:rsidP="00314D3A">
            <w:pPr>
              <w:rPr>
                <w:color w:val="auto"/>
                <w:sz w:val="20"/>
              </w:rPr>
            </w:pPr>
            <w:r w:rsidRPr="0062101A">
              <w:rPr>
                <w:bCs/>
                <w:color w:val="auto"/>
                <w:sz w:val="20"/>
              </w:rPr>
              <w:t>Задание с выбором правильного ответа</w:t>
            </w:r>
          </w:p>
        </w:tc>
        <w:tc>
          <w:tcPr>
            <w:tcW w:w="4457" w:type="dxa"/>
            <w:shd w:val="clear" w:color="auto" w:fill="auto"/>
          </w:tcPr>
          <w:p w14:paraId="377D7953" w14:textId="77777777" w:rsidR="00314D3A" w:rsidRPr="0062101A" w:rsidRDefault="00314D3A" w:rsidP="00314D3A">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63A4309A" w14:textId="77777777" w:rsidR="00314D3A" w:rsidRPr="0062101A" w:rsidRDefault="00314D3A" w:rsidP="00314D3A">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2CE980C7" w14:textId="77777777" w:rsidR="00314D3A" w:rsidRPr="0062101A" w:rsidRDefault="00314D3A" w:rsidP="00314D3A">
            <w:pPr>
              <w:rPr>
                <w:color w:val="auto"/>
                <w:sz w:val="20"/>
              </w:rPr>
            </w:pPr>
            <w:r w:rsidRPr="0062101A">
              <w:rPr>
                <w:color w:val="auto"/>
                <w:sz w:val="20"/>
              </w:rPr>
              <w:t>Либо указывается «верно»/ «неверно»</w:t>
            </w:r>
          </w:p>
        </w:tc>
      </w:tr>
      <w:tr w:rsidR="00314D3A" w:rsidRPr="0062101A" w14:paraId="136AA930" w14:textId="77777777" w:rsidTr="00314D3A">
        <w:tc>
          <w:tcPr>
            <w:tcW w:w="2235" w:type="dxa"/>
            <w:shd w:val="clear" w:color="auto" w:fill="auto"/>
          </w:tcPr>
          <w:p w14:paraId="73B6BFA1" w14:textId="77777777" w:rsidR="00314D3A" w:rsidRPr="0062101A" w:rsidRDefault="00314D3A" w:rsidP="00314D3A">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44E26738" w14:textId="77777777" w:rsidR="00314D3A" w:rsidRPr="0062101A" w:rsidRDefault="00314D3A" w:rsidP="00314D3A">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3C9EA031" w14:textId="77777777" w:rsidR="00314D3A" w:rsidRPr="0062101A" w:rsidRDefault="00314D3A" w:rsidP="00314D3A">
            <w:pPr>
              <w:rPr>
                <w:color w:val="auto"/>
                <w:sz w:val="20"/>
              </w:rPr>
            </w:pPr>
            <w:r w:rsidRPr="0062101A">
              <w:rPr>
                <w:color w:val="auto"/>
                <w:sz w:val="20"/>
              </w:rPr>
              <w:t>Полное совпадение с верным ответом оценивается 1 баллом;</w:t>
            </w:r>
          </w:p>
          <w:p w14:paraId="2C745144" w14:textId="77777777" w:rsidR="00314D3A" w:rsidRPr="0062101A" w:rsidRDefault="00314D3A" w:rsidP="00314D3A">
            <w:pPr>
              <w:rPr>
                <w:color w:val="auto"/>
                <w:sz w:val="20"/>
              </w:rPr>
            </w:pPr>
            <w:r w:rsidRPr="0062101A">
              <w:rPr>
                <w:color w:val="auto"/>
                <w:sz w:val="20"/>
              </w:rPr>
              <w:t>если допущены ошибки или ответ отсутствует – 0 баллов.</w:t>
            </w:r>
          </w:p>
          <w:p w14:paraId="055E72E7" w14:textId="77777777" w:rsidR="00314D3A" w:rsidRPr="0062101A" w:rsidRDefault="00314D3A" w:rsidP="00314D3A">
            <w:pPr>
              <w:rPr>
                <w:color w:val="auto"/>
                <w:sz w:val="20"/>
              </w:rPr>
            </w:pPr>
            <w:r w:rsidRPr="0062101A">
              <w:rPr>
                <w:color w:val="auto"/>
                <w:sz w:val="20"/>
              </w:rPr>
              <w:t>Либо указывается «верно»/«неверно».</w:t>
            </w:r>
          </w:p>
        </w:tc>
      </w:tr>
      <w:tr w:rsidR="00314D3A" w:rsidRPr="0062101A" w14:paraId="5FEDCEE5" w14:textId="77777777" w:rsidTr="00314D3A">
        <w:tc>
          <w:tcPr>
            <w:tcW w:w="2235" w:type="dxa"/>
            <w:shd w:val="clear" w:color="auto" w:fill="auto"/>
          </w:tcPr>
          <w:p w14:paraId="7DE962C9" w14:textId="77777777" w:rsidR="00314D3A" w:rsidRPr="0062101A" w:rsidRDefault="00314D3A" w:rsidP="00314D3A">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7D7FBCBD" w14:textId="77777777" w:rsidR="00314D3A" w:rsidRPr="0062101A" w:rsidRDefault="00314D3A" w:rsidP="00314D3A">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2878AB74" w14:textId="77777777" w:rsidR="00314D3A" w:rsidRPr="0062101A" w:rsidRDefault="00314D3A" w:rsidP="00314D3A">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3856404E" w14:textId="77777777" w:rsidR="00314D3A" w:rsidRPr="0062101A" w:rsidRDefault="00314D3A" w:rsidP="00314D3A">
            <w:pPr>
              <w:rPr>
                <w:color w:val="auto"/>
                <w:sz w:val="20"/>
              </w:rPr>
            </w:pPr>
            <w:r w:rsidRPr="0062101A">
              <w:rPr>
                <w:color w:val="auto"/>
                <w:sz w:val="20"/>
              </w:rPr>
              <w:t>Либо указывается «верно»/ «неверно»</w:t>
            </w:r>
          </w:p>
        </w:tc>
      </w:tr>
      <w:tr w:rsidR="00314D3A" w:rsidRPr="0062101A" w14:paraId="75B9A3C5" w14:textId="77777777" w:rsidTr="00314D3A">
        <w:tc>
          <w:tcPr>
            <w:tcW w:w="2235" w:type="dxa"/>
            <w:shd w:val="clear" w:color="auto" w:fill="auto"/>
          </w:tcPr>
          <w:p w14:paraId="412709DF" w14:textId="77777777" w:rsidR="00314D3A" w:rsidRPr="0062101A" w:rsidRDefault="00314D3A" w:rsidP="00314D3A">
            <w:pPr>
              <w:rPr>
                <w:bCs/>
                <w:color w:val="auto"/>
                <w:sz w:val="20"/>
              </w:rPr>
            </w:pPr>
            <w:r w:rsidRPr="0062101A">
              <w:rPr>
                <w:bCs/>
                <w:color w:val="auto"/>
                <w:sz w:val="20"/>
              </w:rPr>
              <w:t xml:space="preserve">Задание открытого типа </w:t>
            </w:r>
          </w:p>
        </w:tc>
        <w:tc>
          <w:tcPr>
            <w:tcW w:w="4457" w:type="dxa"/>
            <w:shd w:val="clear" w:color="auto" w:fill="auto"/>
          </w:tcPr>
          <w:p w14:paraId="11B29252" w14:textId="77777777" w:rsidR="00314D3A" w:rsidRPr="0062101A" w:rsidRDefault="00314D3A" w:rsidP="00314D3A">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0AA41342" w14:textId="77777777" w:rsidR="00314D3A" w:rsidRPr="0062101A" w:rsidRDefault="00314D3A" w:rsidP="00314D3A">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538378AF" w14:textId="77777777" w:rsidR="00314D3A" w:rsidRPr="0062101A" w:rsidRDefault="00314D3A" w:rsidP="00314D3A">
            <w:pPr>
              <w:rPr>
                <w:color w:val="auto"/>
                <w:sz w:val="20"/>
              </w:rPr>
            </w:pPr>
            <w:r w:rsidRPr="0062101A">
              <w:rPr>
                <w:color w:val="auto"/>
                <w:sz w:val="20"/>
              </w:rPr>
              <w:lastRenderedPageBreak/>
              <w:t>Либо указывается «верно»/«неверно».</w:t>
            </w:r>
          </w:p>
        </w:tc>
      </w:tr>
      <w:tr w:rsidR="00314D3A" w:rsidRPr="0062101A" w14:paraId="35B53F92" w14:textId="77777777" w:rsidTr="00314D3A">
        <w:tc>
          <w:tcPr>
            <w:tcW w:w="2235" w:type="dxa"/>
            <w:shd w:val="clear" w:color="auto" w:fill="auto"/>
          </w:tcPr>
          <w:p w14:paraId="6DCCA05E" w14:textId="77777777" w:rsidR="00314D3A" w:rsidRPr="0062101A" w:rsidRDefault="00314D3A" w:rsidP="00314D3A">
            <w:pPr>
              <w:rPr>
                <w:color w:val="auto"/>
                <w:sz w:val="20"/>
              </w:rPr>
            </w:pPr>
            <w:r w:rsidRPr="0062101A">
              <w:rPr>
                <w:bCs/>
                <w:color w:val="auto"/>
                <w:sz w:val="20"/>
              </w:rPr>
              <w:lastRenderedPageBreak/>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5E313440" w14:textId="77777777" w:rsidR="00314D3A" w:rsidRPr="0062101A" w:rsidRDefault="00314D3A" w:rsidP="00314D3A">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20AE7011" w14:textId="77777777" w:rsidR="00314D3A" w:rsidRPr="0062101A" w:rsidRDefault="00314D3A" w:rsidP="00314D3A">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5F0DF678" w14:textId="77777777" w:rsidR="00314D3A" w:rsidRPr="0062101A" w:rsidRDefault="00314D3A" w:rsidP="00314D3A">
            <w:pPr>
              <w:rPr>
                <w:color w:val="auto"/>
                <w:sz w:val="20"/>
              </w:rPr>
            </w:pPr>
            <w:r w:rsidRPr="0062101A">
              <w:rPr>
                <w:color w:val="auto"/>
                <w:sz w:val="20"/>
              </w:rPr>
              <w:t>Либо указывается «верно»/«неверно».</w:t>
            </w:r>
          </w:p>
        </w:tc>
      </w:tr>
    </w:tbl>
    <w:p w14:paraId="0554A60D" w14:textId="77777777" w:rsidR="00314D3A" w:rsidRPr="0062101A" w:rsidRDefault="00314D3A" w:rsidP="00314D3A">
      <w:pPr>
        <w:jc w:val="center"/>
        <w:rPr>
          <w:b/>
          <w:color w:val="auto"/>
          <w:szCs w:val="24"/>
        </w:rPr>
      </w:pPr>
    </w:p>
    <w:p w14:paraId="1B72E451" w14:textId="74A96BF8" w:rsidR="00314D3A" w:rsidRPr="0062101A" w:rsidRDefault="00314D3A" w:rsidP="0062101A">
      <w:pPr>
        <w:pStyle w:val="a5"/>
        <w:numPr>
          <w:ilvl w:val="0"/>
          <w:numId w:val="36"/>
        </w:numPr>
        <w:jc w:val="center"/>
        <w:rPr>
          <w:b/>
          <w:i/>
          <w:color w:val="auto"/>
          <w:szCs w:val="24"/>
        </w:rPr>
      </w:pPr>
      <w:r w:rsidRPr="0062101A">
        <w:rPr>
          <w:b/>
          <w:i/>
          <w:color w:val="auto"/>
          <w:szCs w:val="24"/>
        </w:rPr>
        <w:t>Уровни сложности оценочных материалов</w:t>
      </w:r>
    </w:p>
    <w:p w14:paraId="21ADB59E" w14:textId="77777777" w:rsidR="00314D3A" w:rsidRPr="0062101A" w:rsidRDefault="00314D3A" w:rsidP="00314D3A">
      <w:pPr>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314D3A" w:rsidRPr="0062101A" w14:paraId="2B18140E" w14:textId="77777777" w:rsidTr="00314D3A">
        <w:tc>
          <w:tcPr>
            <w:tcW w:w="1822" w:type="dxa"/>
            <w:shd w:val="clear" w:color="auto" w:fill="auto"/>
          </w:tcPr>
          <w:p w14:paraId="201D3F19" w14:textId="77777777" w:rsidR="00314D3A" w:rsidRPr="0062101A" w:rsidRDefault="00314D3A" w:rsidP="00314D3A">
            <w:pPr>
              <w:jc w:val="center"/>
              <w:rPr>
                <w:bCs/>
                <w:color w:val="auto"/>
                <w:sz w:val="20"/>
              </w:rPr>
            </w:pPr>
            <w:r w:rsidRPr="0062101A">
              <w:rPr>
                <w:bCs/>
                <w:color w:val="auto"/>
                <w:sz w:val="20"/>
              </w:rPr>
              <w:t>Наименование</w:t>
            </w:r>
          </w:p>
        </w:tc>
        <w:tc>
          <w:tcPr>
            <w:tcW w:w="5657" w:type="dxa"/>
            <w:shd w:val="clear" w:color="auto" w:fill="auto"/>
          </w:tcPr>
          <w:p w14:paraId="1D0A6D9D" w14:textId="77777777" w:rsidR="00314D3A" w:rsidRPr="0062101A" w:rsidRDefault="00314D3A" w:rsidP="00314D3A">
            <w:pPr>
              <w:jc w:val="center"/>
              <w:rPr>
                <w:bCs/>
                <w:color w:val="auto"/>
                <w:sz w:val="20"/>
              </w:rPr>
            </w:pPr>
            <w:r w:rsidRPr="0062101A">
              <w:rPr>
                <w:bCs/>
                <w:color w:val="auto"/>
                <w:sz w:val="20"/>
              </w:rPr>
              <w:t>Характеристика</w:t>
            </w:r>
          </w:p>
        </w:tc>
        <w:tc>
          <w:tcPr>
            <w:tcW w:w="2092" w:type="dxa"/>
            <w:shd w:val="clear" w:color="auto" w:fill="auto"/>
          </w:tcPr>
          <w:p w14:paraId="341BD71C" w14:textId="77777777" w:rsidR="00314D3A" w:rsidRPr="0062101A" w:rsidRDefault="00314D3A" w:rsidP="00314D3A">
            <w:pPr>
              <w:jc w:val="center"/>
              <w:rPr>
                <w:bCs/>
                <w:color w:val="auto"/>
                <w:sz w:val="20"/>
              </w:rPr>
            </w:pPr>
            <w:r w:rsidRPr="0062101A">
              <w:rPr>
                <w:bCs/>
                <w:color w:val="auto"/>
                <w:sz w:val="20"/>
              </w:rPr>
              <w:t>Время выполнения</w:t>
            </w:r>
          </w:p>
        </w:tc>
      </w:tr>
      <w:tr w:rsidR="00314D3A" w:rsidRPr="0062101A" w14:paraId="39582774" w14:textId="77777777" w:rsidTr="00314D3A">
        <w:tc>
          <w:tcPr>
            <w:tcW w:w="1822" w:type="dxa"/>
            <w:shd w:val="clear" w:color="auto" w:fill="auto"/>
          </w:tcPr>
          <w:p w14:paraId="55C6307B" w14:textId="77777777" w:rsidR="00314D3A" w:rsidRPr="0062101A" w:rsidRDefault="00314D3A" w:rsidP="00314D3A">
            <w:pPr>
              <w:rPr>
                <w:bCs/>
                <w:color w:val="auto"/>
                <w:sz w:val="20"/>
              </w:rPr>
            </w:pPr>
            <w:r w:rsidRPr="0062101A">
              <w:rPr>
                <w:bCs/>
                <w:color w:val="auto"/>
                <w:sz w:val="20"/>
              </w:rPr>
              <w:t>Базовый</w:t>
            </w:r>
          </w:p>
        </w:tc>
        <w:tc>
          <w:tcPr>
            <w:tcW w:w="5657" w:type="dxa"/>
            <w:shd w:val="clear" w:color="auto" w:fill="auto"/>
          </w:tcPr>
          <w:p w14:paraId="2F3EBEE5" w14:textId="77777777" w:rsidR="00314D3A" w:rsidRPr="0062101A" w:rsidRDefault="00314D3A" w:rsidP="00314D3A">
            <w:pPr>
              <w:rPr>
                <w:bCs/>
                <w:color w:val="auto"/>
                <w:sz w:val="20"/>
              </w:rPr>
            </w:pPr>
            <w:r w:rsidRPr="0062101A">
              <w:rPr>
                <w:bCs/>
                <w:color w:val="auto"/>
                <w:sz w:val="20"/>
              </w:rPr>
              <w:t xml:space="preserve">Воспроизведение, терминология, факты, параметры, теории, принципы. </w:t>
            </w:r>
          </w:p>
          <w:p w14:paraId="152E135D" w14:textId="77777777" w:rsidR="00314D3A" w:rsidRPr="0062101A" w:rsidRDefault="00314D3A" w:rsidP="00314D3A">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23A984CB" w14:textId="77777777" w:rsidR="00314D3A" w:rsidRPr="0062101A" w:rsidRDefault="00314D3A" w:rsidP="00314D3A">
            <w:pPr>
              <w:rPr>
                <w:bCs/>
                <w:color w:val="auto"/>
                <w:sz w:val="20"/>
              </w:rPr>
            </w:pPr>
            <w:r w:rsidRPr="0062101A">
              <w:rPr>
                <w:bCs/>
                <w:color w:val="auto"/>
                <w:sz w:val="20"/>
              </w:rPr>
              <w:t>1-3 мин.</w:t>
            </w:r>
          </w:p>
        </w:tc>
      </w:tr>
      <w:tr w:rsidR="00314D3A" w:rsidRPr="0062101A" w14:paraId="079C2D84" w14:textId="77777777" w:rsidTr="00314D3A">
        <w:tc>
          <w:tcPr>
            <w:tcW w:w="1822" w:type="dxa"/>
            <w:shd w:val="clear" w:color="auto" w:fill="auto"/>
          </w:tcPr>
          <w:p w14:paraId="05EE6077" w14:textId="77777777" w:rsidR="00314D3A" w:rsidRPr="0062101A" w:rsidRDefault="00314D3A" w:rsidP="00314D3A">
            <w:pPr>
              <w:rPr>
                <w:bCs/>
                <w:color w:val="auto"/>
                <w:sz w:val="20"/>
              </w:rPr>
            </w:pPr>
            <w:r w:rsidRPr="0062101A">
              <w:rPr>
                <w:bCs/>
                <w:color w:val="auto"/>
                <w:sz w:val="20"/>
              </w:rPr>
              <w:t>Повышенный</w:t>
            </w:r>
          </w:p>
        </w:tc>
        <w:tc>
          <w:tcPr>
            <w:tcW w:w="5657" w:type="dxa"/>
            <w:shd w:val="clear" w:color="auto" w:fill="auto"/>
          </w:tcPr>
          <w:p w14:paraId="24F7681C" w14:textId="77777777" w:rsidR="00314D3A" w:rsidRPr="0062101A" w:rsidRDefault="00314D3A" w:rsidP="00314D3A">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4261BA76" w14:textId="77777777" w:rsidR="00314D3A" w:rsidRPr="0062101A" w:rsidRDefault="00314D3A" w:rsidP="00314D3A">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3A3B14DD" w14:textId="77777777" w:rsidR="00314D3A" w:rsidRPr="0062101A" w:rsidRDefault="00314D3A" w:rsidP="00314D3A">
            <w:pPr>
              <w:rPr>
                <w:bCs/>
                <w:color w:val="auto"/>
                <w:sz w:val="20"/>
              </w:rPr>
            </w:pPr>
            <w:r w:rsidRPr="0062101A">
              <w:rPr>
                <w:bCs/>
                <w:color w:val="auto"/>
                <w:sz w:val="20"/>
              </w:rPr>
              <w:t>3-5 мин.</w:t>
            </w:r>
          </w:p>
        </w:tc>
      </w:tr>
      <w:tr w:rsidR="00314D3A" w:rsidRPr="0062101A" w14:paraId="7D0227DF" w14:textId="77777777" w:rsidTr="00314D3A">
        <w:tc>
          <w:tcPr>
            <w:tcW w:w="1822" w:type="dxa"/>
            <w:shd w:val="clear" w:color="auto" w:fill="auto"/>
          </w:tcPr>
          <w:p w14:paraId="0D8AE285" w14:textId="77777777" w:rsidR="00314D3A" w:rsidRPr="0062101A" w:rsidRDefault="00314D3A" w:rsidP="00314D3A">
            <w:pPr>
              <w:rPr>
                <w:bCs/>
                <w:color w:val="auto"/>
                <w:sz w:val="20"/>
              </w:rPr>
            </w:pPr>
            <w:r w:rsidRPr="0062101A">
              <w:rPr>
                <w:bCs/>
                <w:color w:val="auto"/>
                <w:sz w:val="20"/>
              </w:rPr>
              <w:t>Высокий</w:t>
            </w:r>
          </w:p>
        </w:tc>
        <w:tc>
          <w:tcPr>
            <w:tcW w:w="5657" w:type="dxa"/>
            <w:shd w:val="clear" w:color="auto" w:fill="auto"/>
          </w:tcPr>
          <w:p w14:paraId="2420B952" w14:textId="77777777" w:rsidR="00314D3A" w:rsidRPr="0062101A" w:rsidRDefault="00314D3A" w:rsidP="00314D3A">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167250B0" w14:textId="77777777" w:rsidR="00314D3A" w:rsidRPr="0062101A" w:rsidRDefault="00314D3A" w:rsidP="00314D3A">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3A8E37DF" w14:textId="77777777" w:rsidR="00314D3A" w:rsidRPr="0062101A" w:rsidRDefault="00314D3A" w:rsidP="00314D3A">
            <w:pPr>
              <w:rPr>
                <w:bCs/>
                <w:color w:val="auto"/>
                <w:sz w:val="20"/>
              </w:rPr>
            </w:pPr>
            <w:r w:rsidRPr="0062101A">
              <w:rPr>
                <w:bCs/>
                <w:color w:val="auto"/>
                <w:sz w:val="20"/>
              </w:rPr>
              <w:t>5-10 мин.</w:t>
            </w:r>
          </w:p>
        </w:tc>
      </w:tr>
    </w:tbl>
    <w:p w14:paraId="56C08940" w14:textId="77777777" w:rsidR="00314D3A" w:rsidRPr="0062101A" w:rsidRDefault="00314D3A" w:rsidP="00314D3A">
      <w:pPr>
        <w:jc w:val="center"/>
        <w:rPr>
          <w:b/>
          <w:color w:val="auto"/>
          <w:szCs w:val="24"/>
        </w:rPr>
      </w:pPr>
    </w:p>
    <w:p w14:paraId="335E442D" w14:textId="77777777" w:rsidR="00314D3A" w:rsidRPr="0062101A" w:rsidRDefault="00314D3A" w:rsidP="0062101A">
      <w:pPr>
        <w:numPr>
          <w:ilvl w:val="0"/>
          <w:numId w:val="36"/>
        </w:numPr>
        <w:jc w:val="center"/>
        <w:rPr>
          <w:b/>
          <w:i/>
          <w:iCs/>
          <w:color w:val="auto"/>
          <w:szCs w:val="24"/>
        </w:rPr>
      </w:pPr>
      <w:r w:rsidRPr="0062101A">
        <w:rPr>
          <w:b/>
          <w:i/>
          <w:iCs/>
          <w:color w:val="auto"/>
          <w:szCs w:val="24"/>
        </w:rPr>
        <w:t>Сценарии выполнения тестовых заданий.</w:t>
      </w:r>
    </w:p>
    <w:p w14:paraId="426A49B7" w14:textId="77777777" w:rsidR="00314D3A" w:rsidRPr="0062101A" w:rsidRDefault="00314D3A" w:rsidP="00314D3A">
      <w:pPr>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314D3A" w:rsidRPr="0062101A" w14:paraId="4C7FE1D9" w14:textId="77777777" w:rsidTr="00314D3A">
        <w:tc>
          <w:tcPr>
            <w:tcW w:w="3119" w:type="dxa"/>
            <w:shd w:val="clear" w:color="auto" w:fill="auto"/>
          </w:tcPr>
          <w:p w14:paraId="029AC362" w14:textId="77777777" w:rsidR="00314D3A" w:rsidRPr="0062101A" w:rsidRDefault="00314D3A" w:rsidP="00314D3A">
            <w:pPr>
              <w:rPr>
                <w:bCs/>
                <w:color w:val="auto"/>
                <w:sz w:val="20"/>
              </w:rPr>
            </w:pPr>
            <w:r w:rsidRPr="0062101A">
              <w:rPr>
                <w:bCs/>
                <w:color w:val="auto"/>
                <w:sz w:val="20"/>
              </w:rPr>
              <w:t>Тип задания</w:t>
            </w:r>
          </w:p>
        </w:tc>
        <w:tc>
          <w:tcPr>
            <w:tcW w:w="6486" w:type="dxa"/>
            <w:shd w:val="clear" w:color="auto" w:fill="auto"/>
          </w:tcPr>
          <w:p w14:paraId="0646282C" w14:textId="77777777" w:rsidR="00314D3A" w:rsidRPr="0062101A" w:rsidRDefault="00314D3A" w:rsidP="00314D3A">
            <w:pPr>
              <w:rPr>
                <w:bCs/>
                <w:color w:val="auto"/>
                <w:sz w:val="20"/>
              </w:rPr>
            </w:pPr>
            <w:r w:rsidRPr="0062101A">
              <w:rPr>
                <w:bCs/>
                <w:color w:val="auto"/>
                <w:sz w:val="20"/>
              </w:rPr>
              <w:t>Последовательность действий при выполнении задания</w:t>
            </w:r>
          </w:p>
        </w:tc>
      </w:tr>
      <w:tr w:rsidR="00314D3A" w:rsidRPr="0062101A" w14:paraId="2CB51C92" w14:textId="77777777" w:rsidTr="00314D3A">
        <w:tc>
          <w:tcPr>
            <w:tcW w:w="3119" w:type="dxa"/>
            <w:shd w:val="clear" w:color="auto" w:fill="auto"/>
          </w:tcPr>
          <w:p w14:paraId="610825B3" w14:textId="77777777" w:rsidR="00314D3A" w:rsidRPr="0062101A" w:rsidRDefault="00314D3A" w:rsidP="00314D3A">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109B39D1" w14:textId="77777777" w:rsidR="00314D3A" w:rsidRPr="0062101A" w:rsidRDefault="00314D3A" w:rsidP="00314D3A">
            <w:pPr>
              <w:rPr>
                <w:bCs/>
                <w:color w:val="auto"/>
                <w:sz w:val="20"/>
              </w:rPr>
            </w:pPr>
            <w:r w:rsidRPr="0062101A">
              <w:rPr>
                <w:bCs/>
                <w:color w:val="auto"/>
                <w:sz w:val="20"/>
              </w:rPr>
              <w:t>1. Внимательно прочитать текст задания.</w:t>
            </w:r>
          </w:p>
          <w:p w14:paraId="2E05CF15" w14:textId="77777777" w:rsidR="00314D3A" w:rsidRPr="0062101A" w:rsidRDefault="00314D3A" w:rsidP="00314D3A">
            <w:pPr>
              <w:rPr>
                <w:bCs/>
                <w:color w:val="auto"/>
                <w:sz w:val="20"/>
              </w:rPr>
            </w:pPr>
            <w:r w:rsidRPr="0062101A">
              <w:rPr>
                <w:bCs/>
                <w:color w:val="auto"/>
                <w:sz w:val="20"/>
              </w:rPr>
              <w:t>2. Внимательно прочитать список предполагаемых ответов.</w:t>
            </w:r>
          </w:p>
          <w:p w14:paraId="2FE62F66" w14:textId="77777777" w:rsidR="00314D3A" w:rsidRPr="0062101A" w:rsidRDefault="00314D3A" w:rsidP="00314D3A">
            <w:pPr>
              <w:rPr>
                <w:bCs/>
                <w:color w:val="auto"/>
                <w:sz w:val="20"/>
              </w:rPr>
            </w:pPr>
            <w:r w:rsidRPr="0062101A">
              <w:rPr>
                <w:bCs/>
                <w:color w:val="auto"/>
                <w:sz w:val="20"/>
              </w:rPr>
              <w:t>3. Записать ответ.</w:t>
            </w:r>
          </w:p>
        </w:tc>
      </w:tr>
      <w:tr w:rsidR="00314D3A" w:rsidRPr="0062101A" w14:paraId="753CF42E" w14:textId="77777777" w:rsidTr="00314D3A">
        <w:tc>
          <w:tcPr>
            <w:tcW w:w="3119" w:type="dxa"/>
            <w:shd w:val="clear" w:color="auto" w:fill="auto"/>
          </w:tcPr>
          <w:p w14:paraId="3B15CF93" w14:textId="77777777" w:rsidR="00314D3A" w:rsidRPr="0062101A" w:rsidRDefault="00314D3A" w:rsidP="00314D3A">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4EC91FA1" w14:textId="77777777" w:rsidR="00314D3A" w:rsidRPr="0062101A" w:rsidRDefault="00314D3A" w:rsidP="00314D3A">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14CF4C8A" w14:textId="77777777" w:rsidR="00314D3A" w:rsidRPr="0062101A" w:rsidRDefault="00314D3A" w:rsidP="00314D3A">
            <w:pPr>
              <w:rPr>
                <w:bCs/>
                <w:color w:val="auto"/>
                <w:sz w:val="20"/>
              </w:rPr>
            </w:pPr>
            <w:r w:rsidRPr="0062101A">
              <w:rPr>
                <w:bCs/>
                <w:color w:val="auto"/>
                <w:sz w:val="20"/>
              </w:rPr>
              <w:t>2. Внимательно прочитать предложенные варианты ответа.</w:t>
            </w:r>
          </w:p>
          <w:p w14:paraId="6FB816EF" w14:textId="77777777" w:rsidR="00314D3A" w:rsidRPr="0062101A" w:rsidRDefault="00314D3A" w:rsidP="00314D3A">
            <w:pPr>
              <w:rPr>
                <w:bCs/>
                <w:color w:val="auto"/>
                <w:sz w:val="20"/>
              </w:rPr>
            </w:pPr>
            <w:r w:rsidRPr="0062101A">
              <w:rPr>
                <w:bCs/>
                <w:color w:val="auto"/>
                <w:sz w:val="20"/>
              </w:rPr>
              <w:t>3. Построить верную последовательность из предложенных элементов.</w:t>
            </w:r>
          </w:p>
          <w:p w14:paraId="0454AFA3" w14:textId="77777777" w:rsidR="00314D3A" w:rsidRPr="0062101A" w:rsidRDefault="00314D3A" w:rsidP="00314D3A">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3FE2A767" w14:textId="77777777" w:rsidR="00314D3A" w:rsidRPr="0062101A" w:rsidRDefault="00314D3A" w:rsidP="00314D3A">
            <w:pPr>
              <w:rPr>
                <w:bCs/>
                <w:color w:val="auto"/>
                <w:sz w:val="20"/>
              </w:rPr>
            </w:pPr>
            <w:r w:rsidRPr="0062101A">
              <w:rPr>
                <w:bCs/>
                <w:color w:val="auto"/>
                <w:sz w:val="20"/>
              </w:rPr>
              <w:t>знаков препинания (например, БВА или 135)</w:t>
            </w:r>
          </w:p>
        </w:tc>
      </w:tr>
      <w:tr w:rsidR="00314D3A" w:rsidRPr="0062101A" w14:paraId="77A72ACD" w14:textId="77777777" w:rsidTr="00314D3A">
        <w:tc>
          <w:tcPr>
            <w:tcW w:w="3119" w:type="dxa"/>
            <w:shd w:val="clear" w:color="auto" w:fill="auto"/>
          </w:tcPr>
          <w:p w14:paraId="3E7079C7" w14:textId="77777777" w:rsidR="00314D3A" w:rsidRPr="0062101A" w:rsidRDefault="00314D3A" w:rsidP="00314D3A">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7BFCA4E0" w14:textId="77777777" w:rsidR="00314D3A" w:rsidRPr="0062101A" w:rsidRDefault="00314D3A" w:rsidP="00314D3A">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264E208F" w14:textId="77777777" w:rsidR="00314D3A" w:rsidRPr="0062101A" w:rsidRDefault="00314D3A" w:rsidP="00314D3A">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E43D91B" w14:textId="77777777" w:rsidR="00314D3A" w:rsidRPr="0062101A" w:rsidRDefault="00314D3A" w:rsidP="00314D3A">
            <w:pPr>
              <w:rPr>
                <w:bCs/>
                <w:color w:val="auto"/>
                <w:sz w:val="20"/>
              </w:rPr>
            </w:pPr>
            <w:r w:rsidRPr="0062101A">
              <w:rPr>
                <w:bCs/>
                <w:color w:val="auto"/>
                <w:sz w:val="20"/>
              </w:rPr>
              <w:t>свойства объектов и т.д.</w:t>
            </w:r>
          </w:p>
          <w:p w14:paraId="2BEC9B67" w14:textId="77777777" w:rsidR="00314D3A" w:rsidRPr="0062101A" w:rsidRDefault="00314D3A" w:rsidP="00314D3A">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2F1299E8" w14:textId="77777777" w:rsidR="00314D3A" w:rsidRPr="0062101A" w:rsidRDefault="00314D3A" w:rsidP="00314D3A">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314D3A" w:rsidRPr="0062101A" w14:paraId="206F9C72" w14:textId="77777777" w:rsidTr="00314D3A">
        <w:tc>
          <w:tcPr>
            <w:tcW w:w="3119" w:type="dxa"/>
            <w:shd w:val="clear" w:color="auto" w:fill="auto"/>
          </w:tcPr>
          <w:p w14:paraId="6321EC49" w14:textId="77777777" w:rsidR="00314D3A" w:rsidRPr="0062101A" w:rsidRDefault="00314D3A" w:rsidP="00314D3A">
            <w:pPr>
              <w:rPr>
                <w:bCs/>
                <w:color w:val="auto"/>
                <w:sz w:val="20"/>
              </w:rPr>
            </w:pPr>
            <w:r w:rsidRPr="0062101A">
              <w:rPr>
                <w:bCs/>
                <w:color w:val="auto"/>
                <w:sz w:val="20"/>
              </w:rPr>
              <w:t xml:space="preserve">Задание открытого типа </w:t>
            </w:r>
          </w:p>
        </w:tc>
        <w:tc>
          <w:tcPr>
            <w:tcW w:w="6486" w:type="dxa"/>
            <w:shd w:val="clear" w:color="auto" w:fill="auto"/>
          </w:tcPr>
          <w:p w14:paraId="2772A96D" w14:textId="77777777" w:rsidR="00314D3A" w:rsidRPr="0062101A" w:rsidRDefault="00314D3A" w:rsidP="00314D3A">
            <w:pPr>
              <w:rPr>
                <w:bCs/>
                <w:color w:val="auto"/>
                <w:sz w:val="20"/>
              </w:rPr>
            </w:pPr>
            <w:r w:rsidRPr="0062101A">
              <w:rPr>
                <w:bCs/>
                <w:color w:val="auto"/>
                <w:sz w:val="20"/>
              </w:rPr>
              <w:t>1. Внимательно прочитать текст задания и понять суть вопроса.</w:t>
            </w:r>
          </w:p>
          <w:p w14:paraId="74DA8C91" w14:textId="77777777" w:rsidR="00314D3A" w:rsidRPr="0062101A" w:rsidRDefault="00314D3A" w:rsidP="00314D3A">
            <w:pPr>
              <w:rPr>
                <w:bCs/>
                <w:color w:val="auto"/>
                <w:sz w:val="20"/>
              </w:rPr>
            </w:pPr>
            <w:r w:rsidRPr="0062101A">
              <w:rPr>
                <w:bCs/>
                <w:color w:val="auto"/>
                <w:sz w:val="20"/>
              </w:rPr>
              <w:t>2. Продумать логику и полноту ответа.</w:t>
            </w:r>
          </w:p>
          <w:p w14:paraId="7F4F8BEF" w14:textId="77777777" w:rsidR="00314D3A" w:rsidRPr="0062101A" w:rsidRDefault="00314D3A" w:rsidP="00314D3A">
            <w:pPr>
              <w:rPr>
                <w:bCs/>
                <w:color w:val="auto"/>
                <w:sz w:val="20"/>
              </w:rPr>
            </w:pPr>
            <w:r w:rsidRPr="0062101A">
              <w:rPr>
                <w:bCs/>
                <w:color w:val="auto"/>
                <w:sz w:val="20"/>
              </w:rPr>
              <w:t>3. Записать ответ, используя четкие компактные формулировки.</w:t>
            </w:r>
          </w:p>
          <w:p w14:paraId="29B85A5E" w14:textId="77777777" w:rsidR="00314D3A" w:rsidRPr="0062101A" w:rsidRDefault="00314D3A" w:rsidP="00314D3A">
            <w:pPr>
              <w:rPr>
                <w:bCs/>
                <w:color w:val="auto"/>
                <w:sz w:val="20"/>
              </w:rPr>
            </w:pPr>
            <w:r w:rsidRPr="0062101A">
              <w:rPr>
                <w:bCs/>
                <w:color w:val="auto"/>
                <w:sz w:val="20"/>
              </w:rPr>
              <w:t>4. В случае расчетной задачи, записать решение и ответ.</w:t>
            </w:r>
          </w:p>
        </w:tc>
      </w:tr>
      <w:tr w:rsidR="00314D3A" w:rsidRPr="0062101A" w14:paraId="4DAE6538" w14:textId="77777777" w:rsidTr="00314D3A">
        <w:tc>
          <w:tcPr>
            <w:tcW w:w="3119" w:type="dxa"/>
            <w:shd w:val="clear" w:color="auto" w:fill="auto"/>
          </w:tcPr>
          <w:p w14:paraId="74D18226" w14:textId="77777777" w:rsidR="00314D3A" w:rsidRPr="0062101A" w:rsidRDefault="00314D3A" w:rsidP="00314D3A">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247AE99C" w14:textId="77777777" w:rsidR="00314D3A" w:rsidRPr="0062101A" w:rsidRDefault="00314D3A" w:rsidP="00314D3A">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1A60DE9D" w14:textId="77777777" w:rsidR="00314D3A" w:rsidRPr="0062101A" w:rsidRDefault="00314D3A" w:rsidP="00314D3A">
            <w:pPr>
              <w:rPr>
                <w:bCs/>
                <w:color w:val="auto"/>
                <w:sz w:val="20"/>
              </w:rPr>
            </w:pPr>
            <w:r w:rsidRPr="0062101A">
              <w:rPr>
                <w:bCs/>
                <w:color w:val="auto"/>
                <w:sz w:val="20"/>
              </w:rPr>
              <w:t>2. Внимательно прочитать предложенные варианты ответа.</w:t>
            </w:r>
          </w:p>
          <w:p w14:paraId="1148F7D1" w14:textId="77777777" w:rsidR="00314D3A" w:rsidRPr="0062101A" w:rsidRDefault="00314D3A" w:rsidP="00314D3A">
            <w:pPr>
              <w:rPr>
                <w:bCs/>
                <w:color w:val="auto"/>
                <w:sz w:val="20"/>
              </w:rPr>
            </w:pPr>
            <w:r w:rsidRPr="0062101A">
              <w:rPr>
                <w:bCs/>
                <w:color w:val="auto"/>
                <w:sz w:val="20"/>
              </w:rPr>
              <w:t>3. Выбрать несколько вариантов ответа, наиболее верных.</w:t>
            </w:r>
          </w:p>
          <w:p w14:paraId="3757CB0B" w14:textId="77777777" w:rsidR="00314D3A" w:rsidRPr="0062101A" w:rsidRDefault="00314D3A" w:rsidP="00314D3A">
            <w:pPr>
              <w:rPr>
                <w:bCs/>
                <w:color w:val="auto"/>
                <w:sz w:val="20"/>
              </w:rPr>
            </w:pPr>
            <w:r w:rsidRPr="0062101A">
              <w:rPr>
                <w:bCs/>
                <w:color w:val="auto"/>
                <w:sz w:val="20"/>
              </w:rPr>
              <w:t>4. Записать только номера (или буквы) выбранных вариантов ответов.</w:t>
            </w:r>
          </w:p>
          <w:p w14:paraId="3E152EBA" w14:textId="77777777" w:rsidR="00314D3A" w:rsidRPr="0062101A" w:rsidRDefault="00314D3A" w:rsidP="00314D3A">
            <w:pPr>
              <w:rPr>
                <w:bCs/>
                <w:color w:val="auto"/>
                <w:sz w:val="20"/>
              </w:rPr>
            </w:pPr>
            <w:r w:rsidRPr="0062101A">
              <w:rPr>
                <w:bCs/>
                <w:color w:val="auto"/>
                <w:sz w:val="20"/>
              </w:rPr>
              <w:t>5. Записать аргументы, обосновывающие ваш выбор.</w:t>
            </w:r>
          </w:p>
        </w:tc>
      </w:tr>
    </w:tbl>
    <w:p w14:paraId="366DF268" w14:textId="77777777" w:rsidR="00314D3A" w:rsidRPr="0062101A" w:rsidRDefault="00314D3A" w:rsidP="00314D3A">
      <w:pPr>
        <w:jc w:val="center"/>
        <w:rPr>
          <w:b/>
          <w:color w:val="auto"/>
          <w:szCs w:val="24"/>
        </w:rPr>
      </w:pPr>
      <w:bookmarkStart w:id="16" w:name="_Hlk202253439"/>
      <w:r w:rsidRPr="0062101A">
        <w:rPr>
          <w:b/>
          <w:color w:val="auto"/>
          <w:szCs w:val="24"/>
        </w:rPr>
        <w:t>5. Оценочные материалы для проведения текущего контроля и промежуточной аттестации</w:t>
      </w:r>
    </w:p>
    <w:bookmarkEnd w:id="16"/>
    <w:p w14:paraId="32F94A30" w14:textId="77777777" w:rsidR="00314D3A" w:rsidRPr="0062101A" w:rsidRDefault="00314D3A" w:rsidP="00314D3A">
      <w:pPr>
        <w:jc w:val="center"/>
        <w:rPr>
          <w:b/>
          <w:color w:val="auto"/>
          <w:szCs w:val="24"/>
        </w:rPr>
      </w:pPr>
      <w:r w:rsidRPr="0062101A">
        <w:rPr>
          <w:b/>
          <w:color w:val="auto"/>
          <w:szCs w:val="24"/>
        </w:rPr>
        <w:lastRenderedPageBreak/>
        <w:t xml:space="preserve">1 семестр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
        <w:gridCol w:w="1536"/>
        <w:gridCol w:w="1822"/>
        <w:gridCol w:w="1688"/>
        <w:gridCol w:w="1263"/>
        <w:gridCol w:w="1301"/>
        <w:gridCol w:w="1195"/>
      </w:tblGrid>
      <w:tr w:rsidR="00314D3A" w:rsidRPr="0062101A" w14:paraId="2F005F38" w14:textId="77777777" w:rsidTr="00314D3A">
        <w:tc>
          <w:tcPr>
            <w:tcW w:w="478" w:type="dxa"/>
          </w:tcPr>
          <w:p w14:paraId="209FD514" w14:textId="77777777" w:rsidR="00314D3A" w:rsidRPr="0062101A" w:rsidRDefault="00314D3A" w:rsidP="00314D3A">
            <w:pPr>
              <w:rPr>
                <w:color w:val="auto"/>
                <w:szCs w:val="24"/>
              </w:rPr>
            </w:pPr>
            <w:r w:rsidRPr="0062101A">
              <w:rPr>
                <w:color w:val="auto"/>
                <w:szCs w:val="24"/>
              </w:rPr>
              <w:t>№ п/п</w:t>
            </w:r>
          </w:p>
        </w:tc>
        <w:tc>
          <w:tcPr>
            <w:tcW w:w="1598" w:type="dxa"/>
          </w:tcPr>
          <w:p w14:paraId="2EBE183D" w14:textId="77777777" w:rsidR="00314D3A" w:rsidRPr="0062101A" w:rsidRDefault="00314D3A" w:rsidP="00314D3A">
            <w:pPr>
              <w:rPr>
                <w:color w:val="auto"/>
                <w:szCs w:val="24"/>
              </w:rPr>
            </w:pPr>
            <w:r w:rsidRPr="0062101A">
              <w:rPr>
                <w:color w:val="auto"/>
                <w:szCs w:val="24"/>
              </w:rPr>
              <w:t>Текст задания</w:t>
            </w:r>
          </w:p>
        </w:tc>
        <w:tc>
          <w:tcPr>
            <w:tcW w:w="1875" w:type="dxa"/>
          </w:tcPr>
          <w:p w14:paraId="4DB4A9EF" w14:textId="77777777" w:rsidR="00314D3A" w:rsidRPr="0062101A" w:rsidRDefault="00314D3A" w:rsidP="00314D3A">
            <w:pPr>
              <w:rPr>
                <w:color w:val="auto"/>
                <w:szCs w:val="24"/>
              </w:rPr>
            </w:pPr>
            <w:r w:rsidRPr="0062101A">
              <w:rPr>
                <w:color w:val="auto"/>
                <w:szCs w:val="24"/>
              </w:rPr>
              <w:t>Варианты ответов / последовательность ответов</w:t>
            </w:r>
          </w:p>
        </w:tc>
        <w:tc>
          <w:tcPr>
            <w:tcW w:w="1752" w:type="dxa"/>
          </w:tcPr>
          <w:p w14:paraId="26E8247F" w14:textId="77777777" w:rsidR="00314D3A" w:rsidRPr="0062101A" w:rsidRDefault="00314D3A" w:rsidP="00314D3A">
            <w:pPr>
              <w:rPr>
                <w:color w:val="auto"/>
                <w:szCs w:val="24"/>
              </w:rPr>
            </w:pPr>
            <w:r w:rsidRPr="0062101A">
              <w:rPr>
                <w:color w:val="auto"/>
                <w:szCs w:val="24"/>
              </w:rPr>
              <w:t xml:space="preserve">Правильный ответ (ключ) </w:t>
            </w:r>
          </w:p>
        </w:tc>
        <w:tc>
          <w:tcPr>
            <w:tcW w:w="1306" w:type="dxa"/>
          </w:tcPr>
          <w:p w14:paraId="32CCDA7A" w14:textId="77777777" w:rsidR="00314D3A" w:rsidRPr="0062101A" w:rsidRDefault="00314D3A" w:rsidP="00314D3A">
            <w:pPr>
              <w:rPr>
                <w:color w:val="auto"/>
                <w:szCs w:val="24"/>
              </w:rPr>
            </w:pPr>
            <w:r w:rsidRPr="0062101A">
              <w:rPr>
                <w:color w:val="auto"/>
                <w:szCs w:val="24"/>
              </w:rPr>
              <w:t>Код компетенции (индикатора)</w:t>
            </w:r>
          </w:p>
        </w:tc>
        <w:tc>
          <w:tcPr>
            <w:tcW w:w="1340" w:type="dxa"/>
          </w:tcPr>
          <w:p w14:paraId="77E658F4" w14:textId="77777777" w:rsidR="00314D3A" w:rsidRPr="0062101A" w:rsidRDefault="00314D3A" w:rsidP="00314D3A">
            <w:pPr>
              <w:rPr>
                <w:color w:val="auto"/>
                <w:szCs w:val="24"/>
              </w:rPr>
            </w:pPr>
            <w:r w:rsidRPr="0062101A">
              <w:rPr>
                <w:color w:val="auto"/>
                <w:szCs w:val="24"/>
              </w:rPr>
              <w:t>Код планируемых результатов обучения по дисциплине</w:t>
            </w:r>
          </w:p>
        </w:tc>
        <w:tc>
          <w:tcPr>
            <w:tcW w:w="1222" w:type="dxa"/>
          </w:tcPr>
          <w:p w14:paraId="5AEF724A" w14:textId="77777777" w:rsidR="00314D3A" w:rsidRPr="0062101A" w:rsidRDefault="00314D3A" w:rsidP="00314D3A">
            <w:pPr>
              <w:rPr>
                <w:color w:val="auto"/>
                <w:szCs w:val="24"/>
              </w:rPr>
            </w:pPr>
            <w:r w:rsidRPr="0062101A">
              <w:rPr>
                <w:color w:val="auto"/>
                <w:szCs w:val="24"/>
              </w:rPr>
              <w:t>Время выполнения (мин.)</w:t>
            </w:r>
          </w:p>
        </w:tc>
      </w:tr>
      <w:tr w:rsidR="00314D3A" w:rsidRPr="0062101A" w14:paraId="259E2E92" w14:textId="77777777" w:rsidTr="00314D3A">
        <w:tc>
          <w:tcPr>
            <w:tcW w:w="9571" w:type="dxa"/>
            <w:gridSpan w:val="7"/>
          </w:tcPr>
          <w:p w14:paraId="3C51B51F" w14:textId="77777777" w:rsidR="00314D3A" w:rsidRPr="0062101A" w:rsidRDefault="00314D3A" w:rsidP="00314D3A">
            <w:pPr>
              <w:rPr>
                <w:color w:val="auto"/>
                <w:szCs w:val="24"/>
              </w:rPr>
            </w:pPr>
            <w:r w:rsidRPr="0062101A">
              <w:rPr>
                <w:color w:val="auto"/>
                <w:szCs w:val="24"/>
              </w:rPr>
              <w:t xml:space="preserve">Тип задания: </w:t>
            </w:r>
            <w:r w:rsidRPr="0062101A">
              <w:rPr>
                <w:b/>
                <w:bCs/>
                <w:color w:val="auto"/>
                <w:szCs w:val="24"/>
              </w:rPr>
              <w:t>задание с выбором правильного ответа</w:t>
            </w:r>
          </w:p>
        </w:tc>
      </w:tr>
      <w:tr w:rsidR="00314D3A" w:rsidRPr="0062101A" w14:paraId="3D7148E0" w14:textId="77777777" w:rsidTr="00314D3A">
        <w:tc>
          <w:tcPr>
            <w:tcW w:w="9571" w:type="dxa"/>
            <w:gridSpan w:val="7"/>
          </w:tcPr>
          <w:p w14:paraId="406D5561" w14:textId="77777777" w:rsidR="00314D3A" w:rsidRPr="0062101A" w:rsidRDefault="00314D3A" w:rsidP="00314D3A">
            <w:pPr>
              <w:rPr>
                <w:color w:val="auto"/>
                <w:szCs w:val="24"/>
              </w:rPr>
            </w:pPr>
            <w:r w:rsidRPr="0062101A">
              <w:rPr>
                <w:color w:val="auto"/>
                <w:szCs w:val="24"/>
              </w:rPr>
              <w:t>Инструкция: прочитайте текст и выберите правильный ответ</w:t>
            </w:r>
          </w:p>
        </w:tc>
      </w:tr>
      <w:tr w:rsidR="00314D3A" w:rsidRPr="0062101A" w14:paraId="4ABEC05C" w14:textId="77777777" w:rsidTr="00314D3A">
        <w:tc>
          <w:tcPr>
            <w:tcW w:w="478" w:type="dxa"/>
          </w:tcPr>
          <w:p w14:paraId="3E057CA9" w14:textId="77777777" w:rsidR="00314D3A" w:rsidRPr="0062101A" w:rsidRDefault="00314D3A" w:rsidP="00314D3A">
            <w:pPr>
              <w:rPr>
                <w:color w:val="auto"/>
                <w:sz w:val="20"/>
              </w:rPr>
            </w:pPr>
            <w:r w:rsidRPr="0062101A">
              <w:rPr>
                <w:color w:val="auto"/>
                <w:sz w:val="20"/>
              </w:rPr>
              <w:t>1.</w:t>
            </w:r>
          </w:p>
        </w:tc>
        <w:tc>
          <w:tcPr>
            <w:tcW w:w="1598" w:type="dxa"/>
          </w:tcPr>
          <w:p w14:paraId="738C3D94" w14:textId="77777777" w:rsidR="00314D3A" w:rsidRPr="0062101A" w:rsidRDefault="00314D3A" w:rsidP="00314D3A">
            <w:pPr>
              <w:rPr>
                <w:color w:val="auto"/>
                <w:sz w:val="20"/>
              </w:rPr>
            </w:pPr>
            <w:r w:rsidRPr="0062101A">
              <w:rPr>
                <w:color w:val="auto"/>
                <w:sz w:val="20"/>
              </w:rPr>
              <w:t>Инвестиционными ценностями в агробизнесе выступают</w:t>
            </w:r>
          </w:p>
        </w:tc>
        <w:tc>
          <w:tcPr>
            <w:tcW w:w="1875" w:type="dxa"/>
          </w:tcPr>
          <w:p w14:paraId="66233CF7" w14:textId="77777777" w:rsidR="00314D3A" w:rsidRPr="0062101A" w:rsidRDefault="00314D3A" w:rsidP="00314D3A">
            <w:pPr>
              <w:rPr>
                <w:color w:val="auto"/>
                <w:sz w:val="20"/>
              </w:rPr>
            </w:pPr>
            <w:r w:rsidRPr="0062101A">
              <w:rPr>
                <w:color w:val="auto"/>
                <w:sz w:val="20"/>
              </w:rPr>
              <w:t xml:space="preserve">A. денежные средства </w:t>
            </w:r>
          </w:p>
          <w:p w14:paraId="70E6C6A4" w14:textId="77777777" w:rsidR="00314D3A" w:rsidRPr="0062101A" w:rsidRDefault="00314D3A" w:rsidP="00314D3A">
            <w:pPr>
              <w:rPr>
                <w:color w:val="auto"/>
                <w:sz w:val="20"/>
              </w:rPr>
            </w:pPr>
            <w:r w:rsidRPr="0062101A">
              <w:rPr>
                <w:color w:val="auto"/>
                <w:sz w:val="20"/>
              </w:rPr>
              <w:t>Б. прибыль</w:t>
            </w:r>
          </w:p>
          <w:p w14:paraId="605F6588" w14:textId="77777777" w:rsidR="00314D3A" w:rsidRPr="0062101A" w:rsidRDefault="00314D3A" w:rsidP="00314D3A">
            <w:pPr>
              <w:rPr>
                <w:color w:val="auto"/>
                <w:sz w:val="20"/>
              </w:rPr>
            </w:pPr>
            <w:r w:rsidRPr="0062101A">
              <w:rPr>
                <w:color w:val="auto"/>
                <w:sz w:val="20"/>
              </w:rPr>
              <w:t>В. расходы предприятия</w:t>
            </w:r>
          </w:p>
          <w:p w14:paraId="46C6F83C" w14:textId="77777777" w:rsidR="00314D3A" w:rsidRPr="0062101A" w:rsidRDefault="00314D3A" w:rsidP="00314D3A">
            <w:pPr>
              <w:rPr>
                <w:color w:val="auto"/>
                <w:sz w:val="20"/>
              </w:rPr>
            </w:pPr>
            <w:r w:rsidRPr="0062101A">
              <w:rPr>
                <w:color w:val="auto"/>
                <w:sz w:val="20"/>
              </w:rPr>
              <w:t>Г. кредиторская задолженность</w:t>
            </w:r>
          </w:p>
        </w:tc>
        <w:tc>
          <w:tcPr>
            <w:tcW w:w="1752" w:type="dxa"/>
          </w:tcPr>
          <w:p w14:paraId="5A2DE9DD" w14:textId="4BEA3903" w:rsidR="00314D3A" w:rsidRPr="0062101A" w:rsidRDefault="00314D3A" w:rsidP="00314D3A">
            <w:pPr>
              <w:rPr>
                <w:color w:val="auto"/>
                <w:sz w:val="20"/>
              </w:rPr>
            </w:pPr>
          </w:p>
        </w:tc>
        <w:tc>
          <w:tcPr>
            <w:tcW w:w="1306" w:type="dxa"/>
          </w:tcPr>
          <w:p w14:paraId="2E71BBD9"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5C403146" w14:textId="77777777" w:rsidR="00314D3A" w:rsidRPr="0062101A" w:rsidRDefault="00314D3A" w:rsidP="00314D3A">
            <w:pPr>
              <w:rPr>
                <w:color w:val="auto"/>
                <w:sz w:val="20"/>
              </w:rPr>
            </w:pPr>
            <w:r w:rsidRPr="0062101A">
              <w:rPr>
                <w:color w:val="auto"/>
                <w:sz w:val="20"/>
              </w:rPr>
              <w:t>З, У, В</w:t>
            </w:r>
          </w:p>
        </w:tc>
        <w:tc>
          <w:tcPr>
            <w:tcW w:w="1222" w:type="dxa"/>
          </w:tcPr>
          <w:p w14:paraId="25AF222C" w14:textId="77777777" w:rsidR="00314D3A" w:rsidRPr="0062101A" w:rsidRDefault="00314D3A" w:rsidP="00314D3A">
            <w:pPr>
              <w:rPr>
                <w:color w:val="auto"/>
                <w:sz w:val="20"/>
              </w:rPr>
            </w:pPr>
            <w:r w:rsidRPr="0062101A">
              <w:rPr>
                <w:color w:val="auto"/>
                <w:sz w:val="20"/>
              </w:rPr>
              <w:t>1-3 мин.</w:t>
            </w:r>
          </w:p>
        </w:tc>
      </w:tr>
      <w:tr w:rsidR="00314D3A" w:rsidRPr="0062101A" w14:paraId="716CA9C4" w14:textId="77777777" w:rsidTr="00314D3A">
        <w:tc>
          <w:tcPr>
            <w:tcW w:w="478" w:type="dxa"/>
          </w:tcPr>
          <w:p w14:paraId="12E6631D" w14:textId="77777777" w:rsidR="00314D3A" w:rsidRPr="0062101A" w:rsidRDefault="00314D3A" w:rsidP="00314D3A">
            <w:pPr>
              <w:rPr>
                <w:color w:val="auto"/>
                <w:sz w:val="20"/>
              </w:rPr>
            </w:pPr>
            <w:r w:rsidRPr="0062101A">
              <w:rPr>
                <w:color w:val="auto"/>
                <w:sz w:val="20"/>
              </w:rPr>
              <w:t>2.</w:t>
            </w:r>
          </w:p>
        </w:tc>
        <w:tc>
          <w:tcPr>
            <w:tcW w:w="1598" w:type="dxa"/>
          </w:tcPr>
          <w:p w14:paraId="2B751346" w14:textId="77777777" w:rsidR="00314D3A" w:rsidRPr="0062101A" w:rsidRDefault="00314D3A" w:rsidP="00314D3A">
            <w:pPr>
              <w:rPr>
                <w:color w:val="auto"/>
                <w:sz w:val="20"/>
              </w:rPr>
            </w:pPr>
            <w:r w:rsidRPr="0062101A">
              <w:rPr>
                <w:color w:val="auto"/>
                <w:sz w:val="20"/>
              </w:rPr>
              <w:t xml:space="preserve">По источникам финансирования выделяют инвестиции </w:t>
            </w:r>
          </w:p>
          <w:p w14:paraId="45711FB3" w14:textId="77777777" w:rsidR="00314D3A" w:rsidRPr="0062101A" w:rsidRDefault="00314D3A" w:rsidP="00314D3A">
            <w:pPr>
              <w:rPr>
                <w:color w:val="auto"/>
                <w:sz w:val="20"/>
              </w:rPr>
            </w:pPr>
          </w:p>
        </w:tc>
        <w:tc>
          <w:tcPr>
            <w:tcW w:w="1875" w:type="dxa"/>
          </w:tcPr>
          <w:p w14:paraId="1FD9E381" w14:textId="77777777" w:rsidR="00314D3A" w:rsidRPr="0062101A" w:rsidRDefault="00314D3A" w:rsidP="00314D3A">
            <w:pPr>
              <w:rPr>
                <w:color w:val="auto"/>
                <w:sz w:val="20"/>
              </w:rPr>
            </w:pPr>
            <w:r w:rsidRPr="0062101A">
              <w:rPr>
                <w:color w:val="auto"/>
                <w:sz w:val="20"/>
              </w:rPr>
              <w:t>A. собственные</w:t>
            </w:r>
          </w:p>
          <w:p w14:paraId="04F99EAA" w14:textId="77777777" w:rsidR="00314D3A" w:rsidRPr="0062101A" w:rsidRDefault="00314D3A" w:rsidP="00314D3A">
            <w:pPr>
              <w:rPr>
                <w:color w:val="auto"/>
                <w:sz w:val="20"/>
              </w:rPr>
            </w:pPr>
            <w:r w:rsidRPr="0062101A">
              <w:rPr>
                <w:color w:val="auto"/>
                <w:sz w:val="20"/>
              </w:rPr>
              <w:t>Б. краткосрочные</w:t>
            </w:r>
          </w:p>
          <w:p w14:paraId="77488837" w14:textId="77777777" w:rsidR="00314D3A" w:rsidRPr="0062101A" w:rsidRDefault="00314D3A" w:rsidP="00314D3A">
            <w:pPr>
              <w:rPr>
                <w:color w:val="auto"/>
                <w:sz w:val="20"/>
              </w:rPr>
            </w:pPr>
            <w:r w:rsidRPr="0062101A">
              <w:rPr>
                <w:color w:val="auto"/>
                <w:sz w:val="20"/>
              </w:rPr>
              <w:t>В. частные</w:t>
            </w:r>
          </w:p>
          <w:p w14:paraId="349EA97B" w14:textId="77777777" w:rsidR="00314D3A" w:rsidRPr="0062101A" w:rsidRDefault="00314D3A" w:rsidP="00314D3A">
            <w:pPr>
              <w:rPr>
                <w:color w:val="auto"/>
                <w:sz w:val="20"/>
              </w:rPr>
            </w:pPr>
            <w:r w:rsidRPr="0062101A">
              <w:rPr>
                <w:color w:val="auto"/>
                <w:sz w:val="20"/>
              </w:rPr>
              <w:t>Г. реальные</w:t>
            </w:r>
          </w:p>
        </w:tc>
        <w:tc>
          <w:tcPr>
            <w:tcW w:w="1752" w:type="dxa"/>
          </w:tcPr>
          <w:p w14:paraId="45D8A521" w14:textId="739A157B" w:rsidR="00314D3A" w:rsidRPr="0062101A" w:rsidRDefault="00314D3A" w:rsidP="00314D3A">
            <w:pPr>
              <w:rPr>
                <w:color w:val="auto"/>
                <w:sz w:val="20"/>
              </w:rPr>
            </w:pPr>
          </w:p>
        </w:tc>
        <w:tc>
          <w:tcPr>
            <w:tcW w:w="1306" w:type="dxa"/>
          </w:tcPr>
          <w:p w14:paraId="2343CDD7"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7B3C6554" w14:textId="77777777" w:rsidR="00314D3A" w:rsidRPr="0062101A" w:rsidRDefault="00314D3A" w:rsidP="00314D3A">
            <w:pPr>
              <w:rPr>
                <w:color w:val="auto"/>
                <w:sz w:val="20"/>
              </w:rPr>
            </w:pPr>
            <w:r w:rsidRPr="0062101A">
              <w:rPr>
                <w:color w:val="auto"/>
                <w:sz w:val="20"/>
              </w:rPr>
              <w:t>З, У, В</w:t>
            </w:r>
          </w:p>
        </w:tc>
        <w:tc>
          <w:tcPr>
            <w:tcW w:w="1222" w:type="dxa"/>
          </w:tcPr>
          <w:p w14:paraId="57083882" w14:textId="77777777" w:rsidR="00314D3A" w:rsidRPr="0062101A" w:rsidRDefault="00314D3A" w:rsidP="00314D3A">
            <w:pPr>
              <w:rPr>
                <w:color w:val="auto"/>
                <w:sz w:val="20"/>
              </w:rPr>
            </w:pPr>
            <w:r w:rsidRPr="0062101A">
              <w:rPr>
                <w:color w:val="auto"/>
                <w:sz w:val="20"/>
              </w:rPr>
              <w:t>1-3 мин.</w:t>
            </w:r>
          </w:p>
        </w:tc>
      </w:tr>
      <w:tr w:rsidR="00314D3A" w:rsidRPr="0062101A" w14:paraId="786ED180" w14:textId="77777777" w:rsidTr="00314D3A">
        <w:tc>
          <w:tcPr>
            <w:tcW w:w="478" w:type="dxa"/>
          </w:tcPr>
          <w:p w14:paraId="70B9BC89" w14:textId="77777777" w:rsidR="00314D3A" w:rsidRPr="0062101A" w:rsidRDefault="00314D3A" w:rsidP="00314D3A">
            <w:pPr>
              <w:rPr>
                <w:color w:val="auto"/>
                <w:sz w:val="20"/>
              </w:rPr>
            </w:pPr>
            <w:r w:rsidRPr="0062101A">
              <w:rPr>
                <w:color w:val="auto"/>
                <w:sz w:val="20"/>
              </w:rPr>
              <w:t>3.</w:t>
            </w:r>
          </w:p>
        </w:tc>
        <w:tc>
          <w:tcPr>
            <w:tcW w:w="1598" w:type="dxa"/>
          </w:tcPr>
          <w:p w14:paraId="2082C92F" w14:textId="77777777" w:rsidR="00314D3A" w:rsidRPr="0062101A" w:rsidRDefault="00314D3A" w:rsidP="00314D3A">
            <w:pPr>
              <w:rPr>
                <w:color w:val="auto"/>
                <w:sz w:val="20"/>
              </w:rPr>
            </w:pPr>
            <w:r w:rsidRPr="0062101A">
              <w:rPr>
                <w:color w:val="auto"/>
                <w:sz w:val="20"/>
              </w:rPr>
              <w:t xml:space="preserve">Проекты в агробизнесе предлагающие разные пути достижения цели называют  </w:t>
            </w:r>
          </w:p>
        </w:tc>
        <w:tc>
          <w:tcPr>
            <w:tcW w:w="1875" w:type="dxa"/>
          </w:tcPr>
          <w:p w14:paraId="546CDBD3" w14:textId="77777777" w:rsidR="00314D3A" w:rsidRPr="0062101A" w:rsidRDefault="00314D3A" w:rsidP="00314D3A">
            <w:pPr>
              <w:rPr>
                <w:color w:val="auto"/>
                <w:sz w:val="20"/>
              </w:rPr>
            </w:pPr>
            <w:r w:rsidRPr="0062101A">
              <w:rPr>
                <w:color w:val="auto"/>
                <w:sz w:val="20"/>
              </w:rPr>
              <w:t>A. независимыми</w:t>
            </w:r>
          </w:p>
          <w:p w14:paraId="6F3A1FFE" w14:textId="77777777" w:rsidR="00314D3A" w:rsidRPr="0062101A" w:rsidRDefault="00314D3A" w:rsidP="00314D3A">
            <w:pPr>
              <w:rPr>
                <w:color w:val="auto"/>
                <w:sz w:val="20"/>
              </w:rPr>
            </w:pPr>
            <w:r w:rsidRPr="0062101A">
              <w:rPr>
                <w:color w:val="auto"/>
                <w:sz w:val="20"/>
              </w:rPr>
              <w:t>Б.альтернативными</w:t>
            </w:r>
          </w:p>
          <w:p w14:paraId="23EA3428" w14:textId="77777777" w:rsidR="00314D3A" w:rsidRPr="0062101A" w:rsidRDefault="00314D3A" w:rsidP="00314D3A">
            <w:pPr>
              <w:rPr>
                <w:color w:val="auto"/>
                <w:sz w:val="20"/>
              </w:rPr>
            </w:pPr>
            <w:r w:rsidRPr="0062101A">
              <w:rPr>
                <w:color w:val="auto"/>
                <w:sz w:val="20"/>
              </w:rPr>
              <w:t xml:space="preserve">В.конфликтующими </w:t>
            </w:r>
          </w:p>
          <w:p w14:paraId="6ADFB71F" w14:textId="77777777" w:rsidR="00314D3A" w:rsidRPr="0062101A" w:rsidRDefault="00314D3A" w:rsidP="00314D3A">
            <w:pPr>
              <w:rPr>
                <w:color w:val="auto"/>
                <w:sz w:val="20"/>
              </w:rPr>
            </w:pPr>
            <w:r w:rsidRPr="0062101A">
              <w:rPr>
                <w:color w:val="auto"/>
                <w:sz w:val="20"/>
              </w:rPr>
              <w:t>Г.неконтролируемыми</w:t>
            </w:r>
          </w:p>
        </w:tc>
        <w:tc>
          <w:tcPr>
            <w:tcW w:w="1752" w:type="dxa"/>
          </w:tcPr>
          <w:p w14:paraId="2381233D" w14:textId="79371760" w:rsidR="00314D3A" w:rsidRPr="0062101A" w:rsidRDefault="00314D3A" w:rsidP="00314D3A">
            <w:pPr>
              <w:rPr>
                <w:color w:val="auto"/>
                <w:sz w:val="20"/>
              </w:rPr>
            </w:pPr>
          </w:p>
        </w:tc>
        <w:tc>
          <w:tcPr>
            <w:tcW w:w="1306" w:type="dxa"/>
          </w:tcPr>
          <w:p w14:paraId="2C31A21E"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07253344" w14:textId="77777777" w:rsidR="00314D3A" w:rsidRPr="0062101A" w:rsidRDefault="00314D3A" w:rsidP="00314D3A">
            <w:pPr>
              <w:rPr>
                <w:color w:val="auto"/>
                <w:sz w:val="20"/>
              </w:rPr>
            </w:pPr>
            <w:r w:rsidRPr="0062101A">
              <w:rPr>
                <w:color w:val="auto"/>
                <w:sz w:val="20"/>
              </w:rPr>
              <w:t>З, У, В</w:t>
            </w:r>
          </w:p>
        </w:tc>
        <w:tc>
          <w:tcPr>
            <w:tcW w:w="1222" w:type="dxa"/>
          </w:tcPr>
          <w:p w14:paraId="392C6D6D" w14:textId="77777777" w:rsidR="00314D3A" w:rsidRPr="0062101A" w:rsidRDefault="00314D3A" w:rsidP="00314D3A">
            <w:pPr>
              <w:rPr>
                <w:color w:val="auto"/>
                <w:sz w:val="20"/>
              </w:rPr>
            </w:pPr>
            <w:r w:rsidRPr="0062101A">
              <w:rPr>
                <w:color w:val="auto"/>
                <w:sz w:val="20"/>
              </w:rPr>
              <w:t>1-3 мин.</w:t>
            </w:r>
          </w:p>
        </w:tc>
      </w:tr>
      <w:tr w:rsidR="00314D3A" w:rsidRPr="0062101A" w14:paraId="27592B4D" w14:textId="77777777" w:rsidTr="00314D3A">
        <w:tc>
          <w:tcPr>
            <w:tcW w:w="478" w:type="dxa"/>
          </w:tcPr>
          <w:p w14:paraId="4E6812B6" w14:textId="77777777" w:rsidR="00314D3A" w:rsidRPr="0062101A" w:rsidRDefault="00314D3A" w:rsidP="00314D3A">
            <w:pPr>
              <w:rPr>
                <w:color w:val="auto"/>
                <w:sz w:val="20"/>
              </w:rPr>
            </w:pPr>
            <w:r w:rsidRPr="0062101A">
              <w:rPr>
                <w:color w:val="auto"/>
                <w:sz w:val="20"/>
              </w:rPr>
              <w:t>4.</w:t>
            </w:r>
          </w:p>
        </w:tc>
        <w:tc>
          <w:tcPr>
            <w:tcW w:w="1598" w:type="dxa"/>
          </w:tcPr>
          <w:p w14:paraId="09A2A9A9" w14:textId="77777777" w:rsidR="00314D3A" w:rsidRPr="0062101A" w:rsidRDefault="00314D3A" w:rsidP="00314D3A">
            <w:pPr>
              <w:rPr>
                <w:color w:val="auto"/>
                <w:sz w:val="20"/>
              </w:rPr>
            </w:pPr>
            <w:r w:rsidRPr="0062101A">
              <w:rPr>
                <w:color w:val="auto"/>
                <w:sz w:val="20"/>
              </w:rPr>
              <w:t>Инвесторов по статусу выделяют как</w:t>
            </w:r>
          </w:p>
          <w:p w14:paraId="40536E31" w14:textId="77777777" w:rsidR="00314D3A" w:rsidRPr="0062101A" w:rsidRDefault="00314D3A" w:rsidP="00314D3A">
            <w:pPr>
              <w:rPr>
                <w:color w:val="auto"/>
                <w:sz w:val="20"/>
              </w:rPr>
            </w:pPr>
          </w:p>
        </w:tc>
        <w:tc>
          <w:tcPr>
            <w:tcW w:w="1875" w:type="dxa"/>
          </w:tcPr>
          <w:p w14:paraId="5BB737AC" w14:textId="77777777" w:rsidR="00314D3A" w:rsidRPr="0062101A" w:rsidRDefault="00314D3A" w:rsidP="00314D3A">
            <w:pPr>
              <w:rPr>
                <w:color w:val="auto"/>
                <w:sz w:val="20"/>
              </w:rPr>
            </w:pPr>
            <w:r w:rsidRPr="0062101A">
              <w:rPr>
                <w:color w:val="auto"/>
                <w:sz w:val="20"/>
              </w:rPr>
              <w:t xml:space="preserve">A. институциональные </w:t>
            </w:r>
          </w:p>
          <w:p w14:paraId="1EDFB494" w14:textId="77777777" w:rsidR="00314D3A" w:rsidRPr="0062101A" w:rsidRDefault="00314D3A" w:rsidP="00314D3A">
            <w:pPr>
              <w:rPr>
                <w:color w:val="auto"/>
                <w:sz w:val="20"/>
              </w:rPr>
            </w:pPr>
            <w:r w:rsidRPr="0062101A">
              <w:rPr>
                <w:color w:val="auto"/>
                <w:sz w:val="20"/>
              </w:rPr>
              <w:t>Б. промышленные</w:t>
            </w:r>
          </w:p>
          <w:p w14:paraId="071F453F" w14:textId="77777777" w:rsidR="00314D3A" w:rsidRPr="0062101A" w:rsidRDefault="00314D3A" w:rsidP="00314D3A">
            <w:pPr>
              <w:rPr>
                <w:color w:val="auto"/>
                <w:sz w:val="20"/>
              </w:rPr>
            </w:pPr>
            <w:r w:rsidRPr="0062101A">
              <w:rPr>
                <w:color w:val="auto"/>
                <w:sz w:val="20"/>
              </w:rPr>
              <w:t>В. рыночные</w:t>
            </w:r>
          </w:p>
          <w:p w14:paraId="55B02D32" w14:textId="77777777" w:rsidR="00314D3A" w:rsidRPr="0062101A" w:rsidRDefault="00314D3A" w:rsidP="00314D3A">
            <w:pPr>
              <w:rPr>
                <w:color w:val="auto"/>
                <w:sz w:val="20"/>
              </w:rPr>
            </w:pPr>
            <w:r w:rsidRPr="0062101A">
              <w:rPr>
                <w:color w:val="auto"/>
                <w:sz w:val="20"/>
              </w:rPr>
              <w:t>Г. системные</w:t>
            </w:r>
          </w:p>
        </w:tc>
        <w:tc>
          <w:tcPr>
            <w:tcW w:w="1752" w:type="dxa"/>
          </w:tcPr>
          <w:p w14:paraId="62C2B08D" w14:textId="5188BC47" w:rsidR="00314D3A" w:rsidRPr="0062101A" w:rsidRDefault="00314D3A" w:rsidP="00314D3A">
            <w:pPr>
              <w:rPr>
                <w:color w:val="auto"/>
                <w:sz w:val="20"/>
              </w:rPr>
            </w:pPr>
          </w:p>
        </w:tc>
        <w:tc>
          <w:tcPr>
            <w:tcW w:w="1306" w:type="dxa"/>
          </w:tcPr>
          <w:p w14:paraId="61FC05CF"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1C77C851" w14:textId="77777777" w:rsidR="00314D3A" w:rsidRPr="0062101A" w:rsidRDefault="00314D3A" w:rsidP="00314D3A">
            <w:pPr>
              <w:rPr>
                <w:color w:val="auto"/>
                <w:sz w:val="20"/>
              </w:rPr>
            </w:pPr>
            <w:r w:rsidRPr="0062101A">
              <w:rPr>
                <w:color w:val="auto"/>
                <w:sz w:val="20"/>
              </w:rPr>
              <w:t>З, У, В</w:t>
            </w:r>
          </w:p>
        </w:tc>
        <w:tc>
          <w:tcPr>
            <w:tcW w:w="1222" w:type="dxa"/>
          </w:tcPr>
          <w:p w14:paraId="3A4C9767" w14:textId="77777777" w:rsidR="00314D3A" w:rsidRPr="0062101A" w:rsidRDefault="00314D3A" w:rsidP="00314D3A">
            <w:pPr>
              <w:rPr>
                <w:color w:val="auto"/>
                <w:sz w:val="20"/>
              </w:rPr>
            </w:pPr>
            <w:r w:rsidRPr="0062101A">
              <w:rPr>
                <w:color w:val="auto"/>
                <w:sz w:val="20"/>
              </w:rPr>
              <w:t>1-3 мин.</w:t>
            </w:r>
          </w:p>
        </w:tc>
      </w:tr>
      <w:tr w:rsidR="00314D3A" w:rsidRPr="0062101A" w14:paraId="73445492" w14:textId="77777777" w:rsidTr="00314D3A">
        <w:tc>
          <w:tcPr>
            <w:tcW w:w="478" w:type="dxa"/>
          </w:tcPr>
          <w:p w14:paraId="22DEFD7E" w14:textId="77777777" w:rsidR="00314D3A" w:rsidRPr="0062101A" w:rsidRDefault="00314D3A" w:rsidP="00314D3A">
            <w:pPr>
              <w:rPr>
                <w:color w:val="auto"/>
                <w:sz w:val="20"/>
              </w:rPr>
            </w:pPr>
            <w:r w:rsidRPr="0062101A">
              <w:rPr>
                <w:color w:val="auto"/>
                <w:sz w:val="20"/>
              </w:rPr>
              <w:t>5.</w:t>
            </w:r>
          </w:p>
        </w:tc>
        <w:tc>
          <w:tcPr>
            <w:tcW w:w="1598" w:type="dxa"/>
          </w:tcPr>
          <w:p w14:paraId="5FAFA06A" w14:textId="77777777" w:rsidR="00314D3A" w:rsidRPr="0062101A" w:rsidRDefault="00314D3A" w:rsidP="00314D3A">
            <w:pPr>
              <w:rPr>
                <w:color w:val="auto"/>
                <w:sz w:val="20"/>
              </w:rPr>
            </w:pPr>
            <w:r w:rsidRPr="0062101A">
              <w:rPr>
                <w:color w:val="auto"/>
                <w:sz w:val="20"/>
              </w:rPr>
              <w:t>Инвестиционные проект в аграрной сфере должен иметь</w:t>
            </w:r>
          </w:p>
          <w:p w14:paraId="6FA9F3F2" w14:textId="77777777" w:rsidR="00314D3A" w:rsidRPr="0062101A" w:rsidRDefault="00314D3A" w:rsidP="00314D3A">
            <w:pPr>
              <w:rPr>
                <w:color w:val="auto"/>
                <w:sz w:val="20"/>
              </w:rPr>
            </w:pPr>
          </w:p>
        </w:tc>
        <w:tc>
          <w:tcPr>
            <w:tcW w:w="1875" w:type="dxa"/>
          </w:tcPr>
          <w:p w14:paraId="66008B44" w14:textId="77777777" w:rsidR="00314D3A" w:rsidRPr="0062101A" w:rsidRDefault="00314D3A" w:rsidP="00314D3A">
            <w:pPr>
              <w:rPr>
                <w:color w:val="auto"/>
                <w:sz w:val="20"/>
              </w:rPr>
            </w:pPr>
            <w:r w:rsidRPr="0062101A">
              <w:rPr>
                <w:color w:val="auto"/>
                <w:sz w:val="20"/>
              </w:rPr>
              <w:t xml:space="preserve">A. срок реализации </w:t>
            </w:r>
          </w:p>
          <w:p w14:paraId="3DEB8F63" w14:textId="77777777" w:rsidR="00314D3A" w:rsidRPr="0062101A" w:rsidRDefault="00314D3A" w:rsidP="00314D3A">
            <w:pPr>
              <w:rPr>
                <w:color w:val="auto"/>
                <w:sz w:val="20"/>
              </w:rPr>
            </w:pPr>
            <w:r w:rsidRPr="0062101A">
              <w:rPr>
                <w:color w:val="auto"/>
                <w:sz w:val="20"/>
              </w:rPr>
              <w:t>Б. неограниченные ресурс</w:t>
            </w:r>
          </w:p>
          <w:p w14:paraId="10E8A115" w14:textId="77777777" w:rsidR="00314D3A" w:rsidRPr="0062101A" w:rsidRDefault="00314D3A" w:rsidP="00314D3A">
            <w:pPr>
              <w:rPr>
                <w:color w:val="auto"/>
                <w:sz w:val="20"/>
              </w:rPr>
            </w:pPr>
            <w:r w:rsidRPr="0062101A">
              <w:rPr>
                <w:color w:val="auto"/>
                <w:sz w:val="20"/>
              </w:rPr>
              <w:t>В. направленность на работу</w:t>
            </w:r>
          </w:p>
          <w:p w14:paraId="47786D7B" w14:textId="77777777" w:rsidR="00314D3A" w:rsidRPr="0062101A" w:rsidRDefault="00314D3A" w:rsidP="00314D3A">
            <w:pPr>
              <w:rPr>
                <w:color w:val="auto"/>
                <w:sz w:val="20"/>
              </w:rPr>
            </w:pPr>
            <w:r w:rsidRPr="0062101A">
              <w:rPr>
                <w:color w:val="auto"/>
                <w:sz w:val="20"/>
              </w:rPr>
              <w:t>Г. плановую независимость</w:t>
            </w:r>
          </w:p>
        </w:tc>
        <w:tc>
          <w:tcPr>
            <w:tcW w:w="1752" w:type="dxa"/>
          </w:tcPr>
          <w:p w14:paraId="720CF321" w14:textId="05ABDA1F" w:rsidR="00314D3A" w:rsidRPr="0062101A" w:rsidRDefault="00314D3A" w:rsidP="00314D3A">
            <w:pPr>
              <w:rPr>
                <w:color w:val="auto"/>
                <w:sz w:val="20"/>
              </w:rPr>
            </w:pPr>
          </w:p>
        </w:tc>
        <w:tc>
          <w:tcPr>
            <w:tcW w:w="1306" w:type="dxa"/>
          </w:tcPr>
          <w:p w14:paraId="75D824F5"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000EC178" w14:textId="77777777" w:rsidR="00314D3A" w:rsidRPr="0062101A" w:rsidRDefault="00314D3A" w:rsidP="00314D3A">
            <w:pPr>
              <w:rPr>
                <w:color w:val="auto"/>
                <w:sz w:val="20"/>
              </w:rPr>
            </w:pPr>
            <w:r w:rsidRPr="0062101A">
              <w:rPr>
                <w:color w:val="auto"/>
                <w:sz w:val="20"/>
              </w:rPr>
              <w:t>З, У, В</w:t>
            </w:r>
          </w:p>
        </w:tc>
        <w:tc>
          <w:tcPr>
            <w:tcW w:w="1222" w:type="dxa"/>
          </w:tcPr>
          <w:p w14:paraId="5120D2D0" w14:textId="77777777" w:rsidR="00314D3A" w:rsidRPr="0062101A" w:rsidRDefault="00314D3A" w:rsidP="00314D3A">
            <w:pPr>
              <w:rPr>
                <w:color w:val="auto"/>
                <w:sz w:val="20"/>
              </w:rPr>
            </w:pPr>
            <w:r w:rsidRPr="0062101A">
              <w:rPr>
                <w:color w:val="auto"/>
                <w:sz w:val="20"/>
              </w:rPr>
              <w:t>1-3 мин.</w:t>
            </w:r>
          </w:p>
        </w:tc>
      </w:tr>
      <w:tr w:rsidR="00314D3A" w:rsidRPr="0062101A" w14:paraId="40F4A2BD" w14:textId="77777777" w:rsidTr="00314D3A">
        <w:tc>
          <w:tcPr>
            <w:tcW w:w="9571" w:type="dxa"/>
            <w:gridSpan w:val="7"/>
          </w:tcPr>
          <w:p w14:paraId="1F6D58CE" w14:textId="77777777" w:rsidR="00314D3A" w:rsidRPr="0062101A" w:rsidRDefault="00314D3A" w:rsidP="00314D3A">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314D3A" w:rsidRPr="0062101A" w14:paraId="0F4D0E0C" w14:textId="77777777" w:rsidTr="00314D3A">
        <w:tc>
          <w:tcPr>
            <w:tcW w:w="9571" w:type="dxa"/>
            <w:gridSpan w:val="7"/>
          </w:tcPr>
          <w:p w14:paraId="04140694" w14:textId="77777777" w:rsidR="00314D3A" w:rsidRPr="0062101A" w:rsidRDefault="00314D3A" w:rsidP="00314D3A">
            <w:pPr>
              <w:rPr>
                <w:color w:val="auto"/>
                <w:szCs w:val="24"/>
              </w:rPr>
            </w:pPr>
            <w:r w:rsidRPr="0062101A">
              <w:rPr>
                <w:color w:val="auto"/>
                <w:szCs w:val="24"/>
              </w:rPr>
              <w:t>Инструкция: прочитайте текст и установите последовательность</w:t>
            </w:r>
          </w:p>
        </w:tc>
      </w:tr>
      <w:tr w:rsidR="00314D3A" w:rsidRPr="0062101A" w14:paraId="57FC38D6" w14:textId="77777777" w:rsidTr="00314D3A">
        <w:tc>
          <w:tcPr>
            <w:tcW w:w="478" w:type="dxa"/>
          </w:tcPr>
          <w:p w14:paraId="1A209144" w14:textId="77777777" w:rsidR="00314D3A" w:rsidRPr="0062101A" w:rsidRDefault="00314D3A" w:rsidP="00314D3A">
            <w:pPr>
              <w:rPr>
                <w:color w:val="auto"/>
                <w:sz w:val="20"/>
              </w:rPr>
            </w:pPr>
            <w:r w:rsidRPr="0062101A">
              <w:rPr>
                <w:color w:val="auto"/>
                <w:sz w:val="20"/>
              </w:rPr>
              <w:t>6.</w:t>
            </w:r>
          </w:p>
        </w:tc>
        <w:tc>
          <w:tcPr>
            <w:tcW w:w="1598" w:type="dxa"/>
          </w:tcPr>
          <w:p w14:paraId="6E71AC4D"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Установите правильную последовательность этапов разработки инвестиционного проекта:</w:t>
            </w:r>
          </w:p>
          <w:p w14:paraId="19EBF492" w14:textId="77777777" w:rsidR="00314D3A" w:rsidRPr="0062101A" w:rsidRDefault="00314D3A" w:rsidP="00314D3A">
            <w:pPr>
              <w:widowControl w:val="0"/>
              <w:autoSpaceDE w:val="0"/>
              <w:autoSpaceDN w:val="0"/>
              <w:adjustRightInd w:val="0"/>
              <w:jc w:val="both"/>
              <w:rPr>
                <w:color w:val="auto"/>
                <w:sz w:val="20"/>
                <w:highlight w:val="yellow"/>
              </w:rPr>
            </w:pPr>
          </w:p>
        </w:tc>
        <w:tc>
          <w:tcPr>
            <w:tcW w:w="1875" w:type="dxa"/>
          </w:tcPr>
          <w:p w14:paraId="0C123C6A" w14:textId="77777777" w:rsidR="00314D3A" w:rsidRPr="0062101A" w:rsidRDefault="00314D3A" w:rsidP="00314D3A">
            <w:pPr>
              <w:widowControl w:val="0"/>
              <w:autoSpaceDE w:val="0"/>
              <w:autoSpaceDN w:val="0"/>
              <w:rPr>
                <w:color w:val="auto"/>
                <w:sz w:val="20"/>
              </w:rPr>
            </w:pPr>
            <w:r w:rsidRPr="0062101A">
              <w:rPr>
                <w:color w:val="auto"/>
                <w:sz w:val="20"/>
              </w:rPr>
              <w:t>1. исследование инвестиционных возможностей</w:t>
            </w:r>
          </w:p>
          <w:p w14:paraId="32A46AE7" w14:textId="77777777" w:rsidR="00314D3A" w:rsidRPr="0062101A" w:rsidRDefault="00314D3A" w:rsidP="00314D3A">
            <w:pPr>
              <w:widowControl w:val="0"/>
              <w:autoSpaceDE w:val="0"/>
              <w:autoSpaceDN w:val="0"/>
              <w:rPr>
                <w:color w:val="auto"/>
                <w:sz w:val="20"/>
              </w:rPr>
            </w:pPr>
            <w:r w:rsidRPr="0062101A">
              <w:rPr>
                <w:color w:val="auto"/>
                <w:sz w:val="20"/>
              </w:rPr>
              <w:t>2. подготовка проектной документации</w:t>
            </w:r>
          </w:p>
          <w:p w14:paraId="68A5E2D4" w14:textId="77777777" w:rsidR="00314D3A" w:rsidRPr="0062101A" w:rsidRDefault="00314D3A" w:rsidP="00314D3A">
            <w:pPr>
              <w:widowControl w:val="0"/>
              <w:autoSpaceDE w:val="0"/>
              <w:autoSpaceDN w:val="0"/>
              <w:rPr>
                <w:color w:val="auto"/>
                <w:sz w:val="20"/>
              </w:rPr>
            </w:pPr>
            <w:r w:rsidRPr="0062101A">
              <w:rPr>
                <w:color w:val="auto"/>
                <w:sz w:val="20"/>
              </w:rPr>
              <w:t>3. формирование инвестиционной идеи</w:t>
            </w:r>
          </w:p>
          <w:p w14:paraId="3EFBC0B9" w14:textId="77777777" w:rsidR="00314D3A" w:rsidRPr="0062101A" w:rsidRDefault="00314D3A" w:rsidP="00314D3A">
            <w:pPr>
              <w:widowControl w:val="0"/>
              <w:autoSpaceDE w:val="0"/>
              <w:autoSpaceDN w:val="0"/>
              <w:rPr>
                <w:color w:val="auto"/>
                <w:sz w:val="20"/>
              </w:rPr>
            </w:pPr>
            <w:r w:rsidRPr="0062101A">
              <w:rPr>
                <w:color w:val="auto"/>
                <w:sz w:val="20"/>
              </w:rPr>
              <w:t xml:space="preserve">4. технико-экономическое </w:t>
            </w:r>
            <w:r w:rsidRPr="0062101A">
              <w:rPr>
                <w:color w:val="auto"/>
                <w:sz w:val="20"/>
              </w:rPr>
              <w:lastRenderedPageBreak/>
              <w:t>обоснование (ТЭО. объекта</w:t>
            </w:r>
          </w:p>
          <w:p w14:paraId="5B1D4DA6"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5. определение источников финансирования</w:t>
            </w:r>
          </w:p>
          <w:p w14:paraId="0E38CE59" w14:textId="77777777" w:rsidR="00314D3A" w:rsidRPr="0062101A" w:rsidRDefault="00314D3A" w:rsidP="00314D3A">
            <w:pPr>
              <w:rPr>
                <w:color w:val="auto"/>
                <w:sz w:val="20"/>
                <w:highlight w:val="yellow"/>
              </w:rPr>
            </w:pPr>
          </w:p>
        </w:tc>
        <w:tc>
          <w:tcPr>
            <w:tcW w:w="1752" w:type="dxa"/>
          </w:tcPr>
          <w:p w14:paraId="7C8FD971" w14:textId="2CDB8113" w:rsidR="00314D3A" w:rsidRPr="0062101A" w:rsidRDefault="00314D3A" w:rsidP="00314D3A">
            <w:pPr>
              <w:widowControl w:val="0"/>
              <w:autoSpaceDE w:val="0"/>
              <w:autoSpaceDN w:val="0"/>
              <w:adjustRightInd w:val="0"/>
              <w:jc w:val="both"/>
              <w:rPr>
                <w:color w:val="auto"/>
                <w:sz w:val="20"/>
                <w:highlight w:val="yellow"/>
              </w:rPr>
            </w:pPr>
          </w:p>
        </w:tc>
        <w:tc>
          <w:tcPr>
            <w:tcW w:w="1306" w:type="dxa"/>
          </w:tcPr>
          <w:p w14:paraId="3595CEAB"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4F265175" w14:textId="77777777" w:rsidR="00314D3A" w:rsidRPr="0062101A" w:rsidRDefault="00314D3A" w:rsidP="00314D3A">
            <w:pPr>
              <w:rPr>
                <w:color w:val="auto"/>
                <w:sz w:val="20"/>
                <w:lang w:val="en-US"/>
              </w:rPr>
            </w:pPr>
            <w:r w:rsidRPr="0062101A">
              <w:rPr>
                <w:color w:val="auto"/>
                <w:sz w:val="20"/>
              </w:rPr>
              <w:t>З, У, В</w:t>
            </w:r>
          </w:p>
        </w:tc>
        <w:tc>
          <w:tcPr>
            <w:tcW w:w="1222" w:type="dxa"/>
          </w:tcPr>
          <w:p w14:paraId="0C0FDF75" w14:textId="77777777" w:rsidR="00314D3A" w:rsidRPr="0062101A" w:rsidRDefault="00314D3A" w:rsidP="00314D3A">
            <w:pPr>
              <w:rPr>
                <w:color w:val="auto"/>
                <w:sz w:val="20"/>
              </w:rPr>
            </w:pPr>
            <w:r w:rsidRPr="0062101A">
              <w:rPr>
                <w:color w:val="auto"/>
                <w:sz w:val="20"/>
              </w:rPr>
              <w:t>5-10 мин.</w:t>
            </w:r>
          </w:p>
        </w:tc>
      </w:tr>
      <w:tr w:rsidR="00314D3A" w:rsidRPr="0062101A" w14:paraId="09643C8B" w14:textId="77777777" w:rsidTr="00314D3A">
        <w:tc>
          <w:tcPr>
            <w:tcW w:w="478" w:type="dxa"/>
          </w:tcPr>
          <w:p w14:paraId="021D3F77" w14:textId="77777777" w:rsidR="00314D3A" w:rsidRPr="0062101A" w:rsidRDefault="00314D3A" w:rsidP="00314D3A">
            <w:pPr>
              <w:rPr>
                <w:color w:val="auto"/>
                <w:sz w:val="20"/>
              </w:rPr>
            </w:pPr>
            <w:r w:rsidRPr="0062101A">
              <w:rPr>
                <w:color w:val="auto"/>
                <w:sz w:val="20"/>
              </w:rPr>
              <w:t>7.</w:t>
            </w:r>
          </w:p>
        </w:tc>
        <w:tc>
          <w:tcPr>
            <w:tcW w:w="1598" w:type="dxa"/>
          </w:tcPr>
          <w:p w14:paraId="371863EA"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Установите правильную последовательность стадий жизненного цикла проекта:</w:t>
            </w:r>
          </w:p>
          <w:p w14:paraId="3DBDDDE1" w14:textId="77777777" w:rsidR="00314D3A" w:rsidRPr="0062101A" w:rsidRDefault="00314D3A" w:rsidP="00314D3A">
            <w:pPr>
              <w:widowControl w:val="0"/>
              <w:autoSpaceDE w:val="0"/>
              <w:autoSpaceDN w:val="0"/>
              <w:adjustRightInd w:val="0"/>
              <w:jc w:val="both"/>
              <w:rPr>
                <w:color w:val="auto"/>
                <w:sz w:val="20"/>
              </w:rPr>
            </w:pPr>
          </w:p>
        </w:tc>
        <w:tc>
          <w:tcPr>
            <w:tcW w:w="1875" w:type="dxa"/>
          </w:tcPr>
          <w:p w14:paraId="37F5D15D"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1. стадия эксплуатации</w:t>
            </w:r>
          </w:p>
          <w:p w14:paraId="6C6DA158"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2. прединвестиционная стадия</w:t>
            </w:r>
          </w:p>
          <w:p w14:paraId="44D38E87"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3. стадия ликвидации</w:t>
            </w:r>
          </w:p>
          <w:p w14:paraId="030F97B4" w14:textId="77777777" w:rsidR="00314D3A" w:rsidRPr="0062101A" w:rsidRDefault="00314D3A" w:rsidP="00314D3A">
            <w:pPr>
              <w:widowControl w:val="0"/>
              <w:autoSpaceDE w:val="0"/>
              <w:autoSpaceDN w:val="0"/>
              <w:adjustRightInd w:val="0"/>
              <w:jc w:val="both"/>
              <w:rPr>
                <w:color w:val="auto"/>
                <w:sz w:val="20"/>
              </w:rPr>
            </w:pPr>
            <w:r w:rsidRPr="0062101A">
              <w:rPr>
                <w:color w:val="auto"/>
                <w:sz w:val="20"/>
              </w:rPr>
              <w:t>4. инвестиционная стадия</w:t>
            </w:r>
          </w:p>
          <w:p w14:paraId="083B92E2" w14:textId="77777777" w:rsidR="00314D3A" w:rsidRPr="0062101A" w:rsidRDefault="00314D3A" w:rsidP="00314D3A">
            <w:pPr>
              <w:widowControl w:val="0"/>
              <w:autoSpaceDE w:val="0"/>
              <w:autoSpaceDN w:val="0"/>
              <w:adjustRightInd w:val="0"/>
              <w:jc w:val="both"/>
              <w:rPr>
                <w:color w:val="auto"/>
                <w:sz w:val="20"/>
              </w:rPr>
            </w:pPr>
          </w:p>
        </w:tc>
        <w:tc>
          <w:tcPr>
            <w:tcW w:w="1752" w:type="dxa"/>
          </w:tcPr>
          <w:p w14:paraId="065E334D" w14:textId="7BF37703" w:rsidR="00314D3A" w:rsidRPr="0062101A" w:rsidRDefault="00314D3A" w:rsidP="00314D3A">
            <w:pPr>
              <w:widowControl w:val="0"/>
              <w:autoSpaceDE w:val="0"/>
              <w:autoSpaceDN w:val="0"/>
              <w:adjustRightInd w:val="0"/>
              <w:jc w:val="both"/>
              <w:rPr>
                <w:color w:val="auto"/>
                <w:sz w:val="20"/>
              </w:rPr>
            </w:pPr>
          </w:p>
        </w:tc>
        <w:tc>
          <w:tcPr>
            <w:tcW w:w="1306" w:type="dxa"/>
          </w:tcPr>
          <w:p w14:paraId="66E2D72E"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2765E11F" w14:textId="77777777" w:rsidR="00314D3A" w:rsidRPr="0062101A" w:rsidRDefault="00314D3A" w:rsidP="00314D3A">
            <w:pPr>
              <w:rPr>
                <w:color w:val="auto"/>
                <w:sz w:val="20"/>
                <w:lang w:val="en-US"/>
              </w:rPr>
            </w:pPr>
            <w:r w:rsidRPr="0062101A">
              <w:rPr>
                <w:color w:val="auto"/>
                <w:sz w:val="20"/>
              </w:rPr>
              <w:t>З, У, В</w:t>
            </w:r>
          </w:p>
        </w:tc>
        <w:tc>
          <w:tcPr>
            <w:tcW w:w="1222" w:type="dxa"/>
          </w:tcPr>
          <w:p w14:paraId="0A7A1AD6" w14:textId="77777777" w:rsidR="00314D3A" w:rsidRPr="0062101A" w:rsidRDefault="00314D3A" w:rsidP="00314D3A">
            <w:pPr>
              <w:rPr>
                <w:color w:val="auto"/>
                <w:sz w:val="20"/>
              </w:rPr>
            </w:pPr>
            <w:r w:rsidRPr="0062101A">
              <w:rPr>
                <w:color w:val="auto"/>
                <w:sz w:val="20"/>
              </w:rPr>
              <w:t>5-10 мин.</w:t>
            </w:r>
          </w:p>
        </w:tc>
      </w:tr>
      <w:tr w:rsidR="00314D3A" w:rsidRPr="0062101A" w14:paraId="6200D354" w14:textId="77777777" w:rsidTr="00314D3A">
        <w:tc>
          <w:tcPr>
            <w:tcW w:w="478" w:type="dxa"/>
          </w:tcPr>
          <w:p w14:paraId="657347D5" w14:textId="77777777" w:rsidR="00314D3A" w:rsidRPr="0062101A" w:rsidRDefault="00314D3A" w:rsidP="00314D3A">
            <w:pPr>
              <w:rPr>
                <w:color w:val="auto"/>
                <w:sz w:val="20"/>
              </w:rPr>
            </w:pPr>
            <w:r w:rsidRPr="0062101A">
              <w:rPr>
                <w:color w:val="auto"/>
                <w:sz w:val="20"/>
              </w:rPr>
              <w:t>8.</w:t>
            </w:r>
          </w:p>
        </w:tc>
        <w:tc>
          <w:tcPr>
            <w:tcW w:w="1598" w:type="dxa"/>
          </w:tcPr>
          <w:p w14:paraId="12979E15" w14:textId="77777777" w:rsidR="00314D3A" w:rsidRPr="0062101A" w:rsidRDefault="00314D3A" w:rsidP="00314D3A">
            <w:pPr>
              <w:rPr>
                <w:color w:val="auto"/>
                <w:sz w:val="20"/>
                <w:highlight w:val="yellow"/>
              </w:rPr>
            </w:pPr>
            <w:r w:rsidRPr="0062101A">
              <w:rPr>
                <w:color w:val="auto"/>
                <w:sz w:val="20"/>
              </w:rPr>
              <w:t>Определите правильную последовательность этапов управления рисками:</w:t>
            </w:r>
          </w:p>
        </w:tc>
        <w:tc>
          <w:tcPr>
            <w:tcW w:w="1875" w:type="dxa"/>
          </w:tcPr>
          <w:p w14:paraId="5D984E17" w14:textId="77777777" w:rsidR="00314D3A" w:rsidRPr="0062101A" w:rsidRDefault="00314D3A" w:rsidP="00314D3A">
            <w:pPr>
              <w:rPr>
                <w:color w:val="auto"/>
                <w:sz w:val="20"/>
              </w:rPr>
            </w:pPr>
            <w:r w:rsidRPr="0062101A">
              <w:rPr>
                <w:color w:val="auto"/>
                <w:sz w:val="20"/>
              </w:rPr>
              <w:t>1. сбор информации, идентификация, анализ, оценка (измерение. рисков</w:t>
            </w:r>
          </w:p>
          <w:p w14:paraId="36F8A69E" w14:textId="77777777" w:rsidR="00314D3A" w:rsidRPr="0062101A" w:rsidRDefault="00314D3A" w:rsidP="00314D3A">
            <w:pPr>
              <w:rPr>
                <w:color w:val="auto"/>
                <w:sz w:val="20"/>
              </w:rPr>
            </w:pPr>
            <w:r w:rsidRPr="0062101A">
              <w:rPr>
                <w:color w:val="auto"/>
                <w:sz w:val="20"/>
              </w:rPr>
              <w:t>3. определение стратегии управления рисками</w:t>
            </w:r>
          </w:p>
          <w:p w14:paraId="7C1CC234" w14:textId="77777777" w:rsidR="00314D3A" w:rsidRPr="0062101A" w:rsidRDefault="00314D3A" w:rsidP="00314D3A">
            <w:pPr>
              <w:rPr>
                <w:color w:val="auto"/>
                <w:sz w:val="20"/>
                <w:highlight w:val="yellow"/>
              </w:rPr>
            </w:pPr>
            <w:r w:rsidRPr="0062101A">
              <w:rPr>
                <w:color w:val="auto"/>
                <w:sz w:val="20"/>
              </w:rPr>
              <w:t>2. разработка планов по снижению риска и воздействие на риск</w:t>
            </w:r>
          </w:p>
        </w:tc>
        <w:tc>
          <w:tcPr>
            <w:tcW w:w="1752" w:type="dxa"/>
          </w:tcPr>
          <w:p w14:paraId="20E47A5E" w14:textId="4629A85F" w:rsidR="00314D3A" w:rsidRPr="0062101A" w:rsidRDefault="00314D3A" w:rsidP="00314D3A">
            <w:pPr>
              <w:rPr>
                <w:color w:val="auto"/>
                <w:sz w:val="20"/>
                <w:highlight w:val="yellow"/>
              </w:rPr>
            </w:pPr>
          </w:p>
        </w:tc>
        <w:tc>
          <w:tcPr>
            <w:tcW w:w="1306" w:type="dxa"/>
          </w:tcPr>
          <w:p w14:paraId="783720B7"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75EF1200" w14:textId="77777777" w:rsidR="00314D3A" w:rsidRPr="0062101A" w:rsidRDefault="00314D3A" w:rsidP="00314D3A">
            <w:pPr>
              <w:rPr>
                <w:color w:val="auto"/>
                <w:sz w:val="20"/>
                <w:lang w:val="en-US"/>
              </w:rPr>
            </w:pPr>
            <w:r w:rsidRPr="0062101A">
              <w:rPr>
                <w:color w:val="auto"/>
                <w:sz w:val="20"/>
              </w:rPr>
              <w:t>З, У, В</w:t>
            </w:r>
          </w:p>
        </w:tc>
        <w:tc>
          <w:tcPr>
            <w:tcW w:w="1222" w:type="dxa"/>
          </w:tcPr>
          <w:p w14:paraId="6F927E36" w14:textId="77777777" w:rsidR="00314D3A" w:rsidRPr="0062101A" w:rsidRDefault="00314D3A" w:rsidP="00314D3A">
            <w:pPr>
              <w:rPr>
                <w:color w:val="auto"/>
                <w:sz w:val="20"/>
              </w:rPr>
            </w:pPr>
            <w:r w:rsidRPr="0062101A">
              <w:rPr>
                <w:color w:val="auto"/>
                <w:sz w:val="20"/>
              </w:rPr>
              <w:t>5-10 мин.</w:t>
            </w:r>
          </w:p>
        </w:tc>
      </w:tr>
      <w:tr w:rsidR="00314D3A" w:rsidRPr="0062101A" w14:paraId="73C782E9" w14:textId="77777777" w:rsidTr="00314D3A">
        <w:tc>
          <w:tcPr>
            <w:tcW w:w="478" w:type="dxa"/>
          </w:tcPr>
          <w:p w14:paraId="54B82524" w14:textId="77777777" w:rsidR="00314D3A" w:rsidRPr="0062101A" w:rsidRDefault="00314D3A" w:rsidP="00314D3A">
            <w:pPr>
              <w:rPr>
                <w:color w:val="auto"/>
                <w:sz w:val="20"/>
              </w:rPr>
            </w:pPr>
            <w:r w:rsidRPr="0062101A">
              <w:rPr>
                <w:color w:val="auto"/>
                <w:sz w:val="20"/>
              </w:rPr>
              <w:t>9.</w:t>
            </w:r>
          </w:p>
        </w:tc>
        <w:tc>
          <w:tcPr>
            <w:tcW w:w="1598" w:type="dxa"/>
          </w:tcPr>
          <w:p w14:paraId="3775B7EF" w14:textId="77777777" w:rsidR="00314D3A" w:rsidRPr="0062101A" w:rsidRDefault="00314D3A" w:rsidP="00314D3A">
            <w:pPr>
              <w:rPr>
                <w:color w:val="auto"/>
                <w:sz w:val="20"/>
                <w:highlight w:val="yellow"/>
              </w:rPr>
            </w:pPr>
            <w:r w:rsidRPr="0062101A">
              <w:rPr>
                <w:color w:val="auto"/>
                <w:sz w:val="20"/>
              </w:rPr>
              <w:t>Установите правильную последовательность определения чистой текущей стоимости проекта:</w:t>
            </w:r>
          </w:p>
        </w:tc>
        <w:tc>
          <w:tcPr>
            <w:tcW w:w="1875" w:type="dxa"/>
          </w:tcPr>
          <w:p w14:paraId="3A1E2E35" w14:textId="77777777" w:rsidR="00314D3A" w:rsidRPr="0062101A" w:rsidRDefault="00314D3A" w:rsidP="00314D3A">
            <w:pPr>
              <w:rPr>
                <w:color w:val="auto"/>
                <w:sz w:val="20"/>
              </w:rPr>
            </w:pPr>
            <w:r w:rsidRPr="0062101A">
              <w:rPr>
                <w:color w:val="auto"/>
                <w:sz w:val="20"/>
              </w:rPr>
              <w:t>1. Значение чистого денежного потока дисконтируется</w:t>
            </w:r>
          </w:p>
          <w:p w14:paraId="32DF6DB0" w14:textId="77777777" w:rsidR="00314D3A" w:rsidRPr="0062101A" w:rsidRDefault="00314D3A" w:rsidP="00314D3A">
            <w:pPr>
              <w:rPr>
                <w:color w:val="auto"/>
                <w:sz w:val="20"/>
              </w:rPr>
            </w:pPr>
            <w:r w:rsidRPr="0062101A">
              <w:rPr>
                <w:color w:val="auto"/>
                <w:sz w:val="20"/>
              </w:rPr>
              <w:t>2. Срок жизни интервала разбивается на временные этапы планирования</w:t>
            </w:r>
          </w:p>
          <w:p w14:paraId="407FC8E3" w14:textId="77777777" w:rsidR="00314D3A" w:rsidRPr="0062101A" w:rsidRDefault="00314D3A" w:rsidP="00314D3A">
            <w:pPr>
              <w:rPr>
                <w:color w:val="auto"/>
                <w:sz w:val="20"/>
              </w:rPr>
            </w:pPr>
            <w:r w:rsidRPr="0062101A">
              <w:rPr>
                <w:color w:val="auto"/>
                <w:sz w:val="20"/>
              </w:rPr>
              <w:t>3. Составляется прогноз оттоков и притоков денежных средств</w:t>
            </w:r>
          </w:p>
          <w:p w14:paraId="014A7F0A" w14:textId="77777777" w:rsidR="00314D3A" w:rsidRPr="0062101A" w:rsidRDefault="00314D3A" w:rsidP="00314D3A">
            <w:pPr>
              <w:rPr>
                <w:color w:val="auto"/>
                <w:sz w:val="20"/>
                <w:highlight w:val="yellow"/>
              </w:rPr>
            </w:pPr>
            <w:r w:rsidRPr="0062101A">
              <w:rPr>
                <w:color w:val="auto"/>
                <w:sz w:val="20"/>
              </w:rPr>
              <w:t>4. Определяется чистый денежный поток</w:t>
            </w:r>
          </w:p>
        </w:tc>
        <w:tc>
          <w:tcPr>
            <w:tcW w:w="1752" w:type="dxa"/>
          </w:tcPr>
          <w:p w14:paraId="69BCF7C5" w14:textId="472D2F22" w:rsidR="00314D3A" w:rsidRPr="0062101A" w:rsidRDefault="00314D3A" w:rsidP="00314D3A">
            <w:pPr>
              <w:rPr>
                <w:color w:val="auto"/>
                <w:sz w:val="20"/>
                <w:highlight w:val="yellow"/>
              </w:rPr>
            </w:pPr>
          </w:p>
        </w:tc>
        <w:tc>
          <w:tcPr>
            <w:tcW w:w="1306" w:type="dxa"/>
          </w:tcPr>
          <w:p w14:paraId="117A2772"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164802F4" w14:textId="77777777" w:rsidR="00314D3A" w:rsidRPr="0062101A" w:rsidRDefault="00314D3A" w:rsidP="00314D3A">
            <w:pPr>
              <w:rPr>
                <w:color w:val="auto"/>
                <w:sz w:val="20"/>
                <w:lang w:val="en-US"/>
              </w:rPr>
            </w:pPr>
            <w:r w:rsidRPr="0062101A">
              <w:rPr>
                <w:color w:val="auto"/>
                <w:sz w:val="20"/>
              </w:rPr>
              <w:t>З, У, В</w:t>
            </w:r>
          </w:p>
        </w:tc>
        <w:tc>
          <w:tcPr>
            <w:tcW w:w="1222" w:type="dxa"/>
          </w:tcPr>
          <w:p w14:paraId="63A60981" w14:textId="77777777" w:rsidR="00314D3A" w:rsidRPr="0062101A" w:rsidRDefault="00314D3A" w:rsidP="00314D3A">
            <w:pPr>
              <w:rPr>
                <w:color w:val="auto"/>
                <w:sz w:val="20"/>
              </w:rPr>
            </w:pPr>
            <w:r w:rsidRPr="0062101A">
              <w:rPr>
                <w:color w:val="auto"/>
                <w:sz w:val="20"/>
              </w:rPr>
              <w:t>5-10 мин.</w:t>
            </w:r>
          </w:p>
        </w:tc>
      </w:tr>
      <w:tr w:rsidR="00314D3A" w:rsidRPr="0062101A" w14:paraId="06273BB0" w14:textId="77777777" w:rsidTr="00314D3A">
        <w:tc>
          <w:tcPr>
            <w:tcW w:w="478" w:type="dxa"/>
          </w:tcPr>
          <w:p w14:paraId="47F617CF" w14:textId="77777777" w:rsidR="00314D3A" w:rsidRPr="0062101A" w:rsidRDefault="00314D3A" w:rsidP="00314D3A">
            <w:pPr>
              <w:rPr>
                <w:color w:val="auto"/>
                <w:sz w:val="20"/>
              </w:rPr>
            </w:pPr>
            <w:r w:rsidRPr="0062101A">
              <w:rPr>
                <w:color w:val="auto"/>
                <w:sz w:val="20"/>
              </w:rPr>
              <w:t>10.</w:t>
            </w:r>
          </w:p>
        </w:tc>
        <w:tc>
          <w:tcPr>
            <w:tcW w:w="1598" w:type="dxa"/>
          </w:tcPr>
          <w:p w14:paraId="46FC4115" w14:textId="77777777" w:rsidR="00314D3A" w:rsidRPr="0062101A" w:rsidRDefault="00314D3A" w:rsidP="00314D3A">
            <w:pPr>
              <w:rPr>
                <w:color w:val="auto"/>
                <w:sz w:val="20"/>
                <w:highlight w:val="yellow"/>
              </w:rPr>
            </w:pPr>
            <w:r w:rsidRPr="0062101A">
              <w:rPr>
                <w:color w:val="auto"/>
                <w:sz w:val="20"/>
              </w:rPr>
              <w:t>Установите правильную последовательность этапов формирования портфеля ценных бумаг:</w:t>
            </w:r>
          </w:p>
        </w:tc>
        <w:tc>
          <w:tcPr>
            <w:tcW w:w="1875" w:type="dxa"/>
          </w:tcPr>
          <w:p w14:paraId="56599726" w14:textId="77777777" w:rsidR="00314D3A" w:rsidRPr="0062101A" w:rsidRDefault="00314D3A" w:rsidP="00314D3A">
            <w:pPr>
              <w:rPr>
                <w:color w:val="auto"/>
                <w:sz w:val="20"/>
              </w:rPr>
            </w:pPr>
            <w:r w:rsidRPr="0062101A">
              <w:rPr>
                <w:color w:val="auto"/>
                <w:sz w:val="20"/>
              </w:rPr>
              <w:t>1. Проведение анализа ценных бумаг</w:t>
            </w:r>
          </w:p>
          <w:p w14:paraId="46086273" w14:textId="77777777" w:rsidR="00314D3A" w:rsidRPr="0062101A" w:rsidRDefault="00314D3A" w:rsidP="00314D3A">
            <w:pPr>
              <w:rPr>
                <w:color w:val="auto"/>
                <w:sz w:val="20"/>
              </w:rPr>
            </w:pPr>
            <w:r w:rsidRPr="0062101A">
              <w:rPr>
                <w:color w:val="auto"/>
                <w:sz w:val="20"/>
              </w:rPr>
              <w:t>2. Определение инвестиционных целей</w:t>
            </w:r>
          </w:p>
          <w:p w14:paraId="4AB5A0DB" w14:textId="77777777" w:rsidR="00314D3A" w:rsidRPr="0062101A" w:rsidRDefault="00314D3A" w:rsidP="00314D3A">
            <w:pPr>
              <w:rPr>
                <w:color w:val="auto"/>
                <w:sz w:val="20"/>
              </w:rPr>
            </w:pPr>
            <w:r w:rsidRPr="0062101A">
              <w:rPr>
                <w:color w:val="auto"/>
                <w:sz w:val="20"/>
              </w:rPr>
              <w:t>3. Формирование портфеля</w:t>
            </w:r>
          </w:p>
          <w:p w14:paraId="34E8CB8C" w14:textId="77777777" w:rsidR="00314D3A" w:rsidRPr="0062101A" w:rsidRDefault="00314D3A" w:rsidP="00314D3A">
            <w:pPr>
              <w:rPr>
                <w:color w:val="auto"/>
                <w:sz w:val="20"/>
              </w:rPr>
            </w:pPr>
            <w:r w:rsidRPr="0062101A">
              <w:rPr>
                <w:color w:val="auto"/>
                <w:sz w:val="20"/>
              </w:rPr>
              <w:t>4. Ревизия портфеля</w:t>
            </w:r>
          </w:p>
          <w:p w14:paraId="61D59977" w14:textId="77777777" w:rsidR="00314D3A" w:rsidRPr="0062101A" w:rsidRDefault="00314D3A" w:rsidP="00314D3A">
            <w:pPr>
              <w:rPr>
                <w:color w:val="auto"/>
                <w:sz w:val="20"/>
                <w:highlight w:val="yellow"/>
              </w:rPr>
            </w:pPr>
            <w:r w:rsidRPr="0062101A">
              <w:rPr>
                <w:color w:val="auto"/>
                <w:sz w:val="20"/>
              </w:rPr>
              <w:t>5. Оценка эффективности портфеля</w:t>
            </w:r>
          </w:p>
        </w:tc>
        <w:tc>
          <w:tcPr>
            <w:tcW w:w="1752" w:type="dxa"/>
          </w:tcPr>
          <w:p w14:paraId="65F94583" w14:textId="2B761766" w:rsidR="00314D3A" w:rsidRPr="0062101A" w:rsidRDefault="00314D3A" w:rsidP="00314D3A">
            <w:pPr>
              <w:rPr>
                <w:color w:val="auto"/>
                <w:sz w:val="20"/>
                <w:highlight w:val="yellow"/>
              </w:rPr>
            </w:pPr>
          </w:p>
        </w:tc>
        <w:tc>
          <w:tcPr>
            <w:tcW w:w="1306" w:type="dxa"/>
          </w:tcPr>
          <w:p w14:paraId="26ECB09F"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61408B2B" w14:textId="77777777" w:rsidR="00314D3A" w:rsidRPr="0062101A" w:rsidRDefault="00314D3A" w:rsidP="00314D3A">
            <w:pPr>
              <w:rPr>
                <w:color w:val="auto"/>
                <w:sz w:val="20"/>
                <w:lang w:val="en-US"/>
              </w:rPr>
            </w:pPr>
            <w:r w:rsidRPr="0062101A">
              <w:rPr>
                <w:color w:val="auto"/>
                <w:sz w:val="20"/>
              </w:rPr>
              <w:t>З, У, В</w:t>
            </w:r>
          </w:p>
        </w:tc>
        <w:tc>
          <w:tcPr>
            <w:tcW w:w="1222" w:type="dxa"/>
          </w:tcPr>
          <w:p w14:paraId="0427CE6F" w14:textId="77777777" w:rsidR="00314D3A" w:rsidRPr="0062101A" w:rsidRDefault="00314D3A" w:rsidP="00314D3A">
            <w:pPr>
              <w:rPr>
                <w:color w:val="auto"/>
                <w:sz w:val="20"/>
              </w:rPr>
            </w:pPr>
            <w:r w:rsidRPr="0062101A">
              <w:rPr>
                <w:color w:val="auto"/>
                <w:sz w:val="20"/>
              </w:rPr>
              <w:t>5-10 мин.</w:t>
            </w:r>
          </w:p>
        </w:tc>
      </w:tr>
      <w:tr w:rsidR="00314D3A" w:rsidRPr="0062101A" w14:paraId="172EFAA7" w14:textId="77777777" w:rsidTr="00314D3A">
        <w:tc>
          <w:tcPr>
            <w:tcW w:w="9571" w:type="dxa"/>
            <w:gridSpan w:val="7"/>
          </w:tcPr>
          <w:p w14:paraId="2A298DBB" w14:textId="77777777" w:rsidR="00314D3A" w:rsidRPr="0062101A" w:rsidRDefault="00314D3A" w:rsidP="00314D3A">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314D3A" w:rsidRPr="0062101A" w14:paraId="7E40E649" w14:textId="77777777" w:rsidTr="00314D3A">
        <w:tc>
          <w:tcPr>
            <w:tcW w:w="9571" w:type="dxa"/>
            <w:gridSpan w:val="7"/>
          </w:tcPr>
          <w:p w14:paraId="0052A998" w14:textId="77777777" w:rsidR="00314D3A" w:rsidRPr="0062101A" w:rsidRDefault="00314D3A" w:rsidP="00314D3A">
            <w:pPr>
              <w:rPr>
                <w:color w:val="auto"/>
                <w:szCs w:val="24"/>
              </w:rPr>
            </w:pPr>
            <w:r w:rsidRPr="0062101A">
              <w:rPr>
                <w:color w:val="auto"/>
                <w:szCs w:val="24"/>
              </w:rPr>
              <w:t>Инструкция: прочитайте текст и установите соответствие</w:t>
            </w:r>
          </w:p>
        </w:tc>
      </w:tr>
      <w:tr w:rsidR="00314D3A" w:rsidRPr="0062101A" w14:paraId="0258B821" w14:textId="77777777" w:rsidTr="00314D3A">
        <w:tc>
          <w:tcPr>
            <w:tcW w:w="478" w:type="dxa"/>
          </w:tcPr>
          <w:p w14:paraId="1ACF75F6" w14:textId="77777777" w:rsidR="00314D3A" w:rsidRPr="0062101A" w:rsidRDefault="00314D3A" w:rsidP="00314D3A">
            <w:pPr>
              <w:rPr>
                <w:color w:val="auto"/>
                <w:sz w:val="20"/>
              </w:rPr>
            </w:pPr>
            <w:r w:rsidRPr="0062101A">
              <w:rPr>
                <w:color w:val="auto"/>
                <w:sz w:val="20"/>
              </w:rPr>
              <w:t>11.</w:t>
            </w:r>
          </w:p>
        </w:tc>
        <w:tc>
          <w:tcPr>
            <w:tcW w:w="1598" w:type="dxa"/>
          </w:tcPr>
          <w:p w14:paraId="23ED0E66" w14:textId="77777777" w:rsidR="00314D3A" w:rsidRPr="0062101A" w:rsidRDefault="00314D3A" w:rsidP="00314D3A">
            <w:pPr>
              <w:rPr>
                <w:color w:val="auto"/>
                <w:sz w:val="20"/>
                <w:highlight w:val="yellow"/>
              </w:rPr>
            </w:pPr>
            <w:r w:rsidRPr="0062101A">
              <w:rPr>
                <w:color w:val="auto"/>
                <w:sz w:val="20"/>
              </w:rPr>
              <w:t xml:space="preserve">Установите соответствие между видами реальных </w:t>
            </w:r>
            <w:r w:rsidRPr="0062101A">
              <w:rPr>
                <w:color w:val="auto"/>
                <w:sz w:val="20"/>
              </w:rPr>
              <w:lastRenderedPageBreak/>
              <w:t>инвестиций и их характеристикой. К каждой позиции, имеющей буквенное значение, подберите соответствующую позицию, имеющую  числовое значение:</w:t>
            </w:r>
          </w:p>
        </w:tc>
        <w:tc>
          <w:tcPr>
            <w:tcW w:w="1875" w:type="dxa"/>
          </w:tcPr>
          <w:p w14:paraId="584E2317" w14:textId="77777777" w:rsidR="00314D3A" w:rsidRPr="0062101A" w:rsidRDefault="00314D3A" w:rsidP="00314D3A">
            <w:pPr>
              <w:rPr>
                <w:color w:val="auto"/>
                <w:sz w:val="20"/>
              </w:rPr>
            </w:pPr>
            <w:r w:rsidRPr="0062101A">
              <w:rPr>
                <w:color w:val="auto"/>
                <w:sz w:val="20"/>
              </w:rPr>
              <w:lastRenderedPageBreak/>
              <w:t xml:space="preserve">Характеристика </w:t>
            </w:r>
          </w:p>
          <w:p w14:paraId="48A5007F" w14:textId="77777777" w:rsidR="00314D3A" w:rsidRPr="0062101A" w:rsidRDefault="00314D3A" w:rsidP="00314D3A">
            <w:pPr>
              <w:rPr>
                <w:color w:val="auto"/>
                <w:sz w:val="20"/>
              </w:rPr>
            </w:pPr>
            <w:r w:rsidRPr="0062101A">
              <w:rPr>
                <w:color w:val="auto"/>
                <w:sz w:val="20"/>
              </w:rPr>
              <w:t xml:space="preserve">А. расходы на замещение действующего, но </w:t>
            </w:r>
            <w:r w:rsidRPr="0062101A">
              <w:rPr>
                <w:color w:val="auto"/>
                <w:sz w:val="20"/>
              </w:rPr>
              <w:lastRenderedPageBreak/>
              <w:t>устаревшего оборудования, на совершенствование действующих технологий с целью снижения расходов труда, материалов, электроэнергии и др.</w:t>
            </w:r>
          </w:p>
          <w:p w14:paraId="7D10EB7D" w14:textId="77777777" w:rsidR="00314D3A" w:rsidRPr="0062101A" w:rsidRDefault="00314D3A" w:rsidP="00314D3A">
            <w:pPr>
              <w:rPr>
                <w:color w:val="auto"/>
                <w:sz w:val="20"/>
              </w:rPr>
            </w:pPr>
            <w:r w:rsidRPr="0062101A">
              <w:rPr>
                <w:color w:val="auto"/>
                <w:sz w:val="20"/>
              </w:rPr>
              <w:t>Б. расходы на то, чтобы увеличить выпуск производимого товара или расширить его выход на рынки с целью увеличения объема выпуска товаров для ранее сформировавшихся рынков</w:t>
            </w:r>
          </w:p>
          <w:p w14:paraId="0D271512" w14:textId="77777777" w:rsidR="00314D3A" w:rsidRPr="0062101A" w:rsidRDefault="00314D3A" w:rsidP="00314D3A">
            <w:pPr>
              <w:rPr>
                <w:color w:val="auto"/>
                <w:sz w:val="20"/>
              </w:rPr>
            </w:pPr>
            <w:r w:rsidRPr="0062101A">
              <w:rPr>
                <w:color w:val="auto"/>
                <w:sz w:val="20"/>
              </w:rPr>
              <w:t>В. инвестиции, которые необходимы для того, чтобы предприятие могло и далее продолжать свою деятельность</w:t>
            </w:r>
          </w:p>
          <w:p w14:paraId="2F60145A" w14:textId="77777777" w:rsidR="00314D3A" w:rsidRPr="0062101A" w:rsidRDefault="00314D3A" w:rsidP="00314D3A">
            <w:pPr>
              <w:rPr>
                <w:color w:val="auto"/>
                <w:sz w:val="20"/>
              </w:rPr>
            </w:pPr>
            <w:r w:rsidRPr="0062101A">
              <w:rPr>
                <w:color w:val="auto"/>
                <w:sz w:val="20"/>
              </w:rPr>
              <w:t>Г. инвестиции необходимые предприятию для того, чтобы выстоять в конкурентной борьбе, вкладываются с целью снижения затрат фирмы за счет обновления оборудования, совершенствования применяемых технологий, улучшения организаций труда и управления</w:t>
            </w:r>
          </w:p>
          <w:p w14:paraId="13F99F1C" w14:textId="77777777" w:rsidR="00314D3A" w:rsidRPr="0062101A" w:rsidRDefault="00314D3A" w:rsidP="00314D3A">
            <w:pPr>
              <w:widowControl w:val="0"/>
              <w:autoSpaceDE w:val="0"/>
              <w:autoSpaceDN w:val="0"/>
              <w:rPr>
                <w:color w:val="auto"/>
                <w:sz w:val="20"/>
              </w:rPr>
            </w:pPr>
            <w:r w:rsidRPr="0062101A">
              <w:rPr>
                <w:color w:val="auto"/>
                <w:sz w:val="20"/>
              </w:rPr>
              <w:t>Д. инвестиции в создание совершенно новых предприятий, которые будут выпускать ранее не изготавливавшиеся предприятием товары или оказывать новый тип услуг.</w:t>
            </w:r>
          </w:p>
          <w:p w14:paraId="6A59A38D" w14:textId="77777777" w:rsidR="00314D3A" w:rsidRPr="0062101A" w:rsidRDefault="00314D3A" w:rsidP="00314D3A">
            <w:pPr>
              <w:rPr>
                <w:color w:val="auto"/>
                <w:sz w:val="20"/>
              </w:rPr>
            </w:pPr>
            <w:r w:rsidRPr="0062101A">
              <w:rPr>
                <w:color w:val="auto"/>
                <w:sz w:val="20"/>
              </w:rPr>
              <w:t>Виды реальных инвестиций</w:t>
            </w:r>
          </w:p>
          <w:p w14:paraId="0BE442C6" w14:textId="77777777" w:rsidR="00314D3A" w:rsidRPr="0062101A" w:rsidRDefault="00314D3A" w:rsidP="00314D3A">
            <w:pPr>
              <w:rPr>
                <w:color w:val="auto"/>
                <w:sz w:val="20"/>
              </w:rPr>
            </w:pPr>
            <w:r w:rsidRPr="0062101A">
              <w:rPr>
                <w:color w:val="auto"/>
                <w:sz w:val="20"/>
              </w:rPr>
              <w:t>1. инвестиции в создание новых производств</w:t>
            </w:r>
          </w:p>
          <w:p w14:paraId="4EE264A5" w14:textId="77777777" w:rsidR="00314D3A" w:rsidRPr="0062101A" w:rsidRDefault="00314D3A" w:rsidP="00314D3A">
            <w:pPr>
              <w:rPr>
                <w:color w:val="auto"/>
                <w:sz w:val="20"/>
              </w:rPr>
            </w:pPr>
            <w:r w:rsidRPr="0062101A">
              <w:rPr>
                <w:color w:val="auto"/>
                <w:sz w:val="20"/>
              </w:rPr>
              <w:t>2. обязательные инвестиции</w:t>
            </w:r>
          </w:p>
          <w:p w14:paraId="5E3BE90D" w14:textId="77777777" w:rsidR="00314D3A" w:rsidRPr="0062101A" w:rsidRDefault="00314D3A" w:rsidP="00314D3A">
            <w:pPr>
              <w:rPr>
                <w:color w:val="auto"/>
                <w:sz w:val="20"/>
              </w:rPr>
            </w:pPr>
            <w:r w:rsidRPr="0062101A">
              <w:rPr>
                <w:color w:val="auto"/>
                <w:sz w:val="20"/>
              </w:rPr>
              <w:lastRenderedPageBreak/>
              <w:t>3. инвестиции в повышение эффективности деятельности предприятия</w:t>
            </w:r>
          </w:p>
          <w:p w14:paraId="3B689321" w14:textId="77777777" w:rsidR="00314D3A" w:rsidRPr="0062101A" w:rsidRDefault="00314D3A" w:rsidP="00314D3A">
            <w:pPr>
              <w:rPr>
                <w:color w:val="auto"/>
                <w:sz w:val="20"/>
              </w:rPr>
            </w:pPr>
            <w:r w:rsidRPr="0062101A">
              <w:rPr>
                <w:color w:val="auto"/>
                <w:sz w:val="20"/>
              </w:rPr>
              <w:t>4. инвестиции для снижения издержек</w:t>
            </w:r>
          </w:p>
          <w:p w14:paraId="35E1390C" w14:textId="77777777" w:rsidR="00314D3A" w:rsidRPr="0062101A" w:rsidRDefault="00314D3A" w:rsidP="00314D3A">
            <w:pPr>
              <w:rPr>
                <w:color w:val="auto"/>
                <w:sz w:val="20"/>
                <w:highlight w:val="yellow"/>
              </w:rPr>
            </w:pPr>
            <w:r w:rsidRPr="0062101A">
              <w:rPr>
                <w:color w:val="auto"/>
                <w:sz w:val="20"/>
              </w:rPr>
              <w:t>5. инвестиции на расширение производства и улучшение качества выпускаемой продукции</w:t>
            </w:r>
          </w:p>
        </w:tc>
        <w:tc>
          <w:tcPr>
            <w:tcW w:w="1752" w:type="dxa"/>
          </w:tcPr>
          <w:p w14:paraId="796B6480" w14:textId="3E72D6E2" w:rsidR="00314D3A" w:rsidRPr="0062101A" w:rsidRDefault="00314D3A" w:rsidP="00314D3A">
            <w:pPr>
              <w:rPr>
                <w:color w:val="auto"/>
                <w:sz w:val="20"/>
                <w:highlight w:val="yellow"/>
              </w:rPr>
            </w:pPr>
          </w:p>
        </w:tc>
        <w:tc>
          <w:tcPr>
            <w:tcW w:w="1306" w:type="dxa"/>
          </w:tcPr>
          <w:p w14:paraId="27FB8BC6" w14:textId="77777777" w:rsidR="00314D3A" w:rsidRPr="0062101A" w:rsidRDefault="00314D3A" w:rsidP="00314D3A">
            <w:pPr>
              <w:rPr>
                <w:color w:val="auto"/>
                <w:sz w:val="20"/>
                <w:highlight w:val="yellow"/>
              </w:rPr>
            </w:pPr>
            <w:r w:rsidRPr="0062101A">
              <w:rPr>
                <w:color w:val="auto"/>
                <w:sz w:val="20"/>
              </w:rPr>
              <w:t xml:space="preserve">УК-1.1; УК-1.2; УК-1.3; УК-2.1; УК-2.2; УК-2.3; </w:t>
            </w:r>
            <w:r w:rsidRPr="0062101A">
              <w:rPr>
                <w:color w:val="auto"/>
                <w:sz w:val="20"/>
              </w:rPr>
              <w:lastRenderedPageBreak/>
              <w:t>ОПК-5.1; ОПК-5.2; ОПК-5.3</w:t>
            </w:r>
          </w:p>
        </w:tc>
        <w:tc>
          <w:tcPr>
            <w:tcW w:w="1340" w:type="dxa"/>
          </w:tcPr>
          <w:p w14:paraId="782DEC7D" w14:textId="77777777" w:rsidR="00314D3A" w:rsidRPr="0062101A" w:rsidRDefault="00314D3A" w:rsidP="00314D3A">
            <w:pPr>
              <w:rPr>
                <w:color w:val="auto"/>
                <w:sz w:val="20"/>
              </w:rPr>
            </w:pPr>
            <w:r w:rsidRPr="0062101A">
              <w:rPr>
                <w:color w:val="auto"/>
                <w:sz w:val="20"/>
              </w:rPr>
              <w:lastRenderedPageBreak/>
              <w:t>У, З, В</w:t>
            </w:r>
          </w:p>
        </w:tc>
        <w:tc>
          <w:tcPr>
            <w:tcW w:w="1222" w:type="dxa"/>
          </w:tcPr>
          <w:p w14:paraId="14D67525" w14:textId="77777777" w:rsidR="00314D3A" w:rsidRPr="0062101A" w:rsidRDefault="00314D3A" w:rsidP="00314D3A">
            <w:pPr>
              <w:rPr>
                <w:color w:val="auto"/>
                <w:sz w:val="20"/>
              </w:rPr>
            </w:pPr>
            <w:r w:rsidRPr="0062101A">
              <w:rPr>
                <w:color w:val="auto"/>
                <w:sz w:val="20"/>
              </w:rPr>
              <w:t>5-10 мин.</w:t>
            </w:r>
          </w:p>
        </w:tc>
      </w:tr>
      <w:tr w:rsidR="00314D3A" w:rsidRPr="0062101A" w14:paraId="435D5872" w14:textId="77777777" w:rsidTr="00314D3A">
        <w:tc>
          <w:tcPr>
            <w:tcW w:w="478" w:type="dxa"/>
          </w:tcPr>
          <w:p w14:paraId="209C797F" w14:textId="77777777" w:rsidR="00314D3A" w:rsidRPr="0062101A" w:rsidRDefault="00314D3A" w:rsidP="00314D3A">
            <w:pPr>
              <w:rPr>
                <w:color w:val="auto"/>
                <w:sz w:val="20"/>
              </w:rPr>
            </w:pPr>
            <w:r w:rsidRPr="0062101A">
              <w:rPr>
                <w:color w:val="auto"/>
                <w:sz w:val="20"/>
              </w:rPr>
              <w:lastRenderedPageBreak/>
              <w:t>12.</w:t>
            </w:r>
          </w:p>
        </w:tc>
        <w:tc>
          <w:tcPr>
            <w:tcW w:w="1598" w:type="dxa"/>
          </w:tcPr>
          <w:p w14:paraId="2DEDB6C3" w14:textId="77777777" w:rsidR="00314D3A" w:rsidRPr="0062101A" w:rsidRDefault="00314D3A" w:rsidP="00314D3A">
            <w:pPr>
              <w:rPr>
                <w:color w:val="auto"/>
                <w:sz w:val="20"/>
                <w:highlight w:val="yellow"/>
              </w:rPr>
            </w:pPr>
            <w:r w:rsidRPr="0062101A">
              <w:rPr>
                <w:color w:val="auto"/>
                <w:sz w:val="20"/>
              </w:rPr>
              <w:t>Установите соответствие между источниками финансирования инвестиций и их характеристикой. К каждой позиции, имеющей буквенное значение, подберите соответствующую позицию, имеющую  числовое значение:</w:t>
            </w:r>
          </w:p>
        </w:tc>
        <w:tc>
          <w:tcPr>
            <w:tcW w:w="1875" w:type="dxa"/>
          </w:tcPr>
          <w:p w14:paraId="1389151C" w14:textId="77777777" w:rsidR="00314D3A" w:rsidRPr="0062101A" w:rsidRDefault="00314D3A" w:rsidP="00314D3A">
            <w:pPr>
              <w:rPr>
                <w:color w:val="auto"/>
                <w:sz w:val="20"/>
              </w:rPr>
            </w:pPr>
            <w:r w:rsidRPr="0062101A">
              <w:rPr>
                <w:color w:val="auto"/>
                <w:sz w:val="20"/>
              </w:rPr>
              <w:t>Характеристика</w:t>
            </w:r>
          </w:p>
          <w:p w14:paraId="0CFB847A" w14:textId="77777777" w:rsidR="00314D3A" w:rsidRPr="0062101A" w:rsidRDefault="00314D3A" w:rsidP="00314D3A">
            <w:pPr>
              <w:rPr>
                <w:color w:val="auto"/>
                <w:sz w:val="20"/>
              </w:rPr>
            </w:pPr>
            <w:r w:rsidRPr="0062101A">
              <w:rPr>
                <w:color w:val="auto"/>
                <w:sz w:val="20"/>
              </w:rPr>
              <w:t>А. средства, получаемые от продажи акций, паевые и иные взносы членов трудовых коллективов, физических и трудовых лиц, средства от благотворительных мероприятий</w:t>
            </w:r>
          </w:p>
          <w:p w14:paraId="281603BB" w14:textId="77777777" w:rsidR="00314D3A" w:rsidRPr="0062101A" w:rsidRDefault="00314D3A" w:rsidP="00314D3A">
            <w:pPr>
              <w:rPr>
                <w:color w:val="auto"/>
                <w:sz w:val="20"/>
              </w:rPr>
            </w:pPr>
            <w:r w:rsidRPr="0062101A">
              <w:rPr>
                <w:color w:val="auto"/>
                <w:sz w:val="20"/>
              </w:rPr>
              <w:t>Б. прибыль, амортизационные отчисления, суммы, выплачиваемые страховыми организациями в виде возмещения потерь стихийных бедствий, другие виды активов и привлеченные средства</w:t>
            </w:r>
          </w:p>
          <w:p w14:paraId="6F99D461" w14:textId="77777777" w:rsidR="00314D3A" w:rsidRPr="0062101A" w:rsidRDefault="00314D3A" w:rsidP="00314D3A">
            <w:pPr>
              <w:rPr>
                <w:color w:val="auto"/>
                <w:sz w:val="20"/>
              </w:rPr>
            </w:pPr>
            <w:r w:rsidRPr="0062101A">
              <w:rPr>
                <w:color w:val="auto"/>
                <w:sz w:val="20"/>
              </w:rPr>
              <w:t>В. капитал иностранных юридических и физических лиц, предоставляемый в форме финансового или иного участия в уставном капитале совместных предприятий, а также прямых вложений денежных средств международных организаций, финансовых учреждений различных форм собственности и частных лиц</w:t>
            </w:r>
          </w:p>
          <w:p w14:paraId="7B7576F5" w14:textId="77777777" w:rsidR="00314D3A" w:rsidRPr="0062101A" w:rsidRDefault="00314D3A" w:rsidP="00314D3A">
            <w:pPr>
              <w:rPr>
                <w:color w:val="auto"/>
                <w:sz w:val="20"/>
              </w:rPr>
            </w:pPr>
            <w:r w:rsidRPr="0062101A">
              <w:rPr>
                <w:color w:val="auto"/>
                <w:sz w:val="20"/>
              </w:rPr>
              <w:t xml:space="preserve">Г. кредиты, предоставляемые государственными и коммерческими </w:t>
            </w:r>
            <w:r w:rsidRPr="0062101A">
              <w:rPr>
                <w:color w:val="auto"/>
                <w:sz w:val="20"/>
              </w:rPr>
              <w:lastRenderedPageBreak/>
              <w:t>банками, облигационные займы</w:t>
            </w:r>
          </w:p>
          <w:p w14:paraId="6461A098" w14:textId="77777777" w:rsidR="00314D3A" w:rsidRPr="0062101A" w:rsidRDefault="00314D3A" w:rsidP="00314D3A">
            <w:pPr>
              <w:rPr>
                <w:color w:val="auto"/>
                <w:sz w:val="20"/>
              </w:rPr>
            </w:pPr>
            <w:r w:rsidRPr="0062101A">
              <w:rPr>
                <w:color w:val="auto"/>
                <w:sz w:val="20"/>
              </w:rPr>
              <w:t>Д. средства, выделяемые из бюджетов разных уровней (республиканского, местного и т.д.., фонда поддержки предпринимательства, внебюджетных фондов, предоставляемых безвозмездно или на льготной основе</w:t>
            </w:r>
          </w:p>
          <w:p w14:paraId="105AD059" w14:textId="77777777" w:rsidR="00314D3A" w:rsidRPr="0062101A" w:rsidRDefault="00314D3A" w:rsidP="00314D3A">
            <w:pPr>
              <w:rPr>
                <w:color w:val="auto"/>
                <w:sz w:val="20"/>
              </w:rPr>
            </w:pPr>
            <w:r w:rsidRPr="0062101A">
              <w:rPr>
                <w:color w:val="auto"/>
                <w:sz w:val="20"/>
              </w:rPr>
              <w:t>Источники финансирования инвестиций</w:t>
            </w:r>
          </w:p>
          <w:p w14:paraId="06F793BE" w14:textId="77777777" w:rsidR="00314D3A" w:rsidRPr="0062101A" w:rsidRDefault="00314D3A" w:rsidP="00314D3A">
            <w:pPr>
              <w:rPr>
                <w:color w:val="auto"/>
                <w:sz w:val="20"/>
              </w:rPr>
            </w:pPr>
            <w:r w:rsidRPr="0062101A">
              <w:rPr>
                <w:color w:val="auto"/>
                <w:sz w:val="20"/>
              </w:rPr>
              <w:t>1.</w:t>
            </w:r>
            <w:r w:rsidRPr="0062101A">
              <w:rPr>
                <w:color w:val="auto"/>
                <w:sz w:val="20"/>
              </w:rPr>
              <w:tab/>
              <w:t>иностранные инвестиции</w:t>
            </w:r>
          </w:p>
          <w:p w14:paraId="62EB9658" w14:textId="77777777" w:rsidR="00314D3A" w:rsidRPr="0062101A" w:rsidRDefault="00314D3A" w:rsidP="00314D3A">
            <w:pPr>
              <w:rPr>
                <w:color w:val="auto"/>
                <w:sz w:val="20"/>
              </w:rPr>
            </w:pPr>
            <w:r w:rsidRPr="0062101A">
              <w:rPr>
                <w:color w:val="auto"/>
                <w:sz w:val="20"/>
              </w:rPr>
              <w:t>2.</w:t>
            </w:r>
            <w:r w:rsidRPr="0062101A">
              <w:rPr>
                <w:color w:val="auto"/>
                <w:sz w:val="20"/>
              </w:rPr>
              <w:tab/>
              <w:t>бюджетные ассигнования</w:t>
            </w:r>
          </w:p>
          <w:p w14:paraId="02F3A243" w14:textId="77777777" w:rsidR="00314D3A" w:rsidRPr="0062101A" w:rsidRDefault="00314D3A" w:rsidP="00314D3A">
            <w:pPr>
              <w:rPr>
                <w:color w:val="auto"/>
                <w:sz w:val="20"/>
              </w:rPr>
            </w:pPr>
            <w:r w:rsidRPr="0062101A">
              <w:rPr>
                <w:color w:val="auto"/>
                <w:sz w:val="20"/>
              </w:rPr>
              <w:t>3.</w:t>
            </w:r>
            <w:r w:rsidRPr="0062101A">
              <w:rPr>
                <w:color w:val="auto"/>
                <w:sz w:val="20"/>
              </w:rPr>
              <w:tab/>
              <w:t>собственные финансовые средства хозяйствующих субъектов</w:t>
            </w:r>
          </w:p>
          <w:p w14:paraId="57A49438" w14:textId="77777777" w:rsidR="00314D3A" w:rsidRPr="0062101A" w:rsidRDefault="00314D3A" w:rsidP="00314D3A">
            <w:pPr>
              <w:rPr>
                <w:color w:val="auto"/>
                <w:sz w:val="20"/>
              </w:rPr>
            </w:pPr>
            <w:r w:rsidRPr="0062101A">
              <w:rPr>
                <w:color w:val="auto"/>
                <w:sz w:val="20"/>
              </w:rPr>
              <w:t>4.</w:t>
            </w:r>
            <w:r w:rsidRPr="0062101A">
              <w:rPr>
                <w:color w:val="auto"/>
                <w:sz w:val="20"/>
              </w:rPr>
              <w:tab/>
              <w:t>привлеченные ресурсы</w:t>
            </w:r>
          </w:p>
          <w:p w14:paraId="5FD704CE" w14:textId="77777777" w:rsidR="00314D3A" w:rsidRPr="0062101A" w:rsidRDefault="00314D3A" w:rsidP="00314D3A">
            <w:pPr>
              <w:rPr>
                <w:color w:val="auto"/>
                <w:sz w:val="20"/>
                <w:highlight w:val="yellow"/>
              </w:rPr>
            </w:pPr>
            <w:r w:rsidRPr="0062101A">
              <w:rPr>
                <w:color w:val="auto"/>
                <w:sz w:val="20"/>
              </w:rPr>
              <w:t>5.</w:t>
            </w:r>
            <w:r w:rsidRPr="0062101A">
              <w:rPr>
                <w:color w:val="auto"/>
                <w:sz w:val="20"/>
              </w:rPr>
              <w:tab/>
              <w:t>заемные средства</w:t>
            </w:r>
          </w:p>
        </w:tc>
        <w:tc>
          <w:tcPr>
            <w:tcW w:w="1752" w:type="dxa"/>
          </w:tcPr>
          <w:p w14:paraId="40D8AA44" w14:textId="56AA80CE" w:rsidR="00314D3A" w:rsidRPr="0062101A" w:rsidRDefault="00314D3A" w:rsidP="00314D3A">
            <w:pPr>
              <w:rPr>
                <w:color w:val="auto"/>
                <w:sz w:val="20"/>
                <w:highlight w:val="yellow"/>
              </w:rPr>
            </w:pPr>
          </w:p>
        </w:tc>
        <w:tc>
          <w:tcPr>
            <w:tcW w:w="1306" w:type="dxa"/>
          </w:tcPr>
          <w:p w14:paraId="5308C44D"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125FA766" w14:textId="77777777" w:rsidR="00314D3A" w:rsidRPr="0062101A" w:rsidRDefault="00314D3A" w:rsidP="00314D3A">
            <w:pPr>
              <w:rPr>
                <w:color w:val="auto"/>
                <w:sz w:val="20"/>
              </w:rPr>
            </w:pPr>
            <w:r w:rsidRPr="0062101A">
              <w:rPr>
                <w:color w:val="auto"/>
                <w:sz w:val="20"/>
              </w:rPr>
              <w:t>У, З, В</w:t>
            </w:r>
          </w:p>
        </w:tc>
        <w:tc>
          <w:tcPr>
            <w:tcW w:w="1222" w:type="dxa"/>
          </w:tcPr>
          <w:p w14:paraId="7AA5BD55" w14:textId="77777777" w:rsidR="00314D3A" w:rsidRPr="0062101A" w:rsidRDefault="00314D3A" w:rsidP="00314D3A">
            <w:pPr>
              <w:rPr>
                <w:color w:val="auto"/>
                <w:sz w:val="20"/>
              </w:rPr>
            </w:pPr>
            <w:r w:rsidRPr="0062101A">
              <w:rPr>
                <w:color w:val="auto"/>
                <w:sz w:val="20"/>
              </w:rPr>
              <w:t>5-10 мин.</w:t>
            </w:r>
          </w:p>
        </w:tc>
      </w:tr>
      <w:tr w:rsidR="00314D3A" w:rsidRPr="0062101A" w14:paraId="735AC8ED" w14:textId="77777777" w:rsidTr="00314D3A">
        <w:tc>
          <w:tcPr>
            <w:tcW w:w="478" w:type="dxa"/>
          </w:tcPr>
          <w:p w14:paraId="6F16DCE9" w14:textId="77777777" w:rsidR="00314D3A" w:rsidRPr="0062101A" w:rsidRDefault="00314D3A" w:rsidP="00314D3A">
            <w:pPr>
              <w:rPr>
                <w:color w:val="auto"/>
                <w:sz w:val="20"/>
              </w:rPr>
            </w:pPr>
            <w:r w:rsidRPr="0062101A">
              <w:rPr>
                <w:color w:val="auto"/>
                <w:sz w:val="20"/>
              </w:rPr>
              <w:t>13.</w:t>
            </w:r>
          </w:p>
        </w:tc>
        <w:tc>
          <w:tcPr>
            <w:tcW w:w="1598" w:type="dxa"/>
          </w:tcPr>
          <w:p w14:paraId="5B25CC21" w14:textId="77777777" w:rsidR="00314D3A" w:rsidRPr="0062101A" w:rsidRDefault="00314D3A" w:rsidP="00314D3A">
            <w:pPr>
              <w:rPr>
                <w:color w:val="auto"/>
                <w:sz w:val="20"/>
                <w:highlight w:val="yellow"/>
              </w:rPr>
            </w:pPr>
            <w:r w:rsidRPr="0062101A">
              <w:rPr>
                <w:color w:val="auto"/>
                <w:sz w:val="20"/>
              </w:rPr>
              <w:t>Установите соответствие между системой  управления проектом и их характеристикой. К каждой позиции, имеющей буквенное значение, подберите соответствующую позицию, имеющую  числовое значение:</w:t>
            </w:r>
          </w:p>
        </w:tc>
        <w:tc>
          <w:tcPr>
            <w:tcW w:w="1875" w:type="dxa"/>
          </w:tcPr>
          <w:p w14:paraId="541506FF" w14:textId="77777777" w:rsidR="00314D3A" w:rsidRPr="0062101A" w:rsidRDefault="00314D3A" w:rsidP="00314D3A">
            <w:pPr>
              <w:rPr>
                <w:color w:val="auto"/>
                <w:sz w:val="20"/>
              </w:rPr>
            </w:pPr>
            <w:r w:rsidRPr="0062101A">
              <w:rPr>
                <w:color w:val="auto"/>
                <w:sz w:val="20"/>
              </w:rPr>
              <w:t>Характеристика</w:t>
            </w:r>
          </w:p>
          <w:p w14:paraId="45BA4BE3" w14:textId="77777777" w:rsidR="00314D3A" w:rsidRPr="0062101A" w:rsidRDefault="00314D3A" w:rsidP="00314D3A">
            <w:pPr>
              <w:rPr>
                <w:color w:val="auto"/>
                <w:sz w:val="20"/>
              </w:rPr>
            </w:pPr>
            <w:r w:rsidRPr="0062101A">
              <w:rPr>
                <w:color w:val="auto"/>
                <w:sz w:val="20"/>
              </w:rPr>
              <w:t>А.  когда руководитель проекта принимает на себя ответственность в пределах фиксированной цены, осуществляя руководство проектом с оформлением соглашений с участниками проекта</w:t>
            </w:r>
          </w:p>
          <w:p w14:paraId="16FE28D8" w14:textId="77777777" w:rsidR="00314D3A" w:rsidRPr="0062101A" w:rsidRDefault="00314D3A" w:rsidP="00314D3A">
            <w:pPr>
              <w:rPr>
                <w:color w:val="auto"/>
                <w:sz w:val="20"/>
              </w:rPr>
            </w:pPr>
            <w:r w:rsidRPr="0062101A">
              <w:rPr>
                <w:color w:val="auto"/>
                <w:sz w:val="20"/>
              </w:rPr>
              <w:t>Б. руководство программы выступает в качестве заказчика, который заключает контракт с руководителем (менеджером) проекта. В контракте определяются и функции управления, и мера ответственности руководителя проекта</w:t>
            </w:r>
          </w:p>
          <w:p w14:paraId="2F71B718" w14:textId="77777777" w:rsidR="00314D3A" w:rsidRPr="0062101A" w:rsidRDefault="00314D3A" w:rsidP="00314D3A">
            <w:pPr>
              <w:rPr>
                <w:color w:val="auto"/>
                <w:sz w:val="20"/>
              </w:rPr>
            </w:pPr>
            <w:r w:rsidRPr="0062101A">
              <w:rPr>
                <w:color w:val="auto"/>
                <w:sz w:val="20"/>
              </w:rPr>
              <w:t xml:space="preserve">В. когда финансовую ответственность принимает на себя один из </w:t>
            </w:r>
            <w:r w:rsidRPr="0062101A">
              <w:rPr>
                <w:color w:val="auto"/>
                <w:sz w:val="20"/>
              </w:rPr>
              <w:lastRenderedPageBreak/>
              <w:t>участников инвестиционного проекта, а назначаемый руководитель (менеджер) проекта, как представитель заказчика, осуществляет управление ходом разработки и реализации проекта</w:t>
            </w:r>
          </w:p>
          <w:p w14:paraId="3889D847" w14:textId="77777777" w:rsidR="00314D3A" w:rsidRPr="0062101A" w:rsidRDefault="00314D3A" w:rsidP="00314D3A">
            <w:pPr>
              <w:rPr>
                <w:color w:val="auto"/>
                <w:sz w:val="20"/>
              </w:rPr>
            </w:pPr>
            <w:r w:rsidRPr="0062101A">
              <w:rPr>
                <w:color w:val="auto"/>
                <w:sz w:val="20"/>
              </w:rPr>
              <w:t>Г. когда в качестве руководителя проекта выступает проектная, или строительная, или проектно-строительная организация, с которой заказчик и оформляет договор на строительство (реконструкцию, перевооружение и т.п.) объектов</w:t>
            </w:r>
          </w:p>
          <w:p w14:paraId="1B3AFD5A" w14:textId="77777777" w:rsidR="00314D3A" w:rsidRPr="0062101A" w:rsidRDefault="00314D3A" w:rsidP="00314D3A">
            <w:pPr>
              <w:rPr>
                <w:color w:val="auto"/>
                <w:sz w:val="20"/>
              </w:rPr>
            </w:pPr>
            <w:r w:rsidRPr="0062101A">
              <w:rPr>
                <w:color w:val="auto"/>
                <w:sz w:val="20"/>
              </w:rPr>
              <w:t>Система  управления проектом</w:t>
            </w:r>
          </w:p>
          <w:p w14:paraId="41162C34" w14:textId="77777777" w:rsidR="00314D3A" w:rsidRPr="0062101A" w:rsidRDefault="00314D3A" w:rsidP="00314D3A">
            <w:pPr>
              <w:rPr>
                <w:color w:val="auto"/>
                <w:sz w:val="20"/>
              </w:rPr>
            </w:pPr>
            <w:r w:rsidRPr="0062101A">
              <w:rPr>
                <w:color w:val="auto"/>
                <w:sz w:val="20"/>
              </w:rPr>
              <w:t>1. Система управления инвестиционным проектом</w:t>
            </w:r>
          </w:p>
          <w:p w14:paraId="0AAA9DD0" w14:textId="77777777" w:rsidR="00314D3A" w:rsidRPr="0062101A" w:rsidRDefault="00314D3A" w:rsidP="00314D3A">
            <w:pPr>
              <w:rPr>
                <w:color w:val="auto"/>
                <w:sz w:val="20"/>
              </w:rPr>
            </w:pPr>
            <w:r w:rsidRPr="0062101A">
              <w:rPr>
                <w:color w:val="auto"/>
                <w:sz w:val="20"/>
              </w:rPr>
              <w:t>2. Традиционная система</w:t>
            </w:r>
          </w:p>
          <w:p w14:paraId="4E74DCA6" w14:textId="77777777" w:rsidR="00314D3A" w:rsidRPr="0062101A" w:rsidRDefault="00314D3A" w:rsidP="00314D3A">
            <w:pPr>
              <w:rPr>
                <w:color w:val="auto"/>
                <w:sz w:val="20"/>
              </w:rPr>
            </w:pPr>
            <w:r w:rsidRPr="0062101A">
              <w:rPr>
                <w:color w:val="auto"/>
                <w:sz w:val="20"/>
              </w:rPr>
              <w:t>3. Система под «ключ»</w:t>
            </w:r>
          </w:p>
          <w:p w14:paraId="7441ACF6" w14:textId="77777777" w:rsidR="00314D3A" w:rsidRPr="0062101A" w:rsidRDefault="00314D3A" w:rsidP="00314D3A">
            <w:pPr>
              <w:rPr>
                <w:color w:val="auto"/>
                <w:sz w:val="20"/>
                <w:highlight w:val="yellow"/>
              </w:rPr>
            </w:pPr>
            <w:r w:rsidRPr="0062101A">
              <w:rPr>
                <w:color w:val="auto"/>
                <w:sz w:val="20"/>
              </w:rPr>
              <w:t>4. Система расширенных функций руководителя</w:t>
            </w:r>
          </w:p>
        </w:tc>
        <w:tc>
          <w:tcPr>
            <w:tcW w:w="1752" w:type="dxa"/>
          </w:tcPr>
          <w:p w14:paraId="45F209F3" w14:textId="77777777" w:rsidR="00314D3A" w:rsidRPr="0062101A" w:rsidRDefault="00314D3A" w:rsidP="00314D3A">
            <w:pPr>
              <w:rPr>
                <w:color w:val="auto"/>
                <w:sz w:val="20"/>
                <w:highlight w:val="yellow"/>
              </w:rPr>
            </w:pPr>
          </w:p>
        </w:tc>
        <w:tc>
          <w:tcPr>
            <w:tcW w:w="1306" w:type="dxa"/>
          </w:tcPr>
          <w:p w14:paraId="71747748"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1C10F45A" w14:textId="77777777" w:rsidR="00314D3A" w:rsidRPr="0062101A" w:rsidRDefault="00314D3A" w:rsidP="00314D3A">
            <w:pPr>
              <w:rPr>
                <w:color w:val="auto"/>
                <w:sz w:val="20"/>
              </w:rPr>
            </w:pPr>
            <w:r w:rsidRPr="0062101A">
              <w:rPr>
                <w:color w:val="auto"/>
                <w:sz w:val="20"/>
              </w:rPr>
              <w:t>У, З, В</w:t>
            </w:r>
          </w:p>
        </w:tc>
        <w:tc>
          <w:tcPr>
            <w:tcW w:w="1222" w:type="dxa"/>
          </w:tcPr>
          <w:p w14:paraId="517AE973" w14:textId="77777777" w:rsidR="00314D3A" w:rsidRPr="0062101A" w:rsidRDefault="00314D3A" w:rsidP="00314D3A">
            <w:pPr>
              <w:rPr>
                <w:color w:val="auto"/>
                <w:sz w:val="20"/>
              </w:rPr>
            </w:pPr>
            <w:r w:rsidRPr="0062101A">
              <w:rPr>
                <w:color w:val="auto"/>
                <w:sz w:val="20"/>
              </w:rPr>
              <w:t>5-10 мин.</w:t>
            </w:r>
          </w:p>
        </w:tc>
      </w:tr>
      <w:tr w:rsidR="00314D3A" w:rsidRPr="0062101A" w14:paraId="15024D8E" w14:textId="77777777" w:rsidTr="00314D3A">
        <w:tc>
          <w:tcPr>
            <w:tcW w:w="478" w:type="dxa"/>
          </w:tcPr>
          <w:p w14:paraId="7CDB185E" w14:textId="77777777" w:rsidR="00314D3A" w:rsidRPr="0062101A" w:rsidRDefault="00314D3A" w:rsidP="00314D3A">
            <w:pPr>
              <w:rPr>
                <w:color w:val="auto"/>
                <w:sz w:val="20"/>
              </w:rPr>
            </w:pPr>
            <w:r w:rsidRPr="0062101A">
              <w:rPr>
                <w:color w:val="auto"/>
                <w:sz w:val="20"/>
              </w:rPr>
              <w:t>14.</w:t>
            </w:r>
          </w:p>
        </w:tc>
        <w:tc>
          <w:tcPr>
            <w:tcW w:w="1598" w:type="dxa"/>
          </w:tcPr>
          <w:p w14:paraId="7C42BA1E" w14:textId="77777777" w:rsidR="00314D3A" w:rsidRPr="0062101A" w:rsidRDefault="00314D3A" w:rsidP="00314D3A">
            <w:pPr>
              <w:rPr>
                <w:color w:val="auto"/>
                <w:sz w:val="20"/>
                <w:highlight w:val="yellow"/>
              </w:rPr>
            </w:pPr>
            <w:r w:rsidRPr="0062101A">
              <w:rPr>
                <w:color w:val="auto"/>
                <w:sz w:val="20"/>
              </w:rPr>
              <w:t>Установите соответствие между уровнем внутренней доходности и решением о реализации проекта. К каждой позиции, имеющей буквенное значение, подберите соответствующую позицию, имеющую  числовое значение:</w:t>
            </w:r>
          </w:p>
        </w:tc>
        <w:tc>
          <w:tcPr>
            <w:tcW w:w="1875" w:type="dxa"/>
          </w:tcPr>
          <w:p w14:paraId="26EB075D" w14:textId="77777777" w:rsidR="00314D3A" w:rsidRPr="0062101A" w:rsidRDefault="00314D3A" w:rsidP="00314D3A">
            <w:pPr>
              <w:rPr>
                <w:color w:val="auto"/>
                <w:sz w:val="20"/>
              </w:rPr>
            </w:pPr>
            <w:r w:rsidRPr="0062101A">
              <w:rPr>
                <w:color w:val="auto"/>
                <w:sz w:val="20"/>
              </w:rPr>
              <w:t>Решение о принятии проекта</w:t>
            </w:r>
          </w:p>
          <w:p w14:paraId="21863502" w14:textId="77777777" w:rsidR="00314D3A" w:rsidRPr="0062101A" w:rsidRDefault="00314D3A" w:rsidP="00314D3A">
            <w:pPr>
              <w:rPr>
                <w:color w:val="auto"/>
                <w:sz w:val="20"/>
              </w:rPr>
            </w:pPr>
            <w:r w:rsidRPr="0062101A">
              <w:rPr>
                <w:color w:val="auto"/>
                <w:sz w:val="20"/>
              </w:rPr>
              <w:t>А. проект не приемлем</w:t>
            </w:r>
          </w:p>
          <w:p w14:paraId="34AC4660" w14:textId="77777777" w:rsidR="00314D3A" w:rsidRPr="0062101A" w:rsidRDefault="00314D3A" w:rsidP="00314D3A">
            <w:pPr>
              <w:rPr>
                <w:color w:val="auto"/>
                <w:sz w:val="20"/>
              </w:rPr>
            </w:pPr>
            <w:r w:rsidRPr="0062101A">
              <w:rPr>
                <w:color w:val="auto"/>
                <w:sz w:val="20"/>
              </w:rPr>
              <w:t>Б. проект приемлем</w:t>
            </w:r>
          </w:p>
          <w:p w14:paraId="501490A3" w14:textId="77777777" w:rsidR="00314D3A" w:rsidRPr="0062101A" w:rsidRDefault="00314D3A" w:rsidP="00314D3A">
            <w:pPr>
              <w:rPr>
                <w:color w:val="auto"/>
                <w:sz w:val="20"/>
              </w:rPr>
            </w:pPr>
            <w:r w:rsidRPr="0062101A">
              <w:rPr>
                <w:color w:val="auto"/>
                <w:sz w:val="20"/>
              </w:rPr>
              <w:t>В. можно принимать любое решение</w:t>
            </w:r>
          </w:p>
          <w:p w14:paraId="3FFDAD28" w14:textId="77777777" w:rsidR="00314D3A" w:rsidRPr="0062101A" w:rsidRDefault="00314D3A" w:rsidP="00314D3A">
            <w:pPr>
              <w:rPr>
                <w:color w:val="auto"/>
                <w:sz w:val="20"/>
              </w:rPr>
            </w:pPr>
            <w:r w:rsidRPr="0062101A">
              <w:rPr>
                <w:color w:val="auto"/>
                <w:sz w:val="20"/>
              </w:rPr>
              <w:t>Уровень  внутренней доходности</w:t>
            </w:r>
          </w:p>
          <w:p w14:paraId="01E8BF9C" w14:textId="77777777" w:rsidR="00314D3A" w:rsidRPr="0062101A" w:rsidRDefault="00314D3A" w:rsidP="00314D3A">
            <w:pPr>
              <w:rPr>
                <w:color w:val="auto"/>
                <w:sz w:val="20"/>
              </w:rPr>
            </w:pPr>
            <w:r w:rsidRPr="0062101A">
              <w:rPr>
                <w:color w:val="auto"/>
                <w:sz w:val="20"/>
              </w:rPr>
              <w:t>1. внутренняя норма доходности &gt; i</w:t>
            </w:r>
          </w:p>
          <w:p w14:paraId="590B829C" w14:textId="77777777" w:rsidR="00314D3A" w:rsidRPr="0062101A" w:rsidRDefault="00314D3A" w:rsidP="00314D3A">
            <w:pPr>
              <w:rPr>
                <w:color w:val="auto"/>
                <w:sz w:val="20"/>
              </w:rPr>
            </w:pPr>
            <w:r w:rsidRPr="0062101A">
              <w:rPr>
                <w:color w:val="auto"/>
                <w:sz w:val="20"/>
              </w:rPr>
              <w:t>2. внутренняя норма доходности &lt; i</w:t>
            </w:r>
          </w:p>
          <w:p w14:paraId="299E8AB2" w14:textId="77777777" w:rsidR="00314D3A" w:rsidRPr="0062101A" w:rsidRDefault="00314D3A" w:rsidP="00314D3A">
            <w:pPr>
              <w:rPr>
                <w:color w:val="auto"/>
                <w:sz w:val="20"/>
                <w:highlight w:val="yellow"/>
              </w:rPr>
            </w:pPr>
            <w:r w:rsidRPr="0062101A">
              <w:rPr>
                <w:color w:val="auto"/>
                <w:sz w:val="20"/>
              </w:rPr>
              <w:t>3. внутренняя норма доходности = i</w:t>
            </w:r>
          </w:p>
        </w:tc>
        <w:tc>
          <w:tcPr>
            <w:tcW w:w="1752" w:type="dxa"/>
          </w:tcPr>
          <w:p w14:paraId="13EF5620" w14:textId="77777777" w:rsidR="00314D3A" w:rsidRPr="0062101A" w:rsidRDefault="00314D3A" w:rsidP="00314D3A">
            <w:pPr>
              <w:rPr>
                <w:color w:val="auto"/>
                <w:sz w:val="20"/>
                <w:highlight w:val="yellow"/>
              </w:rPr>
            </w:pPr>
          </w:p>
        </w:tc>
        <w:tc>
          <w:tcPr>
            <w:tcW w:w="1306" w:type="dxa"/>
          </w:tcPr>
          <w:p w14:paraId="5FC7B45F"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0B5F7F30" w14:textId="77777777" w:rsidR="00314D3A" w:rsidRPr="0062101A" w:rsidRDefault="00314D3A" w:rsidP="00314D3A">
            <w:pPr>
              <w:rPr>
                <w:color w:val="auto"/>
                <w:sz w:val="20"/>
              </w:rPr>
            </w:pPr>
            <w:r w:rsidRPr="0062101A">
              <w:rPr>
                <w:color w:val="auto"/>
                <w:sz w:val="20"/>
              </w:rPr>
              <w:t>У, З, В</w:t>
            </w:r>
          </w:p>
        </w:tc>
        <w:tc>
          <w:tcPr>
            <w:tcW w:w="1222" w:type="dxa"/>
          </w:tcPr>
          <w:p w14:paraId="699F07FC" w14:textId="77777777" w:rsidR="00314D3A" w:rsidRPr="0062101A" w:rsidRDefault="00314D3A" w:rsidP="00314D3A">
            <w:pPr>
              <w:rPr>
                <w:color w:val="auto"/>
                <w:sz w:val="20"/>
              </w:rPr>
            </w:pPr>
            <w:r w:rsidRPr="0062101A">
              <w:rPr>
                <w:color w:val="auto"/>
                <w:sz w:val="20"/>
              </w:rPr>
              <w:t>5-10 мин.</w:t>
            </w:r>
          </w:p>
        </w:tc>
      </w:tr>
      <w:tr w:rsidR="00314D3A" w:rsidRPr="0062101A" w14:paraId="7C91B1FF" w14:textId="77777777" w:rsidTr="00314D3A">
        <w:tc>
          <w:tcPr>
            <w:tcW w:w="478" w:type="dxa"/>
          </w:tcPr>
          <w:p w14:paraId="1465EF7E" w14:textId="77777777" w:rsidR="00314D3A" w:rsidRPr="0062101A" w:rsidRDefault="00314D3A" w:rsidP="00314D3A">
            <w:pPr>
              <w:rPr>
                <w:color w:val="auto"/>
                <w:sz w:val="20"/>
              </w:rPr>
            </w:pPr>
            <w:r w:rsidRPr="0062101A">
              <w:rPr>
                <w:color w:val="auto"/>
                <w:sz w:val="20"/>
              </w:rPr>
              <w:t>15.</w:t>
            </w:r>
          </w:p>
        </w:tc>
        <w:tc>
          <w:tcPr>
            <w:tcW w:w="1598" w:type="dxa"/>
          </w:tcPr>
          <w:p w14:paraId="25A18360" w14:textId="77777777" w:rsidR="00314D3A" w:rsidRPr="0062101A" w:rsidRDefault="00314D3A" w:rsidP="00314D3A">
            <w:pPr>
              <w:rPr>
                <w:color w:val="auto"/>
                <w:sz w:val="20"/>
                <w:highlight w:val="yellow"/>
              </w:rPr>
            </w:pPr>
            <w:r w:rsidRPr="0062101A">
              <w:rPr>
                <w:color w:val="auto"/>
                <w:sz w:val="20"/>
              </w:rPr>
              <w:t xml:space="preserve">Установите соответствие между формой финансирования </w:t>
            </w:r>
            <w:r w:rsidRPr="0062101A">
              <w:rPr>
                <w:color w:val="auto"/>
                <w:sz w:val="20"/>
              </w:rPr>
              <w:lastRenderedPageBreak/>
              <w:t>инвестиций и их характеристикой. К каждой позиции, имеющей буквенное значение, подберите соответствующую позицию, имеющую  числовое значение:</w:t>
            </w:r>
          </w:p>
        </w:tc>
        <w:tc>
          <w:tcPr>
            <w:tcW w:w="1875" w:type="dxa"/>
          </w:tcPr>
          <w:p w14:paraId="4039C21B" w14:textId="77777777" w:rsidR="00314D3A" w:rsidRPr="0062101A" w:rsidRDefault="00314D3A" w:rsidP="00314D3A">
            <w:pPr>
              <w:rPr>
                <w:color w:val="auto"/>
                <w:sz w:val="20"/>
              </w:rPr>
            </w:pPr>
            <w:r w:rsidRPr="0062101A">
              <w:rPr>
                <w:color w:val="auto"/>
                <w:sz w:val="20"/>
              </w:rPr>
              <w:lastRenderedPageBreak/>
              <w:t>Характеристика</w:t>
            </w:r>
          </w:p>
          <w:p w14:paraId="02D8638C" w14:textId="77777777" w:rsidR="00314D3A" w:rsidRPr="0062101A" w:rsidRDefault="00314D3A" w:rsidP="00314D3A">
            <w:pPr>
              <w:rPr>
                <w:color w:val="auto"/>
                <w:sz w:val="20"/>
              </w:rPr>
            </w:pPr>
            <w:r w:rsidRPr="0062101A">
              <w:rPr>
                <w:color w:val="auto"/>
                <w:sz w:val="20"/>
              </w:rPr>
              <w:t>А. вклады денежных средств путем приобретения акций</w:t>
            </w:r>
          </w:p>
          <w:p w14:paraId="426FAE40" w14:textId="77777777" w:rsidR="00314D3A" w:rsidRPr="0062101A" w:rsidRDefault="00314D3A" w:rsidP="00314D3A">
            <w:pPr>
              <w:rPr>
                <w:color w:val="auto"/>
                <w:sz w:val="20"/>
              </w:rPr>
            </w:pPr>
            <w:r w:rsidRPr="0062101A">
              <w:rPr>
                <w:color w:val="auto"/>
                <w:sz w:val="20"/>
              </w:rPr>
              <w:lastRenderedPageBreak/>
              <w:t>Б. за счет кредитов банков и долговых обязательств юридических и физических лиц</w:t>
            </w:r>
          </w:p>
          <w:p w14:paraId="517CB687" w14:textId="77777777" w:rsidR="00314D3A" w:rsidRPr="0062101A" w:rsidRDefault="00314D3A" w:rsidP="00314D3A">
            <w:pPr>
              <w:rPr>
                <w:color w:val="auto"/>
                <w:sz w:val="20"/>
              </w:rPr>
            </w:pPr>
            <w:r w:rsidRPr="0062101A">
              <w:rPr>
                <w:color w:val="auto"/>
                <w:sz w:val="20"/>
              </w:rPr>
              <w:t>В. осуществляется  за счет инвестиционных программ через прямое субсидирование</w:t>
            </w:r>
          </w:p>
          <w:p w14:paraId="38732B64" w14:textId="77777777" w:rsidR="00314D3A" w:rsidRPr="0062101A" w:rsidRDefault="00314D3A" w:rsidP="00314D3A">
            <w:pPr>
              <w:rPr>
                <w:color w:val="auto"/>
                <w:sz w:val="20"/>
              </w:rPr>
            </w:pPr>
            <w:r w:rsidRPr="0062101A">
              <w:rPr>
                <w:color w:val="auto"/>
                <w:sz w:val="20"/>
              </w:rPr>
              <w:t>Г. способ финансирования инвестиций, основанный на долгосрочной аренде имущества при сохранении права собственности за арендодателем</w:t>
            </w:r>
          </w:p>
          <w:p w14:paraId="355466B5" w14:textId="77777777" w:rsidR="00314D3A" w:rsidRPr="0062101A" w:rsidRDefault="00314D3A" w:rsidP="00314D3A">
            <w:pPr>
              <w:rPr>
                <w:color w:val="auto"/>
                <w:sz w:val="20"/>
              </w:rPr>
            </w:pPr>
            <w:r w:rsidRPr="0062101A">
              <w:rPr>
                <w:color w:val="auto"/>
                <w:sz w:val="20"/>
              </w:rPr>
              <w:t>Д. вид залога недвижимого имущества (земли, предприятий. сооружений, зданий и иных объектов, непосредственно связанных с землей) с целью получения денежной ссуды и др.</w:t>
            </w:r>
          </w:p>
          <w:p w14:paraId="01F4FD42" w14:textId="77777777" w:rsidR="00314D3A" w:rsidRPr="0062101A" w:rsidRDefault="00314D3A" w:rsidP="00314D3A">
            <w:pPr>
              <w:rPr>
                <w:color w:val="auto"/>
                <w:sz w:val="20"/>
              </w:rPr>
            </w:pPr>
            <w:r w:rsidRPr="0062101A">
              <w:rPr>
                <w:color w:val="auto"/>
                <w:sz w:val="20"/>
              </w:rPr>
              <w:t>Форма финансирования инвестиций</w:t>
            </w:r>
          </w:p>
          <w:p w14:paraId="2EA475BD" w14:textId="77777777" w:rsidR="00314D3A" w:rsidRPr="0062101A" w:rsidRDefault="00314D3A" w:rsidP="00314D3A">
            <w:pPr>
              <w:rPr>
                <w:color w:val="auto"/>
                <w:sz w:val="20"/>
              </w:rPr>
            </w:pPr>
            <w:r w:rsidRPr="0062101A">
              <w:rPr>
                <w:color w:val="auto"/>
                <w:sz w:val="20"/>
              </w:rPr>
              <w:t>1. бюджетное инвестирование</w:t>
            </w:r>
          </w:p>
          <w:p w14:paraId="7645A64E" w14:textId="77777777" w:rsidR="00314D3A" w:rsidRPr="0062101A" w:rsidRDefault="00314D3A" w:rsidP="00314D3A">
            <w:pPr>
              <w:rPr>
                <w:color w:val="auto"/>
                <w:sz w:val="20"/>
              </w:rPr>
            </w:pPr>
            <w:r w:rsidRPr="0062101A">
              <w:rPr>
                <w:color w:val="auto"/>
                <w:sz w:val="20"/>
              </w:rPr>
              <w:t>2. ипотека</w:t>
            </w:r>
          </w:p>
          <w:p w14:paraId="6909FC97" w14:textId="77777777" w:rsidR="00314D3A" w:rsidRPr="0062101A" w:rsidRDefault="00314D3A" w:rsidP="00314D3A">
            <w:pPr>
              <w:rPr>
                <w:color w:val="auto"/>
                <w:sz w:val="20"/>
              </w:rPr>
            </w:pPr>
            <w:r w:rsidRPr="0062101A">
              <w:rPr>
                <w:color w:val="auto"/>
                <w:sz w:val="20"/>
              </w:rPr>
              <w:t>3. акционерное инвестирование</w:t>
            </w:r>
          </w:p>
          <w:p w14:paraId="3F2C093E" w14:textId="77777777" w:rsidR="00314D3A" w:rsidRPr="0062101A" w:rsidRDefault="00314D3A" w:rsidP="00314D3A">
            <w:pPr>
              <w:rPr>
                <w:color w:val="auto"/>
                <w:sz w:val="20"/>
              </w:rPr>
            </w:pPr>
            <w:r w:rsidRPr="0062101A">
              <w:rPr>
                <w:color w:val="auto"/>
                <w:sz w:val="20"/>
              </w:rPr>
              <w:t>4. долговое финансирование</w:t>
            </w:r>
          </w:p>
          <w:p w14:paraId="176B67F1" w14:textId="77777777" w:rsidR="00314D3A" w:rsidRPr="0062101A" w:rsidRDefault="00314D3A" w:rsidP="00314D3A">
            <w:pPr>
              <w:rPr>
                <w:color w:val="auto"/>
                <w:sz w:val="20"/>
                <w:highlight w:val="yellow"/>
              </w:rPr>
            </w:pPr>
            <w:r w:rsidRPr="0062101A">
              <w:rPr>
                <w:color w:val="auto"/>
                <w:sz w:val="20"/>
              </w:rPr>
              <w:t>5. лизинг</w:t>
            </w:r>
          </w:p>
        </w:tc>
        <w:tc>
          <w:tcPr>
            <w:tcW w:w="1752" w:type="dxa"/>
          </w:tcPr>
          <w:p w14:paraId="47CBD4E1" w14:textId="661C3D78" w:rsidR="00314D3A" w:rsidRPr="0062101A" w:rsidRDefault="00314D3A" w:rsidP="00314D3A">
            <w:pPr>
              <w:rPr>
                <w:color w:val="auto"/>
                <w:sz w:val="20"/>
                <w:highlight w:val="yellow"/>
              </w:rPr>
            </w:pPr>
          </w:p>
        </w:tc>
        <w:tc>
          <w:tcPr>
            <w:tcW w:w="1306" w:type="dxa"/>
          </w:tcPr>
          <w:p w14:paraId="71B29F64" w14:textId="77777777" w:rsidR="00314D3A" w:rsidRPr="0062101A" w:rsidRDefault="00314D3A" w:rsidP="00314D3A">
            <w:pPr>
              <w:rPr>
                <w:color w:val="auto"/>
                <w:sz w:val="20"/>
                <w:highlight w:val="yellow"/>
              </w:rPr>
            </w:pPr>
            <w:r w:rsidRPr="0062101A">
              <w:rPr>
                <w:color w:val="auto"/>
                <w:sz w:val="20"/>
              </w:rPr>
              <w:t xml:space="preserve">УК-1.1; УК-1.2; УК-1.3; УК-2.1; УК-2.2; УК-2.3; ОПК-5.1; </w:t>
            </w:r>
            <w:r w:rsidRPr="0062101A">
              <w:rPr>
                <w:color w:val="auto"/>
                <w:sz w:val="20"/>
              </w:rPr>
              <w:lastRenderedPageBreak/>
              <w:t>ОПК-5.2; ОПК-5.3</w:t>
            </w:r>
          </w:p>
        </w:tc>
        <w:tc>
          <w:tcPr>
            <w:tcW w:w="1340" w:type="dxa"/>
          </w:tcPr>
          <w:p w14:paraId="6C99AF7E" w14:textId="77777777" w:rsidR="00314D3A" w:rsidRPr="0062101A" w:rsidRDefault="00314D3A" w:rsidP="00314D3A">
            <w:pPr>
              <w:rPr>
                <w:color w:val="auto"/>
                <w:sz w:val="20"/>
              </w:rPr>
            </w:pPr>
            <w:r w:rsidRPr="0062101A">
              <w:rPr>
                <w:color w:val="auto"/>
                <w:sz w:val="20"/>
              </w:rPr>
              <w:lastRenderedPageBreak/>
              <w:t>У, З, В</w:t>
            </w:r>
          </w:p>
        </w:tc>
        <w:tc>
          <w:tcPr>
            <w:tcW w:w="1222" w:type="dxa"/>
          </w:tcPr>
          <w:p w14:paraId="5EEE71D4" w14:textId="77777777" w:rsidR="00314D3A" w:rsidRPr="0062101A" w:rsidRDefault="00314D3A" w:rsidP="00314D3A">
            <w:pPr>
              <w:rPr>
                <w:color w:val="auto"/>
                <w:sz w:val="20"/>
              </w:rPr>
            </w:pPr>
            <w:r w:rsidRPr="0062101A">
              <w:rPr>
                <w:color w:val="auto"/>
                <w:sz w:val="20"/>
              </w:rPr>
              <w:t>5-10 мин.</w:t>
            </w:r>
          </w:p>
        </w:tc>
      </w:tr>
      <w:tr w:rsidR="00314D3A" w:rsidRPr="0062101A" w14:paraId="020815DD" w14:textId="77777777" w:rsidTr="00314D3A">
        <w:tc>
          <w:tcPr>
            <w:tcW w:w="9571" w:type="dxa"/>
            <w:gridSpan w:val="7"/>
          </w:tcPr>
          <w:p w14:paraId="7C66779F" w14:textId="77777777" w:rsidR="00314D3A" w:rsidRPr="0062101A" w:rsidRDefault="00314D3A" w:rsidP="00314D3A">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314D3A" w:rsidRPr="0062101A" w14:paraId="7FCE959E" w14:textId="77777777" w:rsidTr="00314D3A">
        <w:tc>
          <w:tcPr>
            <w:tcW w:w="9571" w:type="dxa"/>
            <w:gridSpan w:val="7"/>
          </w:tcPr>
          <w:p w14:paraId="0B3B5F95" w14:textId="77777777" w:rsidR="00314D3A" w:rsidRPr="0062101A" w:rsidRDefault="00314D3A" w:rsidP="00314D3A">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314D3A" w:rsidRPr="0062101A" w14:paraId="79B8E473" w14:textId="77777777" w:rsidTr="00314D3A">
        <w:tc>
          <w:tcPr>
            <w:tcW w:w="478" w:type="dxa"/>
          </w:tcPr>
          <w:p w14:paraId="334ED1F7" w14:textId="77777777" w:rsidR="00314D3A" w:rsidRPr="0062101A" w:rsidRDefault="00314D3A" w:rsidP="00314D3A">
            <w:pPr>
              <w:rPr>
                <w:color w:val="auto"/>
                <w:sz w:val="20"/>
              </w:rPr>
            </w:pPr>
            <w:r w:rsidRPr="0062101A">
              <w:rPr>
                <w:color w:val="auto"/>
                <w:sz w:val="20"/>
              </w:rPr>
              <w:t>16.</w:t>
            </w:r>
          </w:p>
          <w:p w14:paraId="71D9B9EF" w14:textId="77777777" w:rsidR="00314D3A" w:rsidRPr="0062101A" w:rsidRDefault="00314D3A" w:rsidP="00314D3A">
            <w:pPr>
              <w:rPr>
                <w:color w:val="auto"/>
                <w:sz w:val="20"/>
              </w:rPr>
            </w:pPr>
          </w:p>
        </w:tc>
        <w:tc>
          <w:tcPr>
            <w:tcW w:w="1598" w:type="dxa"/>
          </w:tcPr>
          <w:p w14:paraId="48BEF16C" w14:textId="77777777" w:rsidR="00314D3A" w:rsidRPr="0062101A" w:rsidRDefault="00314D3A" w:rsidP="00314D3A">
            <w:pPr>
              <w:rPr>
                <w:color w:val="auto"/>
                <w:sz w:val="20"/>
              </w:rPr>
            </w:pPr>
            <w:r w:rsidRPr="0062101A">
              <w:rPr>
                <w:color w:val="auto"/>
                <w:sz w:val="20"/>
              </w:rPr>
              <w:t>Задача, решаемая в ходе принятия решения об инвестировании в агробизнес?</w:t>
            </w:r>
          </w:p>
        </w:tc>
        <w:tc>
          <w:tcPr>
            <w:tcW w:w="1875" w:type="dxa"/>
          </w:tcPr>
          <w:p w14:paraId="60408FC7" w14:textId="77777777" w:rsidR="00314D3A" w:rsidRPr="0062101A" w:rsidRDefault="00314D3A" w:rsidP="00314D3A">
            <w:pPr>
              <w:rPr>
                <w:color w:val="auto"/>
                <w:sz w:val="20"/>
              </w:rPr>
            </w:pPr>
            <w:r w:rsidRPr="0062101A">
              <w:rPr>
                <w:color w:val="auto"/>
                <w:sz w:val="20"/>
              </w:rPr>
              <w:t>-</w:t>
            </w:r>
          </w:p>
        </w:tc>
        <w:tc>
          <w:tcPr>
            <w:tcW w:w="1752" w:type="dxa"/>
          </w:tcPr>
          <w:p w14:paraId="27D8B370" w14:textId="646F0E3E" w:rsidR="00314D3A" w:rsidRPr="0062101A" w:rsidRDefault="00314D3A" w:rsidP="00314D3A">
            <w:pPr>
              <w:rPr>
                <w:color w:val="auto"/>
                <w:sz w:val="20"/>
              </w:rPr>
            </w:pPr>
          </w:p>
        </w:tc>
        <w:tc>
          <w:tcPr>
            <w:tcW w:w="1306" w:type="dxa"/>
          </w:tcPr>
          <w:p w14:paraId="3F68A9FA"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2D4DB0F1" w14:textId="77777777" w:rsidR="00314D3A" w:rsidRPr="0062101A" w:rsidRDefault="00314D3A" w:rsidP="00314D3A">
            <w:pPr>
              <w:rPr>
                <w:color w:val="auto"/>
                <w:sz w:val="20"/>
              </w:rPr>
            </w:pPr>
            <w:r w:rsidRPr="0062101A">
              <w:rPr>
                <w:color w:val="auto"/>
                <w:sz w:val="20"/>
              </w:rPr>
              <w:t>У, З, В</w:t>
            </w:r>
          </w:p>
        </w:tc>
        <w:tc>
          <w:tcPr>
            <w:tcW w:w="1222" w:type="dxa"/>
          </w:tcPr>
          <w:p w14:paraId="1889CE37" w14:textId="77777777" w:rsidR="00314D3A" w:rsidRPr="0062101A" w:rsidRDefault="00314D3A" w:rsidP="00314D3A">
            <w:pPr>
              <w:rPr>
                <w:color w:val="auto"/>
                <w:sz w:val="20"/>
              </w:rPr>
            </w:pPr>
            <w:r w:rsidRPr="0062101A">
              <w:rPr>
                <w:color w:val="auto"/>
                <w:sz w:val="20"/>
              </w:rPr>
              <w:t>5-10 мин.</w:t>
            </w:r>
          </w:p>
        </w:tc>
      </w:tr>
      <w:tr w:rsidR="00314D3A" w:rsidRPr="0062101A" w14:paraId="03158B2E" w14:textId="77777777" w:rsidTr="00314D3A">
        <w:tc>
          <w:tcPr>
            <w:tcW w:w="478" w:type="dxa"/>
          </w:tcPr>
          <w:p w14:paraId="45211320" w14:textId="77777777" w:rsidR="00314D3A" w:rsidRPr="0062101A" w:rsidRDefault="00314D3A" w:rsidP="00314D3A">
            <w:pPr>
              <w:rPr>
                <w:color w:val="auto"/>
                <w:sz w:val="20"/>
              </w:rPr>
            </w:pPr>
            <w:r w:rsidRPr="0062101A">
              <w:rPr>
                <w:color w:val="auto"/>
                <w:sz w:val="20"/>
              </w:rPr>
              <w:t>17.</w:t>
            </w:r>
          </w:p>
        </w:tc>
        <w:tc>
          <w:tcPr>
            <w:tcW w:w="1598" w:type="dxa"/>
          </w:tcPr>
          <w:p w14:paraId="20E79C80" w14:textId="77777777" w:rsidR="00314D3A" w:rsidRPr="0062101A" w:rsidRDefault="00314D3A" w:rsidP="00314D3A">
            <w:pPr>
              <w:rPr>
                <w:rFonts w:eastAsia="Calibri"/>
                <w:color w:val="auto"/>
                <w:sz w:val="20"/>
                <w:lang w:eastAsia="en-US"/>
              </w:rPr>
            </w:pPr>
            <w:r w:rsidRPr="0062101A">
              <w:rPr>
                <w:rFonts w:eastAsia="Calibri"/>
                <w:color w:val="auto"/>
                <w:sz w:val="20"/>
                <w:lang w:eastAsia="en-US"/>
              </w:rPr>
              <w:t>Инвестиции принято рассматривать как?</w:t>
            </w:r>
          </w:p>
          <w:p w14:paraId="706BA739" w14:textId="77777777" w:rsidR="00314D3A" w:rsidRPr="0062101A" w:rsidRDefault="00314D3A" w:rsidP="00314D3A">
            <w:pPr>
              <w:rPr>
                <w:color w:val="auto"/>
                <w:sz w:val="20"/>
              </w:rPr>
            </w:pPr>
          </w:p>
        </w:tc>
        <w:tc>
          <w:tcPr>
            <w:tcW w:w="1875" w:type="dxa"/>
          </w:tcPr>
          <w:p w14:paraId="6CFB35E8" w14:textId="77777777" w:rsidR="00314D3A" w:rsidRPr="0062101A" w:rsidRDefault="00314D3A" w:rsidP="00314D3A">
            <w:pPr>
              <w:rPr>
                <w:color w:val="auto"/>
                <w:sz w:val="20"/>
              </w:rPr>
            </w:pPr>
            <w:r w:rsidRPr="0062101A">
              <w:rPr>
                <w:color w:val="auto"/>
                <w:sz w:val="20"/>
              </w:rPr>
              <w:t>-</w:t>
            </w:r>
          </w:p>
        </w:tc>
        <w:tc>
          <w:tcPr>
            <w:tcW w:w="1752" w:type="dxa"/>
          </w:tcPr>
          <w:p w14:paraId="7C4FFD63" w14:textId="13823EB6" w:rsidR="00314D3A" w:rsidRPr="0062101A" w:rsidRDefault="00314D3A" w:rsidP="00314D3A">
            <w:pPr>
              <w:rPr>
                <w:color w:val="auto"/>
                <w:sz w:val="20"/>
              </w:rPr>
            </w:pPr>
          </w:p>
        </w:tc>
        <w:tc>
          <w:tcPr>
            <w:tcW w:w="1306" w:type="dxa"/>
          </w:tcPr>
          <w:p w14:paraId="23B8C5C3" w14:textId="77777777" w:rsidR="00314D3A" w:rsidRPr="0062101A" w:rsidRDefault="00314D3A" w:rsidP="00314D3A">
            <w:pPr>
              <w:rPr>
                <w:color w:val="auto"/>
                <w:sz w:val="20"/>
                <w:highlight w:val="yellow"/>
              </w:rPr>
            </w:pPr>
            <w:r w:rsidRPr="0062101A">
              <w:rPr>
                <w:color w:val="auto"/>
                <w:sz w:val="20"/>
              </w:rPr>
              <w:t>УК-1.1; УК-1.2; УК-1.3; УК-2.1; УК-2.2; УК-2.3; ОПК-5.1; ОПК-5.2; ОПК-5.3</w:t>
            </w:r>
          </w:p>
        </w:tc>
        <w:tc>
          <w:tcPr>
            <w:tcW w:w="1340" w:type="dxa"/>
          </w:tcPr>
          <w:p w14:paraId="02879AFE" w14:textId="77777777" w:rsidR="00314D3A" w:rsidRPr="0062101A" w:rsidRDefault="00314D3A" w:rsidP="00314D3A">
            <w:pPr>
              <w:rPr>
                <w:color w:val="auto"/>
                <w:sz w:val="20"/>
              </w:rPr>
            </w:pPr>
            <w:r w:rsidRPr="0062101A">
              <w:rPr>
                <w:color w:val="auto"/>
                <w:sz w:val="20"/>
              </w:rPr>
              <w:t>У, З, В</w:t>
            </w:r>
          </w:p>
        </w:tc>
        <w:tc>
          <w:tcPr>
            <w:tcW w:w="1222" w:type="dxa"/>
          </w:tcPr>
          <w:p w14:paraId="2751AAE3" w14:textId="77777777" w:rsidR="00314D3A" w:rsidRPr="0062101A" w:rsidRDefault="00314D3A" w:rsidP="00314D3A">
            <w:pPr>
              <w:rPr>
                <w:color w:val="auto"/>
                <w:sz w:val="20"/>
              </w:rPr>
            </w:pPr>
            <w:r w:rsidRPr="0062101A">
              <w:rPr>
                <w:color w:val="auto"/>
                <w:sz w:val="20"/>
              </w:rPr>
              <w:t>5-10 мин.</w:t>
            </w:r>
          </w:p>
        </w:tc>
      </w:tr>
      <w:tr w:rsidR="00314D3A" w:rsidRPr="0062101A" w14:paraId="13842112" w14:textId="77777777" w:rsidTr="00314D3A">
        <w:tc>
          <w:tcPr>
            <w:tcW w:w="478" w:type="dxa"/>
          </w:tcPr>
          <w:p w14:paraId="6C891D7A" w14:textId="77777777" w:rsidR="00314D3A" w:rsidRPr="0062101A" w:rsidRDefault="00314D3A" w:rsidP="00314D3A">
            <w:pPr>
              <w:rPr>
                <w:color w:val="auto"/>
                <w:sz w:val="20"/>
              </w:rPr>
            </w:pPr>
            <w:r w:rsidRPr="0062101A">
              <w:rPr>
                <w:color w:val="auto"/>
                <w:sz w:val="20"/>
              </w:rPr>
              <w:t>18.</w:t>
            </w:r>
          </w:p>
        </w:tc>
        <w:tc>
          <w:tcPr>
            <w:tcW w:w="1598" w:type="dxa"/>
          </w:tcPr>
          <w:p w14:paraId="633CD33F" w14:textId="77777777" w:rsidR="00314D3A" w:rsidRPr="0062101A" w:rsidRDefault="00314D3A" w:rsidP="00314D3A">
            <w:pPr>
              <w:rPr>
                <w:color w:val="auto"/>
                <w:sz w:val="20"/>
              </w:rPr>
            </w:pPr>
            <w:r w:rsidRPr="0062101A">
              <w:rPr>
                <w:color w:val="auto"/>
                <w:sz w:val="20"/>
              </w:rPr>
              <w:t>Что является основным признаком инвестиций?</w:t>
            </w:r>
          </w:p>
        </w:tc>
        <w:tc>
          <w:tcPr>
            <w:tcW w:w="1875" w:type="dxa"/>
          </w:tcPr>
          <w:p w14:paraId="2F810775" w14:textId="77777777" w:rsidR="00314D3A" w:rsidRPr="0062101A" w:rsidRDefault="00314D3A" w:rsidP="00314D3A">
            <w:pPr>
              <w:rPr>
                <w:color w:val="auto"/>
                <w:sz w:val="20"/>
              </w:rPr>
            </w:pPr>
            <w:r w:rsidRPr="0062101A">
              <w:rPr>
                <w:color w:val="auto"/>
                <w:sz w:val="20"/>
              </w:rPr>
              <w:t>-</w:t>
            </w:r>
          </w:p>
        </w:tc>
        <w:tc>
          <w:tcPr>
            <w:tcW w:w="1752" w:type="dxa"/>
          </w:tcPr>
          <w:p w14:paraId="0407D8BE" w14:textId="06AC8BF6" w:rsidR="00314D3A" w:rsidRPr="0062101A" w:rsidRDefault="00314D3A" w:rsidP="00314D3A">
            <w:pPr>
              <w:rPr>
                <w:color w:val="auto"/>
                <w:sz w:val="20"/>
              </w:rPr>
            </w:pPr>
          </w:p>
        </w:tc>
        <w:tc>
          <w:tcPr>
            <w:tcW w:w="1306" w:type="dxa"/>
          </w:tcPr>
          <w:p w14:paraId="3C129E35" w14:textId="77777777" w:rsidR="00314D3A" w:rsidRPr="0062101A" w:rsidRDefault="00314D3A" w:rsidP="00314D3A">
            <w:pPr>
              <w:rPr>
                <w:color w:val="auto"/>
                <w:sz w:val="20"/>
                <w:highlight w:val="yellow"/>
              </w:rPr>
            </w:pPr>
            <w:r w:rsidRPr="0062101A">
              <w:rPr>
                <w:color w:val="auto"/>
                <w:sz w:val="20"/>
              </w:rPr>
              <w:t xml:space="preserve">УК-1.1; УК-1.2; УК-1.3; УК-2.1; УК-2.2; УК-2.3; </w:t>
            </w:r>
            <w:r w:rsidRPr="0062101A">
              <w:rPr>
                <w:color w:val="auto"/>
                <w:sz w:val="20"/>
              </w:rPr>
              <w:lastRenderedPageBreak/>
              <w:t>ОПК-5.1; ОПК-5.2; ОПК-5.3</w:t>
            </w:r>
          </w:p>
        </w:tc>
        <w:tc>
          <w:tcPr>
            <w:tcW w:w="1340" w:type="dxa"/>
          </w:tcPr>
          <w:p w14:paraId="314C1F09" w14:textId="77777777" w:rsidR="00314D3A" w:rsidRPr="0062101A" w:rsidRDefault="00314D3A" w:rsidP="00314D3A">
            <w:pPr>
              <w:rPr>
                <w:color w:val="auto"/>
                <w:sz w:val="20"/>
              </w:rPr>
            </w:pPr>
            <w:r w:rsidRPr="0062101A">
              <w:rPr>
                <w:color w:val="auto"/>
                <w:sz w:val="20"/>
              </w:rPr>
              <w:lastRenderedPageBreak/>
              <w:t>У, З, В</w:t>
            </w:r>
          </w:p>
        </w:tc>
        <w:tc>
          <w:tcPr>
            <w:tcW w:w="1222" w:type="dxa"/>
          </w:tcPr>
          <w:p w14:paraId="504F768F" w14:textId="77777777" w:rsidR="00314D3A" w:rsidRPr="0062101A" w:rsidRDefault="00314D3A" w:rsidP="00314D3A">
            <w:pPr>
              <w:rPr>
                <w:color w:val="auto"/>
                <w:sz w:val="20"/>
              </w:rPr>
            </w:pPr>
            <w:r w:rsidRPr="0062101A">
              <w:rPr>
                <w:color w:val="auto"/>
                <w:sz w:val="20"/>
              </w:rPr>
              <w:t>5-10 мин.</w:t>
            </w:r>
          </w:p>
        </w:tc>
      </w:tr>
      <w:tr w:rsidR="00314D3A" w:rsidRPr="0062101A" w14:paraId="38DE4B5D" w14:textId="77777777" w:rsidTr="00314D3A">
        <w:tc>
          <w:tcPr>
            <w:tcW w:w="9571" w:type="dxa"/>
            <w:gridSpan w:val="7"/>
          </w:tcPr>
          <w:p w14:paraId="4EF57034" w14:textId="77777777" w:rsidR="00314D3A" w:rsidRPr="0062101A" w:rsidRDefault="00314D3A" w:rsidP="00314D3A">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314D3A" w:rsidRPr="0062101A" w14:paraId="27166E5E" w14:textId="77777777" w:rsidTr="00314D3A">
        <w:tc>
          <w:tcPr>
            <w:tcW w:w="9571" w:type="dxa"/>
            <w:gridSpan w:val="7"/>
          </w:tcPr>
          <w:p w14:paraId="42FE0BC5" w14:textId="77777777" w:rsidR="00314D3A" w:rsidRPr="0062101A" w:rsidRDefault="00314D3A" w:rsidP="00314D3A">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314D3A" w:rsidRPr="0062101A" w14:paraId="611AC379" w14:textId="77777777" w:rsidTr="00314D3A">
        <w:tc>
          <w:tcPr>
            <w:tcW w:w="478" w:type="dxa"/>
          </w:tcPr>
          <w:p w14:paraId="2294D1E9" w14:textId="77777777" w:rsidR="00314D3A" w:rsidRPr="0062101A" w:rsidRDefault="00314D3A" w:rsidP="00314D3A">
            <w:pPr>
              <w:rPr>
                <w:color w:val="auto"/>
                <w:sz w:val="20"/>
              </w:rPr>
            </w:pPr>
            <w:r w:rsidRPr="0062101A">
              <w:rPr>
                <w:color w:val="auto"/>
                <w:sz w:val="20"/>
              </w:rPr>
              <w:t>19.</w:t>
            </w:r>
          </w:p>
        </w:tc>
        <w:tc>
          <w:tcPr>
            <w:tcW w:w="1598" w:type="dxa"/>
          </w:tcPr>
          <w:p w14:paraId="42458F3E" w14:textId="77777777" w:rsidR="00314D3A" w:rsidRPr="0062101A" w:rsidRDefault="00314D3A" w:rsidP="00314D3A">
            <w:pPr>
              <w:rPr>
                <w:color w:val="auto"/>
                <w:sz w:val="20"/>
              </w:rPr>
            </w:pPr>
            <w:r w:rsidRPr="0062101A">
              <w:rPr>
                <w:color w:val="auto"/>
                <w:sz w:val="20"/>
              </w:rPr>
              <w:t>К собственным источникам финансирования инвестиционных проектов в агробизнесе относят:</w:t>
            </w:r>
          </w:p>
          <w:p w14:paraId="01950ED3" w14:textId="77777777" w:rsidR="00314D3A" w:rsidRPr="0062101A" w:rsidRDefault="00314D3A" w:rsidP="00314D3A">
            <w:pPr>
              <w:rPr>
                <w:color w:val="auto"/>
                <w:sz w:val="20"/>
              </w:rPr>
            </w:pPr>
            <w:r w:rsidRPr="0062101A">
              <w:rPr>
                <w:color w:val="auto"/>
                <w:sz w:val="20"/>
              </w:rPr>
              <w:t xml:space="preserve">1. прибыль </w:t>
            </w:r>
          </w:p>
          <w:p w14:paraId="4E666B33" w14:textId="77777777" w:rsidR="00314D3A" w:rsidRPr="0062101A" w:rsidRDefault="00314D3A" w:rsidP="00314D3A">
            <w:pPr>
              <w:rPr>
                <w:color w:val="auto"/>
                <w:sz w:val="20"/>
              </w:rPr>
            </w:pPr>
            <w:r w:rsidRPr="0062101A">
              <w:rPr>
                <w:color w:val="auto"/>
                <w:sz w:val="20"/>
              </w:rPr>
              <w:t>2. инвестиции</w:t>
            </w:r>
          </w:p>
          <w:p w14:paraId="4A2B665C" w14:textId="77777777" w:rsidR="00314D3A" w:rsidRPr="0062101A" w:rsidRDefault="00314D3A" w:rsidP="00314D3A">
            <w:pPr>
              <w:rPr>
                <w:color w:val="auto"/>
                <w:sz w:val="20"/>
              </w:rPr>
            </w:pPr>
            <w:r w:rsidRPr="0062101A">
              <w:rPr>
                <w:color w:val="auto"/>
                <w:sz w:val="20"/>
              </w:rPr>
              <w:t>3. кредит</w:t>
            </w:r>
          </w:p>
          <w:p w14:paraId="7E02ACC3" w14:textId="77777777" w:rsidR="00314D3A" w:rsidRPr="0062101A" w:rsidRDefault="00314D3A" w:rsidP="00314D3A">
            <w:pPr>
              <w:rPr>
                <w:color w:val="auto"/>
                <w:sz w:val="20"/>
                <w:highlight w:val="yellow"/>
              </w:rPr>
            </w:pPr>
            <w:r w:rsidRPr="0062101A">
              <w:rPr>
                <w:color w:val="auto"/>
                <w:sz w:val="20"/>
              </w:rPr>
              <w:t>4. займ</w:t>
            </w:r>
          </w:p>
        </w:tc>
        <w:tc>
          <w:tcPr>
            <w:tcW w:w="1875" w:type="dxa"/>
          </w:tcPr>
          <w:p w14:paraId="47AAB0C5" w14:textId="77777777" w:rsidR="00314D3A" w:rsidRPr="0062101A" w:rsidRDefault="00314D3A" w:rsidP="00314D3A">
            <w:pPr>
              <w:spacing w:line="259" w:lineRule="auto"/>
              <w:jc w:val="both"/>
              <w:rPr>
                <w:color w:val="auto"/>
                <w:sz w:val="20"/>
                <w:lang w:eastAsia="en-US"/>
              </w:rPr>
            </w:pPr>
            <w:r w:rsidRPr="0062101A">
              <w:rPr>
                <w:color w:val="auto"/>
                <w:sz w:val="20"/>
                <w:lang w:eastAsia="en-US"/>
              </w:rPr>
              <w:t>-</w:t>
            </w:r>
          </w:p>
        </w:tc>
        <w:tc>
          <w:tcPr>
            <w:tcW w:w="1752" w:type="dxa"/>
          </w:tcPr>
          <w:p w14:paraId="5F12FD7C" w14:textId="2482068E" w:rsidR="00314D3A" w:rsidRPr="0062101A" w:rsidRDefault="00314D3A" w:rsidP="00314D3A">
            <w:pPr>
              <w:spacing w:line="259" w:lineRule="auto"/>
              <w:jc w:val="both"/>
              <w:rPr>
                <w:color w:val="auto"/>
                <w:sz w:val="20"/>
                <w:lang w:eastAsia="en-US"/>
              </w:rPr>
            </w:pPr>
          </w:p>
        </w:tc>
        <w:tc>
          <w:tcPr>
            <w:tcW w:w="1306" w:type="dxa"/>
          </w:tcPr>
          <w:p w14:paraId="7693552F"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0D37F5CC" w14:textId="77777777" w:rsidR="00314D3A" w:rsidRPr="0062101A" w:rsidRDefault="00314D3A" w:rsidP="00314D3A">
            <w:pPr>
              <w:rPr>
                <w:color w:val="auto"/>
                <w:sz w:val="20"/>
              </w:rPr>
            </w:pPr>
            <w:r w:rsidRPr="0062101A">
              <w:rPr>
                <w:color w:val="auto"/>
                <w:sz w:val="20"/>
              </w:rPr>
              <w:t>У, З, В</w:t>
            </w:r>
          </w:p>
        </w:tc>
        <w:tc>
          <w:tcPr>
            <w:tcW w:w="1222" w:type="dxa"/>
          </w:tcPr>
          <w:p w14:paraId="36DD4131" w14:textId="77777777" w:rsidR="00314D3A" w:rsidRPr="0062101A" w:rsidRDefault="00314D3A" w:rsidP="00314D3A">
            <w:pPr>
              <w:rPr>
                <w:color w:val="auto"/>
                <w:sz w:val="20"/>
              </w:rPr>
            </w:pPr>
            <w:r w:rsidRPr="0062101A">
              <w:rPr>
                <w:color w:val="auto"/>
                <w:sz w:val="20"/>
              </w:rPr>
              <w:t>5-10 мин.</w:t>
            </w:r>
          </w:p>
        </w:tc>
      </w:tr>
      <w:tr w:rsidR="00314D3A" w:rsidRPr="0062101A" w14:paraId="57C741EB" w14:textId="77777777" w:rsidTr="00314D3A">
        <w:tc>
          <w:tcPr>
            <w:tcW w:w="478" w:type="dxa"/>
          </w:tcPr>
          <w:p w14:paraId="5AC9EE85" w14:textId="77777777" w:rsidR="00314D3A" w:rsidRPr="0062101A" w:rsidRDefault="00314D3A" w:rsidP="00314D3A">
            <w:pPr>
              <w:rPr>
                <w:color w:val="auto"/>
                <w:sz w:val="20"/>
              </w:rPr>
            </w:pPr>
            <w:r w:rsidRPr="0062101A">
              <w:rPr>
                <w:color w:val="auto"/>
                <w:sz w:val="20"/>
              </w:rPr>
              <w:t>20.</w:t>
            </w:r>
          </w:p>
        </w:tc>
        <w:tc>
          <w:tcPr>
            <w:tcW w:w="1598" w:type="dxa"/>
          </w:tcPr>
          <w:p w14:paraId="0FD03DEF" w14:textId="77777777" w:rsidR="00314D3A" w:rsidRPr="0062101A" w:rsidRDefault="00314D3A" w:rsidP="00314D3A">
            <w:pPr>
              <w:rPr>
                <w:color w:val="auto"/>
                <w:sz w:val="20"/>
              </w:rPr>
            </w:pPr>
            <w:r w:rsidRPr="0062101A">
              <w:rPr>
                <w:color w:val="auto"/>
                <w:sz w:val="20"/>
              </w:rPr>
              <w:t>Инвестиционный проект в агробизнесе принимается если индекс рентабельности:</w:t>
            </w:r>
          </w:p>
          <w:p w14:paraId="42E4B697" w14:textId="77777777" w:rsidR="00314D3A" w:rsidRPr="0062101A" w:rsidRDefault="00314D3A" w:rsidP="00314D3A">
            <w:pPr>
              <w:rPr>
                <w:color w:val="auto"/>
                <w:sz w:val="20"/>
              </w:rPr>
            </w:pPr>
            <w:r w:rsidRPr="0062101A">
              <w:rPr>
                <w:color w:val="auto"/>
                <w:sz w:val="20"/>
              </w:rPr>
              <w:t xml:space="preserve">1.  ≥ 1  </w:t>
            </w:r>
          </w:p>
          <w:p w14:paraId="5B3DA49B" w14:textId="77777777" w:rsidR="00314D3A" w:rsidRPr="0062101A" w:rsidRDefault="00314D3A" w:rsidP="00314D3A">
            <w:pPr>
              <w:rPr>
                <w:color w:val="auto"/>
                <w:sz w:val="20"/>
              </w:rPr>
            </w:pPr>
            <w:r w:rsidRPr="0062101A">
              <w:rPr>
                <w:color w:val="auto"/>
                <w:sz w:val="20"/>
              </w:rPr>
              <w:t>2. &lt; 1</w:t>
            </w:r>
          </w:p>
          <w:p w14:paraId="66E0C1C5" w14:textId="77777777" w:rsidR="00314D3A" w:rsidRPr="0062101A" w:rsidRDefault="00314D3A" w:rsidP="00314D3A">
            <w:pPr>
              <w:rPr>
                <w:color w:val="auto"/>
                <w:sz w:val="20"/>
              </w:rPr>
            </w:pPr>
            <w:r w:rsidRPr="0062101A">
              <w:rPr>
                <w:color w:val="auto"/>
                <w:sz w:val="20"/>
              </w:rPr>
              <w:t>3. = 0</w:t>
            </w:r>
          </w:p>
          <w:p w14:paraId="57769F3F" w14:textId="77777777" w:rsidR="00314D3A" w:rsidRPr="0062101A" w:rsidRDefault="00314D3A" w:rsidP="00314D3A">
            <w:pPr>
              <w:rPr>
                <w:color w:val="auto"/>
                <w:sz w:val="20"/>
                <w:highlight w:val="yellow"/>
              </w:rPr>
            </w:pPr>
            <w:r w:rsidRPr="0062101A">
              <w:rPr>
                <w:color w:val="auto"/>
                <w:sz w:val="20"/>
              </w:rPr>
              <w:t>4. = - 1</w:t>
            </w:r>
          </w:p>
        </w:tc>
        <w:tc>
          <w:tcPr>
            <w:tcW w:w="1875" w:type="dxa"/>
          </w:tcPr>
          <w:p w14:paraId="7CC81750" w14:textId="77777777" w:rsidR="00314D3A" w:rsidRPr="0062101A" w:rsidRDefault="00314D3A" w:rsidP="00314D3A">
            <w:pPr>
              <w:rPr>
                <w:color w:val="auto"/>
                <w:sz w:val="20"/>
              </w:rPr>
            </w:pPr>
            <w:r w:rsidRPr="0062101A">
              <w:rPr>
                <w:color w:val="auto"/>
                <w:sz w:val="20"/>
              </w:rPr>
              <w:t>-</w:t>
            </w:r>
          </w:p>
        </w:tc>
        <w:tc>
          <w:tcPr>
            <w:tcW w:w="1752" w:type="dxa"/>
          </w:tcPr>
          <w:p w14:paraId="04049812" w14:textId="2B42332E" w:rsidR="00314D3A" w:rsidRPr="0062101A" w:rsidRDefault="00314D3A" w:rsidP="00314D3A">
            <w:pPr>
              <w:rPr>
                <w:color w:val="auto"/>
                <w:sz w:val="20"/>
              </w:rPr>
            </w:pPr>
          </w:p>
        </w:tc>
        <w:tc>
          <w:tcPr>
            <w:tcW w:w="1306" w:type="dxa"/>
          </w:tcPr>
          <w:p w14:paraId="3F4AA9EE" w14:textId="77777777" w:rsidR="00314D3A" w:rsidRPr="0062101A" w:rsidRDefault="00314D3A" w:rsidP="00314D3A">
            <w:pPr>
              <w:rPr>
                <w:color w:val="auto"/>
                <w:sz w:val="20"/>
              </w:rPr>
            </w:pPr>
            <w:r w:rsidRPr="0062101A">
              <w:rPr>
                <w:color w:val="auto"/>
                <w:sz w:val="20"/>
              </w:rPr>
              <w:t>УК-1.1; УК-1.2; УК-1.3; УК-2.1; УК-2.2; УК-2.3; ОПК-5.1; ОПК-5.2; ОПК-5.3</w:t>
            </w:r>
          </w:p>
        </w:tc>
        <w:tc>
          <w:tcPr>
            <w:tcW w:w="1340" w:type="dxa"/>
          </w:tcPr>
          <w:p w14:paraId="2E65DC90" w14:textId="77777777" w:rsidR="00314D3A" w:rsidRPr="0062101A" w:rsidRDefault="00314D3A" w:rsidP="00314D3A">
            <w:pPr>
              <w:rPr>
                <w:color w:val="auto"/>
                <w:sz w:val="20"/>
              </w:rPr>
            </w:pPr>
            <w:r w:rsidRPr="0062101A">
              <w:rPr>
                <w:color w:val="auto"/>
                <w:sz w:val="20"/>
              </w:rPr>
              <w:t>У, З, В</w:t>
            </w:r>
          </w:p>
        </w:tc>
        <w:tc>
          <w:tcPr>
            <w:tcW w:w="1222" w:type="dxa"/>
          </w:tcPr>
          <w:p w14:paraId="14CB56A2" w14:textId="77777777" w:rsidR="00314D3A" w:rsidRPr="0062101A" w:rsidRDefault="00314D3A" w:rsidP="00314D3A">
            <w:pPr>
              <w:rPr>
                <w:color w:val="auto"/>
                <w:sz w:val="20"/>
              </w:rPr>
            </w:pPr>
            <w:r w:rsidRPr="0062101A">
              <w:rPr>
                <w:color w:val="auto"/>
                <w:sz w:val="20"/>
              </w:rPr>
              <w:t>5-10 мин.</w:t>
            </w:r>
          </w:p>
        </w:tc>
      </w:tr>
    </w:tbl>
    <w:p w14:paraId="1238AFA3" w14:textId="77777777" w:rsidR="00314D3A" w:rsidRPr="0062101A" w:rsidRDefault="00314D3A" w:rsidP="00314D3A">
      <w:pPr>
        <w:jc w:val="center"/>
        <w:rPr>
          <w:b/>
          <w:color w:val="auto"/>
          <w:szCs w:val="24"/>
        </w:rPr>
      </w:pPr>
    </w:p>
    <w:p w14:paraId="34770F32" w14:textId="77777777" w:rsidR="00314D3A" w:rsidRPr="0062101A" w:rsidRDefault="00314D3A" w:rsidP="00314D3A">
      <w:pPr>
        <w:jc w:val="center"/>
        <w:rPr>
          <w:b/>
          <w:color w:val="auto"/>
          <w:szCs w:val="24"/>
        </w:rPr>
      </w:pPr>
      <w:r w:rsidRPr="0062101A">
        <w:rPr>
          <w:b/>
          <w:color w:val="auto"/>
          <w:szCs w:val="24"/>
        </w:rPr>
        <w:t>6. Оценочные материалы для проведения промежуточной аттестации других типов и видов</w:t>
      </w:r>
    </w:p>
    <w:p w14:paraId="568EC682" w14:textId="77777777" w:rsidR="00314D3A" w:rsidRPr="0062101A" w:rsidRDefault="00314D3A" w:rsidP="00314D3A">
      <w:pPr>
        <w:rPr>
          <w:b/>
          <w:color w:val="auto"/>
          <w:sz w:val="36"/>
          <w:szCs w:val="36"/>
        </w:rPr>
      </w:pPr>
    </w:p>
    <w:p w14:paraId="3E623ECC" w14:textId="77777777" w:rsidR="00314D3A" w:rsidRPr="0062101A" w:rsidRDefault="00314D3A" w:rsidP="00314D3A">
      <w:pPr>
        <w:jc w:val="center"/>
        <w:rPr>
          <w:b/>
          <w:color w:val="auto"/>
          <w:szCs w:val="24"/>
        </w:rPr>
      </w:pPr>
      <w:r w:rsidRPr="0062101A">
        <w:rPr>
          <w:b/>
          <w:color w:val="auto"/>
          <w:szCs w:val="24"/>
        </w:rPr>
        <w:t>Вопросы к зачету:</w:t>
      </w:r>
    </w:p>
    <w:p w14:paraId="5A0FDC38" w14:textId="77777777" w:rsidR="00314D3A" w:rsidRPr="0062101A" w:rsidRDefault="00314D3A" w:rsidP="00314D3A">
      <w:pPr>
        <w:jc w:val="center"/>
        <w:rPr>
          <w:b/>
          <w:color w:val="auto"/>
          <w:szCs w:val="24"/>
        </w:rPr>
      </w:pPr>
    </w:p>
    <w:p w14:paraId="2D802E75" w14:textId="77777777" w:rsidR="00314D3A" w:rsidRPr="0062101A" w:rsidRDefault="00314D3A" w:rsidP="005D39E4">
      <w:pPr>
        <w:numPr>
          <w:ilvl w:val="0"/>
          <w:numId w:val="8"/>
        </w:numPr>
        <w:ind w:firstLine="709"/>
        <w:rPr>
          <w:color w:val="auto"/>
          <w:szCs w:val="24"/>
        </w:rPr>
      </w:pPr>
      <w:r w:rsidRPr="0062101A">
        <w:rPr>
          <w:color w:val="auto"/>
          <w:szCs w:val="24"/>
        </w:rPr>
        <w:t>Сущность и признаки инвестиций</w:t>
      </w:r>
    </w:p>
    <w:p w14:paraId="2982F760" w14:textId="77777777" w:rsidR="00314D3A" w:rsidRPr="0062101A" w:rsidRDefault="00314D3A" w:rsidP="005D39E4">
      <w:pPr>
        <w:numPr>
          <w:ilvl w:val="0"/>
          <w:numId w:val="8"/>
        </w:numPr>
        <w:ind w:firstLine="709"/>
        <w:rPr>
          <w:color w:val="auto"/>
          <w:szCs w:val="24"/>
        </w:rPr>
      </w:pPr>
      <w:r w:rsidRPr="0062101A">
        <w:rPr>
          <w:color w:val="auto"/>
          <w:szCs w:val="24"/>
        </w:rPr>
        <w:t>Классификация инвестиций</w:t>
      </w:r>
    </w:p>
    <w:p w14:paraId="2058F28C" w14:textId="77777777" w:rsidR="00314D3A" w:rsidRPr="0062101A" w:rsidRDefault="00314D3A" w:rsidP="005D39E4">
      <w:pPr>
        <w:numPr>
          <w:ilvl w:val="0"/>
          <w:numId w:val="8"/>
        </w:numPr>
        <w:ind w:firstLine="709"/>
        <w:rPr>
          <w:color w:val="auto"/>
          <w:szCs w:val="24"/>
        </w:rPr>
      </w:pPr>
      <w:r w:rsidRPr="0062101A">
        <w:rPr>
          <w:color w:val="auto"/>
          <w:szCs w:val="24"/>
        </w:rPr>
        <w:t>Понятие и черты инвестиционной деятельности</w:t>
      </w:r>
    </w:p>
    <w:p w14:paraId="0F5DA214" w14:textId="77777777" w:rsidR="00314D3A" w:rsidRPr="0062101A" w:rsidRDefault="00314D3A" w:rsidP="005D39E4">
      <w:pPr>
        <w:numPr>
          <w:ilvl w:val="0"/>
          <w:numId w:val="8"/>
        </w:numPr>
        <w:ind w:firstLine="709"/>
        <w:rPr>
          <w:color w:val="auto"/>
          <w:szCs w:val="24"/>
        </w:rPr>
      </w:pPr>
      <w:r w:rsidRPr="0062101A">
        <w:rPr>
          <w:color w:val="auto"/>
          <w:szCs w:val="24"/>
        </w:rPr>
        <w:t>Понятие финансового рынка и его структура</w:t>
      </w:r>
    </w:p>
    <w:p w14:paraId="161F9C1B" w14:textId="77777777" w:rsidR="00314D3A" w:rsidRPr="0062101A" w:rsidRDefault="00314D3A" w:rsidP="005D39E4">
      <w:pPr>
        <w:numPr>
          <w:ilvl w:val="0"/>
          <w:numId w:val="8"/>
        </w:numPr>
        <w:ind w:firstLine="709"/>
        <w:rPr>
          <w:color w:val="auto"/>
          <w:szCs w:val="24"/>
        </w:rPr>
      </w:pPr>
      <w:r w:rsidRPr="0062101A">
        <w:rPr>
          <w:color w:val="auto"/>
          <w:szCs w:val="24"/>
        </w:rPr>
        <w:t>Участники инвестиционного процесса</w:t>
      </w:r>
    </w:p>
    <w:p w14:paraId="55B46C2F" w14:textId="77777777" w:rsidR="00314D3A" w:rsidRPr="0062101A" w:rsidRDefault="00314D3A" w:rsidP="005D39E4">
      <w:pPr>
        <w:numPr>
          <w:ilvl w:val="0"/>
          <w:numId w:val="8"/>
        </w:numPr>
        <w:ind w:firstLine="709"/>
        <w:rPr>
          <w:color w:val="auto"/>
          <w:szCs w:val="24"/>
        </w:rPr>
      </w:pPr>
      <w:r w:rsidRPr="0062101A">
        <w:rPr>
          <w:color w:val="auto"/>
          <w:szCs w:val="24"/>
        </w:rPr>
        <w:t>Профессиональная деятельность на финансовом рынке</w:t>
      </w:r>
    </w:p>
    <w:p w14:paraId="05A71FA5" w14:textId="77777777" w:rsidR="00314D3A" w:rsidRPr="0062101A" w:rsidRDefault="00314D3A" w:rsidP="005D39E4">
      <w:pPr>
        <w:numPr>
          <w:ilvl w:val="0"/>
          <w:numId w:val="8"/>
        </w:numPr>
        <w:ind w:firstLine="709"/>
        <w:rPr>
          <w:color w:val="auto"/>
          <w:szCs w:val="24"/>
        </w:rPr>
      </w:pPr>
      <w:r w:rsidRPr="0062101A">
        <w:rPr>
          <w:color w:val="auto"/>
          <w:szCs w:val="24"/>
        </w:rPr>
        <w:t>Понятие и виды финансовых инструментов</w:t>
      </w:r>
    </w:p>
    <w:p w14:paraId="7775A4E0" w14:textId="77777777" w:rsidR="00314D3A" w:rsidRPr="0062101A" w:rsidRDefault="00314D3A" w:rsidP="005D39E4">
      <w:pPr>
        <w:numPr>
          <w:ilvl w:val="0"/>
          <w:numId w:val="8"/>
        </w:numPr>
        <w:ind w:firstLine="709"/>
        <w:rPr>
          <w:color w:val="auto"/>
          <w:szCs w:val="24"/>
        </w:rPr>
      </w:pPr>
      <w:r w:rsidRPr="0062101A">
        <w:rPr>
          <w:color w:val="auto"/>
          <w:szCs w:val="24"/>
        </w:rPr>
        <w:t>Понятие инвестиционного проекта</w:t>
      </w:r>
    </w:p>
    <w:p w14:paraId="77431E75" w14:textId="77777777" w:rsidR="00314D3A" w:rsidRPr="0062101A" w:rsidRDefault="00314D3A" w:rsidP="005D39E4">
      <w:pPr>
        <w:numPr>
          <w:ilvl w:val="0"/>
          <w:numId w:val="8"/>
        </w:numPr>
        <w:ind w:firstLine="709"/>
        <w:rPr>
          <w:color w:val="auto"/>
          <w:szCs w:val="24"/>
        </w:rPr>
      </w:pPr>
      <w:r w:rsidRPr="0062101A">
        <w:rPr>
          <w:color w:val="auto"/>
          <w:szCs w:val="24"/>
        </w:rPr>
        <w:t>Классификация инвестиционных проектов</w:t>
      </w:r>
    </w:p>
    <w:p w14:paraId="64F45CB9" w14:textId="77777777" w:rsidR="00314D3A" w:rsidRPr="0062101A" w:rsidRDefault="00314D3A" w:rsidP="005D39E4">
      <w:pPr>
        <w:numPr>
          <w:ilvl w:val="0"/>
          <w:numId w:val="8"/>
        </w:numPr>
        <w:ind w:firstLine="709"/>
        <w:rPr>
          <w:color w:val="auto"/>
          <w:szCs w:val="24"/>
        </w:rPr>
      </w:pPr>
      <w:r w:rsidRPr="0062101A">
        <w:rPr>
          <w:color w:val="auto"/>
          <w:szCs w:val="24"/>
        </w:rPr>
        <w:t>Фазы развития инвестиционного проекта</w:t>
      </w:r>
    </w:p>
    <w:p w14:paraId="0D96068B" w14:textId="77777777" w:rsidR="00314D3A" w:rsidRPr="0062101A" w:rsidRDefault="00314D3A" w:rsidP="005D39E4">
      <w:pPr>
        <w:numPr>
          <w:ilvl w:val="0"/>
          <w:numId w:val="8"/>
        </w:numPr>
        <w:ind w:firstLine="709"/>
        <w:rPr>
          <w:color w:val="auto"/>
          <w:szCs w:val="24"/>
        </w:rPr>
      </w:pPr>
      <w:r w:rsidRPr="0062101A">
        <w:rPr>
          <w:color w:val="auto"/>
          <w:szCs w:val="24"/>
        </w:rPr>
        <w:t>Методы оценки инвестиционных проектов</w:t>
      </w:r>
    </w:p>
    <w:p w14:paraId="4F85B419" w14:textId="77777777" w:rsidR="00314D3A" w:rsidRPr="0062101A" w:rsidRDefault="00314D3A" w:rsidP="005D39E4">
      <w:pPr>
        <w:numPr>
          <w:ilvl w:val="0"/>
          <w:numId w:val="8"/>
        </w:numPr>
        <w:ind w:firstLine="709"/>
        <w:rPr>
          <w:color w:val="auto"/>
          <w:szCs w:val="24"/>
        </w:rPr>
      </w:pPr>
      <w:r w:rsidRPr="0062101A">
        <w:rPr>
          <w:color w:val="auto"/>
          <w:szCs w:val="24"/>
        </w:rPr>
        <w:t>Метод расчета чистой текущей стоимости проекта</w:t>
      </w:r>
    </w:p>
    <w:p w14:paraId="575B065C" w14:textId="77777777" w:rsidR="00314D3A" w:rsidRPr="0062101A" w:rsidRDefault="00314D3A" w:rsidP="005D39E4">
      <w:pPr>
        <w:numPr>
          <w:ilvl w:val="0"/>
          <w:numId w:val="8"/>
        </w:numPr>
        <w:ind w:firstLine="709"/>
        <w:rPr>
          <w:color w:val="auto"/>
          <w:szCs w:val="24"/>
        </w:rPr>
      </w:pPr>
      <w:r w:rsidRPr="0062101A">
        <w:rPr>
          <w:color w:val="auto"/>
          <w:szCs w:val="24"/>
        </w:rPr>
        <w:t>Метод расчета индекса рентабельности инвестиций</w:t>
      </w:r>
    </w:p>
    <w:p w14:paraId="5A0FEB1C" w14:textId="77777777" w:rsidR="00314D3A" w:rsidRPr="0062101A" w:rsidRDefault="00314D3A" w:rsidP="005D39E4">
      <w:pPr>
        <w:numPr>
          <w:ilvl w:val="0"/>
          <w:numId w:val="8"/>
        </w:numPr>
        <w:ind w:firstLine="709"/>
        <w:rPr>
          <w:color w:val="auto"/>
          <w:szCs w:val="24"/>
        </w:rPr>
      </w:pPr>
      <w:r w:rsidRPr="0062101A">
        <w:rPr>
          <w:color w:val="auto"/>
          <w:szCs w:val="24"/>
        </w:rPr>
        <w:t>Метод расчета внутренней нормы прибыли</w:t>
      </w:r>
    </w:p>
    <w:p w14:paraId="2FBB7C65" w14:textId="77777777" w:rsidR="00314D3A" w:rsidRPr="0062101A" w:rsidRDefault="00314D3A" w:rsidP="005D39E4">
      <w:pPr>
        <w:numPr>
          <w:ilvl w:val="0"/>
          <w:numId w:val="8"/>
        </w:numPr>
        <w:ind w:firstLine="709"/>
        <w:rPr>
          <w:color w:val="auto"/>
          <w:szCs w:val="24"/>
        </w:rPr>
      </w:pPr>
      <w:r w:rsidRPr="0062101A">
        <w:rPr>
          <w:color w:val="auto"/>
          <w:szCs w:val="24"/>
        </w:rPr>
        <w:t>Методы определения срока окупаемости проекта</w:t>
      </w:r>
    </w:p>
    <w:p w14:paraId="46A005C2" w14:textId="77777777" w:rsidR="00314D3A" w:rsidRPr="0062101A" w:rsidRDefault="00314D3A" w:rsidP="005D39E4">
      <w:pPr>
        <w:numPr>
          <w:ilvl w:val="0"/>
          <w:numId w:val="8"/>
        </w:numPr>
        <w:ind w:firstLine="709"/>
        <w:rPr>
          <w:color w:val="auto"/>
          <w:szCs w:val="24"/>
        </w:rPr>
      </w:pPr>
      <w:r w:rsidRPr="0062101A">
        <w:rPr>
          <w:color w:val="auto"/>
          <w:szCs w:val="24"/>
        </w:rPr>
        <w:t>Методы расчета нормы прибыли</w:t>
      </w:r>
    </w:p>
    <w:p w14:paraId="0409BFDE" w14:textId="77777777" w:rsidR="00314D3A" w:rsidRPr="0062101A" w:rsidRDefault="00314D3A" w:rsidP="005D39E4">
      <w:pPr>
        <w:numPr>
          <w:ilvl w:val="0"/>
          <w:numId w:val="8"/>
        </w:numPr>
        <w:ind w:firstLine="709"/>
        <w:rPr>
          <w:color w:val="auto"/>
          <w:szCs w:val="24"/>
        </w:rPr>
      </w:pPr>
      <w:r w:rsidRPr="0062101A">
        <w:rPr>
          <w:color w:val="auto"/>
          <w:szCs w:val="24"/>
        </w:rPr>
        <w:t>Сущность и классификация ценных бумаг</w:t>
      </w:r>
    </w:p>
    <w:p w14:paraId="051259B4" w14:textId="77777777" w:rsidR="00314D3A" w:rsidRPr="0062101A" w:rsidRDefault="00314D3A" w:rsidP="005D39E4">
      <w:pPr>
        <w:numPr>
          <w:ilvl w:val="0"/>
          <w:numId w:val="8"/>
        </w:numPr>
        <w:ind w:firstLine="709"/>
        <w:rPr>
          <w:color w:val="auto"/>
          <w:szCs w:val="24"/>
        </w:rPr>
      </w:pPr>
      <w:r w:rsidRPr="0062101A">
        <w:rPr>
          <w:color w:val="auto"/>
          <w:szCs w:val="24"/>
        </w:rPr>
        <w:t>Доходность и риск в оценке эффективности инвестиций в ценные бумаги</w:t>
      </w:r>
    </w:p>
    <w:p w14:paraId="2C080EC1" w14:textId="77777777" w:rsidR="00314D3A" w:rsidRPr="0062101A" w:rsidRDefault="00314D3A" w:rsidP="005D39E4">
      <w:pPr>
        <w:numPr>
          <w:ilvl w:val="0"/>
          <w:numId w:val="8"/>
        </w:numPr>
        <w:ind w:firstLine="709"/>
        <w:rPr>
          <w:color w:val="auto"/>
          <w:szCs w:val="24"/>
        </w:rPr>
      </w:pPr>
      <w:r w:rsidRPr="0062101A">
        <w:rPr>
          <w:color w:val="auto"/>
          <w:szCs w:val="24"/>
        </w:rPr>
        <w:t>Оценка инвестиций в акции</w:t>
      </w:r>
    </w:p>
    <w:p w14:paraId="4C2ADD13" w14:textId="77777777" w:rsidR="00314D3A" w:rsidRPr="0062101A" w:rsidRDefault="00314D3A" w:rsidP="005D39E4">
      <w:pPr>
        <w:numPr>
          <w:ilvl w:val="0"/>
          <w:numId w:val="8"/>
        </w:numPr>
        <w:ind w:firstLine="709"/>
        <w:rPr>
          <w:color w:val="auto"/>
          <w:szCs w:val="24"/>
        </w:rPr>
      </w:pPr>
      <w:r w:rsidRPr="0062101A">
        <w:rPr>
          <w:color w:val="auto"/>
          <w:szCs w:val="24"/>
        </w:rPr>
        <w:t>Доходность инвестиций в акции</w:t>
      </w:r>
    </w:p>
    <w:p w14:paraId="23700F60" w14:textId="77777777" w:rsidR="00314D3A" w:rsidRPr="0062101A" w:rsidRDefault="00314D3A" w:rsidP="005D39E4">
      <w:pPr>
        <w:numPr>
          <w:ilvl w:val="0"/>
          <w:numId w:val="8"/>
        </w:numPr>
        <w:ind w:firstLine="709"/>
        <w:rPr>
          <w:color w:val="auto"/>
          <w:szCs w:val="24"/>
        </w:rPr>
      </w:pPr>
      <w:r w:rsidRPr="0062101A">
        <w:rPr>
          <w:color w:val="auto"/>
          <w:szCs w:val="24"/>
        </w:rPr>
        <w:lastRenderedPageBreak/>
        <w:t>Оценка инвестиций в облигации</w:t>
      </w:r>
    </w:p>
    <w:p w14:paraId="1D0A97D0" w14:textId="77777777" w:rsidR="00314D3A" w:rsidRPr="0062101A" w:rsidRDefault="00314D3A" w:rsidP="005D39E4">
      <w:pPr>
        <w:numPr>
          <w:ilvl w:val="0"/>
          <w:numId w:val="8"/>
        </w:numPr>
        <w:ind w:firstLine="709"/>
        <w:rPr>
          <w:color w:val="auto"/>
          <w:szCs w:val="24"/>
        </w:rPr>
      </w:pPr>
      <w:r w:rsidRPr="0062101A">
        <w:rPr>
          <w:color w:val="auto"/>
          <w:szCs w:val="24"/>
        </w:rPr>
        <w:t>Доходность инвестиций в облигации</w:t>
      </w:r>
    </w:p>
    <w:p w14:paraId="3A6EDA68" w14:textId="77777777" w:rsidR="00314D3A" w:rsidRPr="0062101A" w:rsidRDefault="00314D3A" w:rsidP="005D39E4">
      <w:pPr>
        <w:numPr>
          <w:ilvl w:val="0"/>
          <w:numId w:val="8"/>
        </w:numPr>
        <w:ind w:firstLine="709"/>
        <w:rPr>
          <w:color w:val="auto"/>
          <w:szCs w:val="24"/>
        </w:rPr>
      </w:pPr>
      <w:r w:rsidRPr="0062101A">
        <w:rPr>
          <w:color w:val="auto"/>
          <w:szCs w:val="24"/>
        </w:rPr>
        <w:t>Оценка инвестиций в векселя</w:t>
      </w:r>
    </w:p>
    <w:p w14:paraId="49BDAB70" w14:textId="77777777" w:rsidR="00314D3A" w:rsidRPr="0062101A" w:rsidRDefault="00314D3A" w:rsidP="005D39E4">
      <w:pPr>
        <w:numPr>
          <w:ilvl w:val="0"/>
          <w:numId w:val="8"/>
        </w:numPr>
        <w:ind w:firstLine="709"/>
        <w:rPr>
          <w:color w:val="auto"/>
          <w:szCs w:val="24"/>
        </w:rPr>
      </w:pPr>
      <w:r w:rsidRPr="0062101A">
        <w:rPr>
          <w:color w:val="auto"/>
          <w:szCs w:val="24"/>
        </w:rPr>
        <w:t>Доходность инвестиций в векселя</w:t>
      </w:r>
    </w:p>
    <w:p w14:paraId="0C66B17F" w14:textId="77777777" w:rsidR="00314D3A" w:rsidRPr="0062101A" w:rsidRDefault="00314D3A" w:rsidP="005D39E4">
      <w:pPr>
        <w:numPr>
          <w:ilvl w:val="0"/>
          <w:numId w:val="8"/>
        </w:numPr>
        <w:ind w:firstLine="709"/>
        <w:rPr>
          <w:color w:val="auto"/>
          <w:szCs w:val="24"/>
        </w:rPr>
      </w:pPr>
      <w:r w:rsidRPr="0062101A">
        <w:rPr>
          <w:color w:val="auto"/>
          <w:szCs w:val="24"/>
        </w:rPr>
        <w:t>Оценка инвестиций в сертификаты</w:t>
      </w:r>
    </w:p>
    <w:p w14:paraId="5AB40564" w14:textId="77777777" w:rsidR="00314D3A" w:rsidRPr="0062101A" w:rsidRDefault="00314D3A" w:rsidP="005D39E4">
      <w:pPr>
        <w:numPr>
          <w:ilvl w:val="0"/>
          <w:numId w:val="8"/>
        </w:numPr>
        <w:ind w:firstLine="709"/>
        <w:rPr>
          <w:color w:val="auto"/>
          <w:szCs w:val="24"/>
        </w:rPr>
      </w:pPr>
      <w:r w:rsidRPr="0062101A">
        <w:rPr>
          <w:color w:val="auto"/>
          <w:szCs w:val="24"/>
        </w:rPr>
        <w:t>Доходность инвестиций в сертификаты</w:t>
      </w:r>
    </w:p>
    <w:p w14:paraId="473FA645" w14:textId="77777777" w:rsidR="00314D3A" w:rsidRPr="0062101A" w:rsidRDefault="00314D3A" w:rsidP="005D39E4">
      <w:pPr>
        <w:numPr>
          <w:ilvl w:val="0"/>
          <w:numId w:val="8"/>
        </w:numPr>
        <w:ind w:firstLine="709"/>
        <w:rPr>
          <w:color w:val="auto"/>
          <w:szCs w:val="24"/>
        </w:rPr>
      </w:pPr>
      <w:r w:rsidRPr="0062101A">
        <w:rPr>
          <w:color w:val="auto"/>
          <w:szCs w:val="24"/>
        </w:rPr>
        <w:t>Понятие инвестиционного портфеля</w:t>
      </w:r>
    </w:p>
    <w:p w14:paraId="6FDA6FD8" w14:textId="77777777" w:rsidR="00314D3A" w:rsidRPr="0062101A" w:rsidRDefault="00314D3A" w:rsidP="005D39E4">
      <w:pPr>
        <w:numPr>
          <w:ilvl w:val="0"/>
          <w:numId w:val="8"/>
        </w:numPr>
        <w:ind w:firstLine="709"/>
        <w:rPr>
          <w:color w:val="auto"/>
          <w:szCs w:val="24"/>
        </w:rPr>
      </w:pPr>
      <w:r w:rsidRPr="0062101A">
        <w:rPr>
          <w:color w:val="auto"/>
          <w:szCs w:val="24"/>
        </w:rPr>
        <w:t>Классификация инвестиционных портфелей</w:t>
      </w:r>
    </w:p>
    <w:p w14:paraId="2A0195F3" w14:textId="77777777" w:rsidR="00314D3A" w:rsidRPr="0062101A" w:rsidRDefault="00314D3A" w:rsidP="005D39E4">
      <w:pPr>
        <w:numPr>
          <w:ilvl w:val="0"/>
          <w:numId w:val="8"/>
        </w:numPr>
        <w:ind w:firstLine="709"/>
        <w:rPr>
          <w:color w:val="auto"/>
          <w:szCs w:val="24"/>
        </w:rPr>
      </w:pPr>
      <w:r w:rsidRPr="0062101A">
        <w:rPr>
          <w:color w:val="auto"/>
          <w:szCs w:val="24"/>
        </w:rPr>
        <w:t>Принципы формирования инвестиционного портфеля</w:t>
      </w:r>
    </w:p>
    <w:p w14:paraId="19E25516" w14:textId="77777777" w:rsidR="00314D3A" w:rsidRPr="0062101A" w:rsidRDefault="00314D3A" w:rsidP="005D39E4">
      <w:pPr>
        <w:numPr>
          <w:ilvl w:val="0"/>
          <w:numId w:val="8"/>
        </w:numPr>
        <w:ind w:firstLine="709"/>
        <w:rPr>
          <w:color w:val="auto"/>
          <w:szCs w:val="24"/>
        </w:rPr>
      </w:pPr>
      <w:r w:rsidRPr="0062101A">
        <w:rPr>
          <w:color w:val="auto"/>
          <w:szCs w:val="24"/>
        </w:rPr>
        <w:t>Последовательность формирования инвестиционного портфеля</w:t>
      </w:r>
    </w:p>
    <w:p w14:paraId="1AE6DD40" w14:textId="77777777" w:rsidR="00314D3A" w:rsidRPr="0062101A" w:rsidRDefault="00314D3A" w:rsidP="005D39E4">
      <w:pPr>
        <w:numPr>
          <w:ilvl w:val="0"/>
          <w:numId w:val="8"/>
        </w:numPr>
        <w:ind w:firstLine="709"/>
        <w:rPr>
          <w:color w:val="auto"/>
          <w:szCs w:val="24"/>
        </w:rPr>
      </w:pPr>
      <w:r w:rsidRPr="0062101A">
        <w:rPr>
          <w:color w:val="auto"/>
          <w:szCs w:val="24"/>
        </w:rPr>
        <w:t>Доходность инвестиционного портфеля</w:t>
      </w:r>
    </w:p>
    <w:p w14:paraId="25C292D4" w14:textId="77777777" w:rsidR="00314D3A" w:rsidRPr="0062101A" w:rsidRDefault="00314D3A" w:rsidP="005D39E4">
      <w:pPr>
        <w:numPr>
          <w:ilvl w:val="0"/>
          <w:numId w:val="8"/>
        </w:numPr>
        <w:ind w:firstLine="709"/>
        <w:rPr>
          <w:color w:val="auto"/>
          <w:szCs w:val="24"/>
        </w:rPr>
      </w:pPr>
      <w:r w:rsidRPr="0062101A">
        <w:rPr>
          <w:color w:val="auto"/>
          <w:szCs w:val="24"/>
        </w:rPr>
        <w:t>Управление инвестиционным портфелем</w:t>
      </w:r>
    </w:p>
    <w:p w14:paraId="348799CC" w14:textId="77777777" w:rsidR="00314D3A" w:rsidRPr="0062101A" w:rsidRDefault="00314D3A" w:rsidP="005D39E4">
      <w:pPr>
        <w:numPr>
          <w:ilvl w:val="0"/>
          <w:numId w:val="8"/>
        </w:numPr>
        <w:ind w:firstLine="709"/>
        <w:rPr>
          <w:color w:val="auto"/>
          <w:szCs w:val="24"/>
        </w:rPr>
      </w:pPr>
      <w:r w:rsidRPr="0062101A">
        <w:rPr>
          <w:color w:val="auto"/>
          <w:szCs w:val="24"/>
        </w:rPr>
        <w:t>Сущность и классификация капитальных вложений</w:t>
      </w:r>
    </w:p>
    <w:p w14:paraId="5123E539" w14:textId="77777777" w:rsidR="00314D3A" w:rsidRPr="0062101A" w:rsidRDefault="00314D3A" w:rsidP="005D39E4">
      <w:pPr>
        <w:numPr>
          <w:ilvl w:val="0"/>
          <w:numId w:val="8"/>
        </w:numPr>
        <w:ind w:firstLine="709"/>
        <w:rPr>
          <w:color w:val="auto"/>
          <w:szCs w:val="24"/>
        </w:rPr>
      </w:pPr>
      <w:r w:rsidRPr="0062101A">
        <w:rPr>
          <w:color w:val="auto"/>
          <w:szCs w:val="24"/>
        </w:rPr>
        <w:t>Оценка экономической эффективности капитальных вложений</w:t>
      </w:r>
    </w:p>
    <w:p w14:paraId="691DABCC" w14:textId="77777777" w:rsidR="00314D3A" w:rsidRPr="0062101A" w:rsidRDefault="00314D3A" w:rsidP="005D39E4">
      <w:pPr>
        <w:numPr>
          <w:ilvl w:val="0"/>
          <w:numId w:val="8"/>
        </w:numPr>
        <w:ind w:firstLine="709"/>
        <w:rPr>
          <w:color w:val="auto"/>
          <w:szCs w:val="24"/>
        </w:rPr>
      </w:pPr>
      <w:r w:rsidRPr="0062101A">
        <w:rPr>
          <w:color w:val="auto"/>
          <w:szCs w:val="24"/>
        </w:rPr>
        <w:t>Государственное регулирование и защита капитальных вложений</w:t>
      </w:r>
    </w:p>
    <w:p w14:paraId="3254A71F" w14:textId="77777777" w:rsidR="00314D3A" w:rsidRPr="0062101A" w:rsidRDefault="00314D3A" w:rsidP="005D39E4">
      <w:pPr>
        <w:numPr>
          <w:ilvl w:val="0"/>
          <w:numId w:val="8"/>
        </w:numPr>
        <w:ind w:firstLine="709"/>
        <w:rPr>
          <w:color w:val="auto"/>
          <w:szCs w:val="24"/>
        </w:rPr>
      </w:pPr>
      <w:r w:rsidRPr="0062101A">
        <w:rPr>
          <w:color w:val="auto"/>
          <w:szCs w:val="24"/>
        </w:rPr>
        <w:t>Подрядные отношения в строительстве</w:t>
      </w:r>
    </w:p>
    <w:p w14:paraId="749C2D52" w14:textId="77777777" w:rsidR="00314D3A" w:rsidRPr="0062101A" w:rsidRDefault="00314D3A" w:rsidP="005D39E4">
      <w:pPr>
        <w:numPr>
          <w:ilvl w:val="0"/>
          <w:numId w:val="8"/>
        </w:numPr>
        <w:ind w:firstLine="709"/>
        <w:rPr>
          <w:color w:val="auto"/>
          <w:szCs w:val="24"/>
        </w:rPr>
      </w:pPr>
      <w:r w:rsidRPr="0062101A">
        <w:rPr>
          <w:color w:val="auto"/>
          <w:szCs w:val="24"/>
        </w:rPr>
        <w:t>Классификация источников финансирования капитальных вложений</w:t>
      </w:r>
    </w:p>
    <w:p w14:paraId="2683938F" w14:textId="77777777" w:rsidR="00314D3A" w:rsidRPr="0062101A" w:rsidRDefault="00314D3A" w:rsidP="005D39E4">
      <w:pPr>
        <w:numPr>
          <w:ilvl w:val="0"/>
          <w:numId w:val="8"/>
        </w:numPr>
        <w:ind w:firstLine="709"/>
        <w:rPr>
          <w:color w:val="auto"/>
          <w:szCs w:val="24"/>
        </w:rPr>
      </w:pPr>
      <w:r w:rsidRPr="0062101A">
        <w:rPr>
          <w:color w:val="auto"/>
          <w:szCs w:val="24"/>
        </w:rPr>
        <w:t xml:space="preserve">Собственные источники финансирования </w:t>
      </w:r>
    </w:p>
    <w:p w14:paraId="20C096AA" w14:textId="77777777" w:rsidR="00314D3A" w:rsidRPr="0062101A" w:rsidRDefault="00314D3A" w:rsidP="005D39E4">
      <w:pPr>
        <w:numPr>
          <w:ilvl w:val="0"/>
          <w:numId w:val="8"/>
        </w:numPr>
        <w:ind w:firstLine="709"/>
        <w:rPr>
          <w:color w:val="auto"/>
          <w:szCs w:val="24"/>
        </w:rPr>
      </w:pPr>
      <w:r w:rsidRPr="0062101A">
        <w:rPr>
          <w:color w:val="auto"/>
          <w:szCs w:val="24"/>
        </w:rPr>
        <w:t xml:space="preserve">Привлеченные источники финансирования </w:t>
      </w:r>
    </w:p>
    <w:p w14:paraId="1760B6B3" w14:textId="77777777" w:rsidR="00314D3A" w:rsidRPr="0062101A" w:rsidRDefault="00314D3A" w:rsidP="005D39E4">
      <w:pPr>
        <w:numPr>
          <w:ilvl w:val="0"/>
          <w:numId w:val="8"/>
        </w:numPr>
        <w:ind w:firstLine="709"/>
        <w:rPr>
          <w:color w:val="auto"/>
          <w:szCs w:val="24"/>
        </w:rPr>
      </w:pPr>
      <w:r w:rsidRPr="0062101A">
        <w:rPr>
          <w:color w:val="auto"/>
          <w:szCs w:val="24"/>
        </w:rPr>
        <w:t>Бюджетные ассигнования как источник финансирования</w:t>
      </w:r>
    </w:p>
    <w:p w14:paraId="744DBAAE" w14:textId="77777777" w:rsidR="00314D3A" w:rsidRPr="0062101A" w:rsidRDefault="00314D3A" w:rsidP="00314D3A">
      <w:pPr>
        <w:jc w:val="center"/>
        <w:rPr>
          <w:b/>
          <w:color w:val="auto"/>
          <w:szCs w:val="24"/>
        </w:rPr>
      </w:pPr>
    </w:p>
    <w:p w14:paraId="64FF9441" w14:textId="77777777" w:rsidR="00314D3A" w:rsidRPr="0062101A" w:rsidRDefault="00314D3A" w:rsidP="00314D3A">
      <w:pPr>
        <w:jc w:val="center"/>
        <w:rPr>
          <w:b/>
          <w:color w:val="auto"/>
          <w:szCs w:val="24"/>
        </w:rPr>
      </w:pPr>
    </w:p>
    <w:p w14:paraId="3BE762F2" w14:textId="1441320A" w:rsidR="00314D3A" w:rsidRPr="0062101A" w:rsidRDefault="00314D3A" w:rsidP="00314D3A">
      <w:pPr>
        <w:jc w:val="center"/>
        <w:rPr>
          <w:b/>
          <w:color w:val="auto"/>
          <w:szCs w:val="24"/>
        </w:rPr>
      </w:pPr>
      <w:r w:rsidRPr="0062101A">
        <w:rPr>
          <w:b/>
          <w:color w:val="auto"/>
          <w:szCs w:val="24"/>
        </w:rPr>
        <w:t>Примерные ситуационные задачи к зачету:</w:t>
      </w:r>
    </w:p>
    <w:p w14:paraId="36CBB5E1" w14:textId="77777777" w:rsidR="00314D3A" w:rsidRPr="0062101A" w:rsidRDefault="00314D3A" w:rsidP="00314D3A">
      <w:pPr>
        <w:spacing w:line="276" w:lineRule="auto"/>
        <w:jc w:val="both"/>
        <w:rPr>
          <w:rFonts w:eastAsia="Calibri"/>
          <w:color w:val="auto"/>
          <w:szCs w:val="24"/>
          <w:lang w:eastAsia="en-US"/>
        </w:rPr>
      </w:pPr>
    </w:p>
    <w:p w14:paraId="400D5C05" w14:textId="77777777" w:rsidR="00314D3A" w:rsidRPr="0062101A" w:rsidRDefault="00314D3A" w:rsidP="0062101A">
      <w:pPr>
        <w:ind w:firstLine="851"/>
        <w:jc w:val="both"/>
        <w:rPr>
          <w:rFonts w:eastAsia="Calibri"/>
          <w:color w:val="auto"/>
          <w:szCs w:val="24"/>
          <w:lang w:eastAsia="en-US"/>
        </w:rPr>
      </w:pPr>
      <w:r w:rsidRPr="0062101A">
        <w:rPr>
          <w:rFonts w:eastAsia="Calibri"/>
          <w:color w:val="auto"/>
          <w:szCs w:val="24"/>
          <w:lang w:eastAsia="en-US"/>
        </w:rPr>
        <w:t>1. Вы как инвестор рассматриваете 2 инвестиционных проекта:</w:t>
      </w:r>
    </w:p>
    <w:p w14:paraId="5B8FF924" w14:textId="77777777" w:rsidR="00314D3A" w:rsidRPr="0062101A" w:rsidRDefault="00314D3A" w:rsidP="0062101A">
      <w:pPr>
        <w:ind w:firstLine="851"/>
        <w:jc w:val="both"/>
        <w:rPr>
          <w:rFonts w:eastAsia="Calibri"/>
          <w:color w:val="auto"/>
          <w:szCs w:val="24"/>
          <w:lang w:eastAsia="en-US"/>
        </w:rPr>
      </w:pPr>
      <w:r w:rsidRPr="0062101A">
        <w:rPr>
          <w:rFonts w:eastAsia="Calibri"/>
          <w:color w:val="auto"/>
          <w:szCs w:val="24"/>
          <w:lang w:eastAsia="en-US"/>
        </w:rPr>
        <w:t>1-ый проект предполагает вложение 400000 руб. сроком на 4 года и предусматривает получение ежегодно 160000 руб.</w:t>
      </w:r>
    </w:p>
    <w:p w14:paraId="3D55C54D" w14:textId="77777777" w:rsidR="00314D3A" w:rsidRPr="0062101A" w:rsidRDefault="00314D3A" w:rsidP="0062101A">
      <w:pPr>
        <w:ind w:firstLine="851"/>
        <w:jc w:val="both"/>
        <w:rPr>
          <w:rFonts w:eastAsia="Calibri"/>
          <w:color w:val="auto"/>
          <w:szCs w:val="24"/>
          <w:lang w:eastAsia="en-US"/>
        </w:rPr>
      </w:pPr>
      <w:r w:rsidRPr="0062101A">
        <w:rPr>
          <w:rFonts w:eastAsia="Calibri"/>
          <w:color w:val="auto"/>
          <w:szCs w:val="24"/>
          <w:lang w:eastAsia="en-US"/>
        </w:rPr>
        <w:t>2-ой проект предполагает вложение 500000 руб. сроком на 5 лет и обеспечивает получение 170000 руб.</w:t>
      </w:r>
    </w:p>
    <w:p w14:paraId="1E7EF20B" w14:textId="77777777" w:rsidR="00314D3A" w:rsidRPr="0062101A" w:rsidRDefault="00314D3A" w:rsidP="0062101A">
      <w:pPr>
        <w:ind w:firstLine="851"/>
        <w:jc w:val="both"/>
        <w:rPr>
          <w:rFonts w:eastAsia="Calibri"/>
          <w:color w:val="auto"/>
          <w:szCs w:val="24"/>
          <w:lang w:eastAsia="en-US"/>
        </w:rPr>
      </w:pPr>
      <w:r w:rsidRPr="0062101A">
        <w:rPr>
          <w:rFonts w:eastAsia="Calibri"/>
          <w:color w:val="auto"/>
          <w:szCs w:val="24"/>
          <w:lang w:eastAsia="en-US"/>
        </w:rPr>
        <w:t xml:space="preserve">Определите, какой проект более привлекателен для Вас с точки зрения индекса рентабельности и чистой текущей стоимости, если известно, что Вы рассчитывает на 9% в год. </w:t>
      </w:r>
    </w:p>
    <w:p w14:paraId="07184606" w14:textId="77777777" w:rsidR="00314D3A" w:rsidRPr="0062101A" w:rsidRDefault="00314D3A" w:rsidP="0062101A">
      <w:pPr>
        <w:ind w:firstLine="851"/>
        <w:jc w:val="both"/>
        <w:rPr>
          <w:rFonts w:eastAsia="Calibri"/>
          <w:color w:val="auto"/>
          <w:szCs w:val="24"/>
          <w:lang w:eastAsia="en-US"/>
        </w:rPr>
      </w:pPr>
    </w:p>
    <w:p w14:paraId="4943063B" w14:textId="77777777" w:rsidR="00314D3A" w:rsidRPr="0062101A" w:rsidRDefault="00314D3A" w:rsidP="0062101A">
      <w:pPr>
        <w:spacing w:line="276" w:lineRule="auto"/>
        <w:ind w:firstLine="851"/>
        <w:jc w:val="both"/>
        <w:rPr>
          <w:rFonts w:eastAsia="Calibri"/>
          <w:color w:val="auto"/>
          <w:szCs w:val="24"/>
          <w:lang w:eastAsia="en-US"/>
        </w:rPr>
      </w:pPr>
      <w:r w:rsidRPr="0062101A">
        <w:rPr>
          <w:rFonts w:eastAsia="Calibri"/>
          <w:color w:val="auto"/>
          <w:szCs w:val="24"/>
          <w:lang w:eastAsia="en-US"/>
        </w:rPr>
        <w:t>2. Коммерческий банк привлекает вклады населения по ставке 15% годовых. При этом обещает, что доходность инвестиций составит 17% годовых. Возможна ли такая ситуация?</w:t>
      </w:r>
    </w:p>
    <w:p w14:paraId="2B52EC29" w14:textId="77777777" w:rsidR="00314D3A" w:rsidRPr="0062101A" w:rsidRDefault="00314D3A" w:rsidP="0062101A">
      <w:pPr>
        <w:spacing w:line="276" w:lineRule="auto"/>
        <w:ind w:firstLine="851"/>
        <w:jc w:val="both"/>
        <w:rPr>
          <w:rFonts w:eastAsia="Calibri"/>
          <w:color w:val="auto"/>
          <w:szCs w:val="24"/>
          <w:lang w:eastAsia="en-US"/>
        </w:rPr>
      </w:pPr>
    </w:p>
    <w:p w14:paraId="273ABBDC" w14:textId="77777777" w:rsidR="00314D3A" w:rsidRPr="0062101A" w:rsidRDefault="00314D3A" w:rsidP="0062101A">
      <w:pPr>
        <w:spacing w:line="276" w:lineRule="auto"/>
        <w:ind w:firstLine="851"/>
        <w:jc w:val="both"/>
        <w:rPr>
          <w:rFonts w:eastAsia="Calibri"/>
          <w:color w:val="auto"/>
          <w:szCs w:val="24"/>
          <w:lang w:eastAsia="en-US"/>
        </w:rPr>
      </w:pPr>
      <w:r w:rsidRPr="0062101A">
        <w:rPr>
          <w:rFonts w:eastAsia="Calibri"/>
          <w:color w:val="auto"/>
          <w:szCs w:val="24"/>
          <w:lang w:eastAsia="en-US"/>
        </w:rPr>
        <w:t>3. Инвестор приобретает рискованный актив А на 400 тыс. руб. за счет собственных средств, занимает 100 тыс. руб. под 15% и также инвестирует их в актив А. Ожидаемая доходность актива А равна 28%. Определите ожидаемую доходность сформированного инвестором  портфеля. Каковы возможные меры по его оптимизации?</w:t>
      </w:r>
    </w:p>
    <w:p w14:paraId="111F0E95" w14:textId="66A27450" w:rsidR="00314D3A" w:rsidRPr="0062101A" w:rsidRDefault="00314D3A">
      <w:pPr>
        <w:spacing w:after="160" w:line="259" w:lineRule="auto"/>
        <w:rPr>
          <w:b/>
          <w:color w:val="auto"/>
          <w:sz w:val="28"/>
        </w:rPr>
      </w:pPr>
      <w:r w:rsidRPr="0062101A">
        <w:rPr>
          <w:b/>
          <w:color w:val="auto"/>
          <w:sz w:val="28"/>
        </w:rPr>
        <w:br w:type="page"/>
      </w:r>
    </w:p>
    <w:p w14:paraId="2BF4D077" w14:textId="77777777" w:rsidR="00314D3A" w:rsidRPr="0062101A" w:rsidRDefault="00314D3A" w:rsidP="00314D3A">
      <w:pPr>
        <w:jc w:val="center"/>
        <w:rPr>
          <w:b/>
          <w:color w:val="auto"/>
          <w:sz w:val="28"/>
          <w:szCs w:val="28"/>
        </w:rPr>
      </w:pPr>
      <w:bookmarkStart w:id="17" w:name="_Hlk162899692"/>
      <w:bookmarkEnd w:id="17"/>
    </w:p>
    <w:p w14:paraId="69EE3E78" w14:textId="77777777" w:rsidR="00314D3A" w:rsidRPr="0062101A" w:rsidRDefault="00314D3A" w:rsidP="00314D3A">
      <w:pPr>
        <w:jc w:val="center"/>
        <w:rPr>
          <w:b/>
          <w:color w:val="auto"/>
          <w:sz w:val="28"/>
          <w:szCs w:val="28"/>
        </w:rPr>
      </w:pPr>
    </w:p>
    <w:p w14:paraId="73DF683E" w14:textId="77777777" w:rsidR="00314D3A" w:rsidRPr="0062101A" w:rsidRDefault="00314D3A" w:rsidP="00314D3A">
      <w:pPr>
        <w:jc w:val="center"/>
        <w:rPr>
          <w:b/>
          <w:color w:val="auto"/>
          <w:sz w:val="28"/>
          <w:szCs w:val="28"/>
        </w:rPr>
      </w:pPr>
    </w:p>
    <w:p w14:paraId="5CAF0CE1" w14:textId="77777777" w:rsidR="00314D3A" w:rsidRPr="0062101A" w:rsidRDefault="00314D3A" w:rsidP="00314D3A">
      <w:pPr>
        <w:jc w:val="center"/>
        <w:rPr>
          <w:color w:val="auto"/>
          <w:szCs w:val="24"/>
        </w:rPr>
      </w:pPr>
    </w:p>
    <w:p w14:paraId="428E0568" w14:textId="77777777" w:rsidR="00314D3A" w:rsidRPr="0062101A" w:rsidRDefault="00314D3A" w:rsidP="00314D3A">
      <w:pPr>
        <w:jc w:val="center"/>
        <w:rPr>
          <w:color w:val="auto"/>
          <w:szCs w:val="24"/>
        </w:rPr>
      </w:pPr>
    </w:p>
    <w:p w14:paraId="5D722F4F" w14:textId="77777777" w:rsidR="00314D3A" w:rsidRPr="0062101A" w:rsidRDefault="00314D3A" w:rsidP="00314D3A">
      <w:pPr>
        <w:jc w:val="center"/>
        <w:rPr>
          <w:color w:val="auto"/>
          <w:szCs w:val="24"/>
        </w:rPr>
      </w:pPr>
    </w:p>
    <w:p w14:paraId="008DE350" w14:textId="77777777" w:rsidR="00314D3A" w:rsidRPr="0062101A" w:rsidRDefault="00314D3A" w:rsidP="00314D3A">
      <w:pPr>
        <w:jc w:val="center"/>
        <w:rPr>
          <w:color w:val="auto"/>
          <w:szCs w:val="24"/>
        </w:rPr>
      </w:pPr>
    </w:p>
    <w:p w14:paraId="5E561FF8" w14:textId="77777777" w:rsidR="00314D3A" w:rsidRPr="0062101A" w:rsidRDefault="00314D3A" w:rsidP="00314D3A">
      <w:pPr>
        <w:jc w:val="center"/>
        <w:rPr>
          <w:color w:val="auto"/>
          <w:szCs w:val="24"/>
        </w:rPr>
      </w:pPr>
    </w:p>
    <w:p w14:paraId="291557DF" w14:textId="77777777" w:rsidR="00314D3A" w:rsidRPr="0062101A" w:rsidRDefault="00314D3A" w:rsidP="00314D3A">
      <w:pPr>
        <w:jc w:val="center"/>
        <w:rPr>
          <w:color w:val="auto"/>
          <w:szCs w:val="24"/>
        </w:rPr>
      </w:pPr>
    </w:p>
    <w:p w14:paraId="32D8BEBC" w14:textId="77777777" w:rsidR="00314D3A" w:rsidRPr="0062101A" w:rsidRDefault="00314D3A" w:rsidP="00314D3A">
      <w:pPr>
        <w:jc w:val="center"/>
        <w:rPr>
          <w:color w:val="auto"/>
          <w:szCs w:val="24"/>
        </w:rPr>
      </w:pPr>
    </w:p>
    <w:p w14:paraId="4019F908" w14:textId="77777777" w:rsidR="00314D3A" w:rsidRPr="0062101A" w:rsidRDefault="00314D3A" w:rsidP="00314D3A">
      <w:pPr>
        <w:jc w:val="center"/>
        <w:rPr>
          <w:color w:val="auto"/>
          <w:szCs w:val="24"/>
        </w:rPr>
      </w:pPr>
    </w:p>
    <w:p w14:paraId="3F736D5D" w14:textId="77777777" w:rsidR="00314D3A" w:rsidRPr="0062101A" w:rsidRDefault="00314D3A" w:rsidP="00314D3A">
      <w:pPr>
        <w:jc w:val="center"/>
        <w:rPr>
          <w:color w:val="auto"/>
          <w:szCs w:val="24"/>
        </w:rPr>
      </w:pPr>
    </w:p>
    <w:p w14:paraId="4A37713C" w14:textId="77777777" w:rsidR="00314D3A" w:rsidRPr="0062101A" w:rsidRDefault="00314D3A" w:rsidP="00314D3A">
      <w:pPr>
        <w:jc w:val="center"/>
        <w:rPr>
          <w:color w:val="auto"/>
          <w:szCs w:val="24"/>
        </w:rPr>
      </w:pPr>
    </w:p>
    <w:p w14:paraId="4BFFEC94" w14:textId="77777777" w:rsidR="00314D3A" w:rsidRPr="0062101A" w:rsidRDefault="00314D3A" w:rsidP="00314D3A">
      <w:pPr>
        <w:jc w:val="center"/>
        <w:rPr>
          <w:color w:val="auto"/>
          <w:szCs w:val="24"/>
        </w:rPr>
      </w:pPr>
    </w:p>
    <w:p w14:paraId="3423C52E" w14:textId="77777777" w:rsidR="00314D3A" w:rsidRPr="0062101A" w:rsidRDefault="00314D3A" w:rsidP="00314D3A">
      <w:pPr>
        <w:jc w:val="center"/>
        <w:rPr>
          <w:color w:val="auto"/>
          <w:szCs w:val="24"/>
        </w:rPr>
      </w:pPr>
    </w:p>
    <w:p w14:paraId="5B504043" w14:textId="77777777" w:rsidR="00314D3A" w:rsidRPr="0062101A" w:rsidRDefault="00314D3A" w:rsidP="00314D3A">
      <w:pPr>
        <w:jc w:val="center"/>
        <w:rPr>
          <w:color w:val="auto"/>
          <w:szCs w:val="24"/>
        </w:rPr>
      </w:pPr>
    </w:p>
    <w:p w14:paraId="30BE4047" w14:textId="77777777" w:rsidR="00314D3A" w:rsidRPr="0062101A" w:rsidRDefault="00314D3A" w:rsidP="00314D3A">
      <w:pPr>
        <w:jc w:val="center"/>
        <w:rPr>
          <w:color w:val="auto"/>
          <w:szCs w:val="24"/>
        </w:rPr>
      </w:pPr>
    </w:p>
    <w:p w14:paraId="0DB4B9E4" w14:textId="77777777" w:rsidR="00314D3A" w:rsidRPr="0062101A" w:rsidRDefault="00314D3A" w:rsidP="00314D3A">
      <w:pPr>
        <w:jc w:val="center"/>
        <w:rPr>
          <w:b/>
          <w:color w:val="auto"/>
          <w:sz w:val="28"/>
          <w:szCs w:val="28"/>
        </w:rPr>
      </w:pPr>
      <w:r w:rsidRPr="0062101A">
        <w:rPr>
          <w:b/>
          <w:color w:val="auto"/>
          <w:sz w:val="28"/>
          <w:szCs w:val="28"/>
        </w:rPr>
        <w:t xml:space="preserve">ОЦЕНОЧНЫЕ МАТЕРИАЛЫ </w:t>
      </w:r>
    </w:p>
    <w:p w14:paraId="694C07FD" w14:textId="77777777" w:rsidR="00314D3A" w:rsidRPr="0062101A" w:rsidRDefault="00314D3A" w:rsidP="00314D3A">
      <w:pPr>
        <w:jc w:val="center"/>
        <w:rPr>
          <w:b/>
          <w:color w:val="auto"/>
          <w:sz w:val="28"/>
          <w:szCs w:val="28"/>
        </w:rPr>
      </w:pPr>
      <w:r w:rsidRPr="0062101A">
        <w:rPr>
          <w:b/>
          <w:color w:val="auto"/>
          <w:sz w:val="28"/>
          <w:szCs w:val="28"/>
        </w:rPr>
        <w:t>для текущей и промежуточной аттестации обучающихся</w:t>
      </w:r>
    </w:p>
    <w:p w14:paraId="24DB5C8A" w14:textId="77777777" w:rsidR="00314D3A" w:rsidRPr="0062101A" w:rsidRDefault="00314D3A" w:rsidP="00314D3A">
      <w:pPr>
        <w:jc w:val="center"/>
        <w:rPr>
          <w:b/>
          <w:color w:val="auto"/>
          <w:sz w:val="28"/>
          <w:szCs w:val="28"/>
        </w:rPr>
      </w:pPr>
      <w:r w:rsidRPr="0062101A">
        <w:rPr>
          <w:b/>
          <w:color w:val="auto"/>
          <w:sz w:val="28"/>
          <w:szCs w:val="28"/>
        </w:rPr>
        <w:t xml:space="preserve"> по дисциплине</w:t>
      </w:r>
    </w:p>
    <w:p w14:paraId="0E79D5A1" w14:textId="77777777" w:rsidR="00314D3A" w:rsidRPr="0062101A" w:rsidRDefault="00314D3A" w:rsidP="00314D3A">
      <w:pPr>
        <w:jc w:val="center"/>
        <w:rPr>
          <w:b/>
          <w:bCs/>
          <w:color w:val="auto"/>
          <w:sz w:val="28"/>
          <w:szCs w:val="28"/>
        </w:rPr>
      </w:pPr>
    </w:p>
    <w:p w14:paraId="73053D81" w14:textId="77777777" w:rsidR="00314D3A" w:rsidRPr="0062101A" w:rsidRDefault="00314D3A" w:rsidP="00314D3A">
      <w:pPr>
        <w:jc w:val="center"/>
        <w:rPr>
          <w:b/>
          <w:bCs/>
          <w:color w:val="auto"/>
          <w:sz w:val="32"/>
          <w:szCs w:val="32"/>
          <w:u w:val="single"/>
        </w:rPr>
      </w:pPr>
      <w:r w:rsidRPr="0062101A">
        <w:rPr>
          <w:b/>
          <w:bCs/>
          <w:color w:val="auto"/>
          <w:sz w:val="32"/>
          <w:szCs w:val="32"/>
          <w:u w:val="single"/>
        </w:rPr>
        <w:t>Современные проблемы науки и производства в агроинженерии</w:t>
      </w:r>
    </w:p>
    <w:p w14:paraId="2B156AA9" w14:textId="77777777" w:rsidR="00314D3A" w:rsidRPr="0062101A" w:rsidRDefault="00314D3A" w:rsidP="00314D3A">
      <w:pPr>
        <w:jc w:val="center"/>
        <w:rPr>
          <w:color w:val="auto"/>
          <w:szCs w:val="24"/>
          <w:u w:val="single"/>
        </w:rPr>
      </w:pPr>
      <w:r w:rsidRPr="0062101A">
        <w:rPr>
          <w:color w:val="auto"/>
          <w:szCs w:val="24"/>
          <w:u w:val="single"/>
        </w:rPr>
        <w:t xml:space="preserve">(наименование дисциплины) </w:t>
      </w:r>
    </w:p>
    <w:p w14:paraId="6FA9A557" w14:textId="77777777" w:rsidR="00314D3A" w:rsidRPr="0062101A" w:rsidRDefault="00314D3A" w:rsidP="00314D3A">
      <w:pPr>
        <w:jc w:val="center"/>
        <w:rPr>
          <w:color w:val="auto"/>
          <w:sz w:val="28"/>
          <w:szCs w:val="28"/>
          <w:u w:val="single"/>
        </w:rPr>
      </w:pPr>
    </w:p>
    <w:p w14:paraId="5A38F38A" w14:textId="77777777" w:rsidR="00314D3A" w:rsidRPr="0062101A" w:rsidRDefault="00314D3A" w:rsidP="00314D3A">
      <w:pPr>
        <w:jc w:val="center"/>
        <w:rPr>
          <w:color w:val="auto"/>
          <w:sz w:val="28"/>
          <w:szCs w:val="28"/>
          <w:u w:val="single"/>
        </w:rPr>
      </w:pPr>
      <w:r w:rsidRPr="0062101A">
        <w:rPr>
          <w:color w:val="auto"/>
          <w:sz w:val="28"/>
          <w:szCs w:val="28"/>
          <w:u w:val="single"/>
        </w:rPr>
        <w:t xml:space="preserve">35.04.06 Агроинженерия </w:t>
      </w:r>
    </w:p>
    <w:p w14:paraId="55E3D591" w14:textId="77777777" w:rsidR="00314D3A" w:rsidRPr="0062101A" w:rsidRDefault="00314D3A" w:rsidP="00314D3A">
      <w:pPr>
        <w:jc w:val="center"/>
        <w:rPr>
          <w:color w:val="auto"/>
          <w:sz w:val="28"/>
          <w:szCs w:val="28"/>
        </w:rPr>
      </w:pPr>
      <w:r w:rsidRPr="0062101A">
        <w:rPr>
          <w:color w:val="auto"/>
          <w:sz w:val="28"/>
          <w:szCs w:val="28"/>
          <w:u w:val="single"/>
        </w:rPr>
        <w:t>профиль: Современные технологии в агроинженерии</w:t>
      </w:r>
    </w:p>
    <w:p w14:paraId="2084ECC0" w14:textId="77777777" w:rsidR="00314D3A" w:rsidRPr="0062101A" w:rsidRDefault="00314D3A" w:rsidP="00314D3A">
      <w:pPr>
        <w:jc w:val="center"/>
        <w:rPr>
          <w:color w:val="auto"/>
          <w:szCs w:val="24"/>
        </w:rPr>
      </w:pPr>
      <w:r w:rsidRPr="0062101A">
        <w:rPr>
          <w:color w:val="auto"/>
          <w:szCs w:val="24"/>
        </w:rPr>
        <w:t xml:space="preserve"> (шифр и наименование ОПОП ВО)</w:t>
      </w:r>
    </w:p>
    <w:p w14:paraId="267B49C2" w14:textId="77777777" w:rsidR="00314D3A" w:rsidRPr="0062101A" w:rsidRDefault="00314D3A" w:rsidP="00314D3A">
      <w:pPr>
        <w:jc w:val="center"/>
        <w:rPr>
          <w:color w:val="auto"/>
          <w:szCs w:val="24"/>
        </w:rPr>
      </w:pPr>
    </w:p>
    <w:p w14:paraId="62C9604E" w14:textId="77777777" w:rsidR="00314D3A" w:rsidRPr="0062101A" w:rsidRDefault="00314D3A" w:rsidP="00314D3A">
      <w:pPr>
        <w:jc w:val="center"/>
        <w:rPr>
          <w:color w:val="auto"/>
          <w:szCs w:val="24"/>
        </w:rPr>
      </w:pPr>
    </w:p>
    <w:p w14:paraId="62807F74" w14:textId="77777777" w:rsidR="00314D3A" w:rsidRPr="0062101A" w:rsidRDefault="00314D3A" w:rsidP="00314D3A">
      <w:pPr>
        <w:jc w:val="center"/>
        <w:rPr>
          <w:color w:val="auto"/>
          <w:szCs w:val="24"/>
        </w:rPr>
      </w:pPr>
    </w:p>
    <w:p w14:paraId="76A66D4A" w14:textId="77777777" w:rsidR="00314D3A" w:rsidRPr="0062101A" w:rsidRDefault="00314D3A" w:rsidP="00314D3A">
      <w:pPr>
        <w:jc w:val="center"/>
        <w:rPr>
          <w:color w:val="auto"/>
          <w:szCs w:val="24"/>
        </w:rPr>
      </w:pPr>
    </w:p>
    <w:p w14:paraId="69BB9C27" w14:textId="77777777" w:rsidR="00314D3A" w:rsidRPr="0062101A" w:rsidRDefault="00314D3A" w:rsidP="00314D3A">
      <w:pPr>
        <w:jc w:val="center"/>
        <w:rPr>
          <w:color w:val="auto"/>
          <w:szCs w:val="24"/>
        </w:rPr>
      </w:pPr>
    </w:p>
    <w:p w14:paraId="5D627023" w14:textId="77777777" w:rsidR="00314D3A" w:rsidRPr="0062101A" w:rsidRDefault="00314D3A" w:rsidP="00314D3A">
      <w:pPr>
        <w:jc w:val="center"/>
        <w:rPr>
          <w:color w:val="auto"/>
          <w:szCs w:val="24"/>
        </w:rPr>
      </w:pPr>
    </w:p>
    <w:p w14:paraId="2474E51B" w14:textId="77777777" w:rsidR="00314D3A" w:rsidRPr="0062101A" w:rsidRDefault="00314D3A" w:rsidP="00314D3A">
      <w:pPr>
        <w:jc w:val="center"/>
        <w:rPr>
          <w:color w:val="auto"/>
          <w:szCs w:val="24"/>
        </w:rPr>
      </w:pPr>
    </w:p>
    <w:p w14:paraId="3385EFFC" w14:textId="77777777" w:rsidR="00314D3A" w:rsidRPr="0062101A" w:rsidRDefault="00314D3A" w:rsidP="00314D3A">
      <w:pPr>
        <w:jc w:val="center"/>
        <w:rPr>
          <w:color w:val="auto"/>
          <w:szCs w:val="24"/>
        </w:rPr>
      </w:pPr>
    </w:p>
    <w:p w14:paraId="345472B6" w14:textId="77777777" w:rsidR="00314D3A" w:rsidRPr="0062101A" w:rsidRDefault="00314D3A" w:rsidP="00314D3A">
      <w:pPr>
        <w:jc w:val="center"/>
        <w:rPr>
          <w:color w:val="auto"/>
          <w:szCs w:val="24"/>
        </w:rPr>
      </w:pPr>
    </w:p>
    <w:p w14:paraId="26C173A1" w14:textId="77777777" w:rsidR="00314D3A" w:rsidRPr="0062101A" w:rsidRDefault="00314D3A" w:rsidP="00314D3A">
      <w:pPr>
        <w:jc w:val="center"/>
        <w:rPr>
          <w:color w:val="auto"/>
          <w:szCs w:val="24"/>
        </w:rPr>
      </w:pPr>
    </w:p>
    <w:p w14:paraId="667DB436" w14:textId="77777777" w:rsidR="00314D3A" w:rsidRPr="0062101A" w:rsidRDefault="00314D3A" w:rsidP="00314D3A">
      <w:pPr>
        <w:jc w:val="center"/>
        <w:rPr>
          <w:color w:val="auto"/>
          <w:szCs w:val="24"/>
        </w:rPr>
      </w:pPr>
    </w:p>
    <w:p w14:paraId="7F777BD1" w14:textId="77777777" w:rsidR="00314D3A" w:rsidRPr="0062101A" w:rsidRDefault="00314D3A" w:rsidP="00314D3A">
      <w:pPr>
        <w:jc w:val="center"/>
        <w:rPr>
          <w:color w:val="auto"/>
          <w:szCs w:val="24"/>
        </w:rPr>
      </w:pPr>
    </w:p>
    <w:p w14:paraId="25D5F8F6" w14:textId="77777777" w:rsidR="00314D3A" w:rsidRPr="0062101A" w:rsidRDefault="00314D3A" w:rsidP="00314D3A">
      <w:pPr>
        <w:jc w:val="center"/>
        <w:rPr>
          <w:color w:val="auto"/>
          <w:szCs w:val="24"/>
        </w:rPr>
      </w:pPr>
    </w:p>
    <w:p w14:paraId="1CBCCEE9" w14:textId="77777777" w:rsidR="00314D3A" w:rsidRPr="0062101A" w:rsidRDefault="00314D3A" w:rsidP="00314D3A">
      <w:pPr>
        <w:jc w:val="center"/>
        <w:rPr>
          <w:color w:val="auto"/>
          <w:szCs w:val="24"/>
        </w:rPr>
      </w:pPr>
    </w:p>
    <w:p w14:paraId="125A7672" w14:textId="77777777" w:rsidR="00314D3A" w:rsidRPr="0062101A" w:rsidRDefault="00314D3A" w:rsidP="00314D3A">
      <w:pPr>
        <w:jc w:val="center"/>
        <w:rPr>
          <w:color w:val="auto"/>
          <w:szCs w:val="24"/>
        </w:rPr>
      </w:pPr>
    </w:p>
    <w:p w14:paraId="337EB6ED" w14:textId="77777777" w:rsidR="00314D3A" w:rsidRPr="0062101A" w:rsidRDefault="00314D3A" w:rsidP="00314D3A">
      <w:pPr>
        <w:jc w:val="center"/>
        <w:rPr>
          <w:color w:val="auto"/>
          <w:szCs w:val="24"/>
        </w:rPr>
      </w:pPr>
    </w:p>
    <w:p w14:paraId="1F3C6ED4" w14:textId="77777777" w:rsidR="00314D3A" w:rsidRPr="0062101A" w:rsidRDefault="00314D3A" w:rsidP="00314D3A">
      <w:pPr>
        <w:jc w:val="center"/>
        <w:rPr>
          <w:color w:val="auto"/>
          <w:szCs w:val="24"/>
        </w:rPr>
      </w:pPr>
    </w:p>
    <w:p w14:paraId="6C746E7D" w14:textId="77777777" w:rsidR="00314D3A" w:rsidRPr="0062101A" w:rsidRDefault="00314D3A" w:rsidP="00314D3A">
      <w:pPr>
        <w:jc w:val="center"/>
        <w:rPr>
          <w:color w:val="auto"/>
          <w:szCs w:val="24"/>
        </w:rPr>
      </w:pPr>
    </w:p>
    <w:p w14:paraId="49BFA972" w14:textId="77777777" w:rsidR="00314D3A" w:rsidRPr="0062101A" w:rsidRDefault="00314D3A" w:rsidP="00314D3A">
      <w:pPr>
        <w:jc w:val="center"/>
        <w:rPr>
          <w:color w:val="auto"/>
          <w:szCs w:val="24"/>
        </w:rPr>
      </w:pPr>
    </w:p>
    <w:p w14:paraId="58D453F4" w14:textId="77777777" w:rsidR="00314D3A" w:rsidRPr="0062101A" w:rsidRDefault="00314D3A" w:rsidP="00314D3A">
      <w:pPr>
        <w:jc w:val="center"/>
        <w:rPr>
          <w:color w:val="auto"/>
          <w:szCs w:val="24"/>
        </w:rPr>
      </w:pPr>
    </w:p>
    <w:p w14:paraId="64A593CD" w14:textId="77777777" w:rsidR="00314D3A" w:rsidRPr="0062101A" w:rsidRDefault="00314D3A" w:rsidP="00314D3A">
      <w:pPr>
        <w:jc w:val="center"/>
        <w:rPr>
          <w:color w:val="auto"/>
          <w:szCs w:val="24"/>
        </w:rPr>
      </w:pPr>
    </w:p>
    <w:p w14:paraId="3F240959" w14:textId="77777777" w:rsidR="00314D3A" w:rsidRPr="0062101A" w:rsidRDefault="00314D3A" w:rsidP="00314D3A">
      <w:pPr>
        <w:jc w:val="center"/>
        <w:rPr>
          <w:color w:val="auto"/>
          <w:szCs w:val="24"/>
        </w:rPr>
      </w:pPr>
    </w:p>
    <w:p w14:paraId="6487680F" w14:textId="77777777" w:rsidR="00314D3A" w:rsidRPr="0062101A" w:rsidRDefault="00314D3A" w:rsidP="00314D3A">
      <w:pPr>
        <w:jc w:val="center"/>
        <w:rPr>
          <w:color w:val="auto"/>
          <w:szCs w:val="24"/>
        </w:rPr>
      </w:pPr>
    </w:p>
    <w:p w14:paraId="39AFE14A" w14:textId="77777777" w:rsidR="00314D3A" w:rsidRPr="0062101A" w:rsidRDefault="00314D3A" w:rsidP="00314D3A">
      <w:pPr>
        <w:jc w:val="center"/>
        <w:rPr>
          <w:b/>
          <w:bCs/>
          <w:color w:val="auto"/>
          <w:szCs w:val="24"/>
        </w:rPr>
      </w:pPr>
      <w:r w:rsidRPr="0062101A">
        <w:rPr>
          <w:b/>
          <w:bCs/>
          <w:color w:val="auto"/>
          <w:szCs w:val="24"/>
        </w:rPr>
        <w:t>1. Перечень компетенций, индикаторов компетенций и дескрипторов:</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345"/>
      </w:tblGrid>
      <w:tr w:rsidR="00314D3A" w:rsidRPr="0062101A" w14:paraId="027611FB" w14:textId="77777777" w:rsidTr="00314D3A">
        <w:tc>
          <w:tcPr>
            <w:tcW w:w="5000" w:type="pct"/>
            <w:tcBorders>
              <w:top w:val="single" w:sz="4" w:space="0" w:color="auto"/>
              <w:left w:val="single" w:sz="4" w:space="0" w:color="auto"/>
              <w:bottom w:val="single" w:sz="4" w:space="0" w:color="auto"/>
              <w:right w:val="single" w:sz="4" w:space="0" w:color="auto"/>
            </w:tcBorders>
            <w:vAlign w:val="center"/>
            <w:hideMark/>
          </w:tcPr>
          <w:p w14:paraId="2B62A58E" w14:textId="77777777" w:rsidR="00314D3A" w:rsidRPr="0062101A" w:rsidRDefault="00314D3A" w:rsidP="00314D3A">
            <w:pPr>
              <w:rPr>
                <w:b/>
                <w:bCs/>
                <w:color w:val="auto"/>
                <w:sz w:val="20"/>
              </w:rPr>
            </w:pPr>
            <w:r w:rsidRPr="0062101A">
              <w:rPr>
                <w:b/>
                <w:bCs/>
                <w:color w:val="auto"/>
                <w:sz w:val="20"/>
              </w:rPr>
              <w:t>УК-1: Способен осуществлять критический анализ проблемных ситуаций на основе системного подхода, вырабатывать стратегию действий.</w:t>
            </w:r>
          </w:p>
        </w:tc>
      </w:tr>
      <w:tr w:rsidR="00314D3A" w:rsidRPr="0062101A" w14:paraId="3AD0021D" w14:textId="77777777" w:rsidTr="00314D3A">
        <w:tc>
          <w:tcPr>
            <w:tcW w:w="5000" w:type="pct"/>
            <w:tcBorders>
              <w:top w:val="single" w:sz="4" w:space="0" w:color="auto"/>
              <w:left w:val="single" w:sz="4" w:space="0" w:color="auto"/>
              <w:bottom w:val="single" w:sz="4" w:space="0" w:color="auto"/>
              <w:right w:val="single" w:sz="4" w:space="0" w:color="auto"/>
            </w:tcBorders>
            <w:vAlign w:val="center"/>
            <w:hideMark/>
          </w:tcPr>
          <w:p w14:paraId="069C720D" w14:textId="77777777" w:rsidR="00314D3A" w:rsidRPr="0062101A" w:rsidRDefault="00314D3A" w:rsidP="00314D3A">
            <w:pPr>
              <w:rPr>
                <w:b/>
                <w:bCs/>
                <w:color w:val="auto"/>
                <w:sz w:val="20"/>
              </w:rPr>
            </w:pPr>
            <w:r w:rsidRPr="0062101A">
              <w:rPr>
                <w:b/>
                <w:bCs/>
                <w:color w:val="auto"/>
                <w:sz w:val="20"/>
              </w:rPr>
              <w:t>УК-1.1: Анализирует проблемную ситуацию как систему, выявляя ее составляющие и связи между ними</w:t>
            </w:r>
          </w:p>
        </w:tc>
      </w:tr>
      <w:tr w:rsidR="00314D3A" w:rsidRPr="0062101A" w14:paraId="5F38207A" w14:textId="77777777" w:rsidTr="00314D3A">
        <w:tc>
          <w:tcPr>
            <w:tcW w:w="5000" w:type="pct"/>
            <w:tcBorders>
              <w:top w:val="single" w:sz="4" w:space="0" w:color="auto"/>
              <w:left w:val="single" w:sz="4" w:space="0" w:color="auto"/>
              <w:bottom w:val="single" w:sz="4" w:space="0" w:color="auto"/>
              <w:right w:val="single" w:sz="4" w:space="0" w:color="auto"/>
            </w:tcBorders>
            <w:vAlign w:val="center"/>
            <w:hideMark/>
          </w:tcPr>
          <w:p w14:paraId="58EDF581" w14:textId="77777777" w:rsidR="00314D3A" w:rsidRPr="0062101A" w:rsidRDefault="00314D3A" w:rsidP="00314D3A">
            <w:pPr>
              <w:rPr>
                <w:color w:val="auto"/>
                <w:sz w:val="20"/>
              </w:rPr>
            </w:pPr>
            <w:r w:rsidRPr="0062101A">
              <w:rPr>
                <w:color w:val="auto"/>
                <w:sz w:val="20"/>
              </w:rPr>
              <w:t>Знать: стратегию машинно-технологической модернизации сельского хозяйства</w:t>
            </w:r>
          </w:p>
          <w:p w14:paraId="3BF044C2" w14:textId="77777777" w:rsidR="00314D3A" w:rsidRPr="0062101A" w:rsidRDefault="00314D3A" w:rsidP="00314D3A">
            <w:pPr>
              <w:rPr>
                <w:color w:val="auto"/>
                <w:sz w:val="20"/>
              </w:rPr>
            </w:pPr>
            <w:r w:rsidRPr="0062101A">
              <w:rPr>
                <w:color w:val="auto"/>
                <w:sz w:val="20"/>
              </w:rPr>
              <w:t>Уметь: оценивать проблемные ситуации как систему</w:t>
            </w:r>
          </w:p>
          <w:p w14:paraId="0B8A99BA" w14:textId="77777777" w:rsidR="00314D3A" w:rsidRPr="0062101A" w:rsidRDefault="00314D3A" w:rsidP="00314D3A">
            <w:pPr>
              <w:rPr>
                <w:color w:val="auto"/>
                <w:szCs w:val="24"/>
              </w:rPr>
            </w:pPr>
            <w:r w:rsidRPr="0062101A">
              <w:rPr>
                <w:color w:val="auto"/>
                <w:sz w:val="20"/>
              </w:rPr>
              <w:t>Владеть: методами оценки и выявления связей в общей проблеме</w:t>
            </w:r>
          </w:p>
        </w:tc>
      </w:tr>
      <w:tr w:rsidR="00314D3A" w:rsidRPr="0062101A" w14:paraId="29A91357"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0742D319" w14:textId="77777777" w:rsidR="00314D3A" w:rsidRPr="0062101A" w:rsidRDefault="00314D3A" w:rsidP="00314D3A">
            <w:pPr>
              <w:rPr>
                <w:b/>
                <w:bCs/>
                <w:color w:val="auto"/>
                <w:sz w:val="20"/>
              </w:rPr>
            </w:pPr>
            <w:r w:rsidRPr="0062101A">
              <w:rPr>
                <w:b/>
                <w:bCs/>
                <w:color w:val="auto"/>
                <w:sz w:val="20"/>
              </w:rPr>
              <w:t>УК-1.2: Осуществляет поиск, критический анализ и синтез информации по проблемной ситуации</w:t>
            </w:r>
          </w:p>
        </w:tc>
      </w:tr>
      <w:tr w:rsidR="00314D3A" w:rsidRPr="0062101A" w14:paraId="67E4E1E4"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5657BF5B" w14:textId="77777777" w:rsidR="00314D3A" w:rsidRPr="0062101A" w:rsidRDefault="00314D3A" w:rsidP="00314D3A">
            <w:pPr>
              <w:rPr>
                <w:color w:val="auto"/>
                <w:sz w:val="20"/>
              </w:rPr>
            </w:pPr>
            <w:r w:rsidRPr="0062101A">
              <w:rPr>
                <w:color w:val="auto"/>
                <w:sz w:val="20"/>
              </w:rPr>
              <w:t>Знать: основные проблемы создания и внедрения техники для отраслей АПК</w:t>
            </w:r>
          </w:p>
          <w:p w14:paraId="7F54DC39" w14:textId="77777777" w:rsidR="00314D3A" w:rsidRPr="0062101A" w:rsidRDefault="00314D3A" w:rsidP="00314D3A">
            <w:pPr>
              <w:rPr>
                <w:color w:val="auto"/>
                <w:sz w:val="20"/>
              </w:rPr>
            </w:pPr>
            <w:r w:rsidRPr="0062101A">
              <w:rPr>
                <w:color w:val="auto"/>
                <w:sz w:val="20"/>
              </w:rPr>
              <w:t>Уметь: осуществлять поиск, синтез и критический анализ проблемных ситуаций</w:t>
            </w:r>
          </w:p>
          <w:p w14:paraId="75917290" w14:textId="77777777" w:rsidR="00314D3A" w:rsidRPr="0062101A" w:rsidRDefault="00314D3A" w:rsidP="00314D3A">
            <w:pPr>
              <w:rPr>
                <w:b/>
                <w:bCs/>
                <w:color w:val="auto"/>
                <w:sz w:val="20"/>
              </w:rPr>
            </w:pPr>
            <w:r w:rsidRPr="0062101A">
              <w:rPr>
                <w:color w:val="auto"/>
                <w:sz w:val="20"/>
              </w:rPr>
              <w:t>Владеть: методами поиска, синтеза и критического анализа при оценке и выявлении связей проблемной ситуации</w:t>
            </w:r>
          </w:p>
        </w:tc>
      </w:tr>
      <w:tr w:rsidR="00314D3A" w:rsidRPr="0062101A" w14:paraId="63F4B426"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52BAD11A" w14:textId="77777777" w:rsidR="00314D3A" w:rsidRPr="0062101A" w:rsidRDefault="00314D3A" w:rsidP="00314D3A">
            <w:pPr>
              <w:rPr>
                <w:b/>
                <w:bCs/>
                <w:color w:val="auto"/>
                <w:sz w:val="20"/>
              </w:rPr>
            </w:pPr>
            <w:r w:rsidRPr="0062101A">
              <w:rPr>
                <w:b/>
                <w:bCs/>
                <w:color w:val="auto"/>
                <w:sz w:val="20"/>
              </w:rPr>
              <w:t>УК-1.3: Вырабатывает стратегию действий в проблемных ситуациях</w:t>
            </w:r>
          </w:p>
        </w:tc>
      </w:tr>
      <w:tr w:rsidR="00314D3A" w:rsidRPr="0062101A" w14:paraId="69FEAB0A"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3DB0109D" w14:textId="77777777" w:rsidR="00314D3A" w:rsidRPr="0062101A" w:rsidRDefault="00314D3A" w:rsidP="00314D3A">
            <w:pPr>
              <w:rPr>
                <w:color w:val="auto"/>
                <w:sz w:val="20"/>
              </w:rPr>
            </w:pPr>
            <w:r w:rsidRPr="0062101A">
              <w:rPr>
                <w:color w:val="auto"/>
                <w:sz w:val="20"/>
              </w:rPr>
              <w:t>Знать: организационно-экономические основы ресурсосбережения в сельском хозяйстве</w:t>
            </w:r>
          </w:p>
          <w:p w14:paraId="267A25B6" w14:textId="77777777" w:rsidR="00314D3A" w:rsidRPr="0062101A" w:rsidRDefault="00314D3A" w:rsidP="00314D3A">
            <w:pPr>
              <w:rPr>
                <w:color w:val="auto"/>
                <w:sz w:val="20"/>
              </w:rPr>
            </w:pPr>
            <w:r w:rsidRPr="0062101A">
              <w:rPr>
                <w:color w:val="auto"/>
                <w:sz w:val="20"/>
              </w:rPr>
              <w:t>Уметь: искать пути решения проблем, связанных с внедрением инновационной техники и технологии в сельское хозяйство</w:t>
            </w:r>
          </w:p>
          <w:p w14:paraId="37058651" w14:textId="77777777" w:rsidR="00314D3A" w:rsidRPr="0062101A" w:rsidRDefault="00314D3A" w:rsidP="00314D3A">
            <w:pPr>
              <w:rPr>
                <w:b/>
                <w:bCs/>
                <w:color w:val="auto"/>
                <w:sz w:val="20"/>
              </w:rPr>
            </w:pPr>
            <w:r w:rsidRPr="0062101A">
              <w:rPr>
                <w:color w:val="auto"/>
                <w:sz w:val="20"/>
              </w:rPr>
              <w:t>Владеть: методами разработки стратегии действий в проблемных ситуациях</w:t>
            </w:r>
          </w:p>
        </w:tc>
      </w:tr>
      <w:tr w:rsidR="00314D3A" w:rsidRPr="0062101A" w14:paraId="6422FB97"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69F481C3" w14:textId="77777777" w:rsidR="00314D3A" w:rsidRPr="0062101A" w:rsidRDefault="00314D3A" w:rsidP="00314D3A">
            <w:pPr>
              <w:rPr>
                <w:b/>
                <w:bCs/>
                <w:color w:val="auto"/>
                <w:sz w:val="20"/>
              </w:rPr>
            </w:pPr>
            <w:r w:rsidRPr="0062101A">
              <w:rPr>
                <w:b/>
                <w:bCs/>
                <w:color w:val="auto"/>
                <w:sz w:val="20"/>
              </w:rPr>
              <w:t>ОПК-1: Способен анализировать современные проблемы науки и производства, решать задачи развития области профессиональной деятельности и (или) организации.</w:t>
            </w:r>
          </w:p>
        </w:tc>
      </w:tr>
      <w:tr w:rsidR="00314D3A" w:rsidRPr="0062101A" w14:paraId="76C3F71A"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2D1AC352" w14:textId="77777777" w:rsidR="00314D3A" w:rsidRPr="0062101A" w:rsidRDefault="00314D3A" w:rsidP="00314D3A">
            <w:pPr>
              <w:rPr>
                <w:b/>
                <w:bCs/>
                <w:color w:val="auto"/>
                <w:sz w:val="20"/>
              </w:rPr>
            </w:pPr>
            <w:r w:rsidRPr="0062101A">
              <w:rPr>
                <w:b/>
                <w:bCs/>
                <w:color w:val="auto"/>
                <w:sz w:val="20"/>
              </w:rPr>
              <w:t>ОПК-1.1: Знает основные методы анализа достижений науки и производства в агроинженерии</w:t>
            </w:r>
          </w:p>
        </w:tc>
      </w:tr>
      <w:tr w:rsidR="00314D3A" w:rsidRPr="0062101A" w14:paraId="638992AF"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56EBAA3D" w14:textId="77777777" w:rsidR="00314D3A" w:rsidRPr="0062101A" w:rsidRDefault="00314D3A" w:rsidP="00314D3A">
            <w:pPr>
              <w:rPr>
                <w:color w:val="auto"/>
                <w:sz w:val="20"/>
              </w:rPr>
            </w:pPr>
            <w:r w:rsidRPr="0062101A">
              <w:rPr>
                <w:color w:val="auto"/>
                <w:sz w:val="20"/>
              </w:rPr>
              <w:t>Знать: методы исследования и разработки рабочих органов и конструктивных схем машин и оборудования, а также систем машин для растениеводства, животноводства, переработки сельскохозяйственных продуктов и сырья, технологий сервисного обслуживания машин и оборудования</w:t>
            </w:r>
          </w:p>
          <w:p w14:paraId="29EEC180" w14:textId="77777777" w:rsidR="00314D3A" w:rsidRPr="0062101A" w:rsidRDefault="00314D3A" w:rsidP="00314D3A">
            <w:pPr>
              <w:rPr>
                <w:color w:val="auto"/>
                <w:sz w:val="20"/>
              </w:rPr>
            </w:pPr>
            <w:r w:rsidRPr="0062101A">
              <w:rPr>
                <w:color w:val="auto"/>
                <w:sz w:val="20"/>
              </w:rPr>
              <w:t>Уметь: анализировать современные проблемы науки и производства в агроинженерии</w:t>
            </w:r>
          </w:p>
          <w:p w14:paraId="47820F16" w14:textId="77777777" w:rsidR="00314D3A" w:rsidRPr="0062101A" w:rsidRDefault="00314D3A" w:rsidP="00314D3A">
            <w:pPr>
              <w:rPr>
                <w:b/>
                <w:bCs/>
                <w:color w:val="auto"/>
                <w:sz w:val="20"/>
              </w:rPr>
            </w:pPr>
            <w:r w:rsidRPr="0062101A">
              <w:rPr>
                <w:color w:val="auto"/>
                <w:sz w:val="20"/>
              </w:rPr>
              <w:t>Владеть: методами анализа современных проблем науки и производства в агроинженерии</w:t>
            </w:r>
          </w:p>
        </w:tc>
      </w:tr>
      <w:tr w:rsidR="00314D3A" w:rsidRPr="0062101A" w14:paraId="700FE213"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2FCD3FA8" w14:textId="77777777" w:rsidR="00314D3A" w:rsidRPr="0062101A" w:rsidRDefault="00314D3A" w:rsidP="00314D3A">
            <w:pPr>
              <w:rPr>
                <w:b/>
                <w:bCs/>
                <w:color w:val="auto"/>
                <w:sz w:val="20"/>
              </w:rPr>
            </w:pPr>
            <w:r w:rsidRPr="0062101A">
              <w:rPr>
                <w:b/>
                <w:bCs/>
                <w:color w:val="auto"/>
                <w:sz w:val="20"/>
              </w:rPr>
              <w:t>ОПК-1.2: Использует в профессиональной деятельности отечественные и зарубежные базы данных и системы учета научных результатов.</w:t>
            </w:r>
          </w:p>
        </w:tc>
      </w:tr>
      <w:tr w:rsidR="00314D3A" w:rsidRPr="0062101A" w14:paraId="55052F9C"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2C60EF23" w14:textId="77777777" w:rsidR="00314D3A" w:rsidRPr="0062101A" w:rsidRDefault="00314D3A" w:rsidP="00314D3A">
            <w:pPr>
              <w:rPr>
                <w:color w:val="auto"/>
                <w:sz w:val="20"/>
              </w:rPr>
            </w:pPr>
            <w:r w:rsidRPr="0062101A">
              <w:rPr>
                <w:color w:val="auto"/>
                <w:sz w:val="20"/>
              </w:rPr>
              <w:t>Знать: существующие базы данных и системы учёта научных результатов в нашей стране и за рубежом. Уметь: применять существующие базы данных и системы учёта научных результатов.</w:t>
            </w:r>
          </w:p>
          <w:p w14:paraId="1DC2CB7D" w14:textId="77777777" w:rsidR="00314D3A" w:rsidRPr="0062101A" w:rsidRDefault="00314D3A" w:rsidP="00314D3A">
            <w:pPr>
              <w:rPr>
                <w:color w:val="auto"/>
                <w:sz w:val="20"/>
              </w:rPr>
            </w:pPr>
            <w:r w:rsidRPr="0062101A">
              <w:rPr>
                <w:color w:val="auto"/>
                <w:sz w:val="20"/>
              </w:rPr>
              <w:t>Владеть: методами оперирования с базами данных и системами учёта научных результатов.</w:t>
            </w:r>
          </w:p>
        </w:tc>
      </w:tr>
      <w:tr w:rsidR="00314D3A" w:rsidRPr="0062101A" w14:paraId="7D76AE96"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43004C2A" w14:textId="77777777" w:rsidR="00314D3A" w:rsidRPr="0062101A" w:rsidRDefault="00314D3A" w:rsidP="00314D3A">
            <w:pPr>
              <w:rPr>
                <w:b/>
                <w:bCs/>
                <w:color w:val="auto"/>
                <w:sz w:val="20"/>
              </w:rPr>
            </w:pPr>
            <w:r w:rsidRPr="0062101A">
              <w:rPr>
                <w:b/>
                <w:bCs/>
                <w:color w:val="auto"/>
                <w:sz w:val="20"/>
              </w:rPr>
              <w:t>ОПК-1.3: Выделяет научные результаты, имеющие практическое значение в агроинженерии.</w:t>
            </w:r>
          </w:p>
        </w:tc>
      </w:tr>
      <w:tr w:rsidR="00314D3A" w:rsidRPr="0062101A" w14:paraId="355706E0" w14:textId="77777777" w:rsidTr="00314D3A">
        <w:tc>
          <w:tcPr>
            <w:tcW w:w="5000" w:type="pct"/>
            <w:tcBorders>
              <w:top w:val="single" w:sz="4" w:space="0" w:color="auto"/>
              <w:left w:val="single" w:sz="4" w:space="0" w:color="auto"/>
              <w:bottom w:val="single" w:sz="4" w:space="0" w:color="auto"/>
              <w:right w:val="single" w:sz="4" w:space="0" w:color="auto"/>
            </w:tcBorders>
            <w:vAlign w:val="center"/>
          </w:tcPr>
          <w:p w14:paraId="4D14ADB2" w14:textId="77777777" w:rsidR="00314D3A" w:rsidRPr="0062101A" w:rsidRDefault="00314D3A" w:rsidP="00314D3A">
            <w:pPr>
              <w:rPr>
                <w:color w:val="auto"/>
                <w:sz w:val="20"/>
              </w:rPr>
            </w:pPr>
            <w:r w:rsidRPr="0062101A">
              <w:rPr>
                <w:color w:val="auto"/>
                <w:sz w:val="20"/>
              </w:rPr>
              <w:t>Знать: возможности применения достижений науки для практического применения в агроинженерии. Уметь: применять достижения науки в агроинженерии.</w:t>
            </w:r>
          </w:p>
          <w:p w14:paraId="2D587396" w14:textId="77777777" w:rsidR="00314D3A" w:rsidRPr="0062101A" w:rsidRDefault="00314D3A" w:rsidP="00314D3A">
            <w:pPr>
              <w:rPr>
                <w:color w:val="auto"/>
                <w:sz w:val="20"/>
              </w:rPr>
            </w:pPr>
            <w:r w:rsidRPr="0062101A">
              <w:rPr>
                <w:color w:val="auto"/>
                <w:sz w:val="20"/>
              </w:rPr>
              <w:t>Владеть: методами применения достижений науки в агроинженерии.</w:t>
            </w:r>
          </w:p>
        </w:tc>
      </w:tr>
      <w:tr w:rsidR="00314D3A" w:rsidRPr="0062101A" w14:paraId="7ABAD775" w14:textId="77777777" w:rsidTr="00314D3A">
        <w:trPr>
          <w:trHeight w:val="444"/>
        </w:trPr>
        <w:tc>
          <w:tcPr>
            <w:tcW w:w="5000" w:type="pct"/>
            <w:tcBorders>
              <w:top w:val="single" w:sz="4" w:space="0" w:color="auto"/>
              <w:left w:val="single" w:sz="4" w:space="0" w:color="auto"/>
              <w:bottom w:val="single" w:sz="4" w:space="0" w:color="auto"/>
              <w:right w:val="single" w:sz="4" w:space="0" w:color="auto"/>
            </w:tcBorders>
            <w:vAlign w:val="center"/>
          </w:tcPr>
          <w:p w14:paraId="66AFA0DB" w14:textId="77777777" w:rsidR="00314D3A" w:rsidRPr="0062101A" w:rsidRDefault="00314D3A" w:rsidP="00314D3A">
            <w:pPr>
              <w:rPr>
                <w:b/>
                <w:bCs/>
                <w:color w:val="auto"/>
                <w:sz w:val="20"/>
              </w:rPr>
            </w:pPr>
            <w:r w:rsidRPr="0062101A">
              <w:rPr>
                <w:b/>
                <w:bCs/>
                <w:color w:val="auto"/>
                <w:sz w:val="20"/>
              </w:rPr>
              <w:t xml:space="preserve">ОПК-3: Способен использовать знания методов решения задач при разработке новых технологий в профессиональной деятельности. </w:t>
            </w:r>
          </w:p>
        </w:tc>
      </w:tr>
      <w:tr w:rsidR="00314D3A" w:rsidRPr="0062101A" w14:paraId="340B266F" w14:textId="77777777" w:rsidTr="00314D3A">
        <w:trPr>
          <w:trHeight w:val="443"/>
        </w:trPr>
        <w:tc>
          <w:tcPr>
            <w:tcW w:w="5000" w:type="pct"/>
            <w:tcBorders>
              <w:top w:val="single" w:sz="4" w:space="0" w:color="auto"/>
              <w:left w:val="single" w:sz="4" w:space="0" w:color="auto"/>
              <w:bottom w:val="single" w:sz="4" w:space="0" w:color="auto"/>
              <w:right w:val="single" w:sz="4" w:space="0" w:color="auto"/>
            </w:tcBorders>
            <w:vAlign w:val="center"/>
          </w:tcPr>
          <w:p w14:paraId="6CE8A4E7" w14:textId="77777777" w:rsidR="00314D3A" w:rsidRPr="0062101A" w:rsidRDefault="00314D3A" w:rsidP="00314D3A">
            <w:pPr>
              <w:rPr>
                <w:b/>
                <w:bCs/>
                <w:color w:val="auto"/>
                <w:sz w:val="20"/>
              </w:rPr>
            </w:pPr>
            <w:r w:rsidRPr="0062101A">
              <w:rPr>
                <w:b/>
                <w:bCs/>
                <w:color w:val="auto"/>
                <w:sz w:val="20"/>
              </w:rPr>
              <w:t xml:space="preserve">ОПК-3.1: Анализирует методы и способы решения задач по разработке новых технологий в агроинженерии. </w:t>
            </w:r>
          </w:p>
        </w:tc>
      </w:tr>
      <w:tr w:rsidR="00314D3A" w:rsidRPr="0062101A" w14:paraId="534BC5A5" w14:textId="77777777" w:rsidTr="00314D3A">
        <w:trPr>
          <w:trHeight w:val="1119"/>
        </w:trPr>
        <w:tc>
          <w:tcPr>
            <w:tcW w:w="5000" w:type="pct"/>
            <w:tcBorders>
              <w:top w:val="single" w:sz="4" w:space="0" w:color="auto"/>
              <w:left w:val="single" w:sz="4" w:space="0" w:color="auto"/>
              <w:bottom w:val="single" w:sz="4" w:space="0" w:color="auto"/>
              <w:right w:val="single" w:sz="4" w:space="0" w:color="auto"/>
            </w:tcBorders>
            <w:vAlign w:val="center"/>
          </w:tcPr>
          <w:p w14:paraId="2ACE352F" w14:textId="77777777" w:rsidR="00314D3A" w:rsidRPr="0062101A" w:rsidRDefault="00314D3A" w:rsidP="00314D3A">
            <w:pPr>
              <w:rPr>
                <w:color w:val="auto"/>
                <w:sz w:val="20"/>
              </w:rPr>
            </w:pPr>
            <w:r w:rsidRPr="0062101A">
              <w:rPr>
                <w:color w:val="auto"/>
                <w:sz w:val="20"/>
              </w:rPr>
              <w:t>Знать: основы эффективного использования сельскохозяйственной техники на предприятиях АПК и организационно-экономические основы ресурсосбережения в сельском хозяйстве</w:t>
            </w:r>
          </w:p>
          <w:p w14:paraId="43DB2324" w14:textId="77777777" w:rsidR="00314D3A" w:rsidRPr="0062101A" w:rsidRDefault="00314D3A" w:rsidP="00314D3A">
            <w:pPr>
              <w:rPr>
                <w:color w:val="auto"/>
                <w:sz w:val="20"/>
              </w:rPr>
            </w:pPr>
            <w:r w:rsidRPr="0062101A">
              <w:rPr>
                <w:color w:val="auto"/>
                <w:sz w:val="20"/>
              </w:rPr>
              <w:t>Уметь: анализировать методы и способы решения задач при разработке новых технологий в агроинженерии</w:t>
            </w:r>
          </w:p>
          <w:p w14:paraId="48DFF877" w14:textId="77777777" w:rsidR="00314D3A" w:rsidRPr="0062101A" w:rsidRDefault="00314D3A" w:rsidP="00314D3A">
            <w:pPr>
              <w:rPr>
                <w:color w:val="auto"/>
                <w:sz w:val="20"/>
              </w:rPr>
            </w:pPr>
            <w:r w:rsidRPr="0062101A">
              <w:rPr>
                <w:color w:val="auto"/>
                <w:sz w:val="20"/>
              </w:rPr>
              <w:t>Владеть: методами и способами решения задач при разработке новых технологий в агроинженерии</w:t>
            </w:r>
          </w:p>
        </w:tc>
      </w:tr>
      <w:tr w:rsidR="00314D3A" w:rsidRPr="0062101A" w14:paraId="5F804815" w14:textId="77777777" w:rsidTr="00314D3A">
        <w:trPr>
          <w:trHeight w:val="321"/>
        </w:trPr>
        <w:tc>
          <w:tcPr>
            <w:tcW w:w="5000" w:type="pct"/>
            <w:tcBorders>
              <w:top w:val="single" w:sz="4" w:space="0" w:color="auto"/>
              <w:left w:val="single" w:sz="4" w:space="0" w:color="auto"/>
              <w:bottom w:val="single" w:sz="4" w:space="0" w:color="auto"/>
              <w:right w:val="single" w:sz="4" w:space="0" w:color="auto"/>
            </w:tcBorders>
            <w:vAlign w:val="center"/>
          </w:tcPr>
          <w:p w14:paraId="1CEA31AC" w14:textId="77777777" w:rsidR="00314D3A" w:rsidRPr="0062101A" w:rsidRDefault="00314D3A" w:rsidP="00314D3A">
            <w:pPr>
              <w:rPr>
                <w:b/>
                <w:bCs/>
                <w:color w:val="auto"/>
                <w:sz w:val="20"/>
              </w:rPr>
            </w:pPr>
            <w:r w:rsidRPr="0062101A">
              <w:rPr>
                <w:b/>
                <w:bCs/>
                <w:color w:val="auto"/>
                <w:sz w:val="20"/>
              </w:rPr>
              <w:t>ОПК-3.2: Использует информационные ресурсы, достижения науки и практики при разработке новых технологий в агроинженерии.</w:t>
            </w:r>
          </w:p>
        </w:tc>
      </w:tr>
      <w:tr w:rsidR="00314D3A" w:rsidRPr="0062101A" w14:paraId="01C7D613" w14:textId="77777777" w:rsidTr="00314D3A">
        <w:trPr>
          <w:trHeight w:val="1324"/>
        </w:trPr>
        <w:tc>
          <w:tcPr>
            <w:tcW w:w="5000" w:type="pct"/>
            <w:tcBorders>
              <w:top w:val="single" w:sz="4" w:space="0" w:color="auto"/>
              <w:left w:val="single" w:sz="4" w:space="0" w:color="auto"/>
              <w:bottom w:val="single" w:sz="4" w:space="0" w:color="auto"/>
              <w:right w:val="single" w:sz="4" w:space="0" w:color="auto"/>
            </w:tcBorders>
            <w:vAlign w:val="center"/>
          </w:tcPr>
          <w:p w14:paraId="575A3B19" w14:textId="77777777" w:rsidR="00314D3A" w:rsidRPr="0062101A" w:rsidRDefault="00314D3A" w:rsidP="00314D3A">
            <w:pPr>
              <w:rPr>
                <w:color w:val="auto"/>
                <w:sz w:val="20"/>
              </w:rPr>
            </w:pPr>
            <w:r w:rsidRPr="0062101A">
              <w:rPr>
                <w:color w:val="auto"/>
                <w:sz w:val="20"/>
              </w:rPr>
              <w:t>Знать: возможности информационных ресурсов, достижений науки и практики при разработке новых технологий в агроинженерии</w:t>
            </w:r>
          </w:p>
          <w:p w14:paraId="3B9A1662" w14:textId="77777777" w:rsidR="00314D3A" w:rsidRPr="0062101A" w:rsidRDefault="00314D3A" w:rsidP="00314D3A">
            <w:pPr>
              <w:rPr>
                <w:color w:val="auto"/>
                <w:sz w:val="20"/>
              </w:rPr>
            </w:pPr>
            <w:r w:rsidRPr="0062101A">
              <w:rPr>
                <w:color w:val="auto"/>
                <w:sz w:val="20"/>
              </w:rPr>
              <w:t>Уметь: использовать возможности информационных ресурсов, достижений науки и практики при разработке новых технологий в агроинженерии</w:t>
            </w:r>
          </w:p>
          <w:p w14:paraId="21598173" w14:textId="77777777" w:rsidR="00314D3A" w:rsidRPr="0062101A" w:rsidRDefault="00314D3A" w:rsidP="00314D3A">
            <w:pPr>
              <w:rPr>
                <w:color w:val="auto"/>
                <w:sz w:val="20"/>
              </w:rPr>
            </w:pPr>
            <w:r w:rsidRPr="0062101A">
              <w:rPr>
                <w:color w:val="auto"/>
                <w:sz w:val="20"/>
              </w:rPr>
              <w:t>Владеть: методами применения информационных ресурсов, достижений науки и практики при разработке новых технологий в агроинженерии</w:t>
            </w:r>
          </w:p>
        </w:tc>
      </w:tr>
      <w:tr w:rsidR="00314D3A" w:rsidRPr="0062101A" w14:paraId="55071896" w14:textId="77777777" w:rsidTr="00314D3A">
        <w:trPr>
          <w:trHeight w:val="225"/>
        </w:trPr>
        <w:tc>
          <w:tcPr>
            <w:tcW w:w="5000" w:type="pct"/>
            <w:tcBorders>
              <w:top w:val="single" w:sz="4" w:space="0" w:color="auto"/>
              <w:left w:val="single" w:sz="4" w:space="0" w:color="auto"/>
              <w:bottom w:val="single" w:sz="4" w:space="0" w:color="auto"/>
              <w:right w:val="single" w:sz="4" w:space="0" w:color="auto"/>
            </w:tcBorders>
            <w:vAlign w:val="center"/>
          </w:tcPr>
          <w:p w14:paraId="6A6C3A57" w14:textId="77777777" w:rsidR="00314D3A" w:rsidRPr="0062101A" w:rsidRDefault="00314D3A" w:rsidP="00314D3A">
            <w:pPr>
              <w:rPr>
                <w:b/>
                <w:bCs/>
                <w:color w:val="auto"/>
                <w:sz w:val="20"/>
              </w:rPr>
            </w:pPr>
            <w:r w:rsidRPr="0062101A">
              <w:rPr>
                <w:b/>
                <w:bCs/>
                <w:color w:val="auto"/>
                <w:sz w:val="20"/>
              </w:rPr>
              <w:t xml:space="preserve">ОПК-3.3: Разрабатывает нестандартные методы решения задач </w:t>
            </w:r>
          </w:p>
        </w:tc>
      </w:tr>
      <w:tr w:rsidR="00314D3A" w:rsidRPr="0062101A" w14:paraId="08324D15" w14:textId="77777777" w:rsidTr="00314D3A">
        <w:trPr>
          <w:trHeight w:val="408"/>
        </w:trPr>
        <w:tc>
          <w:tcPr>
            <w:tcW w:w="5000" w:type="pct"/>
            <w:tcBorders>
              <w:top w:val="single" w:sz="4" w:space="0" w:color="auto"/>
              <w:left w:val="single" w:sz="4" w:space="0" w:color="auto"/>
              <w:bottom w:val="single" w:sz="4" w:space="0" w:color="auto"/>
              <w:right w:val="single" w:sz="4" w:space="0" w:color="auto"/>
            </w:tcBorders>
            <w:vAlign w:val="center"/>
          </w:tcPr>
          <w:p w14:paraId="0C472270" w14:textId="77777777" w:rsidR="00314D3A" w:rsidRPr="0062101A" w:rsidRDefault="00314D3A" w:rsidP="00314D3A">
            <w:pPr>
              <w:rPr>
                <w:color w:val="auto"/>
                <w:sz w:val="20"/>
              </w:rPr>
            </w:pPr>
            <w:r w:rsidRPr="0062101A">
              <w:rPr>
                <w:color w:val="auto"/>
                <w:sz w:val="20"/>
              </w:rPr>
              <w:t>Знать: приёмы ТРИЗ при решении задач</w:t>
            </w:r>
          </w:p>
          <w:p w14:paraId="2000E467" w14:textId="77777777" w:rsidR="00314D3A" w:rsidRPr="0062101A" w:rsidRDefault="00314D3A" w:rsidP="00314D3A">
            <w:pPr>
              <w:rPr>
                <w:color w:val="auto"/>
                <w:sz w:val="20"/>
              </w:rPr>
            </w:pPr>
            <w:r w:rsidRPr="0062101A">
              <w:rPr>
                <w:color w:val="auto"/>
                <w:sz w:val="20"/>
              </w:rPr>
              <w:t>Уметь: применять комплексный подход при решении задач</w:t>
            </w:r>
          </w:p>
          <w:p w14:paraId="5D47025B" w14:textId="77777777" w:rsidR="00314D3A" w:rsidRPr="0062101A" w:rsidRDefault="00314D3A" w:rsidP="00314D3A">
            <w:pPr>
              <w:rPr>
                <w:color w:val="auto"/>
                <w:sz w:val="20"/>
              </w:rPr>
            </w:pPr>
            <w:r w:rsidRPr="0062101A">
              <w:rPr>
                <w:color w:val="auto"/>
                <w:sz w:val="20"/>
              </w:rPr>
              <w:t>Владеть: нестандартными методами решения задач</w:t>
            </w:r>
          </w:p>
        </w:tc>
      </w:tr>
    </w:tbl>
    <w:p w14:paraId="0CC3C0F3" w14:textId="77777777" w:rsidR="00314D3A" w:rsidRPr="0062101A" w:rsidRDefault="00314D3A" w:rsidP="00314D3A">
      <w:pPr>
        <w:jc w:val="center"/>
        <w:rPr>
          <w:color w:val="auto"/>
          <w:szCs w:val="24"/>
        </w:rPr>
      </w:pPr>
    </w:p>
    <w:p w14:paraId="4CCDE518" w14:textId="77777777" w:rsidR="00314D3A" w:rsidRPr="0062101A" w:rsidRDefault="00314D3A" w:rsidP="00314D3A">
      <w:pPr>
        <w:jc w:val="center"/>
        <w:rPr>
          <w:b/>
          <w:bCs/>
          <w:iCs/>
          <w:color w:val="auto"/>
          <w:szCs w:val="24"/>
        </w:rPr>
      </w:pPr>
      <w:r w:rsidRPr="0062101A">
        <w:rPr>
          <w:b/>
          <w:bCs/>
          <w:color w:val="auto"/>
          <w:szCs w:val="24"/>
        </w:rPr>
        <w:br w:type="page"/>
      </w:r>
      <w:r w:rsidRPr="0062101A">
        <w:rPr>
          <w:b/>
          <w:bCs/>
          <w:color w:val="auto"/>
          <w:szCs w:val="24"/>
        </w:rPr>
        <w:lastRenderedPageBreak/>
        <w:t xml:space="preserve">2 Описание показателей (типов заданий) и критериев оценки (указания по оцениванию и результат оценивания) </w:t>
      </w:r>
      <w:r w:rsidRPr="0062101A">
        <w:rPr>
          <w:b/>
          <w:bCs/>
          <w:iCs/>
          <w:color w:val="auto"/>
          <w:szCs w:val="24"/>
        </w:rPr>
        <w:t>индикаторов компетенций для проведения текущего контроля и промежуточной аттеста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9"/>
        <w:gridCol w:w="3359"/>
        <w:gridCol w:w="3697"/>
      </w:tblGrid>
      <w:tr w:rsidR="00314D3A" w:rsidRPr="0062101A" w14:paraId="33C21FB4" w14:textId="77777777" w:rsidTr="00314D3A">
        <w:tc>
          <w:tcPr>
            <w:tcW w:w="1225" w:type="pct"/>
            <w:shd w:val="clear" w:color="auto" w:fill="auto"/>
            <w:vAlign w:val="center"/>
          </w:tcPr>
          <w:p w14:paraId="11DABA1D" w14:textId="77777777" w:rsidR="00314D3A" w:rsidRPr="0062101A" w:rsidRDefault="00314D3A" w:rsidP="00314D3A">
            <w:pPr>
              <w:jc w:val="center"/>
              <w:rPr>
                <w:b/>
                <w:bCs/>
                <w:color w:val="auto"/>
                <w:szCs w:val="24"/>
              </w:rPr>
            </w:pPr>
            <w:r w:rsidRPr="0062101A">
              <w:rPr>
                <w:b/>
                <w:bCs/>
                <w:color w:val="auto"/>
                <w:szCs w:val="24"/>
              </w:rPr>
              <w:t>Тип заданий</w:t>
            </w:r>
          </w:p>
        </w:tc>
        <w:tc>
          <w:tcPr>
            <w:tcW w:w="1797" w:type="pct"/>
            <w:vAlign w:val="center"/>
          </w:tcPr>
          <w:p w14:paraId="0F22AFB3" w14:textId="77777777" w:rsidR="00314D3A" w:rsidRPr="0062101A" w:rsidRDefault="00314D3A" w:rsidP="00314D3A">
            <w:pPr>
              <w:jc w:val="center"/>
              <w:rPr>
                <w:b/>
                <w:bCs/>
                <w:color w:val="auto"/>
                <w:szCs w:val="24"/>
              </w:rPr>
            </w:pPr>
            <w:r w:rsidRPr="0062101A">
              <w:rPr>
                <w:b/>
                <w:bCs/>
                <w:color w:val="auto"/>
                <w:szCs w:val="24"/>
              </w:rPr>
              <w:t>Указания по оцениванию</w:t>
            </w:r>
          </w:p>
          <w:p w14:paraId="40BB0C3E" w14:textId="77777777" w:rsidR="00314D3A" w:rsidRPr="0062101A" w:rsidRDefault="00314D3A" w:rsidP="00314D3A">
            <w:pPr>
              <w:jc w:val="center"/>
              <w:rPr>
                <w:b/>
                <w:bCs/>
                <w:color w:val="auto"/>
                <w:szCs w:val="24"/>
              </w:rPr>
            </w:pPr>
            <w:r w:rsidRPr="0062101A">
              <w:rPr>
                <w:b/>
                <w:bCs/>
                <w:color w:val="auto"/>
                <w:szCs w:val="24"/>
              </w:rPr>
              <w:t>для каждого типа заданий</w:t>
            </w:r>
          </w:p>
        </w:tc>
        <w:tc>
          <w:tcPr>
            <w:tcW w:w="1979" w:type="pct"/>
            <w:vAlign w:val="center"/>
          </w:tcPr>
          <w:p w14:paraId="62D1726D" w14:textId="77777777" w:rsidR="00314D3A" w:rsidRPr="0062101A" w:rsidRDefault="00314D3A" w:rsidP="00314D3A">
            <w:pPr>
              <w:jc w:val="center"/>
              <w:rPr>
                <w:b/>
                <w:bCs/>
                <w:color w:val="auto"/>
                <w:szCs w:val="24"/>
              </w:rPr>
            </w:pPr>
            <w:r w:rsidRPr="0062101A">
              <w:rPr>
                <w:b/>
                <w:bCs/>
                <w:color w:val="auto"/>
                <w:szCs w:val="24"/>
              </w:rPr>
              <w:t>Результат оценивания</w:t>
            </w:r>
          </w:p>
          <w:p w14:paraId="181F9984" w14:textId="77777777" w:rsidR="00314D3A" w:rsidRPr="0062101A" w:rsidRDefault="00314D3A" w:rsidP="00314D3A">
            <w:pPr>
              <w:jc w:val="center"/>
              <w:rPr>
                <w:b/>
                <w:bCs/>
                <w:color w:val="auto"/>
                <w:szCs w:val="24"/>
              </w:rPr>
            </w:pPr>
            <w:r w:rsidRPr="0062101A">
              <w:rPr>
                <w:b/>
                <w:bCs/>
                <w:color w:val="auto"/>
                <w:szCs w:val="24"/>
              </w:rPr>
              <w:t>(баллы, полученные за выполнение задания/характеристика</w:t>
            </w:r>
          </w:p>
          <w:p w14:paraId="0F510F3C" w14:textId="77777777" w:rsidR="00314D3A" w:rsidRPr="0062101A" w:rsidRDefault="00314D3A" w:rsidP="00314D3A">
            <w:pPr>
              <w:jc w:val="center"/>
              <w:rPr>
                <w:b/>
                <w:bCs/>
                <w:color w:val="auto"/>
                <w:szCs w:val="24"/>
              </w:rPr>
            </w:pPr>
            <w:r w:rsidRPr="0062101A">
              <w:rPr>
                <w:b/>
                <w:bCs/>
                <w:color w:val="auto"/>
                <w:szCs w:val="24"/>
              </w:rPr>
              <w:t>правильности ответа)</w:t>
            </w:r>
          </w:p>
        </w:tc>
      </w:tr>
      <w:tr w:rsidR="00314D3A" w:rsidRPr="0062101A" w14:paraId="07F3E064" w14:textId="77777777" w:rsidTr="00314D3A">
        <w:tc>
          <w:tcPr>
            <w:tcW w:w="1225" w:type="pct"/>
            <w:shd w:val="clear" w:color="auto" w:fill="auto"/>
            <w:vAlign w:val="center"/>
          </w:tcPr>
          <w:p w14:paraId="39470AFE" w14:textId="77777777" w:rsidR="00314D3A" w:rsidRPr="0062101A" w:rsidRDefault="00314D3A" w:rsidP="00314D3A">
            <w:pPr>
              <w:rPr>
                <w:color w:val="auto"/>
                <w:szCs w:val="24"/>
              </w:rPr>
            </w:pPr>
            <w:r w:rsidRPr="0062101A">
              <w:rPr>
                <w:color w:val="auto"/>
                <w:szCs w:val="24"/>
              </w:rPr>
              <w:t>Задание с выбором правильного ответа</w:t>
            </w:r>
          </w:p>
        </w:tc>
        <w:tc>
          <w:tcPr>
            <w:tcW w:w="1797" w:type="pct"/>
            <w:shd w:val="clear" w:color="auto" w:fill="auto"/>
            <w:vAlign w:val="center"/>
          </w:tcPr>
          <w:p w14:paraId="757D7A80" w14:textId="77777777" w:rsidR="00314D3A" w:rsidRPr="0062101A" w:rsidRDefault="00314D3A" w:rsidP="00314D3A">
            <w:pPr>
              <w:rPr>
                <w:color w:val="auto"/>
                <w:szCs w:val="24"/>
              </w:rPr>
            </w:pPr>
            <w:r w:rsidRPr="0062101A">
              <w:rPr>
                <w:color w:val="auto"/>
                <w:szCs w:val="24"/>
              </w:rPr>
              <w:t>Задание закрытого типа с выбором правильного ответа считается верным, если правильно установлен ответ</w:t>
            </w:r>
          </w:p>
        </w:tc>
        <w:tc>
          <w:tcPr>
            <w:tcW w:w="1979" w:type="pct"/>
            <w:shd w:val="clear" w:color="auto" w:fill="auto"/>
            <w:vAlign w:val="center"/>
          </w:tcPr>
          <w:p w14:paraId="69D18499" w14:textId="77777777" w:rsidR="00314D3A" w:rsidRPr="0062101A" w:rsidRDefault="00314D3A" w:rsidP="00314D3A">
            <w:pPr>
              <w:jc w:val="center"/>
              <w:rPr>
                <w:color w:val="auto"/>
                <w:szCs w:val="24"/>
              </w:rPr>
            </w:pPr>
            <w:r w:rsidRPr="0062101A">
              <w:rPr>
                <w:color w:val="auto"/>
                <w:szCs w:val="24"/>
              </w:rPr>
              <w:t>Совпадение с верным ответом оценивается 1 баллом; неверный ответ или его отсутствие – 0 баллов.</w:t>
            </w:r>
          </w:p>
          <w:p w14:paraId="25D8C46A" w14:textId="77777777" w:rsidR="00314D3A" w:rsidRPr="0062101A" w:rsidRDefault="00314D3A" w:rsidP="00314D3A">
            <w:pPr>
              <w:jc w:val="center"/>
              <w:rPr>
                <w:color w:val="auto"/>
                <w:szCs w:val="24"/>
              </w:rPr>
            </w:pPr>
            <w:r w:rsidRPr="0062101A">
              <w:rPr>
                <w:color w:val="auto"/>
                <w:szCs w:val="24"/>
              </w:rPr>
              <w:t>Либо указывается «верно»/ «неверно»</w:t>
            </w:r>
          </w:p>
        </w:tc>
      </w:tr>
      <w:tr w:rsidR="00314D3A" w:rsidRPr="0062101A" w14:paraId="762D59ED" w14:textId="77777777" w:rsidTr="00314D3A">
        <w:tc>
          <w:tcPr>
            <w:tcW w:w="1225" w:type="pct"/>
            <w:shd w:val="clear" w:color="auto" w:fill="auto"/>
            <w:vAlign w:val="center"/>
          </w:tcPr>
          <w:p w14:paraId="31F4138D" w14:textId="77777777" w:rsidR="00314D3A" w:rsidRPr="0062101A" w:rsidRDefault="00314D3A" w:rsidP="00314D3A">
            <w:pPr>
              <w:rPr>
                <w:color w:val="auto"/>
                <w:szCs w:val="24"/>
              </w:rPr>
            </w:pPr>
            <w:r w:rsidRPr="0062101A">
              <w:rPr>
                <w:color w:val="auto"/>
                <w:szCs w:val="24"/>
              </w:rPr>
              <w:t>Задание на установление последовательности</w:t>
            </w:r>
          </w:p>
        </w:tc>
        <w:tc>
          <w:tcPr>
            <w:tcW w:w="1797" w:type="pct"/>
            <w:shd w:val="clear" w:color="auto" w:fill="auto"/>
            <w:vAlign w:val="center"/>
          </w:tcPr>
          <w:p w14:paraId="7B9EDD0A" w14:textId="77777777" w:rsidR="00314D3A" w:rsidRPr="0062101A" w:rsidRDefault="00314D3A" w:rsidP="00314D3A">
            <w:pPr>
              <w:rPr>
                <w:color w:val="auto"/>
                <w:szCs w:val="24"/>
              </w:rPr>
            </w:pPr>
            <w:r w:rsidRPr="0062101A">
              <w:rPr>
                <w:color w:val="auto"/>
                <w:szCs w:val="24"/>
              </w:rPr>
              <w:t>Задание закрытого типа на установление последовательности считается верным, если правильно указана вся последовательность цифр</w:t>
            </w:r>
          </w:p>
        </w:tc>
        <w:tc>
          <w:tcPr>
            <w:tcW w:w="1979" w:type="pct"/>
            <w:shd w:val="clear" w:color="auto" w:fill="auto"/>
            <w:vAlign w:val="center"/>
          </w:tcPr>
          <w:p w14:paraId="1892BA27" w14:textId="77777777" w:rsidR="00314D3A" w:rsidRPr="0062101A" w:rsidRDefault="00314D3A" w:rsidP="00314D3A">
            <w:pPr>
              <w:jc w:val="center"/>
              <w:rPr>
                <w:color w:val="auto"/>
                <w:szCs w:val="24"/>
              </w:rPr>
            </w:pPr>
            <w:r w:rsidRPr="0062101A">
              <w:rPr>
                <w:color w:val="auto"/>
                <w:szCs w:val="24"/>
              </w:rPr>
              <w:t>Полное совпадение с верным ответом оценивается 1 баллом;</w:t>
            </w:r>
          </w:p>
          <w:p w14:paraId="4FFC24D6" w14:textId="77777777" w:rsidR="00314D3A" w:rsidRPr="0062101A" w:rsidRDefault="00314D3A" w:rsidP="00314D3A">
            <w:pPr>
              <w:jc w:val="center"/>
              <w:rPr>
                <w:color w:val="auto"/>
                <w:szCs w:val="24"/>
              </w:rPr>
            </w:pPr>
            <w:r w:rsidRPr="0062101A">
              <w:rPr>
                <w:color w:val="auto"/>
                <w:szCs w:val="24"/>
              </w:rPr>
              <w:t>если допущены ошибки или ответ отсутствует – 0 баллов.</w:t>
            </w:r>
          </w:p>
          <w:p w14:paraId="171E0833" w14:textId="77777777" w:rsidR="00314D3A" w:rsidRPr="0062101A" w:rsidRDefault="00314D3A" w:rsidP="00314D3A">
            <w:pPr>
              <w:jc w:val="center"/>
              <w:rPr>
                <w:color w:val="auto"/>
                <w:szCs w:val="24"/>
              </w:rPr>
            </w:pPr>
            <w:r w:rsidRPr="0062101A">
              <w:rPr>
                <w:color w:val="auto"/>
                <w:szCs w:val="24"/>
              </w:rPr>
              <w:t>Либо указывается «верно»/«неверно».</w:t>
            </w:r>
          </w:p>
        </w:tc>
      </w:tr>
      <w:tr w:rsidR="00314D3A" w:rsidRPr="0062101A" w14:paraId="1C255F90" w14:textId="77777777" w:rsidTr="00314D3A">
        <w:tc>
          <w:tcPr>
            <w:tcW w:w="1225" w:type="pct"/>
            <w:shd w:val="clear" w:color="auto" w:fill="auto"/>
            <w:vAlign w:val="center"/>
          </w:tcPr>
          <w:p w14:paraId="44DFCB4A" w14:textId="77777777" w:rsidR="00314D3A" w:rsidRPr="0062101A" w:rsidRDefault="00314D3A" w:rsidP="00314D3A">
            <w:pPr>
              <w:rPr>
                <w:color w:val="auto"/>
                <w:szCs w:val="24"/>
              </w:rPr>
            </w:pPr>
            <w:r w:rsidRPr="0062101A">
              <w:rPr>
                <w:color w:val="auto"/>
                <w:szCs w:val="24"/>
              </w:rPr>
              <w:t>Задание на установление соответствия</w:t>
            </w:r>
          </w:p>
        </w:tc>
        <w:tc>
          <w:tcPr>
            <w:tcW w:w="1797" w:type="pct"/>
            <w:shd w:val="clear" w:color="auto" w:fill="auto"/>
            <w:vAlign w:val="center"/>
          </w:tcPr>
          <w:p w14:paraId="5886A8D4" w14:textId="77777777" w:rsidR="00314D3A" w:rsidRPr="0062101A" w:rsidRDefault="00314D3A" w:rsidP="00314D3A">
            <w:pPr>
              <w:rPr>
                <w:color w:val="auto"/>
                <w:szCs w:val="24"/>
              </w:rPr>
            </w:pPr>
            <w:r w:rsidRPr="0062101A">
              <w:rPr>
                <w:color w:val="auto"/>
                <w:szCs w:val="24"/>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1979" w:type="pct"/>
            <w:shd w:val="clear" w:color="auto" w:fill="auto"/>
            <w:vAlign w:val="center"/>
          </w:tcPr>
          <w:p w14:paraId="4107A9C7" w14:textId="77777777" w:rsidR="00314D3A" w:rsidRPr="0062101A" w:rsidRDefault="00314D3A" w:rsidP="00314D3A">
            <w:pPr>
              <w:jc w:val="center"/>
              <w:rPr>
                <w:color w:val="auto"/>
                <w:szCs w:val="24"/>
              </w:rPr>
            </w:pPr>
            <w:r w:rsidRPr="0062101A">
              <w:rPr>
                <w:color w:val="auto"/>
                <w:szCs w:val="24"/>
              </w:rPr>
              <w:t>Полное совпадение с верным ответом оценивается 1 баллом; неверный ответ или его отсутствие – 0 баллов.</w:t>
            </w:r>
          </w:p>
          <w:p w14:paraId="5E090C2F" w14:textId="77777777" w:rsidR="00314D3A" w:rsidRPr="0062101A" w:rsidRDefault="00314D3A" w:rsidP="00314D3A">
            <w:pPr>
              <w:jc w:val="center"/>
              <w:rPr>
                <w:color w:val="auto"/>
                <w:szCs w:val="24"/>
              </w:rPr>
            </w:pPr>
            <w:r w:rsidRPr="0062101A">
              <w:rPr>
                <w:color w:val="auto"/>
                <w:szCs w:val="24"/>
              </w:rPr>
              <w:t>Либо указывается «верно»/ «неверно»</w:t>
            </w:r>
          </w:p>
        </w:tc>
      </w:tr>
      <w:tr w:rsidR="00314D3A" w:rsidRPr="0062101A" w14:paraId="7BF1CA5E" w14:textId="77777777" w:rsidTr="00314D3A">
        <w:tc>
          <w:tcPr>
            <w:tcW w:w="1225" w:type="pct"/>
            <w:shd w:val="clear" w:color="auto" w:fill="auto"/>
            <w:vAlign w:val="center"/>
          </w:tcPr>
          <w:p w14:paraId="60CFCDC9" w14:textId="77777777" w:rsidR="00314D3A" w:rsidRPr="0062101A" w:rsidRDefault="00314D3A" w:rsidP="00314D3A">
            <w:pPr>
              <w:rPr>
                <w:color w:val="auto"/>
                <w:szCs w:val="24"/>
              </w:rPr>
            </w:pPr>
            <w:r w:rsidRPr="0062101A">
              <w:rPr>
                <w:color w:val="auto"/>
                <w:szCs w:val="24"/>
              </w:rPr>
              <w:t>Задание открытого типа</w:t>
            </w:r>
          </w:p>
        </w:tc>
        <w:tc>
          <w:tcPr>
            <w:tcW w:w="1797" w:type="pct"/>
            <w:shd w:val="clear" w:color="auto" w:fill="auto"/>
            <w:vAlign w:val="center"/>
          </w:tcPr>
          <w:p w14:paraId="1F1673E2" w14:textId="77777777" w:rsidR="00314D3A" w:rsidRPr="0062101A" w:rsidRDefault="00314D3A" w:rsidP="00314D3A">
            <w:pPr>
              <w:rPr>
                <w:color w:val="auto"/>
                <w:szCs w:val="24"/>
              </w:rPr>
            </w:pPr>
            <w:r w:rsidRPr="0062101A">
              <w:rPr>
                <w:color w:val="auto"/>
                <w:szCs w:val="24"/>
              </w:rPr>
              <w:t>Задание открытого типа с развернутым ответом считается верным, если ответ совпадает с эталонным по содержанию и полноте.</w:t>
            </w:r>
          </w:p>
        </w:tc>
        <w:tc>
          <w:tcPr>
            <w:tcW w:w="1979" w:type="pct"/>
            <w:shd w:val="clear" w:color="auto" w:fill="auto"/>
            <w:vAlign w:val="center"/>
          </w:tcPr>
          <w:p w14:paraId="3B68731A" w14:textId="77777777" w:rsidR="00314D3A" w:rsidRPr="0062101A" w:rsidRDefault="00314D3A" w:rsidP="00314D3A">
            <w:pPr>
              <w:jc w:val="center"/>
              <w:rPr>
                <w:color w:val="auto"/>
                <w:szCs w:val="24"/>
              </w:rPr>
            </w:pPr>
            <w:r w:rsidRPr="0062101A">
              <w:rPr>
                <w:color w:val="auto"/>
                <w:szCs w:val="24"/>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311489A8" w14:textId="77777777" w:rsidR="00314D3A" w:rsidRPr="0062101A" w:rsidRDefault="00314D3A" w:rsidP="00314D3A">
            <w:pPr>
              <w:jc w:val="center"/>
              <w:rPr>
                <w:color w:val="auto"/>
                <w:szCs w:val="24"/>
              </w:rPr>
            </w:pPr>
            <w:r w:rsidRPr="0062101A">
              <w:rPr>
                <w:color w:val="auto"/>
                <w:szCs w:val="24"/>
              </w:rPr>
              <w:t>Либо указывается «верно»/«неверно».</w:t>
            </w:r>
          </w:p>
        </w:tc>
      </w:tr>
      <w:tr w:rsidR="00314D3A" w:rsidRPr="0062101A" w14:paraId="3D1AF3BC" w14:textId="77777777" w:rsidTr="00314D3A">
        <w:tc>
          <w:tcPr>
            <w:tcW w:w="1225" w:type="pct"/>
            <w:shd w:val="clear" w:color="auto" w:fill="auto"/>
            <w:vAlign w:val="center"/>
          </w:tcPr>
          <w:p w14:paraId="05ED7E46" w14:textId="77777777" w:rsidR="00314D3A" w:rsidRPr="0062101A" w:rsidRDefault="00314D3A" w:rsidP="00314D3A">
            <w:pPr>
              <w:rPr>
                <w:color w:val="auto"/>
                <w:szCs w:val="24"/>
              </w:rPr>
            </w:pPr>
            <w:r w:rsidRPr="0062101A">
              <w:rPr>
                <w:color w:val="auto"/>
                <w:szCs w:val="24"/>
              </w:rPr>
              <w:t>Задание комбинированного типа с выбором одного (нескольких) правильных ответов из предложенных с последующим обоснованием</w:t>
            </w:r>
          </w:p>
        </w:tc>
        <w:tc>
          <w:tcPr>
            <w:tcW w:w="1797" w:type="pct"/>
            <w:shd w:val="clear" w:color="auto" w:fill="auto"/>
            <w:vAlign w:val="center"/>
          </w:tcPr>
          <w:p w14:paraId="0311FC4E" w14:textId="77777777" w:rsidR="00314D3A" w:rsidRPr="0062101A" w:rsidRDefault="00314D3A" w:rsidP="00314D3A">
            <w:pPr>
              <w:rPr>
                <w:color w:val="auto"/>
                <w:szCs w:val="24"/>
              </w:rPr>
            </w:pPr>
            <w:r w:rsidRPr="0062101A">
              <w:rPr>
                <w:color w:val="auto"/>
                <w:szCs w:val="24"/>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1979" w:type="pct"/>
            <w:shd w:val="clear" w:color="auto" w:fill="auto"/>
            <w:vAlign w:val="center"/>
          </w:tcPr>
          <w:p w14:paraId="6408EAA4" w14:textId="77777777" w:rsidR="00314D3A" w:rsidRPr="0062101A" w:rsidRDefault="00314D3A" w:rsidP="00314D3A">
            <w:pPr>
              <w:jc w:val="center"/>
              <w:rPr>
                <w:color w:val="auto"/>
                <w:szCs w:val="24"/>
              </w:rPr>
            </w:pPr>
            <w:r w:rsidRPr="0062101A">
              <w:rPr>
                <w:color w:val="auto"/>
                <w:szCs w:val="24"/>
              </w:rPr>
              <w:t>Полное совпадение с верным ответом оценивается 1 баллом; если допущены ошибки или ответ отсутствует – 0 баллов.</w:t>
            </w:r>
          </w:p>
          <w:p w14:paraId="451E7929" w14:textId="77777777" w:rsidR="00314D3A" w:rsidRPr="0062101A" w:rsidRDefault="00314D3A" w:rsidP="00314D3A">
            <w:pPr>
              <w:jc w:val="center"/>
              <w:rPr>
                <w:color w:val="auto"/>
                <w:szCs w:val="24"/>
              </w:rPr>
            </w:pPr>
            <w:r w:rsidRPr="0062101A">
              <w:rPr>
                <w:color w:val="auto"/>
                <w:szCs w:val="24"/>
              </w:rPr>
              <w:t>Либо указывается «верно»/«неверно».</w:t>
            </w:r>
          </w:p>
        </w:tc>
      </w:tr>
    </w:tbl>
    <w:p w14:paraId="4E0544F8" w14:textId="77777777" w:rsidR="00314D3A" w:rsidRPr="0062101A" w:rsidRDefault="00314D3A" w:rsidP="00314D3A">
      <w:pPr>
        <w:jc w:val="center"/>
        <w:rPr>
          <w:b/>
          <w:bCs/>
          <w:color w:val="auto"/>
          <w:szCs w:val="24"/>
        </w:rPr>
      </w:pPr>
    </w:p>
    <w:p w14:paraId="3B33B77C" w14:textId="77777777" w:rsidR="00314D3A" w:rsidRPr="0062101A" w:rsidRDefault="00314D3A" w:rsidP="00314D3A">
      <w:pPr>
        <w:rPr>
          <w:b/>
          <w:bCs/>
          <w:color w:val="auto"/>
          <w:szCs w:val="24"/>
        </w:rPr>
      </w:pPr>
      <w:r w:rsidRPr="0062101A">
        <w:rPr>
          <w:b/>
          <w:bCs/>
          <w:color w:val="auto"/>
          <w:szCs w:val="24"/>
        </w:rPr>
        <w:br w:type="page"/>
      </w:r>
    </w:p>
    <w:p w14:paraId="4A12DE46" w14:textId="77777777" w:rsidR="00314D3A" w:rsidRPr="0062101A" w:rsidRDefault="00314D3A" w:rsidP="00314D3A">
      <w:pPr>
        <w:jc w:val="center"/>
        <w:rPr>
          <w:b/>
          <w:bCs/>
          <w:color w:val="auto"/>
          <w:szCs w:val="24"/>
        </w:rPr>
      </w:pPr>
      <w:r w:rsidRPr="0062101A">
        <w:rPr>
          <w:b/>
          <w:bCs/>
          <w:color w:val="auto"/>
          <w:szCs w:val="24"/>
        </w:rPr>
        <w:lastRenderedPageBreak/>
        <w:t>3 Уровни сложности оценочных материалов</w:t>
      </w:r>
    </w:p>
    <w:p w14:paraId="50E5EF2E" w14:textId="77777777" w:rsidR="00314D3A" w:rsidRPr="0062101A" w:rsidRDefault="00314D3A" w:rsidP="00314D3A">
      <w:pPr>
        <w:jc w:val="center"/>
        <w:rPr>
          <w:b/>
          <w:bCs/>
          <w:color w:val="auto"/>
          <w:sz w:val="14"/>
          <w:szCs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5499"/>
        <w:gridCol w:w="2026"/>
      </w:tblGrid>
      <w:tr w:rsidR="00314D3A" w:rsidRPr="0062101A" w14:paraId="1A00ADA9" w14:textId="77777777" w:rsidTr="00314D3A">
        <w:tc>
          <w:tcPr>
            <w:tcW w:w="974" w:type="pct"/>
            <w:shd w:val="clear" w:color="auto" w:fill="auto"/>
          </w:tcPr>
          <w:p w14:paraId="2015AA0E" w14:textId="77777777" w:rsidR="00314D3A" w:rsidRPr="0062101A" w:rsidRDefault="00314D3A" w:rsidP="00314D3A">
            <w:pPr>
              <w:jc w:val="center"/>
              <w:rPr>
                <w:b/>
                <w:bCs/>
                <w:color w:val="auto"/>
                <w:szCs w:val="24"/>
              </w:rPr>
            </w:pPr>
            <w:r w:rsidRPr="0062101A">
              <w:rPr>
                <w:b/>
                <w:bCs/>
                <w:color w:val="auto"/>
                <w:szCs w:val="24"/>
              </w:rPr>
              <w:t>Наименование</w:t>
            </w:r>
          </w:p>
        </w:tc>
        <w:tc>
          <w:tcPr>
            <w:tcW w:w="2942" w:type="pct"/>
            <w:shd w:val="clear" w:color="auto" w:fill="auto"/>
          </w:tcPr>
          <w:p w14:paraId="7A29959A" w14:textId="77777777" w:rsidR="00314D3A" w:rsidRPr="0062101A" w:rsidRDefault="00314D3A" w:rsidP="00314D3A">
            <w:pPr>
              <w:jc w:val="center"/>
              <w:rPr>
                <w:b/>
                <w:bCs/>
                <w:color w:val="auto"/>
                <w:szCs w:val="24"/>
              </w:rPr>
            </w:pPr>
            <w:r w:rsidRPr="0062101A">
              <w:rPr>
                <w:b/>
                <w:bCs/>
                <w:color w:val="auto"/>
                <w:szCs w:val="24"/>
              </w:rPr>
              <w:t>Характеристика</w:t>
            </w:r>
          </w:p>
        </w:tc>
        <w:tc>
          <w:tcPr>
            <w:tcW w:w="1084" w:type="pct"/>
            <w:shd w:val="clear" w:color="auto" w:fill="auto"/>
          </w:tcPr>
          <w:p w14:paraId="285D2FD4" w14:textId="77777777" w:rsidR="00314D3A" w:rsidRPr="0062101A" w:rsidRDefault="00314D3A" w:rsidP="00314D3A">
            <w:pPr>
              <w:jc w:val="center"/>
              <w:rPr>
                <w:b/>
                <w:bCs/>
                <w:color w:val="auto"/>
                <w:szCs w:val="24"/>
              </w:rPr>
            </w:pPr>
            <w:r w:rsidRPr="0062101A">
              <w:rPr>
                <w:b/>
                <w:bCs/>
                <w:color w:val="auto"/>
                <w:szCs w:val="24"/>
              </w:rPr>
              <w:t>Время выполнения</w:t>
            </w:r>
          </w:p>
        </w:tc>
      </w:tr>
      <w:tr w:rsidR="00314D3A" w:rsidRPr="0062101A" w14:paraId="1A18CDFE" w14:textId="77777777" w:rsidTr="00314D3A">
        <w:tc>
          <w:tcPr>
            <w:tcW w:w="974" w:type="pct"/>
            <w:shd w:val="clear" w:color="auto" w:fill="auto"/>
            <w:vAlign w:val="center"/>
          </w:tcPr>
          <w:p w14:paraId="2712F779" w14:textId="77777777" w:rsidR="00314D3A" w:rsidRPr="0062101A" w:rsidRDefault="00314D3A" w:rsidP="00314D3A">
            <w:pPr>
              <w:jc w:val="center"/>
              <w:rPr>
                <w:color w:val="auto"/>
                <w:szCs w:val="24"/>
              </w:rPr>
            </w:pPr>
            <w:r w:rsidRPr="0062101A">
              <w:rPr>
                <w:color w:val="auto"/>
                <w:szCs w:val="24"/>
              </w:rPr>
              <w:t>Базовый</w:t>
            </w:r>
          </w:p>
        </w:tc>
        <w:tc>
          <w:tcPr>
            <w:tcW w:w="2942" w:type="pct"/>
            <w:shd w:val="clear" w:color="auto" w:fill="auto"/>
            <w:vAlign w:val="center"/>
          </w:tcPr>
          <w:p w14:paraId="1DACB6F3" w14:textId="77777777" w:rsidR="00314D3A" w:rsidRPr="0062101A" w:rsidRDefault="00314D3A" w:rsidP="00314D3A">
            <w:pPr>
              <w:rPr>
                <w:color w:val="auto"/>
                <w:szCs w:val="24"/>
              </w:rPr>
            </w:pPr>
            <w:r w:rsidRPr="0062101A">
              <w:rPr>
                <w:color w:val="auto"/>
                <w:szCs w:val="24"/>
              </w:rPr>
              <w:t>Воспроизведение, терминология, факты, параметры, теории, принципы.</w:t>
            </w:r>
          </w:p>
          <w:p w14:paraId="05F34187" w14:textId="77777777" w:rsidR="00314D3A" w:rsidRPr="0062101A" w:rsidRDefault="00314D3A" w:rsidP="00314D3A">
            <w:pPr>
              <w:rPr>
                <w:color w:val="auto"/>
                <w:szCs w:val="24"/>
              </w:rPr>
            </w:pPr>
            <w:r w:rsidRPr="0062101A">
              <w:rPr>
                <w:color w:val="auto"/>
                <w:szCs w:val="24"/>
              </w:rPr>
              <w:t>Тип задания: задания с выбором ответа, комбинированные задания</w:t>
            </w:r>
          </w:p>
        </w:tc>
        <w:tc>
          <w:tcPr>
            <w:tcW w:w="1084" w:type="pct"/>
            <w:shd w:val="clear" w:color="auto" w:fill="auto"/>
            <w:vAlign w:val="center"/>
          </w:tcPr>
          <w:p w14:paraId="602582D3" w14:textId="77777777" w:rsidR="00314D3A" w:rsidRPr="0062101A" w:rsidRDefault="00314D3A" w:rsidP="00314D3A">
            <w:pPr>
              <w:jc w:val="center"/>
              <w:rPr>
                <w:color w:val="auto"/>
                <w:szCs w:val="24"/>
              </w:rPr>
            </w:pPr>
            <w:r w:rsidRPr="0062101A">
              <w:rPr>
                <w:color w:val="auto"/>
                <w:szCs w:val="24"/>
              </w:rPr>
              <w:t>1-3 мин.</w:t>
            </w:r>
          </w:p>
        </w:tc>
      </w:tr>
      <w:tr w:rsidR="00314D3A" w:rsidRPr="0062101A" w14:paraId="438BA651" w14:textId="77777777" w:rsidTr="00314D3A">
        <w:tc>
          <w:tcPr>
            <w:tcW w:w="974" w:type="pct"/>
            <w:shd w:val="clear" w:color="auto" w:fill="auto"/>
            <w:vAlign w:val="center"/>
          </w:tcPr>
          <w:p w14:paraId="44A34DFC" w14:textId="77777777" w:rsidR="00314D3A" w:rsidRPr="0062101A" w:rsidRDefault="00314D3A" w:rsidP="00314D3A">
            <w:pPr>
              <w:jc w:val="center"/>
              <w:rPr>
                <w:color w:val="auto"/>
                <w:szCs w:val="24"/>
              </w:rPr>
            </w:pPr>
            <w:r w:rsidRPr="0062101A">
              <w:rPr>
                <w:color w:val="auto"/>
                <w:szCs w:val="24"/>
              </w:rPr>
              <w:t>Повышенный</w:t>
            </w:r>
          </w:p>
        </w:tc>
        <w:tc>
          <w:tcPr>
            <w:tcW w:w="2942" w:type="pct"/>
            <w:shd w:val="clear" w:color="auto" w:fill="auto"/>
            <w:vAlign w:val="center"/>
          </w:tcPr>
          <w:p w14:paraId="47F385AD" w14:textId="77777777" w:rsidR="00314D3A" w:rsidRPr="0062101A" w:rsidRDefault="00314D3A" w:rsidP="00314D3A">
            <w:pPr>
              <w:rPr>
                <w:color w:val="auto"/>
                <w:szCs w:val="24"/>
              </w:rPr>
            </w:pPr>
            <w:r w:rsidRPr="0062101A">
              <w:rPr>
                <w:color w:val="auto"/>
                <w:szCs w:val="24"/>
              </w:rPr>
              <w:t>Применение знаний в типичной ситуации, решение типовых задач, сопоставление, последовательность.</w:t>
            </w:r>
          </w:p>
          <w:p w14:paraId="645C2279" w14:textId="77777777" w:rsidR="00314D3A" w:rsidRPr="0062101A" w:rsidRDefault="00314D3A" w:rsidP="00314D3A">
            <w:pPr>
              <w:rPr>
                <w:color w:val="auto"/>
                <w:szCs w:val="24"/>
              </w:rPr>
            </w:pPr>
            <w:r w:rsidRPr="0062101A">
              <w:rPr>
                <w:color w:val="auto"/>
                <w:szCs w:val="24"/>
              </w:rPr>
              <w:t>Тип задания: комбинированные задания, задания с развернутым ответом</w:t>
            </w:r>
          </w:p>
        </w:tc>
        <w:tc>
          <w:tcPr>
            <w:tcW w:w="1084" w:type="pct"/>
            <w:shd w:val="clear" w:color="auto" w:fill="auto"/>
            <w:vAlign w:val="center"/>
          </w:tcPr>
          <w:p w14:paraId="3DA379FD" w14:textId="77777777" w:rsidR="00314D3A" w:rsidRPr="0062101A" w:rsidRDefault="00314D3A" w:rsidP="00314D3A">
            <w:pPr>
              <w:jc w:val="center"/>
              <w:rPr>
                <w:color w:val="auto"/>
                <w:szCs w:val="24"/>
              </w:rPr>
            </w:pPr>
            <w:r w:rsidRPr="0062101A">
              <w:rPr>
                <w:color w:val="auto"/>
                <w:szCs w:val="24"/>
              </w:rPr>
              <w:t>3-5 мин.</w:t>
            </w:r>
          </w:p>
        </w:tc>
      </w:tr>
      <w:tr w:rsidR="00314D3A" w:rsidRPr="0062101A" w14:paraId="419EB3D8" w14:textId="77777777" w:rsidTr="00314D3A">
        <w:tc>
          <w:tcPr>
            <w:tcW w:w="974" w:type="pct"/>
            <w:shd w:val="clear" w:color="auto" w:fill="auto"/>
            <w:vAlign w:val="center"/>
          </w:tcPr>
          <w:p w14:paraId="5F784F3C" w14:textId="77777777" w:rsidR="00314D3A" w:rsidRPr="0062101A" w:rsidRDefault="00314D3A" w:rsidP="00314D3A">
            <w:pPr>
              <w:jc w:val="center"/>
              <w:rPr>
                <w:color w:val="auto"/>
                <w:szCs w:val="24"/>
              </w:rPr>
            </w:pPr>
            <w:r w:rsidRPr="0062101A">
              <w:rPr>
                <w:color w:val="auto"/>
                <w:szCs w:val="24"/>
              </w:rPr>
              <w:t>Высокий</w:t>
            </w:r>
          </w:p>
        </w:tc>
        <w:tc>
          <w:tcPr>
            <w:tcW w:w="2942" w:type="pct"/>
            <w:shd w:val="clear" w:color="auto" w:fill="auto"/>
            <w:vAlign w:val="center"/>
          </w:tcPr>
          <w:p w14:paraId="25849A86" w14:textId="77777777" w:rsidR="00314D3A" w:rsidRPr="0062101A" w:rsidRDefault="00314D3A" w:rsidP="00314D3A">
            <w:pPr>
              <w:rPr>
                <w:color w:val="auto"/>
                <w:szCs w:val="24"/>
              </w:rPr>
            </w:pPr>
            <w:r w:rsidRPr="0062101A">
              <w:rPr>
                <w:color w:val="auto"/>
                <w:szCs w:val="24"/>
              </w:rPr>
              <w:t>Применение знаний в нестандартной ситуации, решение нетиповых задач, алгоритмы, доказательства, обоснования.</w:t>
            </w:r>
          </w:p>
          <w:p w14:paraId="6B28C578" w14:textId="77777777" w:rsidR="00314D3A" w:rsidRPr="0062101A" w:rsidRDefault="00314D3A" w:rsidP="00314D3A">
            <w:pPr>
              <w:rPr>
                <w:color w:val="auto"/>
                <w:szCs w:val="24"/>
              </w:rPr>
            </w:pPr>
            <w:r w:rsidRPr="0062101A">
              <w:rPr>
                <w:color w:val="auto"/>
                <w:szCs w:val="24"/>
              </w:rPr>
              <w:t>Тип задания: задания на установление последовательности и соответствия, задания с развернутым ответом</w:t>
            </w:r>
          </w:p>
        </w:tc>
        <w:tc>
          <w:tcPr>
            <w:tcW w:w="1084" w:type="pct"/>
            <w:shd w:val="clear" w:color="auto" w:fill="auto"/>
            <w:vAlign w:val="center"/>
          </w:tcPr>
          <w:p w14:paraId="162C6EAE" w14:textId="77777777" w:rsidR="00314D3A" w:rsidRPr="0062101A" w:rsidRDefault="00314D3A" w:rsidP="00314D3A">
            <w:pPr>
              <w:jc w:val="center"/>
              <w:rPr>
                <w:color w:val="auto"/>
                <w:szCs w:val="24"/>
              </w:rPr>
            </w:pPr>
            <w:r w:rsidRPr="0062101A">
              <w:rPr>
                <w:color w:val="auto"/>
                <w:szCs w:val="24"/>
              </w:rPr>
              <w:t>5-10 мин.</w:t>
            </w:r>
          </w:p>
        </w:tc>
      </w:tr>
    </w:tbl>
    <w:p w14:paraId="00664CE0" w14:textId="77777777" w:rsidR="00314D3A" w:rsidRPr="0062101A" w:rsidRDefault="00314D3A" w:rsidP="00314D3A">
      <w:pPr>
        <w:jc w:val="center"/>
        <w:rPr>
          <w:b/>
          <w:bCs/>
          <w:color w:val="auto"/>
          <w:szCs w:val="24"/>
        </w:rPr>
      </w:pPr>
    </w:p>
    <w:p w14:paraId="6F9FD3F6" w14:textId="77777777" w:rsidR="00314D3A" w:rsidRPr="0062101A" w:rsidRDefault="00314D3A" w:rsidP="00314D3A">
      <w:pPr>
        <w:jc w:val="center"/>
        <w:rPr>
          <w:b/>
          <w:bCs/>
          <w:iCs/>
          <w:color w:val="auto"/>
          <w:szCs w:val="24"/>
        </w:rPr>
      </w:pPr>
      <w:r w:rsidRPr="0062101A">
        <w:rPr>
          <w:b/>
          <w:bCs/>
          <w:iCs/>
          <w:color w:val="auto"/>
          <w:szCs w:val="24"/>
        </w:rPr>
        <w:t>4 Сценарии выполнения тестовых заданий</w:t>
      </w:r>
    </w:p>
    <w:p w14:paraId="6193731C" w14:textId="77777777" w:rsidR="00314D3A" w:rsidRPr="0062101A" w:rsidRDefault="00314D3A" w:rsidP="00314D3A">
      <w:pPr>
        <w:jc w:val="center"/>
        <w:rPr>
          <w:b/>
          <w:bCs/>
          <w:color w:val="auto"/>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4"/>
        <w:gridCol w:w="6401"/>
      </w:tblGrid>
      <w:tr w:rsidR="00314D3A" w:rsidRPr="0062101A" w14:paraId="4E514E37" w14:textId="77777777" w:rsidTr="00314D3A">
        <w:tc>
          <w:tcPr>
            <w:tcW w:w="1575" w:type="pct"/>
            <w:shd w:val="clear" w:color="auto" w:fill="auto"/>
          </w:tcPr>
          <w:p w14:paraId="70B3F33A" w14:textId="77777777" w:rsidR="00314D3A" w:rsidRPr="0062101A" w:rsidRDefault="00314D3A" w:rsidP="00314D3A">
            <w:pPr>
              <w:jc w:val="center"/>
              <w:rPr>
                <w:b/>
                <w:bCs/>
                <w:color w:val="auto"/>
                <w:szCs w:val="24"/>
              </w:rPr>
            </w:pPr>
            <w:r w:rsidRPr="0062101A">
              <w:rPr>
                <w:b/>
                <w:bCs/>
                <w:color w:val="auto"/>
                <w:szCs w:val="24"/>
              </w:rPr>
              <w:t>Тип задания</w:t>
            </w:r>
          </w:p>
        </w:tc>
        <w:tc>
          <w:tcPr>
            <w:tcW w:w="3425" w:type="pct"/>
            <w:shd w:val="clear" w:color="auto" w:fill="auto"/>
          </w:tcPr>
          <w:p w14:paraId="4286F427" w14:textId="77777777" w:rsidR="00314D3A" w:rsidRPr="0062101A" w:rsidRDefault="00314D3A" w:rsidP="00314D3A">
            <w:pPr>
              <w:jc w:val="center"/>
              <w:rPr>
                <w:b/>
                <w:bCs/>
                <w:color w:val="auto"/>
                <w:szCs w:val="24"/>
              </w:rPr>
            </w:pPr>
            <w:r w:rsidRPr="0062101A">
              <w:rPr>
                <w:b/>
                <w:bCs/>
                <w:color w:val="auto"/>
                <w:szCs w:val="24"/>
              </w:rPr>
              <w:t>Последовательность действий при выполнении задания</w:t>
            </w:r>
          </w:p>
        </w:tc>
      </w:tr>
      <w:tr w:rsidR="00314D3A" w:rsidRPr="0062101A" w14:paraId="27A2DE97" w14:textId="77777777" w:rsidTr="00314D3A">
        <w:tc>
          <w:tcPr>
            <w:tcW w:w="1575" w:type="pct"/>
            <w:shd w:val="clear" w:color="auto" w:fill="auto"/>
            <w:vAlign w:val="center"/>
          </w:tcPr>
          <w:p w14:paraId="203269DA" w14:textId="77777777" w:rsidR="00314D3A" w:rsidRPr="0062101A" w:rsidRDefault="00314D3A" w:rsidP="00314D3A">
            <w:pPr>
              <w:rPr>
                <w:color w:val="auto"/>
                <w:szCs w:val="24"/>
              </w:rPr>
            </w:pPr>
            <w:r w:rsidRPr="0062101A">
              <w:rPr>
                <w:color w:val="auto"/>
                <w:szCs w:val="24"/>
              </w:rPr>
              <w:t>Задание с выбором правильного ответа</w:t>
            </w:r>
          </w:p>
        </w:tc>
        <w:tc>
          <w:tcPr>
            <w:tcW w:w="3425" w:type="pct"/>
            <w:shd w:val="clear" w:color="auto" w:fill="auto"/>
            <w:vAlign w:val="center"/>
          </w:tcPr>
          <w:p w14:paraId="491389D1" w14:textId="77777777" w:rsidR="00314D3A" w:rsidRPr="0062101A" w:rsidRDefault="00314D3A" w:rsidP="00314D3A">
            <w:pPr>
              <w:rPr>
                <w:color w:val="auto"/>
                <w:szCs w:val="24"/>
              </w:rPr>
            </w:pPr>
            <w:r w:rsidRPr="0062101A">
              <w:rPr>
                <w:color w:val="auto"/>
                <w:szCs w:val="24"/>
              </w:rPr>
              <w:t>1. Внимательно прочитать текст задания.</w:t>
            </w:r>
          </w:p>
          <w:p w14:paraId="0D9AE48E" w14:textId="77777777" w:rsidR="00314D3A" w:rsidRPr="0062101A" w:rsidRDefault="00314D3A" w:rsidP="00314D3A">
            <w:pPr>
              <w:rPr>
                <w:color w:val="auto"/>
                <w:szCs w:val="24"/>
              </w:rPr>
            </w:pPr>
            <w:r w:rsidRPr="0062101A">
              <w:rPr>
                <w:color w:val="auto"/>
                <w:szCs w:val="24"/>
              </w:rPr>
              <w:t>2. Внимательно прочитать список предполагаемых ответов.</w:t>
            </w:r>
          </w:p>
          <w:p w14:paraId="0A3ED5F5" w14:textId="77777777" w:rsidR="00314D3A" w:rsidRPr="0062101A" w:rsidRDefault="00314D3A" w:rsidP="00314D3A">
            <w:pPr>
              <w:rPr>
                <w:color w:val="auto"/>
                <w:szCs w:val="24"/>
              </w:rPr>
            </w:pPr>
            <w:r w:rsidRPr="0062101A">
              <w:rPr>
                <w:color w:val="auto"/>
                <w:szCs w:val="24"/>
              </w:rPr>
              <w:t>3. Записать ответ.</w:t>
            </w:r>
          </w:p>
        </w:tc>
      </w:tr>
      <w:tr w:rsidR="00314D3A" w:rsidRPr="0062101A" w14:paraId="0C3312E4" w14:textId="77777777" w:rsidTr="00314D3A">
        <w:tc>
          <w:tcPr>
            <w:tcW w:w="1575" w:type="pct"/>
            <w:shd w:val="clear" w:color="auto" w:fill="auto"/>
            <w:vAlign w:val="center"/>
          </w:tcPr>
          <w:p w14:paraId="2E41FE61" w14:textId="77777777" w:rsidR="00314D3A" w:rsidRPr="0062101A" w:rsidRDefault="00314D3A" w:rsidP="00314D3A">
            <w:pPr>
              <w:rPr>
                <w:color w:val="auto"/>
                <w:szCs w:val="24"/>
              </w:rPr>
            </w:pPr>
            <w:r w:rsidRPr="0062101A">
              <w:rPr>
                <w:color w:val="auto"/>
                <w:szCs w:val="24"/>
              </w:rPr>
              <w:t>Задание на установление последовательности</w:t>
            </w:r>
          </w:p>
        </w:tc>
        <w:tc>
          <w:tcPr>
            <w:tcW w:w="3425" w:type="pct"/>
            <w:shd w:val="clear" w:color="auto" w:fill="auto"/>
            <w:vAlign w:val="center"/>
          </w:tcPr>
          <w:p w14:paraId="34C89991" w14:textId="77777777" w:rsidR="00314D3A" w:rsidRPr="0062101A" w:rsidRDefault="00314D3A" w:rsidP="00314D3A">
            <w:pPr>
              <w:rPr>
                <w:color w:val="auto"/>
                <w:szCs w:val="24"/>
              </w:rPr>
            </w:pPr>
            <w:r w:rsidRPr="0062101A">
              <w:rPr>
                <w:color w:val="auto"/>
                <w:szCs w:val="24"/>
              </w:rPr>
              <w:t>1. Внимательно прочитать текст задания и понять, что в качестве ответа ожидается последовательность элементов.</w:t>
            </w:r>
          </w:p>
          <w:p w14:paraId="0EB830B6" w14:textId="77777777" w:rsidR="00314D3A" w:rsidRPr="0062101A" w:rsidRDefault="00314D3A" w:rsidP="00314D3A">
            <w:pPr>
              <w:rPr>
                <w:color w:val="auto"/>
                <w:szCs w:val="24"/>
              </w:rPr>
            </w:pPr>
            <w:r w:rsidRPr="0062101A">
              <w:rPr>
                <w:color w:val="auto"/>
                <w:szCs w:val="24"/>
              </w:rPr>
              <w:t>2. Внимательно прочитать предложенные варианты ответа.</w:t>
            </w:r>
          </w:p>
          <w:p w14:paraId="4B317236" w14:textId="77777777" w:rsidR="00314D3A" w:rsidRPr="0062101A" w:rsidRDefault="00314D3A" w:rsidP="00314D3A">
            <w:pPr>
              <w:rPr>
                <w:color w:val="auto"/>
                <w:szCs w:val="24"/>
              </w:rPr>
            </w:pPr>
            <w:r w:rsidRPr="0062101A">
              <w:rPr>
                <w:color w:val="auto"/>
                <w:szCs w:val="24"/>
              </w:rPr>
              <w:t>3. Построить верную последовательность из предложенных элементов.</w:t>
            </w:r>
          </w:p>
          <w:p w14:paraId="42F74F05" w14:textId="77777777" w:rsidR="00314D3A" w:rsidRPr="0062101A" w:rsidRDefault="00314D3A" w:rsidP="00314D3A">
            <w:pPr>
              <w:rPr>
                <w:color w:val="auto"/>
                <w:szCs w:val="24"/>
              </w:rPr>
            </w:pPr>
            <w:r w:rsidRPr="0062101A">
              <w:rPr>
                <w:color w:val="auto"/>
                <w:szCs w:val="24"/>
              </w:rPr>
              <w:t>4. Записать буквы/цифры (в зависимости от задания) вариантов ответа в нужной последовательности без пробелов и</w:t>
            </w:r>
          </w:p>
          <w:p w14:paraId="249F3EA5" w14:textId="77777777" w:rsidR="00314D3A" w:rsidRPr="0062101A" w:rsidRDefault="00314D3A" w:rsidP="00314D3A">
            <w:pPr>
              <w:rPr>
                <w:color w:val="auto"/>
                <w:szCs w:val="24"/>
              </w:rPr>
            </w:pPr>
            <w:r w:rsidRPr="0062101A">
              <w:rPr>
                <w:color w:val="auto"/>
                <w:szCs w:val="24"/>
              </w:rPr>
              <w:t>знаков препинания (например, БВА или 135)</w:t>
            </w:r>
          </w:p>
        </w:tc>
      </w:tr>
      <w:tr w:rsidR="00314D3A" w:rsidRPr="0062101A" w14:paraId="7FBA47EC" w14:textId="77777777" w:rsidTr="00314D3A">
        <w:tc>
          <w:tcPr>
            <w:tcW w:w="1575" w:type="pct"/>
            <w:shd w:val="clear" w:color="auto" w:fill="auto"/>
            <w:vAlign w:val="center"/>
          </w:tcPr>
          <w:p w14:paraId="1E686B3A" w14:textId="77777777" w:rsidR="00314D3A" w:rsidRPr="0062101A" w:rsidRDefault="00314D3A" w:rsidP="00314D3A">
            <w:pPr>
              <w:rPr>
                <w:color w:val="auto"/>
                <w:szCs w:val="24"/>
              </w:rPr>
            </w:pPr>
            <w:r w:rsidRPr="0062101A">
              <w:rPr>
                <w:color w:val="auto"/>
                <w:szCs w:val="24"/>
              </w:rPr>
              <w:t>Задание на установление соответствия</w:t>
            </w:r>
          </w:p>
        </w:tc>
        <w:tc>
          <w:tcPr>
            <w:tcW w:w="3425" w:type="pct"/>
            <w:shd w:val="clear" w:color="auto" w:fill="auto"/>
            <w:vAlign w:val="center"/>
          </w:tcPr>
          <w:p w14:paraId="26E664F7" w14:textId="77777777" w:rsidR="00314D3A" w:rsidRPr="0062101A" w:rsidRDefault="00314D3A" w:rsidP="00314D3A">
            <w:pPr>
              <w:rPr>
                <w:color w:val="auto"/>
                <w:szCs w:val="24"/>
              </w:rPr>
            </w:pPr>
            <w:r w:rsidRPr="0062101A">
              <w:rPr>
                <w:color w:val="auto"/>
                <w:szCs w:val="24"/>
              </w:rPr>
              <w:t>1. Внимательно прочитать текст задания и понять, что в качестве ответа ожидаются пары элементов.</w:t>
            </w:r>
          </w:p>
          <w:p w14:paraId="6FBC29D9" w14:textId="77777777" w:rsidR="00314D3A" w:rsidRPr="0062101A" w:rsidRDefault="00314D3A" w:rsidP="00314D3A">
            <w:pPr>
              <w:rPr>
                <w:color w:val="auto"/>
                <w:szCs w:val="24"/>
              </w:rPr>
            </w:pPr>
            <w:r w:rsidRPr="0062101A">
              <w:rPr>
                <w:color w:val="auto"/>
                <w:szCs w:val="24"/>
              </w:rPr>
              <w:t>2. Внимательно прочитать оба списка: список 1 – вопросы, утверждения, факты, понятия и т.д.; список 2 – утверждения,</w:t>
            </w:r>
          </w:p>
          <w:p w14:paraId="209E6D09" w14:textId="77777777" w:rsidR="00314D3A" w:rsidRPr="0062101A" w:rsidRDefault="00314D3A" w:rsidP="00314D3A">
            <w:pPr>
              <w:rPr>
                <w:color w:val="auto"/>
                <w:szCs w:val="24"/>
              </w:rPr>
            </w:pPr>
            <w:r w:rsidRPr="0062101A">
              <w:rPr>
                <w:color w:val="auto"/>
                <w:szCs w:val="24"/>
              </w:rPr>
              <w:t>свойства объектов и т.д.</w:t>
            </w:r>
          </w:p>
          <w:p w14:paraId="78C9A7D7" w14:textId="77777777" w:rsidR="00314D3A" w:rsidRPr="0062101A" w:rsidRDefault="00314D3A" w:rsidP="00314D3A">
            <w:pPr>
              <w:rPr>
                <w:color w:val="auto"/>
                <w:szCs w:val="24"/>
              </w:rPr>
            </w:pPr>
            <w:r w:rsidRPr="0062101A">
              <w:rPr>
                <w:color w:val="auto"/>
                <w:szCs w:val="24"/>
              </w:rPr>
              <w:t>3. Сопоставить элементы списка 1 с элементами списка 2, сформировать пары элементов.</w:t>
            </w:r>
          </w:p>
          <w:p w14:paraId="6B38DE6F" w14:textId="77777777" w:rsidR="00314D3A" w:rsidRPr="0062101A" w:rsidRDefault="00314D3A" w:rsidP="00314D3A">
            <w:pPr>
              <w:rPr>
                <w:color w:val="auto"/>
                <w:szCs w:val="24"/>
              </w:rPr>
            </w:pPr>
            <w:r w:rsidRPr="0062101A">
              <w:rPr>
                <w:color w:val="auto"/>
                <w:szCs w:val="24"/>
              </w:rPr>
              <w:t>4. Записать попарно буквы и цифры (в зависимости от задания) вариантов ответа (например, А1 или Б4)</w:t>
            </w:r>
          </w:p>
        </w:tc>
      </w:tr>
      <w:tr w:rsidR="00314D3A" w:rsidRPr="0062101A" w14:paraId="1502BA41" w14:textId="77777777" w:rsidTr="00314D3A">
        <w:tc>
          <w:tcPr>
            <w:tcW w:w="1575" w:type="pct"/>
            <w:shd w:val="clear" w:color="auto" w:fill="auto"/>
            <w:vAlign w:val="center"/>
          </w:tcPr>
          <w:p w14:paraId="286635D3" w14:textId="77777777" w:rsidR="00314D3A" w:rsidRPr="0062101A" w:rsidRDefault="00314D3A" w:rsidP="00314D3A">
            <w:pPr>
              <w:rPr>
                <w:color w:val="auto"/>
                <w:szCs w:val="24"/>
              </w:rPr>
            </w:pPr>
            <w:r w:rsidRPr="0062101A">
              <w:rPr>
                <w:color w:val="auto"/>
                <w:szCs w:val="24"/>
              </w:rPr>
              <w:t xml:space="preserve">Задание открытого типа </w:t>
            </w:r>
          </w:p>
        </w:tc>
        <w:tc>
          <w:tcPr>
            <w:tcW w:w="3425" w:type="pct"/>
            <w:shd w:val="clear" w:color="auto" w:fill="auto"/>
            <w:vAlign w:val="center"/>
          </w:tcPr>
          <w:p w14:paraId="742BBAB0" w14:textId="77777777" w:rsidR="00314D3A" w:rsidRPr="0062101A" w:rsidRDefault="00314D3A" w:rsidP="00314D3A">
            <w:pPr>
              <w:rPr>
                <w:color w:val="auto"/>
                <w:szCs w:val="24"/>
              </w:rPr>
            </w:pPr>
            <w:r w:rsidRPr="0062101A">
              <w:rPr>
                <w:color w:val="auto"/>
                <w:szCs w:val="24"/>
              </w:rPr>
              <w:t>1. Внимательно прочитать текст задания и понять суть вопроса.</w:t>
            </w:r>
          </w:p>
          <w:p w14:paraId="4CA5E660" w14:textId="77777777" w:rsidR="00314D3A" w:rsidRPr="0062101A" w:rsidRDefault="00314D3A" w:rsidP="00314D3A">
            <w:pPr>
              <w:rPr>
                <w:color w:val="auto"/>
                <w:szCs w:val="24"/>
              </w:rPr>
            </w:pPr>
            <w:r w:rsidRPr="0062101A">
              <w:rPr>
                <w:color w:val="auto"/>
                <w:szCs w:val="24"/>
              </w:rPr>
              <w:t>2. Продумать логику и полноту ответа.</w:t>
            </w:r>
          </w:p>
          <w:p w14:paraId="1383D535" w14:textId="77777777" w:rsidR="00314D3A" w:rsidRPr="0062101A" w:rsidRDefault="00314D3A" w:rsidP="00314D3A">
            <w:pPr>
              <w:rPr>
                <w:color w:val="auto"/>
                <w:szCs w:val="24"/>
              </w:rPr>
            </w:pPr>
            <w:r w:rsidRPr="0062101A">
              <w:rPr>
                <w:color w:val="auto"/>
                <w:szCs w:val="24"/>
              </w:rPr>
              <w:t>3. Записать ответ, используя четкие компактные формулировки.</w:t>
            </w:r>
          </w:p>
          <w:p w14:paraId="43970E0C" w14:textId="77777777" w:rsidR="00314D3A" w:rsidRPr="0062101A" w:rsidRDefault="00314D3A" w:rsidP="00314D3A">
            <w:pPr>
              <w:rPr>
                <w:color w:val="auto"/>
                <w:szCs w:val="24"/>
              </w:rPr>
            </w:pPr>
            <w:r w:rsidRPr="0062101A">
              <w:rPr>
                <w:color w:val="auto"/>
                <w:szCs w:val="24"/>
              </w:rPr>
              <w:t>4. В случае расчетной задачи, записать решение и ответ.</w:t>
            </w:r>
          </w:p>
        </w:tc>
      </w:tr>
      <w:tr w:rsidR="00314D3A" w:rsidRPr="0062101A" w14:paraId="1025CA98" w14:textId="77777777" w:rsidTr="00314D3A">
        <w:tc>
          <w:tcPr>
            <w:tcW w:w="1575" w:type="pct"/>
            <w:shd w:val="clear" w:color="auto" w:fill="auto"/>
            <w:vAlign w:val="center"/>
          </w:tcPr>
          <w:p w14:paraId="24B00590" w14:textId="77777777" w:rsidR="00314D3A" w:rsidRPr="0062101A" w:rsidRDefault="00314D3A" w:rsidP="00314D3A">
            <w:pPr>
              <w:rPr>
                <w:color w:val="auto"/>
                <w:szCs w:val="24"/>
              </w:rPr>
            </w:pPr>
            <w:r w:rsidRPr="0062101A">
              <w:rPr>
                <w:color w:val="auto"/>
                <w:szCs w:val="24"/>
              </w:rPr>
              <w:lastRenderedPageBreak/>
              <w:t>Задание комбинированного типа с выбором одного (нескольких) правильных ответов из предложенных с последующим обоснованием</w:t>
            </w:r>
          </w:p>
        </w:tc>
        <w:tc>
          <w:tcPr>
            <w:tcW w:w="3425" w:type="pct"/>
            <w:shd w:val="clear" w:color="auto" w:fill="auto"/>
            <w:vAlign w:val="center"/>
          </w:tcPr>
          <w:p w14:paraId="0FD236C3" w14:textId="77777777" w:rsidR="00314D3A" w:rsidRPr="0062101A" w:rsidRDefault="00314D3A" w:rsidP="00314D3A">
            <w:pPr>
              <w:rPr>
                <w:color w:val="auto"/>
                <w:szCs w:val="24"/>
              </w:rPr>
            </w:pPr>
            <w:r w:rsidRPr="0062101A">
              <w:rPr>
                <w:color w:val="auto"/>
                <w:szCs w:val="24"/>
              </w:rPr>
              <w:t>1. Внимательно прочитать текст задания и понять, что в качестве ответа ожидаются несколько из предложенных вариантов.</w:t>
            </w:r>
          </w:p>
          <w:p w14:paraId="0E8B9B54" w14:textId="77777777" w:rsidR="00314D3A" w:rsidRPr="0062101A" w:rsidRDefault="00314D3A" w:rsidP="00314D3A">
            <w:pPr>
              <w:rPr>
                <w:color w:val="auto"/>
                <w:szCs w:val="24"/>
              </w:rPr>
            </w:pPr>
            <w:r w:rsidRPr="0062101A">
              <w:rPr>
                <w:color w:val="auto"/>
                <w:szCs w:val="24"/>
              </w:rPr>
              <w:t>2. Внимательно прочитать предложенные варианты ответа.</w:t>
            </w:r>
          </w:p>
          <w:p w14:paraId="1CD299BE" w14:textId="77777777" w:rsidR="00314D3A" w:rsidRPr="0062101A" w:rsidRDefault="00314D3A" w:rsidP="00314D3A">
            <w:pPr>
              <w:rPr>
                <w:color w:val="auto"/>
                <w:szCs w:val="24"/>
              </w:rPr>
            </w:pPr>
            <w:r w:rsidRPr="0062101A">
              <w:rPr>
                <w:color w:val="auto"/>
                <w:szCs w:val="24"/>
              </w:rPr>
              <w:t>3. Выбрать несколько вариантов ответа, наиболее верных.</w:t>
            </w:r>
          </w:p>
          <w:p w14:paraId="5660D8A7" w14:textId="77777777" w:rsidR="00314D3A" w:rsidRPr="0062101A" w:rsidRDefault="00314D3A" w:rsidP="00314D3A">
            <w:pPr>
              <w:rPr>
                <w:color w:val="auto"/>
                <w:szCs w:val="24"/>
              </w:rPr>
            </w:pPr>
            <w:r w:rsidRPr="0062101A">
              <w:rPr>
                <w:color w:val="auto"/>
                <w:szCs w:val="24"/>
              </w:rPr>
              <w:t>4. Записать только номера (или буквы) выбранных вариантов ответов.</w:t>
            </w:r>
          </w:p>
          <w:p w14:paraId="5C645535" w14:textId="77777777" w:rsidR="00314D3A" w:rsidRPr="0062101A" w:rsidRDefault="00314D3A" w:rsidP="00314D3A">
            <w:pPr>
              <w:rPr>
                <w:color w:val="auto"/>
                <w:szCs w:val="24"/>
              </w:rPr>
            </w:pPr>
            <w:r w:rsidRPr="0062101A">
              <w:rPr>
                <w:color w:val="auto"/>
                <w:szCs w:val="24"/>
              </w:rPr>
              <w:t>5. Записать аргументы, обосновывающие ваш выбор.</w:t>
            </w:r>
          </w:p>
        </w:tc>
      </w:tr>
    </w:tbl>
    <w:p w14:paraId="57557D29" w14:textId="77777777" w:rsidR="0062101A" w:rsidRDefault="0062101A" w:rsidP="00314D3A">
      <w:pPr>
        <w:jc w:val="center"/>
        <w:rPr>
          <w:b/>
          <w:bCs/>
          <w:color w:val="auto"/>
          <w:szCs w:val="24"/>
        </w:rPr>
      </w:pPr>
    </w:p>
    <w:p w14:paraId="0350BD39" w14:textId="54979C56" w:rsidR="00314D3A" w:rsidRPr="0062101A" w:rsidRDefault="00314D3A" w:rsidP="00314D3A">
      <w:pPr>
        <w:jc w:val="center"/>
        <w:rPr>
          <w:b/>
          <w:bCs/>
          <w:color w:val="auto"/>
          <w:szCs w:val="24"/>
        </w:rPr>
      </w:pPr>
      <w:r w:rsidRPr="0062101A">
        <w:rPr>
          <w:b/>
          <w:bCs/>
          <w:color w:val="auto"/>
          <w:szCs w:val="24"/>
        </w:rPr>
        <w:t>5 Оценочные материалы для проведения текущего контроля и промежуточной аттестации</w:t>
      </w:r>
    </w:p>
    <w:p w14:paraId="4B77DA98" w14:textId="77777777" w:rsidR="00314D3A" w:rsidRPr="0062101A" w:rsidRDefault="00314D3A" w:rsidP="00314D3A">
      <w:pPr>
        <w:jc w:val="both"/>
        <w:rPr>
          <w:color w:val="auto"/>
          <w:szCs w:val="24"/>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58"/>
        <w:gridCol w:w="1845"/>
        <w:gridCol w:w="1981"/>
        <w:gridCol w:w="1271"/>
        <w:gridCol w:w="1280"/>
        <w:gridCol w:w="1314"/>
        <w:gridCol w:w="1196"/>
      </w:tblGrid>
      <w:tr w:rsidR="00314D3A" w:rsidRPr="0062101A" w14:paraId="3CC5725E" w14:textId="77777777" w:rsidTr="00314D3A">
        <w:tc>
          <w:tcPr>
            <w:tcW w:w="245" w:type="pct"/>
            <w:tcBorders>
              <w:top w:val="single" w:sz="4" w:space="0" w:color="auto"/>
              <w:left w:val="single" w:sz="4" w:space="0" w:color="auto"/>
              <w:bottom w:val="single" w:sz="4" w:space="0" w:color="auto"/>
              <w:right w:val="single" w:sz="4" w:space="0" w:color="auto"/>
            </w:tcBorders>
            <w:vAlign w:val="center"/>
            <w:hideMark/>
          </w:tcPr>
          <w:p w14:paraId="5009DD79" w14:textId="77777777" w:rsidR="00314D3A" w:rsidRPr="0062101A" w:rsidRDefault="00314D3A" w:rsidP="00314D3A">
            <w:pPr>
              <w:jc w:val="both"/>
              <w:rPr>
                <w:color w:val="auto"/>
                <w:sz w:val="20"/>
              </w:rPr>
            </w:pPr>
            <w:r w:rsidRPr="0062101A">
              <w:rPr>
                <w:color w:val="auto"/>
                <w:sz w:val="20"/>
              </w:rPr>
              <w:t>№ п/п</w:t>
            </w:r>
          </w:p>
        </w:tc>
        <w:tc>
          <w:tcPr>
            <w:tcW w:w="987" w:type="pct"/>
            <w:tcBorders>
              <w:top w:val="single" w:sz="4" w:space="0" w:color="auto"/>
              <w:left w:val="single" w:sz="4" w:space="0" w:color="auto"/>
              <w:bottom w:val="single" w:sz="4" w:space="0" w:color="auto"/>
              <w:right w:val="single" w:sz="4" w:space="0" w:color="auto"/>
            </w:tcBorders>
            <w:vAlign w:val="center"/>
            <w:hideMark/>
          </w:tcPr>
          <w:p w14:paraId="25825D26" w14:textId="77777777" w:rsidR="00314D3A" w:rsidRPr="0062101A" w:rsidRDefault="00314D3A" w:rsidP="00314D3A">
            <w:pPr>
              <w:jc w:val="both"/>
              <w:rPr>
                <w:color w:val="auto"/>
                <w:sz w:val="20"/>
              </w:rPr>
            </w:pPr>
            <w:r w:rsidRPr="0062101A">
              <w:rPr>
                <w:color w:val="auto"/>
                <w:sz w:val="20"/>
              </w:rPr>
              <w:t>Текст задания</w:t>
            </w:r>
          </w:p>
        </w:tc>
        <w:tc>
          <w:tcPr>
            <w:tcW w:w="1060" w:type="pct"/>
            <w:tcBorders>
              <w:top w:val="single" w:sz="4" w:space="0" w:color="auto"/>
              <w:left w:val="single" w:sz="4" w:space="0" w:color="auto"/>
              <w:bottom w:val="single" w:sz="4" w:space="0" w:color="auto"/>
              <w:right w:val="single" w:sz="4" w:space="0" w:color="auto"/>
            </w:tcBorders>
            <w:vAlign w:val="center"/>
            <w:hideMark/>
          </w:tcPr>
          <w:p w14:paraId="153C4DC1" w14:textId="77777777" w:rsidR="00314D3A" w:rsidRPr="0062101A" w:rsidRDefault="00314D3A" w:rsidP="00314D3A">
            <w:pPr>
              <w:jc w:val="both"/>
              <w:rPr>
                <w:color w:val="auto"/>
                <w:sz w:val="20"/>
              </w:rPr>
            </w:pPr>
            <w:r w:rsidRPr="0062101A">
              <w:rPr>
                <w:color w:val="auto"/>
                <w:sz w:val="20"/>
              </w:rPr>
              <w:t>Варианты ответов / последовательность ответов</w:t>
            </w:r>
          </w:p>
        </w:tc>
        <w:tc>
          <w:tcPr>
            <w:tcW w:w="680" w:type="pct"/>
            <w:tcBorders>
              <w:top w:val="single" w:sz="4" w:space="0" w:color="auto"/>
              <w:left w:val="single" w:sz="4" w:space="0" w:color="auto"/>
              <w:bottom w:val="single" w:sz="4" w:space="0" w:color="auto"/>
              <w:right w:val="single" w:sz="4" w:space="0" w:color="auto"/>
            </w:tcBorders>
            <w:vAlign w:val="center"/>
            <w:hideMark/>
          </w:tcPr>
          <w:p w14:paraId="457F9B83" w14:textId="77777777" w:rsidR="00314D3A" w:rsidRPr="0062101A" w:rsidRDefault="00314D3A" w:rsidP="00314D3A">
            <w:pPr>
              <w:jc w:val="both"/>
              <w:rPr>
                <w:color w:val="auto"/>
                <w:sz w:val="20"/>
              </w:rPr>
            </w:pPr>
            <w:r w:rsidRPr="0062101A">
              <w:rPr>
                <w:color w:val="auto"/>
                <w:sz w:val="20"/>
              </w:rPr>
              <w:t>Правильный ответ (ключ)</w:t>
            </w:r>
          </w:p>
        </w:tc>
        <w:tc>
          <w:tcPr>
            <w:tcW w:w="685" w:type="pct"/>
            <w:tcBorders>
              <w:top w:val="single" w:sz="4" w:space="0" w:color="auto"/>
              <w:left w:val="single" w:sz="4" w:space="0" w:color="auto"/>
              <w:bottom w:val="single" w:sz="4" w:space="0" w:color="auto"/>
              <w:right w:val="single" w:sz="4" w:space="0" w:color="auto"/>
            </w:tcBorders>
            <w:vAlign w:val="center"/>
            <w:hideMark/>
          </w:tcPr>
          <w:p w14:paraId="4B7DC57C" w14:textId="77777777" w:rsidR="00314D3A" w:rsidRPr="0062101A" w:rsidRDefault="00314D3A" w:rsidP="00314D3A">
            <w:pPr>
              <w:jc w:val="both"/>
              <w:rPr>
                <w:color w:val="auto"/>
                <w:sz w:val="20"/>
              </w:rPr>
            </w:pPr>
            <w:r w:rsidRPr="0062101A">
              <w:rPr>
                <w:color w:val="auto"/>
                <w:sz w:val="20"/>
              </w:rPr>
              <w:t>Код компетенции (индикат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330DF82B" w14:textId="77777777" w:rsidR="00314D3A" w:rsidRPr="0062101A" w:rsidRDefault="00314D3A" w:rsidP="00314D3A">
            <w:pPr>
              <w:jc w:val="both"/>
              <w:rPr>
                <w:color w:val="auto"/>
                <w:sz w:val="20"/>
              </w:rPr>
            </w:pPr>
            <w:r w:rsidRPr="0062101A">
              <w:rPr>
                <w:color w:val="auto"/>
                <w:sz w:val="20"/>
              </w:rPr>
              <w:t>Код планируемых результатов обучения по дисциплине</w:t>
            </w:r>
          </w:p>
        </w:tc>
        <w:tc>
          <w:tcPr>
            <w:tcW w:w="640" w:type="pct"/>
            <w:tcBorders>
              <w:top w:val="single" w:sz="4" w:space="0" w:color="auto"/>
              <w:left w:val="single" w:sz="4" w:space="0" w:color="auto"/>
              <w:bottom w:val="single" w:sz="4" w:space="0" w:color="auto"/>
              <w:right w:val="single" w:sz="4" w:space="0" w:color="auto"/>
            </w:tcBorders>
            <w:vAlign w:val="center"/>
            <w:hideMark/>
          </w:tcPr>
          <w:p w14:paraId="39F66675" w14:textId="77777777" w:rsidR="00314D3A" w:rsidRPr="0062101A" w:rsidRDefault="00314D3A" w:rsidP="00314D3A">
            <w:pPr>
              <w:jc w:val="both"/>
              <w:rPr>
                <w:color w:val="auto"/>
                <w:sz w:val="20"/>
              </w:rPr>
            </w:pPr>
            <w:r w:rsidRPr="0062101A">
              <w:rPr>
                <w:color w:val="auto"/>
                <w:sz w:val="20"/>
              </w:rPr>
              <w:t>Время выполнения (мин.)</w:t>
            </w:r>
          </w:p>
        </w:tc>
      </w:tr>
      <w:tr w:rsidR="00314D3A" w:rsidRPr="0062101A" w14:paraId="7BDFE503" w14:textId="77777777" w:rsidTr="00314D3A">
        <w:tc>
          <w:tcPr>
            <w:tcW w:w="5000" w:type="pct"/>
            <w:gridSpan w:val="7"/>
            <w:tcBorders>
              <w:top w:val="single" w:sz="4" w:space="0" w:color="auto"/>
              <w:left w:val="single" w:sz="4" w:space="0" w:color="auto"/>
              <w:bottom w:val="single" w:sz="4" w:space="0" w:color="auto"/>
            </w:tcBorders>
          </w:tcPr>
          <w:p w14:paraId="7DC14E25" w14:textId="77777777" w:rsidR="00314D3A" w:rsidRPr="0062101A" w:rsidRDefault="00314D3A" w:rsidP="00314D3A">
            <w:pPr>
              <w:jc w:val="both"/>
              <w:rPr>
                <w:color w:val="auto"/>
                <w:sz w:val="20"/>
              </w:rPr>
            </w:pPr>
            <w:r w:rsidRPr="0062101A">
              <w:rPr>
                <w:color w:val="auto"/>
                <w:sz w:val="20"/>
              </w:rPr>
              <w:t xml:space="preserve">Тип задания: </w:t>
            </w:r>
            <w:r w:rsidRPr="0062101A">
              <w:rPr>
                <w:b/>
                <w:color w:val="auto"/>
                <w:sz w:val="20"/>
              </w:rPr>
              <w:t>задание с выбором правильного ответа</w:t>
            </w:r>
          </w:p>
        </w:tc>
      </w:tr>
      <w:tr w:rsidR="00314D3A" w:rsidRPr="0062101A" w14:paraId="57AF2594" w14:textId="77777777" w:rsidTr="00314D3A">
        <w:tc>
          <w:tcPr>
            <w:tcW w:w="5000" w:type="pct"/>
            <w:gridSpan w:val="7"/>
            <w:tcBorders>
              <w:top w:val="single" w:sz="4" w:space="0" w:color="auto"/>
              <w:left w:val="single" w:sz="4" w:space="0" w:color="auto"/>
              <w:bottom w:val="single" w:sz="4" w:space="0" w:color="auto"/>
            </w:tcBorders>
          </w:tcPr>
          <w:p w14:paraId="5761A2CB" w14:textId="77777777" w:rsidR="00314D3A" w:rsidRPr="0062101A" w:rsidRDefault="00314D3A" w:rsidP="00314D3A">
            <w:pPr>
              <w:jc w:val="both"/>
              <w:rPr>
                <w:color w:val="auto"/>
                <w:sz w:val="20"/>
              </w:rPr>
            </w:pPr>
            <w:r w:rsidRPr="0062101A">
              <w:rPr>
                <w:color w:val="auto"/>
                <w:sz w:val="20"/>
              </w:rPr>
              <w:t>Инструкция:</w:t>
            </w:r>
            <w:r w:rsidRPr="0062101A">
              <w:rPr>
                <w:b/>
                <w:bCs/>
                <w:color w:val="auto"/>
                <w:sz w:val="20"/>
              </w:rPr>
              <w:t xml:space="preserve"> </w:t>
            </w:r>
            <w:r w:rsidRPr="0062101A">
              <w:rPr>
                <w:color w:val="auto"/>
                <w:sz w:val="20"/>
              </w:rPr>
              <w:t>прочитайте текст и выберите правильный ответ</w:t>
            </w:r>
          </w:p>
        </w:tc>
      </w:tr>
      <w:tr w:rsidR="00314D3A" w:rsidRPr="0062101A" w14:paraId="615C6C0B" w14:textId="77777777" w:rsidTr="00314D3A">
        <w:tc>
          <w:tcPr>
            <w:tcW w:w="245" w:type="pct"/>
            <w:tcBorders>
              <w:top w:val="single" w:sz="4" w:space="0" w:color="auto"/>
              <w:left w:val="single" w:sz="4" w:space="0" w:color="auto"/>
              <w:bottom w:val="single" w:sz="4" w:space="0" w:color="auto"/>
              <w:right w:val="single" w:sz="4" w:space="0" w:color="auto"/>
            </w:tcBorders>
            <w:vAlign w:val="center"/>
            <w:hideMark/>
          </w:tcPr>
          <w:p w14:paraId="754184D1" w14:textId="77777777" w:rsidR="00314D3A" w:rsidRPr="0062101A" w:rsidRDefault="00314D3A" w:rsidP="00314D3A">
            <w:pPr>
              <w:rPr>
                <w:color w:val="auto"/>
                <w:sz w:val="20"/>
              </w:rPr>
            </w:pPr>
            <w:r w:rsidRPr="0062101A">
              <w:rPr>
                <w:color w:val="auto"/>
                <w:sz w:val="20"/>
              </w:rPr>
              <w:t>1</w:t>
            </w:r>
          </w:p>
        </w:tc>
        <w:tc>
          <w:tcPr>
            <w:tcW w:w="987" w:type="pct"/>
            <w:tcBorders>
              <w:top w:val="single" w:sz="4" w:space="0" w:color="auto"/>
              <w:left w:val="single" w:sz="4" w:space="0" w:color="auto"/>
              <w:bottom w:val="single" w:sz="4" w:space="0" w:color="auto"/>
              <w:right w:val="single" w:sz="4" w:space="0" w:color="auto"/>
            </w:tcBorders>
            <w:hideMark/>
          </w:tcPr>
          <w:p w14:paraId="6D912EE6" w14:textId="77777777" w:rsidR="00314D3A" w:rsidRPr="0062101A" w:rsidRDefault="00314D3A" w:rsidP="00314D3A">
            <w:pPr>
              <w:jc w:val="both"/>
              <w:rPr>
                <w:color w:val="auto"/>
                <w:sz w:val="20"/>
              </w:rPr>
            </w:pPr>
            <w:r w:rsidRPr="0062101A">
              <w:rPr>
                <w:color w:val="auto"/>
                <w:sz w:val="20"/>
              </w:rPr>
              <w:t>Главные задачи весенне-летних обработок пара</w:t>
            </w:r>
          </w:p>
        </w:tc>
        <w:tc>
          <w:tcPr>
            <w:tcW w:w="1060" w:type="pct"/>
            <w:tcBorders>
              <w:top w:val="single" w:sz="4" w:space="0" w:color="auto"/>
              <w:left w:val="single" w:sz="4" w:space="0" w:color="auto"/>
              <w:bottom w:val="single" w:sz="4" w:space="0" w:color="auto"/>
              <w:right w:val="single" w:sz="4" w:space="0" w:color="auto"/>
            </w:tcBorders>
            <w:vAlign w:val="center"/>
            <w:hideMark/>
          </w:tcPr>
          <w:p w14:paraId="75C119D3" w14:textId="77777777" w:rsidR="00314D3A" w:rsidRPr="0062101A" w:rsidRDefault="00314D3A" w:rsidP="00314D3A">
            <w:pPr>
              <w:jc w:val="both"/>
              <w:rPr>
                <w:color w:val="auto"/>
                <w:sz w:val="20"/>
              </w:rPr>
            </w:pPr>
            <w:r w:rsidRPr="0062101A">
              <w:rPr>
                <w:color w:val="auto"/>
                <w:sz w:val="20"/>
              </w:rPr>
              <w:t>А. уничтожение сорняков, рыхление</w:t>
            </w:r>
          </w:p>
          <w:p w14:paraId="0C089FA1" w14:textId="77777777" w:rsidR="00314D3A" w:rsidRPr="0062101A" w:rsidRDefault="00314D3A" w:rsidP="00314D3A">
            <w:pPr>
              <w:jc w:val="both"/>
              <w:rPr>
                <w:color w:val="auto"/>
                <w:sz w:val="20"/>
              </w:rPr>
            </w:pPr>
            <w:r w:rsidRPr="0062101A">
              <w:rPr>
                <w:color w:val="auto"/>
                <w:sz w:val="20"/>
              </w:rPr>
              <w:t>Б. уничтожение сорняков, рыхление, сохранение влаги</w:t>
            </w:r>
          </w:p>
          <w:p w14:paraId="41E08D39" w14:textId="77777777" w:rsidR="00314D3A" w:rsidRPr="0062101A" w:rsidRDefault="00314D3A" w:rsidP="00314D3A">
            <w:pPr>
              <w:jc w:val="both"/>
              <w:rPr>
                <w:color w:val="auto"/>
                <w:sz w:val="20"/>
              </w:rPr>
            </w:pPr>
            <w:r w:rsidRPr="0062101A">
              <w:rPr>
                <w:color w:val="auto"/>
                <w:sz w:val="20"/>
              </w:rPr>
              <w:t>В. уничтожение сорняков, сохранение влаги</w:t>
            </w:r>
          </w:p>
          <w:p w14:paraId="5E96A437" w14:textId="77777777" w:rsidR="00314D3A" w:rsidRPr="0062101A" w:rsidRDefault="00314D3A" w:rsidP="00314D3A">
            <w:pPr>
              <w:jc w:val="both"/>
              <w:rPr>
                <w:color w:val="auto"/>
                <w:sz w:val="20"/>
              </w:rPr>
            </w:pPr>
            <w:r w:rsidRPr="0062101A">
              <w:rPr>
                <w:color w:val="auto"/>
                <w:sz w:val="20"/>
              </w:rPr>
              <w:t>Г. уничтожение сорняков, рыхление, подготовка к посеву</w:t>
            </w:r>
          </w:p>
        </w:tc>
        <w:tc>
          <w:tcPr>
            <w:tcW w:w="680" w:type="pct"/>
            <w:tcBorders>
              <w:top w:val="single" w:sz="4" w:space="0" w:color="auto"/>
              <w:left w:val="single" w:sz="4" w:space="0" w:color="auto"/>
              <w:bottom w:val="single" w:sz="4" w:space="0" w:color="auto"/>
              <w:right w:val="single" w:sz="4" w:space="0" w:color="auto"/>
            </w:tcBorders>
            <w:vAlign w:val="center"/>
          </w:tcPr>
          <w:p w14:paraId="5426AA05" w14:textId="25B22B07"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6A556C10" w14:textId="77777777" w:rsidR="00314D3A" w:rsidRPr="0062101A" w:rsidRDefault="00314D3A" w:rsidP="00314D3A">
            <w:pPr>
              <w:jc w:val="center"/>
              <w:rPr>
                <w:color w:val="auto"/>
                <w:spacing w:val="-2"/>
                <w:sz w:val="20"/>
              </w:rPr>
            </w:pPr>
            <w:r w:rsidRPr="0062101A">
              <w:rPr>
                <w:color w:val="auto"/>
                <w:spacing w:val="-2"/>
                <w:sz w:val="20"/>
              </w:rPr>
              <w:t>УК-1;</w:t>
            </w:r>
          </w:p>
          <w:p w14:paraId="6A1F9161" w14:textId="77777777" w:rsidR="00314D3A" w:rsidRPr="0062101A" w:rsidRDefault="00314D3A" w:rsidP="00314D3A">
            <w:pPr>
              <w:jc w:val="center"/>
              <w:rPr>
                <w:color w:val="auto"/>
                <w:spacing w:val="-2"/>
                <w:sz w:val="20"/>
              </w:rPr>
            </w:pPr>
            <w:r w:rsidRPr="0062101A">
              <w:rPr>
                <w:color w:val="auto"/>
                <w:spacing w:val="-2"/>
                <w:sz w:val="20"/>
              </w:rPr>
              <w:t>ОПК-1;</w:t>
            </w:r>
          </w:p>
          <w:p w14:paraId="581921D6"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5733E249"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hideMark/>
          </w:tcPr>
          <w:p w14:paraId="7C7CF8A9" w14:textId="77777777" w:rsidR="00314D3A" w:rsidRPr="0062101A" w:rsidRDefault="00314D3A" w:rsidP="00314D3A">
            <w:pPr>
              <w:jc w:val="center"/>
              <w:rPr>
                <w:color w:val="auto"/>
                <w:sz w:val="20"/>
              </w:rPr>
            </w:pPr>
            <w:r w:rsidRPr="0062101A">
              <w:rPr>
                <w:color w:val="auto"/>
                <w:sz w:val="20"/>
              </w:rPr>
              <w:t>1</w:t>
            </w:r>
          </w:p>
        </w:tc>
      </w:tr>
      <w:tr w:rsidR="00314D3A" w:rsidRPr="0062101A" w14:paraId="0CAE461B" w14:textId="77777777" w:rsidTr="00314D3A">
        <w:tc>
          <w:tcPr>
            <w:tcW w:w="245" w:type="pct"/>
            <w:tcBorders>
              <w:top w:val="single" w:sz="4" w:space="0" w:color="auto"/>
              <w:left w:val="single" w:sz="4" w:space="0" w:color="auto"/>
              <w:bottom w:val="single" w:sz="4" w:space="0" w:color="auto"/>
              <w:right w:val="single" w:sz="4" w:space="0" w:color="auto"/>
            </w:tcBorders>
            <w:vAlign w:val="center"/>
            <w:hideMark/>
          </w:tcPr>
          <w:p w14:paraId="31A9DD8E" w14:textId="77777777" w:rsidR="00314D3A" w:rsidRPr="0062101A" w:rsidRDefault="00314D3A" w:rsidP="00314D3A">
            <w:pPr>
              <w:rPr>
                <w:color w:val="auto"/>
                <w:sz w:val="20"/>
              </w:rPr>
            </w:pPr>
            <w:r w:rsidRPr="0062101A">
              <w:rPr>
                <w:color w:val="auto"/>
                <w:sz w:val="20"/>
              </w:rPr>
              <w:t>2</w:t>
            </w:r>
          </w:p>
        </w:tc>
        <w:tc>
          <w:tcPr>
            <w:tcW w:w="987" w:type="pct"/>
            <w:tcBorders>
              <w:top w:val="single" w:sz="4" w:space="0" w:color="auto"/>
              <w:left w:val="single" w:sz="4" w:space="0" w:color="auto"/>
              <w:bottom w:val="single" w:sz="4" w:space="0" w:color="auto"/>
              <w:right w:val="single" w:sz="4" w:space="0" w:color="auto"/>
            </w:tcBorders>
            <w:hideMark/>
          </w:tcPr>
          <w:p w14:paraId="5CA55837" w14:textId="77777777" w:rsidR="00314D3A" w:rsidRPr="0062101A" w:rsidRDefault="00314D3A" w:rsidP="00314D3A">
            <w:pPr>
              <w:jc w:val="both"/>
              <w:rPr>
                <w:color w:val="auto"/>
                <w:sz w:val="20"/>
                <w:highlight w:val="yellow"/>
              </w:rPr>
            </w:pPr>
            <w:r w:rsidRPr="0062101A">
              <w:rPr>
                <w:color w:val="auto"/>
                <w:sz w:val="20"/>
              </w:rPr>
              <w:t>Основополагающими принципами реализации технологий точного сельского хозяйства являются</w:t>
            </w:r>
          </w:p>
        </w:tc>
        <w:tc>
          <w:tcPr>
            <w:tcW w:w="1060" w:type="pct"/>
            <w:tcBorders>
              <w:top w:val="single" w:sz="4" w:space="0" w:color="auto"/>
              <w:left w:val="single" w:sz="4" w:space="0" w:color="auto"/>
              <w:bottom w:val="single" w:sz="4" w:space="0" w:color="auto"/>
              <w:right w:val="single" w:sz="4" w:space="0" w:color="auto"/>
            </w:tcBorders>
            <w:vAlign w:val="center"/>
            <w:hideMark/>
          </w:tcPr>
          <w:p w14:paraId="4E3628B2" w14:textId="77777777" w:rsidR="00314D3A" w:rsidRPr="0062101A" w:rsidRDefault="00314D3A" w:rsidP="00314D3A">
            <w:pPr>
              <w:widowControl w:val="0"/>
              <w:tabs>
                <w:tab w:val="left" w:pos="708"/>
              </w:tabs>
              <w:jc w:val="both"/>
              <w:rPr>
                <w:color w:val="auto"/>
                <w:sz w:val="20"/>
              </w:rPr>
            </w:pPr>
            <w:r w:rsidRPr="0062101A">
              <w:rPr>
                <w:color w:val="auto"/>
                <w:sz w:val="20"/>
              </w:rPr>
              <w:t>А. сбор массива достоверных исходных экспериментальных данных об объекте;</w:t>
            </w:r>
          </w:p>
          <w:p w14:paraId="0EC41207" w14:textId="77777777" w:rsidR="00314D3A" w:rsidRPr="0062101A" w:rsidRDefault="00314D3A" w:rsidP="00314D3A">
            <w:pPr>
              <w:widowControl w:val="0"/>
              <w:tabs>
                <w:tab w:val="left" w:pos="708"/>
              </w:tabs>
              <w:jc w:val="both"/>
              <w:rPr>
                <w:color w:val="auto"/>
                <w:sz w:val="20"/>
              </w:rPr>
            </w:pPr>
            <w:r w:rsidRPr="0062101A">
              <w:rPr>
                <w:color w:val="auto"/>
                <w:sz w:val="20"/>
              </w:rPr>
              <w:t>Б. система менеджмента качества;</w:t>
            </w:r>
          </w:p>
          <w:p w14:paraId="12F45676" w14:textId="77777777" w:rsidR="00314D3A" w:rsidRPr="0062101A" w:rsidRDefault="00314D3A" w:rsidP="00314D3A">
            <w:pPr>
              <w:widowControl w:val="0"/>
              <w:tabs>
                <w:tab w:val="left" w:pos="708"/>
              </w:tabs>
              <w:jc w:val="both"/>
              <w:rPr>
                <w:color w:val="auto"/>
                <w:sz w:val="20"/>
              </w:rPr>
            </w:pPr>
            <w:r w:rsidRPr="0062101A">
              <w:rPr>
                <w:color w:val="auto"/>
                <w:sz w:val="20"/>
              </w:rPr>
              <w:t>В. обработка и аналоговой информации для использования в системе управления техническими средствами и агротехнологиями;</w:t>
            </w:r>
          </w:p>
          <w:p w14:paraId="42A59E05" w14:textId="77777777" w:rsidR="00314D3A" w:rsidRPr="0062101A" w:rsidRDefault="00314D3A" w:rsidP="00314D3A">
            <w:pPr>
              <w:jc w:val="both"/>
              <w:rPr>
                <w:color w:val="auto"/>
                <w:sz w:val="20"/>
                <w:highlight w:val="yellow"/>
              </w:rPr>
            </w:pPr>
            <w:r w:rsidRPr="0062101A">
              <w:rPr>
                <w:color w:val="auto"/>
                <w:sz w:val="20"/>
              </w:rPr>
              <w:t>Г. современный ремонт сельскохозяйственной техники.</w:t>
            </w:r>
          </w:p>
        </w:tc>
        <w:tc>
          <w:tcPr>
            <w:tcW w:w="680" w:type="pct"/>
            <w:tcBorders>
              <w:top w:val="single" w:sz="4" w:space="0" w:color="auto"/>
              <w:left w:val="single" w:sz="4" w:space="0" w:color="auto"/>
              <w:bottom w:val="single" w:sz="4" w:space="0" w:color="auto"/>
              <w:right w:val="single" w:sz="4" w:space="0" w:color="auto"/>
            </w:tcBorders>
            <w:vAlign w:val="center"/>
          </w:tcPr>
          <w:p w14:paraId="66AC05A6" w14:textId="3F2971AD"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7061975B" w14:textId="77777777" w:rsidR="00314D3A" w:rsidRPr="0062101A" w:rsidRDefault="00314D3A" w:rsidP="00314D3A">
            <w:pPr>
              <w:jc w:val="center"/>
              <w:rPr>
                <w:color w:val="auto"/>
                <w:spacing w:val="-2"/>
                <w:sz w:val="20"/>
              </w:rPr>
            </w:pPr>
            <w:r w:rsidRPr="0062101A">
              <w:rPr>
                <w:color w:val="auto"/>
                <w:spacing w:val="-2"/>
                <w:sz w:val="20"/>
              </w:rPr>
              <w:t>УК-1;</w:t>
            </w:r>
          </w:p>
          <w:p w14:paraId="6AF86708" w14:textId="77777777" w:rsidR="00314D3A" w:rsidRPr="0062101A" w:rsidRDefault="00314D3A" w:rsidP="00314D3A">
            <w:pPr>
              <w:jc w:val="center"/>
              <w:rPr>
                <w:color w:val="auto"/>
                <w:spacing w:val="-2"/>
                <w:sz w:val="20"/>
              </w:rPr>
            </w:pPr>
            <w:r w:rsidRPr="0062101A">
              <w:rPr>
                <w:color w:val="auto"/>
                <w:spacing w:val="-2"/>
                <w:sz w:val="20"/>
              </w:rPr>
              <w:t>ОПК-1;</w:t>
            </w:r>
          </w:p>
          <w:p w14:paraId="56958A2D"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41E2CC52"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hideMark/>
          </w:tcPr>
          <w:p w14:paraId="34C535D0" w14:textId="77777777" w:rsidR="00314D3A" w:rsidRPr="0062101A" w:rsidRDefault="00314D3A" w:rsidP="00314D3A">
            <w:pPr>
              <w:jc w:val="center"/>
              <w:rPr>
                <w:color w:val="auto"/>
                <w:sz w:val="20"/>
              </w:rPr>
            </w:pPr>
            <w:r w:rsidRPr="0062101A">
              <w:rPr>
                <w:color w:val="auto"/>
                <w:sz w:val="20"/>
              </w:rPr>
              <w:t>1</w:t>
            </w:r>
          </w:p>
        </w:tc>
      </w:tr>
      <w:tr w:rsidR="00314D3A" w:rsidRPr="0062101A" w14:paraId="0589FBD4"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14C42F9C" w14:textId="77777777" w:rsidR="00314D3A" w:rsidRPr="0062101A" w:rsidRDefault="00314D3A" w:rsidP="00314D3A">
            <w:pPr>
              <w:rPr>
                <w:color w:val="auto"/>
                <w:sz w:val="20"/>
              </w:rPr>
            </w:pPr>
            <w:r w:rsidRPr="0062101A">
              <w:rPr>
                <w:color w:val="auto"/>
                <w:sz w:val="20"/>
              </w:rPr>
              <w:t>3</w:t>
            </w:r>
          </w:p>
        </w:tc>
        <w:tc>
          <w:tcPr>
            <w:tcW w:w="987" w:type="pct"/>
            <w:tcBorders>
              <w:top w:val="single" w:sz="4" w:space="0" w:color="auto"/>
              <w:left w:val="single" w:sz="4" w:space="0" w:color="auto"/>
              <w:bottom w:val="single" w:sz="4" w:space="0" w:color="auto"/>
              <w:right w:val="single" w:sz="4" w:space="0" w:color="auto"/>
            </w:tcBorders>
          </w:tcPr>
          <w:p w14:paraId="4563372F" w14:textId="77777777" w:rsidR="00314D3A" w:rsidRPr="0062101A" w:rsidRDefault="00314D3A" w:rsidP="00314D3A">
            <w:pPr>
              <w:jc w:val="both"/>
              <w:rPr>
                <w:color w:val="auto"/>
                <w:sz w:val="20"/>
              </w:rPr>
            </w:pPr>
            <w:r w:rsidRPr="0062101A">
              <w:rPr>
                <w:color w:val="auto"/>
                <w:sz w:val="20"/>
              </w:rPr>
              <w:t>Математическая модель объекта – это описание объекта оригинала в виде:</w:t>
            </w:r>
          </w:p>
        </w:tc>
        <w:tc>
          <w:tcPr>
            <w:tcW w:w="1060" w:type="pct"/>
            <w:tcBorders>
              <w:top w:val="single" w:sz="4" w:space="0" w:color="auto"/>
              <w:left w:val="single" w:sz="4" w:space="0" w:color="auto"/>
              <w:bottom w:val="single" w:sz="4" w:space="0" w:color="auto"/>
              <w:right w:val="single" w:sz="4" w:space="0" w:color="auto"/>
            </w:tcBorders>
            <w:vAlign w:val="center"/>
          </w:tcPr>
          <w:p w14:paraId="0A48D2CE" w14:textId="77777777" w:rsidR="00314D3A" w:rsidRPr="0062101A" w:rsidRDefault="00314D3A" w:rsidP="00314D3A">
            <w:pPr>
              <w:jc w:val="both"/>
              <w:rPr>
                <w:color w:val="auto"/>
                <w:sz w:val="20"/>
              </w:rPr>
            </w:pPr>
            <w:r w:rsidRPr="0062101A">
              <w:rPr>
                <w:color w:val="auto"/>
                <w:sz w:val="20"/>
              </w:rPr>
              <w:t>А текста;</w:t>
            </w:r>
          </w:p>
          <w:p w14:paraId="26CBDC50" w14:textId="77777777" w:rsidR="00314D3A" w:rsidRPr="0062101A" w:rsidRDefault="00314D3A" w:rsidP="00314D3A">
            <w:pPr>
              <w:jc w:val="both"/>
              <w:rPr>
                <w:color w:val="auto"/>
                <w:sz w:val="20"/>
              </w:rPr>
            </w:pPr>
            <w:r w:rsidRPr="0062101A">
              <w:rPr>
                <w:color w:val="auto"/>
                <w:sz w:val="20"/>
              </w:rPr>
              <w:t>Б формул;</w:t>
            </w:r>
          </w:p>
          <w:p w14:paraId="75CFBABB" w14:textId="77777777" w:rsidR="00314D3A" w:rsidRPr="0062101A" w:rsidRDefault="00314D3A" w:rsidP="00314D3A">
            <w:pPr>
              <w:jc w:val="both"/>
              <w:rPr>
                <w:color w:val="auto"/>
                <w:sz w:val="20"/>
              </w:rPr>
            </w:pPr>
            <w:r w:rsidRPr="0062101A">
              <w:rPr>
                <w:color w:val="auto"/>
                <w:sz w:val="20"/>
              </w:rPr>
              <w:t>В. схем;</w:t>
            </w:r>
          </w:p>
          <w:p w14:paraId="3D3B97B0" w14:textId="77777777" w:rsidR="00314D3A" w:rsidRPr="0062101A" w:rsidRDefault="00314D3A" w:rsidP="00314D3A">
            <w:pPr>
              <w:jc w:val="both"/>
              <w:rPr>
                <w:color w:val="auto"/>
                <w:sz w:val="20"/>
              </w:rPr>
            </w:pPr>
            <w:r w:rsidRPr="0062101A">
              <w:rPr>
                <w:color w:val="auto"/>
                <w:sz w:val="20"/>
              </w:rPr>
              <w:t>Г таблиц</w:t>
            </w:r>
          </w:p>
        </w:tc>
        <w:tc>
          <w:tcPr>
            <w:tcW w:w="680" w:type="pct"/>
            <w:tcBorders>
              <w:top w:val="single" w:sz="4" w:space="0" w:color="auto"/>
              <w:left w:val="single" w:sz="4" w:space="0" w:color="auto"/>
              <w:bottom w:val="single" w:sz="4" w:space="0" w:color="auto"/>
              <w:right w:val="single" w:sz="4" w:space="0" w:color="auto"/>
            </w:tcBorders>
            <w:vAlign w:val="center"/>
          </w:tcPr>
          <w:p w14:paraId="3237093D" w14:textId="33FAD44A"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046A3BE3" w14:textId="77777777" w:rsidR="00314D3A" w:rsidRPr="0062101A" w:rsidRDefault="00314D3A" w:rsidP="00314D3A">
            <w:pPr>
              <w:jc w:val="center"/>
              <w:rPr>
                <w:color w:val="auto"/>
                <w:spacing w:val="-2"/>
                <w:sz w:val="20"/>
              </w:rPr>
            </w:pPr>
            <w:r w:rsidRPr="0062101A">
              <w:rPr>
                <w:color w:val="auto"/>
                <w:spacing w:val="-2"/>
                <w:sz w:val="20"/>
              </w:rPr>
              <w:t>УК-1;</w:t>
            </w:r>
          </w:p>
          <w:p w14:paraId="7A8814F4" w14:textId="77777777" w:rsidR="00314D3A" w:rsidRPr="0062101A" w:rsidRDefault="00314D3A" w:rsidP="00314D3A">
            <w:pPr>
              <w:jc w:val="center"/>
              <w:rPr>
                <w:color w:val="auto"/>
                <w:spacing w:val="-2"/>
                <w:sz w:val="20"/>
              </w:rPr>
            </w:pPr>
            <w:r w:rsidRPr="0062101A">
              <w:rPr>
                <w:color w:val="auto"/>
                <w:spacing w:val="-2"/>
                <w:sz w:val="20"/>
              </w:rPr>
              <w:t>ОПК-1;</w:t>
            </w:r>
          </w:p>
          <w:p w14:paraId="5198DC43"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7046C77C"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665FD562" w14:textId="77777777" w:rsidR="00314D3A" w:rsidRPr="0062101A" w:rsidRDefault="00314D3A" w:rsidP="00314D3A">
            <w:pPr>
              <w:jc w:val="center"/>
              <w:rPr>
                <w:color w:val="auto"/>
                <w:sz w:val="20"/>
              </w:rPr>
            </w:pPr>
            <w:r w:rsidRPr="0062101A">
              <w:rPr>
                <w:color w:val="auto"/>
                <w:sz w:val="20"/>
              </w:rPr>
              <w:t>1</w:t>
            </w:r>
          </w:p>
        </w:tc>
      </w:tr>
      <w:tr w:rsidR="00314D3A" w:rsidRPr="0062101A" w14:paraId="55870696"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198EA4B9" w14:textId="77777777" w:rsidR="00314D3A" w:rsidRPr="0062101A" w:rsidRDefault="00314D3A" w:rsidP="00314D3A">
            <w:pPr>
              <w:rPr>
                <w:color w:val="auto"/>
                <w:sz w:val="20"/>
              </w:rPr>
            </w:pPr>
            <w:r w:rsidRPr="0062101A">
              <w:rPr>
                <w:color w:val="auto"/>
                <w:sz w:val="20"/>
              </w:rPr>
              <w:t>4</w:t>
            </w:r>
          </w:p>
        </w:tc>
        <w:tc>
          <w:tcPr>
            <w:tcW w:w="987" w:type="pct"/>
            <w:tcBorders>
              <w:top w:val="single" w:sz="4" w:space="0" w:color="auto"/>
              <w:left w:val="single" w:sz="4" w:space="0" w:color="auto"/>
              <w:bottom w:val="single" w:sz="4" w:space="0" w:color="auto"/>
              <w:right w:val="single" w:sz="4" w:space="0" w:color="auto"/>
            </w:tcBorders>
          </w:tcPr>
          <w:p w14:paraId="1052033C" w14:textId="77777777" w:rsidR="00314D3A" w:rsidRPr="0062101A" w:rsidRDefault="00314D3A" w:rsidP="00314D3A">
            <w:pPr>
              <w:jc w:val="both"/>
              <w:rPr>
                <w:color w:val="auto"/>
                <w:sz w:val="20"/>
              </w:rPr>
            </w:pPr>
            <w:r w:rsidRPr="0062101A">
              <w:rPr>
                <w:color w:val="auto"/>
                <w:spacing w:val="5"/>
                <w:kern w:val="36"/>
                <w:sz w:val="20"/>
              </w:rPr>
              <w:t xml:space="preserve">Модель по сравнению с моделируемым объектом содержит </w:t>
            </w:r>
          </w:p>
        </w:tc>
        <w:tc>
          <w:tcPr>
            <w:tcW w:w="1060" w:type="pct"/>
            <w:tcBorders>
              <w:top w:val="single" w:sz="4" w:space="0" w:color="auto"/>
              <w:left w:val="single" w:sz="4" w:space="0" w:color="auto"/>
              <w:bottom w:val="single" w:sz="4" w:space="0" w:color="auto"/>
              <w:right w:val="single" w:sz="4" w:space="0" w:color="auto"/>
            </w:tcBorders>
            <w:vAlign w:val="center"/>
          </w:tcPr>
          <w:p w14:paraId="3552C6DA" w14:textId="77777777" w:rsidR="00314D3A" w:rsidRPr="0062101A" w:rsidRDefault="00314D3A" w:rsidP="00314D3A">
            <w:pPr>
              <w:rPr>
                <w:color w:val="auto"/>
                <w:spacing w:val="5"/>
                <w:kern w:val="36"/>
                <w:sz w:val="20"/>
              </w:rPr>
            </w:pPr>
            <w:r w:rsidRPr="0062101A">
              <w:rPr>
                <w:color w:val="auto"/>
                <w:spacing w:val="5"/>
                <w:kern w:val="36"/>
                <w:sz w:val="20"/>
              </w:rPr>
              <w:t>А. столько же информации</w:t>
            </w:r>
          </w:p>
          <w:p w14:paraId="43A3598F" w14:textId="77777777" w:rsidR="00314D3A" w:rsidRPr="0062101A" w:rsidRDefault="00314D3A" w:rsidP="00314D3A">
            <w:pPr>
              <w:rPr>
                <w:color w:val="auto"/>
                <w:spacing w:val="5"/>
                <w:kern w:val="36"/>
                <w:sz w:val="20"/>
              </w:rPr>
            </w:pPr>
            <w:r w:rsidRPr="0062101A">
              <w:rPr>
                <w:color w:val="auto"/>
                <w:spacing w:val="5"/>
                <w:kern w:val="36"/>
                <w:sz w:val="20"/>
              </w:rPr>
              <w:t>Б. меньше информации</w:t>
            </w:r>
          </w:p>
          <w:p w14:paraId="6CAF9DE9" w14:textId="77777777" w:rsidR="00314D3A" w:rsidRPr="0062101A" w:rsidRDefault="00314D3A" w:rsidP="00314D3A">
            <w:pPr>
              <w:jc w:val="both"/>
              <w:rPr>
                <w:color w:val="auto"/>
                <w:spacing w:val="5"/>
                <w:kern w:val="36"/>
                <w:sz w:val="20"/>
              </w:rPr>
            </w:pPr>
            <w:r w:rsidRPr="0062101A">
              <w:rPr>
                <w:color w:val="auto"/>
                <w:spacing w:val="5"/>
                <w:kern w:val="36"/>
                <w:sz w:val="20"/>
              </w:rPr>
              <w:t>В. больше информации</w:t>
            </w:r>
          </w:p>
          <w:p w14:paraId="2849E11E" w14:textId="77777777" w:rsidR="00314D3A" w:rsidRPr="0062101A" w:rsidRDefault="00314D3A" w:rsidP="00314D3A">
            <w:pPr>
              <w:jc w:val="both"/>
              <w:rPr>
                <w:color w:val="auto"/>
                <w:sz w:val="20"/>
              </w:rPr>
            </w:pPr>
            <w:r w:rsidRPr="0062101A">
              <w:rPr>
                <w:color w:val="auto"/>
                <w:sz w:val="20"/>
              </w:rPr>
              <w:lastRenderedPageBreak/>
              <w:t>Г. другую информацию</w:t>
            </w:r>
          </w:p>
        </w:tc>
        <w:tc>
          <w:tcPr>
            <w:tcW w:w="680" w:type="pct"/>
            <w:tcBorders>
              <w:top w:val="single" w:sz="4" w:space="0" w:color="auto"/>
              <w:left w:val="single" w:sz="4" w:space="0" w:color="auto"/>
              <w:bottom w:val="single" w:sz="4" w:space="0" w:color="auto"/>
              <w:right w:val="single" w:sz="4" w:space="0" w:color="auto"/>
            </w:tcBorders>
            <w:vAlign w:val="center"/>
          </w:tcPr>
          <w:p w14:paraId="354DFDE9" w14:textId="38AED793"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0C12AE76" w14:textId="77777777" w:rsidR="00314D3A" w:rsidRPr="0062101A" w:rsidRDefault="00314D3A" w:rsidP="00314D3A">
            <w:pPr>
              <w:jc w:val="center"/>
              <w:rPr>
                <w:color w:val="auto"/>
                <w:spacing w:val="-2"/>
                <w:sz w:val="20"/>
              </w:rPr>
            </w:pPr>
            <w:r w:rsidRPr="0062101A">
              <w:rPr>
                <w:color w:val="auto"/>
                <w:spacing w:val="-2"/>
                <w:sz w:val="20"/>
              </w:rPr>
              <w:t>УК-1;</w:t>
            </w:r>
          </w:p>
          <w:p w14:paraId="43BB9E0A" w14:textId="77777777" w:rsidR="00314D3A" w:rsidRPr="0062101A" w:rsidRDefault="00314D3A" w:rsidP="00314D3A">
            <w:pPr>
              <w:jc w:val="center"/>
              <w:rPr>
                <w:color w:val="auto"/>
                <w:spacing w:val="-2"/>
                <w:sz w:val="20"/>
              </w:rPr>
            </w:pPr>
            <w:r w:rsidRPr="0062101A">
              <w:rPr>
                <w:color w:val="auto"/>
                <w:spacing w:val="-2"/>
                <w:sz w:val="20"/>
              </w:rPr>
              <w:t>ОПК-1;</w:t>
            </w:r>
          </w:p>
          <w:p w14:paraId="0FAAAFD1"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222791A9"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630BC4BA" w14:textId="77777777" w:rsidR="00314D3A" w:rsidRPr="0062101A" w:rsidRDefault="00314D3A" w:rsidP="00314D3A">
            <w:pPr>
              <w:jc w:val="center"/>
              <w:rPr>
                <w:color w:val="auto"/>
                <w:sz w:val="20"/>
              </w:rPr>
            </w:pPr>
            <w:r w:rsidRPr="0062101A">
              <w:rPr>
                <w:color w:val="auto"/>
                <w:sz w:val="20"/>
              </w:rPr>
              <w:t>1</w:t>
            </w:r>
          </w:p>
        </w:tc>
      </w:tr>
      <w:tr w:rsidR="00314D3A" w:rsidRPr="0062101A" w14:paraId="221A7B58"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38147B5D" w14:textId="77777777" w:rsidR="00314D3A" w:rsidRPr="0062101A" w:rsidRDefault="00314D3A" w:rsidP="00314D3A">
            <w:pPr>
              <w:jc w:val="both"/>
              <w:rPr>
                <w:color w:val="auto"/>
                <w:sz w:val="20"/>
              </w:rPr>
            </w:pPr>
            <w:r w:rsidRPr="0062101A">
              <w:rPr>
                <w:color w:val="auto"/>
                <w:sz w:val="20"/>
              </w:rPr>
              <w:t xml:space="preserve">5 </w:t>
            </w:r>
          </w:p>
        </w:tc>
        <w:tc>
          <w:tcPr>
            <w:tcW w:w="987" w:type="pct"/>
            <w:tcBorders>
              <w:top w:val="single" w:sz="4" w:space="0" w:color="auto"/>
              <w:left w:val="single" w:sz="4" w:space="0" w:color="auto"/>
              <w:bottom w:val="single" w:sz="4" w:space="0" w:color="auto"/>
              <w:right w:val="single" w:sz="4" w:space="0" w:color="auto"/>
            </w:tcBorders>
          </w:tcPr>
          <w:p w14:paraId="04CD7495" w14:textId="77777777" w:rsidR="00314D3A" w:rsidRPr="0062101A" w:rsidRDefault="00314D3A" w:rsidP="00314D3A">
            <w:pPr>
              <w:jc w:val="both"/>
              <w:rPr>
                <w:color w:val="auto"/>
                <w:sz w:val="20"/>
              </w:rPr>
            </w:pPr>
            <w:r w:rsidRPr="0062101A">
              <w:rPr>
                <w:color w:val="auto"/>
                <w:sz w:val="20"/>
              </w:rPr>
              <w:t>Какой не бывает диверсификация?</w:t>
            </w:r>
          </w:p>
        </w:tc>
        <w:tc>
          <w:tcPr>
            <w:tcW w:w="1060" w:type="pct"/>
            <w:tcBorders>
              <w:top w:val="single" w:sz="4" w:space="0" w:color="auto"/>
              <w:left w:val="single" w:sz="4" w:space="0" w:color="auto"/>
              <w:bottom w:val="single" w:sz="4" w:space="0" w:color="auto"/>
              <w:right w:val="single" w:sz="4" w:space="0" w:color="auto"/>
            </w:tcBorders>
            <w:vAlign w:val="center"/>
          </w:tcPr>
          <w:p w14:paraId="58FE2AC7" w14:textId="77777777" w:rsidR="00314D3A" w:rsidRPr="0062101A" w:rsidRDefault="00314D3A" w:rsidP="00314D3A">
            <w:pPr>
              <w:jc w:val="both"/>
              <w:rPr>
                <w:color w:val="auto"/>
                <w:sz w:val="20"/>
              </w:rPr>
            </w:pPr>
            <w:r w:rsidRPr="0062101A">
              <w:rPr>
                <w:color w:val="auto"/>
                <w:sz w:val="20"/>
              </w:rPr>
              <w:t>а) горизонтальной;</w:t>
            </w:r>
          </w:p>
          <w:p w14:paraId="29BC0C68" w14:textId="77777777" w:rsidR="00314D3A" w:rsidRPr="0062101A" w:rsidRDefault="00314D3A" w:rsidP="00314D3A">
            <w:pPr>
              <w:jc w:val="both"/>
              <w:rPr>
                <w:color w:val="auto"/>
                <w:sz w:val="20"/>
              </w:rPr>
            </w:pPr>
            <w:r w:rsidRPr="0062101A">
              <w:rPr>
                <w:color w:val="auto"/>
                <w:sz w:val="20"/>
              </w:rPr>
              <w:t>б) вертикальной;</w:t>
            </w:r>
          </w:p>
          <w:p w14:paraId="2E34ABC7" w14:textId="77777777" w:rsidR="00314D3A" w:rsidRPr="0062101A" w:rsidRDefault="00314D3A" w:rsidP="00314D3A">
            <w:pPr>
              <w:jc w:val="both"/>
              <w:rPr>
                <w:color w:val="auto"/>
                <w:sz w:val="20"/>
              </w:rPr>
            </w:pPr>
            <w:r w:rsidRPr="0062101A">
              <w:rPr>
                <w:color w:val="auto"/>
                <w:sz w:val="20"/>
              </w:rPr>
              <w:t>в) скрытой;</w:t>
            </w:r>
          </w:p>
          <w:p w14:paraId="35AEBB66" w14:textId="77777777" w:rsidR="00314D3A" w:rsidRPr="0062101A" w:rsidRDefault="00314D3A" w:rsidP="00314D3A">
            <w:pPr>
              <w:jc w:val="both"/>
              <w:rPr>
                <w:color w:val="auto"/>
                <w:sz w:val="20"/>
              </w:rPr>
            </w:pPr>
            <w:r w:rsidRPr="0062101A">
              <w:rPr>
                <w:color w:val="auto"/>
                <w:sz w:val="20"/>
              </w:rPr>
              <w:t>г) плановой.</w:t>
            </w:r>
          </w:p>
        </w:tc>
        <w:tc>
          <w:tcPr>
            <w:tcW w:w="680" w:type="pct"/>
            <w:tcBorders>
              <w:top w:val="single" w:sz="4" w:space="0" w:color="auto"/>
              <w:left w:val="single" w:sz="4" w:space="0" w:color="auto"/>
              <w:bottom w:val="single" w:sz="4" w:space="0" w:color="auto"/>
              <w:right w:val="single" w:sz="4" w:space="0" w:color="auto"/>
            </w:tcBorders>
            <w:vAlign w:val="center"/>
          </w:tcPr>
          <w:p w14:paraId="0B58042F" w14:textId="26910130"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4AA54788" w14:textId="77777777" w:rsidR="00314D3A" w:rsidRPr="0062101A" w:rsidRDefault="00314D3A" w:rsidP="00314D3A">
            <w:pPr>
              <w:jc w:val="center"/>
              <w:rPr>
                <w:color w:val="auto"/>
                <w:spacing w:val="-2"/>
                <w:sz w:val="20"/>
              </w:rPr>
            </w:pPr>
            <w:r w:rsidRPr="0062101A">
              <w:rPr>
                <w:color w:val="auto"/>
                <w:spacing w:val="-2"/>
                <w:sz w:val="20"/>
              </w:rPr>
              <w:t>УК-1;</w:t>
            </w:r>
          </w:p>
          <w:p w14:paraId="41B5F8AF" w14:textId="77777777" w:rsidR="00314D3A" w:rsidRPr="0062101A" w:rsidRDefault="00314D3A" w:rsidP="00314D3A">
            <w:pPr>
              <w:jc w:val="center"/>
              <w:rPr>
                <w:color w:val="auto"/>
                <w:spacing w:val="-2"/>
                <w:sz w:val="20"/>
              </w:rPr>
            </w:pPr>
            <w:r w:rsidRPr="0062101A">
              <w:rPr>
                <w:color w:val="auto"/>
                <w:spacing w:val="-2"/>
                <w:sz w:val="20"/>
              </w:rPr>
              <w:t>ОПК-1;</w:t>
            </w:r>
          </w:p>
          <w:p w14:paraId="7D1227F7"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3C941921"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1894DE22" w14:textId="77777777" w:rsidR="00314D3A" w:rsidRPr="0062101A" w:rsidRDefault="00314D3A" w:rsidP="00314D3A">
            <w:pPr>
              <w:jc w:val="center"/>
              <w:rPr>
                <w:color w:val="auto"/>
                <w:sz w:val="20"/>
              </w:rPr>
            </w:pPr>
            <w:r w:rsidRPr="0062101A">
              <w:rPr>
                <w:color w:val="auto"/>
                <w:sz w:val="20"/>
              </w:rPr>
              <w:t>1</w:t>
            </w:r>
          </w:p>
        </w:tc>
      </w:tr>
      <w:tr w:rsidR="00314D3A" w:rsidRPr="0062101A" w14:paraId="68BBF870" w14:textId="77777777" w:rsidTr="00314D3A">
        <w:trPr>
          <w:trHeight w:val="283"/>
        </w:trPr>
        <w:tc>
          <w:tcPr>
            <w:tcW w:w="5000" w:type="pct"/>
            <w:gridSpan w:val="7"/>
            <w:tcBorders>
              <w:top w:val="single" w:sz="4" w:space="0" w:color="auto"/>
              <w:left w:val="single" w:sz="4" w:space="0" w:color="auto"/>
              <w:bottom w:val="single" w:sz="4" w:space="0" w:color="auto"/>
            </w:tcBorders>
          </w:tcPr>
          <w:p w14:paraId="6CFAB343" w14:textId="77777777" w:rsidR="00314D3A" w:rsidRPr="0062101A" w:rsidRDefault="00314D3A" w:rsidP="00314D3A">
            <w:pPr>
              <w:jc w:val="both"/>
              <w:rPr>
                <w:color w:val="auto"/>
                <w:sz w:val="20"/>
              </w:rPr>
            </w:pPr>
            <w:r w:rsidRPr="0062101A">
              <w:rPr>
                <w:color w:val="auto"/>
                <w:sz w:val="20"/>
              </w:rPr>
              <w:t xml:space="preserve">Тип задания: </w:t>
            </w:r>
            <w:r w:rsidRPr="0062101A">
              <w:rPr>
                <w:b/>
                <w:bCs/>
                <w:color w:val="auto"/>
                <w:sz w:val="20"/>
              </w:rPr>
              <w:t>задание на установление последовательности</w:t>
            </w:r>
          </w:p>
        </w:tc>
      </w:tr>
      <w:tr w:rsidR="00314D3A" w:rsidRPr="0062101A" w14:paraId="6A0260A3" w14:textId="77777777" w:rsidTr="00314D3A">
        <w:trPr>
          <w:trHeight w:val="283"/>
        </w:trPr>
        <w:tc>
          <w:tcPr>
            <w:tcW w:w="5000" w:type="pct"/>
            <w:gridSpan w:val="7"/>
            <w:tcBorders>
              <w:top w:val="single" w:sz="4" w:space="0" w:color="auto"/>
              <w:left w:val="single" w:sz="4" w:space="0" w:color="auto"/>
              <w:bottom w:val="single" w:sz="4" w:space="0" w:color="auto"/>
            </w:tcBorders>
          </w:tcPr>
          <w:p w14:paraId="0E36DE7F" w14:textId="77777777" w:rsidR="00314D3A" w:rsidRPr="0062101A" w:rsidRDefault="00314D3A" w:rsidP="00314D3A">
            <w:pPr>
              <w:jc w:val="both"/>
              <w:rPr>
                <w:color w:val="auto"/>
                <w:sz w:val="20"/>
              </w:rPr>
            </w:pPr>
            <w:r w:rsidRPr="0062101A">
              <w:rPr>
                <w:color w:val="auto"/>
                <w:sz w:val="20"/>
              </w:rPr>
              <w:t>Инструкция: прочитайте текст и установите последовательность</w:t>
            </w:r>
          </w:p>
        </w:tc>
      </w:tr>
      <w:tr w:rsidR="00314D3A" w:rsidRPr="0062101A" w14:paraId="7EF53470"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78423763" w14:textId="77777777" w:rsidR="00314D3A" w:rsidRPr="0062101A" w:rsidRDefault="00314D3A" w:rsidP="00314D3A">
            <w:pPr>
              <w:jc w:val="both"/>
              <w:rPr>
                <w:color w:val="auto"/>
                <w:sz w:val="20"/>
              </w:rPr>
            </w:pPr>
            <w:r w:rsidRPr="0062101A">
              <w:rPr>
                <w:color w:val="auto"/>
                <w:sz w:val="20"/>
              </w:rPr>
              <w:t xml:space="preserve">6 </w:t>
            </w:r>
          </w:p>
        </w:tc>
        <w:tc>
          <w:tcPr>
            <w:tcW w:w="987" w:type="pct"/>
            <w:tcBorders>
              <w:top w:val="single" w:sz="4" w:space="0" w:color="auto"/>
              <w:left w:val="single" w:sz="4" w:space="0" w:color="auto"/>
              <w:bottom w:val="single" w:sz="4" w:space="0" w:color="auto"/>
              <w:right w:val="single" w:sz="4" w:space="0" w:color="auto"/>
            </w:tcBorders>
            <w:vAlign w:val="center"/>
          </w:tcPr>
          <w:p w14:paraId="1F53B991" w14:textId="77777777" w:rsidR="00314D3A" w:rsidRPr="0062101A" w:rsidRDefault="00314D3A" w:rsidP="00314D3A">
            <w:pPr>
              <w:jc w:val="both"/>
              <w:rPr>
                <w:color w:val="auto"/>
                <w:sz w:val="20"/>
              </w:rPr>
            </w:pPr>
            <w:r w:rsidRPr="0062101A">
              <w:rPr>
                <w:color w:val="auto"/>
                <w:sz w:val="20"/>
              </w:rPr>
              <w:t>Выберите правильную последовательность движения зерновой части урожая от мотовила до бункера у комбайна Акрос</w:t>
            </w:r>
          </w:p>
        </w:tc>
        <w:tc>
          <w:tcPr>
            <w:tcW w:w="1060" w:type="pct"/>
            <w:tcBorders>
              <w:top w:val="single" w:sz="4" w:space="0" w:color="auto"/>
              <w:left w:val="single" w:sz="4" w:space="0" w:color="auto"/>
              <w:bottom w:val="single" w:sz="4" w:space="0" w:color="auto"/>
              <w:right w:val="single" w:sz="4" w:space="0" w:color="auto"/>
            </w:tcBorders>
            <w:vAlign w:val="center"/>
          </w:tcPr>
          <w:p w14:paraId="6A02B907" w14:textId="77777777" w:rsidR="00314D3A" w:rsidRPr="0062101A" w:rsidRDefault="00314D3A" w:rsidP="00314D3A">
            <w:pPr>
              <w:rPr>
                <w:color w:val="auto"/>
                <w:sz w:val="20"/>
                <w:szCs w:val="22"/>
              </w:rPr>
            </w:pPr>
            <w:r w:rsidRPr="0062101A">
              <w:rPr>
                <w:color w:val="auto"/>
                <w:sz w:val="20"/>
                <w:lang w:val="en-US"/>
              </w:rPr>
              <w:t>a</w:t>
            </w:r>
            <w:r w:rsidRPr="0062101A">
              <w:rPr>
                <w:color w:val="auto"/>
                <w:sz w:val="20"/>
              </w:rPr>
              <w:t xml:space="preserve">. </w:t>
            </w:r>
            <w:r w:rsidRPr="0062101A">
              <w:rPr>
                <w:color w:val="auto"/>
                <w:sz w:val="20"/>
                <w:szCs w:val="22"/>
              </w:rPr>
              <w:t>шнек жатки, мотовило, наклонный транспортер, молотильный аппарат, верхнее решето, нижнее решето, стрясная доска, зерновой шнек, бункер.</w:t>
            </w:r>
          </w:p>
          <w:p w14:paraId="05813B15" w14:textId="77777777" w:rsidR="00314D3A" w:rsidRPr="0062101A" w:rsidRDefault="00314D3A" w:rsidP="00314D3A">
            <w:pPr>
              <w:jc w:val="both"/>
              <w:rPr>
                <w:color w:val="auto"/>
                <w:sz w:val="20"/>
              </w:rPr>
            </w:pPr>
          </w:p>
          <w:p w14:paraId="49C43991" w14:textId="77777777" w:rsidR="00314D3A" w:rsidRPr="0062101A" w:rsidRDefault="00314D3A" w:rsidP="00314D3A">
            <w:pPr>
              <w:rPr>
                <w:color w:val="auto"/>
                <w:sz w:val="20"/>
                <w:szCs w:val="22"/>
              </w:rPr>
            </w:pPr>
            <w:r w:rsidRPr="0062101A">
              <w:rPr>
                <w:color w:val="auto"/>
                <w:sz w:val="20"/>
              </w:rPr>
              <w:t xml:space="preserve">b. </w:t>
            </w:r>
            <w:r w:rsidRPr="0062101A">
              <w:rPr>
                <w:color w:val="auto"/>
                <w:sz w:val="20"/>
                <w:szCs w:val="22"/>
              </w:rPr>
              <w:t>Мотовило, шнек жатки, молотильный аппарат, наклонный транспортер, стрясная доска, верхнее решето, нижнее решето, зерновой шнек, бункер.</w:t>
            </w:r>
          </w:p>
          <w:p w14:paraId="07E15E93" w14:textId="77777777" w:rsidR="00314D3A" w:rsidRPr="0062101A" w:rsidRDefault="00314D3A" w:rsidP="00314D3A">
            <w:pPr>
              <w:jc w:val="both"/>
              <w:rPr>
                <w:color w:val="auto"/>
                <w:sz w:val="20"/>
              </w:rPr>
            </w:pPr>
          </w:p>
          <w:p w14:paraId="6BF5DA48" w14:textId="77777777" w:rsidR="00314D3A" w:rsidRPr="0062101A" w:rsidRDefault="00314D3A" w:rsidP="00314D3A">
            <w:pPr>
              <w:rPr>
                <w:color w:val="auto"/>
                <w:sz w:val="20"/>
                <w:szCs w:val="22"/>
              </w:rPr>
            </w:pPr>
            <w:r w:rsidRPr="0062101A">
              <w:rPr>
                <w:color w:val="auto"/>
                <w:sz w:val="20"/>
              </w:rPr>
              <w:t xml:space="preserve">c. </w:t>
            </w:r>
            <w:r w:rsidRPr="0062101A">
              <w:rPr>
                <w:color w:val="auto"/>
                <w:sz w:val="20"/>
                <w:szCs w:val="22"/>
              </w:rPr>
              <w:t>Мотовило, шнек жатки, наклонный транспортер, молотильный аппарат, стрясная доска, верхнее решето, нижнее решето, зерновой шнек, бункер.</w:t>
            </w:r>
          </w:p>
          <w:p w14:paraId="51C3F4CA" w14:textId="77777777" w:rsidR="00314D3A" w:rsidRPr="0062101A" w:rsidRDefault="00314D3A" w:rsidP="00314D3A">
            <w:pPr>
              <w:jc w:val="both"/>
              <w:rPr>
                <w:color w:val="auto"/>
                <w:sz w:val="20"/>
              </w:rPr>
            </w:pPr>
          </w:p>
          <w:p w14:paraId="6592D44E" w14:textId="77777777" w:rsidR="00314D3A" w:rsidRPr="0062101A" w:rsidRDefault="00314D3A" w:rsidP="00314D3A">
            <w:pPr>
              <w:rPr>
                <w:color w:val="auto"/>
                <w:sz w:val="20"/>
              </w:rPr>
            </w:pPr>
            <w:r w:rsidRPr="0062101A">
              <w:rPr>
                <w:color w:val="auto"/>
                <w:sz w:val="20"/>
              </w:rPr>
              <w:t xml:space="preserve">d. </w:t>
            </w:r>
            <w:r w:rsidRPr="0062101A">
              <w:rPr>
                <w:color w:val="auto"/>
                <w:sz w:val="20"/>
                <w:szCs w:val="22"/>
              </w:rPr>
              <w:t>Мотовило, шнек жатки, наклонный транспортер, молотильный аппарат, верхнее решето, стрясная доска, нижнее решето, зерновой шнек, бункер.</w:t>
            </w:r>
          </w:p>
        </w:tc>
        <w:tc>
          <w:tcPr>
            <w:tcW w:w="680" w:type="pct"/>
            <w:tcBorders>
              <w:top w:val="single" w:sz="4" w:space="0" w:color="auto"/>
              <w:left w:val="single" w:sz="4" w:space="0" w:color="auto"/>
              <w:bottom w:val="single" w:sz="4" w:space="0" w:color="auto"/>
              <w:right w:val="single" w:sz="4" w:space="0" w:color="auto"/>
            </w:tcBorders>
            <w:vAlign w:val="center"/>
          </w:tcPr>
          <w:p w14:paraId="4CE795E4" w14:textId="23E75FA9"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6B6E38B2" w14:textId="77777777" w:rsidR="00314D3A" w:rsidRPr="0062101A" w:rsidRDefault="00314D3A" w:rsidP="00314D3A">
            <w:pPr>
              <w:jc w:val="center"/>
              <w:rPr>
                <w:color w:val="auto"/>
                <w:spacing w:val="-2"/>
                <w:sz w:val="20"/>
              </w:rPr>
            </w:pPr>
            <w:r w:rsidRPr="0062101A">
              <w:rPr>
                <w:color w:val="auto"/>
                <w:spacing w:val="-2"/>
                <w:sz w:val="20"/>
              </w:rPr>
              <w:t>УК-1;</w:t>
            </w:r>
          </w:p>
          <w:p w14:paraId="7E8201F1" w14:textId="77777777" w:rsidR="00314D3A" w:rsidRPr="0062101A" w:rsidRDefault="00314D3A" w:rsidP="00314D3A">
            <w:pPr>
              <w:jc w:val="center"/>
              <w:rPr>
                <w:color w:val="auto"/>
                <w:spacing w:val="-2"/>
                <w:sz w:val="20"/>
              </w:rPr>
            </w:pPr>
            <w:r w:rsidRPr="0062101A">
              <w:rPr>
                <w:color w:val="auto"/>
                <w:spacing w:val="-2"/>
                <w:sz w:val="20"/>
              </w:rPr>
              <w:t>ОПК-1;</w:t>
            </w:r>
          </w:p>
          <w:p w14:paraId="5C916F5D"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526A2384" w14:textId="77777777" w:rsidR="00314D3A" w:rsidRPr="0062101A" w:rsidRDefault="00314D3A" w:rsidP="00314D3A">
            <w:pPr>
              <w:jc w:val="both"/>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4CE16BE6" w14:textId="77777777" w:rsidR="00314D3A" w:rsidRPr="0062101A" w:rsidRDefault="00314D3A" w:rsidP="00314D3A">
            <w:pPr>
              <w:jc w:val="both"/>
              <w:rPr>
                <w:color w:val="auto"/>
                <w:sz w:val="20"/>
              </w:rPr>
            </w:pPr>
            <w:r w:rsidRPr="0062101A">
              <w:rPr>
                <w:color w:val="auto"/>
                <w:sz w:val="20"/>
              </w:rPr>
              <w:t>5-10</w:t>
            </w:r>
          </w:p>
        </w:tc>
      </w:tr>
      <w:tr w:rsidR="00314D3A" w:rsidRPr="0062101A" w14:paraId="006DC35F"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1FE99D62" w14:textId="77777777" w:rsidR="00314D3A" w:rsidRPr="0062101A" w:rsidRDefault="00314D3A" w:rsidP="00314D3A">
            <w:pPr>
              <w:jc w:val="both"/>
              <w:rPr>
                <w:color w:val="auto"/>
                <w:sz w:val="20"/>
              </w:rPr>
            </w:pPr>
            <w:r w:rsidRPr="0062101A">
              <w:rPr>
                <w:color w:val="auto"/>
                <w:sz w:val="20"/>
              </w:rPr>
              <w:t xml:space="preserve">7 </w:t>
            </w:r>
          </w:p>
        </w:tc>
        <w:tc>
          <w:tcPr>
            <w:tcW w:w="987" w:type="pct"/>
            <w:tcBorders>
              <w:top w:val="single" w:sz="4" w:space="0" w:color="auto"/>
              <w:left w:val="single" w:sz="4" w:space="0" w:color="auto"/>
              <w:bottom w:val="single" w:sz="4" w:space="0" w:color="auto"/>
              <w:right w:val="single" w:sz="4" w:space="0" w:color="auto"/>
            </w:tcBorders>
          </w:tcPr>
          <w:p w14:paraId="60477345" w14:textId="77777777" w:rsidR="00314D3A" w:rsidRPr="0062101A" w:rsidRDefault="00314D3A" w:rsidP="00314D3A">
            <w:pPr>
              <w:rPr>
                <w:color w:val="auto"/>
                <w:sz w:val="20"/>
              </w:rPr>
            </w:pPr>
            <w:r w:rsidRPr="0062101A">
              <w:rPr>
                <w:color w:val="auto"/>
                <w:sz w:val="20"/>
              </w:rPr>
              <w:t>Выберите правильную последовательность технологического процесса заготовки силоса</w:t>
            </w:r>
          </w:p>
        </w:tc>
        <w:tc>
          <w:tcPr>
            <w:tcW w:w="1060" w:type="pct"/>
            <w:tcBorders>
              <w:top w:val="single" w:sz="4" w:space="0" w:color="auto"/>
              <w:left w:val="single" w:sz="4" w:space="0" w:color="auto"/>
              <w:bottom w:val="single" w:sz="4" w:space="0" w:color="auto"/>
              <w:right w:val="single" w:sz="4" w:space="0" w:color="auto"/>
            </w:tcBorders>
            <w:vAlign w:val="center"/>
          </w:tcPr>
          <w:p w14:paraId="301E0086" w14:textId="77777777" w:rsidR="00314D3A" w:rsidRPr="0062101A" w:rsidRDefault="00314D3A" w:rsidP="00314D3A">
            <w:pPr>
              <w:rPr>
                <w:color w:val="auto"/>
                <w:sz w:val="20"/>
                <w:szCs w:val="18"/>
              </w:rPr>
            </w:pPr>
            <w:r w:rsidRPr="0062101A">
              <w:rPr>
                <w:color w:val="auto"/>
                <w:sz w:val="20"/>
                <w:lang w:val="en-US"/>
              </w:rPr>
              <w:t>a</w:t>
            </w:r>
            <w:r w:rsidRPr="0062101A">
              <w:rPr>
                <w:color w:val="auto"/>
                <w:sz w:val="20"/>
              </w:rPr>
              <w:t>. скашивание растительной массы, сгребание в валки, подбор валков, ворошение, измельчение, доставка к месту упаковки, упаковка массы в полимерный рукав</w:t>
            </w:r>
          </w:p>
          <w:p w14:paraId="0A06E216" w14:textId="77777777" w:rsidR="00314D3A" w:rsidRPr="0062101A" w:rsidRDefault="00314D3A" w:rsidP="00314D3A">
            <w:pPr>
              <w:jc w:val="both"/>
              <w:rPr>
                <w:b/>
                <w:bCs/>
                <w:color w:val="auto"/>
                <w:sz w:val="20"/>
              </w:rPr>
            </w:pPr>
          </w:p>
          <w:p w14:paraId="451C0B75" w14:textId="77777777" w:rsidR="00314D3A" w:rsidRPr="0062101A" w:rsidRDefault="00314D3A" w:rsidP="00314D3A">
            <w:pPr>
              <w:rPr>
                <w:b/>
                <w:bCs/>
                <w:color w:val="auto"/>
                <w:sz w:val="20"/>
              </w:rPr>
            </w:pPr>
            <w:r w:rsidRPr="0062101A">
              <w:rPr>
                <w:color w:val="auto"/>
                <w:sz w:val="20"/>
              </w:rPr>
              <w:t xml:space="preserve">b. </w:t>
            </w:r>
            <w:r w:rsidRPr="0062101A">
              <w:rPr>
                <w:b/>
                <w:bCs/>
                <w:color w:val="auto"/>
                <w:sz w:val="20"/>
                <w:szCs w:val="18"/>
              </w:rPr>
              <w:t xml:space="preserve"> </w:t>
            </w:r>
            <w:r w:rsidRPr="0062101A">
              <w:rPr>
                <w:color w:val="auto"/>
                <w:sz w:val="20"/>
              </w:rPr>
              <w:t xml:space="preserve">скашивание растительной массы, измельчение, ворошение, сгребание в валки, подбор валков, доставка к месту упаковки, </w:t>
            </w:r>
            <w:r w:rsidRPr="0062101A">
              <w:rPr>
                <w:color w:val="auto"/>
                <w:sz w:val="20"/>
              </w:rPr>
              <w:lastRenderedPageBreak/>
              <w:t>упаковка массы в полимерный рукав</w:t>
            </w:r>
          </w:p>
          <w:p w14:paraId="5FF05A73" w14:textId="77777777" w:rsidR="00314D3A" w:rsidRPr="0062101A" w:rsidRDefault="00314D3A" w:rsidP="00314D3A">
            <w:pPr>
              <w:jc w:val="both"/>
              <w:rPr>
                <w:color w:val="auto"/>
                <w:sz w:val="20"/>
              </w:rPr>
            </w:pPr>
          </w:p>
          <w:p w14:paraId="22CACA8A" w14:textId="77777777" w:rsidR="00314D3A" w:rsidRPr="0062101A" w:rsidRDefault="00314D3A" w:rsidP="00314D3A">
            <w:pPr>
              <w:rPr>
                <w:color w:val="auto"/>
                <w:sz w:val="20"/>
              </w:rPr>
            </w:pPr>
            <w:r w:rsidRPr="0062101A">
              <w:rPr>
                <w:color w:val="auto"/>
                <w:sz w:val="20"/>
              </w:rPr>
              <w:t xml:space="preserve">c. скашивание растительной массы, ворошение, сгребание в валки, подбор валков, измельчение, упаковка массы в полимерный рукав доставка к месту хранения </w:t>
            </w:r>
          </w:p>
          <w:p w14:paraId="58C8E506" w14:textId="77777777" w:rsidR="00314D3A" w:rsidRPr="0062101A" w:rsidRDefault="00314D3A" w:rsidP="00314D3A">
            <w:pPr>
              <w:jc w:val="both"/>
              <w:rPr>
                <w:color w:val="auto"/>
                <w:sz w:val="20"/>
              </w:rPr>
            </w:pPr>
          </w:p>
          <w:p w14:paraId="2E070FAA" w14:textId="77777777" w:rsidR="00314D3A" w:rsidRPr="0062101A" w:rsidRDefault="00314D3A" w:rsidP="00314D3A">
            <w:pPr>
              <w:rPr>
                <w:color w:val="auto"/>
                <w:sz w:val="20"/>
              </w:rPr>
            </w:pPr>
            <w:r w:rsidRPr="0062101A">
              <w:rPr>
                <w:color w:val="auto"/>
                <w:sz w:val="20"/>
              </w:rPr>
              <w:t>d. скашивание растительной массы, ворошение, сгребание в валки, подбор валков, измельчение, доставка к месту упаковки, упаковка массы в полимерный рукав</w:t>
            </w:r>
          </w:p>
        </w:tc>
        <w:tc>
          <w:tcPr>
            <w:tcW w:w="680" w:type="pct"/>
            <w:tcBorders>
              <w:top w:val="single" w:sz="4" w:space="0" w:color="auto"/>
              <w:left w:val="single" w:sz="4" w:space="0" w:color="auto"/>
              <w:bottom w:val="single" w:sz="4" w:space="0" w:color="auto"/>
              <w:right w:val="single" w:sz="4" w:space="0" w:color="auto"/>
            </w:tcBorders>
            <w:vAlign w:val="center"/>
          </w:tcPr>
          <w:p w14:paraId="5FF0C998" w14:textId="7E4DAC55" w:rsidR="00314D3A" w:rsidRPr="008A497D"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3372A815" w14:textId="77777777" w:rsidR="00314D3A" w:rsidRPr="0062101A" w:rsidRDefault="00314D3A" w:rsidP="00314D3A">
            <w:pPr>
              <w:jc w:val="center"/>
              <w:rPr>
                <w:color w:val="auto"/>
                <w:spacing w:val="-2"/>
                <w:sz w:val="20"/>
              </w:rPr>
            </w:pPr>
            <w:r w:rsidRPr="0062101A">
              <w:rPr>
                <w:color w:val="auto"/>
                <w:spacing w:val="-2"/>
                <w:sz w:val="20"/>
              </w:rPr>
              <w:t>УК-1;</w:t>
            </w:r>
          </w:p>
          <w:p w14:paraId="50A6FBA1" w14:textId="77777777" w:rsidR="00314D3A" w:rsidRPr="0062101A" w:rsidRDefault="00314D3A" w:rsidP="00314D3A">
            <w:pPr>
              <w:jc w:val="center"/>
              <w:rPr>
                <w:color w:val="auto"/>
                <w:spacing w:val="-2"/>
                <w:sz w:val="20"/>
              </w:rPr>
            </w:pPr>
            <w:r w:rsidRPr="0062101A">
              <w:rPr>
                <w:color w:val="auto"/>
                <w:spacing w:val="-2"/>
                <w:sz w:val="20"/>
              </w:rPr>
              <w:t>ОПК-1;</w:t>
            </w:r>
          </w:p>
          <w:p w14:paraId="31102CB3"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548FA75E" w14:textId="77777777" w:rsidR="00314D3A" w:rsidRPr="0062101A" w:rsidRDefault="00314D3A" w:rsidP="00314D3A">
            <w:pPr>
              <w:jc w:val="both"/>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2614A0E9" w14:textId="77777777" w:rsidR="00314D3A" w:rsidRPr="0062101A" w:rsidRDefault="00314D3A" w:rsidP="00314D3A">
            <w:pPr>
              <w:jc w:val="both"/>
              <w:rPr>
                <w:color w:val="auto"/>
                <w:sz w:val="20"/>
              </w:rPr>
            </w:pPr>
            <w:r w:rsidRPr="0062101A">
              <w:rPr>
                <w:color w:val="auto"/>
                <w:sz w:val="20"/>
              </w:rPr>
              <w:t>5-10</w:t>
            </w:r>
          </w:p>
        </w:tc>
      </w:tr>
      <w:tr w:rsidR="00314D3A" w:rsidRPr="0062101A" w14:paraId="2BC4A3CB"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0DECB3E2" w14:textId="77777777" w:rsidR="00314D3A" w:rsidRPr="0062101A" w:rsidRDefault="00314D3A" w:rsidP="00314D3A">
            <w:pPr>
              <w:jc w:val="both"/>
              <w:rPr>
                <w:color w:val="auto"/>
                <w:sz w:val="20"/>
              </w:rPr>
            </w:pPr>
            <w:r w:rsidRPr="0062101A">
              <w:rPr>
                <w:color w:val="auto"/>
                <w:sz w:val="20"/>
              </w:rPr>
              <w:t>8</w:t>
            </w:r>
          </w:p>
        </w:tc>
        <w:tc>
          <w:tcPr>
            <w:tcW w:w="987" w:type="pct"/>
            <w:tcBorders>
              <w:top w:val="single" w:sz="4" w:space="0" w:color="auto"/>
              <w:left w:val="single" w:sz="4" w:space="0" w:color="auto"/>
              <w:bottom w:val="single" w:sz="4" w:space="0" w:color="auto"/>
              <w:right w:val="single" w:sz="4" w:space="0" w:color="auto"/>
            </w:tcBorders>
            <w:vAlign w:val="center"/>
          </w:tcPr>
          <w:p w14:paraId="4CBDAA90" w14:textId="77777777" w:rsidR="00314D3A" w:rsidRPr="0062101A" w:rsidRDefault="00314D3A" w:rsidP="00314D3A">
            <w:pPr>
              <w:rPr>
                <w:color w:val="auto"/>
                <w:sz w:val="20"/>
              </w:rPr>
            </w:pPr>
            <w:r w:rsidRPr="0062101A">
              <w:rPr>
                <w:color w:val="auto"/>
                <w:sz w:val="20"/>
              </w:rPr>
              <w:t>Выберите правильную последовательность исследования сегментации рынка</w:t>
            </w:r>
          </w:p>
        </w:tc>
        <w:tc>
          <w:tcPr>
            <w:tcW w:w="1060" w:type="pct"/>
            <w:tcBorders>
              <w:top w:val="single" w:sz="4" w:space="0" w:color="auto"/>
              <w:left w:val="single" w:sz="4" w:space="0" w:color="auto"/>
              <w:bottom w:val="single" w:sz="4" w:space="0" w:color="auto"/>
              <w:right w:val="single" w:sz="4" w:space="0" w:color="auto"/>
            </w:tcBorders>
            <w:vAlign w:val="center"/>
          </w:tcPr>
          <w:p w14:paraId="234523E7" w14:textId="77777777" w:rsidR="00314D3A" w:rsidRPr="0062101A" w:rsidRDefault="00314D3A" w:rsidP="00314D3A">
            <w:pPr>
              <w:rPr>
                <w:color w:val="auto"/>
                <w:sz w:val="20"/>
                <w:szCs w:val="18"/>
              </w:rPr>
            </w:pPr>
            <w:r w:rsidRPr="0062101A">
              <w:rPr>
                <w:b/>
                <w:bCs/>
                <w:color w:val="auto"/>
                <w:sz w:val="20"/>
                <w:szCs w:val="18"/>
                <w:lang w:val="en-US"/>
              </w:rPr>
              <w:t>a</w:t>
            </w:r>
            <w:r w:rsidRPr="0062101A">
              <w:rPr>
                <w:b/>
                <w:bCs/>
                <w:color w:val="auto"/>
                <w:sz w:val="20"/>
                <w:szCs w:val="18"/>
              </w:rPr>
              <w:t xml:space="preserve">. </w:t>
            </w:r>
          </w:p>
          <w:p w14:paraId="2E7F1EF3" w14:textId="77777777" w:rsidR="00314D3A" w:rsidRPr="0062101A" w:rsidRDefault="00314D3A" w:rsidP="00314D3A">
            <w:pPr>
              <w:rPr>
                <w:rFonts w:eastAsiaTheme="minorHAnsi"/>
                <w:color w:val="auto"/>
                <w:sz w:val="20"/>
                <w:szCs w:val="18"/>
              </w:rPr>
            </w:pPr>
            <w:r w:rsidRPr="0062101A">
              <w:rPr>
                <w:rFonts w:eastAsiaTheme="minorHAnsi"/>
                <w:b/>
                <w:bCs/>
                <w:color w:val="auto"/>
                <w:sz w:val="20"/>
              </w:rPr>
              <w:t>- определение способа сегментирования</w:t>
            </w:r>
            <w:r w:rsidRPr="0062101A">
              <w:rPr>
                <w:rFonts w:eastAsiaTheme="minorHAnsi"/>
                <w:b/>
                <w:bCs/>
                <w:color w:val="auto"/>
                <w:sz w:val="20"/>
                <w:szCs w:val="18"/>
              </w:rPr>
              <w:t>.</w:t>
            </w:r>
          </w:p>
          <w:p w14:paraId="5DD3156F"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разбивка на сегменты</w:t>
            </w:r>
          </w:p>
          <w:p w14:paraId="05EA3645"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анализ сегментов</w:t>
            </w:r>
          </w:p>
          <w:p w14:paraId="05309A9C" w14:textId="77777777" w:rsidR="00314D3A" w:rsidRPr="0062101A" w:rsidRDefault="00314D3A" w:rsidP="00314D3A">
            <w:pPr>
              <w:rPr>
                <w:rFonts w:eastAsiaTheme="minorHAnsi"/>
                <w:color w:val="auto"/>
                <w:sz w:val="20"/>
                <w:szCs w:val="18"/>
              </w:rPr>
            </w:pPr>
            <w:r w:rsidRPr="0062101A">
              <w:rPr>
                <w:b/>
                <w:bCs/>
                <w:color w:val="auto"/>
                <w:sz w:val="20"/>
                <w:szCs w:val="18"/>
              </w:rPr>
              <w:t>- выбор сегментов</w:t>
            </w:r>
          </w:p>
          <w:p w14:paraId="34A80639" w14:textId="77777777" w:rsidR="00314D3A" w:rsidRPr="0062101A" w:rsidRDefault="00314D3A" w:rsidP="00314D3A">
            <w:pPr>
              <w:rPr>
                <w:color w:val="auto"/>
                <w:sz w:val="20"/>
                <w:szCs w:val="18"/>
              </w:rPr>
            </w:pPr>
          </w:p>
          <w:p w14:paraId="2D039159" w14:textId="77777777" w:rsidR="00314D3A" w:rsidRPr="0062101A" w:rsidRDefault="00314D3A" w:rsidP="00314D3A">
            <w:pPr>
              <w:rPr>
                <w:color w:val="auto"/>
                <w:sz w:val="20"/>
                <w:szCs w:val="18"/>
              </w:rPr>
            </w:pPr>
            <w:r w:rsidRPr="0062101A">
              <w:rPr>
                <w:b/>
                <w:bCs/>
                <w:color w:val="auto"/>
                <w:sz w:val="20"/>
                <w:szCs w:val="18"/>
                <w:lang w:val="en-US"/>
              </w:rPr>
              <w:t>b</w:t>
            </w:r>
            <w:r w:rsidRPr="0062101A">
              <w:rPr>
                <w:b/>
                <w:bCs/>
                <w:color w:val="auto"/>
                <w:sz w:val="20"/>
                <w:szCs w:val="18"/>
              </w:rPr>
              <w:t xml:space="preserve">. </w:t>
            </w:r>
          </w:p>
          <w:p w14:paraId="7CEBD899"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анализ сегментов</w:t>
            </w:r>
          </w:p>
          <w:p w14:paraId="7EE15A8B" w14:textId="77777777" w:rsidR="00314D3A" w:rsidRPr="0062101A" w:rsidRDefault="00314D3A" w:rsidP="00314D3A">
            <w:pPr>
              <w:rPr>
                <w:rFonts w:eastAsiaTheme="minorHAnsi"/>
                <w:color w:val="auto"/>
                <w:sz w:val="20"/>
                <w:szCs w:val="18"/>
              </w:rPr>
            </w:pPr>
            <w:r w:rsidRPr="0062101A">
              <w:rPr>
                <w:rFonts w:eastAsiaTheme="minorHAnsi"/>
                <w:b/>
                <w:bCs/>
                <w:color w:val="auto"/>
                <w:sz w:val="20"/>
              </w:rPr>
              <w:t>- определение способа сегментирования</w:t>
            </w:r>
            <w:r w:rsidRPr="0062101A">
              <w:rPr>
                <w:rFonts w:eastAsiaTheme="minorHAnsi"/>
                <w:b/>
                <w:bCs/>
                <w:color w:val="auto"/>
                <w:sz w:val="20"/>
                <w:szCs w:val="18"/>
              </w:rPr>
              <w:t>.</w:t>
            </w:r>
          </w:p>
          <w:p w14:paraId="265B752B"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разбивка на сегменты</w:t>
            </w:r>
          </w:p>
          <w:p w14:paraId="1DAAB10A" w14:textId="77777777" w:rsidR="00314D3A" w:rsidRPr="0062101A" w:rsidRDefault="00314D3A" w:rsidP="00314D3A">
            <w:pPr>
              <w:rPr>
                <w:rFonts w:eastAsiaTheme="minorHAnsi"/>
                <w:color w:val="auto"/>
                <w:sz w:val="20"/>
                <w:szCs w:val="18"/>
              </w:rPr>
            </w:pPr>
            <w:r w:rsidRPr="0062101A">
              <w:rPr>
                <w:b/>
                <w:bCs/>
                <w:color w:val="auto"/>
                <w:sz w:val="20"/>
                <w:szCs w:val="18"/>
              </w:rPr>
              <w:t>- выбор сегментов</w:t>
            </w:r>
          </w:p>
          <w:p w14:paraId="38568BE0" w14:textId="77777777" w:rsidR="00314D3A" w:rsidRPr="0062101A" w:rsidRDefault="00314D3A" w:rsidP="00314D3A">
            <w:pPr>
              <w:rPr>
                <w:color w:val="auto"/>
                <w:sz w:val="20"/>
                <w:szCs w:val="18"/>
              </w:rPr>
            </w:pPr>
          </w:p>
          <w:p w14:paraId="6B40CF8A" w14:textId="77777777" w:rsidR="00314D3A" w:rsidRPr="0062101A" w:rsidRDefault="00314D3A" w:rsidP="00314D3A">
            <w:pPr>
              <w:rPr>
                <w:color w:val="auto"/>
                <w:sz w:val="20"/>
                <w:szCs w:val="18"/>
              </w:rPr>
            </w:pPr>
            <w:r w:rsidRPr="0062101A">
              <w:rPr>
                <w:b/>
                <w:bCs/>
                <w:color w:val="auto"/>
                <w:sz w:val="20"/>
                <w:szCs w:val="18"/>
                <w:lang w:val="en-US"/>
              </w:rPr>
              <w:t>c</w:t>
            </w:r>
            <w:r w:rsidRPr="0062101A">
              <w:rPr>
                <w:b/>
                <w:bCs/>
                <w:color w:val="auto"/>
                <w:sz w:val="20"/>
                <w:szCs w:val="18"/>
              </w:rPr>
              <w:t>.</w:t>
            </w:r>
          </w:p>
          <w:p w14:paraId="3066BFB2" w14:textId="77777777" w:rsidR="00314D3A" w:rsidRPr="0062101A" w:rsidRDefault="00314D3A" w:rsidP="00314D3A">
            <w:pPr>
              <w:rPr>
                <w:rFonts w:eastAsiaTheme="minorHAnsi"/>
                <w:color w:val="auto"/>
                <w:sz w:val="20"/>
                <w:szCs w:val="18"/>
              </w:rPr>
            </w:pPr>
            <w:r w:rsidRPr="0062101A">
              <w:rPr>
                <w:rFonts w:eastAsiaTheme="minorHAnsi"/>
                <w:b/>
                <w:bCs/>
                <w:color w:val="auto"/>
                <w:sz w:val="20"/>
              </w:rPr>
              <w:t>- определение способа сегментирования</w:t>
            </w:r>
            <w:r w:rsidRPr="0062101A">
              <w:rPr>
                <w:rFonts w:eastAsiaTheme="minorHAnsi"/>
                <w:b/>
                <w:bCs/>
                <w:color w:val="auto"/>
                <w:sz w:val="20"/>
                <w:szCs w:val="18"/>
              </w:rPr>
              <w:t>.</w:t>
            </w:r>
          </w:p>
          <w:p w14:paraId="70D4CC21"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разбивка на сегменты</w:t>
            </w:r>
          </w:p>
          <w:p w14:paraId="2EA7FE3B" w14:textId="77777777" w:rsidR="00314D3A" w:rsidRPr="0062101A" w:rsidRDefault="00314D3A" w:rsidP="00314D3A">
            <w:pPr>
              <w:rPr>
                <w:rFonts w:eastAsiaTheme="minorHAnsi"/>
                <w:color w:val="auto"/>
                <w:sz w:val="20"/>
                <w:szCs w:val="18"/>
              </w:rPr>
            </w:pPr>
            <w:r w:rsidRPr="0062101A">
              <w:rPr>
                <w:b/>
                <w:bCs/>
                <w:color w:val="auto"/>
                <w:sz w:val="20"/>
                <w:szCs w:val="18"/>
              </w:rPr>
              <w:t>- выбор сегментов</w:t>
            </w:r>
          </w:p>
          <w:p w14:paraId="7DD0FB2A"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анализ сегментов</w:t>
            </w:r>
          </w:p>
          <w:p w14:paraId="55408360" w14:textId="77777777" w:rsidR="00314D3A" w:rsidRPr="0062101A" w:rsidRDefault="00314D3A" w:rsidP="00314D3A">
            <w:pPr>
              <w:rPr>
                <w:rFonts w:eastAsiaTheme="minorHAnsi"/>
                <w:color w:val="auto"/>
                <w:sz w:val="20"/>
                <w:szCs w:val="18"/>
              </w:rPr>
            </w:pPr>
          </w:p>
          <w:p w14:paraId="26FCE34D" w14:textId="77777777" w:rsidR="00314D3A" w:rsidRPr="0062101A" w:rsidRDefault="00314D3A" w:rsidP="00314D3A">
            <w:pPr>
              <w:rPr>
                <w:color w:val="auto"/>
                <w:sz w:val="20"/>
                <w:szCs w:val="18"/>
              </w:rPr>
            </w:pPr>
            <w:r w:rsidRPr="0062101A">
              <w:rPr>
                <w:b/>
                <w:bCs/>
                <w:color w:val="auto"/>
                <w:sz w:val="20"/>
                <w:szCs w:val="18"/>
                <w:lang w:val="en-US"/>
              </w:rPr>
              <w:t>d</w:t>
            </w:r>
            <w:r w:rsidRPr="0062101A">
              <w:rPr>
                <w:b/>
                <w:bCs/>
                <w:color w:val="auto"/>
                <w:sz w:val="20"/>
                <w:szCs w:val="18"/>
              </w:rPr>
              <w:t xml:space="preserve">. </w:t>
            </w:r>
          </w:p>
          <w:p w14:paraId="4EA8CA41" w14:textId="77777777" w:rsidR="00314D3A" w:rsidRPr="0062101A" w:rsidRDefault="00314D3A" w:rsidP="00314D3A">
            <w:pPr>
              <w:rPr>
                <w:rFonts w:eastAsiaTheme="minorHAnsi"/>
                <w:color w:val="auto"/>
                <w:sz w:val="20"/>
                <w:szCs w:val="18"/>
              </w:rPr>
            </w:pPr>
            <w:r w:rsidRPr="0062101A">
              <w:rPr>
                <w:b/>
                <w:bCs/>
                <w:color w:val="auto"/>
                <w:sz w:val="20"/>
                <w:szCs w:val="18"/>
              </w:rPr>
              <w:t>-</w:t>
            </w:r>
            <w:r w:rsidRPr="0062101A">
              <w:rPr>
                <w:b/>
                <w:bCs/>
                <w:color w:val="auto"/>
                <w:sz w:val="20"/>
              </w:rPr>
              <w:t xml:space="preserve"> разбивка на сегменты</w:t>
            </w:r>
          </w:p>
          <w:p w14:paraId="3C63EBD1" w14:textId="77777777" w:rsidR="00314D3A" w:rsidRPr="0062101A" w:rsidRDefault="00314D3A" w:rsidP="00314D3A">
            <w:pPr>
              <w:rPr>
                <w:rFonts w:eastAsiaTheme="minorHAnsi"/>
                <w:color w:val="auto"/>
                <w:sz w:val="20"/>
                <w:szCs w:val="18"/>
              </w:rPr>
            </w:pPr>
            <w:r w:rsidRPr="0062101A">
              <w:rPr>
                <w:rFonts w:eastAsiaTheme="minorHAnsi"/>
                <w:b/>
                <w:bCs/>
                <w:color w:val="auto"/>
                <w:sz w:val="20"/>
              </w:rPr>
              <w:t>- определение способа сегментирования</w:t>
            </w:r>
            <w:r w:rsidRPr="0062101A">
              <w:rPr>
                <w:rFonts w:eastAsiaTheme="minorHAnsi"/>
                <w:b/>
                <w:bCs/>
                <w:color w:val="auto"/>
                <w:sz w:val="20"/>
                <w:szCs w:val="18"/>
              </w:rPr>
              <w:t>.</w:t>
            </w:r>
          </w:p>
          <w:p w14:paraId="605A8059" w14:textId="77777777" w:rsidR="00314D3A" w:rsidRPr="0062101A" w:rsidRDefault="00314D3A" w:rsidP="00314D3A">
            <w:pPr>
              <w:rPr>
                <w:rFonts w:eastAsiaTheme="minorHAnsi"/>
                <w:color w:val="auto"/>
                <w:sz w:val="20"/>
                <w:szCs w:val="18"/>
              </w:rPr>
            </w:pPr>
            <w:r w:rsidRPr="0062101A">
              <w:rPr>
                <w:b/>
                <w:bCs/>
                <w:color w:val="auto"/>
                <w:sz w:val="20"/>
                <w:szCs w:val="18"/>
              </w:rPr>
              <w:t>- выбор сегментов</w:t>
            </w:r>
          </w:p>
          <w:p w14:paraId="0AFAC4DB" w14:textId="77777777" w:rsidR="00314D3A" w:rsidRPr="0062101A" w:rsidRDefault="00314D3A" w:rsidP="00314D3A">
            <w:pPr>
              <w:rPr>
                <w:b/>
                <w:bCs/>
                <w:color w:val="auto"/>
                <w:sz w:val="20"/>
              </w:rPr>
            </w:pPr>
            <w:r w:rsidRPr="0062101A">
              <w:rPr>
                <w:b/>
                <w:bCs/>
                <w:color w:val="auto"/>
                <w:sz w:val="20"/>
                <w:szCs w:val="18"/>
              </w:rPr>
              <w:t>-</w:t>
            </w:r>
            <w:r w:rsidRPr="0062101A">
              <w:rPr>
                <w:b/>
                <w:bCs/>
                <w:color w:val="auto"/>
                <w:sz w:val="20"/>
              </w:rPr>
              <w:t xml:space="preserve"> анализ сегментов</w:t>
            </w:r>
          </w:p>
        </w:tc>
        <w:tc>
          <w:tcPr>
            <w:tcW w:w="680" w:type="pct"/>
            <w:tcBorders>
              <w:top w:val="single" w:sz="4" w:space="0" w:color="auto"/>
              <w:left w:val="single" w:sz="4" w:space="0" w:color="auto"/>
              <w:bottom w:val="single" w:sz="4" w:space="0" w:color="auto"/>
              <w:right w:val="single" w:sz="4" w:space="0" w:color="auto"/>
            </w:tcBorders>
            <w:vAlign w:val="center"/>
          </w:tcPr>
          <w:p w14:paraId="655A01F8" w14:textId="77777777" w:rsidR="00314D3A" w:rsidRDefault="00314D3A" w:rsidP="00314D3A">
            <w:pPr>
              <w:jc w:val="center"/>
              <w:rPr>
                <w:color w:val="auto"/>
                <w:sz w:val="20"/>
                <w:lang w:val="en-US"/>
              </w:rPr>
            </w:pPr>
          </w:p>
          <w:p w14:paraId="515EB5F6" w14:textId="1E66B5D2" w:rsidR="00E84755" w:rsidRPr="0062101A" w:rsidRDefault="00E84755"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3977853F" w14:textId="77777777" w:rsidR="00314D3A" w:rsidRPr="0062101A" w:rsidRDefault="00314D3A" w:rsidP="00314D3A">
            <w:pPr>
              <w:jc w:val="center"/>
              <w:rPr>
                <w:color w:val="auto"/>
                <w:spacing w:val="-2"/>
                <w:sz w:val="20"/>
              </w:rPr>
            </w:pPr>
            <w:r w:rsidRPr="0062101A">
              <w:rPr>
                <w:color w:val="auto"/>
                <w:spacing w:val="-2"/>
                <w:sz w:val="20"/>
              </w:rPr>
              <w:t>УК-1;</w:t>
            </w:r>
          </w:p>
          <w:p w14:paraId="393F846C" w14:textId="77777777" w:rsidR="00314D3A" w:rsidRPr="0062101A" w:rsidRDefault="00314D3A" w:rsidP="00314D3A">
            <w:pPr>
              <w:jc w:val="center"/>
              <w:rPr>
                <w:color w:val="auto"/>
                <w:spacing w:val="-2"/>
                <w:sz w:val="20"/>
              </w:rPr>
            </w:pPr>
            <w:r w:rsidRPr="0062101A">
              <w:rPr>
                <w:color w:val="auto"/>
                <w:spacing w:val="-2"/>
                <w:sz w:val="20"/>
              </w:rPr>
              <w:t>ОПК-1;</w:t>
            </w:r>
          </w:p>
          <w:p w14:paraId="54C80876"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18F97FEB" w14:textId="77777777" w:rsidR="00314D3A" w:rsidRPr="0062101A" w:rsidRDefault="00314D3A" w:rsidP="00314D3A">
            <w:pPr>
              <w:jc w:val="both"/>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36AD272C" w14:textId="77777777" w:rsidR="00314D3A" w:rsidRPr="0062101A" w:rsidRDefault="00314D3A" w:rsidP="00314D3A">
            <w:pPr>
              <w:jc w:val="both"/>
              <w:rPr>
                <w:color w:val="auto"/>
                <w:sz w:val="20"/>
              </w:rPr>
            </w:pPr>
            <w:r w:rsidRPr="0062101A">
              <w:rPr>
                <w:color w:val="auto"/>
                <w:sz w:val="20"/>
              </w:rPr>
              <w:t>5-10</w:t>
            </w:r>
          </w:p>
        </w:tc>
      </w:tr>
      <w:tr w:rsidR="00314D3A" w:rsidRPr="0062101A" w14:paraId="0AFCED61" w14:textId="77777777" w:rsidTr="00314D3A">
        <w:tc>
          <w:tcPr>
            <w:tcW w:w="5000" w:type="pct"/>
            <w:gridSpan w:val="7"/>
            <w:tcBorders>
              <w:top w:val="single" w:sz="4" w:space="0" w:color="auto"/>
              <w:left w:val="single" w:sz="4" w:space="0" w:color="auto"/>
              <w:bottom w:val="single" w:sz="4" w:space="0" w:color="auto"/>
            </w:tcBorders>
          </w:tcPr>
          <w:p w14:paraId="31CC704C" w14:textId="77777777" w:rsidR="00314D3A" w:rsidRPr="0062101A" w:rsidRDefault="00314D3A" w:rsidP="00314D3A">
            <w:pPr>
              <w:jc w:val="both"/>
              <w:rPr>
                <w:color w:val="auto"/>
                <w:sz w:val="20"/>
              </w:rPr>
            </w:pPr>
            <w:r w:rsidRPr="0062101A">
              <w:rPr>
                <w:color w:val="auto"/>
                <w:sz w:val="20"/>
              </w:rPr>
              <w:t xml:space="preserve">Тип задания: </w:t>
            </w:r>
            <w:r w:rsidRPr="0062101A">
              <w:rPr>
                <w:b/>
                <w:bCs/>
                <w:color w:val="auto"/>
                <w:sz w:val="20"/>
              </w:rPr>
              <w:t>задание на установление соответствия</w:t>
            </w:r>
          </w:p>
        </w:tc>
      </w:tr>
      <w:tr w:rsidR="00314D3A" w:rsidRPr="0062101A" w14:paraId="2B3F7947" w14:textId="77777777" w:rsidTr="00314D3A">
        <w:tc>
          <w:tcPr>
            <w:tcW w:w="5000" w:type="pct"/>
            <w:gridSpan w:val="7"/>
            <w:tcBorders>
              <w:top w:val="single" w:sz="4" w:space="0" w:color="auto"/>
              <w:left w:val="single" w:sz="4" w:space="0" w:color="auto"/>
              <w:bottom w:val="single" w:sz="4" w:space="0" w:color="auto"/>
            </w:tcBorders>
          </w:tcPr>
          <w:p w14:paraId="242B4695" w14:textId="77777777" w:rsidR="00314D3A" w:rsidRPr="0062101A" w:rsidRDefault="00314D3A" w:rsidP="00314D3A">
            <w:pPr>
              <w:jc w:val="both"/>
              <w:rPr>
                <w:color w:val="auto"/>
                <w:sz w:val="20"/>
              </w:rPr>
            </w:pPr>
            <w:r w:rsidRPr="0062101A">
              <w:rPr>
                <w:color w:val="auto"/>
                <w:sz w:val="20"/>
              </w:rPr>
              <w:t>Инструкция: прочитайте текст и установите соответствие</w:t>
            </w:r>
          </w:p>
        </w:tc>
      </w:tr>
      <w:tr w:rsidR="00314D3A" w:rsidRPr="0062101A" w14:paraId="3ABB6B7F"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3D1C66A5" w14:textId="77777777" w:rsidR="00314D3A" w:rsidRPr="0062101A" w:rsidRDefault="00314D3A" w:rsidP="00314D3A">
            <w:pPr>
              <w:jc w:val="both"/>
              <w:rPr>
                <w:color w:val="auto"/>
                <w:sz w:val="20"/>
              </w:rPr>
            </w:pPr>
            <w:r w:rsidRPr="0062101A">
              <w:rPr>
                <w:color w:val="auto"/>
                <w:sz w:val="20"/>
              </w:rPr>
              <w:t xml:space="preserve">9 </w:t>
            </w:r>
          </w:p>
        </w:tc>
        <w:tc>
          <w:tcPr>
            <w:tcW w:w="987" w:type="pct"/>
            <w:tcBorders>
              <w:top w:val="single" w:sz="4" w:space="0" w:color="auto"/>
              <w:left w:val="single" w:sz="4" w:space="0" w:color="auto"/>
              <w:bottom w:val="single" w:sz="4" w:space="0" w:color="auto"/>
              <w:right w:val="single" w:sz="4" w:space="0" w:color="auto"/>
            </w:tcBorders>
          </w:tcPr>
          <w:p w14:paraId="059A9738" w14:textId="77777777" w:rsidR="00314D3A" w:rsidRPr="0062101A" w:rsidRDefault="00314D3A" w:rsidP="00314D3A">
            <w:pPr>
              <w:jc w:val="both"/>
              <w:rPr>
                <w:color w:val="auto"/>
                <w:sz w:val="20"/>
              </w:rPr>
            </w:pPr>
            <w:r w:rsidRPr="0062101A">
              <w:rPr>
                <w:color w:val="auto"/>
                <w:sz w:val="20"/>
              </w:rPr>
              <w:t>Сопоставьте виды энергии и источники</w:t>
            </w:r>
          </w:p>
        </w:tc>
        <w:tc>
          <w:tcPr>
            <w:tcW w:w="1060" w:type="pct"/>
            <w:tcBorders>
              <w:top w:val="single" w:sz="4" w:space="0" w:color="auto"/>
              <w:left w:val="single" w:sz="4" w:space="0" w:color="auto"/>
              <w:bottom w:val="single" w:sz="4" w:space="0" w:color="auto"/>
              <w:right w:val="single" w:sz="4" w:space="0" w:color="auto"/>
            </w:tcBorders>
            <w:vAlign w:val="center"/>
          </w:tcPr>
          <w:p w14:paraId="16A7F991" w14:textId="77777777" w:rsidR="00314D3A" w:rsidRPr="0062101A" w:rsidRDefault="00314D3A" w:rsidP="00314D3A">
            <w:pPr>
              <w:jc w:val="both"/>
              <w:rPr>
                <w:color w:val="auto"/>
                <w:sz w:val="20"/>
              </w:rPr>
            </w:pPr>
            <w:r w:rsidRPr="0062101A">
              <w:rPr>
                <w:color w:val="auto"/>
                <w:sz w:val="20"/>
              </w:rPr>
              <w:t>а) возобновляемые;</w:t>
            </w:r>
          </w:p>
          <w:p w14:paraId="451DE852" w14:textId="77777777" w:rsidR="00314D3A" w:rsidRPr="0062101A" w:rsidRDefault="00314D3A" w:rsidP="00314D3A">
            <w:pPr>
              <w:jc w:val="both"/>
              <w:rPr>
                <w:color w:val="auto"/>
                <w:sz w:val="20"/>
              </w:rPr>
            </w:pPr>
            <w:r w:rsidRPr="0062101A">
              <w:rPr>
                <w:color w:val="auto"/>
                <w:sz w:val="20"/>
              </w:rPr>
              <w:t>б) не возобновляемые;</w:t>
            </w:r>
          </w:p>
          <w:p w14:paraId="276677EB" w14:textId="77777777" w:rsidR="00314D3A" w:rsidRPr="0062101A" w:rsidRDefault="00314D3A" w:rsidP="00314D3A">
            <w:pPr>
              <w:jc w:val="both"/>
              <w:rPr>
                <w:color w:val="auto"/>
                <w:sz w:val="20"/>
              </w:rPr>
            </w:pPr>
          </w:p>
          <w:p w14:paraId="21133BF4" w14:textId="77777777" w:rsidR="00314D3A" w:rsidRPr="0062101A" w:rsidRDefault="00314D3A" w:rsidP="00314D3A">
            <w:pPr>
              <w:jc w:val="both"/>
              <w:rPr>
                <w:color w:val="auto"/>
                <w:sz w:val="20"/>
              </w:rPr>
            </w:pPr>
            <w:r w:rsidRPr="0062101A">
              <w:rPr>
                <w:color w:val="auto"/>
                <w:sz w:val="20"/>
              </w:rPr>
              <w:t xml:space="preserve">1. уголь </w:t>
            </w:r>
          </w:p>
          <w:p w14:paraId="79EFC159" w14:textId="77777777" w:rsidR="00314D3A" w:rsidRPr="0062101A" w:rsidRDefault="00314D3A" w:rsidP="00314D3A">
            <w:pPr>
              <w:jc w:val="both"/>
              <w:rPr>
                <w:color w:val="auto"/>
                <w:sz w:val="20"/>
              </w:rPr>
            </w:pPr>
            <w:r w:rsidRPr="0062101A">
              <w:rPr>
                <w:color w:val="auto"/>
                <w:sz w:val="20"/>
              </w:rPr>
              <w:t>2. нефть</w:t>
            </w:r>
          </w:p>
          <w:p w14:paraId="7DD97EFF" w14:textId="77777777" w:rsidR="00314D3A" w:rsidRPr="0062101A" w:rsidRDefault="00314D3A" w:rsidP="00314D3A">
            <w:pPr>
              <w:jc w:val="both"/>
              <w:rPr>
                <w:color w:val="auto"/>
                <w:sz w:val="20"/>
              </w:rPr>
            </w:pPr>
            <w:r w:rsidRPr="0062101A">
              <w:rPr>
                <w:color w:val="auto"/>
                <w:sz w:val="20"/>
              </w:rPr>
              <w:t>3. природный газ</w:t>
            </w:r>
          </w:p>
          <w:p w14:paraId="1BE9ECA8" w14:textId="77777777" w:rsidR="00314D3A" w:rsidRPr="0062101A" w:rsidRDefault="00314D3A" w:rsidP="00314D3A">
            <w:pPr>
              <w:jc w:val="both"/>
              <w:rPr>
                <w:color w:val="auto"/>
                <w:sz w:val="20"/>
              </w:rPr>
            </w:pPr>
            <w:r w:rsidRPr="0062101A">
              <w:rPr>
                <w:color w:val="auto"/>
                <w:sz w:val="20"/>
              </w:rPr>
              <w:t>4. биомасса</w:t>
            </w:r>
          </w:p>
          <w:p w14:paraId="7828B1C9" w14:textId="77777777" w:rsidR="00314D3A" w:rsidRPr="0062101A" w:rsidRDefault="00314D3A" w:rsidP="00314D3A">
            <w:pPr>
              <w:jc w:val="both"/>
              <w:rPr>
                <w:color w:val="auto"/>
                <w:sz w:val="20"/>
              </w:rPr>
            </w:pPr>
            <w:r w:rsidRPr="0062101A">
              <w:rPr>
                <w:color w:val="auto"/>
                <w:sz w:val="20"/>
              </w:rPr>
              <w:t>5. ветер</w:t>
            </w:r>
          </w:p>
          <w:p w14:paraId="4C39542B" w14:textId="77777777" w:rsidR="00314D3A" w:rsidRPr="0062101A" w:rsidRDefault="00314D3A" w:rsidP="00314D3A">
            <w:pPr>
              <w:jc w:val="both"/>
              <w:rPr>
                <w:color w:val="auto"/>
                <w:sz w:val="20"/>
              </w:rPr>
            </w:pPr>
            <w:r w:rsidRPr="0062101A">
              <w:rPr>
                <w:color w:val="auto"/>
                <w:sz w:val="20"/>
              </w:rPr>
              <w:t>6. волны</w:t>
            </w:r>
          </w:p>
          <w:p w14:paraId="4E5EE20B" w14:textId="77777777" w:rsidR="00314D3A" w:rsidRPr="0062101A" w:rsidRDefault="00314D3A" w:rsidP="00314D3A">
            <w:pPr>
              <w:jc w:val="both"/>
              <w:rPr>
                <w:color w:val="auto"/>
                <w:sz w:val="20"/>
              </w:rPr>
            </w:pPr>
            <w:r w:rsidRPr="0062101A">
              <w:rPr>
                <w:color w:val="auto"/>
                <w:sz w:val="20"/>
              </w:rPr>
              <w:t>7. солнце</w:t>
            </w:r>
          </w:p>
        </w:tc>
        <w:tc>
          <w:tcPr>
            <w:tcW w:w="680" w:type="pct"/>
            <w:tcBorders>
              <w:top w:val="single" w:sz="4" w:space="0" w:color="auto"/>
              <w:left w:val="single" w:sz="4" w:space="0" w:color="auto"/>
              <w:bottom w:val="single" w:sz="4" w:space="0" w:color="auto"/>
              <w:right w:val="single" w:sz="4" w:space="0" w:color="auto"/>
            </w:tcBorders>
            <w:vAlign w:val="center"/>
          </w:tcPr>
          <w:p w14:paraId="0CD0A4D1" w14:textId="77777777" w:rsidR="00314D3A" w:rsidRDefault="00314D3A" w:rsidP="00314D3A">
            <w:pPr>
              <w:jc w:val="center"/>
              <w:rPr>
                <w:color w:val="auto"/>
                <w:sz w:val="20"/>
              </w:rPr>
            </w:pPr>
          </w:p>
          <w:p w14:paraId="48B02368" w14:textId="2F4F35D3" w:rsidR="00E84755" w:rsidRPr="0062101A" w:rsidRDefault="00E84755"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284B2B31" w14:textId="77777777" w:rsidR="00314D3A" w:rsidRPr="0062101A" w:rsidRDefault="00314D3A" w:rsidP="00314D3A">
            <w:pPr>
              <w:jc w:val="center"/>
              <w:rPr>
                <w:color w:val="auto"/>
                <w:spacing w:val="-2"/>
                <w:sz w:val="20"/>
              </w:rPr>
            </w:pPr>
            <w:r w:rsidRPr="0062101A">
              <w:rPr>
                <w:color w:val="auto"/>
                <w:spacing w:val="-2"/>
                <w:sz w:val="20"/>
              </w:rPr>
              <w:t>УК-1;</w:t>
            </w:r>
          </w:p>
          <w:p w14:paraId="66C4CB8B" w14:textId="77777777" w:rsidR="00314D3A" w:rsidRPr="0062101A" w:rsidRDefault="00314D3A" w:rsidP="00314D3A">
            <w:pPr>
              <w:jc w:val="center"/>
              <w:rPr>
                <w:color w:val="auto"/>
                <w:spacing w:val="-2"/>
                <w:sz w:val="20"/>
              </w:rPr>
            </w:pPr>
            <w:r w:rsidRPr="0062101A">
              <w:rPr>
                <w:color w:val="auto"/>
                <w:spacing w:val="-2"/>
                <w:sz w:val="20"/>
              </w:rPr>
              <w:t>ОПК-1;</w:t>
            </w:r>
          </w:p>
          <w:p w14:paraId="26C17E0C"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680D5112"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61EC2103" w14:textId="77777777" w:rsidR="00314D3A" w:rsidRPr="0062101A" w:rsidRDefault="00314D3A" w:rsidP="00314D3A">
            <w:pPr>
              <w:jc w:val="center"/>
              <w:rPr>
                <w:color w:val="auto"/>
                <w:sz w:val="20"/>
              </w:rPr>
            </w:pPr>
            <w:r w:rsidRPr="0062101A">
              <w:rPr>
                <w:color w:val="auto"/>
                <w:sz w:val="20"/>
              </w:rPr>
              <w:t>5-10</w:t>
            </w:r>
          </w:p>
        </w:tc>
      </w:tr>
      <w:tr w:rsidR="00314D3A" w:rsidRPr="0062101A" w14:paraId="1463CC15"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4317C732" w14:textId="77777777" w:rsidR="00314D3A" w:rsidRPr="0062101A" w:rsidRDefault="00314D3A" w:rsidP="00314D3A">
            <w:pPr>
              <w:jc w:val="both"/>
              <w:rPr>
                <w:color w:val="auto"/>
                <w:sz w:val="20"/>
              </w:rPr>
            </w:pPr>
            <w:r w:rsidRPr="0062101A">
              <w:rPr>
                <w:color w:val="auto"/>
                <w:sz w:val="20"/>
              </w:rPr>
              <w:t>10</w:t>
            </w:r>
          </w:p>
        </w:tc>
        <w:tc>
          <w:tcPr>
            <w:tcW w:w="987" w:type="pct"/>
            <w:tcBorders>
              <w:top w:val="single" w:sz="4" w:space="0" w:color="auto"/>
              <w:left w:val="single" w:sz="4" w:space="0" w:color="auto"/>
              <w:bottom w:val="single" w:sz="4" w:space="0" w:color="auto"/>
              <w:right w:val="single" w:sz="4" w:space="0" w:color="auto"/>
            </w:tcBorders>
          </w:tcPr>
          <w:p w14:paraId="02419DC3" w14:textId="77777777" w:rsidR="00314D3A" w:rsidRPr="0062101A" w:rsidRDefault="00314D3A" w:rsidP="00314D3A">
            <w:pPr>
              <w:jc w:val="both"/>
              <w:rPr>
                <w:color w:val="auto"/>
                <w:sz w:val="20"/>
              </w:rPr>
            </w:pPr>
            <w:r w:rsidRPr="0062101A">
              <w:rPr>
                <w:color w:val="auto"/>
                <w:sz w:val="20"/>
              </w:rPr>
              <w:t>Сопоставьте виды энергоносителей</w:t>
            </w:r>
          </w:p>
        </w:tc>
        <w:tc>
          <w:tcPr>
            <w:tcW w:w="1060" w:type="pct"/>
            <w:tcBorders>
              <w:top w:val="single" w:sz="4" w:space="0" w:color="auto"/>
              <w:left w:val="single" w:sz="4" w:space="0" w:color="auto"/>
              <w:bottom w:val="single" w:sz="4" w:space="0" w:color="auto"/>
              <w:right w:val="single" w:sz="4" w:space="0" w:color="auto"/>
            </w:tcBorders>
            <w:vAlign w:val="center"/>
          </w:tcPr>
          <w:p w14:paraId="2A4DF817" w14:textId="77777777" w:rsidR="00314D3A" w:rsidRPr="0062101A" w:rsidRDefault="00314D3A" w:rsidP="00314D3A">
            <w:pPr>
              <w:jc w:val="both"/>
              <w:rPr>
                <w:color w:val="auto"/>
                <w:sz w:val="20"/>
              </w:rPr>
            </w:pPr>
            <w:r w:rsidRPr="0062101A">
              <w:rPr>
                <w:color w:val="auto"/>
                <w:sz w:val="20"/>
                <w:lang w:val="en-US"/>
              </w:rPr>
              <w:t>a</w:t>
            </w:r>
            <w:r w:rsidRPr="0062101A">
              <w:rPr>
                <w:color w:val="auto"/>
                <w:sz w:val="20"/>
              </w:rPr>
              <w:t>. природный энергоноситель</w:t>
            </w:r>
          </w:p>
          <w:p w14:paraId="0C335152" w14:textId="77777777" w:rsidR="00314D3A" w:rsidRPr="0062101A" w:rsidRDefault="00314D3A" w:rsidP="00314D3A">
            <w:pPr>
              <w:jc w:val="both"/>
              <w:rPr>
                <w:color w:val="auto"/>
                <w:sz w:val="20"/>
              </w:rPr>
            </w:pPr>
            <w:r w:rsidRPr="0062101A">
              <w:rPr>
                <w:color w:val="auto"/>
                <w:sz w:val="20"/>
              </w:rPr>
              <w:t>b. произведённый энергоноситель</w:t>
            </w:r>
          </w:p>
          <w:p w14:paraId="27C35B6E" w14:textId="77777777" w:rsidR="00314D3A" w:rsidRPr="0062101A" w:rsidRDefault="00314D3A" w:rsidP="00314D3A">
            <w:pPr>
              <w:jc w:val="both"/>
              <w:rPr>
                <w:color w:val="auto"/>
                <w:sz w:val="20"/>
              </w:rPr>
            </w:pPr>
          </w:p>
          <w:p w14:paraId="0C975DFC" w14:textId="77777777" w:rsidR="00314D3A" w:rsidRPr="0062101A" w:rsidRDefault="00314D3A" w:rsidP="00314D3A">
            <w:pPr>
              <w:jc w:val="both"/>
              <w:rPr>
                <w:color w:val="auto"/>
                <w:sz w:val="20"/>
              </w:rPr>
            </w:pPr>
          </w:p>
          <w:p w14:paraId="25FD49EA" w14:textId="77777777" w:rsidR="00314D3A" w:rsidRPr="0062101A" w:rsidRDefault="00314D3A" w:rsidP="00314D3A">
            <w:pPr>
              <w:jc w:val="both"/>
              <w:rPr>
                <w:color w:val="auto"/>
                <w:sz w:val="20"/>
              </w:rPr>
            </w:pPr>
            <w:r w:rsidRPr="0062101A">
              <w:rPr>
                <w:color w:val="auto"/>
                <w:sz w:val="20"/>
              </w:rPr>
              <w:t>1. вода гидросферы (при использовании энергии рек, морей, океанов);</w:t>
            </w:r>
          </w:p>
          <w:p w14:paraId="010966C9" w14:textId="77777777" w:rsidR="00314D3A" w:rsidRPr="0062101A" w:rsidRDefault="00314D3A" w:rsidP="00314D3A">
            <w:pPr>
              <w:jc w:val="both"/>
              <w:rPr>
                <w:color w:val="auto"/>
                <w:sz w:val="20"/>
              </w:rPr>
            </w:pPr>
            <w:r w:rsidRPr="0062101A">
              <w:rPr>
                <w:color w:val="auto"/>
                <w:sz w:val="20"/>
              </w:rPr>
              <w:t>2.горячая вода и пар геотермальных источников;</w:t>
            </w:r>
          </w:p>
          <w:p w14:paraId="60B8D927" w14:textId="77777777" w:rsidR="00314D3A" w:rsidRPr="0062101A" w:rsidRDefault="00314D3A" w:rsidP="00314D3A">
            <w:pPr>
              <w:jc w:val="both"/>
              <w:rPr>
                <w:color w:val="auto"/>
                <w:sz w:val="20"/>
              </w:rPr>
            </w:pPr>
            <w:r w:rsidRPr="0062101A">
              <w:rPr>
                <w:color w:val="auto"/>
                <w:sz w:val="20"/>
              </w:rPr>
              <w:t>3. горячая вода;</w:t>
            </w:r>
          </w:p>
          <w:p w14:paraId="2E6F867C" w14:textId="77777777" w:rsidR="00314D3A" w:rsidRPr="0062101A" w:rsidRDefault="00314D3A" w:rsidP="00314D3A">
            <w:pPr>
              <w:jc w:val="both"/>
              <w:rPr>
                <w:color w:val="auto"/>
                <w:sz w:val="20"/>
              </w:rPr>
            </w:pPr>
            <w:r w:rsidRPr="0062101A">
              <w:rPr>
                <w:color w:val="auto"/>
                <w:sz w:val="20"/>
              </w:rPr>
              <w:t>4. органическое топливо (нефть, газ, уголь, торф, сланцы, биомасса);</w:t>
            </w:r>
          </w:p>
          <w:p w14:paraId="078715C5" w14:textId="77777777" w:rsidR="00314D3A" w:rsidRPr="0062101A" w:rsidRDefault="00314D3A" w:rsidP="00314D3A">
            <w:pPr>
              <w:jc w:val="both"/>
              <w:rPr>
                <w:color w:val="auto"/>
                <w:sz w:val="20"/>
              </w:rPr>
            </w:pPr>
            <w:r w:rsidRPr="0062101A">
              <w:rPr>
                <w:color w:val="auto"/>
                <w:sz w:val="20"/>
              </w:rPr>
              <w:t>5. электромагнитное излучение солнца.</w:t>
            </w:r>
          </w:p>
          <w:p w14:paraId="645AEE6C" w14:textId="77777777" w:rsidR="00314D3A" w:rsidRPr="0062101A" w:rsidRDefault="00314D3A" w:rsidP="00314D3A">
            <w:pPr>
              <w:jc w:val="both"/>
              <w:rPr>
                <w:color w:val="auto"/>
                <w:sz w:val="20"/>
              </w:rPr>
            </w:pPr>
            <w:r w:rsidRPr="0062101A">
              <w:rPr>
                <w:color w:val="auto"/>
                <w:sz w:val="20"/>
              </w:rPr>
              <w:t>6. водяной пар котельных установок и других парогенераторов;</w:t>
            </w:r>
          </w:p>
          <w:p w14:paraId="0F79867F" w14:textId="77777777" w:rsidR="00314D3A" w:rsidRPr="0062101A" w:rsidRDefault="00314D3A" w:rsidP="00314D3A">
            <w:pPr>
              <w:jc w:val="both"/>
              <w:rPr>
                <w:color w:val="auto"/>
                <w:sz w:val="20"/>
              </w:rPr>
            </w:pPr>
            <w:r w:rsidRPr="0062101A">
              <w:rPr>
                <w:color w:val="auto"/>
                <w:sz w:val="20"/>
              </w:rPr>
              <w:t>7. воздух атмосферы (при использовании энергии ветра);</w:t>
            </w:r>
          </w:p>
          <w:p w14:paraId="442960C5" w14:textId="77777777" w:rsidR="00314D3A" w:rsidRPr="0062101A" w:rsidRDefault="00314D3A" w:rsidP="00314D3A">
            <w:pPr>
              <w:jc w:val="both"/>
              <w:rPr>
                <w:color w:val="auto"/>
                <w:sz w:val="20"/>
              </w:rPr>
            </w:pPr>
            <w:r w:rsidRPr="0062101A">
              <w:rPr>
                <w:color w:val="auto"/>
                <w:sz w:val="20"/>
              </w:rPr>
              <w:t>8. сжатый воздух;</w:t>
            </w:r>
          </w:p>
          <w:p w14:paraId="02724CF9" w14:textId="77777777" w:rsidR="00314D3A" w:rsidRPr="0062101A" w:rsidRDefault="00314D3A" w:rsidP="00314D3A">
            <w:pPr>
              <w:jc w:val="both"/>
              <w:rPr>
                <w:color w:val="auto"/>
                <w:sz w:val="20"/>
              </w:rPr>
            </w:pPr>
            <w:r w:rsidRPr="0062101A">
              <w:rPr>
                <w:color w:val="auto"/>
                <w:sz w:val="20"/>
              </w:rPr>
              <w:t>9. продукты переработки органического топлива и т.п.;</w:t>
            </w:r>
          </w:p>
          <w:p w14:paraId="75FF930B" w14:textId="77777777" w:rsidR="00314D3A" w:rsidRPr="0062101A" w:rsidRDefault="00314D3A" w:rsidP="00314D3A">
            <w:pPr>
              <w:jc w:val="both"/>
              <w:rPr>
                <w:color w:val="auto"/>
                <w:sz w:val="20"/>
              </w:rPr>
            </w:pPr>
            <w:r w:rsidRPr="0062101A">
              <w:rPr>
                <w:color w:val="auto"/>
                <w:sz w:val="20"/>
              </w:rPr>
              <w:t>10. продукты преобразования электромагнитного излучения солнца.</w:t>
            </w:r>
          </w:p>
        </w:tc>
        <w:tc>
          <w:tcPr>
            <w:tcW w:w="680" w:type="pct"/>
            <w:tcBorders>
              <w:top w:val="single" w:sz="4" w:space="0" w:color="auto"/>
              <w:left w:val="single" w:sz="4" w:space="0" w:color="auto"/>
              <w:bottom w:val="single" w:sz="4" w:space="0" w:color="auto"/>
              <w:right w:val="single" w:sz="4" w:space="0" w:color="auto"/>
            </w:tcBorders>
            <w:vAlign w:val="center"/>
          </w:tcPr>
          <w:p w14:paraId="1B9E846A" w14:textId="17025AEC" w:rsidR="00314D3A" w:rsidRPr="008A497D"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2B4A8890" w14:textId="77777777" w:rsidR="00314D3A" w:rsidRPr="0062101A" w:rsidRDefault="00314D3A" w:rsidP="00314D3A">
            <w:pPr>
              <w:jc w:val="center"/>
              <w:rPr>
                <w:color w:val="auto"/>
                <w:spacing w:val="-2"/>
                <w:sz w:val="20"/>
              </w:rPr>
            </w:pPr>
            <w:r w:rsidRPr="0062101A">
              <w:rPr>
                <w:color w:val="auto"/>
                <w:spacing w:val="-2"/>
                <w:sz w:val="20"/>
              </w:rPr>
              <w:t>УК-1;</w:t>
            </w:r>
          </w:p>
          <w:p w14:paraId="6565BCAD" w14:textId="77777777" w:rsidR="00314D3A" w:rsidRPr="0062101A" w:rsidRDefault="00314D3A" w:rsidP="00314D3A">
            <w:pPr>
              <w:jc w:val="center"/>
              <w:rPr>
                <w:color w:val="auto"/>
                <w:spacing w:val="-2"/>
                <w:sz w:val="20"/>
              </w:rPr>
            </w:pPr>
            <w:r w:rsidRPr="0062101A">
              <w:rPr>
                <w:color w:val="auto"/>
                <w:spacing w:val="-2"/>
                <w:sz w:val="20"/>
              </w:rPr>
              <w:t>ОПК-1;</w:t>
            </w:r>
          </w:p>
          <w:p w14:paraId="0B0413D0"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3678D9AC"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55435D6C" w14:textId="77777777" w:rsidR="00314D3A" w:rsidRPr="0062101A" w:rsidRDefault="00314D3A" w:rsidP="00314D3A">
            <w:pPr>
              <w:jc w:val="center"/>
              <w:rPr>
                <w:color w:val="auto"/>
                <w:sz w:val="20"/>
              </w:rPr>
            </w:pPr>
            <w:r w:rsidRPr="0062101A">
              <w:rPr>
                <w:color w:val="auto"/>
                <w:sz w:val="20"/>
              </w:rPr>
              <w:t>5-10</w:t>
            </w:r>
          </w:p>
        </w:tc>
      </w:tr>
      <w:tr w:rsidR="00314D3A" w:rsidRPr="0062101A" w14:paraId="30A63D94"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5398FEEB" w14:textId="77777777" w:rsidR="00314D3A" w:rsidRPr="0062101A" w:rsidRDefault="00314D3A" w:rsidP="00314D3A">
            <w:pPr>
              <w:jc w:val="both"/>
              <w:rPr>
                <w:color w:val="auto"/>
                <w:sz w:val="20"/>
              </w:rPr>
            </w:pPr>
            <w:r w:rsidRPr="0062101A">
              <w:rPr>
                <w:color w:val="auto"/>
                <w:sz w:val="20"/>
              </w:rPr>
              <w:t>11</w:t>
            </w:r>
          </w:p>
        </w:tc>
        <w:tc>
          <w:tcPr>
            <w:tcW w:w="987" w:type="pct"/>
            <w:tcBorders>
              <w:top w:val="single" w:sz="4" w:space="0" w:color="auto"/>
              <w:left w:val="single" w:sz="4" w:space="0" w:color="auto"/>
              <w:bottom w:val="single" w:sz="4" w:space="0" w:color="auto"/>
              <w:right w:val="single" w:sz="4" w:space="0" w:color="auto"/>
            </w:tcBorders>
          </w:tcPr>
          <w:p w14:paraId="2F786D8A" w14:textId="77777777" w:rsidR="00314D3A" w:rsidRPr="0062101A" w:rsidRDefault="00314D3A" w:rsidP="00314D3A">
            <w:pPr>
              <w:jc w:val="both"/>
              <w:rPr>
                <w:color w:val="auto"/>
                <w:sz w:val="20"/>
              </w:rPr>
            </w:pPr>
            <w:r w:rsidRPr="0062101A">
              <w:rPr>
                <w:color w:val="auto"/>
                <w:sz w:val="20"/>
              </w:rPr>
              <w:t>Сопоставьте оценку почв сельскохозяйственного использования, загрязнённых химическими веществами</w:t>
            </w:r>
          </w:p>
        </w:tc>
        <w:tc>
          <w:tcPr>
            <w:tcW w:w="1060" w:type="pct"/>
            <w:tcBorders>
              <w:top w:val="single" w:sz="4" w:space="0" w:color="auto"/>
              <w:left w:val="single" w:sz="4" w:space="0" w:color="auto"/>
              <w:bottom w:val="single" w:sz="4" w:space="0" w:color="auto"/>
              <w:right w:val="single" w:sz="4" w:space="0" w:color="auto"/>
            </w:tcBorders>
            <w:vAlign w:val="center"/>
          </w:tcPr>
          <w:p w14:paraId="3A0F1DC0" w14:textId="77777777" w:rsidR="00314D3A" w:rsidRPr="0062101A" w:rsidRDefault="00314D3A" w:rsidP="00314D3A">
            <w:pPr>
              <w:jc w:val="both"/>
              <w:rPr>
                <w:color w:val="auto"/>
                <w:sz w:val="20"/>
              </w:rPr>
            </w:pPr>
            <w:r w:rsidRPr="0062101A">
              <w:rPr>
                <w:color w:val="auto"/>
                <w:sz w:val="20"/>
                <w:lang w:val="en-US"/>
              </w:rPr>
              <w:t>a</w:t>
            </w:r>
            <w:r w:rsidRPr="0062101A">
              <w:rPr>
                <w:color w:val="auto"/>
                <w:sz w:val="20"/>
              </w:rPr>
              <w:t xml:space="preserve">. допустимая </w:t>
            </w:r>
          </w:p>
          <w:p w14:paraId="70F527B0" w14:textId="77777777" w:rsidR="00314D3A" w:rsidRPr="0062101A" w:rsidRDefault="00314D3A" w:rsidP="00314D3A">
            <w:pPr>
              <w:jc w:val="both"/>
              <w:rPr>
                <w:color w:val="auto"/>
                <w:sz w:val="20"/>
              </w:rPr>
            </w:pPr>
            <w:r w:rsidRPr="0062101A">
              <w:rPr>
                <w:color w:val="auto"/>
                <w:sz w:val="20"/>
              </w:rPr>
              <w:t>b. умеренно опасная</w:t>
            </w:r>
          </w:p>
          <w:p w14:paraId="08007C15" w14:textId="77777777" w:rsidR="00314D3A" w:rsidRPr="0062101A" w:rsidRDefault="00314D3A" w:rsidP="00314D3A">
            <w:pPr>
              <w:jc w:val="both"/>
              <w:rPr>
                <w:color w:val="auto"/>
                <w:sz w:val="20"/>
              </w:rPr>
            </w:pPr>
            <w:r w:rsidRPr="0062101A">
              <w:rPr>
                <w:color w:val="auto"/>
                <w:sz w:val="20"/>
                <w:lang w:val="en-US"/>
              </w:rPr>
              <w:t>c</w:t>
            </w:r>
            <w:r w:rsidRPr="0062101A">
              <w:rPr>
                <w:color w:val="auto"/>
                <w:sz w:val="20"/>
              </w:rPr>
              <w:t>. высоко опасная</w:t>
            </w:r>
          </w:p>
          <w:p w14:paraId="15A4EFE6" w14:textId="77777777" w:rsidR="00314D3A" w:rsidRPr="0062101A" w:rsidRDefault="00314D3A" w:rsidP="00314D3A">
            <w:pPr>
              <w:jc w:val="both"/>
              <w:rPr>
                <w:color w:val="auto"/>
                <w:sz w:val="20"/>
              </w:rPr>
            </w:pPr>
            <w:r w:rsidRPr="0062101A">
              <w:rPr>
                <w:color w:val="auto"/>
                <w:sz w:val="20"/>
                <w:lang w:val="en-US"/>
              </w:rPr>
              <w:t>d</w:t>
            </w:r>
            <w:r w:rsidRPr="0062101A">
              <w:rPr>
                <w:color w:val="auto"/>
                <w:sz w:val="20"/>
              </w:rPr>
              <w:t>. чрезвычайно опасная</w:t>
            </w:r>
          </w:p>
          <w:p w14:paraId="7393FBDB" w14:textId="77777777" w:rsidR="00314D3A" w:rsidRPr="0062101A" w:rsidRDefault="00314D3A" w:rsidP="00314D3A">
            <w:pPr>
              <w:jc w:val="both"/>
              <w:rPr>
                <w:color w:val="auto"/>
                <w:sz w:val="20"/>
              </w:rPr>
            </w:pPr>
          </w:p>
          <w:p w14:paraId="0F31EE55" w14:textId="77777777" w:rsidR="00314D3A" w:rsidRPr="0062101A" w:rsidRDefault="00314D3A" w:rsidP="00314D3A">
            <w:pPr>
              <w:jc w:val="both"/>
              <w:rPr>
                <w:color w:val="auto"/>
                <w:sz w:val="20"/>
              </w:rPr>
            </w:pPr>
          </w:p>
          <w:p w14:paraId="0990EA68" w14:textId="77777777" w:rsidR="00314D3A" w:rsidRPr="0062101A" w:rsidRDefault="00314D3A" w:rsidP="00314D3A">
            <w:pPr>
              <w:jc w:val="both"/>
              <w:rPr>
                <w:color w:val="auto"/>
                <w:sz w:val="20"/>
              </w:rPr>
            </w:pPr>
            <w:r w:rsidRPr="0062101A">
              <w:rPr>
                <w:color w:val="auto"/>
                <w:sz w:val="20"/>
              </w:rPr>
              <w:t xml:space="preserve">1. содержание химических веществ превышает их ПДК при лимитирующем общесанитарном, миграционном водном и миграционном воздушном показателем вредности, но ниже допустимого уровня по </w:t>
            </w:r>
            <w:r w:rsidRPr="0062101A">
              <w:rPr>
                <w:color w:val="auto"/>
                <w:sz w:val="20"/>
              </w:rPr>
              <w:lastRenderedPageBreak/>
              <w:t>транслокационному показателю</w:t>
            </w:r>
          </w:p>
          <w:p w14:paraId="177D3BC0" w14:textId="77777777" w:rsidR="00314D3A" w:rsidRPr="0062101A" w:rsidRDefault="00314D3A" w:rsidP="00314D3A">
            <w:pPr>
              <w:jc w:val="both"/>
              <w:rPr>
                <w:color w:val="auto"/>
                <w:sz w:val="20"/>
              </w:rPr>
            </w:pPr>
            <w:r w:rsidRPr="0062101A">
              <w:rPr>
                <w:color w:val="auto"/>
                <w:sz w:val="20"/>
              </w:rPr>
              <w:t>2. содержание химических веществ превышает фоновое, но не выше ПДК</w:t>
            </w:r>
          </w:p>
          <w:p w14:paraId="3A69EF6B" w14:textId="77777777" w:rsidR="00314D3A" w:rsidRPr="0062101A" w:rsidRDefault="00314D3A" w:rsidP="00314D3A">
            <w:pPr>
              <w:jc w:val="both"/>
              <w:rPr>
                <w:color w:val="auto"/>
                <w:sz w:val="20"/>
              </w:rPr>
            </w:pPr>
            <w:r w:rsidRPr="0062101A">
              <w:rPr>
                <w:color w:val="auto"/>
                <w:sz w:val="20"/>
              </w:rPr>
              <w:t>3. содержание химических веществ превышает их ПДК при лимитирующем транслокационном показателе</w:t>
            </w:r>
          </w:p>
          <w:p w14:paraId="0D12BE55" w14:textId="77777777" w:rsidR="00314D3A" w:rsidRPr="0062101A" w:rsidRDefault="00314D3A" w:rsidP="00314D3A">
            <w:pPr>
              <w:jc w:val="both"/>
              <w:rPr>
                <w:color w:val="auto"/>
                <w:sz w:val="20"/>
              </w:rPr>
            </w:pPr>
            <w:r w:rsidRPr="0062101A">
              <w:rPr>
                <w:color w:val="auto"/>
                <w:sz w:val="20"/>
              </w:rPr>
              <w:t>4. содержание химических веществ превышает ПДК по всем показателям вредности</w:t>
            </w:r>
          </w:p>
        </w:tc>
        <w:tc>
          <w:tcPr>
            <w:tcW w:w="680" w:type="pct"/>
            <w:tcBorders>
              <w:top w:val="single" w:sz="4" w:space="0" w:color="auto"/>
              <w:left w:val="single" w:sz="4" w:space="0" w:color="auto"/>
              <w:bottom w:val="single" w:sz="4" w:space="0" w:color="auto"/>
              <w:right w:val="single" w:sz="4" w:space="0" w:color="auto"/>
            </w:tcBorders>
            <w:vAlign w:val="center"/>
          </w:tcPr>
          <w:p w14:paraId="6FB7A1B7" w14:textId="5066D7F7"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72C3E4E2" w14:textId="77777777" w:rsidR="00314D3A" w:rsidRPr="0062101A" w:rsidRDefault="00314D3A" w:rsidP="00314D3A">
            <w:pPr>
              <w:jc w:val="center"/>
              <w:rPr>
                <w:color w:val="auto"/>
                <w:spacing w:val="-2"/>
                <w:sz w:val="20"/>
              </w:rPr>
            </w:pPr>
            <w:r w:rsidRPr="0062101A">
              <w:rPr>
                <w:color w:val="auto"/>
                <w:spacing w:val="-2"/>
                <w:sz w:val="20"/>
              </w:rPr>
              <w:t>УК-1;</w:t>
            </w:r>
          </w:p>
          <w:p w14:paraId="6030B899" w14:textId="77777777" w:rsidR="00314D3A" w:rsidRPr="0062101A" w:rsidRDefault="00314D3A" w:rsidP="00314D3A">
            <w:pPr>
              <w:jc w:val="center"/>
              <w:rPr>
                <w:color w:val="auto"/>
                <w:spacing w:val="-2"/>
                <w:sz w:val="20"/>
              </w:rPr>
            </w:pPr>
            <w:r w:rsidRPr="0062101A">
              <w:rPr>
                <w:color w:val="auto"/>
                <w:spacing w:val="-2"/>
                <w:sz w:val="20"/>
              </w:rPr>
              <w:t>ОПК-1;</w:t>
            </w:r>
          </w:p>
          <w:p w14:paraId="4826A138"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0D03C0CE"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6408620B" w14:textId="77777777" w:rsidR="00314D3A" w:rsidRPr="0062101A" w:rsidRDefault="00314D3A" w:rsidP="00314D3A">
            <w:pPr>
              <w:jc w:val="center"/>
              <w:rPr>
                <w:color w:val="auto"/>
                <w:sz w:val="20"/>
              </w:rPr>
            </w:pPr>
            <w:r w:rsidRPr="0062101A">
              <w:rPr>
                <w:color w:val="auto"/>
                <w:sz w:val="20"/>
              </w:rPr>
              <w:t>5-10</w:t>
            </w:r>
          </w:p>
        </w:tc>
      </w:tr>
      <w:tr w:rsidR="00314D3A" w:rsidRPr="0062101A" w14:paraId="0B61AC9B"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74951AB9" w14:textId="77777777" w:rsidR="00314D3A" w:rsidRPr="0062101A" w:rsidRDefault="00314D3A" w:rsidP="00314D3A">
            <w:pPr>
              <w:jc w:val="both"/>
              <w:rPr>
                <w:color w:val="auto"/>
                <w:sz w:val="20"/>
              </w:rPr>
            </w:pPr>
            <w:r w:rsidRPr="0062101A">
              <w:rPr>
                <w:color w:val="auto"/>
                <w:sz w:val="20"/>
              </w:rPr>
              <w:t>12</w:t>
            </w:r>
          </w:p>
        </w:tc>
        <w:tc>
          <w:tcPr>
            <w:tcW w:w="987" w:type="pct"/>
            <w:tcBorders>
              <w:top w:val="single" w:sz="4" w:space="0" w:color="auto"/>
              <w:left w:val="single" w:sz="4" w:space="0" w:color="auto"/>
              <w:bottom w:val="single" w:sz="4" w:space="0" w:color="auto"/>
              <w:right w:val="single" w:sz="4" w:space="0" w:color="auto"/>
            </w:tcBorders>
          </w:tcPr>
          <w:p w14:paraId="172F21BF" w14:textId="77777777" w:rsidR="00314D3A" w:rsidRPr="0062101A" w:rsidRDefault="00314D3A" w:rsidP="00314D3A">
            <w:pPr>
              <w:jc w:val="both"/>
              <w:rPr>
                <w:color w:val="auto"/>
                <w:sz w:val="20"/>
              </w:rPr>
            </w:pPr>
            <w:r w:rsidRPr="0062101A">
              <w:rPr>
                <w:color w:val="auto"/>
                <w:sz w:val="20"/>
              </w:rPr>
              <w:t xml:space="preserve">Сопоставьте назначение диапазонов движения комбайна </w:t>
            </w:r>
            <w:r w:rsidRPr="0062101A">
              <w:rPr>
                <w:color w:val="auto"/>
                <w:sz w:val="20"/>
                <w:lang w:val="en-US"/>
              </w:rPr>
              <w:t>ACROS</w:t>
            </w:r>
            <w:r w:rsidRPr="0062101A">
              <w:rPr>
                <w:color w:val="auto"/>
                <w:sz w:val="20"/>
              </w:rPr>
              <w:t>, от условий работы.</w:t>
            </w:r>
          </w:p>
        </w:tc>
        <w:tc>
          <w:tcPr>
            <w:tcW w:w="1060" w:type="pct"/>
            <w:tcBorders>
              <w:top w:val="single" w:sz="4" w:space="0" w:color="auto"/>
              <w:left w:val="single" w:sz="4" w:space="0" w:color="auto"/>
              <w:bottom w:val="single" w:sz="4" w:space="0" w:color="auto"/>
              <w:right w:val="single" w:sz="4" w:space="0" w:color="auto"/>
            </w:tcBorders>
            <w:vAlign w:val="center"/>
          </w:tcPr>
          <w:p w14:paraId="062E5DA7" w14:textId="77777777" w:rsidR="00314D3A" w:rsidRPr="0062101A" w:rsidRDefault="00314D3A" w:rsidP="00314D3A">
            <w:pPr>
              <w:rPr>
                <w:color w:val="auto"/>
                <w:spacing w:val="-2"/>
                <w:sz w:val="20"/>
              </w:rPr>
            </w:pPr>
            <w:r w:rsidRPr="0062101A">
              <w:rPr>
                <w:color w:val="auto"/>
                <w:spacing w:val="-2"/>
                <w:sz w:val="20"/>
                <w:lang w:val="en-US"/>
              </w:rPr>
              <w:t>a</w:t>
            </w:r>
            <w:r w:rsidRPr="0062101A">
              <w:rPr>
                <w:color w:val="auto"/>
                <w:spacing w:val="-2"/>
                <w:sz w:val="20"/>
              </w:rPr>
              <w:t>. Первый</w:t>
            </w:r>
          </w:p>
          <w:p w14:paraId="3BCB8B29" w14:textId="77777777" w:rsidR="00314D3A" w:rsidRPr="0062101A" w:rsidRDefault="00314D3A" w:rsidP="00314D3A">
            <w:pPr>
              <w:rPr>
                <w:color w:val="auto"/>
                <w:spacing w:val="-2"/>
                <w:sz w:val="20"/>
              </w:rPr>
            </w:pPr>
            <w:r w:rsidRPr="0062101A">
              <w:rPr>
                <w:color w:val="auto"/>
                <w:spacing w:val="-2"/>
                <w:sz w:val="20"/>
                <w:lang w:val="en-US"/>
              </w:rPr>
              <w:t>b</w:t>
            </w:r>
            <w:r w:rsidRPr="0062101A">
              <w:rPr>
                <w:color w:val="auto"/>
                <w:spacing w:val="-2"/>
                <w:sz w:val="20"/>
              </w:rPr>
              <w:t>. Второй</w:t>
            </w:r>
          </w:p>
          <w:p w14:paraId="0AA68647" w14:textId="77777777" w:rsidR="00314D3A" w:rsidRPr="0062101A" w:rsidRDefault="00314D3A" w:rsidP="00314D3A">
            <w:pPr>
              <w:rPr>
                <w:color w:val="auto"/>
                <w:spacing w:val="-2"/>
                <w:sz w:val="20"/>
              </w:rPr>
            </w:pPr>
            <w:r w:rsidRPr="0062101A">
              <w:rPr>
                <w:color w:val="auto"/>
                <w:spacing w:val="-2"/>
                <w:sz w:val="20"/>
              </w:rPr>
              <w:t>с. Третий</w:t>
            </w:r>
          </w:p>
          <w:p w14:paraId="317A183A" w14:textId="77777777" w:rsidR="00314D3A" w:rsidRPr="0062101A" w:rsidRDefault="00314D3A" w:rsidP="00314D3A">
            <w:pPr>
              <w:jc w:val="both"/>
              <w:rPr>
                <w:color w:val="auto"/>
                <w:sz w:val="20"/>
              </w:rPr>
            </w:pPr>
          </w:p>
          <w:p w14:paraId="34003905" w14:textId="77777777" w:rsidR="00314D3A" w:rsidRPr="0062101A" w:rsidRDefault="00314D3A" w:rsidP="00314D3A">
            <w:pPr>
              <w:jc w:val="both"/>
              <w:rPr>
                <w:color w:val="auto"/>
                <w:sz w:val="20"/>
              </w:rPr>
            </w:pPr>
          </w:p>
          <w:p w14:paraId="07984764" w14:textId="77777777" w:rsidR="00314D3A" w:rsidRPr="0062101A" w:rsidRDefault="00314D3A" w:rsidP="00314D3A">
            <w:pPr>
              <w:jc w:val="both"/>
              <w:rPr>
                <w:color w:val="auto"/>
                <w:sz w:val="20"/>
              </w:rPr>
            </w:pPr>
            <w:r w:rsidRPr="0062101A">
              <w:rPr>
                <w:color w:val="auto"/>
                <w:sz w:val="20"/>
              </w:rPr>
              <w:t>1. уборка полей с уклоном до 4 градусов</w:t>
            </w:r>
          </w:p>
          <w:p w14:paraId="77F7813F" w14:textId="77777777" w:rsidR="00314D3A" w:rsidRPr="0062101A" w:rsidRDefault="00314D3A" w:rsidP="00314D3A">
            <w:pPr>
              <w:jc w:val="both"/>
              <w:rPr>
                <w:color w:val="auto"/>
                <w:sz w:val="20"/>
              </w:rPr>
            </w:pPr>
            <w:r w:rsidRPr="0062101A">
              <w:rPr>
                <w:color w:val="auto"/>
                <w:sz w:val="20"/>
              </w:rPr>
              <w:t xml:space="preserve">2. уборка полей с уклоном от 4 до 8 градусов </w:t>
            </w:r>
          </w:p>
          <w:p w14:paraId="6D263762" w14:textId="77777777" w:rsidR="00314D3A" w:rsidRPr="0062101A" w:rsidRDefault="00314D3A" w:rsidP="00314D3A">
            <w:pPr>
              <w:jc w:val="both"/>
              <w:rPr>
                <w:color w:val="auto"/>
                <w:sz w:val="20"/>
              </w:rPr>
            </w:pPr>
            <w:r w:rsidRPr="0062101A">
              <w:rPr>
                <w:color w:val="auto"/>
                <w:sz w:val="20"/>
              </w:rPr>
              <w:t>3. транспортные переезды</w:t>
            </w:r>
          </w:p>
          <w:p w14:paraId="6E27A136" w14:textId="77777777" w:rsidR="00314D3A" w:rsidRPr="0062101A" w:rsidRDefault="00314D3A" w:rsidP="00314D3A">
            <w:pPr>
              <w:jc w:val="both"/>
              <w:rPr>
                <w:color w:val="auto"/>
                <w:sz w:val="20"/>
              </w:rPr>
            </w:pPr>
            <w:r w:rsidRPr="0062101A">
              <w:rPr>
                <w:color w:val="auto"/>
                <w:sz w:val="20"/>
              </w:rPr>
              <w:t>4. экстремальные сопротивления (грязь, крутой подъём)</w:t>
            </w:r>
          </w:p>
        </w:tc>
        <w:tc>
          <w:tcPr>
            <w:tcW w:w="680" w:type="pct"/>
            <w:tcBorders>
              <w:top w:val="single" w:sz="4" w:space="0" w:color="auto"/>
              <w:left w:val="single" w:sz="4" w:space="0" w:color="auto"/>
              <w:bottom w:val="single" w:sz="4" w:space="0" w:color="auto"/>
              <w:right w:val="single" w:sz="4" w:space="0" w:color="auto"/>
            </w:tcBorders>
            <w:vAlign w:val="center"/>
          </w:tcPr>
          <w:p w14:paraId="3656B948" w14:textId="1477FC78"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380EBD59" w14:textId="77777777" w:rsidR="00314D3A" w:rsidRPr="0062101A" w:rsidRDefault="00314D3A" w:rsidP="00314D3A">
            <w:pPr>
              <w:jc w:val="center"/>
              <w:rPr>
                <w:color w:val="auto"/>
                <w:spacing w:val="-2"/>
                <w:sz w:val="20"/>
              </w:rPr>
            </w:pPr>
            <w:r w:rsidRPr="0062101A">
              <w:rPr>
                <w:color w:val="auto"/>
                <w:spacing w:val="-2"/>
                <w:sz w:val="20"/>
              </w:rPr>
              <w:t>УК-1;</w:t>
            </w:r>
          </w:p>
          <w:p w14:paraId="2882D008" w14:textId="77777777" w:rsidR="00314D3A" w:rsidRPr="0062101A" w:rsidRDefault="00314D3A" w:rsidP="00314D3A">
            <w:pPr>
              <w:jc w:val="center"/>
              <w:rPr>
                <w:color w:val="auto"/>
                <w:spacing w:val="-2"/>
                <w:sz w:val="20"/>
              </w:rPr>
            </w:pPr>
            <w:r w:rsidRPr="0062101A">
              <w:rPr>
                <w:color w:val="auto"/>
                <w:spacing w:val="-2"/>
                <w:sz w:val="20"/>
              </w:rPr>
              <w:t>ОПК-1;</w:t>
            </w:r>
          </w:p>
          <w:p w14:paraId="3D738E6F"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152C15C3"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574BA0B9" w14:textId="77777777" w:rsidR="00314D3A" w:rsidRPr="0062101A" w:rsidRDefault="00314D3A" w:rsidP="00314D3A">
            <w:pPr>
              <w:jc w:val="center"/>
              <w:rPr>
                <w:color w:val="auto"/>
                <w:sz w:val="20"/>
              </w:rPr>
            </w:pPr>
            <w:r w:rsidRPr="0062101A">
              <w:rPr>
                <w:color w:val="auto"/>
                <w:sz w:val="20"/>
              </w:rPr>
              <w:t>5-10</w:t>
            </w:r>
          </w:p>
        </w:tc>
      </w:tr>
      <w:tr w:rsidR="00314D3A" w:rsidRPr="0062101A" w14:paraId="2D066AB3" w14:textId="77777777" w:rsidTr="00314D3A">
        <w:tc>
          <w:tcPr>
            <w:tcW w:w="5000" w:type="pct"/>
            <w:gridSpan w:val="7"/>
            <w:tcBorders>
              <w:top w:val="single" w:sz="4" w:space="0" w:color="auto"/>
              <w:left w:val="single" w:sz="4" w:space="0" w:color="auto"/>
              <w:bottom w:val="single" w:sz="4" w:space="0" w:color="auto"/>
            </w:tcBorders>
          </w:tcPr>
          <w:p w14:paraId="3D277027" w14:textId="77777777" w:rsidR="00314D3A" w:rsidRPr="0062101A" w:rsidRDefault="00314D3A" w:rsidP="00314D3A">
            <w:pPr>
              <w:jc w:val="both"/>
              <w:rPr>
                <w:color w:val="auto"/>
                <w:sz w:val="20"/>
              </w:rPr>
            </w:pPr>
            <w:r w:rsidRPr="0062101A">
              <w:rPr>
                <w:color w:val="auto"/>
                <w:sz w:val="20"/>
              </w:rPr>
              <w:t xml:space="preserve">Тип задания: </w:t>
            </w:r>
            <w:r w:rsidRPr="0062101A">
              <w:rPr>
                <w:b/>
                <w:bCs/>
                <w:color w:val="auto"/>
                <w:sz w:val="20"/>
              </w:rPr>
              <w:t>задание открытого типа</w:t>
            </w:r>
          </w:p>
        </w:tc>
      </w:tr>
      <w:tr w:rsidR="00314D3A" w:rsidRPr="0062101A" w14:paraId="0798F5C4" w14:textId="77777777" w:rsidTr="00314D3A">
        <w:tc>
          <w:tcPr>
            <w:tcW w:w="5000" w:type="pct"/>
            <w:gridSpan w:val="7"/>
            <w:tcBorders>
              <w:top w:val="single" w:sz="4" w:space="0" w:color="auto"/>
              <w:left w:val="single" w:sz="4" w:space="0" w:color="auto"/>
              <w:bottom w:val="single" w:sz="4" w:space="0" w:color="auto"/>
            </w:tcBorders>
          </w:tcPr>
          <w:p w14:paraId="6A382965" w14:textId="77777777" w:rsidR="00314D3A" w:rsidRPr="0062101A" w:rsidRDefault="00314D3A" w:rsidP="00314D3A">
            <w:pPr>
              <w:jc w:val="both"/>
              <w:rPr>
                <w:color w:val="auto"/>
                <w:sz w:val="20"/>
              </w:rPr>
            </w:pPr>
            <w:r w:rsidRPr="0062101A">
              <w:rPr>
                <w:color w:val="auto"/>
                <w:sz w:val="20"/>
              </w:rPr>
              <w:t>Инструкция: прочитайте текст и запишите развернутый обоснованный ответ</w:t>
            </w:r>
          </w:p>
        </w:tc>
      </w:tr>
      <w:tr w:rsidR="00314D3A" w:rsidRPr="0062101A" w14:paraId="5C0FE813" w14:textId="77777777" w:rsidTr="00314D3A">
        <w:tc>
          <w:tcPr>
            <w:tcW w:w="245" w:type="pct"/>
            <w:tcBorders>
              <w:top w:val="single" w:sz="4" w:space="0" w:color="auto"/>
              <w:left w:val="single" w:sz="4" w:space="0" w:color="auto"/>
              <w:bottom w:val="single" w:sz="4" w:space="0" w:color="auto"/>
              <w:right w:val="single" w:sz="4" w:space="0" w:color="auto"/>
            </w:tcBorders>
          </w:tcPr>
          <w:p w14:paraId="12190D2A" w14:textId="77777777" w:rsidR="00314D3A" w:rsidRPr="0062101A" w:rsidRDefault="00314D3A" w:rsidP="00314D3A">
            <w:pPr>
              <w:jc w:val="both"/>
              <w:rPr>
                <w:color w:val="auto"/>
                <w:sz w:val="20"/>
              </w:rPr>
            </w:pPr>
            <w:r w:rsidRPr="0062101A">
              <w:rPr>
                <w:color w:val="auto"/>
                <w:sz w:val="20"/>
              </w:rPr>
              <w:t>13</w:t>
            </w:r>
          </w:p>
        </w:tc>
        <w:tc>
          <w:tcPr>
            <w:tcW w:w="987" w:type="pct"/>
            <w:tcBorders>
              <w:top w:val="single" w:sz="4" w:space="0" w:color="auto"/>
              <w:left w:val="single" w:sz="4" w:space="0" w:color="auto"/>
              <w:bottom w:val="single" w:sz="4" w:space="0" w:color="auto"/>
              <w:right w:val="single" w:sz="4" w:space="0" w:color="auto"/>
            </w:tcBorders>
            <w:vAlign w:val="center"/>
          </w:tcPr>
          <w:p w14:paraId="661AB722" w14:textId="77777777" w:rsidR="00314D3A" w:rsidRPr="0062101A" w:rsidRDefault="00314D3A" w:rsidP="00314D3A">
            <w:pPr>
              <w:jc w:val="both"/>
              <w:rPr>
                <w:color w:val="auto"/>
                <w:sz w:val="20"/>
              </w:rPr>
            </w:pPr>
            <w:r w:rsidRPr="0062101A">
              <w:rPr>
                <w:color w:val="auto"/>
                <w:sz w:val="20"/>
              </w:rPr>
              <w:t>Принципы технологической модернизации очистки зерна от примесей и обработки его поверхности.</w:t>
            </w:r>
          </w:p>
        </w:tc>
        <w:tc>
          <w:tcPr>
            <w:tcW w:w="1060" w:type="pct"/>
            <w:tcBorders>
              <w:top w:val="single" w:sz="4" w:space="0" w:color="auto"/>
              <w:left w:val="single" w:sz="4" w:space="0" w:color="auto"/>
              <w:bottom w:val="single" w:sz="4" w:space="0" w:color="auto"/>
              <w:right w:val="single" w:sz="4" w:space="0" w:color="auto"/>
            </w:tcBorders>
          </w:tcPr>
          <w:p w14:paraId="29F07A01" w14:textId="77777777" w:rsidR="00314D3A" w:rsidRPr="0062101A" w:rsidRDefault="00314D3A" w:rsidP="00314D3A">
            <w:pPr>
              <w:jc w:val="both"/>
              <w:rPr>
                <w:color w:val="auto"/>
                <w:sz w:val="20"/>
              </w:rPr>
            </w:pPr>
            <w:r w:rsidRPr="0062101A">
              <w:rPr>
                <w:color w:val="auto"/>
                <w:sz w:val="20"/>
              </w:rPr>
              <w:t>-</w:t>
            </w:r>
          </w:p>
        </w:tc>
        <w:tc>
          <w:tcPr>
            <w:tcW w:w="680" w:type="pct"/>
            <w:tcBorders>
              <w:top w:val="single" w:sz="4" w:space="0" w:color="auto"/>
              <w:left w:val="single" w:sz="4" w:space="0" w:color="auto"/>
              <w:bottom w:val="single" w:sz="4" w:space="0" w:color="auto"/>
              <w:right w:val="single" w:sz="4" w:space="0" w:color="auto"/>
            </w:tcBorders>
          </w:tcPr>
          <w:p w14:paraId="59CF30A6" w14:textId="5A1D43FC" w:rsidR="00314D3A" w:rsidRPr="0062101A" w:rsidRDefault="00314D3A" w:rsidP="00314D3A">
            <w:pPr>
              <w:jc w:val="both"/>
              <w:rPr>
                <w:color w:val="auto"/>
                <w:sz w:val="16"/>
                <w:szCs w:val="16"/>
              </w:rPr>
            </w:pPr>
          </w:p>
        </w:tc>
        <w:tc>
          <w:tcPr>
            <w:tcW w:w="685" w:type="pct"/>
            <w:tcBorders>
              <w:top w:val="single" w:sz="4" w:space="0" w:color="auto"/>
              <w:left w:val="single" w:sz="4" w:space="0" w:color="auto"/>
              <w:bottom w:val="single" w:sz="4" w:space="0" w:color="auto"/>
              <w:right w:val="single" w:sz="4" w:space="0" w:color="auto"/>
            </w:tcBorders>
            <w:vAlign w:val="center"/>
          </w:tcPr>
          <w:p w14:paraId="7C8A383A" w14:textId="77777777" w:rsidR="00314D3A" w:rsidRPr="0062101A" w:rsidRDefault="00314D3A" w:rsidP="00314D3A">
            <w:pPr>
              <w:jc w:val="center"/>
              <w:rPr>
                <w:color w:val="auto"/>
                <w:spacing w:val="-2"/>
                <w:sz w:val="20"/>
              </w:rPr>
            </w:pPr>
            <w:r w:rsidRPr="0062101A">
              <w:rPr>
                <w:color w:val="auto"/>
                <w:spacing w:val="-2"/>
                <w:sz w:val="20"/>
              </w:rPr>
              <w:t>УК-1;</w:t>
            </w:r>
          </w:p>
          <w:p w14:paraId="5D9C06CC" w14:textId="77777777" w:rsidR="00314D3A" w:rsidRPr="0062101A" w:rsidRDefault="00314D3A" w:rsidP="00314D3A">
            <w:pPr>
              <w:jc w:val="center"/>
              <w:rPr>
                <w:color w:val="auto"/>
                <w:spacing w:val="-2"/>
                <w:sz w:val="20"/>
              </w:rPr>
            </w:pPr>
            <w:r w:rsidRPr="0062101A">
              <w:rPr>
                <w:color w:val="auto"/>
                <w:spacing w:val="-2"/>
                <w:sz w:val="20"/>
              </w:rPr>
              <w:t>ОПК-1;</w:t>
            </w:r>
          </w:p>
          <w:p w14:paraId="45BDB885"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1A5C9C30"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6DE0970E" w14:textId="77777777" w:rsidR="00314D3A" w:rsidRPr="0062101A" w:rsidRDefault="00314D3A" w:rsidP="00314D3A">
            <w:pPr>
              <w:jc w:val="center"/>
              <w:rPr>
                <w:color w:val="auto"/>
                <w:sz w:val="20"/>
              </w:rPr>
            </w:pPr>
            <w:r w:rsidRPr="0062101A">
              <w:rPr>
                <w:color w:val="auto"/>
                <w:sz w:val="20"/>
              </w:rPr>
              <w:t>5-10</w:t>
            </w:r>
          </w:p>
        </w:tc>
      </w:tr>
      <w:tr w:rsidR="00314D3A" w:rsidRPr="0062101A" w14:paraId="404F0F30" w14:textId="77777777" w:rsidTr="00314D3A">
        <w:tc>
          <w:tcPr>
            <w:tcW w:w="245" w:type="pct"/>
            <w:tcBorders>
              <w:top w:val="single" w:sz="4" w:space="0" w:color="auto"/>
              <w:left w:val="single" w:sz="4" w:space="0" w:color="auto"/>
              <w:bottom w:val="single" w:sz="4" w:space="0" w:color="auto"/>
              <w:right w:val="single" w:sz="4" w:space="0" w:color="auto"/>
            </w:tcBorders>
          </w:tcPr>
          <w:p w14:paraId="694701A2" w14:textId="77777777" w:rsidR="00314D3A" w:rsidRPr="0062101A" w:rsidRDefault="00314D3A" w:rsidP="00314D3A">
            <w:pPr>
              <w:jc w:val="both"/>
              <w:rPr>
                <w:color w:val="auto"/>
                <w:sz w:val="20"/>
              </w:rPr>
            </w:pPr>
            <w:r w:rsidRPr="0062101A">
              <w:rPr>
                <w:color w:val="auto"/>
                <w:sz w:val="20"/>
              </w:rPr>
              <w:t>14</w:t>
            </w:r>
          </w:p>
        </w:tc>
        <w:tc>
          <w:tcPr>
            <w:tcW w:w="987" w:type="pct"/>
            <w:tcBorders>
              <w:top w:val="single" w:sz="4" w:space="0" w:color="auto"/>
              <w:left w:val="single" w:sz="4" w:space="0" w:color="auto"/>
              <w:bottom w:val="single" w:sz="4" w:space="0" w:color="auto"/>
              <w:right w:val="single" w:sz="4" w:space="0" w:color="auto"/>
            </w:tcBorders>
            <w:vAlign w:val="center"/>
          </w:tcPr>
          <w:p w14:paraId="641690CC" w14:textId="77777777" w:rsidR="00314D3A" w:rsidRPr="0062101A" w:rsidRDefault="00314D3A" w:rsidP="00314D3A">
            <w:pPr>
              <w:jc w:val="both"/>
              <w:rPr>
                <w:color w:val="auto"/>
                <w:sz w:val="20"/>
              </w:rPr>
            </w:pPr>
            <w:r w:rsidRPr="0062101A">
              <w:rPr>
                <w:color w:val="auto"/>
                <w:sz w:val="20"/>
              </w:rPr>
              <w:t>Основные направления вторичной переработки сельскохозяйственного сырья.</w:t>
            </w:r>
          </w:p>
        </w:tc>
        <w:tc>
          <w:tcPr>
            <w:tcW w:w="1060" w:type="pct"/>
            <w:tcBorders>
              <w:top w:val="single" w:sz="4" w:space="0" w:color="auto"/>
              <w:left w:val="single" w:sz="4" w:space="0" w:color="auto"/>
              <w:bottom w:val="single" w:sz="4" w:space="0" w:color="auto"/>
              <w:right w:val="single" w:sz="4" w:space="0" w:color="auto"/>
            </w:tcBorders>
          </w:tcPr>
          <w:p w14:paraId="50BDBFFE" w14:textId="77777777" w:rsidR="00314D3A" w:rsidRPr="0062101A" w:rsidRDefault="00314D3A" w:rsidP="00314D3A">
            <w:pPr>
              <w:jc w:val="both"/>
              <w:rPr>
                <w:color w:val="auto"/>
                <w:sz w:val="20"/>
              </w:rPr>
            </w:pPr>
            <w:r w:rsidRPr="0062101A">
              <w:rPr>
                <w:color w:val="auto"/>
                <w:sz w:val="20"/>
              </w:rPr>
              <w:t>-</w:t>
            </w:r>
          </w:p>
        </w:tc>
        <w:tc>
          <w:tcPr>
            <w:tcW w:w="680" w:type="pct"/>
            <w:tcBorders>
              <w:top w:val="single" w:sz="4" w:space="0" w:color="auto"/>
              <w:left w:val="single" w:sz="4" w:space="0" w:color="auto"/>
              <w:bottom w:val="single" w:sz="4" w:space="0" w:color="auto"/>
              <w:right w:val="single" w:sz="4" w:space="0" w:color="auto"/>
            </w:tcBorders>
          </w:tcPr>
          <w:p w14:paraId="1A7B63F8" w14:textId="2FC603D3" w:rsidR="00314D3A" w:rsidRPr="0062101A" w:rsidRDefault="00314D3A" w:rsidP="00314D3A">
            <w:pPr>
              <w:jc w:val="both"/>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0AB6DBC4" w14:textId="77777777" w:rsidR="00314D3A" w:rsidRPr="0062101A" w:rsidRDefault="00314D3A" w:rsidP="00314D3A">
            <w:pPr>
              <w:jc w:val="center"/>
              <w:rPr>
                <w:color w:val="auto"/>
                <w:spacing w:val="-2"/>
                <w:sz w:val="20"/>
              </w:rPr>
            </w:pPr>
            <w:r w:rsidRPr="0062101A">
              <w:rPr>
                <w:color w:val="auto"/>
                <w:spacing w:val="-2"/>
                <w:sz w:val="20"/>
              </w:rPr>
              <w:t>УК-1;</w:t>
            </w:r>
          </w:p>
          <w:p w14:paraId="2419AA4C" w14:textId="77777777" w:rsidR="00314D3A" w:rsidRPr="0062101A" w:rsidRDefault="00314D3A" w:rsidP="00314D3A">
            <w:pPr>
              <w:jc w:val="center"/>
              <w:rPr>
                <w:color w:val="auto"/>
                <w:spacing w:val="-2"/>
                <w:sz w:val="20"/>
              </w:rPr>
            </w:pPr>
            <w:r w:rsidRPr="0062101A">
              <w:rPr>
                <w:color w:val="auto"/>
                <w:spacing w:val="-2"/>
                <w:sz w:val="20"/>
              </w:rPr>
              <w:t>ОПК-1;</w:t>
            </w:r>
          </w:p>
          <w:p w14:paraId="07A6F304"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2AC585EB"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76AF5B50" w14:textId="77777777" w:rsidR="00314D3A" w:rsidRPr="0062101A" w:rsidRDefault="00314D3A" w:rsidP="00314D3A">
            <w:pPr>
              <w:jc w:val="center"/>
              <w:rPr>
                <w:color w:val="auto"/>
                <w:sz w:val="20"/>
              </w:rPr>
            </w:pPr>
            <w:r w:rsidRPr="0062101A">
              <w:rPr>
                <w:color w:val="auto"/>
                <w:sz w:val="20"/>
              </w:rPr>
              <w:t>5-10</w:t>
            </w:r>
          </w:p>
        </w:tc>
      </w:tr>
      <w:tr w:rsidR="00314D3A" w:rsidRPr="0062101A" w14:paraId="74FC514B" w14:textId="77777777" w:rsidTr="00314D3A">
        <w:tc>
          <w:tcPr>
            <w:tcW w:w="245" w:type="pct"/>
            <w:tcBorders>
              <w:top w:val="single" w:sz="4" w:space="0" w:color="auto"/>
              <w:left w:val="single" w:sz="4" w:space="0" w:color="auto"/>
              <w:bottom w:val="single" w:sz="4" w:space="0" w:color="auto"/>
              <w:right w:val="single" w:sz="4" w:space="0" w:color="auto"/>
            </w:tcBorders>
          </w:tcPr>
          <w:p w14:paraId="3406797B" w14:textId="77777777" w:rsidR="00314D3A" w:rsidRPr="0062101A" w:rsidRDefault="00314D3A" w:rsidP="00314D3A">
            <w:pPr>
              <w:jc w:val="both"/>
              <w:rPr>
                <w:color w:val="auto"/>
                <w:sz w:val="20"/>
              </w:rPr>
            </w:pPr>
            <w:r w:rsidRPr="0062101A">
              <w:rPr>
                <w:color w:val="auto"/>
                <w:sz w:val="20"/>
              </w:rPr>
              <w:t>15</w:t>
            </w:r>
          </w:p>
        </w:tc>
        <w:tc>
          <w:tcPr>
            <w:tcW w:w="987" w:type="pct"/>
            <w:tcBorders>
              <w:top w:val="single" w:sz="4" w:space="0" w:color="auto"/>
              <w:left w:val="single" w:sz="4" w:space="0" w:color="auto"/>
              <w:bottom w:val="single" w:sz="4" w:space="0" w:color="auto"/>
              <w:right w:val="single" w:sz="4" w:space="0" w:color="auto"/>
            </w:tcBorders>
          </w:tcPr>
          <w:p w14:paraId="776F43BD" w14:textId="77777777" w:rsidR="00314D3A" w:rsidRPr="0062101A" w:rsidRDefault="00314D3A" w:rsidP="00314D3A">
            <w:pPr>
              <w:jc w:val="both"/>
              <w:rPr>
                <w:color w:val="auto"/>
                <w:sz w:val="20"/>
              </w:rPr>
            </w:pPr>
            <w:r w:rsidRPr="0062101A">
              <w:rPr>
                <w:color w:val="auto"/>
                <w:sz w:val="20"/>
              </w:rPr>
              <w:t>Современные тенденции в применении биодизеля.</w:t>
            </w:r>
          </w:p>
        </w:tc>
        <w:tc>
          <w:tcPr>
            <w:tcW w:w="1060" w:type="pct"/>
            <w:tcBorders>
              <w:top w:val="single" w:sz="4" w:space="0" w:color="auto"/>
              <w:left w:val="single" w:sz="4" w:space="0" w:color="auto"/>
              <w:bottom w:val="single" w:sz="4" w:space="0" w:color="auto"/>
              <w:right w:val="single" w:sz="4" w:space="0" w:color="auto"/>
            </w:tcBorders>
          </w:tcPr>
          <w:p w14:paraId="0286A49F" w14:textId="77777777" w:rsidR="00314D3A" w:rsidRPr="0062101A" w:rsidRDefault="00314D3A" w:rsidP="00314D3A">
            <w:pPr>
              <w:jc w:val="both"/>
              <w:rPr>
                <w:color w:val="auto"/>
                <w:sz w:val="20"/>
              </w:rPr>
            </w:pPr>
            <w:r w:rsidRPr="0062101A">
              <w:rPr>
                <w:color w:val="auto"/>
                <w:sz w:val="20"/>
              </w:rPr>
              <w:t>-</w:t>
            </w:r>
          </w:p>
        </w:tc>
        <w:tc>
          <w:tcPr>
            <w:tcW w:w="680" w:type="pct"/>
            <w:tcBorders>
              <w:top w:val="single" w:sz="4" w:space="0" w:color="auto"/>
              <w:left w:val="single" w:sz="4" w:space="0" w:color="auto"/>
              <w:bottom w:val="single" w:sz="4" w:space="0" w:color="auto"/>
              <w:right w:val="single" w:sz="4" w:space="0" w:color="auto"/>
            </w:tcBorders>
          </w:tcPr>
          <w:p w14:paraId="229CFFEC" w14:textId="5A8D70FF" w:rsidR="00314D3A" w:rsidRPr="0062101A" w:rsidRDefault="00314D3A" w:rsidP="00314D3A">
            <w:pPr>
              <w:jc w:val="both"/>
              <w:rPr>
                <w:color w:val="auto"/>
                <w:sz w:val="16"/>
                <w:szCs w:val="16"/>
              </w:rPr>
            </w:pPr>
          </w:p>
        </w:tc>
        <w:tc>
          <w:tcPr>
            <w:tcW w:w="685" w:type="pct"/>
            <w:tcBorders>
              <w:top w:val="single" w:sz="4" w:space="0" w:color="auto"/>
              <w:left w:val="single" w:sz="4" w:space="0" w:color="auto"/>
              <w:bottom w:val="single" w:sz="4" w:space="0" w:color="auto"/>
              <w:right w:val="single" w:sz="4" w:space="0" w:color="auto"/>
            </w:tcBorders>
            <w:vAlign w:val="center"/>
          </w:tcPr>
          <w:p w14:paraId="7C12C79C" w14:textId="77777777" w:rsidR="00314D3A" w:rsidRPr="0062101A" w:rsidRDefault="00314D3A" w:rsidP="00314D3A">
            <w:pPr>
              <w:jc w:val="center"/>
              <w:rPr>
                <w:color w:val="auto"/>
                <w:spacing w:val="-2"/>
                <w:sz w:val="20"/>
              </w:rPr>
            </w:pPr>
            <w:r w:rsidRPr="0062101A">
              <w:rPr>
                <w:color w:val="auto"/>
                <w:spacing w:val="-2"/>
                <w:sz w:val="20"/>
              </w:rPr>
              <w:t>УК-1;</w:t>
            </w:r>
          </w:p>
          <w:p w14:paraId="77809DC9" w14:textId="77777777" w:rsidR="00314D3A" w:rsidRPr="0062101A" w:rsidRDefault="00314D3A" w:rsidP="00314D3A">
            <w:pPr>
              <w:jc w:val="center"/>
              <w:rPr>
                <w:color w:val="auto"/>
                <w:spacing w:val="-2"/>
                <w:sz w:val="20"/>
              </w:rPr>
            </w:pPr>
            <w:r w:rsidRPr="0062101A">
              <w:rPr>
                <w:color w:val="auto"/>
                <w:spacing w:val="-2"/>
                <w:sz w:val="20"/>
              </w:rPr>
              <w:t>ОПК-1;</w:t>
            </w:r>
          </w:p>
          <w:p w14:paraId="1C321A70"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492CFC40"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5DD5FA9D" w14:textId="77777777" w:rsidR="00314D3A" w:rsidRPr="0062101A" w:rsidRDefault="00314D3A" w:rsidP="00314D3A">
            <w:pPr>
              <w:jc w:val="center"/>
              <w:rPr>
                <w:color w:val="auto"/>
                <w:sz w:val="20"/>
              </w:rPr>
            </w:pPr>
            <w:r w:rsidRPr="0062101A">
              <w:rPr>
                <w:color w:val="auto"/>
                <w:sz w:val="20"/>
              </w:rPr>
              <w:t>5-10</w:t>
            </w:r>
          </w:p>
        </w:tc>
      </w:tr>
      <w:tr w:rsidR="00314D3A" w:rsidRPr="0062101A" w14:paraId="7FBBECA4" w14:textId="77777777" w:rsidTr="00314D3A">
        <w:tc>
          <w:tcPr>
            <w:tcW w:w="245" w:type="pct"/>
            <w:tcBorders>
              <w:top w:val="single" w:sz="4" w:space="0" w:color="auto"/>
              <w:left w:val="single" w:sz="4" w:space="0" w:color="auto"/>
              <w:bottom w:val="single" w:sz="4" w:space="0" w:color="auto"/>
              <w:right w:val="single" w:sz="4" w:space="0" w:color="auto"/>
            </w:tcBorders>
          </w:tcPr>
          <w:p w14:paraId="0EC7988B" w14:textId="77777777" w:rsidR="00314D3A" w:rsidRPr="0062101A" w:rsidRDefault="00314D3A" w:rsidP="00314D3A">
            <w:pPr>
              <w:jc w:val="both"/>
              <w:rPr>
                <w:color w:val="auto"/>
                <w:sz w:val="20"/>
              </w:rPr>
            </w:pPr>
            <w:r w:rsidRPr="0062101A">
              <w:rPr>
                <w:color w:val="auto"/>
                <w:sz w:val="20"/>
              </w:rPr>
              <w:t>16</w:t>
            </w:r>
          </w:p>
        </w:tc>
        <w:tc>
          <w:tcPr>
            <w:tcW w:w="987" w:type="pct"/>
            <w:tcBorders>
              <w:top w:val="single" w:sz="4" w:space="0" w:color="auto"/>
              <w:left w:val="single" w:sz="4" w:space="0" w:color="auto"/>
              <w:bottom w:val="single" w:sz="4" w:space="0" w:color="auto"/>
              <w:right w:val="single" w:sz="4" w:space="0" w:color="auto"/>
            </w:tcBorders>
          </w:tcPr>
          <w:p w14:paraId="1A33CE5C" w14:textId="77777777" w:rsidR="00314D3A" w:rsidRPr="0062101A" w:rsidRDefault="00314D3A" w:rsidP="00314D3A">
            <w:pPr>
              <w:jc w:val="both"/>
              <w:rPr>
                <w:color w:val="auto"/>
                <w:sz w:val="20"/>
              </w:rPr>
            </w:pPr>
            <w:r w:rsidRPr="0062101A">
              <w:rPr>
                <w:color w:val="auto"/>
                <w:sz w:val="20"/>
              </w:rPr>
              <w:t>Направления снижения энергоемкости производства в животноводстве.</w:t>
            </w:r>
          </w:p>
        </w:tc>
        <w:tc>
          <w:tcPr>
            <w:tcW w:w="1060" w:type="pct"/>
            <w:tcBorders>
              <w:top w:val="single" w:sz="4" w:space="0" w:color="auto"/>
              <w:left w:val="single" w:sz="4" w:space="0" w:color="auto"/>
              <w:bottom w:val="single" w:sz="4" w:space="0" w:color="auto"/>
              <w:right w:val="single" w:sz="4" w:space="0" w:color="auto"/>
            </w:tcBorders>
          </w:tcPr>
          <w:p w14:paraId="50806C4C" w14:textId="77777777" w:rsidR="00314D3A" w:rsidRPr="0062101A" w:rsidRDefault="00314D3A" w:rsidP="00314D3A">
            <w:pPr>
              <w:jc w:val="both"/>
              <w:rPr>
                <w:color w:val="auto"/>
                <w:sz w:val="20"/>
              </w:rPr>
            </w:pPr>
            <w:r w:rsidRPr="0062101A">
              <w:rPr>
                <w:color w:val="auto"/>
                <w:sz w:val="20"/>
              </w:rPr>
              <w:t>-</w:t>
            </w:r>
          </w:p>
        </w:tc>
        <w:tc>
          <w:tcPr>
            <w:tcW w:w="680" w:type="pct"/>
            <w:tcBorders>
              <w:top w:val="single" w:sz="4" w:space="0" w:color="auto"/>
              <w:left w:val="single" w:sz="4" w:space="0" w:color="auto"/>
              <w:bottom w:val="single" w:sz="4" w:space="0" w:color="auto"/>
              <w:right w:val="single" w:sz="4" w:space="0" w:color="auto"/>
            </w:tcBorders>
          </w:tcPr>
          <w:p w14:paraId="3CCDF135" w14:textId="7F34BB14" w:rsidR="00314D3A" w:rsidRPr="0062101A" w:rsidRDefault="00314D3A" w:rsidP="00314D3A">
            <w:pPr>
              <w:jc w:val="both"/>
              <w:rPr>
                <w:color w:val="auto"/>
                <w:sz w:val="16"/>
                <w:szCs w:val="16"/>
              </w:rPr>
            </w:pPr>
          </w:p>
        </w:tc>
        <w:tc>
          <w:tcPr>
            <w:tcW w:w="685" w:type="pct"/>
            <w:tcBorders>
              <w:top w:val="single" w:sz="4" w:space="0" w:color="auto"/>
              <w:left w:val="single" w:sz="4" w:space="0" w:color="auto"/>
              <w:bottom w:val="single" w:sz="4" w:space="0" w:color="auto"/>
              <w:right w:val="single" w:sz="4" w:space="0" w:color="auto"/>
            </w:tcBorders>
            <w:vAlign w:val="center"/>
          </w:tcPr>
          <w:p w14:paraId="43AB4489" w14:textId="77777777" w:rsidR="00314D3A" w:rsidRPr="0062101A" w:rsidRDefault="00314D3A" w:rsidP="00314D3A">
            <w:pPr>
              <w:jc w:val="center"/>
              <w:rPr>
                <w:color w:val="auto"/>
                <w:spacing w:val="-2"/>
                <w:sz w:val="20"/>
              </w:rPr>
            </w:pPr>
            <w:r w:rsidRPr="0062101A">
              <w:rPr>
                <w:color w:val="auto"/>
                <w:spacing w:val="-2"/>
                <w:sz w:val="20"/>
              </w:rPr>
              <w:t>УК-1;</w:t>
            </w:r>
          </w:p>
          <w:p w14:paraId="1C712426" w14:textId="77777777" w:rsidR="00314D3A" w:rsidRPr="0062101A" w:rsidRDefault="00314D3A" w:rsidP="00314D3A">
            <w:pPr>
              <w:jc w:val="center"/>
              <w:rPr>
                <w:color w:val="auto"/>
                <w:spacing w:val="-2"/>
                <w:sz w:val="20"/>
              </w:rPr>
            </w:pPr>
            <w:r w:rsidRPr="0062101A">
              <w:rPr>
                <w:color w:val="auto"/>
                <w:spacing w:val="-2"/>
                <w:sz w:val="20"/>
              </w:rPr>
              <w:t>ОПК-1;</w:t>
            </w:r>
          </w:p>
          <w:p w14:paraId="3B847A41"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6452EF25"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5CAD4EFB" w14:textId="77777777" w:rsidR="00314D3A" w:rsidRPr="0062101A" w:rsidRDefault="00314D3A" w:rsidP="00314D3A">
            <w:pPr>
              <w:jc w:val="center"/>
              <w:rPr>
                <w:color w:val="auto"/>
                <w:sz w:val="20"/>
              </w:rPr>
            </w:pPr>
            <w:r w:rsidRPr="0062101A">
              <w:rPr>
                <w:color w:val="auto"/>
                <w:sz w:val="20"/>
              </w:rPr>
              <w:t>5-10</w:t>
            </w:r>
          </w:p>
        </w:tc>
      </w:tr>
      <w:tr w:rsidR="00314D3A" w:rsidRPr="0062101A" w14:paraId="24328272" w14:textId="77777777" w:rsidTr="00314D3A">
        <w:tc>
          <w:tcPr>
            <w:tcW w:w="5000" w:type="pct"/>
            <w:gridSpan w:val="7"/>
            <w:tcBorders>
              <w:top w:val="single" w:sz="4" w:space="0" w:color="auto"/>
              <w:left w:val="single" w:sz="4" w:space="0" w:color="auto"/>
              <w:bottom w:val="single" w:sz="4" w:space="0" w:color="auto"/>
            </w:tcBorders>
          </w:tcPr>
          <w:p w14:paraId="67723A46" w14:textId="77777777" w:rsidR="00314D3A" w:rsidRPr="0062101A" w:rsidRDefault="00314D3A" w:rsidP="00314D3A">
            <w:pPr>
              <w:jc w:val="both"/>
              <w:rPr>
                <w:color w:val="auto"/>
                <w:sz w:val="20"/>
              </w:rPr>
            </w:pPr>
            <w:r w:rsidRPr="0062101A">
              <w:rPr>
                <w:color w:val="auto"/>
                <w:sz w:val="20"/>
              </w:rPr>
              <w:t xml:space="preserve">Тип задания: </w:t>
            </w:r>
            <w:r w:rsidRPr="0062101A">
              <w:rPr>
                <w:b/>
                <w:bCs/>
                <w:color w:val="auto"/>
                <w:sz w:val="20"/>
              </w:rPr>
              <w:t>комбинированного типа с выбором одного/нескольких правильного ответа из предложенных с последующим объяснением</w:t>
            </w:r>
            <w:r w:rsidRPr="0062101A">
              <w:rPr>
                <w:color w:val="auto"/>
                <w:sz w:val="20"/>
              </w:rPr>
              <w:t xml:space="preserve"> </w:t>
            </w:r>
          </w:p>
        </w:tc>
      </w:tr>
      <w:tr w:rsidR="00314D3A" w:rsidRPr="0062101A" w14:paraId="19072051" w14:textId="77777777" w:rsidTr="00314D3A">
        <w:tc>
          <w:tcPr>
            <w:tcW w:w="5000" w:type="pct"/>
            <w:gridSpan w:val="7"/>
            <w:tcBorders>
              <w:top w:val="single" w:sz="4" w:space="0" w:color="auto"/>
              <w:left w:val="single" w:sz="4" w:space="0" w:color="auto"/>
              <w:bottom w:val="single" w:sz="4" w:space="0" w:color="auto"/>
            </w:tcBorders>
          </w:tcPr>
          <w:p w14:paraId="40C32249" w14:textId="77777777" w:rsidR="00314D3A" w:rsidRPr="0062101A" w:rsidRDefault="00314D3A" w:rsidP="00314D3A">
            <w:pPr>
              <w:jc w:val="both"/>
              <w:rPr>
                <w:color w:val="auto"/>
                <w:sz w:val="20"/>
              </w:rPr>
            </w:pPr>
            <w:r w:rsidRPr="0062101A">
              <w:rPr>
                <w:color w:val="auto"/>
                <w:sz w:val="20"/>
              </w:rPr>
              <w:t>Инструкция: прочитайте текст, выберите правильный ответ и запишите обоснованный ответ</w:t>
            </w:r>
          </w:p>
        </w:tc>
      </w:tr>
      <w:tr w:rsidR="00314D3A" w:rsidRPr="0062101A" w14:paraId="751D9F84"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416F7614" w14:textId="77777777" w:rsidR="00314D3A" w:rsidRPr="0062101A" w:rsidRDefault="00314D3A" w:rsidP="00314D3A">
            <w:pPr>
              <w:jc w:val="both"/>
              <w:rPr>
                <w:color w:val="auto"/>
                <w:sz w:val="20"/>
              </w:rPr>
            </w:pPr>
            <w:r w:rsidRPr="0062101A">
              <w:rPr>
                <w:color w:val="auto"/>
                <w:sz w:val="20"/>
              </w:rPr>
              <w:t>17</w:t>
            </w:r>
          </w:p>
        </w:tc>
        <w:tc>
          <w:tcPr>
            <w:tcW w:w="987" w:type="pct"/>
            <w:tcBorders>
              <w:top w:val="single" w:sz="4" w:space="0" w:color="auto"/>
              <w:left w:val="single" w:sz="4" w:space="0" w:color="auto"/>
              <w:bottom w:val="single" w:sz="4" w:space="0" w:color="auto"/>
              <w:right w:val="single" w:sz="4" w:space="0" w:color="auto"/>
            </w:tcBorders>
          </w:tcPr>
          <w:p w14:paraId="6C11AF03" w14:textId="77777777" w:rsidR="00314D3A" w:rsidRPr="0062101A" w:rsidRDefault="00314D3A" w:rsidP="00314D3A">
            <w:pPr>
              <w:jc w:val="both"/>
              <w:rPr>
                <w:color w:val="auto"/>
                <w:sz w:val="20"/>
              </w:rPr>
            </w:pPr>
            <w:r w:rsidRPr="0062101A">
              <w:rPr>
                <w:color w:val="auto"/>
                <w:sz w:val="20"/>
              </w:rPr>
              <w:t xml:space="preserve">В современных условиях инновационный путь развития сельского хозяйства имеет три </w:t>
            </w:r>
            <w:r w:rsidRPr="0062101A">
              <w:rPr>
                <w:color w:val="auto"/>
                <w:sz w:val="20"/>
              </w:rPr>
              <w:lastRenderedPageBreak/>
              <w:t>взаимосвязанных и взаимообусловленных направления:</w:t>
            </w:r>
          </w:p>
        </w:tc>
        <w:tc>
          <w:tcPr>
            <w:tcW w:w="1060" w:type="pct"/>
            <w:tcBorders>
              <w:top w:val="single" w:sz="4" w:space="0" w:color="auto"/>
              <w:left w:val="single" w:sz="4" w:space="0" w:color="auto"/>
              <w:bottom w:val="single" w:sz="4" w:space="0" w:color="auto"/>
              <w:right w:val="single" w:sz="4" w:space="0" w:color="auto"/>
            </w:tcBorders>
            <w:vAlign w:val="center"/>
          </w:tcPr>
          <w:p w14:paraId="7D73E672" w14:textId="77777777" w:rsidR="00314D3A" w:rsidRPr="0062101A" w:rsidRDefault="00314D3A" w:rsidP="00314D3A">
            <w:pPr>
              <w:widowControl w:val="0"/>
              <w:tabs>
                <w:tab w:val="left" w:pos="708"/>
              </w:tabs>
              <w:jc w:val="both"/>
              <w:rPr>
                <w:color w:val="auto"/>
                <w:sz w:val="20"/>
              </w:rPr>
            </w:pPr>
            <w:r w:rsidRPr="0062101A">
              <w:rPr>
                <w:color w:val="auto"/>
                <w:sz w:val="20"/>
              </w:rPr>
              <w:lastRenderedPageBreak/>
              <w:t xml:space="preserve">А. Инновации в области человеческого фактора, что возможно лишь при приоритетном развитии образования, </w:t>
            </w:r>
            <w:r w:rsidRPr="0062101A">
              <w:rPr>
                <w:color w:val="auto"/>
                <w:sz w:val="20"/>
              </w:rPr>
              <w:lastRenderedPageBreak/>
              <w:t>фундаментальных и прикладных научных исследований, разработке нововведений, создании банка данных по инновациям, а также информационно-консультационной системы, обслуживающей товаропроизводителей;</w:t>
            </w:r>
          </w:p>
          <w:p w14:paraId="625C9408" w14:textId="77777777" w:rsidR="00314D3A" w:rsidRPr="0062101A" w:rsidRDefault="00314D3A" w:rsidP="00314D3A">
            <w:pPr>
              <w:widowControl w:val="0"/>
              <w:tabs>
                <w:tab w:val="left" w:pos="708"/>
              </w:tabs>
              <w:jc w:val="both"/>
              <w:rPr>
                <w:color w:val="auto"/>
                <w:sz w:val="20"/>
              </w:rPr>
            </w:pPr>
            <w:r w:rsidRPr="0062101A">
              <w:rPr>
                <w:color w:val="auto"/>
                <w:sz w:val="20"/>
              </w:rPr>
              <w:t>Б. Инновации в сфере биологического фактора, связанные с разработкой и освоением нововведений, обеспечивающих повышение плодородия почвы, урожайности сельскохозяйственных культур и продуктивности животных.</w:t>
            </w:r>
          </w:p>
          <w:p w14:paraId="14A7D10C" w14:textId="77777777" w:rsidR="00314D3A" w:rsidRPr="0062101A" w:rsidRDefault="00314D3A" w:rsidP="00314D3A">
            <w:pPr>
              <w:jc w:val="both"/>
              <w:rPr>
                <w:color w:val="auto"/>
                <w:sz w:val="20"/>
              </w:rPr>
            </w:pPr>
            <w:r w:rsidRPr="0062101A">
              <w:rPr>
                <w:color w:val="auto"/>
                <w:sz w:val="20"/>
              </w:rPr>
              <w:t>В. Инновации технологического характера, являющиеся фактором совершенствования технико-технологического потенциала сельского хозяйства на основе применения энерго- и ресурсосберегающей техники и наукоемких технологий.</w:t>
            </w:r>
          </w:p>
          <w:p w14:paraId="462D84B1" w14:textId="77777777" w:rsidR="00314D3A" w:rsidRDefault="00314D3A" w:rsidP="00314D3A">
            <w:pPr>
              <w:jc w:val="both"/>
              <w:rPr>
                <w:color w:val="auto"/>
                <w:sz w:val="20"/>
              </w:rPr>
            </w:pPr>
            <w:r w:rsidRPr="0062101A">
              <w:rPr>
                <w:color w:val="auto"/>
                <w:sz w:val="20"/>
              </w:rPr>
              <w:t>Г. Государственный сектор экономики должен быть превращен в источник создания и область потребления инновационной продукции</w:t>
            </w:r>
          </w:p>
          <w:p w14:paraId="050B808C" w14:textId="7CEDB45E" w:rsidR="0062101A" w:rsidRPr="0062101A" w:rsidRDefault="0062101A" w:rsidP="00314D3A">
            <w:pPr>
              <w:jc w:val="both"/>
              <w:rPr>
                <w:color w:val="auto"/>
                <w:sz w:val="20"/>
              </w:rPr>
            </w:pPr>
          </w:p>
        </w:tc>
        <w:tc>
          <w:tcPr>
            <w:tcW w:w="680" w:type="pct"/>
            <w:tcBorders>
              <w:top w:val="single" w:sz="4" w:space="0" w:color="auto"/>
              <w:left w:val="single" w:sz="4" w:space="0" w:color="auto"/>
              <w:bottom w:val="single" w:sz="4" w:space="0" w:color="auto"/>
              <w:right w:val="single" w:sz="4" w:space="0" w:color="auto"/>
            </w:tcBorders>
            <w:vAlign w:val="center"/>
          </w:tcPr>
          <w:p w14:paraId="254F1D67" w14:textId="24F9E34E"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6727C824" w14:textId="77777777" w:rsidR="00314D3A" w:rsidRPr="0062101A" w:rsidRDefault="00314D3A" w:rsidP="00314D3A">
            <w:pPr>
              <w:jc w:val="center"/>
              <w:rPr>
                <w:color w:val="auto"/>
                <w:spacing w:val="-2"/>
                <w:sz w:val="20"/>
              </w:rPr>
            </w:pPr>
            <w:r w:rsidRPr="0062101A">
              <w:rPr>
                <w:color w:val="auto"/>
                <w:spacing w:val="-2"/>
                <w:sz w:val="20"/>
              </w:rPr>
              <w:t>УК-1;</w:t>
            </w:r>
          </w:p>
          <w:p w14:paraId="7C35F11B" w14:textId="77777777" w:rsidR="00314D3A" w:rsidRPr="0062101A" w:rsidRDefault="00314D3A" w:rsidP="00314D3A">
            <w:pPr>
              <w:jc w:val="center"/>
              <w:rPr>
                <w:color w:val="auto"/>
                <w:spacing w:val="-2"/>
                <w:sz w:val="20"/>
              </w:rPr>
            </w:pPr>
            <w:r w:rsidRPr="0062101A">
              <w:rPr>
                <w:color w:val="auto"/>
                <w:spacing w:val="-2"/>
                <w:sz w:val="20"/>
              </w:rPr>
              <w:t>ОПК-1;</w:t>
            </w:r>
          </w:p>
          <w:p w14:paraId="3C6F8575"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1D5F9BAB"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77E3B181" w14:textId="77777777" w:rsidR="00314D3A" w:rsidRPr="0062101A" w:rsidRDefault="00314D3A" w:rsidP="00314D3A">
            <w:pPr>
              <w:jc w:val="center"/>
              <w:rPr>
                <w:color w:val="auto"/>
                <w:sz w:val="20"/>
              </w:rPr>
            </w:pPr>
            <w:r w:rsidRPr="0062101A">
              <w:rPr>
                <w:color w:val="auto"/>
                <w:sz w:val="20"/>
              </w:rPr>
              <w:t>5-10</w:t>
            </w:r>
          </w:p>
        </w:tc>
      </w:tr>
      <w:tr w:rsidR="00314D3A" w:rsidRPr="0062101A" w14:paraId="66D0C0E3"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0C7D7C53" w14:textId="77777777" w:rsidR="00314D3A" w:rsidRPr="0062101A" w:rsidRDefault="00314D3A" w:rsidP="00314D3A">
            <w:pPr>
              <w:jc w:val="both"/>
              <w:rPr>
                <w:color w:val="auto"/>
                <w:sz w:val="20"/>
              </w:rPr>
            </w:pPr>
            <w:r w:rsidRPr="0062101A">
              <w:rPr>
                <w:color w:val="auto"/>
                <w:sz w:val="20"/>
              </w:rPr>
              <w:t>18</w:t>
            </w:r>
          </w:p>
        </w:tc>
        <w:tc>
          <w:tcPr>
            <w:tcW w:w="987" w:type="pct"/>
            <w:tcBorders>
              <w:top w:val="single" w:sz="4" w:space="0" w:color="auto"/>
              <w:left w:val="single" w:sz="4" w:space="0" w:color="auto"/>
              <w:bottom w:val="single" w:sz="4" w:space="0" w:color="auto"/>
              <w:right w:val="single" w:sz="4" w:space="0" w:color="auto"/>
            </w:tcBorders>
          </w:tcPr>
          <w:p w14:paraId="451728E2" w14:textId="77777777" w:rsidR="00314D3A" w:rsidRPr="0062101A" w:rsidRDefault="00314D3A" w:rsidP="00314D3A">
            <w:pPr>
              <w:jc w:val="both"/>
              <w:rPr>
                <w:color w:val="auto"/>
                <w:sz w:val="20"/>
              </w:rPr>
            </w:pPr>
            <w:r w:rsidRPr="0062101A">
              <w:rPr>
                <w:color w:val="auto"/>
                <w:sz w:val="20"/>
              </w:rPr>
              <w:t>Важнейшие принципы проектирования агротехнологий включают:</w:t>
            </w:r>
          </w:p>
        </w:tc>
        <w:tc>
          <w:tcPr>
            <w:tcW w:w="1060" w:type="pct"/>
            <w:tcBorders>
              <w:top w:val="single" w:sz="4" w:space="0" w:color="auto"/>
              <w:left w:val="single" w:sz="4" w:space="0" w:color="auto"/>
              <w:bottom w:val="single" w:sz="4" w:space="0" w:color="auto"/>
              <w:right w:val="single" w:sz="4" w:space="0" w:color="auto"/>
            </w:tcBorders>
            <w:vAlign w:val="center"/>
          </w:tcPr>
          <w:p w14:paraId="248850CD" w14:textId="77777777" w:rsidR="00314D3A" w:rsidRPr="0062101A" w:rsidRDefault="00314D3A" w:rsidP="00314D3A">
            <w:pPr>
              <w:jc w:val="both"/>
              <w:rPr>
                <w:color w:val="auto"/>
                <w:sz w:val="20"/>
              </w:rPr>
            </w:pPr>
            <w:r w:rsidRPr="0062101A">
              <w:rPr>
                <w:color w:val="auto"/>
                <w:sz w:val="20"/>
              </w:rPr>
              <w:t>А. альтернативность, возможности выбора;</w:t>
            </w:r>
          </w:p>
          <w:p w14:paraId="1C909520" w14:textId="77777777" w:rsidR="00314D3A" w:rsidRPr="0062101A" w:rsidRDefault="00314D3A" w:rsidP="00314D3A">
            <w:pPr>
              <w:contextualSpacing/>
              <w:jc w:val="both"/>
              <w:rPr>
                <w:rFonts w:eastAsiaTheme="minorHAnsi"/>
                <w:color w:val="auto"/>
                <w:sz w:val="20"/>
                <w:lang w:eastAsia="en-US"/>
              </w:rPr>
            </w:pPr>
            <w:r w:rsidRPr="0062101A">
              <w:rPr>
                <w:rFonts w:eastAsiaTheme="minorHAnsi"/>
                <w:color w:val="auto"/>
                <w:sz w:val="20"/>
                <w:lang w:eastAsia="en-US"/>
              </w:rPr>
              <w:t>Б. адаптацию к природным условиям на основе агроэкологической оценки земель, различным уровням интенсификации производства на основе технологических нормативов, хозяйственным укладам;</w:t>
            </w:r>
          </w:p>
          <w:p w14:paraId="71B5BF7E" w14:textId="77777777" w:rsidR="00314D3A" w:rsidRPr="0062101A" w:rsidRDefault="00314D3A" w:rsidP="00314D3A">
            <w:pPr>
              <w:contextualSpacing/>
              <w:jc w:val="both"/>
              <w:rPr>
                <w:rFonts w:eastAsiaTheme="minorHAnsi"/>
                <w:color w:val="auto"/>
                <w:sz w:val="20"/>
                <w:lang w:eastAsia="en-US"/>
              </w:rPr>
            </w:pPr>
            <w:r w:rsidRPr="0062101A">
              <w:rPr>
                <w:rFonts w:eastAsiaTheme="minorHAnsi"/>
                <w:color w:val="auto"/>
                <w:sz w:val="20"/>
                <w:lang w:eastAsia="en-US"/>
              </w:rPr>
              <w:lastRenderedPageBreak/>
              <w:t>В. динамический подход к созданию агроценозов и управлению ими путем последовательного устранения лимитирующих условий;</w:t>
            </w:r>
          </w:p>
          <w:p w14:paraId="648040ED" w14:textId="77777777" w:rsidR="00314D3A" w:rsidRPr="0062101A" w:rsidRDefault="00314D3A" w:rsidP="00314D3A">
            <w:pPr>
              <w:contextualSpacing/>
              <w:jc w:val="both"/>
              <w:rPr>
                <w:rFonts w:eastAsiaTheme="minorHAnsi"/>
                <w:color w:val="auto"/>
                <w:sz w:val="20"/>
                <w:lang w:eastAsia="en-US"/>
              </w:rPr>
            </w:pPr>
            <w:r w:rsidRPr="0062101A">
              <w:rPr>
                <w:rFonts w:eastAsiaTheme="minorHAnsi"/>
                <w:color w:val="auto"/>
                <w:sz w:val="20"/>
                <w:lang w:eastAsia="en-US"/>
              </w:rPr>
              <w:t>Г. формирование пакетов агротехнологий с учетом системных связей, выявляемых в многофакторных полевых экспериментах;</w:t>
            </w:r>
          </w:p>
          <w:p w14:paraId="2747C38D" w14:textId="77777777" w:rsidR="00314D3A" w:rsidRPr="0062101A" w:rsidRDefault="00314D3A" w:rsidP="00314D3A">
            <w:pPr>
              <w:contextualSpacing/>
              <w:jc w:val="both"/>
              <w:rPr>
                <w:rFonts w:eastAsiaTheme="minorHAnsi"/>
                <w:color w:val="auto"/>
                <w:sz w:val="20"/>
                <w:lang w:eastAsia="en-US"/>
              </w:rPr>
            </w:pPr>
            <w:r w:rsidRPr="0062101A">
              <w:rPr>
                <w:rFonts w:eastAsiaTheme="minorHAnsi"/>
                <w:color w:val="auto"/>
                <w:sz w:val="20"/>
                <w:lang w:eastAsia="en-US"/>
              </w:rPr>
              <w:t>Д. открытость новейшим достижениям научно-технического прогресса;</w:t>
            </w:r>
          </w:p>
          <w:p w14:paraId="0725D0F1" w14:textId="77777777" w:rsidR="00314D3A" w:rsidRPr="0062101A" w:rsidRDefault="00314D3A" w:rsidP="00314D3A">
            <w:pPr>
              <w:contextualSpacing/>
              <w:jc w:val="both"/>
              <w:rPr>
                <w:rFonts w:eastAsiaTheme="minorHAnsi"/>
                <w:color w:val="auto"/>
                <w:sz w:val="20"/>
                <w:lang w:eastAsia="en-US"/>
              </w:rPr>
            </w:pPr>
            <w:r w:rsidRPr="0062101A">
              <w:rPr>
                <w:rFonts w:eastAsiaTheme="minorHAnsi"/>
                <w:color w:val="auto"/>
                <w:sz w:val="20"/>
                <w:lang w:eastAsia="en-US"/>
              </w:rPr>
              <w:t>Е. преемственность;</w:t>
            </w:r>
          </w:p>
          <w:p w14:paraId="5FD802BB" w14:textId="77777777" w:rsidR="00314D3A" w:rsidRDefault="00314D3A" w:rsidP="00314D3A">
            <w:pPr>
              <w:contextualSpacing/>
              <w:jc w:val="both"/>
              <w:rPr>
                <w:rFonts w:eastAsiaTheme="minorHAnsi"/>
                <w:color w:val="auto"/>
                <w:sz w:val="20"/>
                <w:lang w:eastAsia="en-US"/>
              </w:rPr>
            </w:pPr>
            <w:r w:rsidRPr="0062101A">
              <w:rPr>
                <w:rFonts w:eastAsiaTheme="minorHAnsi"/>
                <w:color w:val="auto"/>
                <w:sz w:val="20"/>
                <w:lang w:eastAsia="en-US"/>
              </w:rPr>
              <w:t>Ж. принцип упаковки зеленого корма в «полимерные рукава».</w:t>
            </w:r>
          </w:p>
          <w:p w14:paraId="50CD636C" w14:textId="5123A75A" w:rsidR="0062101A" w:rsidRPr="0062101A" w:rsidRDefault="0062101A" w:rsidP="00314D3A">
            <w:pPr>
              <w:contextualSpacing/>
              <w:jc w:val="both"/>
              <w:rPr>
                <w:rFonts w:eastAsiaTheme="minorHAnsi"/>
                <w:color w:val="auto"/>
                <w:sz w:val="20"/>
                <w:lang w:eastAsia="en-US"/>
              </w:rPr>
            </w:pPr>
          </w:p>
        </w:tc>
        <w:tc>
          <w:tcPr>
            <w:tcW w:w="680" w:type="pct"/>
            <w:tcBorders>
              <w:top w:val="single" w:sz="4" w:space="0" w:color="auto"/>
              <w:left w:val="single" w:sz="4" w:space="0" w:color="auto"/>
              <w:bottom w:val="single" w:sz="4" w:space="0" w:color="auto"/>
              <w:right w:val="single" w:sz="4" w:space="0" w:color="auto"/>
            </w:tcBorders>
            <w:vAlign w:val="center"/>
          </w:tcPr>
          <w:p w14:paraId="726C1713" w14:textId="2191F6B0"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37BE22DF" w14:textId="77777777" w:rsidR="00314D3A" w:rsidRPr="0062101A" w:rsidRDefault="00314D3A" w:rsidP="00314D3A">
            <w:pPr>
              <w:jc w:val="center"/>
              <w:rPr>
                <w:color w:val="auto"/>
                <w:spacing w:val="-2"/>
                <w:sz w:val="20"/>
              </w:rPr>
            </w:pPr>
            <w:r w:rsidRPr="0062101A">
              <w:rPr>
                <w:color w:val="auto"/>
                <w:spacing w:val="-2"/>
                <w:sz w:val="20"/>
              </w:rPr>
              <w:t>УК-1;</w:t>
            </w:r>
          </w:p>
          <w:p w14:paraId="144C9F4E" w14:textId="77777777" w:rsidR="00314D3A" w:rsidRPr="0062101A" w:rsidRDefault="00314D3A" w:rsidP="00314D3A">
            <w:pPr>
              <w:jc w:val="center"/>
              <w:rPr>
                <w:color w:val="auto"/>
                <w:spacing w:val="-2"/>
                <w:sz w:val="20"/>
              </w:rPr>
            </w:pPr>
            <w:r w:rsidRPr="0062101A">
              <w:rPr>
                <w:color w:val="auto"/>
                <w:spacing w:val="-2"/>
                <w:sz w:val="20"/>
              </w:rPr>
              <w:t>ОПК-1;</w:t>
            </w:r>
          </w:p>
          <w:p w14:paraId="5A882217"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3390B362"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513E8713" w14:textId="77777777" w:rsidR="00314D3A" w:rsidRPr="0062101A" w:rsidRDefault="00314D3A" w:rsidP="00314D3A">
            <w:pPr>
              <w:jc w:val="center"/>
              <w:rPr>
                <w:color w:val="auto"/>
                <w:sz w:val="20"/>
              </w:rPr>
            </w:pPr>
            <w:r w:rsidRPr="0062101A">
              <w:rPr>
                <w:color w:val="auto"/>
                <w:sz w:val="20"/>
              </w:rPr>
              <w:t>5-10</w:t>
            </w:r>
          </w:p>
        </w:tc>
      </w:tr>
      <w:tr w:rsidR="00314D3A" w:rsidRPr="0062101A" w14:paraId="7FA5E5E7"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7184AE43" w14:textId="77777777" w:rsidR="00314D3A" w:rsidRPr="0062101A" w:rsidRDefault="00314D3A" w:rsidP="00314D3A">
            <w:pPr>
              <w:jc w:val="both"/>
              <w:rPr>
                <w:color w:val="auto"/>
                <w:sz w:val="20"/>
              </w:rPr>
            </w:pPr>
            <w:r w:rsidRPr="0062101A">
              <w:rPr>
                <w:color w:val="auto"/>
                <w:sz w:val="20"/>
              </w:rPr>
              <w:t>19</w:t>
            </w:r>
          </w:p>
        </w:tc>
        <w:tc>
          <w:tcPr>
            <w:tcW w:w="987" w:type="pct"/>
            <w:tcBorders>
              <w:top w:val="single" w:sz="4" w:space="0" w:color="auto"/>
              <w:left w:val="single" w:sz="4" w:space="0" w:color="auto"/>
              <w:bottom w:val="single" w:sz="4" w:space="0" w:color="auto"/>
              <w:right w:val="single" w:sz="4" w:space="0" w:color="auto"/>
            </w:tcBorders>
          </w:tcPr>
          <w:p w14:paraId="0A1E2C77" w14:textId="77777777" w:rsidR="00314D3A" w:rsidRPr="0062101A" w:rsidRDefault="00314D3A" w:rsidP="00314D3A">
            <w:pPr>
              <w:jc w:val="both"/>
              <w:rPr>
                <w:color w:val="auto"/>
                <w:sz w:val="20"/>
              </w:rPr>
            </w:pPr>
            <w:r w:rsidRPr="0062101A">
              <w:rPr>
                <w:color w:val="auto"/>
                <w:sz w:val="20"/>
              </w:rPr>
              <w:t>Задачи дисциплины это предоставление знаний в следующих областях:</w:t>
            </w:r>
          </w:p>
        </w:tc>
        <w:tc>
          <w:tcPr>
            <w:tcW w:w="1060" w:type="pct"/>
            <w:tcBorders>
              <w:top w:val="single" w:sz="4" w:space="0" w:color="auto"/>
              <w:left w:val="single" w:sz="4" w:space="0" w:color="auto"/>
              <w:bottom w:val="single" w:sz="4" w:space="0" w:color="auto"/>
              <w:right w:val="single" w:sz="4" w:space="0" w:color="auto"/>
            </w:tcBorders>
            <w:vAlign w:val="center"/>
          </w:tcPr>
          <w:p w14:paraId="429C88E7" w14:textId="77777777" w:rsidR="00314D3A" w:rsidRPr="0062101A" w:rsidRDefault="00314D3A" w:rsidP="00314D3A">
            <w:pPr>
              <w:widowControl w:val="0"/>
              <w:tabs>
                <w:tab w:val="left" w:pos="1029"/>
              </w:tabs>
              <w:autoSpaceDE w:val="0"/>
              <w:autoSpaceDN w:val="0"/>
              <w:jc w:val="both"/>
              <w:rPr>
                <w:color w:val="auto"/>
                <w:sz w:val="20"/>
              </w:rPr>
            </w:pPr>
            <w:r w:rsidRPr="0062101A">
              <w:rPr>
                <w:color w:val="auto"/>
                <w:sz w:val="20"/>
              </w:rPr>
              <w:t>А. современные направления развития науки и производства в агроинженерии;</w:t>
            </w:r>
          </w:p>
          <w:p w14:paraId="0A3CDE30" w14:textId="77777777" w:rsidR="00314D3A" w:rsidRPr="0062101A" w:rsidRDefault="00314D3A" w:rsidP="00314D3A">
            <w:pPr>
              <w:widowControl w:val="0"/>
              <w:tabs>
                <w:tab w:val="left" w:pos="1038"/>
              </w:tabs>
              <w:autoSpaceDE w:val="0"/>
              <w:autoSpaceDN w:val="0"/>
              <w:ind w:left="-84"/>
              <w:jc w:val="both"/>
              <w:rPr>
                <w:color w:val="auto"/>
                <w:sz w:val="20"/>
              </w:rPr>
            </w:pPr>
            <w:r w:rsidRPr="0062101A">
              <w:rPr>
                <w:color w:val="auto"/>
                <w:sz w:val="20"/>
              </w:rPr>
              <w:t>Б. стратегии машинно-технологической модернизации растениеводства и животноводства;</w:t>
            </w:r>
          </w:p>
          <w:p w14:paraId="5C2489DD" w14:textId="77777777" w:rsidR="00314D3A" w:rsidRPr="0062101A" w:rsidRDefault="00314D3A" w:rsidP="00314D3A">
            <w:pPr>
              <w:widowControl w:val="0"/>
              <w:tabs>
                <w:tab w:val="left" w:pos="1038"/>
              </w:tabs>
              <w:autoSpaceDE w:val="0"/>
              <w:autoSpaceDN w:val="0"/>
              <w:ind w:left="-84"/>
              <w:jc w:val="both"/>
              <w:rPr>
                <w:color w:val="auto"/>
                <w:sz w:val="20"/>
              </w:rPr>
            </w:pPr>
            <w:r w:rsidRPr="0062101A">
              <w:rPr>
                <w:color w:val="auto"/>
                <w:sz w:val="20"/>
              </w:rPr>
              <w:t>В. стратегии энергосбережения в АПК;</w:t>
            </w:r>
          </w:p>
          <w:p w14:paraId="00C9C67F" w14:textId="77777777" w:rsidR="00314D3A" w:rsidRPr="0062101A" w:rsidRDefault="00314D3A" w:rsidP="00314D3A">
            <w:pPr>
              <w:widowControl w:val="0"/>
              <w:tabs>
                <w:tab w:val="left" w:pos="1038"/>
              </w:tabs>
              <w:autoSpaceDE w:val="0"/>
              <w:autoSpaceDN w:val="0"/>
              <w:ind w:left="-84"/>
              <w:jc w:val="both"/>
              <w:rPr>
                <w:color w:val="auto"/>
                <w:sz w:val="20"/>
              </w:rPr>
            </w:pPr>
            <w:r w:rsidRPr="0062101A">
              <w:rPr>
                <w:color w:val="auto"/>
                <w:sz w:val="20"/>
              </w:rPr>
              <w:t>Г. концепции развития научного обеспечения АПК;</w:t>
            </w:r>
          </w:p>
          <w:p w14:paraId="37DA6A10" w14:textId="77777777" w:rsidR="00314D3A" w:rsidRDefault="00314D3A" w:rsidP="00314D3A">
            <w:pPr>
              <w:widowControl w:val="0"/>
              <w:tabs>
                <w:tab w:val="left" w:pos="1038"/>
              </w:tabs>
              <w:autoSpaceDE w:val="0"/>
              <w:autoSpaceDN w:val="0"/>
              <w:ind w:left="-84"/>
              <w:jc w:val="both"/>
              <w:rPr>
                <w:color w:val="auto"/>
                <w:sz w:val="20"/>
              </w:rPr>
            </w:pPr>
            <w:r w:rsidRPr="0062101A">
              <w:rPr>
                <w:color w:val="auto"/>
                <w:sz w:val="20"/>
              </w:rPr>
              <w:t>Д. изучение процесса загрузки массы в мобильный кормораздатчик</w:t>
            </w:r>
          </w:p>
          <w:p w14:paraId="57D09621" w14:textId="05AF79A5" w:rsidR="0062101A" w:rsidRPr="0062101A" w:rsidRDefault="0062101A" w:rsidP="00314D3A">
            <w:pPr>
              <w:widowControl w:val="0"/>
              <w:tabs>
                <w:tab w:val="left" w:pos="1038"/>
              </w:tabs>
              <w:autoSpaceDE w:val="0"/>
              <w:autoSpaceDN w:val="0"/>
              <w:ind w:left="-84"/>
              <w:jc w:val="both"/>
              <w:rPr>
                <w:color w:val="auto"/>
                <w:sz w:val="20"/>
              </w:rPr>
            </w:pPr>
          </w:p>
        </w:tc>
        <w:tc>
          <w:tcPr>
            <w:tcW w:w="680" w:type="pct"/>
            <w:tcBorders>
              <w:top w:val="single" w:sz="4" w:space="0" w:color="auto"/>
              <w:left w:val="single" w:sz="4" w:space="0" w:color="auto"/>
              <w:bottom w:val="single" w:sz="4" w:space="0" w:color="auto"/>
              <w:right w:val="single" w:sz="4" w:space="0" w:color="auto"/>
            </w:tcBorders>
            <w:vAlign w:val="center"/>
          </w:tcPr>
          <w:p w14:paraId="781C5F54" w14:textId="77B17F1F"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73822208" w14:textId="77777777" w:rsidR="00314D3A" w:rsidRPr="0062101A" w:rsidRDefault="00314D3A" w:rsidP="00314D3A">
            <w:pPr>
              <w:jc w:val="center"/>
              <w:rPr>
                <w:color w:val="auto"/>
                <w:spacing w:val="-2"/>
                <w:sz w:val="20"/>
              </w:rPr>
            </w:pPr>
            <w:r w:rsidRPr="0062101A">
              <w:rPr>
                <w:color w:val="auto"/>
                <w:spacing w:val="-2"/>
                <w:sz w:val="20"/>
              </w:rPr>
              <w:t>УК-1;</w:t>
            </w:r>
          </w:p>
          <w:p w14:paraId="62608B4F" w14:textId="77777777" w:rsidR="00314D3A" w:rsidRPr="0062101A" w:rsidRDefault="00314D3A" w:rsidP="00314D3A">
            <w:pPr>
              <w:jc w:val="center"/>
              <w:rPr>
                <w:color w:val="auto"/>
                <w:spacing w:val="-2"/>
                <w:sz w:val="20"/>
              </w:rPr>
            </w:pPr>
            <w:r w:rsidRPr="0062101A">
              <w:rPr>
                <w:color w:val="auto"/>
                <w:spacing w:val="-2"/>
                <w:sz w:val="20"/>
              </w:rPr>
              <w:t>ОПК-1;</w:t>
            </w:r>
          </w:p>
          <w:p w14:paraId="2CCD4006"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591DF65A"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6D80C22B" w14:textId="77777777" w:rsidR="00314D3A" w:rsidRPr="0062101A" w:rsidRDefault="00314D3A" w:rsidP="00314D3A">
            <w:pPr>
              <w:jc w:val="center"/>
              <w:rPr>
                <w:color w:val="auto"/>
                <w:sz w:val="20"/>
              </w:rPr>
            </w:pPr>
            <w:r w:rsidRPr="0062101A">
              <w:rPr>
                <w:color w:val="auto"/>
                <w:sz w:val="20"/>
              </w:rPr>
              <w:t>5-10</w:t>
            </w:r>
          </w:p>
        </w:tc>
      </w:tr>
      <w:tr w:rsidR="00314D3A" w:rsidRPr="0062101A" w14:paraId="2F2D174F" w14:textId="77777777" w:rsidTr="00314D3A">
        <w:tc>
          <w:tcPr>
            <w:tcW w:w="245" w:type="pct"/>
            <w:tcBorders>
              <w:top w:val="single" w:sz="4" w:space="0" w:color="auto"/>
              <w:left w:val="single" w:sz="4" w:space="0" w:color="auto"/>
              <w:bottom w:val="single" w:sz="4" w:space="0" w:color="auto"/>
              <w:right w:val="single" w:sz="4" w:space="0" w:color="auto"/>
            </w:tcBorders>
            <w:vAlign w:val="center"/>
          </w:tcPr>
          <w:p w14:paraId="1A71B98B" w14:textId="77777777" w:rsidR="00314D3A" w:rsidRPr="0062101A" w:rsidRDefault="00314D3A" w:rsidP="00314D3A">
            <w:pPr>
              <w:jc w:val="both"/>
              <w:rPr>
                <w:color w:val="auto"/>
                <w:sz w:val="20"/>
              </w:rPr>
            </w:pPr>
            <w:r w:rsidRPr="0062101A">
              <w:rPr>
                <w:color w:val="auto"/>
                <w:sz w:val="20"/>
              </w:rPr>
              <w:t>20</w:t>
            </w:r>
          </w:p>
        </w:tc>
        <w:tc>
          <w:tcPr>
            <w:tcW w:w="987" w:type="pct"/>
            <w:tcBorders>
              <w:top w:val="single" w:sz="4" w:space="0" w:color="auto"/>
              <w:left w:val="single" w:sz="4" w:space="0" w:color="auto"/>
              <w:bottom w:val="single" w:sz="4" w:space="0" w:color="auto"/>
              <w:right w:val="single" w:sz="4" w:space="0" w:color="auto"/>
            </w:tcBorders>
          </w:tcPr>
          <w:p w14:paraId="17E7CF42" w14:textId="77777777" w:rsidR="00314D3A" w:rsidRPr="0062101A" w:rsidRDefault="00314D3A" w:rsidP="00314D3A">
            <w:pPr>
              <w:jc w:val="both"/>
              <w:rPr>
                <w:b/>
                <w:bCs/>
                <w:color w:val="auto"/>
                <w:sz w:val="20"/>
              </w:rPr>
            </w:pPr>
            <w:r w:rsidRPr="0062101A">
              <w:rPr>
                <w:color w:val="auto"/>
                <w:sz w:val="20"/>
              </w:rPr>
              <w:t>По критерию интенсивности различают четыре категории технологий:</w:t>
            </w:r>
          </w:p>
        </w:tc>
        <w:tc>
          <w:tcPr>
            <w:tcW w:w="1060" w:type="pct"/>
            <w:tcBorders>
              <w:top w:val="single" w:sz="4" w:space="0" w:color="auto"/>
              <w:left w:val="single" w:sz="4" w:space="0" w:color="auto"/>
              <w:bottom w:val="single" w:sz="4" w:space="0" w:color="auto"/>
              <w:right w:val="single" w:sz="4" w:space="0" w:color="auto"/>
            </w:tcBorders>
            <w:vAlign w:val="center"/>
          </w:tcPr>
          <w:p w14:paraId="3306CE93" w14:textId="77777777" w:rsidR="00314D3A" w:rsidRPr="0062101A" w:rsidRDefault="00314D3A" w:rsidP="00314D3A">
            <w:pPr>
              <w:jc w:val="both"/>
              <w:rPr>
                <w:color w:val="auto"/>
                <w:sz w:val="20"/>
              </w:rPr>
            </w:pPr>
            <w:r w:rsidRPr="0062101A">
              <w:rPr>
                <w:color w:val="auto"/>
                <w:sz w:val="20"/>
              </w:rPr>
              <w:t>а) модернизация;</w:t>
            </w:r>
          </w:p>
          <w:p w14:paraId="272FAEB4" w14:textId="77777777" w:rsidR="00314D3A" w:rsidRPr="0062101A" w:rsidRDefault="00314D3A" w:rsidP="00314D3A">
            <w:pPr>
              <w:jc w:val="both"/>
              <w:rPr>
                <w:color w:val="auto"/>
                <w:sz w:val="20"/>
              </w:rPr>
            </w:pPr>
            <w:r w:rsidRPr="0062101A">
              <w:rPr>
                <w:color w:val="auto"/>
                <w:sz w:val="20"/>
              </w:rPr>
              <w:t>б) нормальные;</w:t>
            </w:r>
          </w:p>
          <w:p w14:paraId="6B4DE5F0" w14:textId="77777777" w:rsidR="00314D3A" w:rsidRPr="0062101A" w:rsidRDefault="00314D3A" w:rsidP="00314D3A">
            <w:pPr>
              <w:jc w:val="both"/>
              <w:rPr>
                <w:color w:val="auto"/>
                <w:sz w:val="20"/>
              </w:rPr>
            </w:pPr>
            <w:r w:rsidRPr="0062101A">
              <w:rPr>
                <w:color w:val="auto"/>
                <w:sz w:val="20"/>
              </w:rPr>
              <w:t>в) интенсивные;</w:t>
            </w:r>
          </w:p>
          <w:p w14:paraId="267B0B05" w14:textId="77777777" w:rsidR="00314D3A" w:rsidRPr="0062101A" w:rsidRDefault="00314D3A" w:rsidP="00314D3A">
            <w:pPr>
              <w:jc w:val="both"/>
              <w:rPr>
                <w:color w:val="auto"/>
                <w:sz w:val="20"/>
              </w:rPr>
            </w:pPr>
            <w:r w:rsidRPr="0062101A">
              <w:rPr>
                <w:color w:val="auto"/>
                <w:sz w:val="20"/>
              </w:rPr>
              <w:t>г) высокоинтенсивные;</w:t>
            </w:r>
          </w:p>
          <w:p w14:paraId="596288C5" w14:textId="77777777" w:rsidR="00314D3A" w:rsidRPr="0062101A" w:rsidRDefault="00314D3A" w:rsidP="00314D3A">
            <w:pPr>
              <w:jc w:val="both"/>
              <w:rPr>
                <w:color w:val="auto"/>
                <w:sz w:val="20"/>
              </w:rPr>
            </w:pPr>
            <w:r w:rsidRPr="0062101A">
              <w:rPr>
                <w:color w:val="auto"/>
                <w:sz w:val="20"/>
              </w:rPr>
              <w:t>д) экстенсивные</w:t>
            </w:r>
          </w:p>
        </w:tc>
        <w:tc>
          <w:tcPr>
            <w:tcW w:w="680" w:type="pct"/>
            <w:tcBorders>
              <w:top w:val="single" w:sz="4" w:space="0" w:color="auto"/>
              <w:left w:val="single" w:sz="4" w:space="0" w:color="auto"/>
              <w:bottom w:val="single" w:sz="4" w:space="0" w:color="auto"/>
              <w:right w:val="single" w:sz="4" w:space="0" w:color="auto"/>
            </w:tcBorders>
            <w:vAlign w:val="center"/>
          </w:tcPr>
          <w:p w14:paraId="3425D21F" w14:textId="6F66C983" w:rsidR="00314D3A" w:rsidRPr="0062101A" w:rsidRDefault="00314D3A" w:rsidP="00314D3A">
            <w:pPr>
              <w:jc w:val="center"/>
              <w:rPr>
                <w:color w:val="auto"/>
                <w:sz w:val="20"/>
              </w:rPr>
            </w:pPr>
          </w:p>
        </w:tc>
        <w:tc>
          <w:tcPr>
            <w:tcW w:w="685" w:type="pct"/>
            <w:tcBorders>
              <w:top w:val="single" w:sz="4" w:space="0" w:color="auto"/>
              <w:left w:val="single" w:sz="4" w:space="0" w:color="auto"/>
              <w:bottom w:val="single" w:sz="4" w:space="0" w:color="auto"/>
              <w:right w:val="single" w:sz="4" w:space="0" w:color="auto"/>
            </w:tcBorders>
            <w:vAlign w:val="center"/>
          </w:tcPr>
          <w:p w14:paraId="29FABFF6" w14:textId="77777777" w:rsidR="00314D3A" w:rsidRPr="0062101A" w:rsidRDefault="00314D3A" w:rsidP="00314D3A">
            <w:pPr>
              <w:jc w:val="center"/>
              <w:rPr>
                <w:color w:val="auto"/>
                <w:spacing w:val="-2"/>
                <w:sz w:val="20"/>
              </w:rPr>
            </w:pPr>
            <w:r w:rsidRPr="0062101A">
              <w:rPr>
                <w:color w:val="auto"/>
                <w:spacing w:val="-2"/>
                <w:sz w:val="20"/>
              </w:rPr>
              <w:t>УК-1;</w:t>
            </w:r>
          </w:p>
          <w:p w14:paraId="13A30BE6" w14:textId="77777777" w:rsidR="00314D3A" w:rsidRPr="0062101A" w:rsidRDefault="00314D3A" w:rsidP="00314D3A">
            <w:pPr>
              <w:jc w:val="center"/>
              <w:rPr>
                <w:color w:val="auto"/>
                <w:spacing w:val="-2"/>
                <w:sz w:val="20"/>
              </w:rPr>
            </w:pPr>
            <w:r w:rsidRPr="0062101A">
              <w:rPr>
                <w:color w:val="auto"/>
                <w:spacing w:val="-2"/>
                <w:sz w:val="20"/>
              </w:rPr>
              <w:t>ОПК-1;</w:t>
            </w:r>
          </w:p>
          <w:p w14:paraId="710C2DA0" w14:textId="77777777" w:rsidR="00314D3A" w:rsidRPr="0062101A" w:rsidRDefault="00314D3A" w:rsidP="00314D3A">
            <w:pPr>
              <w:jc w:val="center"/>
              <w:rPr>
                <w:color w:val="auto"/>
                <w:sz w:val="20"/>
              </w:rPr>
            </w:pPr>
            <w:r w:rsidRPr="0062101A">
              <w:rPr>
                <w:color w:val="auto"/>
                <w:spacing w:val="-2"/>
                <w:sz w:val="20"/>
              </w:rPr>
              <w:t>ОПК-3</w:t>
            </w:r>
          </w:p>
        </w:tc>
        <w:tc>
          <w:tcPr>
            <w:tcW w:w="703" w:type="pct"/>
            <w:tcBorders>
              <w:top w:val="single" w:sz="4" w:space="0" w:color="auto"/>
              <w:left w:val="single" w:sz="4" w:space="0" w:color="auto"/>
              <w:bottom w:val="single" w:sz="4" w:space="0" w:color="auto"/>
              <w:right w:val="single" w:sz="4" w:space="0" w:color="auto"/>
            </w:tcBorders>
            <w:vAlign w:val="center"/>
          </w:tcPr>
          <w:p w14:paraId="7B3F405E" w14:textId="77777777" w:rsidR="00314D3A" w:rsidRPr="0062101A" w:rsidRDefault="00314D3A" w:rsidP="00314D3A">
            <w:pPr>
              <w:jc w:val="center"/>
              <w:rPr>
                <w:color w:val="auto"/>
                <w:sz w:val="20"/>
              </w:rPr>
            </w:pPr>
            <w:r w:rsidRPr="0062101A">
              <w:rPr>
                <w:color w:val="auto"/>
                <w:sz w:val="20"/>
              </w:rPr>
              <w:t>У,</w:t>
            </w:r>
            <w:r w:rsidRPr="0062101A">
              <w:rPr>
                <w:color w:val="auto"/>
                <w:spacing w:val="2"/>
                <w:sz w:val="20"/>
              </w:rPr>
              <w:t xml:space="preserve"> </w:t>
            </w:r>
            <w:r w:rsidRPr="0062101A">
              <w:rPr>
                <w:color w:val="auto"/>
                <w:sz w:val="20"/>
              </w:rPr>
              <w:t>З,</w:t>
            </w:r>
            <w:r w:rsidRPr="0062101A">
              <w:rPr>
                <w:color w:val="auto"/>
                <w:spacing w:val="-1"/>
                <w:sz w:val="20"/>
              </w:rPr>
              <w:t xml:space="preserve"> </w:t>
            </w:r>
            <w:r w:rsidRPr="0062101A">
              <w:rPr>
                <w:color w:val="auto"/>
                <w:spacing w:val="-10"/>
                <w:sz w:val="20"/>
              </w:rPr>
              <w:t>В</w:t>
            </w:r>
          </w:p>
        </w:tc>
        <w:tc>
          <w:tcPr>
            <w:tcW w:w="640" w:type="pct"/>
            <w:vAlign w:val="center"/>
          </w:tcPr>
          <w:p w14:paraId="4495500F" w14:textId="77777777" w:rsidR="00314D3A" w:rsidRPr="0062101A" w:rsidRDefault="00314D3A" w:rsidP="00314D3A">
            <w:pPr>
              <w:jc w:val="center"/>
              <w:rPr>
                <w:color w:val="auto"/>
                <w:sz w:val="20"/>
              </w:rPr>
            </w:pPr>
            <w:r w:rsidRPr="0062101A">
              <w:rPr>
                <w:color w:val="auto"/>
                <w:sz w:val="20"/>
              </w:rPr>
              <w:t>5-10</w:t>
            </w:r>
          </w:p>
        </w:tc>
      </w:tr>
    </w:tbl>
    <w:p w14:paraId="6FE3EC97" w14:textId="77777777" w:rsidR="00314D3A" w:rsidRPr="0062101A" w:rsidRDefault="00314D3A" w:rsidP="00314D3A">
      <w:pPr>
        <w:jc w:val="both"/>
        <w:rPr>
          <w:color w:val="auto"/>
          <w:szCs w:val="24"/>
        </w:rPr>
      </w:pPr>
    </w:p>
    <w:p w14:paraId="72C3A974" w14:textId="77777777" w:rsidR="00314D3A" w:rsidRPr="0062101A" w:rsidRDefault="00314D3A" w:rsidP="00314D3A">
      <w:pPr>
        <w:rPr>
          <w:b/>
          <w:color w:val="auto"/>
          <w:szCs w:val="24"/>
        </w:rPr>
      </w:pPr>
    </w:p>
    <w:p w14:paraId="5748C16C" w14:textId="77777777" w:rsidR="00314D3A" w:rsidRPr="0062101A" w:rsidRDefault="00314D3A" w:rsidP="00314D3A">
      <w:pPr>
        <w:ind w:firstLine="539"/>
        <w:jc w:val="center"/>
        <w:rPr>
          <w:b/>
          <w:color w:val="auto"/>
          <w:szCs w:val="24"/>
        </w:rPr>
      </w:pPr>
      <w:r w:rsidRPr="0062101A">
        <w:rPr>
          <w:b/>
          <w:color w:val="auto"/>
          <w:szCs w:val="24"/>
        </w:rPr>
        <w:t>6. Оценочные материалы для проведения промежуточной аттестации других типов и видов</w:t>
      </w:r>
    </w:p>
    <w:p w14:paraId="1D3136DC" w14:textId="77777777" w:rsidR="00314D3A" w:rsidRPr="0062101A" w:rsidRDefault="00314D3A" w:rsidP="00314D3A">
      <w:pPr>
        <w:rPr>
          <w:b/>
          <w:bCs/>
          <w:color w:val="auto"/>
          <w:szCs w:val="24"/>
        </w:rPr>
      </w:pPr>
    </w:p>
    <w:p w14:paraId="04125B9C"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Характеристика основных процессов современного состояние сельского хозяйства Российской Федерации.</w:t>
      </w:r>
    </w:p>
    <w:p w14:paraId="4F51204D"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одержание количественных преобразований, их очередность, механизмы и роль.</w:t>
      </w:r>
    </w:p>
    <w:p w14:paraId="7650FF63"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одержание качественных преобразований, направления, цели.</w:t>
      </w:r>
    </w:p>
    <w:p w14:paraId="1C627BDE"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lastRenderedPageBreak/>
        <w:t>Роль государства на начальных и последующих этапах машинно-технологической модернизации отрасли.</w:t>
      </w:r>
    </w:p>
    <w:p w14:paraId="0936B3B7"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Место науки в сопровождении инновационных преобразований.</w:t>
      </w:r>
    </w:p>
    <w:p w14:paraId="12993293"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компоненты системы инновационного сопровождения развития сельского хозяйства.</w:t>
      </w:r>
    </w:p>
    <w:p w14:paraId="1A35E2A2"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риоритеты инновационного воздействия на предприятия АПК разного экономического уровня.</w:t>
      </w:r>
    </w:p>
    <w:p w14:paraId="2044214B"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задачи технологического машиноиспользования. Сравнительные показатели производительности труда.</w:t>
      </w:r>
    </w:p>
    <w:p w14:paraId="70BDF5D0"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Концепция глобальных технологических укладов и ее применение для оценки научно-технического прогресса сельскохозяйственного производства.</w:t>
      </w:r>
    </w:p>
    <w:p w14:paraId="428C15E9"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задачи, которые предстоит решать при переходе к интенсивным и высоким технологиям</w:t>
      </w:r>
    </w:p>
    <w:p w14:paraId="13317479"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Индикаторы движения АПК по модернизационному пути.</w:t>
      </w:r>
    </w:p>
    <w:p w14:paraId="6B4DFDDA"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Возможные сценарии и варианты решения проблемы модернизации машинно-технологической сферы АПК.</w:t>
      </w:r>
    </w:p>
    <w:p w14:paraId="2A10815E"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Направления инновационного развития техники и технологии.</w:t>
      </w:r>
    </w:p>
    <w:p w14:paraId="563FBFA6"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Нанотехнологии и наноматериалы в АПК.</w:t>
      </w:r>
    </w:p>
    <w:p w14:paraId="6D3054C4" w14:textId="777777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обенности технической модернизации в растениеводстве.</w:t>
      </w:r>
    </w:p>
    <w:p w14:paraId="701F49B7"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остояние отрасли, цели и задачи модернизации животноводства.</w:t>
      </w:r>
    </w:p>
    <w:p w14:paraId="2682E8EE"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Направления технической модернизации молочного животноводства.</w:t>
      </w:r>
    </w:p>
    <w:p w14:paraId="739F2346"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овершенствование технологий мясного скотоводства.</w:t>
      </w:r>
    </w:p>
    <w:p w14:paraId="7F50720D"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Интенсификация промышленного свиноводства.</w:t>
      </w:r>
    </w:p>
    <w:p w14:paraId="3A8741B4"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Направления технической модернизации птицеводства.</w:t>
      </w:r>
    </w:p>
    <w:p w14:paraId="2DDC105B"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направления совершенствования технологий и технических средств переработки и хранения продукции растениеводства.</w:t>
      </w:r>
    </w:p>
    <w:p w14:paraId="699588D4"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направления совершенствования технологий и технических средств переработки продукции животноводства.</w:t>
      </w:r>
    </w:p>
    <w:p w14:paraId="3739706D"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парадигмы управления продукционной функцией биологических объектов.</w:t>
      </w:r>
    </w:p>
    <w:p w14:paraId="0F3CF0EB"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Задачи науки и производства на переходном этапе к высоким технологиям.</w:t>
      </w:r>
    </w:p>
    <w:p w14:paraId="2B2F604E"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этапы развития сельскохозяйственной техники по отраслям АПК.</w:t>
      </w:r>
    </w:p>
    <w:p w14:paraId="650B0069"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Какими функциями должна обладать техника нового четвертого поколения?</w:t>
      </w:r>
    </w:p>
    <w:p w14:paraId="46BAF098"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роблемы утилизации сельскохозяйственной техники.</w:t>
      </w:r>
    </w:p>
    <w:p w14:paraId="43D2D1FE"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роблемы в области восстановления плодородия почв.</w:t>
      </w:r>
    </w:p>
    <w:p w14:paraId="667CD4C7"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признаки вторичных ресурсов. Проблемы переработки вторичных ресурсов и отходов АПК.</w:t>
      </w:r>
    </w:p>
    <w:p w14:paraId="7842D713"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направления научных исследования в области энергетической политики.</w:t>
      </w:r>
    </w:p>
    <w:p w14:paraId="3C522715"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роблемы эффективности использования энергии в сельском хозяйстве.</w:t>
      </w:r>
    </w:p>
    <w:p w14:paraId="775916A3"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Возобновляемые источники энергии.</w:t>
      </w:r>
    </w:p>
    <w:p w14:paraId="299805DE"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Биоэнергетика в энергообеспечении сельского хозяйства.</w:t>
      </w:r>
    </w:p>
    <w:p w14:paraId="6F4F5EB8"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Место биологических и возобновляемых источников энергии в модернизации энергетической базы сельского хозяйства.</w:t>
      </w:r>
    </w:p>
    <w:p w14:paraId="61EFD3DC"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Основные сырьевые источники для производства биодизеля.</w:t>
      </w:r>
    </w:p>
    <w:p w14:paraId="37292C49"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Моторные параметры биодизеля и технологии применения в мобильной энергетике сельского хозяйства?</w:t>
      </w:r>
    </w:p>
    <w:p w14:paraId="1247D959"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Энергопотребление на предприятиях АПК.</w:t>
      </w:r>
    </w:p>
    <w:p w14:paraId="79879FA5"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редства и технологии энергосбережения.</w:t>
      </w:r>
    </w:p>
    <w:p w14:paraId="51680721"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Аспекты энергоаудита на предприятиях АПК.</w:t>
      </w:r>
    </w:p>
    <w:p w14:paraId="55ADB344"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ерспективы автоматизации технологических процессов в АПК.</w:t>
      </w:r>
    </w:p>
    <w:p w14:paraId="0138ECBD"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истема точного земледелия: основные принципы и перспективы применения управления технологическими процессами.</w:t>
      </w:r>
    </w:p>
    <w:p w14:paraId="758BE21D"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Информационно- техническое обеспечение технологий точного земледелия.</w:t>
      </w:r>
    </w:p>
    <w:p w14:paraId="005733F9"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Экономические и экологические аспекты системы точного земледелия.</w:t>
      </w:r>
    </w:p>
    <w:p w14:paraId="31AF07C6"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роизводственный процесс как объект управления.</w:t>
      </w:r>
    </w:p>
    <w:p w14:paraId="5CF2710A"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истемное представление производственного процесса.</w:t>
      </w:r>
    </w:p>
    <w:p w14:paraId="457337A1"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Методы моделирования и проектирования производственных процессов.</w:t>
      </w:r>
    </w:p>
    <w:p w14:paraId="043F200F"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 xml:space="preserve">Основные этапы моделирования процессов. </w:t>
      </w:r>
    </w:p>
    <w:p w14:paraId="408542DA"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 xml:space="preserve">Программно-компьютерное обеспечение исследований. </w:t>
      </w:r>
    </w:p>
    <w:p w14:paraId="216D0057"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Анализ программ для проведения инженерных расчетов.</w:t>
      </w:r>
    </w:p>
    <w:p w14:paraId="1C1D7B1C"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ример моделирования производственных процессов в АПК.</w:t>
      </w:r>
    </w:p>
    <w:p w14:paraId="23B7DD22"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Задачи фундаментальных исследований по автоматизации сельскохозяйственного производства на современном этапе.</w:t>
      </w:r>
    </w:p>
    <w:p w14:paraId="563BE4B6"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lastRenderedPageBreak/>
        <w:t>Воздействие агротехнологий и техники на окружающую среду.</w:t>
      </w:r>
    </w:p>
    <w:p w14:paraId="51F79118"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Мониторинг загрязнения окружающей среды.</w:t>
      </w:r>
    </w:p>
    <w:p w14:paraId="46B53432"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Экологическая оценка технологий и проектов в сельском хозяйстве.</w:t>
      </w:r>
    </w:p>
    <w:p w14:paraId="68763690"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ущность, методы и виды маркетинга в АПК, его особенности и функции.</w:t>
      </w:r>
    </w:p>
    <w:p w14:paraId="39F04263"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истема управления агромаркетингом.</w:t>
      </w:r>
    </w:p>
    <w:p w14:paraId="15435A23"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 xml:space="preserve">Функции и методы маркетинговых исследований. </w:t>
      </w:r>
    </w:p>
    <w:p w14:paraId="529B4D7C"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Система агромаркетинговой информации, ее роль в повышении конкурентоспособности предприятия АПК.</w:t>
      </w:r>
    </w:p>
    <w:p w14:paraId="37C97CDB" w14:textId="77777777" w:rsidR="005D39E4"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ланирование агромаркетинговых исследований.</w:t>
      </w:r>
    </w:p>
    <w:p w14:paraId="5D790FAB" w14:textId="718FE177" w:rsidR="00314D3A" w:rsidRPr="0062101A" w:rsidRDefault="00314D3A" w:rsidP="0062101A">
      <w:pPr>
        <w:numPr>
          <w:ilvl w:val="0"/>
          <w:numId w:val="9"/>
        </w:numPr>
        <w:tabs>
          <w:tab w:val="clear" w:pos="720"/>
          <w:tab w:val="left" w:pos="709"/>
        </w:tabs>
        <w:ind w:left="0" w:firstLine="567"/>
        <w:jc w:val="both"/>
        <w:rPr>
          <w:color w:val="auto"/>
          <w:sz w:val="20"/>
        </w:rPr>
      </w:pPr>
      <w:r w:rsidRPr="0062101A">
        <w:rPr>
          <w:color w:val="auto"/>
          <w:sz w:val="20"/>
        </w:rPr>
        <w:t>Первичная и вторичная информации в агромаркетинговых исследованиях.</w:t>
      </w:r>
    </w:p>
    <w:p w14:paraId="085AF2CF" w14:textId="77777777" w:rsidR="00314D3A" w:rsidRPr="0062101A" w:rsidRDefault="00314D3A" w:rsidP="00314D3A">
      <w:pPr>
        <w:rPr>
          <w:b/>
          <w:bCs/>
          <w:color w:val="auto"/>
          <w:szCs w:val="24"/>
        </w:rPr>
      </w:pPr>
    </w:p>
    <w:p w14:paraId="2421A0F4" w14:textId="77777777" w:rsidR="00314D3A" w:rsidRPr="0062101A" w:rsidRDefault="00314D3A" w:rsidP="00314D3A">
      <w:pPr>
        <w:jc w:val="center"/>
        <w:rPr>
          <w:b/>
          <w:bCs/>
          <w:color w:val="auto"/>
          <w:szCs w:val="24"/>
        </w:rPr>
      </w:pPr>
    </w:p>
    <w:p w14:paraId="015504CC" w14:textId="47C7A351" w:rsidR="005D39E4" w:rsidRPr="0062101A" w:rsidRDefault="005D39E4">
      <w:pPr>
        <w:spacing w:after="160" w:line="259" w:lineRule="auto"/>
        <w:rPr>
          <w:b/>
          <w:color w:val="auto"/>
          <w:sz w:val="28"/>
        </w:rPr>
      </w:pPr>
      <w:r w:rsidRPr="0062101A">
        <w:rPr>
          <w:b/>
          <w:color w:val="auto"/>
          <w:sz w:val="28"/>
        </w:rPr>
        <w:br w:type="page"/>
      </w:r>
    </w:p>
    <w:p w14:paraId="57FF856A" w14:textId="77777777" w:rsidR="005D39E4" w:rsidRPr="0062101A" w:rsidRDefault="005D39E4" w:rsidP="005D39E4">
      <w:pPr>
        <w:jc w:val="center"/>
        <w:rPr>
          <w:b/>
          <w:color w:val="auto"/>
          <w:sz w:val="28"/>
          <w:szCs w:val="28"/>
        </w:rPr>
      </w:pPr>
    </w:p>
    <w:p w14:paraId="00AE2AB9" w14:textId="77777777" w:rsidR="005D39E4" w:rsidRPr="0062101A" w:rsidRDefault="005D39E4" w:rsidP="005D39E4">
      <w:pPr>
        <w:jc w:val="center"/>
        <w:rPr>
          <w:b/>
          <w:color w:val="auto"/>
          <w:sz w:val="28"/>
          <w:szCs w:val="28"/>
        </w:rPr>
      </w:pPr>
    </w:p>
    <w:p w14:paraId="34A9AE4F" w14:textId="77777777" w:rsidR="005D39E4" w:rsidRPr="0062101A" w:rsidRDefault="005D39E4" w:rsidP="005D39E4">
      <w:pPr>
        <w:jc w:val="center"/>
        <w:rPr>
          <w:b/>
          <w:color w:val="auto"/>
          <w:sz w:val="28"/>
          <w:szCs w:val="28"/>
        </w:rPr>
      </w:pPr>
    </w:p>
    <w:p w14:paraId="6C90E1E4" w14:textId="77777777" w:rsidR="005D39E4" w:rsidRPr="0062101A" w:rsidRDefault="005D39E4" w:rsidP="005D39E4">
      <w:pPr>
        <w:jc w:val="center"/>
        <w:rPr>
          <w:b/>
          <w:color w:val="auto"/>
          <w:sz w:val="28"/>
          <w:szCs w:val="28"/>
        </w:rPr>
      </w:pPr>
    </w:p>
    <w:p w14:paraId="0D36E154" w14:textId="77777777" w:rsidR="005D39E4" w:rsidRPr="0062101A" w:rsidRDefault="005D39E4" w:rsidP="005D39E4">
      <w:pPr>
        <w:jc w:val="center"/>
        <w:rPr>
          <w:b/>
          <w:color w:val="auto"/>
          <w:sz w:val="28"/>
          <w:szCs w:val="28"/>
        </w:rPr>
      </w:pPr>
    </w:p>
    <w:p w14:paraId="0D6F0832" w14:textId="77777777" w:rsidR="005D39E4" w:rsidRPr="0062101A" w:rsidRDefault="005D39E4" w:rsidP="005D39E4">
      <w:pPr>
        <w:jc w:val="center"/>
        <w:rPr>
          <w:b/>
          <w:color w:val="auto"/>
          <w:sz w:val="28"/>
          <w:szCs w:val="28"/>
        </w:rPr>
      </w:pPr>
    </w:p>
    <w:p w14:paraId="779A0DDF" w14:textId="77777777" w:rsidR="005D39E4" w:rsidRPr="0062101A" w:rsidRDefault="005D39E4" w:rsidP="005D39E4">
      <w:pPr>
        <w:jc w:val="center"/>
        <w:rPr>
          <w:b/>
          <w:color w:val="auto"/>
          <w:sz w:val="28"/>
          <w:szCs w:val="28"/>
        </w:rPr>
      </w:pPr>
    </w:p>
    <w:p w14:paraId="6C132E8D" w14:textId="77777777" w:rsidR="005D39E4" w:rsidRPr="0062101A" w:rsidRDefault="005D39E4" w:rsidP="005D39E4">
      <w:pPr>
        <w:jc w:val="center"/>
        <w:rPr>
          <w:color w:val="auto"/>
          <w:szCs w:val="24"/>
        </w:rPr>
      </w:pPr>
    </w:p>
    <w:p w14:paraId="36EDD1E2" w14:textId="77777777" w:rsidR="005D39E4" w:rsidRPr="0062101A" w:rsidRDefault="005D39E4" w:rsidP="005D39E4">
      <w:pPr>
        <w:jc w:val="center"/>
        <w:rPr>
          <w:color w:val="auto"/>
          <w:szCs w:val="24"/>
        </w:rPr>
      </w:pPr>
    </w:p>
    <w:p w14:paraId="5C998BEA" w14:textId="77777777" w:rsidR="005D39E4" w:rsidRPr="0062101A" w:rsidRDefault="005D39E4" w:rsidP="005D39E4">
      <w:pPr>
        <w:jc w:val="center"/>
        <w:rPr>
          <w:color w:val="auto"/>
          <w:szCs w:val="24"/>
        </w:rPr>
      </w:pPr>
    </w:p>
    <w:p w14:paraId="09996E6C" w14:textId="77777777" w:rsidR="005D39E4" w:rsidRPr="0062101A" w:rsidRDefault="005D39E4" w:rsidP="005D39E4">
      <w:pPr>
        <w:jc w:val="center"/>
        <w:rPr>
          <w:color w:val="auto"/>
          <w:szCs w:val="24"/>
        </w:rPr>
      </w:pPr>
    </w:p>
    <w:p w14:paraId="5E2DD39D" w14:textId="77777777" w:rsidR="005D39E4" w:rsidRPr="0062101A" w:rsidRDefault="005D39E4" w:rsidP="005D39E4">
      <w:pPr>
        <w:jc w:val="center"/>
        <w:rPr>
          <w:color w:val="auto"/>
          <w:szCs w:val="24"/>
        </w:rPr>
      </w:pPr>
    </w:p>
    <w:p w14:paraId="1F1C1896" w14:textId="77777777" w:rsidR="005D39E4" w:rsidRPr="0062101A" w:rsidRDefault="005D39E4" w:rsidP="005D39E4">
      <w:pPr>
        <w:jc w:val="center"/>
        <w:rPr>
          <w:color w:val="auto"/>
          <w:szCs w:val="24"/>
        </w:rPr>
      </w:pPr>
    </w:p>
    <w:p w14:paraId="13E7F136" w14:textId="77777777" w:rsidR="005D39E4" w:rsidRPr="0062101A" w:rsidRDefault="005D39E4" w:rsidP="005D39E4">
      <w:pPr>
        <w:jc w:val="center"/>
        <w:rPr>
          <w:color w:val="auto"/>
          <w:szCs w:val="24"/>
        </w:rPr>
      </w:pPr>
    </w:p>
    <w:p w14:paraId="441D595E" w14:textId="77777777" w:rsidR="005D39E4" w:rsidRPr="0062101A" w:rsidRDefault="005D39E4" w:rsidP="005D39E4">
      <w:pPr>
        <w:jc w:val="center"/>
        <w:rPr>
          <w:color w:val="auto"/>
          <w:szCs w:val="24"/>
        </w:rPr>
      </w:pPr>
    </w:p>
    <w:p w14:paraId="34FA4031" w14:textId="77777777" w:rsidR="005D39E4" w:rsidRPr="0062101A" w:rsidRDefault="005D39E4" w:rsidP="005D39E4">
      <w:pPr>
        <w:jc w:val="center"/>
        <w:rPr>
          <w:color w:val="auto"/>
          <w:szCs w:val="24"/>
        </w:rPr>
      </w:pPr>
    </w:p>
    <w:p w14:paraId="7F7D77DB" w14:textId="77777777" w:rsidR="005D39E4" w:rsidRPr="0062101A" w:rsidRDefault="005D39E4" w:rsidP="005D39E4">
      <w:pPr>
        <w:jc w:val="center"/>
        <w:rPr>
          <w:color w:val="auto"/>
          <w:szCs w:val="24"/>
        </w:rPr>
      </w:pPr>
    </w:p>
    <w:p w14:paraId="0B6C0785" w14:textId="77777777" w:rsidR="005D39E4" w:rsidRPr="0062101A" w:rsidRDefault="005D39E4" w:rsidP="005D39E4">
      <w:pPr>
        <w:jc w:val="center"/>
        <w:rPr>
          <w:color w:val="auto"/>
          <w:szCs w:val="24"/>
        </w:rPr>
      </w:pPr>
    </w:p>
    <w:p w14:paraId="4A692FA4" w14:textId="77777777" w:rsidR="005D39E4" w:rsidRPr="0062101A" w:rsidRDefault="005D39E4" w:rsidP="005D39E4">
      <w:pPr>
        <w:jc w:val="center"/>
        <w:rPr>
          <w:color w:val="auto"/>
          <w:szCs w:val="24"/>
        </w:rPr>
      </w:pPr>
    </w:p>
    <w:p w14:paraId="40557481" w14:textId="77777777" w:rsidR="005D39E4" w:rsidRPr="0062101A" w:rsidRDefault="005D39E4" w:rsidP="005D39E4">
      <w:pPr>
        <w:jc w:val="center"/>
        <w:rPr>
          <w:color w:val="auto"/>
          <w:szCs w:val="24"/>
        </w:rPr>
      </w:pPr>
    </w:p>
    <w:p w14:paraId="29634F1C" w14:textId="77777777" w:rsidR="005D39E4" w:rsidRPr="0062101A" w:rsidRDefault="005D39E4" w:rsidP="005D39E4">
      <w:pPr>
        <w:jc w:val="center"/>
        <w:rPr>
          <w:color w:val="auto"/>
          <w:szCs w:val="24"/>
        </w:rPr>
      </w:pPr>
    </w:p>
    <w:p w14:paraId="61DE9B45"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33F78574" w14:textId="77777777" w:rsidR="005D39E4" w:rsidRPr="0062101A" w:rsidRDefault="005D39E4" w:rsidP="005D39E4">
      <w:pPr>
        <w:jc w:val="center"/>
        <w:rPr>
          <w:color w:val="auto"/>
          <w:sz w:val="28"/>
          <w:szCs w:val="28"/>
          <w:u w:val="single"/>
        </w:rPr>
      </w:pPr>
      <w:r w:rsidRPr="0062101A">
        <w:rPr>
          <w:b/>
          <w:color w:val="auto"/>
          <w:sz w:val="28"/>
          <w:szCs w:val="28"/>
        </w:rPr>
        <w:t>для текущей и промежуточной аттестации обучающихся по дисциплине</w:t>
      </w:r>
      <w:r w:rsidRPr="0062101A">
        <w:rPr>
          <w:color w:val="auto"/>
          <w:sz w:val="28"/>
          <w:szCs w:val="28"/>
          <w:u w:val="single"/>
        </w:rPr>
        <w:tab/>
      </w:r>
    </w:p>
    <w:p w14:paraId="39C76F62" w14:textId="77777777" w:rsidR="005D39E4" w:rsidRPr="0062101A" w:rsidRDefault="005D39E4" w:rsidP="005D39E4">
      <w:pPr>
        <w:jc w:val="center"/>
        <w:rPr>
          <w:color w:val="auto"/>
          <w:sz w:val="28"/>
          <w:szCs w:val="28"/>
          <w:u w:val="single"/>
        </w:rPr>
      </w:pPr>
    </w:p>
    <w:p w14:paraId="3308DDF1" w14:textId="77777777" w:rsidR="005D39E4" w:rsidRPr="0062101A" w:rsidRDefault="005D39E4" w:rsidP="005D39E4">
      <w:pPr>
        <w:rPr>
          <w:b/>
          <w:color w:val="auto"/>
          <w:sz w:val="28"/>
          <w:szCs w:val="28"/>
          <w:u w:val="single"/>
        </w:rPr>
      </w:pPr>
      <w:r w:rsidRPr="0062101A">
        <w:rPr>
          <w:color w:val="auto"/>
          <w:sz w:val="28"/>
          <w:szCs w:val="28"/>
          <w:u w:val="single"/>
        </w:rPr>
        <w:t xml:space="preserve">                          </w:t>
      </w:r>
      <w:r w:rsidRPr="0062101A">
        <w:rPr>
          <w:b/>
          <w:color w:val="auto"/>
          <w:sz w:val="28"/>
          <w:szCs w:val="28"/>
          <w:u w:val="single"/>
        </w:rPr>
        <w:t>Эксплуатация энергетических установок</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p>
    <w:p w14:paraId="76372A22" w14:textId="77777777" w:rsidR="005D39E4" w:rsidRPr="0062101A" w:rsidRDefault="005D39E4" w:rsidP="005D39E4">
      <w:pPr>
        <w:jc w:val="center"/>
        <w:rPr>
          <w:color w:val="auto"/>
          <w:sz w:val="28"/>
          <w:szCs w:val="28"/>
          <w:u w:val="single"/>
        </w:rPr>
      </w:pPr>
      <w:r w:rsidRPr="0062101A">
        <w:rPr>
          <w:color w:val="auto"/>
          <w:szCs w:val="24"/>
        </w:rPr>
        <w:t>(наименование дисциплины)</w:t>
      </w:r>
      <w:r w:rsidRPr="0062101A">
        <w:rPr>
          <w:color w:val="auto"/>
          <w:sz w:val="28"/>
          <w:szCs w:val="28"/>
        </w:rPr>
        <w:t xml:space="preserve"> </w:t>
      </w:r>
    </w:p>
    <w:p w14:paraId="3D585469"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color w:val="auto"/>
          <w:sz w:val="28"/>
          <w:szCs w:val="28"/>
          <w:u w:val="single"/>
        </w:rPr>
        <w:tab/>
        <w:t xml:space="preserve">        </w:t>
      </w:r>
      <w:r w:rsidRPr="0062101A">
        <w:rPr>
          <w:b/>
          <w:color w:val="auto"/>
          <w:sz w:val="28"/>
          <w:szCs w:val="28"/>
          <w:u w:val="single"/>
        </w:rPr>
        <w:t>35.04.06 Агроинженерия</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p>
    <w:p w14:paraId="00AB15F1" w14:textId="77777777" w:rsidR="005D39E4" w:rsidRPr="0062101A" w:rsidRDefault="005D39E4" w:rsidP="005D39E4">
      <w:pPr>
        <w:jc w:val="center"/>
        <w:rPr>
          <w:color w:val="auto"/>
          <w:sz w:val="28"/>
          <w:szCs w:val="28"/>
          <w:u w:val="single"/>
        </w:rPr>
      </w:pPr>
    </w:p>
    <w:p w14:paraId="3E757134"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b/>
          <w:color w:val="auto"/>
          <w:sz w:val="28"/>
          <w:szCs w:val="28"/>
          <w:u w:val="single"/>
        </w:rPr>
        <w:t>профиль «Современные технологии в агроинженерии»</w:t>
      </w:r>
      <w:r w:rsidRPr="0062101A">
        <w:rPr>
          <w:b/>
          <w:color w:val="auto"/>
          <w:sz w:val="28"/>
          <w:szCs w:val="28"/>
          <w:u w:val="single"/>
        </w:rPr>
        <w:tab/>
      </w:r>
      <w:r w:rsidRPr="0062101A">
        <w:rPr>
          <w:b/>
          <w:color w:val="auto"/>
          <w:sz w:val="28"/>
          <w:szCs w:val="28"/>
          <w:u w:val="single"/>
        </w:rPr>
        <w:tab/>
      </w:r>
    </w:p>
    <w:p w14:paraId="3A84A9A4" w14:textId="77777777" w:rsidR="005D39E4" w:rsidRPr="0062101A" w:rsidRDefault="005D39E4" w:rsidP="005D39E4">
      <w:pPr>
        <w:jc w:val="center"/>
        <w:rPr>
          <w:color w:val="auto"/>
          <w:szCs w:val="24"/>
        </w:rPr>
      </w:pPr>
      <w:r w:rsidRPr="0062101A">
        <w:rPr>
          <w:color w:val="auto"/>
          <w:szCs w:val="24"/>
        </w:rPr>
        <w:t xml:space="preserve">(шифр и наименование ОПОП ВО) </w:t>
      </w:r>
    </w:p>
    <w:p w14:paraId="0E6CBE0A" w14:textId="77777777" w:rsidR="005D39E4" w:rsidRPr="0062101A" w:rsidRDefault="005D39E4" w:rsidP="005D39E4">
      <w:pPr>
        <w:jc w:val="center"/>
        <w:rPr>
          <w:color w:val="auto"/>
          <w:szCs w:val="24"/>
        </w:rPr>
      </w:pPr>
    </w:p>
    <w:p w14:paraId="7CC347B7" w14:textId="77777777" w:rsidR="005D39E4" w:rsidRPr="0062101A" w:rsidRDefault="005D39E4" w:rsidP="005D39E4">
      <w:pPr>
        <w:jc w:val="center"/>
        <w:rPr>
          <w:color w:val="auto"/>
          <w:szCs w:val="24"/>
        </w:rPr>
      </w:pPr>
    </w:p>
    <w:p w14:paraId="6AA33F9F" w14:textId="77777777" w:rsidR="005D39E4" w:rsidRPr="0062101A" w:rsidRDefault="005D39E4" w:rsidP="005D39E4">
      <w:pPr>
        <w:jc w:val="center"/>
        <w:rPr>
          <w:color w:val="auto"/>
          <w:szCs w:val="24"/>
        </w:rPr>
      </w:pPr>
    </w:p>
    <w:p w14:paraId="13CCB89E" w14:textId="77777777" w:rsidR="005D39E4" w:rsidRPr="0062101A" w:rsidRDefault="005D39E4" w:rsidP="005D39E4">
      <w:pPr>
        <w:jc w:val="center"/>
        <w:rPr>
          <w:color w:val="auto"/>
          <w:szCs w:val="24"/>
        </w:rPr>
      </w:pPr>
    </w:p>
    <w:p w14:paraId="2FD3308F" w14:textId="77777777" w:rsidR="005D39E4" w:rsidRPr="0062101A" w:rsidRDefault="005D39E4" w:rsidP="005D39E4">
      <w:pPr>
        <w:jc w:val="center"/>
        <w:rPr>
          <w:color w:val="auto"/>
          <w:szCs w:val="24"/>
        </w:rPr>
      </w:pPr>
    </w:p>
    <w:p w14:paraId="53FAA967" w14:textId="77777777" w:rsidR="005D39E4" w:rsidRPr="0062101A" w:rsidRDefault="005D39E4" w:rsidP="005D39E4">
      <w:pPr>
        <w:jc w:val="center"/>
        <w:rPr>
          <w:color w:val="auto"/>
          <w:szCs w:val="24"/>
        </w:rPr>
      </w:pPr>
    </w:p>
    <w:p w14:paraId="5241AAE2" w14:textId="77777777" w:rsidR="005D39E4" w:rsidRPr="0062101A" w:rsidRDefault="005D39E4" w:rsidP="005D39E4">
      <w:pPr>
        <w:jc w:val="center"/>
        <w:rPr>
          <w:color w:val="auto"/>
          <w:szCs w:val="24"/>
        </w:rPr>
      </w:pPr>
    </w:p>
    <w:p w14:paraId="3C459178" w14:textId="77777777" w:rsidR="005D39E4" w:rsidRPr="0062101A" w:rsidRDefault="005D39E4" w:rsidP="005D39E4">
      <w:pPr>
        <w:jc w:val="center"/>
        <w:rPr>
          <w:color w:val="auto"/>
          <w:szCs w:val="24"/>
        </w:rPr>
      </w:pPr>
    </w:p>
    <w:p w14:paraId="53EA7B9D" w14:textId="77777777" w:rsidR="005D39E4" w:rsidRPr="0062101A" w:rsidRDefault="005D39E4" w:rsidP="005D39E4">
      <w:pPr>
        <w:jc w:val="center"/>
        <w:rPr>
          <w:color w:val="auto"/>
          <w:szCs w:val="24"/>
        </w:rPr>
      </w:pPr>
    </w:p>
    <w:p w14:paraId="659519C3" w14:textId="77777777" w:rsidR="005D39E4" w:rsidRPr="0062101A" w:rsidRDefault="005D39E4" w:rsidP="005D39E4">
      <w:pPr>
        <w:jc w:val="center"/>
        <w:rPr>
          <w:color w:val="auto"/>
          <w:szCs w:val="24"/>
        </w:rPr>
      </w:pPr>
    </w:p>
    <w:p w14:paraId="240A44FA" w14:textId="77777777" w:rsidR="005D39E4" w:rsidRPr="0062101A" w:rsidRDefault="005D39E4" w:rsidP="005D39E4">
      <w:pPr>
        <w:jc w:val="center"/>
        <w:rPr>
          <w:color w:val="auto"/>
          <w:szCs w:val="24"/>
        </w:rPr>
      </w:pPr>
    </w:p>
    <w:p w14:paraId="3904FD51" w14:textId="77777777" w:rsidR="005D39E4" w:rsidRPr="0062101A" w:rsidRDefault="005D39E4" w:rsidP="005D39E4">
      <w:pPr>
        <w:jc w:val="center"/>
        <w:rPr>
          <w:color w:val="auto"/>
          <w:szCs w:val="24"/>
        </w:rPr>
      </w:pPr>
    </w:p>
    <w:p w14:paraId="0F76E5BE" w14:textId="77777777" w:rsidR="005D39E4" w:rsidRPr="0062101A" w:rsidRDefault="005D39E4" w:rsidP="005D39E4">
      <w:pPr>
        <w:jc w:val="center"/>
        <w:rPr>
          <w:color w:val="auto"/>
          <w:szCs w:val="24"/>
        </w:rPr>
      </w:pPr>
    </w:p>
    <w:p w14:paraId="5F587147" w14:textId="77777777" w:rsidR="005D39E4" w:rsidRPr="0062101A" w:rsidRDefault="005D39E4" w:rsidP="005D39E4">
      <w:pPr>
        <w:jc w:val="center"/>
        <w:rPr>
          <w:color w:val="auto"/>
          <w:szCs w:val="24"/>
        </w:rPr>
      </w:pPr>
    </w:p>
    <w:p w14:paraId="5EFEA707" w14:textId="77777777" w:rsidR="005D39E4" w:rsidRPr="0062101A" w:rsidRDefault="005D39E4" w:rsidP="005D39E4">
      <w:pPr>
        <w:jc w:val="center"/>
        <w:rPr>
          <w:color w:val="auto"/>
          <w:szCs w:val="24"/>
        </w:rPr>
      </w:pPr>
    </w:p>
    <w:p w14:paraId="6A5AA982" w14:textId="77777777" w:rsidR="005D39E4" w:rsidRPr="0062101A" w:rsidRDefault="005D39E4" w:rsidP="005D39E4">
      <w:pPr>
        <w:jc w:val="center"/>
        <w:rPr>
          <w:color w:val="auto"/>
          <w:szCs w:val="24"/>
        </w:rPr>
      </w:pPr>
    </w:p>
    <w:p w14:paraId="3325C4A2" w14:textId="77777777" w:rsidR="005D39E4" w:rsidRPr="0062101A" w:rsidRDefault="005D39E4" w:rsidP="005D39E4">
      <w:pPr>
        <w:jc w:val="center"/>
        <w:rPr>
          <w:color w:val="auto"/>
          <w:szCs w:val="24"/>
        </w:rPr>
      </w:pPr>
    </w:p>
    <w:p w14:paraId="4AF53D9D" w14:textId="77777777" w:rsidR="005D39E4" w:rsidRPr="0062101A" w:rsidRDefault="005D39E4" w:rsidP="005D39E4">
      <w:pPr>
        <w:jc w:val="center"/>
        <w:rPr>
          <w:color w:val="auto"/>
          <w:szCs w:val="24"/>
        </w:rPr>
      </w:pPr>
    </w:p>
    <w:p w14:paraId="3D4983CE" w14:textId="77777777" w:rsidR="005D39E4" w:rsidRPr="0062101A" w:rsidRDefault="005D39E4" w:rsidP="005D39E4">
      <w:pPr>
        <w:jc w:val="center"/>
        <w:rPr>
          <w:color w:val="auto"/>
          <w:szCs w:val="24"/>
        </w:rPr>
      </w:pPr>
    </w:p>
    <w:p w14:paraId="48525286" w14:textId="77777777" w:rsidR="005D39E4" w:rsidRPr="0062101A" w:rsidRDefault="005D39E4" w:rsidP="005D39E4">
      <w:pPr>
        <w:jc w:val="center"/>
        <w:rPr>
          <w:color w:val="auto"/>
          <w:szCs w:val="24"/>
        </w:rPr>
      </w:pPr>
    </w:p>
    <w:p w14:paraId="1934AC9C" w14:textId="77777777" w:rsidR="005D39E4" w:rsidRPr="0062101A" w:rsidRDefault="005D39E4" w:rsidP="005D39E4">
      <w:pPr>
        <w:numPr>
          <w:ilvl w:val="0"/>
          <w:numId w:val="10"/>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14CE8C8E" w14:textId="77777777" w:rsidR="005D39E4" w:rsidRPr="0062101A" w:rsidRDefault="005D39E4" w:rsidP="005D39E4">
      <w:pPr>
        <w:shd w:val="clear" w:color="auto" w:fill="FFFFFF"/>
        <w:spacing w:before="100" w:beforeAutospacing="1"/>
        <w:jc w:val="both"/>
        <w:rPr>
          <w:b/>
          <w:color w:val="auto"/>
          <w:szCs w:val="24"/>
          <w:lang w:eastAsia="en-US"/>
        </w:rPr>
      </w:pPr>
      <w:r w:rsidRPr="0062101A">
        <w:rPr>
          <w:b/>
          <w:color w:val="auto"/>
          <w:szCs w:val="24"/>
          <w:lang w:eastAsia="en-US"/>
        </w:rPr>
        <w:t>ПК-2: Способен управлять производственной деятельностью в области технического обслуживания, ремонта и эксплуатации сельскохозяйственной техники</w:t>
      </w:r>
    </w:p>
    <w:p w14:paraId="52F2D9AF" w14:textId="77777777" w:rsidR="005D39E4" w:rsidRPr="0062101A" w:rsidRDefault="005D39E4" w:rsidP="005D39E4">
      <w:pPr>
        <w:widowControl w:val="0"/>
        <w:rPr>
          <w:b/>
          <w:i/>
          <w:color w:val="auto"/>
          <w:szCs w:val="24"/>
        </w:rPr>
      </w:pPr>
      <w:r w:rsidRPr="0062101A">
        <w:rPr>
          <w:b/>
          <w:color w:val="auto"/>
          <w:szCs w:val="24"/>
        </w:rPr>
        <w:tab/>
        <w:t>ПК-2.1: Обеспечивает материально-техническое и кадровое обеспечение подразделений технического обслуживания, ремонта и эксплуатации сельскохозяйственной техники</w:t>
      </w:r>
      <w:r w:rsidRPr="0062101A">
        <w:rPr>
          <w:b/>
          <w:i/>
          <w:color w:val="auto"/>
          <w:szCs w:val="24"/>
        </w:rPr>
        <w:t xml:space="preserve"> </w:t>
      </w:r>
    </w:p>
    <w:p w14:paraId="4995EDF5" w14:textId="77777777" w:rsidR="005D39E4" w:rsidRPr="0062101A" w:rsidRDefault="005D39E4" w:rsidP="005D39E4">
      <w:pPr>
        <w:widowControl w:val="0"/>
        <w:rPr>
          <w:color w:val="auto"/>
          <w:szCs w:val="24"/>
        </w:rPr>
      </w:pPr>
      <w:r w:rsidRPr="0062101A">
        <w:rPr>
          <w:b/>
          <w:i/>
          <w:color w:val="auto"/>
          <w:szCs w:val="24"/>
        </w:rPr>
        <w:t xml:space="preserve">Знания: </w:t>
      </w:r>
      <w:r w:rsidRPr="0062101A">
        <w:rPr>
          <w:color w:val="auto"/>
          <w:szCs w:val="24"/>
        </w:rPr>
        <w:t>нормативных документов по организации проведения технического обслуживания, эксплуатации, капитальных, плановых и текущих ремонтных работ сельскохозяйственной техники, менеджменту, управлению персоналом</w:t>
      </w:r>
    </w:p>
    <w:p w14:paraId="17D6B29D"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решать технические вопросы, связанные с производством, подбором высококвалифицированных кадров, владеть</w:t>
      </w:r>
      <w:r w:rsidRPr="0062101A">
        <w:rPr>
          <w:b/>
          <w:i/>
          <w:color w:val="auto"/>
          <w:szCs w:val="24"/>
        </w:rPr>
        <w:t xml:space="preserve"> </w:t>
      </w:r>
      <w:r w:rsidRPr="0062101A">
        <w:rPr>
          <w:color w:val="auto"/>
          <w:szCs w:val="24"/>
        </w:rPr>
        <w:t>навыками управления технологическими процессами , кадровым составом</w:t>
      </w:r>
    </w:p>
    <w:p w14:paraId="228EE603" w14:textId="77777777" w:rsidR="005D39E4" w:rsidRPr="0062101A" w:rsidRDefault="005D39E4" w:rsidP="005D39E4">
      <w:pPr>
        <w:jc w:val="both"/>
        <w:rPr>
          <w:color w:val="auto"/>
          <w:szCs w:val="24"/>
        </w:rPr>
      </w:pPr>
    </w:p>
    <w:p w14:paraId="5F1AC4AC" w14:textId="77777777" w:rsidR="005D39E4" w:rsidRPr="0062101A" w:rsidRDefault="005D39E4" w:rsidP="005D39E4">
      <w:pPr>
        <w:jc w:val="both"/>
        <w:rPr>
          <w:b/>
          <w:i/>
          <w:color w:val="auto"/>
          <w:szCs w:val="24"/>
        </w:rPr>
      </w:pPr>
      <w:r w:rsidRPr="0062101A">
        <w:rPr>
          <w:b/>
          <w:color w:val="auto"/>
          <w:szCs w:val="24"/>
        </w:rPr>
        <w:tab/>
        <w:t>ПК-2.2: Оценивает эффективность реализации перспективного и текущего планов развития растениеводства и животноводства в организации</w:t>
      </w:r>
      <w:r w:rsidRPr="0062101A">
        <w:rPr>
          <w:b/>
          <w:i/>
          <w:color w:val="auto"/>
          <w:szCs w:val="24"/>
        </w:rPr>
        <w:t xml:space="preserve"> </w:t>
      </w:r>
    </w:p>
    <w:p w14:paraId="20F7F48B" w14:textId="77777777" w:rsidR="005D39E4" w:rsidRPr="0062101A" w:rsidRDefault="005D39E4" w:rsidP="005D39E4">
      <w:pPr>
        <w:jc w:val="both"/>
        <w:rPr>
          <w:color w:val="auto"/>
          <w:szCs w:val="24"/>
        </w:rPr>
      </w:pPr>
      <w:r w:rsidRPr="0062101A">
        <w:rPr>
          <w:b/>
          <w:i/>
          <w:color w:val="auto"/>
          <w:szCs w:val="24"/>
        </w:rPr>
        <w:t xml:space="preserve">Знания: </w:t>
      </w:r>
      <w:r w:rsidRPr="0062101A">
        <w:rPr>
          <w:color w:val="auto"/>
          <w:szCs w:val="24"/>
        </w:rPr>
        <w:t>перспектив технического развития предприятия</w:t>
      </w:r>
    </w:p>
    <w:p w14:paraId="636D4E36"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 xml:space="preserve">оптимизировать характеристики энергоремонтных предприятий, </w:t>
      </w:r>
    </w:p>
    <w:p w14:paraId="735E6606" w14:textId="77777777" w:rsidR="005D39E4" w:rsidRPr="0062101A" w:rsidRDefault="005D39E4" w:rsidP="005D39E4">
      <w:pPr>
        <w:jc w:val="both"/>
        <w:rPr>
          <w:color w:val="auto"/>
          <w:szCs w:val="24"/>
        </w:rPr>
      </w:pPr>
      <w:r w:rsidRPr="0062101A">
        <w:rPr>
          <w:color w:val="auto"/>
          <w:szCs w:val="24"/>
        </w:rPr>
        <w:t>владеть методами сравнительного анализа эффективности реализации текущего и перспективного планов развития растениеводства и животноводческого производства в организации</w:t>
      </w:r>
    </w:p>
    <w:p w14:paraId="077CF06A" w14:textId="77777777" w:rsidR="005D39E4" w:rsidRPr="0062101A" w:rsidRDefault="005D39E4" w:rsidP="005D39E4">
      <w:pPr>
        <w:jc w:val="both"/>
        <w:rPr>
          <w:color w:val="auto"/>
          <w:szCs w:val="24"/>
        </w:rPr>
      </w:pPr>
    </w:p>
    <w:p w14:paraId="5F1FCC47" w14:textId="77777777" w:rsidR="005D39E4" w:rsidRPr="0062101A" w:rsidRDefault="005D39E4" w:rsidP="0062101A">
      <w:pPr>
        <w:ind w:firstLine="708"/>
        <w:jc w:val="both"/>
        <w:rPr>
          <w:b/>
          <w:i/>
          <w:color w:val="auto"/>
          <w:szCs w:val="24"/>
        </w:rPr>
      </w:pPr>
      <w:r w:rsidRPr="0062101A">
        <w:rPr>
          <w:b/>
          <w:color w:val="auto"/>
          <w:szCs w:val="24"/>
        </w:rPr>
        <w:t>ПК-2.3: Выявляет резервы повышения эффективности использования сельскохозяйственной техники в организации</w:t>
      </w:r>
      <w:r w:rsidRPr="0062101A">
        <w:rPr>
          <w:b/>
          <w:i/>
          <w:color w:val="auto"/>
          <w:szCs w:val="24"/>
        </w:rPr>
        <w:t xml:space="preserve"> </w:t>
      </w:r>
    </w:p>
    <w:p w14:paraId="61EC9B5B" w14:textId="77777777" w:rsidR="005D39E4" w:rsidRPr="0062101A" w:rsidRDefault="005D39E4" w:rsidP="005D39E4">
      <w:pPr>
        <w:jc w:val="both"/>
        <w:rPr>
          <w:color w:val="auto"/>
          <w:szCs w:val="24"/>
        </w:rPr>
      </w:pPr>
      <w:r w:rsidRPr="0062101A">
        <w:rPr>
          <w:b/>
          <w:i/>
          <w:color w:val="auto"/>
          <w:szCs w:val="24"/>
        </w:rPr>
        <w:t>Знания::</w:t>
      </w:r>
      <w:r w:rsidRPr="0062101A">
        <w:rPr>
          <w:color w:val="auto"/>
          <w:spacing w:val="-2"/>
          <w:w w:val="105"/>
          <w:sz w:val="19"/>
          <w:szCs w:val="22"/>
          <w:lang w:eastAsia="en-US"/>
        </w:rPr>
        <w:t xml:space="preserve"> </w:t>
      </w:r>
      <w:r w:rsidRPr="0062101A">
        <w:rPr>
          <w:color w:val="auto"/>
          <w:szCs w:val="24"/>
        </w:rPr>
        <w:t xml:space="preserve">методов и приемов научного анализа и исследования </w:t>
      </w:r>
    </w:p>
    <w:p w14:paraId="4D10CA8C"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выполнять расчеты по типовым проектам, владеть технологиями выявления резервов повышения эффективности использования сельскохозяйственной техники с учетом требований по охране труда и экологической безопасности</w:t>
      </w:r>
    </w:p>
    <w:p w14:paraId="18374A8F" w14:textId="77777777" w:rsidR="005D39E4" w:rsidRPr="0062101A" w:rsidRDefault="005D39E4" w:rsidP="005D39E4">
      <w:pPr>
        <w:jc w:val="both"/>
        <w:rPr>
          <w:color w:val="auto"/>
          <w:szCs w:val="24"/>
        </w:rPr>
      </w:pPr>
    </w:p>
    <w:p w14:paraId="1C34006E" w14:textId="77777777" w:rsidR="005D39E4" w:rsidRPr="0062101A" w:rsidRDefault="005D39E4" w:rsidP="005D39E4">
      <w:pPr>
        <w:jc w:val="both"/>
        <w:rPr>
          <w:b/>
          <w:color w:val="auto"/>
          <w:szCs w:val="24"/>
        </w:rPr>
      </w:pPr>
      <w:r w:rsidRPr="0062101A">
        <w:rPr>
          <w:b/>
          <w:color w:val="auto"/>
          <w:szCs w:val="24"/>
        </w:rPr>
        <w:t>ПК-3: Способен проводить испытания новой (усовершенствованной) техники</w:t>
      </w:r>
    </w:p>
    <w:p w14:paraId="12014372" w14:textId="77777777" w:rsidR="005D39E4" w:rsidRPr="0062101A" w:rsidRDefault="005D39E4" w:rsidP="0062101A">
      <w:pPr>
        <w:ind w:firstLine="708"/>
        <w:jc w:val="both"/>
        <w:rPr>
          <w:b/>
          <w:color w:val="auto"/>
          <w:szCs w:val="24"/>
        </w:rPr>
      </w:pPr>
      <w:r w:rsidRPr="0062101A">
        <w:rPr>
          <w:b/>
          <w:color w:val="auto"/>
          <w:szCs w:val="24"/>
        </w:rPr>
        <w:t>ПК-3.1: Оценивает технические параметры образцов сельскохозяйственной техники (изделия)</w:t>
      </w:r>
    </w:p>
    <w:p w14:paraId="55852AD4" w14:textId="77777777" w:rsidR="005D39E4" w:rsidRPr="0062101A" w:rsidRDefault="005D39E4" w:rsidP="005D39E4">
      <w:pPr>
        <w:jc w:val="both"/>
        <w:rPr>
          <w:color w:val="auto"/>
          <w:szCs w:val="24"/>
        </w:rPr>
      </w:pPr>
      <w:r w:rsidRPr="0062101A">
        <w:rPr>
          <w:b/>
          <w:i/>
          <w:color w:val="auto"/>
          <w:szCs w:val="24"/>
        </w:rPr>
        <w:t>Знания:</w:t>
      </w:r>
      <w:r w:rsidRPr="0062101A">
        <w:rPr>
          <w:color w:val="auto"/>
          <w:spacing w:val="-2"/>
          <w:w w:val="105"/>
          <w:sz w:val="19"/>
          <w:szCs w:val="22"/>
          <w:lang w:eastAsia="en-US"/>
        </w:rPr>
        <w:t xml:space="preserve"> </w:t>
      </w:r>
      <w:r w:rsidRPr="0062101A">
        <w:rPr>
          <w:color w:val="auto"/>
          <w:szCs w:val="24"/>
        </w:rPr>
        <w:t>нормативных материалов и стандартов по эксплуатации энергетического оборудования и коммуникаций, включающих постановления, распоряжения, приказы;</w:t>
      </w:r>
    </w:p>
    <w:p w14:paraId="70C8EC9E"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осуществлять технический надзор, контроль над правильной эксплуатацией энергетических и электрических установок, владеть навыками оценки технических параметров сельскохозяйственной техники</w:t>
      </w:r>
    </w:p>
    <w:p w14:paraId="672A4EED" w14:textId="77777777" w:rsidR="005D39E4" w:rsidRPr="0062101A" w:rsidRDefault="005D39E4" w:rsidP="005D39E4">
      <w:pPr>
        <w:jc w:val="both"/>
        <w:rPr>
          <w:color w:val="auto"/>
          <w:szCs w:val="24"/>
        </w:rPr>
      </w:pPr>
    </w:p>
    <w:p w14:paraId="5D22B8BB" w14:textId="77777777" w:rsidR="005D39E4" w:rsidRPr="0062101A" w:rsidRDefault="005D39E4" w:rsidP="0062101A">
      <w:pPr>
        <w:ind w:firstLine="708"/>
        <w:jc w:val="both"/>
        <w:rPr>
          <w:b/>
          <w:color w:val="auto"/>
          <w:szCs w:val="24"/>
        </w:rPr>
      </w:pPr>
      <w:r w:rsidRPr="0062101A">
        <w:rPr>
          <w:b/>
          <w:color w:val="auto"/>
          <w:szCs w:val="24"/>
        </w:rPr>
        <w:t>ПК-3.2: Проводит энергетическую оценку образца сельскохозяйственной техники (изделия)</w:t>
      </w:r>
    </w:p>
    <w:p w14:paraId="1815C796" w14:textId="77777777" w:rsidR="005D39E4" w:rsidRPr="0062101A" w:rsidRDefault="005D39E4" w:rsidP="005D39E4">
      <w:pPr>
        <w:jc w:val="both"/>
        <w:rPr>
          <w:color w:val="auto"/>
          <w:szCs w:val="24"/>
        </w:rPr>
      </w:pPr>
      <w:r w:rsidRPr="0062101A">
        <w:rPr>
          <w:b/>
          <w:i/>
          <w:color w:val="auto"/>
          <w:szCs w:val="24"/>
        </w:rPr>
        <w:t>Знания:</w:t>
      </w:r>
      <w:r w:rsidRPr="0062101A">
        <w:rPr>
          <w:color w:val="auto"/>
          <w:spacing w:val="-2"/>
          <w:w w:val="105"/>
          <w:sz w:val="19"/>
          <w:szCs w:val="22"/>
          <w:lang w:eastAsia="en-US"/>
        </w:rPr>
        <w:t xml:space="preserve"> </w:t>
      </w:r>
      <w:r w:rsidRPr="0062101A">
        <w:rPr>
          <w:color w:val="auto"/>
          <w:szCs w:val="24"/>
        </w:rPr>
        <w:t>единой системы планово- предупредительного ремонта и рациональной эксплуатации оборудования;</w:t>
      </w:r>
    </w:p>
    <w:p w14:paraId="16967D51"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 w:val="19"/>
          <w:szCs w:val="22"/>
          <w:lang w:eastAsia="en-US"/>
        </w:rPr>
        <w:t xml:space="preserve"> </w:t>
      </w:r>
      <w:r w:rsidRPr="0062101A">
        <w:rPr>
          <w:color w:val="auto"/>
          <w:szCs w:val="24"/>
        </w:rPr>
        <w:t>анализировать энергетические паспорта сельскохозяйственной техники</w:t>
      </w:r>
    </w:p>
    <w:p w14:paraId="26524C44" w14:textId="77777777" w:rsidR="005D39E4" w:rsidRPr="0062101A" w:rsidRDefault="005D39E4" w:rsidP="005D39E4">
      <w:pPr>
        <w:jc w:val="both"/>
        <w:rPr>
          <w:color w:val="auto"/>
          <w:szCs w:val="24"/>
        </w:rPr>
      </w:pPr>
      <w:r w:rsidRPr="0062101A">
        <w:rPr>
          <w:color w:val="auto"/>
          <w:szCs w:val="24"/>
        </w:rPr>
        <w:t>владеть технологиями энергетической оценки рисков при внедрении изделия сельскохозяйственной техники</w:t>
      </w:r>
    </w:p>
    <w:p w14:paraId="3E449D40" w14:textId="77777777" w:rsidR="005D39E4" w:rsidRPr="0062101A" w:rsidRDefault="005D39E4" w:rsidP="005D39E4">
      <w:pPr>
        <w:jc w:val="both"/>
        <w:rPr>
          <w:color w:val="auto"/>
          <w:szCs w:val="24"/>
        </w:rPr>
      </w:pPr>
    </w:p>
    <w:p w14:paraId="69518434" w14:textId="77777777" w:rsidR="005D39E4" w:rsidRPr="0062101A" w:rsidRDefault="005D39E4" w:rsidP="0062101A">
      <w:pPr>
        <w:ind w:firstLine="708"/>
        <w:jc w:val="both"/>
        <w:rPr>
          <w:b/>
          <w:color w:val="auto"/>
          <w:szCs w:val="24"/>
        </w:rPr>
      </w:pPr>
      <w:r w:rsidRPr="0062101A">
        <w:rPr>
          <w:b/>
          <w:color w:val="auto"/>
          <w:szCs w:val="24"/>
        </w:rPr>
        <w:t>ПК-3.3: Применяет эксплуатационно-технологическую оценку образца сельскохозяйственной техники (изделия)</w:t>
      </w:r>
    </w:p>
    <w:p w14:paraId="7749A491" w14:textId="77777777" w:rsidR="005D39E4" w:rsidRPr="0062101A" w:rsidRDefault="005D39E4" w:rsidP="005D39E4">
      <w:pPr>
        <w:jc w:val="both"/>
        <w:rPr>
          <w:b/>
          <w:i/>
          <w:color w:val="auto"/>
          <w:szCs w:val="24"/>
        </w:rPr>
      </w:pPr>
      <w:r w:rsidRPr="0062101A">
        <w:rPr>
          <w:b/>
          <w:i/>
          <w:color w:val="auto"/>
          <w:szCs w:val="24"/>
        </w:rPr>
        <w:t>Знания:</w:t>
      </w:r>
      <w:r w:rsidRPr="0062101A">
        <w:rPr>
          <w:color w:val="auto"/>
          <w:spacing w:val="-2"/>
          <w:w w:val="105"/>
          <w:sz w:val="19"/>
          <w:szCs w:val="22"/>
          <w:lang w:eastAsia="en-US"/>
        </w:rPr>
        <w:t xml:space="preserve"> </w:t>
      </w:r>
      <w:r w:rsidRPr="0062101A">
        <w:rPr>
          <w:color w:val="auto"/>
          <w:szCs w:val="24"/>
        </w:rPr>
        <w:t>нормативных документов и стандартов, применяемых как критерии качества для эксплуатационно-технологической оценки сельскохозяйственной техники</w:t>
      </w:r>
      <w:r w:rsidRPr="0062101A">
        <w:rPr>
          <w:b/>
          <w:i/>
          <w:color w:val="auto"/>
          <w:szCs w:val="24"/>
        </w:rPr>
        <w:t xml:space="preserve"> </w:t>
      </w:r>
    </w:p>
    <w:p w14:paraId="5F3B3B2C" w14:textId="77777777" w:rsidR="005D39E4" w:rsidRPr="0062101A" w:rsidRDefault="005D39E4" w:rsidP="005D39E4">
      <w:pPr>
        <w:jc w:val="both"/>
        <w:rPr>
          <w:color w:val="auto"/>
          <w:szCs w:val="24"/>
        </w:rPr>
      </w:pPr>
      <w:r w:rsidRPr="0062101A">
        <w:rPr>
          <w:b/>
          <w:i/>
          <w:color w:val="auto"/>
          <w:szCs w:val="24"/>
        </w:rPr>
        <w:lastRenderedPageBreak/>
        <w:t xml:space="preserve">Умения, навыки: </w:t>
      </w:r>
      <w:r w:rsidRPr="0062101A">
        <w:rPr>
          <w:color w:val="auto"/>
          <w:szCs w:val="24"/>
        </w:rPr>
        <w:t>применять приемы и методы научного анализа и исследования, владеть технологиями эксплуатационно-технологической оценки рисков при внедрении изделия сельскохозяйственной техники</w:t>
      </w:r>
    </w:p>
    <w:p w14:paraId="7E59E16B" w14:textId="77777777" w:rsidR="005D39E4" w:rsidRPr="0062101A" w:rsidRDefault="005D39E4" w:rsidP="005D39E4">
      <w:pPr>
        <w:jc w:val="both"/>
        <w:rPr>
          <w:b/>
          <w:i/>
          <w:color w:val="auto"/>
          <w:szCs w:val="24"/>
        </w:rPr>
      </w:pPr>
    </w:p>
    <w:p w14:paraId="5929CF4A" w14:textId="77777777" w:rsidR="005D39E4" w:rsidRPr="0062101A" w:rsidRDefault="005D39E4" w:rsidP="005D39E4">
      <w:pPr>
        <w:shd w:val="clear" w:color="auto" w:fill="FFFFFF"/>
        <w:spacing w:afterAutospacing="1"/>
        <w:ind w:right="75"/>
        <w:jc w:val="center"/>
        <w:rPr>
          <w:b/>
          <w:i/>
          <w:color w:val="auto"/>
          <w:szCs w:val="24"/>
          <w:lang w:eastAsia="en-US"/>
        </w:rPr>
      </w:pPr>
      <w:r w:rsidRPr="0062101A">
        <w:rPr>
          <w:b/>
          <w:i/>
          <w:color w:val="auto"/>
          <w:szCs w:val="24"/>
          <w:lang w:eastAsia="en-US"/>
        </w:rPr>
        <w:t>2. Описание показателей (типов заданий) и критериев оценки (указания по оцениванию и результат оценивания) 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29AEDFD1" w14:textId="77777777" w:rsidTr="00EB3308">
        <w:tc>
          <w:tcPr>
            <w:tcW w:w="2235" w:type="dxa"/>
            <w:shd w:val="clear" w:color="auto" w:fill="auto"/>
          </w:tcPr>
          <w:p w14:paraId="340228D1"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51E4B915" w14:textId="77777777" w:rsidR="005D39E4" w:rsidRPr="0062101A" w:rsidRDefault="005D39E4" w:rsidP="005D39E4">
            <w:pPr>
              <w:rPr>
                <w:bCs/>
                <w:color w:val="auto"/>
                <w:szCs w:val="24"/>
              </w:rPr>
            </w:pPr>
            <w:r w:rsidRPr="0062101A">
              <w:rPr>
                <w:bCs/>
                <w:color w:val="auto"/>
                <w:szCs w:val="24"/>
              </w:rPr>
              <w:t>Указания по оцениванию</w:t>
            </w:r>
          </w:p>
          <w:p w14:paraId="4E9D4EB1"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03E0C401"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60CC1CD3"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117AA8EA"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41B1C1AA" w14:textId="77777777" w:rsidTr="00EB3308">
        <w:tc>
          <w:tcPr>
            <w:tcW w:w="2235" w:type="dxa"/>
            <w:shd w:val="clear" w:color="auto" w:fill="auto"/>
          </w:tcPr>
          <w:p w14:paraId="34CD215B"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3C855E06"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6374EE55"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17E83123"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2DEEB305" w14:textId="77777777" w:rsidTr="00EB3308">
        <w:tc>
          <w:tcPr>
            <w:tcW w:w="2235" w:type="dxa"/>
            <w:shd w:val="clear" w:color="auto" w:fill="auto"/>
          </w:tcPr>
          <w:p w14:paraId="5B5F6834"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762D7DBC"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4A3D9640"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37B9DFF4"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70D17126"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53BB4832" w14:textId="77777777" w:rsidTr="00EB3308">
        <w:tc>
          <w:tcPr>
            <w:tcW w:w="2235" w:type="dxa"/>
            <w:shd w:val="clear" w:color="auto" w:fill="auto"/>
          </w:tcPr>
          <w:p w14:paraId="3956962B"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49CBB0CF"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264AD017"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1F1DC27F"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4DD2B439" w14:textId="77777777" w:rsidTr="00EB3308">
        <w:tc>
          <w:tcPr>
            <w:tcW w:w="2235" w:type="dxa"/>
            <w:shd w:val="clear" w:color="auto" w:fill="auto"/>
          </w:tcPr>
          <w:p w14:paraId="52CD79A2"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457" w:type="dxa"/>
            <w:shd w:val="clear" w:color="auto" w:fill="auto"/>
          </w:tcPr>
          <w:p w14:paraId="2FC02307"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790CA1F3"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74ADE262"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414DA308" w14:textId="77777777" w:rsidTr="00EB3308">
        <w:tc>
          <w:tcPr>
            <w:tcW w:w="2235" w:type="dxa"/>
            <w:shd w:val="clear" w:color="auto" w:fill="auto"/>
          </w:tcPr>
          <w:p w14:paraId="2758DAD5"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16CFD4FB"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3E2A4C1E"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77B6F7CE"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5A7433DC" w14:textId="77777777" w:rsidR="005D39E4" w:rsidRPr="0062101A" w:rsidRDefault="005D39E4" w:rsidP="005D39E4">
      <w:pPr>
        <w:jc w:val="center"/>
        <w:rPr>
          <w:b/>
          <w:color w:val="auto"/>
          <w:szCs w:val="24"/>
        </w:rPr>
      </w:pPr>
    </w:p>
    <w:p w14:paraId="14E29255" w14:textId="77777777" w:rsidR="0062101A" w:rsidRDefault="0062101A">
      <w:pPr>
        <w:spacing w:after="160" w:line="259" w:lineRule="auto"/>
        <w:rPr>
          <w:b/>
          <w:color w:val="auto"/>
          <w:szCs w:val="24"/>
        </w:rPr>
      </w:pPr>
      <w:r>
        <w:rPr>
          <w:b/>
          <w:color w:val="auto"/>
          <w:szCs w:val="24"/>
        </w:rPr>
        <w:br w:type="page"/>
      </w:r>
    </w:p>
    <w:p w14:paraId="36F6637A" w14:textId="5CE694AD" w:rsidR="005D39E4" w:rsidRPr="0062101A" w:rsidRDefault="005D39E4" w:rsidP="005D39E4">
      <w:pPr>
        <w:jc w:val="center"/>
        <w:rPr>
          <w:b/>
          <w:color w:val="auto"/>
          <w:szCs w:val="24"/>
        </w:rPr>
      </w:pPr>
      <w:r w:rsidRPr="0062101A">
        <w:rPr>
          <w:b/>
          <w:color w:val="auto"/>
          <w:szCs w:val="24"/>
        </w:rPr>
        <w:lastRenderedPageBreak/>
        <w:t xml:space="preserve">3. </w:t>
      </w:r>
      <w:r w:rsidRPr="0062101A">
        <w:rPr>
          <w:b/>
          <w:i/>
          <w:color w:val="auto"/>
          <w:szCs w:val="24"/>
        </w:rPr>
        <w:t>Уровни сложности оценочных материалов</w:t>
      </w:r>
    </w:p>
    <w:p w14:paraId="25531005" w14:textId="77777777" w:rsidR="005D39E4" w:rsidRPr="0062101A" w:rsidRDefault="005D39E4" w:rsidP="005D39E4">
      <w:pPr>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4"/>
        <w:gridCol w:w="5500"/>
        <w:gridCol w:w="2051"/>
      </w:tblGrid>
      <w:tr w:rsidR="005D39E4" w:rsidRPr="0062101A" w14:paraId="71479506" w14:textId="77777777" w:rsidTr="00EB3308">
        <w:tc>
          <w:tcPr>
            <w:tcW w:w="1822" w:type="dxa"/>
            <w:shd w:val="clear" w:color="auto" w:fill="auto"/>
          </w:tcPr>
          <w:p w14:paraId="7E9A5B57" w14:textId="77777777" w:rsidR="005D39E4" w:rsidRPr="0062101A" w:rsidRDefault="005D39E4" w:rsidP="005D39E4">
            <w:pPr>
              <w:rPr>
                <w:bCs/>
                <w:color w:val="auto"/>
                <w:szCs w:val="24"/>
              </w:rPr>
            </w:pPr>
            <w:r w:rsidRPr="0062101A">
              <w:rPr>
                <w:bCs/>
                <w:color w:val="auto"/>
                <w:szCs w:val="24"/>
              </w:rPr>
              <w:t>Наименование</w:t>
            </w:r>
          </w:p>
        </w:tc>
        <w:tc>
          <w:tcPr>
            <w:tcW w:w="5657" w:type="dxa"/>
            <w:shd w:val="clear" w:color="auto" w:fill="auto"/>
          </w:tcPr>
          <w:p w14:paraId="02AF1C69" w14:textId="77777777" w:rsidR="005D39E4" w:rsidRPr="0062101A" w:rsidRDefault="005D39E4" w:rsidP="005D39E4">
            <w:pPr>
              <w:jc w:val="center"/>
              <w:rPr>
                <w:bCs/>
                <w:color w:val="auto"/>
                <w:szCs w:val="24"/>
              </w:rPr>
            </w:pPr>
            <w:r w:rsidRPr="0062101A">
              <w:rPr>
                <w:bCs/>
                <w:color w:val="auto"/>
                <w:szCs w:val="24"/>
              </w:rPr>
              <w:t>Характеристика</w:t>
            </w:r>
          </w:p>
        </w:tc>
        <w:tc>
          <w:tcPr>
            <w:tcW w:w="2092" w:type="dxa"/>
            <w:shd w:val="clear" w:color="auto" w:fill="auto"/>
          </w:tcPr>
          <w:p w14:paraId="12E188BE" w14:textId="77777777" w:rsidR="005D39E4" w:rsidRPr="0062101A" w:rsidRDefault="005D39E4" w:rsidP="005D39E4">
            <w:pPr>
              <w:jc w:val="center"/>
              <w:rPr>
                <w:bCs/>
                <w:color w:val="auto"/>
                <w:szCs w:val="24"/>
              </w:rPr>
            </w:pPr>
            <w:r w:rsidRPr="0062101A">
              <w:rPr>
                <w:bCs/>
                <w:color w:val="auto"/>
                <w:szCs w:val="24"/>
              </w:rPr>
              <w:t>Время выполнения</w:t>
            </w:r>
          </w:p>
        </w:tc>
      </w:tr>
      <w:tr w:rsidR="005D39E4" w:rsidRPr="0062101A" w14:paraId="2A6249E0" w14:textId="77777777" w:rsidTr="00EB3308">
        <w:tc>
          <w:tcPr>
            <w:tcW w:w="1822" w:type="dxa"/>
            <w:shd w:val="clear" w:color="auto" w:fill="auto"/>
          </w:tcPr>
          <w:p w14:paraId="622CFA45" w14:textId="77777777" w:rsidR="005D39E4" w:rsidRPr="0062101A" w:rsidRDefault="005D39E4" w:rsidP="005D39E4">
            <w:pPr>
              <w:rPr>
                <w:bCs/>
                <w:color w:val="auto"/>
                <w:szCs w:val="24"/>
              </w:rPr>
            </w:pPr>
            <w:r w:rsidRPr="0062101A">
              <w:rPr>
                <w:bCs/>
                <w:color w:val="auto"/>
                <w:szCs w:val="24"/>
              </w:rPr>
              <w:t>Базовый</w:t>
            </w:r>
          </w:p>
        </w:tc>
        <w:tc>
          <w:tcPr>
            <w:tcW w:w="5657" w:type="dxa"/>
            <w:shd w:val="clear" w:color="auto" w:fill="auto"/>
          </w:tcPr>
          <w:p w14:paraId="728A02E7" w14:textId="77777777" w:rsidR="005D39E4" w:rsidRPr="0062101A" w:rsidRDefault="005D39E4" w:rsidP="005D39E4">
            <w:pPr>
              <w:rPr>
                <w:bCs/>
                <w:color w:val="auto"/>
                <w:szCs w:val="24"/>
              </w:rPr>
            </w:pPr>
            <w:r w:rsidRPr="0062101A">
              <w:rPr>
                <w:bCs/>
                <w:color w:val="auto"/>
                <w:szCs w:val="24"/>
              </w:rPr>
              <w:t xml:space="preserve">Воспроизведение, терминология, факты, параметры, теории, принципы. </w:t>
            </w:r>
          </w:p>
          <w:p w14:paraId="339E4FF4" w14:textId="77777777" w:rsidR="005D39E4" w:rsidRPr="0062101A" w:rsidRDefault="005D39E4" w:rsidP="005D39E4">
            <w:pPr>
              <w:rPr>
                <w:bCs/>
                <w:color w:val="auto"/>
                <w:szCs w:val="24"/>
              </w:rPr>
            </w:pPr>
            <w:r w:rsidRPr="0062101A">
              <w:rPr>
                <w:bCs/>
                <w:color w:val="auto"/>
                <w:szCs w:val="24"/>
              </w:rPr>
              <w:t>Тип задания: задания с выбором ответа, комбинированные задания</w:t>
            </w:r>
          </w:p>
        </w:tc>
        <w:tc>
          <w:tcPr>
            <w:tcW w:w="2092" w:type="dxa"/>
            <w:shd w:val="clear" w:color="auto" w:fill="auto"/>
          </w:tcPr>
          <w:p w14:paraId="5B6E1D2E" w14:textId="77777777" w:rsidR="005D39E4" w:rsidRPr="0062101A" w:rsidRDefault="005D39E4" w:rsidP="005D39E4">
            <w:pPr>
              <w:rPr>
                <w:bCs/>
                <w:color w:val="auto"/>
                <w:szCs w:val="24"/>
              </w:rPr>
            </w:pPr>
            <w:r w:rsidRPr="0062101A">
              <w:rPr>
                <w:bCs/>
                <w:color w:val="auto"/>
                <w:szCs w:val="24"/>
              </w:rPr>
              <w:t>1-3 мин.</w:t>
            </w:r>
          </w:p>
        </w:tc>
      </w:tr>
      <w:tr w:rsidR="005D39E4" w:rsidRPr="0062101A" w14:paraId="7A1BD8C9" w14:textId="77777777" w:rsidTr="00EB3308">
        <w:tc>
          <w:tcPr>
            <w:tcW w:w="1822" w:type="dxa"/>
            <w:shd w:val="clear" w:color="auto" w:fill="auto"/>
          </w:tcPr>
          <w:p w14:paraId="17B8D9E3" w14:textId="77777777" w:rsidR="005D39E4" w:rsidRPr="0062101A" w:rsidRDefault="005D39E4" w:rsidP="005D39E4">
            <w:pPr>
              <w:rPr>
                <w:bCs/>
                <w:color w:val="auto"/>
                <w:szCs w:val="24"/>
              </w:rPr>
            </w:pPr>
            <w:r w:rsidRPr="0062101A">
              <w:rPr>
                <w:bCs/>
                <w:color w:val="auto"/>
                <w:szCs w:val="24"/>
              </w:rPr>
              <w:t>Повышенный</w:t>
            </w:r>
          </w:p>
        </w:tc>
        <w:tc>
          <w:tcPr>
            <w:tcW w:w="5657" w:type="dxa"/>
            <w:shd w:val="clear" w:color="auto" w:fill="auto"/>
          </w:tcPr>
          <w:p w14:paraId="298BA631" w14:textId="77777777" w:rsidR="005D39E4" w:rsidRPr="0062101A" w:rsidRDefault="005D39E4" w:rsidP="005D39E4">
            <w:pPr>
              <w:rPr>
                <w:bCs/>
                <w:color w:val="auto"/>
                <w:szCs w:val="24"/>
              </w:rPr>
            </w:pPr>
            <w:r w:rsidRPr="0062101A">
              <w:rPr>
                <w:bCs/>
                <w:color w:val="auto"/>
                <w:szCs w:val="24"/>
              </w:rPr>
              <w:t>Применение зданий в типичной ситуации, решение типовых задач, сопоставление, последовательность.</w:t>
            </w:r>
          </w:p>
          <w:p w14:paraId="6D737FA3" w14:textId="77777777" w:rsidR="005D39E4" w:rsidRPr="0062101A" w:rsidRDefault="005D39E4" w:rsidP="005D39E4">
            <w:pPr>
              <w:rPr>
                <w:bCs/>
                <w:color w:val="auto"/>
                <w:szCs w:val="24"/>
              </w:rPr>
            </w:pPr>
            <w:r w:rsidRPr="0062101A">
              <w:rPr>
                <w:bCs/>
                <w:color w:val="auto"/>
                <w:szCs w:val="24"/>
              </w:rPr>
              <w:t>Тип задания: комбинированные задания, задания с развернутым ответом</w:t>
            </w:r>
          </w:p>
        </w:tc>
        <w:tc>
          <w:tcPr>
            <w:tcW w:w="2092" w:type="dxa"/>
            <w:shd w:val="clear" w:color="auto" w:fill="auto"/>
          </w:tcPr>
          <w:p w14:paraId="02F48841" w14:textId="77777777" w:rsidR="005D39E4" w:rsidRPr="0062101A" w:rsidRDefault="005D39E4" w:rsidP="005D39E4">
            <w:pPr>
              <w:rPr>
                <w:bCs/>
                <w:color w:val="auto"/>
                <w:szCs w:val="24"/>
              </w:rPr>
            </w:pPr>
            <w:r w:rsidRPr="0062101A">
              <w:rPr>
                <w:bCs/>
                <w:color w:val="auto"/>
                <w:szCs w:val="24"/>
              </w:rPr>
              <w:t>3-5 мин.</w:t>
            </w:r>
          </w:p>
        </w:tc>
      </w:tr>
      <w:tr w:rsidR="005D39E4" w:rsidRPr="0062101A" w14:paraId="176A4634" w14:textId="77777777" w:rsidTr="00EB3308">
        <w:tc>
          <w:tcPr>
            <w:tcW w:w="1822" w:type="dxa"/>
            <w:shd w:val="clear" w:color="auto" w:fill="auto"/>
          </w:tcPr>
          <w:p w14:paraId="1958998D" w14:textId="77777777" w:rsidR="005D39E4" w:rsidRPr="0062101A" w:rsidRDefault="005D39E4" w:rsidP="005D39E4">
            <w:pPr>
              <w:rPr>
                <w:bCs/>
                <w:color w:val="auto"/>
                <w:szCs w:val="24"/>
              </w:rPr>
            </w:pPr>
            <w:r w:rsidRPr="0062101A">
              <w:rPr>
                <w:bCs/>
                <w:color w:val="auto"/>
                <w:szCs w:val="24"/>
              </w:rPr>
              <w:t>Высокий</w:t>
            </w:r>
          </w:p>
        </w:tc>
        <w:tc>
          <w:tcPr>
            <w:tcW w:w="5657" w:type="dxa"/>
            <w:shd w:val="clear" w:color="auto" w:fill="auto"/>
          </w:tcPr>
          <w:p w14:paraId="77076A72" w14:textId="77777777" w:rsidR="005D39E4" w:rsidRPr="0062101A" w:rsidRDefault="005D39E4" w:rsidP="005D39E4">
            <w:pPr>
              <w:rPr>
                <w:bCs/>
                <w:color w:val="auto"/>
                <w:szCs w:val="24"/>
              </w:rPr>
            </w:pPr>
            <w:r w:rsidRPr="0062101A">
              <w:rPr>
                <w:bCs/>
                <w:color w:val="auto"/>
                <w:szCs w:val="24"/>
              </w:rPr>
              <w:t>Применение знаний в нестандартной ситуации, решение нетиповых задач, алгоритмы, доказательства, обоснования.</w:t>
            </w:r>
          </w:p>
          <w:p w14:paraId="728B8867" w14:textId="77777777" w:rsidR="005D39E4" w:rsidRPr="0062101A" w:rsidRDefault="005D39E4" w:rsidP="005D39E4">
            <w:pPr>
              <w:rPr>
                <w:bCs/>
                <w:color w:val="auto"/>
                <w:szCs w:val="24"/>
              </w:rPr>
            </w:pPr>
            <w:r w:rsidRPr="0062101A">
              <w:rPr>
                <w:bCs/>
                <w:color w:val="auto"/>
                <w:szCs w:val="24"/>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6DFCD452" w14:textId="77777777" w:rsidR="005D39E4" w:rsidRPr="0062101A" w:rsidRDefault="005D39E4" w:rsidP="005D39E4">
            <w:pPr>
              <w:rPr>
                <w:bCs/>
                <w:color w:val="auto"/>
                <w:szCs w:val="24"/>
              </w:rPr>
            </w:pPr>
            <w:r w:rsidRPr="0062101A">
              <w:rPr>
                <w:bCs/>
                <w:color w:val="auto"/>
                <w:szCs w:val="24"/>
              </w:rPr>
              <w:t>5-10 мин.</w:t>
            </w:r>
          </w:p>
        </w:tc>
      </w:tr>
    </w:tbl>
    <w:p w14:paraId="6313E878" w14:textId="77777777" w:rsidR="005D39E4" w:rsidRPr="0062101A" w:rsidRDefault="005D39E4" w:rsidP="005D39E4">
      <w:pPr>
        <w:jc w:val="center"/>
        <w:rPr>
          <w:b/>
          <w:color w:val="auto"/>
          <w:szCs w:val="24"/>
        </w:rPr>
      </w:pPr>
    </w:p>
    <w:p w14:paraId="0DCA2A8C" w14:textId="77777777" w:rsidR="005D39E4" w:rsidRPr="0062101A" w:rsidRDefault="005D39E4" w:rsidP="005D39E4">
      <w:pPr>
        <w:jc w:val="center"/>
        <w:rPr>
          <w:b/>
          <w:color w:val="auto"/>
          <w:szCs w:val="24"/>
        </w:rPr>
      </w:pPr>
      <w:r w:rsidRPr="0062101A">
        <w:rPr>
          <w:b/>
          <w:color w:val="auto"/>
          <w:szCs w:val="24"/>
        </w:rPr>
        <w:t xml:space="preserve">4. </w:t>
      </w:r>
      <w:r w:rsidRPr="0062101A">
        <w:rPr>
          <w:b/>
          <w:i/>
          <w:color w:val="auto"/>
          <w:szCs w:val="24"/>
        </w:rPr>
        <w:t>Сценарии выполнения тестовых заданий</w:t>
      </w:r>
    </w:p>
    <w:p w14:paraId="1FCF065E" w14:textId="77777777" w:rsidR="005D39E4" w:rsidRPr="0062101A" w:rsidRDefault="005D39E4" w:rsidP="005D39E4">
      <w:pPr>
        <w:jc w:val="center"/>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098138E6" w14:textId="77777777" w:rsidTr="00EB3308">
        <w:tc>
          <w:tcPr>
            <w:tcW w:w="3119" w:type="dxa"/>
            <w:shd w:val="clear" w:color="auto" w:fill="auto"/>
          </w:tcPr>
          <w:p w14:paraId="6433FEE4"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39C65A41"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7C8E6312" w14:textId="77777777" w:rsidTr="00EB3308">
        <w:tc>
          <w:tcPr>
            <w:tcW w:w="3119" w:type="dxa"/>
            <w:shd w:val="clear" w:color="auto" w:fill="auto"/>
          </w:tcPr>
          <w:p w14:paraId="3D707565"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1E54731E"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28D10E0E"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771505DA"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426D6632" w14:textId="77777777" w:rsidTr="00EB3308">
        <w:tc>
          <w:tcPr>
            <w:tcW w:w="3119" w:type="dxa"/>
            <w:shd w:val="clear" w:color="auto" w:fill="auto"/>
          </w:tcPr>
          <w:p w14:paraId="7D7B9283"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08B097DD"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79BEBEE4"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25AE2737"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25234286"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54BBC47A"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79069AE2" w14:textId="77777777" w:rsidTr="00EB3308">
        <w:tc>
          <w:tcPr>
            <w:tcW w:w="3119" w:type="dxa"/>
            <w:shd w:val="clear" w:color="auto" w:fill="auto"/>
          </w:tcPr>
          <w:p w14:paraId="79F658E3"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7ABCFCAA"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3F35FDDE"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5590E16" w14:textId="77777777" w:rsidR="005D39E4" w:rsidRPr="0062101A" w:rsidRDefault="005D39E4" w:rsidP="005D39E4">
            <w:pPr>
              <w:rPr>
                <w:bCs/>
                <w:color w:val="auto"/>
                <w:sz w:val="20"/>
              </w:rPr>
            </w:pPr>
            <w:r w:rsidRPr="0062101A">
              <w:rPr>
                <w:bCs/>
                <w:color w:val="auto"/>
                <w:sz w:val="20"/>
              </w:rPr>
              <w:t>свойства объектов и т.д.</w:t>
            </w:r>
          </w:p>
          <w:p w14:paraId="147E0CB4"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42BA1D66"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165755EB" w14:textId="77777777" w:rsidTr="00EB3308">
        <w:tc>
          <w:tcPr>
            <w:tcW w:w="3119" w:type="dxa"/>
            <w:shd w:val="clear" w:color="auto" w:fill="auto"/>
          </w:tcPr>
          <w:p w14:paraId="0D70BF39"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6486" w:type="dxa"/>
            <w:shd w:val="clear" w:color="auto" w:fill="auto"/>
          </w:tcPr>
          <w:p w14:paraId="3964AF92"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66B040EA"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12B738C9"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1A0A4074"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6BCA68CC" w14:textId="77777777" w:rsidTr="00EB3308">
        <w:tc>
          <w:tcPr>
            <w:tcW w:w="3119" w:type="dxa"/>
            <w:shd w:val="clear" w:color="auto" w:fill="auto"/>
          </w:tcPr>
          <w:p w14:paraId="2F87DF8E"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0A98137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07309880"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E57242A"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20134BE8"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1F53C572"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4F2357C3" w14:textId="77777777" w:rsidR="005D39E4" w:rsidRPr="0062101A" w:rsidRDefault="005D39E4" w:rsidP="005D39E4">
      <w:pPr>
        <w:jc w:val="center"/>
        <w:rPr>
          <w:b/>
          <w:color w:val="auto"/>
          <w:szCs w:val="24"/>
        </w:rPr>
      </w:pPr>
    </w:p>
    <w:p w14:paraId="557591E8" w14:textId="77777777" w:rsidR="0062101A" w:rsidRDefault="0062101A">
      <w:pPr>
        <w:spacing w:after="160" w:line="259" w:lineRule="auto"/>
        <w:rPr>
          <w:b/>
          <w:color w:val="auto"/>
          <w:szCs w:val="24"/>
        </w:rPr>
      </w:pPr>
      <w:r>
        <w:rPr>
          <w:b/>
          <w:color w:val="auto"/>
          <w:szCs w:val="24"/>
        </w:rPr>
        <w:br w:type="page"/>
      </w:r>
    </w:p>
    <w:p w14:paraId="19EAC536" w14:textId="5314866B" w:rsidR="005D39E4" w:rsidRPr="0062101A" w:rsidRDefault="005D39E4" w:rsidP="005D39E4">
      <w:pPr>
        <w:jc w:val="center"/>
        <w:rPr>
          <w:b/>
          <w:color w:val="auto"/>
          <w:szCs w:val="24"/>
        </w:rPr>
      </w:pPr>
      <w:r w:rsidRPr="0062101A">
        <w:rPr>
          <w:b/>
          <w:color w:val="auto"/>
          <w:szCs w:val="24"/>
        </w:rPr>
        <w:lastRenderedPageBreak/>
        <w:t xml:space="preserve">5. </w:t>
      </w:r>
      <w:r w:rsidRPr="0062101A">
        <w:rPr>
          <w:b/>
          <w:i/>
          <w:color w:val="auto"/>
          <w:szCs w:val="24"/>
        </w:rPr>
        <w:t>Оценочные материалы для проведения текущего контроля и промежуточной аттестации закрытого типа</w:t>
      </w:r>
    </w:p>
    <w:p w14:paraId="5E9C5546" w14:textId="77777777" w:rsidR="005D39E4" w:rsidRPr="0062101A" w:rsidRDefault="005D39E4" w:rsidP="005D39E4">
      <w:pPr>
        <w:jc w:val="center"/>
        <w:rPr>
          <w:b/>
          <w:color w:val="auto"/>
          <w:szCs w:val="24"/>
        </w:rPr>
      </w:pPr>
    </w:p>
    <w:p w14:paraId="2E804229" w14:textId="77777777" w:rsidR="005D39E4" w:rsidRPr="0062101A" w:rsidRDefault="005D39E4" w:rsidP="005D39E4">
      <w:pPr>
        <w:jc w:val="center"/>
        <w:rPr>
          <w:b/>
          <w:color w:val="auto"/>
          <w:szCs w:val="24"/>
        </w:rPr>
      </w:pPr>
      <w:r w:rsidRPr="0062101A">
        <w:rPr>
          <w:b/>
          <w:color w:val="auto"/>
          <w:szCs w:val="24"/>
        </w:rPr>
        <w:t>1 семестр</w:t>
      </w:r>
    </w:p>
    <w:p w14:paraId="0976EFAC" w14:textId="77777777" w:rsidR="005D39E4" w:rsidRPr="0062101A" w:rsidRDefault="005D39E4" w:rsidP="005D39E4">
      <w:pPr>
        <w:jc w:val="center"/>
        <w:rPr>
          <w:b/>
          <w:color w:val="auto"/>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6"/>
        <w:gridCol w:w="1890"/>
        <w:gridCol w:w="2410"/>
        <w:gridCol w:w="567"/>
        <w:gridCol w:w="709"/>
        <w:gridCol w:w="992"/>
        <w:gridCol w:w="1418"/>
        <w:gridCol w:w="850"/>
      </w:tblGrid>
      <w:tr w:rsidR="005D39E4" w:rsidRPr="0062101A" w14:paraId="7D2F351E" w14:textId="77777777" w:rsidTr="00EB3308">
        <w:tc>
          <w:tcPr>
            <w:tcW w:w="486" w:type="dxa"/>
          </w:tcPr>
          <w:p w14:paraId="32D5459E" w14:textId="77777777" w:rsidR="005D39E4" w:rsidRPr="0062101A" w:rsidRDefault="005D39E4" w:rsidP="005D39E4">
            <w:pPr>
              <w:rPr>
                <w:color w:val="auto"/>
                <w:sz w:val="20"/>
              </w:rPr>
            </w:pPr>
            <w:r w:rsidRPr="0062101A">
              <w:rPr>
                <w:color w:val="auto"/>
                <w:sz w:val="20"/>
              </w:rPr>
              <w:t>№ п/п</w:t>
            </w:r>
          </w:p>
        </w:tc>
        <w:tc>
          <w:tcPr>
            <w:tcW w:w="1890" w:type="dxa"/>
          </w:tcPr>
          <w:p w14:paraId="3ADC97B7" w14:textId="77777777" w:rsidR="005D39E4" w:rsidRPr="0062101A" w:rsidRDefault="005D39E4" w:rsidP="005D39E4">
            <w:pPr>
              <w:jc w:val="center"/>
              <w:rPr>
                <w:color w:val="auto"/>
                <w:sz w:val="20"/>
              </w:rPr>
            </w:pPr>
            <w:r w:rsidRPr="0062101A">
              <w:rPr>
                <w:color w:val="auto"/>
                <w:szCs w:val="24"/>
              </w:rPr>
              <w:t>Текст задания</w:t>
            </w:r>
          </w:p>
        </w:tc>
        <w:tc>
          <w:tcPr>
            <w:tcW w:w="2977" w:type="dxa"/>
            <w:gridSpan w:val="2"/>
          </w:tcPr>
          <w:p w14:paraId="3BB50EBD" w14:textId="77777777" w:rsidR="005D39E4" w:rsidRPr="0062101A" w:rsidRDefault="005D39E4" w:rsidP="005D39E4">
            <w:pPr>
              <w:rPr>
                <w:color w:val="auto"/>
                <w:sz w:val="20"/>
              </w:rPr>
            </w:pPr>
            <w:r w:rsidRPr="0062101A">
              <w:rPr>
                <w:color w:val="auto"/>
                <w:sz w:val="20"/>
              </w:rPr>
              <w:t>Варианты ответов / последовательность ответов</w:t>
            </w:r>
          </w:p>
        </w:tc>
        <w:tc>
          <w:tcPr>
            <w:tcW w:w="709" w:type="dxa"/>
          </w:tcPr>
          <w:p w14:paraId="2C033889" w14:textId="77777777" w:rsidR="005D39E4" w:rsidRPr="0062101A" w:rsidRDefault="005D39E4" w:rsidP="005D39E4">
            <w:pPr>
              <w:rPr>
                <w:color w:val="auto"/>
                <w:sz w:val="20"/>
              </w:rPr>
            </w:pPr>
            <w:r w:rsidRPr="0062101A">
              <w:rPr>
                <w:color w:val="auto"/>
                <w:sz w:val="20"/>
              </w:rPr>
              <w:t>Правильный ответ (ключ)</w:t>
            </w:r>
          </w:p>
        </w:tc>
        <w:tc>
          <w:tcPr>
            <w:tcW w:w="992" w:type="dxa"/>
          </w:tcPr>
          <w:p w14:paraId="129CAB60" w14:textId="77777777" w:rsidR="005D39E4" w:rsidRPr="0062101A" w:rsidRDefault="005D39E4" w:rsidP="005D39E4">
            <w:pPr>
              <w:rPr>
                <w:color w:val="auto"/>
                <w:sz w:val="20"/>
              </w:rPr>
            </w:pPr>
            <w:r w:rsidRPr="0062101A">
              <w:rPr>
                <w:color w:val="auto"/>
                <w:sz w:val="20"/>
              </w:rPr>
              <w:t>Код компетенции (индикатора)</w:t>
            </w:r>
          </w:p>
        </w:tc>
        <w:tc>
          <w:tcPr>
            <w:tcW w:w="1418" w:type="dxa"/>
          </w:tcPr>
          <w:p w14:paraId="1F673FEB" w14:textId="77777777" w:rsidR="005D39E4" w:rsidRPr="0062101A" w:rsidRDefault="005D39E4" w:rsidP="005D39E4">
            <w:pPr>
              <w:rPr>
                <w:color w:val="auto"/>
                <w:sz w:val="20"/>
              </w:rPr>
            </w:pPr>
            <w:r w:rsidRPr="0062101A">
              <w:rPr>
                <w:color w:val="auto"/>
                <w:sz w:val="20"/>
              </w:rPr>
              <w:t>Код планируемых результатов обучения по дисциплине</w:t>
            </w:r>
          </w:p>
        </w:tc>
        <w:tc>
          <w:tcPr>
            <w:tcW w:w="850" w:type="dxa"/>
          </w:tcPr>
          <w:p w14:paraId="570BDD22" w14:textId="77777777" w:rsidR="005D39E4" w:rsidRPr="0062101A" w:rsidRDefault="005D39E4" w:rsidP="005D39E4">
            <w:pPr>
              <w:rPr>
                <w:color w:val="auto"/>
                <w:sz w:val="20"/>
              </w:rPr>
            </w:pPr>
            <w:r w:rsidRPr="0062101A">
              <w:rPr>
                <w:color w:val="auto"/>
                <w:sz w:val="20"/>
              </w:rPr>
              <w:t>Время выполнения (мин.)</w:t>
            </w:r>
          </w:p>
        </w:tc>
      </w:tr>
      <w:tr w:rsidR="005D39E4" w:rsidRPr="0062101A" w14:paraId="38E4B247" w14:textId="77777777" w:rsidTr="00EB3308">
        <w:tc>
          <w:tcPr>
            <w:tcW w:w="9322" w:type="dxa"/>
            <w:gridSpan w:val="8"/>
          </w:tcPr>
          <w:p w14:paraId="1715C2F3"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40B69DB4" w14:textId="77777777" w:rsidTr="00EB3308">
        <w:tc>
          <w:tcPr>
            <w:tcW w:w="9322" w:type="dxa"/>
            <w:gridSpan w:val="8"/>
          </w:tcPr>
          <w:p w14:paraId="38982B01"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439E04B9" w14:textId="77777777" w:rsidTr="00EB3308">
        <w:tc>
          <w:tcPr>
            <w:tcW w:w="486" w:type="dxa"/>
          </w:tcPr>
          <w:p w14:paraId="38CCE226" w14:textId="77777777" w:rsidR="005D39E4" w:rsidRPr="0062101A" w:rsidRDefault="005D39E4" w:rsidP="005D39E4">
            <w:pPr>
              <w:rPr>
                <w:color w:val="auto"/>
                <w:sz w:val="20"/>
              </w:rPr>
            </w:pPr>
            <w:r w:rsidRPr="0062101A">
              <w:rPr>
                <w:color w:val="auto"/>
                <w:sz w:val="20"/>
              </w:rPr>
              <w:t>1</w:t>
            </w:r>
          </w:p>
        </w:tc>
        <w:tc>
          <w:tcPr>
            <w:tcW w:w="1890" w:type="dxa"/>
          </w:tcPr>
          <w:p w14:paraId="270CAAE4" w14:textId="77777777" w:rsidR="005D39E4" w:rsidRPr="0062101A" w:rsidRDefault="005D39E4" w:rsidP="005D39E4">
            <w:pPr>
              <w:jc w:val="both"/>
              <w:rPr>
                <w:color w:val="auto"/>
                <w:sz w:val="20"/>
              </w:rPr>
            </w:pPr>
            <w:r w:rsidRPr="0062101A">
              <w:rPr>
                <w:color w:val="auto"/>
                <w:sz w:val="20"/>
              </w:rPr>
              <w:t>При расчёте надёжности системы электроснабжения принято считать, что</w:t>
            </w:r>
          </w:p>
        </w:tc>
        <w:tc>
          <w:tcPr>
            <w:tcW w:w="2977" w:type="dxa"/>
            <w:gridSpan w:val="2"/>
          </w:tcPr>
          <w:p w14:paraId="2C04B390" w14:textId="77777777" w:rsidR="005D39E4" w:rsidRPr="0062101A" w:rsidRDefault="005D39E4" w:rsidP="005D39E4">
            <w:pPr>
              <w:rPr>
                <w:color w:val="auto"/>
                <w:sz w:val="20"/>
              </w:rPr>
            </w:pPr>
            <w:r w:rsidRPr="0062101A">
              <w:rPr>
                <w:color w:val="auto"/>
                <w:sz w:val="20"/>
              </w:rPr>
              <w:t>1.</w:t>
            </w:r>
            <w:r w:rsidRPr="0062101A">
              <w:rPr>
                <w:color w:val="auto"/>
                <w:sz w:val="20"/>
              </w:rPr>
              <w:tab/>
              <w:t>Вероятность безотказной работы устройств РЗиА равна 0,9;</w:t>
            </w:r>
          </w:p>
          <w:p w14:paraId="4B6960C5" w14:textId="77777777" w:rsidR="005D39E4" w:rsidRPr="0062101A" w:rsidRDefault="005D39E4" w:rsidP="005D39E4">
            <w:pPr>
              <w:rPr>
                <w:color w:val="auto"/>
                <w:sz w:val="20"/>
              </w:rPr>
            </w:pPr>
            <w:r w:rsidRPr="0062101A">
              <w:rPr>
                <w:color w:val="auto"/>
                <w:sz w:val="20"/>
              </w:rPr>
              <w:t>2.</w:t>
            </w:r>
            <w:r w:rsidRPr="0062101A">
              <w:rPr>
                <w:color w:val="auto"/>
                <w:sz w:val="20"/>
              </w:rPr>
              <w:tab/>
              <w:t>Вероятность безотказной работы устройств РЗиА равна 0,8;</w:t>
            </w:r>
          </w:p>
          <w:p w14:paraId="24B24E05" w14:textId="77777777" w:rsidR="005D39E4" w:rsidRPr="0062101A" w:rsidRDefault="005D39E4" w:rsidP="005D39E4">
            <w:pPr>
              <w:rPr>
                <w:color w:val="auto"/>
                <w:sz w:val="20"/>
              </w:rPr>
            </w:pPr>
            <w:r w:rsidRPr="0062101A">
              <w:rPr>
                <w:color w:val="auto"/>
                <w:sz w:val="20"/>
              </w:rPr>
              <w:t>3.</w:t>
            </w:r>
            <w:r w:rsidRPr="0062101A">
              <w:rPr>
                <w:color w:val="auto"/>
                <w:sz w:val="20"/>
              </w:rPr>
              <w:tab/>
              <w:t>Вероятность безотказной работы устройств РЗиА равна 0,5;</w:t>
            </w:r>
          </w:p>
          <w:p w14:paraId="6767D13C" w14:textId="77777777" w:rsidR="005D39E4" w:rsidRPr="0062101A" w:rsidRDefault="005D39E4" w:rsidP="005D39E4">
            <w:pPr>
              <w:rPr>
                <w:color w:val="auto"/>
                <w:sz w:val="20"/>
              </w:rPr>
            </w:pPr>
            <w:r w:rsidRPr="0062101A">
              <w:rPr>
                <w:color w:val="auto"/>
                <w:sz w:val="20"/>
              </w:rPr>
              <w:t>4.</w:t>
            </w:r>
            <w:r w:rsidRPr="0062101A">
              <w:rPr>
                <w:color w:val="auto"/>
                <w:sz w:val="20"/>
              </w:rPr>
              <w:tab/>
              <w:t>Устройства РЗиА действуют безотказно.</w:t>
            </w:r>
          </w:p>
        </w:tc>
        <w:tc>
          <w:tcPr>
            <w:tcW w:w="709" w:type="dxa"/>
          </w:tcPr>
          <w:p w14:paraId="14D2C636" w14:textId="554D8D2A" w:rsidR="005D39E4" w:rsidRPr="0062101A" w:rsidRDefault="005D39E4" w:rsidP="005D39E4">
            <w:pPr>
              <w:rPr>
                <w:color w:val="auto"/>
                <w:sz w:val="20"/>
              </w:rPr>
            </w:pPr>
          </w:p>
        </w:tc>
        <w:tc>
          <w:tcPr>
            <w:tcW w:w="992" w:type="dxa"/>
          </w:tcPr>
          <w:p w14:paraId="750AD02B" w14:textId="77777777" w:rsidR="005D39E4" w:rsidRPr="0062101A" w:rsidRDefault="005D39E4" w:rsidP="005D39E4">
            <w:pPr>
              <w:rPr>
                <w:color w:val="auto"/>
                <w:szCs w:val="24"/>
              </w:rPr>
            </w:pPr>
            <w:r w:rsidRPr="0062101A">
              <w:rPr>
                <w:color w:val="auto"/>
                <w:szCs w:val="24"/>
              </w:rPr>
              <w:t>ПК-2</w:t>
            </w:r>
          </w:p>
          <w:p w14:paraId="3AE0F78F" w14:textId="77777777" w:rsidR="005D39E4" w:rsidRPr="0062101A" w:rsidRDefault="005D39E4" w:rsidP="005D39E4">
            <w:pPr>
              <w:rPr>
                <w:color w:val="auto"/>
                <w:szCs w:val="24"/>
              </w:rPr>
            </w:pPr>
            <w:r w:rsidRPr="0062101A">
              <w:rPr>
                <w:color w:val="auto"/>
                <w:szCs w:val="24"/>
              </w:rPr>
              <w:t>ПК-3</w:t>
            </w:r>
          </w:p>
        </w:tc>
        <w:tc>
          <w:tcPr>
            <w:tcW w:w="1418" w:type="dxa"/>
          </w:tcPr>
          <w:p w14:paraId="6385FF31" w14:textId="77777777" w:rsidR="005D39E4" w:rsidRPr="0062101A" w:rsidRDefault="005D39E4" w:rsidP="005D39E4">
            <w:pPr>
              <w:rPr>
                <w:color w:val="auto"/>
                <w:szCs w:val="24"/>
              </w:rPr>
            </w:pPr>
            <w:r w:rsidRPr="0062101A">
              <w:rPr>
                <w:color w:val="auto"/>
                <w:szCs w:val="24"/>
              </w:rPr>
              <w:t>У, З, В</w:t>
            </w:r>
          </w:p>
        </w:tc>
        <w:tc>
          <w:tcPr>
            <w:tcW w:w="850" w:type="dxa"/>
          </w:tcPr>
          <w:p w14:paraId="269BD744" w14:textId="77777777" w:rsidR="005D39E4" w:rsidRPr="0062101A" w:rsidRDefault="005D39E4" w:rsidP="005D39E4">
            <w:pPr>
              <w:rPr>
                <w:color w:val="auto"/>
                <w:szCs w:val="24"/>
              </w:rPr>
            </w:pPr>
            <w:r w:rsidRPr="0062101A">
              <w:rPr>
                <w:color w:val="auto"/>
                <w:szCs w:val="24"/>
              </w:rPr>
              <w:t>1-3 мин</w:t>
            </w:r>
          </w:p>
        </w:tc>
      </w:tr>
      <w:tr w:rsidR="005D39E4" w:rsidRPr="0062101A" w14:paraId="4A38F4D0" w14:textId="77777777" w:rsidTr="00EB3308">
        <w:tc>
          <w:tcPr>
            <w:tcW w:w="486" w:type="dxa"/>
          </w:tcPr>
          <w:p w14:paraId="20280FD1" w14:textId="77777777" w:rsidR="005D39E4" w:rsidRPr="0062101A" w:rsidRDefault="005D39E4" w:rsidP="005D39E4">
            <w:pPr>
              <w:rPr>
                <w:color w:val="auto"/>
                <w:sz w:val="20"/>
              </w:rPr>
            </w:pPr>
            <w:r w:rsidRPr="0062101A">
              <w:rPr>
                <w:color w:val="auto"/>
                <w:sz w:val="20"/>
              </w:rPr>
              <w:t>2.</w:t>
            </w:r>
          </w:p>
        </w:tc>
        <w:tc>
          <w:tcPr>
            <w:tcW w:w="1890" w:type="dxa"/>
          </w:tcPr>
          <w:p w14:paraId="3BF379E7" w14:textId="77777777" w:rsidR="005D39E4" w:rsidRPr="0062101A" w:rsidRDefault="005D39E4" w:rsidP="005D39E4">
            <w:pPr>
              <w:rPr>
                <w:color w:val="auto"/>
                <w:sz w:val="20"/>
              </w:rPr>
            </w:pPr>
            <w:r w:rsidRPr="0062101A">
              <w:rPr>
                <w:color w:val="auto"/>
                <w:sz w:val="20"/>
              </w:rPr>
              <w:t>Дневной осмотр высоковольтных линий проводится:</w:t>
            </w:r>
          </w:p>
        </w:tc>
        <w:tc>
          <w:tcPr>
            <w:tcW w:w="2977" w:type="dxa"/>
            <w:gridSpan w:val="2"/>
          </w:tcPr>
          <w:p w14:paraId="06985682" w14:textId="77777777" w:rsidR="005D39E4" w:rsidRPr="0062101A" w:rsidRDefault="005D39E4" w:rsidP="005D39E4">
            <w:pPr>
              <w:rPr>
                <w:color w:val="auto"/>
                <w:sz w:val="20"/>
              </w:rPr>
            </w:pPr>
            <w:r w:rsidRPr="0062101A">
              <w:rPr>
                <w:color w:val="auto"/>
                <w:sz w:val="20"/>
              </w:rPr>
              <w:t>1) один раз в месяц;</w:t>
            </w:r>
          </w:p>
          <w:p w14:paraId="1D3B6690" w14:textId="77777777" w:rsidR="005D39E4" w:rsidRPr="0062101A" w:rsidRDefault="005D39E4" w:rsidP="005D39E4">
            <w:pPr>
              <w:rPr>
                <w:color w:val="auto"/>
                <w:sz w:val="20"/>
              </w:rPr>
            </w:pPr>
            <w:r w:rsidRPr="0062101A">
              <w:rPr>
                <w:color w:val="auto"/>
                <w:sz w:val="20"/>
              </w:rPr>
              <w:t>2) один раз в 6 месяцев;</w:t>
            </w:r>
          </w:p>
          <w:p w14:paraId="0ADA51AC" w14:textId="77777777" w:rsidR="005D39E4" w:rsidRPr="0062101A" w:rsidRDefault="005D39E4" w:rsidP="005D39E4">
            <w:pPr>
              <w:rPr>
                <w:color w:val="auto"/>
                <w:sz w:val="20"/>
              </w:rPr>
            </w:pPr>
            <w:r w:rsidRPr="0062101A">
              <w:rPr>
                <w:color w:val="auto"/>
                <w:sz w:val="20"/>
              </w:rPr>
              <w:t xml:space="preserve"> 3) один раз в год;</w:t>
            </w:r>
          </w:p>
          <w:p w14:paraId="747BDF2A" w14:textId="77777777" w:rsidR="005D39E4" w:rsidRPr="0062101A" w:rsidRDefault="005D39E4" w:rsidP="005D39E4">
            <w:pPr>
              <w:rPr>
                <w:color w:val="auto"/>
                <w:sz w:val="20"/>
              </w:rPr>
            </w:pPr>
            <w:r w:rsidRPr="0062101A">
              <w:rPr>
                <w:color w:val="auto"/>
                <w:sz w:val="20"/>
              </w:rPr>
              <w:t>4) один раз в неделю</w:t>
            </w:r>
          </w:p>
        </w:tc>
        <w:tc>
          <w:tcPr>
            <w:tcW w:w="709" w:type="dxa"/>
          </w:tcPr>
          <w:p w14:paraId="4F2D4A7D" w14:textId="1B2D77BA" w:rsidR="005D39E4" w:rsidRPr="0062101A" w:rsidRDefault="005D39E4" w:rsidP="005D39E4">
            <w:pPr>
              <w:rPr>
                <w:color w:val="auto"/>
                <w:sz w:val="20"/>
              </w:rPr>
            </w:pPr>
          </w:p>
        </w:tc>
        <w:tc>
          <w:tcPr>
            <w:tcW w:w="992" w:type="dxa"/>
          </w:tcPr>
          <w:p w14:paraId="178F7D8C" w14:textId="77777777" w:rsidR="005D39E4" w:rsidRPr="0062101A" w:rsidRDefault="005D39E4" w:rsidP="005D39E4">
            <w:pPr>
              <w:rPr>
                <w:color w:val="auto"/>
                <w:szCs w:val="24"/>
              </w:rPr>
            </w:pPr>
            <w:r w:rsidRPr="0062101A">
              <w:rPr>
                <w:color w:val="auto"/>
                <w:szCs w:val="24"/>
              </w:rPr>
              <w:t>ПК-2</w:t>
            </w:r>
          </w:p>
          <w:p w14:paraId="76D0190E" w14:textId="77777777" w:rsidR="005D39E4" w:rsidRPr="0062101A" w:rsidRDefault="005D39E4" w:rsidP="005D39E4">
            <w:pPr>
              <w:rPr>
                <w:color w:val="auto"/>
                <w:szCs w:val="24"/>
              </w:rPr>
            </w:pPr>
            <w:r w:rsidRPr="0062101A">
              <w:rPr>
                <w:color w:val="auto"/>
                <w:szCs w:val="24"/>
              </w:rPr>
              <w:t>ПК-3</w:t>
            </w:r>
          </w:p>
        </w:tc>
        <w:tc>
          <w:tcPr>
            <w:tcW w:w="1418" w:type="dxa"/>
          </w:tcPr>
          <w:p w14:paraId="285E2CF1" w14:textId="77777777" w:rsidR="005D39E4" w:rsidRPr="0062101A" w:rsidRDefault="005D39E4" w:rsidP="005D39E4">
            <w:pPr>
              <w:rPr>
                <w:color w:val="auto"/>
                <w:szCs w:val="24"/>
              </w:rPr>
            </w:pPr>
            <w:r w:rsidRPr="0062101A">
              <w:rPr>
                <w:color w:val="auto"/>
                <w:szCs w:val="24"/>
              </w:rPr>
              <w:t>У, З, В</w:t>
            </w:r>
          </w:p>
        </w:tc>
        <w:tc>
          <w:tcPr>
            <w:tcW w:w="850" w:type="dxa"/>
          </w:tcPr>
          <w:p w14:paraId="3FEEE0F5" w14:textId="77777777" w:rsidR="005D39E4" w:rsidRPr="0062101A" w:rsidRDefault="005D39E4" w:rsidP="005D39E4">
            <w:pPr>
              <w:rPr>
                <w:color w:val="auto"/>
                <w:szCs w:val="24"/>
              </w:rPr>
            </w:pPr>
            <w:r w:rsidRPr="0062101A">
              <w:rPr>
                <w:color w:val="auto"/>
                <w:szCs w:val="24"/>
              </w:rPr>
              <w:t>1-3 мин</w:t>
            </w:r>
          </w:p>
        </w:tc>
      </w:tr>
      <w:tr w:rsidR="005D39E4" w:rsidRPr="0062101A" w14:paraId="6A5A614F" w14:textId="77777777" w:rsidTr="00EB3308">
        <w:tc>
          <w:tcPr>
            <w:tcW w:w="486" w:type="dxa"/>
          </w:tcPr>
          <w:p w14:paraId="0614B94A" w14:textId="77777777" w:rsidR="005D39E4" w:rsidRPr="0062101A" w:rsidRDefault="005D39E4" w:rsidP="005D39E4">
            <w:pPr>
              <w:rPr>
                <w:color w:val="auto"/>
                <w:sz w:val="20"/>
              </w:rPr>
            </w:pPr>
            <w:r w:rsidRPr="0062101A">
              <w:rPr>
                <w:color w:val="auto"/>
                <w:sz w:val="20"/>
              </w:rPr>
              <w:t>3</w:t>
            </w:r>
          </w:p>
        </w:tc>
        <w:tc>
          <w:tcPr>
            <w:tcW w:w="1890" w:type="dxa"/>
          </w:tcPr>
          <w:p w14:paraId="64150AAC" w14:textId="77777777" w:rsidR="005D39E4" w:rsidRPr="0062101A" w:rsidRDefault="005D39E4" w:rsidP="005D39E4">
            <w:pPr>
              <w:jc w:val="both"/>
              <w:rPr>
                <w:color w:val="auto"/>
                <w:sz w:val="20"/>
              </w:rPr>
            </w:pPr>
            <w:r w:rsidRPr="0062101A">
              <w:rPr>
                <w:color w:val="auto"/>
                <w:sz w:val="20"/>
              </w:rPr>
              <w:t>Любой отказ, приведший к перерыву в электроснабжении можно рассматривать как:</w:t>
            </w:r>
          </w:p>
        </w:tc>
        <w:tc>
          <w:tcPr>
            <w:tcW w:w="2977" w:type="dxa"/>
            <w:gridSpan w:val="2"/>
          </w:tcPr>
          <w:p w14:paraId="16474A92" w14:textId="77777777" w:rsidR="005D39E4" w:rsidRPr="0062101A" w:rsidRDefault="005D39E4" w:rsidP="005D39E4">
            <w:pPr>
              <w:rPr>
                <w:color w:val="auto"/>
                <w:sz w:val="20"/>
              </w:rPr>
            </w:pPr>
            <w:r w:rsidRPr="0062101A">
              <w:rPr>
                <w:color w:val="auto"/>
                <w:sz w:val="20"/>
              </w:rPr>
              <w:t>11. Зависимый;</w:t>
            </w:r>
          </w:p>
          <w:p w14:paraId="48046D99" w14:textId="77777777" w:rsidR="005D39E4" w:rsidRPr="0062101A" w:rsidRDefault="005D39E4" w:rsidP="005D39E4">
            <w:pPr>
              <w:rPr>
                <w:color w:val="auto"/>
                <w:sz w:val="20"/>
              </w:rPr>
            </w:pPr>
            <w:r w:rsidRPr="0062101A">
              <w:rPr>
                <w:color w:val="auto"/>
                <w:sz w:val="20"/>
              </w:rPr>
              <w:t>2. Внезапный;</w:t>
            </w:r>
          </w:p>
          <w:p w14:paraId="6CED6703" w14:textId="77777777" w:rsidR="005D39E4" w:rsidRPr="0062101A" w:rsidRDefault="005D39E4" w:rsidP="005D39E4">
            <w:pPr>
              <w:rPr>
                <w:color w:val="auto"/>
                <w:sz w:val="20"/>
              </w:rPr>
            </w:pPr>
            <w:r w:rsidRPr="0062101A">
              <w:rPr>
                <w:color w:val="auto"/>
                <w:sz w:val="20"/>
              </w:rPr>
              <w:t>3. Независимый;</w:t>
            </w:r>
          </w:p>
          <w:p w14:paraId="6A95D586" w14:textId="77777777" w:rsidR="005D39E4" w:rsidRPr="0062101A" w:rsidRDefault="005D39E4" w:rsidP="005D39E4">
            <w:pPr>
              <w:rPr>
                <w:color w:val="auto"/>
                <w:sz w:val="20"/>
              </w:rPr>
            </w:pPr>
            <w:r w:rsidRPr="0062101A">
              <w:rPr>
                <w:color w:val="auto"/>
                <w:sz w:val="20"/>
              </w:rPr>
              <w:t>4. Устойчивый.</w:t>
            </w:r>
          </w:p>
        </w:tc>
        <w:tc>
          <w:tcPr>
            <w:tcW w:w="709" w:type="dxa"/>
          </w:tcPr>
          <w:p w14:paraId="112D6434" w14:textId="3A56CA86" w:rsidR="005D39E4" w:rsidRPr="0062101A" w:rsidRDefault="005D39E4" w:rsidP="005D39E4">
            <w:pPr>
              <w:rPr>
                <w:color w:val="auto"/>
                <w:sz w:val="20"/>
              </w:rPr>
            </w:pPr>
          </w:p>
        </w:tc>
        <w:tc>
          <w:tcPr>
            <w:tcW w:w="992" w:type="dxa"/>
          </w:tcPr>
          <w:p w14:paraId="1569CF4C" w14:textId="77777777" w:rsidR="005D39E4" w:rsidRPr="0062101A" w:rsidRDefault="005D39E4" w:rsidP="005D39E4">
            <w:pPr>
              <w:rPr>
                <w:color w:val="auto"/>
                <w:szCs w:val="24"/>
              </w:rPr>
            </w:pPr>
            <w:r w:rsidRPr="0062101A">
              <w:rPr>
                <w:color w:val="auto"/>
                <w:szCs w:val="24"/>
              </w:rPr>
              <w:t>ПК-2</w:t>
            </w:r>
          </w:p>
          <w:p w14:paraId="17425720" w14:textId="77777777" w:rsidR="005D39E4" w:rsidRPr="0062101A" w:rsidRDefault="005D39E4" w:rsidP="005D39E4">
            <w:pPr>
              <w:rPr>
                <w:color w:val="auto"/>
                <w:szCs w:val="24"/>
              </w:rPr>
            </w:pPr>
            <w:r w:rsidRPr="0062101A">
              <w:rPr>
                <w:color w:val="auto"/>
                <w:szCs w:val="24"/>
              </w:rPr>
              <w:t>ПК-3</w:t>
            </w:r>
          </w:p>
        </w:tc>
        <w:tc>
          <w:tcPr>
            <w:tcW w:w="1418" w:type="dxa"/>
          </w:tcPr>
          <w:p w14:paraId="67152929" w14:textId="77777777" w:rsidR="005D39E4" w:rsidRPr="0062101A" w:rsidRDefault="005D39E4" w:rsidP="005D39E4">
            <w:pPr>
              <w:rPr>
                <w:color w:val="auto"/>
                <w:szCs w:val="24"/>
              </w:rPr>
            </w:pPr>
            <w:r w:rsidRPr="0062101A">
              <w:rPr>
                <w:color w:val="auto"/>
                <w:szCs w:val="24"/>
              </w:rPr>
              <w:t>У, З, В</w:t>
            </w:r>
          </w:p>
        </w:tc>
        <w:tc>
          <w:tcPr>
            <w:tcW w:w="850" w:type="dxa"/>
          </w:tcPr>
          <w:p w14:paraId="31D8EF20" w14:textId="77777777" w:rsidR="005D39E4" w:rsidRPr="0062101A" w:rsidRDefault="005D39E4" w:rsidP="005D39E4">
            <w:pPr>
              <w:rPr>
                <w:color w:val="auto"/>
                <w:szCs w:val="24"/>
              </w:rPr>
            </w:pPr>
            <w:r w:rsidRPr="0062101A">
              <w:rPr>
                <w:color w:val="auto"/>
                <w:szCs w:val="24"/>
              </w:rPr>
              <w:t>1-3 мин</w:t>
            </w:r>
          </w:p>
        </w:tc>
      </w:tr>
      <w:tr w:rsidR="005D39E4" w:rsidRPr="0062101A" w14:paraId="38CE8331" w14:textId="77777777" w:rsidTr="00EB3308">
        <w:tc>
          <w:tcPr>
            <w:tcW w:w="486" w:type="dxa"/>
          </w:tcPr>
          <w:p w14:paraId="285406DE" w14:textId="77777777" w:rsidR="005D39E4" w:rsidRPr="0062101A" w:rsidRDefault="005D39E4" w:rsidP="005D39E4">
            <w:pPr>
              <w:rPr>
                <w:color w:val="auto"/>
                <w:sz w:val="20"/>
              </w:rPr>
            </w:pPr>
            <w:r w:rsidRPr="0062101A">
              <w:rPr>
                <w:color w:val="auto"/>
                <w:sz w:val="20"/>
              </w:rPr>
              <w:t>4</w:t>
            </w:r>
          </w:p>
        </w:tc>
        <w:tc>
          <w:tcPr>
            <w:tcW w:w="1890" w:type="dxa"/>
          </w:tcPr>
          <w:p w14:paraId="3A982D18" w14:textId="77777777" w:rsidR="005D39E4" w:rsidRPr="0062101A" w:rsidRDefault="005D39E4" w:rsidP="005D39E4">
            <w:pPr>
              <w:jc w:val="both"/>
              <w:rPr>
                <w:color w:val="auto"/>
                <w:sz w:val="20"/>
              </w:rPr>
            </w:pPr>
            <w:r w:rsidRPr="0062101A">
              <w:rPr>
                <w:color w:val="auto"/>
                <w:sz w:val="20"/>
              </w:rPr>
              <w:t>Вероятность безотказной работы – это вероятность того, что</w:t>
            </w:r>
          </w:p>
        </w:tc>
        <w:tc>
          <w:tcPr>
            <w:tcW w:w="2977" w:type="dxa"/>
            <w:gridSpan w:val="2"/>
          </w:tcPr>
          <w:p w14:paraId="7B06BF44" w14:textId="77777777" w:rsidR="005D39E4" w:rsidRPr="0062101A" w:rsidRDefault="005D39E4" w:rsidP="005D39E4">
            <w:pPr>
              <w:rPr>
                <w:color w:val="auto"/>
                <w:sz w:val="20"/>
              </w:rPr>
            </w:pPr>
            <w:r w:rsidRPr="0062101A">
              <w:rPr>
                <w:color w:val="auto"/>
                <w:sz w:val="20"/>
              </w:rPr>
              <w:t>1.</w:t>
            </w:r>
            <w:r w:rsidRPr="0062101A">
              <w:rPr>
                <w:color w:val="auto"/>
                <w:sz w:val="20"/>
              </w:rPr>
              <w:tab/>
              <w:t>В заданный момент времени не произойдёт ни одного отказа;</w:t>
            </w:r>
          </w:p>
          <w:p w14:paraId="4CE493D4" w14:textId="77777777" w:rsidR="005D39E4" w:rsidRPr="0062101A" w:rsidRDefault="005D39E4" w:rsidP="005D39E4">
            <w:pPr>
              <w:rPr>
                <w:color w:val="auto"/>
                <w:sz w:val="20"/>
              </w:rPr>
            </w:pPr>
            <w:r w:rsidRPr="0062101A">
              <w:rPr>
                <w:color w:val="auto"/>
                <w:sz w:val="20"/>
              </w:rPr>
              <w:t>2.</w:t>
            </w:r>
            <w:r w:rsidRPr="0062101A">
              <w:rPr>
                <w:color w:val="auto"/>
                <w:sz w:val="20"/>
              </w:rPr>
              <w:tab/>
              <w:t>В заданный промежуток времени не произойдёт ни одного отказа;</w:t>
            </w:r>
          </w:p>
          <w:p w14:paraId="78081D3B" w14:textId="77777777" w:rsidR="005D39E4" w:rsidRPr="0062101A" w:rsidRDefault="005D39E4" w:rsidP="005D39E4">
            <w:pPr>
              <w:rPr>
                <w:color w:val="auto"/>
                <w:sz w:val="20"/>
              </w:rPr>
            </w:pPr>
            <w:r w:rsidRPr="0062101A">
              <w:rPr>
                <w:color w:val="auto"/>
                <w:sz w:val="20"/>
              </w:rPr>
              <w:t>3.</w:t>
            </w:r>
            <w:r w:rsidRPr="0062101A">
              <w:rPr>
                <w:color w:val="auto"/>
                <w:sz w:val="20"/>
              </w:rPr>
              <w:tab/>
              <w:t>В заданный промежуток времени произойдёт только один отказ;</w:t>
            </w:r>
          </w:p>
          <w:p w14:paraId="6A564BE1" w14:textId="77777777" w:rsidR="005D39E4" w:rsidRPr="0062101A" w:rsidRDefault="005D39E4" w:rsidP="005D39E4">
            <w:pPr>
              <w:rPr>
                <w:color w:val="auto"/>
                <w:sz w:val="20"/>
              </w:rPr>
            </w:pPr>
            <w:r w:rsidRPr="0062101A">
              <w:rPr>
                <w:color w:val="auto"/>
                <w:sz w:val="20"/>
              </w:rPr>
              <w:t>4.</w:t>
            </w:r>
            <w:r w:rsidRPr="0062101A">
              <w:rPr>
                <w:color w:val="auto"/>
                <w:sz w:val="20"/>
              </w:rPr>
              <w:tab/>
              <w:t>В заданный промежуток времени произойдет определенное число отказов.</w:t>
            </w:r>
          </w:p>
        </w:tc>
        <w:tc>
          <w:tcPr>
            <w:tcW w:w="709" w:type="dxa"/>
          </w:tcPr>
          <w:p w14:paraId="0BA9E2DD" w14:textId="2EA45A1C" w:rsidR="005D39E4" w:rsidRPr="0062101A" w:rsidRDefault="005D39E4" w:rsidP="005D39E4">
            <w:pPr>
              <w:rPr>
                <w:color w:val="auto"/>
                <w:sz w:val="20"/>
              </w:rPr>
            </w:pPr>
          </w:p>
        </w:tc>
        <w:tc>
          <w:tcPr>
            <w:tcW w:w="992" w:type="dxa"/>
          </w:tcPr>
          <w:p w14:paraId="0F70EFE3" w14:textId="77777777" w:rsidR="005D39E4" w:rsidRPr="0062101A" w:rsidRDefault="005D39E4" w:rsidP="005D39E4">
            <w:pPr>
              <w:rPr>
                <w:color w:val="auto"/>
                <w:szCs w:val="24"/>
              </w:rPr>
            </w:pPr>
            <w:r w:rsidRPr="0062101A">
              <w:rPr>
                <w:color w:val="auto"/>
                <w:szCs w:val="24"/>
              </w:rPr>
              <w:t>ПК-2</w:t>
            </w:r>
          </w:p>
          <w:p w14:paraId="7AAF8265" w14:textId="77777777" w:rsidR="005D39E4" w:rsidRPr="0062101A" w:rsidRDefault="005D39E4" w:rsidP="005D39E4">
            <w:pPr>
              <w:rPr>
                <w:color w:val="auto"/>
                <w:szCs w:val="24"/>
              </w:rPr>
            </w:pPr>
            <w:r w:rsidRPr="0062101A">
              <w:rPr>
                <w:color w:val="auto"/>
                <w:szCs w:val="24"/>
              </w:rPr>
              <w:t>ПК-3</w:t>
            </w:r>
          </w:p>
        </w:tc>
        <w:tc>
          <w:tcPr>
            <w:tcW w:w="1418" w:type="dxa"/>
          </w:tcPr>
          <w:p w14:paraId="3A2A5FF7" w14:textId="77777777" w:rsidR="005D39E4" w:rsidRPr="0062101A" w:rsidRDefault="005D39E4" w:rsidP="005D39E4">
            <w:pPr>
              <w:rPr>
                <w:color w:val="auto"/>
                <w:szCs w:val="24"/>
              </w:rPr>
            </w:pPr>
            <w:r w:rsidRPr="0062101A">
              <w:rPr>
                <w:color w:val="auto"/>
                <w:szCs w:val="24"/>
              </w:rPr>
              <w:t>У, З, В</w:t>
            </w:r>
          </w:p>
        </w:tc>
        <w:tc>
          <w:tcPr>
            <w:tcW w:w="850" w:type="dxa"/>
          </w:tcPr>
          <w:p w14:paraId="06B06991" w14:textId="77777777" w:rsidR="005D39E4" w:rsidRPr="0062101A" w:rsidRDefault="005D39E4" w:rsidP="005D39E4">
            <w:pPr>
              <w:rPr>
                <w:color w:val="auto"/>
                <w:szCs w:val="24"/>
              </w:rPr>
            </w:pPr>
            <w:r w:rsidRPr="0062101A">
              <w:rPr>
                <w:color w:val="auto"/>
                <w:szCs w:val="24"/>
              </w:rPr>
              <w:t>1-3 мин</w:t>
            </w:r>
          </w:p>
        </w:tc>
      </w:tr>
      <w:tr w:rsidR="005D39E4" w:rsidRPr="0062101A" w14:paraId="4D5720EB" w14:textId="77777777" w:rsidTr="00EB3308">
        <w:tc>
          <w:tcPr>
            <w:tcW w:w="486" w:type="dxa"/>
          </w:tcPr>
          <w:p w14:paraId="658BCC62" w14:textId="77777777" w:rsidR="005D39E4" w:rsidRPr="0062101A" w:rsidRDefault="005D39E4" w:rsidP="005D39E4">
            <w:pPr>
              <w:rPr>
                <w:color w:val="auto"/>
                <w:sz w:val="20"/>
              </w:rPr>
            </w:pPr>
            <w:r w:rsidRPr="0062101A">
              <w:rPr>
                <w:color w:val="auto"/>
                <w:sz w:val="20"/>
              </w:rPr>
              <w:t>5</w:t>
            </w:r>
          </w:p>
        </w:tc>
        <w:tc>
          <w:tcPr>
            <w:tcW w:w="1890" w:type="dxa"/>
          </w:tcPr>
          <w:p w14:paraId="3F2CC6C9" w14:textId="77777777" w:rsidR="005D39E4" w:rsidRPr="0062101A" w:rsidRDefault="005D39E4" w:rsidP="005D39E4">
            <w:pPr>
              <w:jc w:val="both"/>
              <w:rPr>
                <w:color w:val="auto"/>
                <w:sz w:val="20"/>
              </w:rPr>
            </w:pPr>
            <w:r w:rsidRPr="0062101A">
              <w:rPr>
                <w:color w:val="auto"/>
                <w:sz w:val="20"/>
              </w:rPr>
              <w:t>Температура масла в трансформаторе при номинальной нагрузке по действующему стандарту не должна быть выше:</w:t>
            </w:r>
          </w:p>
        </w:tc>
        <w:tc>
          <w:tcPr>
            <w:tcW w:w="2977" w:type="dxa"/>
            <w:gridSpan w:val="2"/>
          </w:tcPr>
          <w:p w14:paraId="33D2D82C" w14:textId="77777777" w:rsidR="005D39E4" w:rsidRPr="0062101A" w:rsidRDefault="005D39E4" w:rsidP="005D39E4">
            <w:pPr>
              <w:rPr>
                <w:color w:val="auto"/>
                <w:sz w:val="20"/>
              </w:rPr>
            </w:pPr>
            <w:r w:rsidRPr="0062101A">
              <w:rPr>
                <w:color w:val="auto"/>
                <w:sz w:val="20"/>
              </w:rPr>
              <w:t>1) 950С;</w:t>
            </w:r>
          </w:p>
          <w:p w14:paraId="3ABBF0F1" w14:textId="77777777" w:rsidR="005D39E4" w:rsidRPr="0062101A" w:rsidRDefault="005D39E4" w:rsidP="005D39E4">
            <w:pPr>
              <w:rPr>
                <w:color w:val="auto"/>
                <w:sz w:val="20"/>
              </w:rPr>
            </w:pPr>
            <w:r w:rsidRPr="0062101A">
              <w:rPr>
                <w:color w:val="auto"/>
                <w:sz w:val="20"/>
              </w:rPr>
              <w:t>2) 900С;</w:t>
            </w:r>
            <w:r w:rsidRPr="0062101A">
              <w:rPr>
                <w:color w:val="auto"/>
                <w:sz w:val="20"/>
              </w:rPr>
              <w:tab/>
            </w:r>
          </w:p>
          <w:p w14:paraId="5717290A" w14:textId="77777777" w:rsidR="005D39E4" w:rsidRPr="0062101A" w:rsidRDefault="005D39E4" w:rsidP="005D39E4">
            <w:pPr>
              <w:rPr>
                <w:color w:val="auto"/>
                <w:sz w:val="20"/>
              </w:rPr>
            </w:pPr>
            <w:r w:rsidRPr="0062101A">
              <w:rPr>
                <w:color w:val="auto"/>
                <w:sz w:val="20"/>
              </w:rPr>
              <w:t>3) 850С;</w:t>
            </w:r>
            <w:r w:rsidRPr="0062101A">
              <w:rPr>
                <w:color w:val="auto"/>
                <w:sz w:val="20"/>
              </w:rPr>
              <w:tab/>
            </w:r>
          </w:p>
          <w:p w14:paraId="2E8E3628" w14:textId="77777777" w:rsidR="005D39E4" w:rsidRPr="0062101A" w:rsidRDefault="005D39E4" w:rsidP="005D39E4">
            <w:pPr>
              <w:rPr>
                <w:color w:val="auto"/>
                <w:sz w:val="20"/>
              </w:rPr>
            </w:pPr>
            <w:r w:rsidRPr="0062101A">
              <w:rPr>
                <w:color w:val="auto"/>
                <w:sz w:val="20"/>
              </w:rPr>
              <w:t>4) 1000С.</w:t>
            </w:r>
          </w:p>
        </w:tc>
        <w:tc>
          <w:tcPr>
            <w:tcW w:w="709" w:type="dxa"/>
          </w:tcPr>
          <w:p w14:paraId="20C067FC" w14:textId="7221BF6F" w:rsidR="005D39E4" w:rsidRPr="0062101A" w:rsidRDefault="005D39E4" w:rsidP="005D39E4">
            <w:pPr>
              <w:rPr>
                <w:color w:val="auto"/>
                <w:sz w:val="20"/>
              </w:rPr>
            </w:pPr>
          </w:p>
        </w:tc>
        <w:tc>
          <w:tcPr>
            <w:tcW w:w="992" w:type="dxa"/>
          </w:tcPr>
          <w:p w14:paraId="10620504" w14:textId="77777777" w:rsidR="005D39E4" w:rsidRPr="0062101A" w:rsidRDefault="005D39E4" w:rsidP="005D39E4">
            <w:pPr>
              <w:rPr>
                <w:color w:val="auto"/>
                <w:szCs w:val="24"/>
              </w:rPr>
            </w:pPr>
            <w:r w:rsidRPr="0062101A">
              <w:rPr>
                <w:color w:val="auto"/>
                <w:szCs w:val="24"/>
              </w:rPr>
              <w:t>ПК-2</w:t>
            </w:r>
          </w:p>
          <w:p w14:paraId="1B673575" w14:textId="77777777" w:rsidR="005D39E4" w:rsidRPr="0062101A" w:rsidRDefault="005D39E4" w:rsidP="005D39E4">
            <w:pPr>
              <w:rPr>
                <w:color w:val="auto"/>
                <w:szCs w:val="24"/>
              </w:rPr>
            </w:pPr>
            <w:r w:rsidRPr="0062101A">
              <w:rPr>
                <w:color w:val="auto"/>
                <w:szCs w:val="24"/>
              </w:rPr>
              <w:t>ПК-3</w:t>
            </w:r>
          </w:p>
        </w:tc>
        <w:tc>
          <w:tcPr>
            <w:tcW w:w="1418" w:type="dxa"/>
          </w:tcPr>
          <w:p w14:paraId="617A9C86" w14:textId="77777777" w:rsidR="005D39E4" w:rsidRPr="0062101A" w:rsidRDefault="005D39E4" w:rsidP="005D39E4">
            <w:pPr>
              <w:rPr>
                <w:color w:val="auto"/>
                <w:szCs w:val="24"/>
              </w:rPr>
            </w:pPr>
            <w:r w:rsidRPr="0062101A">
              <w:rPr>
                <w:color w:val="auto"/>
                <w:szCs w:val="24"/>
              </w:rPr>
              <w:t>У, З, В</w:t>
            </w:r>
          </w:p>
        </w:tc>
        <w:tc>
          <w:tcPr>
            <w:tcW w:w="850" w:type="dxa"/>
          </w:tcPr>
          <w:p w14:paraId="37D3A469" w14:textId="77777777" w:rsidR="005D39E4" w:rsidRPr="0062101A" w:rsidRDefault="005D39E4" w:rsidP="005D39E4">
            <w:pPr>
              <w:rPr>
                <w:color w:val="auto"/>
                <w:szCs w:val="24"/>
              </w:rPr>
            </w:pPr>
            <w:r w:rsidRPr="0062101A">
              <w:rPr>
                <w:color w:val="auto"/>
                <w:szCs w:val="24"/>
              </w:rPr>
              <w:t>1-3 мин</w:t>
            </w:r>
          </w:p>
        </w:tc>
      </w:tr>
      <w:tr w:rsidR="005D39E4" w:rsidRPr="0062101A" w14:paraId="08FF82F7" w14:textId="77777777" w:rsidTr="00EB3308">
        <w:tc>
          <w:tcPr>
            <w:tcW w:w="9322" w:type="dxa"/>
            <w:gridSpan w:val="8"/>
          </w:tcPr>
          <w:p w14:paraId="2296A9DF"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5D39E4" w:rsidRPr="0062101A" w14:paraId="11DC2DC9" w14:textId="77777777" w:rsidTr="00EB3308">
        <w:tc>
          <w:tcPr>
            <w:tcW w:w="9322" w:type="dxa"/>
            <w:gridSpan w:val="8"/>
          </w:tcPr>
          <w:p w14:paraId="4D5004FD"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347E5EA1" w14:textId="77777777" w:rsidTr="00EB3308">
        <w:tc>
          <w:tcPr>
            <w:tcW w:w="486" w:type="dxa"/>
          </w:tcPr>
          <w:p w14:paraId="46D5439F" w14:textId="77777777" w:rsidR="005D39E4" w:rsidRPr="0062101A" w:rsidRDefault="005D39E4" w:rsidP="005D39E4">
            <w:pPr>
              <w:rPr>
                <w:color w:val="auto"/>
                <w:sz w:val="20"/>
              </w:rPr>
            </w:pPr>
            <w:r w:rsidRPr="0062101A">
              <w:rPr>
                <w:color w:val="auto"/>
                <w:sz w:val="20"/>
              </w:rPr>
              <w:t>6</w:t>
            </w:r>
          </w:p>
        </w:tc>
        <w:tc>
          <w:tcPr>
            <w:tcW w:w="1890" w:type="dxa"/>
          </w:tcPr>
          <w:p w14:paraId="7E900F2A" w14:textId="77777777" w:rsidR="005D39E4" w:rsidRPr="0062101A" w:rsidRDefault="005D39E4" w:rsidP="005D39E4">
            <w:pPr>
              <w:jc w:val="both"/>
              <w:rPr>
                <w:color w:val="auto"/>
                <w:sz w:val="20"/>
              </w:rPr>
            </w:pPr>
            <w:r w:rsidRPr="0062101A">
              <w:rPr>
                <w:color w:val="auto"/>
                <w:sz w:val="20"/>
              </w:rPr>
              <w:t xml:space="preserve">Последовательность мероприятий при составлении годового графика технического обслуживания и </w:t>
            </w:r>
            <w:r w:rsidRPr="0062101A">
              <w:rPr>
                <w:color w:val="auto"/>
                <w:sz w:val="20"/>
              </w:rPr>
              <w:lastRenderedPageBreak/>
              <w:t>текущих ремонтов электрооборудования:</w:t>
            </w:r>
          </w:p>
        </w:tc>
        <w:tc>
          <w:tcPr>
            <w:tcW w:w="2977" w:type="dxa"/>
            <w:gridSpan w:val="2"/>
          </w:tcPr>
          <w:p w14:paraId="77A2A761" w14:textId="77777777" w:rsidR="005D39E4" w:rsidRPr="0062101A" w:rsidRDefault="005D39E4" w:rsidP="005D39E4">
            <w:pPr>
              <w:rPr>
                <w:color w:val="auto"/>
                <w:sz w:val="20"/>
              </w:rPr>
            </w:pPr>
            <w:r w:rsidRPr="0062101A">
              <w:rPr>
                <w:color w:val="auto"/>
                <w:sz w:val="20"/>
              </w:rPr>
              <w:lastRenderedPageBreak/>
              <w:t>1)</w:t>
            </w:r>
            <w:r w:rsidRPr="0062101A">
              <w:rPr>
                <w:color w:val="auto"/>
                <w:sz w:val="20"/>
              </w:rPr>
              <w:tab/>
              <w:t>выбор интервала времени;</w:t>
            </w:r>
          </w:p>
          <w:p w14:paraId="35FC2E73" w14:textId="77777777" w:rsidR="005D39E4" w:rsidRPr="0062101A" w:rsidRDefault="005D39E4" w:rsidP="005D39E4">
            <w:pPr>
              <w:rPr>
                <w:color w:val="auto"/>
                <w:sz w:val="20"/>
              </w:rPr>
            </w:pPr>
            <w:r w:rsidRPr="0062101A">
              <w:rPr>
                <w:color w:val="auto"/>
                <w:sz w:val="20"/>
              </w:rPr>
              <w:t>2)</w:t>
            </w:r>
            <w:r w:rsidRPr="0062101A">
              <w:rPr>
                <w:color w:val="auto"/>
                <w:sz w:val="20"/>
              </w:rPr>
              <w:tab/>
              <w:t>составление графика для объектов сезонного обслуживания;</w:t>
            </w:r>
          </w:p>
          <w:p w14:paraId="268EAF25" w14:textId="77777777" w:rsidR="005D39E4" w:rsidRPr="0062101A" w:rsidRDefault="005D39E4" w:rsidP="005D39E4">
            <w:pPr>
              <w:rPr>
                <w:color w:val="auto"/>
                <w:sz w:val="20"/>
              </w:rPr>
            </w:pPr>
            <w:r w:rsidRPr="0062101A">
              <w:rPr>
                <w:color w:val="auto"/>
                <w:sz w:val="20"/>
              </w:rPr>
              <w:lastRenderedPageBreak/>
              <w:t>3)</w:t>
            </w:r>
            <w:r w:rsidRPr="0062101A">
              <w:rPr>
                <w:color w:val="auto"/>
                <w:sz w:val="20"/>
              </w:rPr>
              <w:tab/>
              <w:t>разработка графика для предприятия;</w:t>
            </w:r>
          </w:p>
          <w:p w14:paraId="4AE1EF37" w14:textId="77777777" w:rsidR="005D39E4" w:rsidRPr="0062101A" w:rsidRDefault="005D39E4" w:rsidP="005D39E4">
            <w:pPr>
              <w:rPr>
                <w:color w:val="auto"/>
                <w:sz w:val="20"/>
              </w:rPr>
            </w:pPr>
            <w:r w:rsidRPr="0062101A">
              <w:rPr>
                <w:color w:val="auto"/>
                <w:sz w:val="20"/>
              </w:rPr>
              <w:t>4)</w:t>
            </w:r>
            <w:r w:rsidRPr="0062101A">
              <w:rPr>
                <w:color w:val="auto"/>
                <w:sz w:val="20"/>
              </w:rPr>
              <w:tab/>
              <w:t>разработка графика для отделения хозяйства.</w:t>
            </w:r>
          </w:p>
        </w:tc>
        <w:tc>
          <w:tcPr>
            <w:tcW w:w="709" w:type="dxa"/>
          </w:tcPr>
          <w:p w14:paraId="58A2E37A" w14:textId="13B9E84F" w:rsidR="005D39E4" w:rsidRPr="0062101A" w:rsidRDefault="005D39E4" w:rsidP="005D39E4">
            <w:pPr>
              <w:rPr>
                <w:color w:val="auto"/>
                <w:sz w:val="20"/>
              </w:rPr>
            </w:pPr>
          </w:p>
        </w:tc>
        <w:tc>
          <w:tcPr>
            <w:tcW w:w="992" w:type="dxa"/>
          </w:tcPr>
          <w:p w14:paraId="7BFD98A2" w14:textId="77777777" w:rsidR="005D39E4" w:rsidRPr="0062101A" w:rsidRDefault="005D39E4" w:rsidP="005D39E4">
            <w:pPr>
              <w:rPr>
                <w:color w:val="auto"/>
                <w:szCs w:val="24"/>
              </w:rPr>
            </w:pPr>
            <w:r w:rsidRPr="0062101A">
              <w:rPr>
                <w:color w:val="auto"/>
                <w:szCs w:val="24"/>
              </w:rPr>
              <w:t>ПК-2</w:t>
            </w:r>
          </w:p>
          <w:p w14:paraId="4AD56C79" w14:textId="77777777" w:rsidR="005D39E4" w:rsidRPr="0062101A" w:rsidRDefault="005D39E4" w:rsidP="005D39E4">
            <w:pPr>
              <w:rPr>
                <w:color w:val="auto"/>
                <w:szCs w:val="24"/>
              </w:rPr>
            </w:pPr>
            <w:r w:rsidRPr="0062101A">
              <w:rPr>
                <w:color w:val="auto"/>
                <w:szCs w:val="24"/>
              </w:rPr>
              <w:t>ПК-3</w:t>
            </w:r>
          </w:p>
        </w:tc>
        <w:tc>
          <w:tcPr>
            <w:tcW w:w="1418" w:type="dxa"/>
          </w:tcPr>
          <w:p w14:paraId="78AF2DE7" w14:textId="77777777" w:rsidR="005D39E4" w:rsidRPr="0062101A" w:rsidRDefault="005D39E4" w:rsidP="005D39E4">
            <w:pPr>
              <w:rPr>
                <w:color w:val="auto"/>
                <w:szCs w:val="24"/>
              </w:rPr>
            </w:pPr>
            <w:r w:rsidRPr="0062101A">
              <w:rPr>
                <w:color w:val="auto"/>
                <w:szCs w:val="24"/>
              </w:rPr>
              <w:t>З, В</w:t>
            </w:r>
          </w:p>
        </w:tc>
        <w:tc>
          <w:tcPr>
            <w:tcW w:w="850" w:type="dxa"/>
          </w:tcPr>
          <w:p w14:paraId="7380EFD9" w14:textId="77777777" w:rsidR="005D39E4" w:rsidRPr="0062101A" w:rsidRDefault="005D39E4" w:rsidP="005D39E4">
            <w:pPr>
              <w:rPr>
                <w:color w:val="auto"/>
                <w:szCs w:val="24"/>
              </w:rPr>
            </w:pPr>
            <w:r w:rsidRPr="0062101A">
              <w:rPr>
                <w:color w:val="auto"/>
                <w:szCs w:val="24"/>
              </w:rPr>
              <w:t>5-10 мин.</w:t>
            </w:r>
          </w:p>
        </w:tc>
      </w:tr>
      <w:tr w:rsidR="005D39E4" w:rsidRPr="0062101A" w14:paraId="32204BFF" w14:textId="77777777" w:rsidTr="00EB3308">
        <w:tc>
          <w:tcPr>
            <w:tcW w:w="486" w:type="dxa"/>
          </w:tcPr>
          <w:p w14:paraId="6F0117A2" w14:textId="77777777" w:rsidR="005D39E4" w:rsidRPr="0062101A" w:rsidRDefault="005D39E4" w:rsidP="005D39E4">
            <w:pPr>
              <w:rPr>
                <w:color w:val="auto"/>
                <w:sz w:val="20"/>
              </w:rPr>
            </w:pPr>
            <w:r w:rsidRPr="0062101A">
              <w:rPr>
                <w:color w:val="auto"/>
                <w:sz w:val="20"/>
              </w:rPr>
              <w:t>7</w:t>
            </w:r>
          </w:p>
        </w:tc>
        <w:tc>
          <w:tcPr>
            <w:tcW w:w="1890" w:type="dxa"/>
          </w:tcPr>
          <w:p w14:paraId="17F49731" w14:textId="77777777" w:rsidR="005D39E4" w:rsidRPr="0062101A" w:rsidRDefault="005D39E4" w:rsidP="005D39E4">
            <w:pPr>
              <w:jc w:val="both"/>
              <w:rPr>
                <w:color w:val="auto"/>
                <w:sz w:val="20"/>
              </w:rPr>
            </w:pPr>
            <w:r w:rsidRPr="0062101A">
              <w:rPr>
                <w:color w:val="auto"/>
                <w:sz w:val="20"/>
              </w:rPr>
              <w:t>Последовательность расчета естественной механической характери- стики асинхронного двигателя с фазным ротором:</w:t>
            </w:r>
          </w:p>
        </w:tc>
        <w:tc>
          <w:tcPr>
            <w:tcW w:w="2977" w:type="dxa"/>
            <w:gridSpan w:val="2"/>
          </w:tcPr>
          <w:p w14:paraId="1D58F7AA" w14:textId="77777777" w:rsidR="005D39E4" w:rsidRPr="0062101A" w:rsidRDefault="005D39E4" w:rsidP="005D39E4">
            <w:pPr>
              <w:rPr>
                <w:color w:val="auto"/>
                <w:sz w:val="20"/>
              </w:rPr>
            </w:pPr>
            <w:r w:rsidRPr="0062101A">
              <w:rPr>
                <w:color w:val="auto"/>
                <w:sz w:val="20"/>
              </w:rPr>
              <w:t>1)</w:t>
            </w:r>
            <w:r w:rsidRPr="0062101A">
              <w:rPr>
                <w:color w:val="auto"/>
                <w:sz w:val="20"/>
              </w:rPr>
              <w:tab/>
              <w:t>находят критическое скольжение;</w:t>
            </w:r>
          </w:p>
          <w:p w14:paraId="7921E575" w14:textId="77777777" w:rsidR="005D39E4" w:rsidRPr="0062101A" w:rsidRDefault="005D39E4" w:rsidP="005D39E4">
            <w:pPr>
              <w:rPr>
                <w:color w:val="auto"/>
                <w:sz w:val="20"/>
              </w:rPr>
            </w:pPr>
            <w:r w:rsidRPr="0062101A">
              <w:rPr>
                <w:color w:val="auto"/>
                <w:sz w:val="20"/>
              </w:rPr>
              <w:t>2)</w:t>
            </w:r>
            <w:r w:rsidRPr="0062101A">
              <w:rPr>
                <w:color w:val="auto"/>
                <w:sz w:val="20"/>
              </w:rPr>
              <w:tab/>
              <w:t>определяют момент;</w:t>
            </w:r>
          </w:p>
          <w:p w14:paraId="246CBC41" w14:textId="77777777" w:rsidR="005D39E4" w:rsidRPr="0062101A" w:rsidRDefault="005D39E4" w:rsidP="005D39E4">
            <w:pPr>
              <w:rPr>
                <w:color w:val="auto"/>
                <w:sz w:val="20"/>
              </w:rPr>
            </w:pPr>
            <w:r w:rsidRPr="0062101A">
              <w:rPr>
                <w:color w:val="auto"/>
                <w:sz w:val="20"/>
              </w:rPr>
              <w:t>3)</w:t>
            </w:r>
            <w:r w:rsidRPr="0062101A">
              <w:rPr>
                <w:color w:val="auto"/>
                <w:sz w:val="20"/>
              </w:rPr>
              <w:tab/>
              <w:t>вычисляют критический момент;</w:t>
            </w:r>
          </w:p>
          <w:p w14:paraId="7A7EE21A" w14:textId="77777777" w:rsidR="005D39E4" w:rsidRPr="0062101A" w:rsidRDefault="005D39E4" w:rsidP="005D39E4">
            <w:pPr>
              <w:rPr>
                <w:color w:val="auto"/>
                <w:sz w:val="20"/>
              </w:rPr>
            </w:pPr>
            <w:r w:rsidRPr="0062101A">
              <w:rPr>
                <w:color w:val="auto"/>
                <w:sz w:val="20"/>
              </w:rPr>
              <w:t>4)</w:t>
            </w:r>
            <w:r w:rsidRPr="0062101A">
              <w:rPr>
                <w:color w:val="auto"/>
                <w:sz w:val="20"/>
              </w:rPr>
              <w:tab/>
              <w:t>задаются значениями скольжения от 0 до 1</w:t>
            </w:r>
          </w:p>
        </w:tc>
        <w:tc>
          <w:tcPr>
            <w:tcW w:w="709" w:type="dxa"/>
          </w:tcPr>
          <w:p w14:paraId="70B4ED23" w14:textId="5E11D03A" w:rsidR="005D39E4" w:rsidRPr="0062101A" w:rsidRDefault="005D39E4" w:rsidP="005D39E4">
            <w:pPr>
              <w:rPr>
                <w:color w:val="auto"/>
                <w:sz w:val="20"/>
              </w:rPr>
            </w:pPr>
          </w:p>
        </w:tc>
        <w:tc>
          <w:tcPr>
            <w:tcW w:w="992" w:type="dxa"/>
          </w:tcPr>
          <w:p w14:paraId="67FA54EB" w14:textId="77777777" w:rsidR="005D39E4" w:rsidRPr="0062101A" w:rsidRDefault="005D39E4" w:rsidP="005D39E4">
            <w:pPr>
              <w:rPr>
                <w:color w:val="auto"/>
                <w:szCs w:val="24"/>
              </w:rPr>
            </w:pPr>
            <w:r w:rsidRPr="0062101A">
              <w:rPr>
                <w:color w:val="auto"/>
                <w:szCs w:val="24"/>
              </w:rPr>
              <w:t>ПК-2</w:t>
            </w:r>
          </w:p>
          <w:p w14:paraId="0998A94B" w14:textId="77777777" w:rsidR="005D39E4" w:rsidRPr="0062101A" w:rsidRDefault="005D39E4" w:rsidP="005D39E4">
            <w:pPr>
              <w:rPr>
                <w:color w:val="auto"/>
                <w:szCs w:val="24"/>
              </w:rPr>
            </w:pPr>
            <w:r w:rsidRPr="0062101A">
              <w:rPr>
                <w:color w:val="auto"/>
                <w:szCs w:val="24"/>
              </w:rPr>
              <w:t>ПК-3</w:t>
            </w:r>
          </w:p>
        </w:tc>
        <w:tc>
          <w:tcPr>
            <w:tcW w:w="1418" w:type="dxa"/>
          </w:tcPr>
          <w:p w14:paraId="40A367A1" w14:textId="77777777" w:rsidR="005D39E4" w:rsidRPr="0062101A" w:rsidRDefault="005D39E4" w:rsidP="005D39E4">
            <w:pPr>
              <w:rPr>
                <w:color w:val="auto"/>
                <w:szCs w:val="24"/>
              </w:rPr>
            </w:pPr>
            <w:r w:rsidRPr="0062101A">
              <w:rPr>
                <w:color w:val="auto"/>
                <w:szCs w:val="24"/>
              </w:rPr>
              <w:t>З, В</w:t>
            </w:r>
          </w:p>
        </w:tc>
        <w:tc>
          <w:tcPr>
            <w:tcW w:w="850" w:type="dxa"/>
          </w:tcPr>
          <w:p w14:paraId="57CB6CF8" w14:textId="77777777" w:rsidR="005D39E4" w:rsidRPr="0062101A" w:rsidRDefault="005D39E4" w:rsidP="005D39E4">
            <w:pPr>
              <w:rPr>
                <w:color w:val="auto"/>
                <w:szCs w:val="24"/>
              </w:rPr>
            </w:pPr>
            <w:r w:rsidRPr="0062101A">
              <w:rPr>
                <w:color w:val="auto"/>
                <w:szCs w:val="24"/>
              </w:rPr>
              <w:t>5-10 мин.</w:t>
            </w:r>
          </w:p>
        </w:tc>
      </w:tr>
      <w:tr w:rsidR="005D39E4" w:rsidRPr="0062101A" w14:paraId="6F767E45" w14:textId="77777777" w:rsidTr="00EB3308">
        <w:tc>
          <w:tcPr>
            <w:tcW w:w="486" w:type="dxa"/>
          </w:tcPr>
          <w:p w14:paraId="1C1050AD" w14:textId="77777777" w:rsidR="005D39E4" w:rsidRPr="0062101A" w:rsidRDefault="005D39E4" w:rsidP="005D39E4">
            <w:pPr>
              <w:rPr>
                <w:color w:val="auto"/>
                <w:sz w:val="20"/>
              </w:rPr>
            </w:pPr>
            <w:r w:rsidRPr="0062101A">
              <w:rPr>
                <w:color w:val="auto"/>
                <w:sz w:val="20"/>
              </w:rPr>
              <w:t>8</w:t>
            </w:r>
          </w:p>
        </w:tc>
        <w:tc>
          <w:tcPr>
            <w:tcW w:w="1890" w:type="dxa"/>
          </w:tcPr>
          <w:p w14:paraId="38F3CAEC" w14:textId="77777777" w:rsidR="005D39E4" w:rsidRPr="0062101A" w:rsidRDefault="005D39E4" w:rsidP="005D39E4">
            <w:pPr>
              <w:jc w:val="both"/>
              <w:rPr>
                <w:color w:val="auto"/>
                <w:sz w:val="20"/>
              </w:rPr>
            </w:pPr>
            <w:r w:rsidRPr="0062101A">
              <w:rPr>
                <w:color w:val="auto"/>
                <w:sz w:val="20"/>
              </w:rPr>
              <w:t>Последовательность проведения ремонта оболочки кабеля:</w:t>
            </w:r>
          </w:p>
        </w:tc>
        <w:tc>
          <w:tcPr>
            <w:tcW w:w="2977" w:type="dxa"/>
            <w:gridSpan w:val="2"/>
          </w:tcPr>
          <w:p w14:paraId="7BBCA3E9" w14:textId="77777777" w:rsidR="005D39E4" w:rsidRPr="0062101A" w:rsidRDefault="005D39E4" w:rsidP="005D39E4">
            <w:pPr>
              <w:rPr>
                <w:color w:val="auto"/>
                <w:sz w:val="20"/>
              </w:rPr>
            </w:pPr>
            <w:r w:rsidRPr="0062101A">
              <w:rPr>
                <w:color w:val="auto"/>
                <w:sz w:val="20"/>
              </w:rPr>
              <w:t>1)</w:t>
            </w:r>
            <w:r w:rsidRPr="0062101A">
              <w:rPr>
                <w:color w:val="auto"/>
                <w:sz w:val="20"/>
              </w:rPr>
              <w:tab/>
              <w:t>разбортовка торцов оболочки</w:t>
            </w:r>
          </w:p>
          <w:p w14:paraId="0EE91C3B" w14:textId="77777777" w:rsidR="005D39E4" w:rsidRPr="0062101A" w:rsidRDefault="005D39E4" w:rsidP="005D39E4">
            <w:pPr>
              <w:rPr>
                <w:color w:val="auto"/>
                <w:sz w:val="20"/>
              </w:rPr>
            </w:pPr>
            <w:r w:rsidRPr="0062101A">
              <w:rPr>
                <w:color w:val="auto"/>
                <w:sz w:val="20"/>
              </w:rPr>
              <w:t>2)</w:t>
            </w:r>
            <w:r w:rsidRPr="0062101A">
              <w:rPr>
                <w:color w:val="auto"/>
                <w:sz w:val="20"/>
              </w:rPr>
              <w:tab/>
              <w:t>восстановление герметизации кабеля;</w:t>
            </w:r>
          </w:p>
          <w:p w14:paraId="1FECBD35" w14:textId="77777777" w:rsidR="005D39E4" w:rsidRPr="0062101A" w:rsidRDefault="005D39E4" w:rsidP="005D39E4">
            <w:pPr>
              <w:rPr>
                <w:color w:val="auto"/>
                <w:sz w:val="20"/>
              </w:rPr>
            </w:pPr>
            <w:r w:rsidRPr="0062101A">
              <w:rPr>
                <w:color w:val="auto"/>
                <w:sz w:val="20"/>
              </w:rPr>
              <w:t>3)</w:t>
            </w:r>
            <w:r w:rsidRPr="0062101A">
              <w:rPr>
                <w:color w:val="auto"/>
                <w:sz w:val="20"/>
              </w:rPr>
              <w:tab/>
              <w:t>удаление части оболочки;</w:t>
            </w:r>
          </w:p>
          <w:p w14:paraId="58234F74" w14:textId="77777777" w:rsidR="005D39E4" w:rsidRPr="0062101A" w:rsidRDefault="005D39E4" w:rsidP="005D39E4">
            <w:pPr>
              <w:rPr>
                <w:color w:val="auto"/>
                <w:sz w:val="20"/>
              </w:rPr>
            </w:pPr>
            <w:r w:rsidRPr="0062101A">
              <w:rPr>
                <w:color w:val="auto"/>
                <w:sz w:val="20"/>
              </w:rPr>
              <w:t>4)</w:t>
            </w:r>
            <w:r w:rsidRPr="0062101A">
              <w:rPr>
                <w:color w:val="auto"/>
                <w:sz w:val="20"/>
              </w:rPr>
              <w:tab/>
              <w:t>осмотр на отсутствие влаги;</w:t>
            </w:r>
          </w:p>
          <w:p w14:paraId="5DABEDA1" w14:textId="77777777" w:rsidR="005D39E4" w:rsidRPr="0062101A" w:rsidRDefault="005D39E4" w:rsidP="005D39E4">
            <w:pPr>
              <w:rPr>
                <w:color w:val="auto"/>
                <w:sz w:val="20"/>
              </w:rPr>
            </w:pPr>
            <w:r w:rsidRPr="0062101A">
              <w:rPr>
                <w:color w:val="auto"/>
                <w:sz w:val="20"/>
              </w:rPr>
              <w:t>5)</w:t>
            </w:r>
            <w:r w:rsidRPr="0062101A">
              <w:rPr>
                <w:color w:val="auto"/>
                <w:sz w:val="20"/>
              </w:rPr>
              <w:tab/>
              <w:t>соединение оболочки с бронёй кабеля;</w:t>
            </w:r>
          </w:p>
          <w:p w14:paraId="27C8272F" w14:textId="77777777" w:rsidR="005D39E4" w:rsidRPr="0062101A" w:rsidRDefault="005D39E4" w:rsidP="005D39E4">
            <w:pPr>
              <w:rPr>
                <w:color w:val="auto"/>
                <w:sz w:val="20"/>
              </w:rPr>
            </w:pPr>
            <w:r w:rsidRPr="0062101A">
              <w:rPr>
                <w:color w:val="auto"/>
                <w:sz w:val="20"/>
              </w:rPr>
              <w:t>6)</w:t>
            </w:r>
            <w:r w:rsidRPr="0062101A">
              <w:rPr>
                <w:color w:val="auto"/>
                <w:sz w:val="20"/>
              </w:rPr>
              <w:tab/>
              <w:t>помещение кабеля в защитный кожух.</w:t>
            </w:r>
          </w:p>
        </w:tc>
        <w:tc>
          <w:tcPr>
            <w:tcW w:w="709" w:type="dxa"/>
          </w:tcPr>
          <w:p w14:paraId="44940CEB" w14:textId="6C6E1D61" w:rsidR="005D39E4" w:rsidRPr="0062101A" w:rsidRDefault="005D39E4" w:rsidP="005D39E4">
            <w:pPr>
              <w:rPr>
                <w:color w:val="auto"/>
                <w:sz w:val="20"/>
              </w:rPr>
            </w:pPr>
          </w:p>
        </w:tc>
        <w:tc>
          <w:tcPr>
            <w:tcW w:w="992" w:type="dxa"/>
          </w:tcPr>
          <w:p w14:paraId="7EC05AD9" w14:textId="77777777" w:rsidR="005D39E4" w:rsidRPr="0062101A" w:rsidRDefault="005D39E4" w:rsidP="005D39E4">
            <w:pPr>
              <w:rPr>
                <w:color w:val="auto"/>
                <w:szCs w:val="24"/>
              </w:rPr>
            </w:pPr>
            <w:r w:rsidRPr="0062101A">
              <w:rPr>
                <w:color w:val="auto"/>
                <w:szCs w:val="24"/>
              </w:rPr>
              <w:t>ПК-2</w:t>
            </w:r>
          </w:p>
          <w:p w14:paraId="346A41FA" w14:textId="77777777" w:rsidR="005D39E4" w:rsidRPr="0062101A" w:rsidRDefault="005D39E4" w:rsidP="005D39E4">
            <w:pPr>
              <w:rPr>
                <w:color w:val="auto"/>
                <w:szCs w:val="24"/>
              </w:rPr>
            </w:pPr>
            <w:r w:rsidRPr="0062101A">
              <w:rPr>
                <w:color w:val="auto"/>
                <w:szCs w:val="24"/>
              </w:rPr>
              <w:t>ПК-3</w:t>
            </w:r>
          </w:p>
        </w:tc>
        <w:tc>
          <w:tcPr>
            <w:tcW w:w="1418" w:type="dxa"/>
          </w:tcPr>
          <w:p w14:paraId="6B71D322" w14:textId="77777777" w:rsidR="005D39E4" w:rsidRPr="0062101A" w:rsidRDefault="005D39E4" w:rsidP="005D39E4">
            <w:pPr>
              <w:rPr>
                <w:color w:val="auto"/>
                <w:szCs w:val="24"/>
              </w:rPr>
            </w:pPr>
            <w:r w:rsidRPr="0062101A">
              <w:rPr>
                <w:color w:val="auto"/>
                <w:szCs w:val="24"/>
              </w:rPr>
              <w:t>З, В</w:t>
            </w:r>
          </w:p>
        </w:tc>
        <w:tc>
          <w:tcPr>
            <w:tcW w:w="850" w:type="dxa"/>
          </w:tcPr>
          <w:p w14:paraId="08BDABDA" w14:textId="77777777" w:rsidR="005D39E4" w:rsidRPr="0062101A" w:rsidRDefault="005D39E4" w:rsidP="005D39E4">
            <w:pPr>
              <w:rPr>
                <w:color w:val="auto"/>
                <w:szCs w:val="24"/>
              </w:rPr>
            </w:pPr>
            <w:r w:rsidRPr="0062101A">
              <w:rPr>
                <w:color w:val="auto"/>
                <w:szCs w:val="24"/>
              </w:rPr>
              <w:t>5-10 мин.</w:t>
            </w:r>
          </w:p>
        </w:tc>
      </w:tr>
      <w:tr w:rsidR="005D39E4" w:rsidRPr="0062101A" w14:paraId="16D6CCF2" w14:textId="77777777" w:rsidTr="00EB3308">
        <w:tc>
          <w:tcPr>
            <w:tcW w:w="486" w:type="dxa"/>
          </w:tcPr>
          <w:p w14:paraId="2FD7001F" w14:textId="77777777" w:rsidR="005D39E4" w:rsidRPr="0062101A" w:rsidRDefault="005D39E4" w:rsidP="005D39E4">
            <w:pPr>
              <w:rPr>
                <w:color w:val="auto"/>
                <w:sz w:val="20"/>
              </w:rPr>
            </w:pPr>
            <w:r w:rsidRPr="0062101A">
              <w:rPr>
                <w:color w:val="auto"/>
                <w:sz w:val="20"/>
              </w:rPr>
              <w:t>9</w:t>
            </w:r>
          </w:p>
        </w:tc>
        <w:tc>
          <w:tcPr>
            <w:tcW w:w="1890" w:type="dxa"/>
          </w:tcPr>
          <w:p w14:paraId="662C8432" w14:textId="77777777" w:rsidR="005D39E4" w:rsidRPr="0062101A" w:rsidRDefault="005D39E4" w:rsidP="005D39E4">
            <w:pPr>
              <w:jc w:val="both"/>
              <w:rPr>
                <w:color w:val="auto"/>
                <w:sz w:val="20"/>
              </w:rPr>
            </w:pPr>
            <w:r w:rsidRPr="0062101A">
              <w:rPr>
                <w:color w:val="auto"/>
                <w:sz w:val="20"/>
              </w:rPr>
              <w:t>Последователь-ность расчета естественной механической характери- стики двигателя постоянного тока независимого возбуждения:</w:t>
            </w:r>
          </w:p>
          <w:p w14:paraId="54D85152" w14:textId="77777777" w:rsidR="005D39E4" w:rsidRPr="0062101A" w:rsidRDefault="005D39E4" w:rsidP="005D39E4">
            <w:pPr>
              <w:jc w:val="both"/>
              <w:rPr>
                <w:color w:val="auto"/>
                <w:sz w:val="20"/>
              </w:rPr>
            </w:pPr>
          </w:p>
        </w:tc>
        <w:tc>
          <w:tcPr>
            <w:tcW w:w="2977" w:type="dxa"/>
            <w:gridSpan w:val="2"/>
          </w:tcPr>
          <w:p w14:paraId="09B4AADB" w14:textId="77777777" w:rsidR="005D39E4" w:rsidRPr="0062101A" w:rsidRDefault="005D39E4" w:rsidP="005D39E4">
            <w:pPr>
              <w:rPr>
                <w:color w:val="auto"/>
                <w:sz w:val="20"/>
              </w:rPr>
            </w:pPr>
            <w:r w:rsidRPr="0062101A">
              <w:rPr>
                <w:color w:val="auto"/>
                <w:sz w:val="20"/>
              </w:rPr>
              <w:t>1)</w:t>
            </w:r>
            <w:r w:rsidRPr="0062101A">
              <w:rPr>
                <w:color w:val="auto"/>
                <w:sz w:val="20"/>
              </w:rPr>
              <w:tab/>
              <w:t>расчет номинальной угловой скорости;</w:t>
            </w:r>
          </w:p>
          <w:p w14:paraId="730B54E5" w14:textId="77777777" w:rsidR="005D39E4" w:rsidRPr="0062101A" w:rsidRDefault="005D39E4" w:rsidP="005D39E4">
            <w:pPr>
              <w:rPr>
                <w:color w:val="auto"/>
                <w:sz w:val="20"/>
              </w:rPr>
            </w:pPr>
            <w:r w:rsidRPr="0062101A">
              <w:rPr>
                <w:color w:val="auto"/>
                <w:sz w:val="20"/>
              </w:rPr>
              <w:t>2)</w:t>
            </w:r>
            <w:r w:rsidRPr="0062101A">
              <w:rPr>
                <w:color w:val="auto"/>
                <w:sz w:val="20"/>
              </w:rPr>
              <w:tab/>
              <w:t>определение сопротивления обмотки якоря;</w:t>
            </w:r>
          </w:p>
          <w:p w14:paraId="14C4BE05" w14:textId="77777777" w:rsidR="005D39E4" w:rsidRPr="0062101A" w:rsidRDefault="005D39E4" w:rsidP="005D39E4">
            <w:pPr>
              <w:rPr>
                <w:color w:val="auto"/>
                <w:sz w:val="20"/>
              </w:rPr>
            </w:pPr>
            <w:r w:rsidRPr="0062101A">
              <w:rPr>
                <w:color w:val="auto"/>
                <w:sz w:val="20"/>
              </w:rPr>
              <w:t>3)</w:t>
            </w:r>
            <w:r w:rsidRPr="0062101A">
              <w:rPr>
                <w:color w:val="auto"/>
                <w:sz w:val="20"/>
              </w:rPr>
              <w:tab/>
              <w:t>нахождение скорости идеального холостого хода;</w:t>
            </w:r>
          </w:p>
          <w:p w14:paraId="5ABA7DC9" w14:textId="77777777" w:rsidR="005D39E4" w:rsidRPr="0062101A" w:rsidRDefault="005D39E4" w:rsidP="005D39E4">
            <w:pPr>
              <w:rPr>
                <w:color w:val="auto"/>
                <w:sz w:val="20"/>
              </w:rPr>
            </w:pPr>
            <w:r w:rsidRPr="0062101A">
              <w:rPr>
                <w:color w:val="auto"/>
                <w:sz w:val="20"/>
              </w:rPr>
              <w:t>4)</w:t>
            </w:r>
            <w:r w:rsidRPr="0062101A">
              <w:rPr>
                <w:color w:val="auto"/>
                <w:sz w:val="20"/>
              </w:rPr>
              <w:tab/>
              <w:t>определение значения КПД;</w:t>
            </w:r>
          </w:p>
          <w:p w14:paraId="3F787C29" w14:textId="77777777" w:rsidR="005D39E4" w:rsidRPr="0062101A" w:rsidRDefault="005D39E4" w:rsidP="005D39E4">
            <w:pPr>
              <w:rPr>
                <w:color w:val="auto"/>
                <w:sz w:val="20"/>
              </w:rPr>
            </w:pPr>
            <w:r w:rsidRPr="0062101A">
              <w:rPr>
                <w:color w:val="auto"/>
                <w:sz w:val="20"/>
              </w:rPr>
              <w:t>5)</w:t>
            </w:r>
            <w:r w:rsidRPr="0062101A">
              <w:rPr>
                <w:color w:val="auto"/>
                <w:sz w:val="20"/>
              </w:rPr>
              <w:tab/>
              <w:t>вычисление номинального электромагнитного момента.</w:t>
            </w:r>
          </w:p>
        </w:tc>
        <w:tc>
          <w:tcPr>
            <w:tcW w:w="709" w:type="dxa"/>
          </w:tcPr>
          <w:p w14:paraId="0C3FF934" w14:textId="576A0A0C" w:rsidR="005D39E4" w:rsidRPr="0062101A" w:rsidRDefault="005D39E4" w:rsidP="005D39E4">
            <w:pPr>
              <w:rPr>
                <w:color w:val="auto"/>
                <w:sz w:val="20"/>
              </w:rPr>
            </w:pPr>
          </w:p>
        </w:tc>
        <w:tc>
          <w:tcPr>
            <w:tcW w:w="992" w:type="dxa"/>
          </w:tcPr>
          <w:p w14:paraId="0D47FE3C" w14:textId="77777777" w:rsidR="005D39E4" w:rsidRPr="0062101A" w:rsidRDefault="005D39E4" w:rsidP="005D39E4">
            <w:pPr>
              <w:rPr>
                <w:color w:val="auto"/>
                <w:szCs w:val="24"/>
              </w:rPr>
            </w:pPr>
            <w:r w:rsidRPr="0062101A">
              <w:rPr>
                <w:color w:val="auto"/>
                <w:szCs w:val="24"/>
              </w:rPr>
              <w:t>ПК-2</w:t>
            </w:r>
          </w:p>
          <w:p w14:paraId="1DF0FC12" w14:textId="77777777" w:rsidR="005D39E4" w:rsidRPr="0062101A" w:rsidRDefault="005D39E4" w:rsidP="005D39E4">
            <w:pPr>
              <w:rPr>
                <w:color w:val="auto"/>
                <w:szCs w:val="24"/>
              </w:rPr>
            </w:pPr>
            <w:r w:rsidRPr="0062101A">
              <w:rPr>
                <w:color w:val="auto"/>
                <w:szCs w:val="24"/>
              </w:rPr>
              <w:t>ПК-3</w:t>
            </w:r>
          </w:p>
        </w:tc>
        <w:tc>
          <w:tcPr>
            <w:tcW w:w="1418" w:type="dxa"/>
          </w:tcPr>
          <w:p w14:paraId="410301D3" w14:textId="77777777" w:rsidR="005D39E4" w:rsidRPr="0062101A" w:rsidRDefault="005D39E4" w:rsidP="005D39E4">
            <w:pPr>
              <w:rPr>
                <w:color w:val="auto"/>
                <w:szCs w:val="24"/>
              </w:rPr>
            </w:pPr>
            <w:r w:rsidRPr="0062101A">
              <w:rPr>
                <w:color w:val="auto"/>
                <w:szCs w:val="24"/>
              </w:rPr>
              <w:t>З, В</w:t>
            </w:r>
          </w:p>
        </w:tc>
        <w:tc>
          <w:tcPr>
            <w:tcW w:w="850" w:type="dxa"/>
          </w:tcPr>
          <w:p w14:paraId="2B69D9D7" w14:textId="77777777" w:rsidR="005D39E4" w:rsidRPr="0062101A" w:rsidRDefault="005D39E4" w:rsidP="005D39E4">
            <w:pPr>
              <w:rPr>
                <w:color w:val="auto"/>
                <w:szCs w:val="24"/>
              </w:rPr>
            </w:pPr>
            <w:r w:rsidRPr="0062101A">
              <w:rPr>
                <w:color w:val="auto"/>
                <w:szCs w:val="24"/>
              </w:rPr>
              <w:t>5-10 мин.</w:t>
            </w:r>
          </w:p>
        </w:tc>
      </w:tr>
      <w:tr w:rsidR="005D39E4" w:rsidRPr="0062101A" w14:paraId="7C2D02D1" w14:textId="77777777" w:rsidTr="00EB3308">
        <w:tc>
          <w:tcPr>
            <w:tcW w:w="9322" w:type="dxa"/>
            <w:gridSpan w:val="8"/>
          </w:tcPr>
          <w:p w14:paraId="49813076"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47EE4B4D" w14:textId="77777777" w:rsidTr="00EB3308">
        <w:tc>
          <w:tcPr>
            <w:tcW w:w="9322" w:type="dxa"/>
            <w:gridSpan w:val="8"/>
          </w:tcPr>
          <w:p w14:paraId="65D217F7"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336F8A2D" w14:textId="77777777" w:rsidTr="00EB3308">
        <w:tc>
          <w:tcPr>
            <w:tcW w:w="486" w:type="dxa"/>
          </w:tcPr>
          <w:p w14:paraId="1BCBAA62" w14:textId="77777777" w:rsidR="005D39E4" w:rsidRPr="0062101A" w:rsidRDefault="005D39E4" w:rsidP="005D39E4">
            <w:pPr>
              <w:rPr>
                <w:color w:val="auto"/>
                <w:sz w:val="20"/>
              </w:rPr>
            </w:pPr>
            <w:r w:rsidRPr="0062101A">
              <w:rPr>
                <w:color w:val="auto"/>
                <w:sz w:val="20"/>
              </w:rPr>
              <w:t>10</w:t>
            </w:r>
          </w:p>
        </w:tc>
        <w:tc>
          <w:tcPr>
            <w:tcW w:w="1890" w:type="dxa"/>
          </w:tcPr>
          <w:p w14:paraId="6F542A2B" w14:textId="77777777" w:rsidR="005D39E4" w:rsidRPr="0062101A" w:rsidRDefault="005D39E4" w:rsidP="005D39E4">
            <w:pPr>
              <w:jc w:val="both"/>
              <w:rPr>
                <w:color w:val="auto"/>
                <w:sz w:val="20"/>
              </w:rPr>
            </w:pPr>
            <w:r w:rsidRPr="0062101A">
              <w:rPr>
                <w:color w:val="auto"/>
                <w:sz w:val="20"/>
              </w:rPr>
              <w:t>Установите соответствие конструкций проводов и кабелей:</w:t>
            </w:r>
          </w:p>
        </w:tc>
        <w:tc>
          <w:tcPr>
            <w:tcW w:w="2410" w:type="dxa"/>
          </w:tcPr>
          <w:p w14:paraId="0AE2B926" w14:textId="77777777" w:rsidR="005D39E4" w:rsidRPr="0062101A" w:rsidRDefault="005D39E4" w:rsidP="005D39E4">
            <w:pPr>
              <w:rPr>
                <w:b/>
                <w:color w:val="auto"/>
                <w:sz w:val="20"/>
              </w:rPr>
            </w:pPr>
            <w:r w:rsidRPr="0062101A">
              <w:rPr>
                <w:b/>
                <w:color w:val="auto"/>
                <w:sz w:val="20"/>
              </w:rPr>
              <w:t>Конструкции</w:t>
            </w:r>
          </w:p>
          <w:p w14:paraId="36E58E4B" w14:textId="77777777" w:rsidR="005D39E4" w:rsidRPr="0062101A" w:rsidRDefault="005D39E4" w:rsidP="005D39E4">
            <w:pPr>
              <w:rPr>
                <w:color w:val="auto"/>
                <w:sz w:val="20"/>
              </w:rPr>
            </w:pPr>
            <w:r w:rsidRPr="0062101A">
              <w:rPr>
                <w:color w:val="auto"/>
                <w:sz w:val="20"/>
              </w:rPr>
              <w:t>1</w:t>
            </w:r>
            <w:r w:rsidRPr="0062101A">
              <w:rPr>
                <w:color w:val="auto"/>
                <w:sz w:val="20"/>
              </w:rPr>
              <w:tab/>
              <w:t>АС120</w:t>
            </w:r>
          </w:p>
          <w:p w14:paraId="1F90A286" w14:textId="77777777" w:rsidR="005D39E4" w:rsidRPr="0062101A" w:rsidRDefault="005D39E4" w:rsidP="005D39E4">
            <w:pPr>
              <w:rPr>
                <w:color w:val="auto"/>
                <w:sz w:val="20"/>
              </w:rPr>
            </w:pPr>
            <w:r w:rsidRPr="0062101A">
              <w:rPr>
                <w:color w:val="auto"/>
                <w:sz w:val="20"/>
              </w:rPr>
              <w:t>2</w:t>
            </w:r>
            <w:r w:rsidRPr="0062101A">
              <w:rPr>
                <w:color w:val="auto"/>
                <w:sz w:val="20"/>
              </w:rPr>
              <w:tab/>
              <w:t>А120</w:t>
            </w:r>
          </w:p>
          <w:p w14:paraId="0AB7A8E7" w14:textId="77777777" w:rsidR="005D39E4" w:rsidRPr="0062101A" w:rsidRDefault="005D39E4" w:rsidP="005D39E4">
            <w:pPr>
              <w:rPr>
                <w:color w:val="auto"/>
                <w:sz w:val="20"/>
              </w:rPr>
            </w:pPr>
            <w:r w:rsidRPr="0062101A">
              <w:rPr>
                <w:color w:val="auto"/>
                <w:sz w:val="20"/>
              </w:rPr>
              <w:t>3</w:t>
            </w:r>
            <w:r w:rsidRPr="0062101A">
              <w:rPr>
                <w:color w:val="auto"/>
                <w:sz w:val="20"/>
              </w:rPr>
              <w:tab/>
              <w:t>АПвП</w:t>
            </w:r>
          </w:p>
          <w:p w14:paraId="42D75E90" w14:textId="77777777" w:rsidR="005D39E4" w:rsidRPr="0062101A" w:rsidRDefault="005D39E4" w:rsidP="005D39E4">
            <w:pPr>
              <w:rPr>
                <w:color w:val="auto"/>
                <w:sz w:val="20"/>
              </w:rPr>
            </w:pPr>
            <w:r w:rsidRPr="0062101A">
              <w:rPr>
                <w:color w:val="auto"/>
                <w:sz w:val="20"/>
              </w:rPr>
              <w:t>4</w:t>
            </w:r>
            <w:r w:rsidRPr="0062101A">
              <w:rPr>
                <w:color w:val="auto"/>
                <w:sz w:val="20"/>
              </w:rPr>
              <w:tab/>
              <w:t>ВВГ</w:t>
            </w:r>
          </w:p>
          <w:p w14:paraId="5B53A070" w14:textId="77777777" w:rsidR="005D39E4" w:rsidRPr="0062101A" w:rsidRDefault="005D39E4" w:rsidP="005D39E4">
            <w:pPr>
              <w:rPr>
                <w:color w:val="auto"/>
                <w:sz w:val="20"/>
              </w:rPr>
            </w:pPr>
          </w:p>
          <w:p w14:paraId="323ED8A2" w14:textId="77777777" w:rsidR="005D39E4" w:rsidRPr="0062101A" w:rsidRDefault="005D39E4" w:rsidP="005D39E4">
            <w:pPr>
              <w:rPr>
                <w:b/>
                <w:color w:val="auto"/>
                <w:sz w:val="20"/>
              </w:rPr>
            </w:pPr>
            <w:r w:rsidRPr="0062101A">
              <w:rPr>
                <w:b/>
                <w:color w:val="auto"/>
                <w:sz w:val="20"/>
              </w:rPr>
              <w:t>Кабели</w:t>
            </w:r>
          </w:p>
          <w:p w14:paraId="30098091" w14:textId="77777777" w:rsidR="005D39E4" w:rsidRPr="0062101A" w:rsidRDefault="005D39E4" w:rsidP="005D39E4">
            <w:pPr>
              <w:rPr>
                <w:color w:val="auto"/>
                <w:sz w:val="20"/>
              </w:rPr>
            </w:pPr>
            <w:r w:rsidRPr="0062101A">
              <w:rPr>
                <w:color w:val="auto"/>
                <w:sz w:val="20"/>
              </w:rPr>
              <w:t>1</w:t>
            </w:r>
            <w:r w:rsidRPr="0062101A">
              <w:rPr>
                <w:color w:val="auto"/>
                <w:sz w:val="20"/>
              </w:rPr>
              <w:tab/>
              <w:t>многожильный алюминиевый кабель</w:t>
            </w:r>
          </w:p>
          <w:p w14:paraId="7795F99D" w14:textId="77777777" w:rsidR="005D39E4" w:rsidRPr="0062101A" w:rsidRDefault="005D39E4" w:rsidP="005D39E4">
            <w:pPr>
              <w:rPr>
                <w:color w:val="auto"/>
                <w:sz w:val="20"/>
              </w:rPr>
            </w:pPr>
            <w:r w:rsidRPr="0062101A">
              <w:rPr>
                <w:color w:val="auto"/>
                <w:sz w:val="20"/>
              </w:rPr>
              <w:t>2</w:t>
            </w:r>
            <w:r w:rsidRPr="0062101A">
              <w:rPr>
                <w:color w:val="auto"/>
                <w:sz w:val="20"/>
              </w:rPr>
              <w:tab/>
              <w:t>неизолированный алюминиевый провод воздушных линий передач</w:t>
            </w:r>
          </w:p>
          <w:p w14:paraId="4F95EC0D" w14:textId="77777777" w:rsidR="005D39E4" w:rsidRPr="0062101A" w:rsidRDefault="005D39E4" w:rsidP="005D39E4">
            <w:pPr>
              <w:rPr>
                <w:color w:val="auto"/>
                <w:sz w:val="20"/>
              </w:rPr>
            </w:pPr>
            <w:r w:rsidRPr="0062101A">
              <w:rPr>
                <w:color w:val="auto"/>
                <w:sz w:val="20"/>
              </w:rPr>
              <w:t>3</w:t>
            </w:r>
            <w:r w:rsidRPr="0062101A">
              <w:rPr>
                <w:color w:val="auto"/>
                <w:sz w:val="20"/>
              </w:rPr>
              <w:tab/>
              <w:t>неизолированный сталеалюминиевый провод, сердечник которого выполнен из стальных проволок</w:t>
            </w:r>
          </w:p>
          <w:p w14:paraId="458D9DD7" w14:textId="77777777" w:rsidR="005D39E4" w:rsidRPr="0062101A" w:rsidRDefault="005D39E4" w:rsidP="005D39E4">
            <w:pPr>
              <w:rPr>
                <w:color w:val="auto"/>
                <w:sz w:val="20"/>
              </w:rPr>
            </w:pPr>
            <w:r w:rsidRPr="0062101A">
              <w:rPr>
                <w:color w:val="auto"/>
                <w:sz w:val="20"/>
              </w:rPr>
              <w:t>4</w:t>
            </w:r>
            <w:r w:rsidRPr="0062101A">
              <w:rPr>
                <w:color w:val="auto"/>
                <w:sz w:val="20"/>
              </w:rPr>
              <w:tab/>
              <w:t>медный силовой кабель с ПВХ изоляцией</w:t>
            </w:r>
          </w:p>
        </w:tc>
        <w:tc>
          <w:tcPr>
            <w:tcW w:w="1276" w:type="dxa"/>
            <w:gridSpan w:val="2"/>
          </w:tcPr>
          <w:p w14:paraId="64ED2941" w14:textId="1A105949" w:rsidR="005D39E4" w:rsidRPr="0062101A" w:rsidRDefault="005D39E4" w:rsidP="005D39E4">
            <w:pPr>
              <w:rPr>
                <w:color w:val="auto"/>
                <w:sz w:val="20"/>
              </w:rPr>
            </w:pPr>
          </w:p>
        </w:tc>
        <w:tc>
          <w:tcPr>
            <w:tcW w:w="992" w:type="dxa"/>
          </w:tcPr>
          <w:p w14:paraId="79548EE2" w14:textId="77777777" w:rsidR="005D39E4" w:rsidRPr="0062101A" w:rsidRDefault="005D39E4" w:rsidP="005D39E4">
            <w:pPr>
              <w:rPr>
                <w:color w:val="auto"/>
                <w:szCs w:val="24"/>
              </w:rPr>
            </w:pPr>
            <w:r w:rsidRPr="0062101A">
              <w:rPr>
                <w:color w:val="auto"/>
                <w:szCs w:val="24"/>
              </w:rPr>
              <w:t>ПК-2</w:t>
            </w:r>
          </w:p>
          <w:p w14:paraId="3BFA6000" w14:textId="77777777" w:rsidR="005D39E4" w:rsidRPr="0062101A" w:rsidRDefault="005D39E4" w:rsidP="005D39E4">
            <w:pPr>
              <w:rPr>
                <w:color w:val="auto"/>
                <w:szCs w:val="24"/>
              </w:rPr>
            </w:pPr>
            <w:r w:rsidRPr="0062101A">
              <w:rPr>
                <w:color w:val="auto"/>
                <w:szCs w:val="24"/>
              </w:rPr>
              <w:t>ПК-3</w:t>
            </w:r>
          </w:p>
        </w:tc>
        <w:tc>
          <w:tcPr>
            <w:tcW w:w="1418" w:type="dxa"/>
          </w:tcPr>
          <w:p w14:paraId="0F41A90F" w14:textId="77777777" w:rsidR="005D39E4" w:rsidRPr="0062101A" w:rsidRDefault="005D39E4" w:rsidP="005D39E4">
            <w:pPr>
              <w:rPr>
                <w:color w:val="auto"/>
                <w:szCs w:val="24"/>
              </w:rPr>
            </w:pPr>
            <w:r w:rsidRPr="0062101A">
              <w:rPr>
                <w:color w:val="auto"/>
                <w:szCs w:val="24"/>
              </w:rPr>
              <w:t>У, З, В</w:t>
            </w:r>
          </w:p>
        </w:tc>
        <w:tc>
          <w:tcPr>
            <w:tcW w:w="850" w:type="dxa"/>
          </w:tcPr>
          <w:p w14:paraId="64FF5BBF" w14:textId="77777777" w:rsidR="005D39E4" w:rsidRPr="0062101A" w:rsidRDefault="005D39E4" w:rsidP="005D39E4">
            <w:pPr>
              <w:rPr>
                <w:color w:val="auto"/>
                <w:szCs w:val="24"/>
              </w:rPr>
            </w:pPr>
            <w:r w:rsidRPr="0062101A">
              <w:rPr>
                <w:color w:val="auto"/>
                <w:szCs w:val="24"/>
              </w:rPr>
              <w:t>5-10 мин.</w:t>
            </w:r>
          </w:p>
        </w:tc>
      </w:tr>
      <w:tr w:rsidR="005D39E4" w:rsidRPr="0062101A" w14:paraId="51E1504B" w14:textId="77777777" w:rsidTr="00EB3308">
        <w:tc>
          <w:tcPr>
            <w:tcW w:w="486" w:type="dxa"/>
          </w:tcPr>
          <w:p w14:paraId="5914A761" w14:textId="77777777" w:rsidR="005D39E4" w:rsidRPr="0062101A" w:rsidRDefault="005D39E4" w:rsidP="005D39E4">
            <w:pPr>
              <w:rPr>
                <w:color w:val="auto"/>
                <w:sz w:val="20"/>
              </w:rPr>
            </w:pPr>
            <w:r w:rsidRPr="0062101A">
              <w:rPr>
                <w:color w:val="auto"/>
                <w:sz w:val="20"/>
              </w:rPr>
              <w:t>11</w:t>
            </w:r>
          </w:p>
        </w:tc>
        <w:tc>
          <w:tcPr>
            <w:tcW w:w="1890" w:type="dxa"/>
          </w:tcPr>
          <w:p w14:paraId="08661593" w14:textId="77777777" w:rsidR="005D39E4" w:rsidRPr="0062101A" w:rsidRDefault="005D39E4" w:rsidP="005D39E4">
            <w:pPr>
              <w:jc w:val="both"/>
              <w:rPr>
                <w:color w:val="auto"/>
                <w:sz w:val="20"/>
              </w:rPr>
            </w:pPr>
            <w:r w:rsidRPr="0062101A">
              <w:rPr>
                <w:color w:val="auto"/>
                <w:sz w:val="20"/>
              </w:rPr>
              <w:t>Установите соответствие конструкций проводов:</w:t>
            </w:r>
          </w:p>
        </w:tc>
        <w:tc>
          <w:tcPr>
            <w:tcW w:w="2410" w:type="dxa"/>
          </w:tcPr>
          <w:p w14:paraId="4F565A01" w14:textId="77777777" w:rsidR="005D39E4" w:rsidRPr="0062101A" w:rsidRDefault="005D39E4" w:rsidP="005D39E4">
            <w:pPr>
              <w:rPr>
                <w:b/>
                <w:color w:val="auto"/>
                <w:sz w:val="20"/>
              </w:rPr>
            </w:pPr>
            <w:r w:rsidRPr="0062101A">
              <w:rPr>
                <w:b/>
                <w:color w:val="auto"/>
                <w:sz w:val="20"/>
              </w:rPr>
              <w:t>Марка</w:t>
            </w:r>
          </w:p>
          <w:p w14:paraId="3EC7BBA5" w14:textId="77777777" w:rsidR="005D39E4" w:rsidRPr="0062101A" w:rsidRDefault="005D39E4" w:rsidP="005D39E4">
            <w:pPr>
              <w:rPr>
                <w:color w:val="auto"/>
                <w:sz w:val="20"/>
              </w:rPr>
            </w:pPr>
            <w:r w:rsidRPr="0062101A">
              <w:rPr>
                <w:color w:val="auto"/>
                <w:sz w:val="20"/>
              </w:rPr>
              <w:t>1</w:t>
            </w:r>
            <w:r w:rsidRPr="0062101A">
              <w:rPr>
                <w:color w:val="auto"/>
                <w:sz w:val="20"/>
              </w:rPr>
              <w:tab/>
              <w:t>ПЭЛ</w:t>
            </w:r>
          </w:p>
          <w:p w14:paraId="0F767645" w14:textId="77777777" w:rsidR="005D39E4" w:rsidRPr="0062101A" w:rsidRDefault="005D39E4" w:rsidP="005D39E4">
            <w:pPr>
              <w:rPr>
                <w:color w:val="auto"/>
                <w:sz w:val="20"/>
              </w:rPr>
            </w:pPr>
            <w:r w:rsidRPr="0062101A">
              <w:rPr>
                <w:color w:val="auto"/>
                <w:sz w:val="20"/>
              </w:rPr>
              <w:t>2</w:t>
            </w:r>
            <w:r w:rsidRPr="0062101A">
              <w:rPr>
                <w:color w:val="auto"/>
                <w:sz w:val="20"/>
              </w:rPr>
              <w:tab/>
              <w:t>АППВ</w:t>
            </w:r>
          </w:p>
          <w:p w14:paraId="4EA3F9ED" w14:textId="77777777" w:rsidR="005D39E4" w:rsidRPr="0062101A" w:rsidRDefault="005D39E4" w:rsidP="005D39E4">
            <w:pPr>
              <w:rPr>
                <w:color w:val="auto"/>
                <w:sz w:val="20"/>
              </w:rPr>
            </w:pPr>
            <w:r w:rsidRPr="0062101A">
              <w:rPr>
                <w:color w:val="auto"/>
                <w:sz w:val="20"/>
              </w:rPr>
              <w:t>3</w:t>
            </w:r>
            <w:r w:rsidRPr="0062101A">
              <w:rPr>
                <w:color w:val="auto"/>
                <w:sz w:val="20"/>
              </w:rPr>
              <w:tab/>
              <w:t>АС</w:t>
            </w:r>
          </w:p>
          <w:p w14:paraId="03B7D02B" w14:textId="77777777" w:rsidR="005D39E4" w:rsidRPr="0062101A" w:rsidRDefault="005D39E4" w:rsidP="005D39E4">
            <w:pPr>
              <w:rPr>
                <w:color w:val="auto"/>
                <w:sz w:val="20"/>
              </w:rPr>
            </w:pPr>
            <w:r w:rsidRPr="0062101A">
              <w:rPr>
                <w:color w:val="auto"/>
                <w:sz w:val="20"/>
              </w:rPr>
              <w:t>4</w:t>
            </w:r>
            <w:r w:rsidRPr="0062101A">
              <w:rPr>
                <w:color w:val="auto"/>
                <w:sz w:val="20"/>
              </w:rPr>
              <w:tab/>
              <w:t>ПЭТВ</w:t>
            </w:r>
          </w:p>
          <w:p w14:paraId="3DB9B7A5" w14:textId="77777777" w:rsidR="005D39E4" w:rsidRPr="0062101A" w:rsidRDefault="005D39E4" w:rsidP="005D39E4">
            <w:pPr>
              <w:rPr>
                <w:color w:val="auto"/>
                <w:sz w:val="20"/>
              </w:rPr>
            </w:pPr>
          </w:p>
          <w:p w14:paraId="18C70D5C" w14:textId="77777777" w:rsidR="005D39E4" w:rsidRPr="0062101A" w:rsidRDefault="005D39E4" w:rsidP="005D39E4">
            <w:pPr>
              <w:rPr>
                <w:b/>
                <w:color w:val="auto"/>
                <w:sz w:val="20"/>
              </w:rPr>
            </w:pPr>
            <w:r w:rsidRPr="0062101A">
              <w:rPr>
                <w:b/>
                <w:color w:val="auto"/>
                <w:sz w:val="20"/>
              </w:rPr>
              <w:lastRenderedPageBreak/>
              <w:t>Обозначение</w:t>
            </w:r>
          </w:p>
          <w:p w14:paraId="275842CA" w14:textId="77777777" w:rsidR="005D39E4" w:rsidRPr="0062101A" w:rsidRDefault="005D39E4" w:rsidP="005D39E4">
            <w:pPr>
              <w:rPr>
                <w:color w:val="auto"/>
                <w:sz w:val="20"/>
              </w:rPr>
            </w:pPr>
            <w:r w:rsidRPr="0062101A">
              <w:rPr>
                <w:color w:val="auto"/>
                <w:sz w:val="20"/>
              </w:rPr>
              <w:t>1</w:t>
            </w:r>
            <w:r w:rsidRPr="0062101A">
              <w:rPr>
                <w:color w:val="auto"/>
                <w:sz w:val="20"/>
              </w:rPr>
              <w:tab/>
              <w:t>провод эмалированный с изоляцией на масляной основе</w:t>
            </w:r>
          </w:p>
          <w:p w14:paraId="0006F3FD" w14:textId="77777777" w:rsidR="005D39E4" w:rsidRPr="0062101A" w:rsidRDefault="005D39E4" w:rsidP="005D39E4">
            <w:pPr>
              <w:rPr>
                <w:color w:val="auto"/>
                <w:sz w:val="20"/>
              </w:rPr>
            </w:pPr>
            <w:r w:rsidRPr="0062101A">
              <w:rPr>
                <w:color w:val="auto"/>
                <w:sz w:val="20"/>
              </w:rPr>
              <w:t>2</w:t>
            </w:r>
            <w:r w:rsidRPr="0062101A">
              <w:rPr>
                <w:color w:val="auto"/>
                <w:sz w:val="20"/>
              </w:rPr>
              <w:tab/>
              <w:t>неизолированный сталеалюминиевый провод, сердечник которого выполнен из стальных проволок</w:t>
            </w:r>
          </w:p>
          <w:p w14:paraId="25CAD1A8" w14:textId="77777777" w:rsidR="005D39E4" w:rsidRPr="0062101A" w:rsidRDefault="005D39E4" w:rsidP="005D39E4">
            <w:pPr>
              <w:rPr>
                <w:color w:val="auto"/>
                <w:sz w:val="20"/>
              </w:rPr>
            </w:pPr>
            <w:r w:rsidRPr="0062101A">
              <w:rPr>
                <w:color w:val="auto"/>
                <w:sz w:val="20"/>
              </w:rPr>
              <w:t>3</w:t>
            </w:r>
            <w:r w:rsidRPr="0062101A">
              <w:rPr>
                <w:color w:val="auto"/>
                <w:sz w:val="20"/>
              </w:rPr>
              <w:tab/>
              <w:t>провод,  алюминиевая токопроводящая жила, плоский, изоляция из поливинилхлоридного пластиката</w:t>
            </w:r>
          </w:p>
          <w:p w14:paraId="70D9DBF8" w14:textId="77777777" w:rsidR="005D39E4" w:rsidRPr="0062101A" w:rsidRDefault="005D39E4" w:rsidP="005D39E4">
            <w:pPr>
              <w:rPr>
                <w:color w:val="auto"/>
                <w:sz w:val="20"/>
              </w:rPr>
            </w:pPr>
            <w:r w:rsidRPr="0062101A">
              <w:rPr>
                <w:color w:val="auto"/>
                <w:sz w:val="20"/>
              </w:rPr>
              <w:t>4</w:t>
            </w:r>
            <w:r w:rsidRPr="0062101A">
              <w:rPr>
                <w:color w:val="auto"/>
                <w:sz w:val="20"/>
              </w:rPr>
              <w:tab/>
              <w:t>эмалированный термостойкий провод</w:t>
            </w:r>
          </w:p>
        </w:tc>
        <w:tc>
          <w:tcPr>
            <w:tcW w:w="1276" w:type="dxa"/>
            <w:gridSpan w:val="2"/>
          </w:tcPr>
          <w:p w14:paraId="70D89A93" w14:textId="003E00B8" w:rsidR="005D39E4" w:rsidRPr="0062101A" w:rsidRDefault="005D39E4" w:rsidP="005D39E4">
            <w:pPr>
              <w:rPr>
                <w:color w:val="auto"/>
                <w:sz w:val="20"/>
              </w:rPr>
            </w:pPr>
          </w:p>
        </w:tc>
        <w:tc>
          <w:tcPr>
            <w:tcW w:w="992" w:type="dxa"/>
          </w:tcPr>
          <w:p w14:paraId="40AEDF61" w14:textId="77777777" w:rsidR="005D39E4" w:rsidRPr="0062101A" w:rsidRDefault="005D39E4" w:rsidP="005D39E4">
            <w:pPr>
              <w:rPr>
                <w:color w:val="auto"/>
                <w:szCs w:val="24"/>
              </w:rPr>
            </w:pPr>
            <w:r w:rsidRPr="0062101A">
              <w:rPr>
                <w:color w:val="auto"/>
                <w:szCs w:val="24"/>
              </w:rPr>
              <w:t>ПК-2</w:t>
            </w:r>
          </w:p>
          <w:p w14:paraId="0FBC6E53" w14:textId="77777777" w:rsidR="005D39E4" w:rsidRPr="0062101A" w:rsidRDefault="005D39E4" w:rsidP="005D39E4">
            <w:pPr>
              <w:rPr>
                <w:color w:val="auto"/>
                <w:szCs w:val="24"/>
              </w:rPr>
            </w:pPr>
            <w:r w:rsidRPr="0062101A">
              <w:rPr>
                <w:color w:val="auto"/>
                <w:szCs w:val="24"/>
              </w:rPr>
              <w:t>ПК-3</w:t>
            </w:r>
          </w:p>
        </w:tc>
        <w:tc>
          <w:tcPr>
            <w:tcW w:w="1418" w:type="dxa"/>
          </w:tcPr>
          <w:p w14:paraId="4AE110B6" w14:textId="77777777" w:rsidR="005D39E4" w:rsidRPr="0062101A" w:rsidRDefault="005D39E4" w:rsidP="005D39E4">
            <w:pPr>
              <w:rPr>
                <w:color w:val="auto"/>
                <w:szCs w:val="24"/>
              </w:rPr>
            </w:pPr>
            <w:r w:rsidRPr="0062101A">
              <w:rPr>
                <w:color w:val="auto"/>
                <w:szCs w:val="24"/>
              </w:rPr>
              <w:t>У, З, В</w:t>
            </w:r>
          </w:p>
        </w:tc>
        <w:tc>
          <w:tcPr>
            <w:tcW w:w="850" w:type="dxa"/>
          </w:tcPr>
          <w:p w14:paraId="374AF68D" w14:textId="77777777" w:rsidR="005D39E4" w:rsidRPr="0062101A" w:rsidRDefault="005D39E4" w:rsidP="005D39E4">
            <w:pPr>
              <w:rPr>
                <w:color w:val="auto"/>
                <w:szCs w:val="24"/>
              </w:rPr>
            </w:pPr>
            <w:r w:rsidRPr="0062101A">
              <w:rPr>
                <w:color w:val="auto"/>
                <w:szCs w:val="24"/>
              </w:rPr>
              <w:t>5-10 мин.</w:t>
            </w:r>
          </w:p>
        </w:tc>
      </w:tr>
      <w:tr w:rsidR="005D39E4" w:rsidRPr="0062101A" w14:paraId="2E8002DC" w14:textId="77777777" w:rsidTr="00EB3308">
        <w:tc>
          <w:tcPr>
            <w:tcW w:w="486" w:type="dxa"/>
          </w:tcPr>
          <w:p w14:paraId="4BD23B9D" w14:textId="77777777" w:rsidR="005D39E4" w:rsidRPr="0062101A" w:rsidRDefault="005D39E4" w:rsidP="005D39E4">
            <w:pPr>
              <w:rPr>
                <w:color w:val="auto"/>
                <w:sz w:val="20"/>
              </w:rPr>
            </w:pPr>
            <w:r w:rsidRPr="0062101A">
              <w:rPr>
                <w:color w:val="auto"/>
                <w:sz w:val="20"/>
              </w:rPr>
              <w:t>12</w:t>
            </w:r>
          </w:p>
        </w:tc>
        <w:tc>
          <w:tcPr>
            <w:tcW w:w="1890" w:type="dxa"/>
          </w:tcPr>
          <w:p w14:paraId="5B45E53A" w14:textId="77777777" w:rsidR="005D39E4" w:rsidRPr="0062101A" w:rsidRDefault="005D39E4" w:rsidP="005D39E4">
            <w:pPr>
              <w:jc w:val="both"/>
              <w:rPr>
                <w:color w:val="auto"/>
                <w:sz w:val="20"/>
              </w:rPr>
            </w:pPr>
            <w:r w:rsidRPr="0062101A">
              <w:rPr>
                <w:color w:val="auto"/>
                <w:sz w:val="20"/>
              </w:rPr>
              <w:t>Соответствие между видом обслуживания кабельной линии напряжением 0,38 кВ и периодичностью</w:t>
            </w:r>
          </w:p>
        </w:tc>
        <w:tc>
          <w:tcPr>
            <w:tcW w:w="2410" w:type="dxa"/>
          </w:tcPr>
          <w:p w14:paraId="2377D131" w14:textId="77777777" w:rsidR="005D39E4" w:rsidRPr="0062101A" w:rsidRDefault="005D39E4" w:rsidP="005D39E4">
            <w:pPr>
              <w:rPr>
                <w:b/>
                <w:color w:val="auto"/>
                <w:sz w:val="20"/>
              </w:rPr>
            </w:pPr>
            <w:r w:rsidRPr="0062101A">
              <w:rPr>
                <w:b/>
                <w:color w:val="auto"/>
                <w:sz w:val="20"/>
              </w:rPr>
              <w:t>Вид обслуживания</w:t>
            </w:r>
          </w:p>
          <w:p w14:paraId="46A10696" w14:textId="77777777" w:rsidR="005D39E4" w:rsidRPr="0062101A" w:rsidRDefault="005D39E4" w:rsidP="005D39E4">
            <w:pPr>
              <w:rPr>
                <w:color w:val="auto"/>
                <w:sz w:val="20"/>
              </w:rPr>
            </w:pPr>
            <w:r w:rsidRPr="0062101A">
              <w:rPr>
                <w:color w:val="auto"/>
                <w:sz w:val="20"/>
              </w:rPr>
              <w:t>1. Техническое обслуживание</w:t>
            </w:r>
          </w:p>
          <w:p w14:paraId="2A8694C4" w14:textId="77777777" w:rsidR="005D39E4" w:rsidRPr="0062101A" w:rsidRDefault="005D39E4" w:rsidP="005D39E4">
            <w:pPr>
              <w:rPr>
                <w:color w:val="auto"/>
                <w:sz w:val="20"/>
              </w:rPr>
            </w:pPr>
            <w:r w:rsidRPr="0062101A">
              <w:rPr>
                <w:color w:val="auto"/>
                <w:sz w:val="20"/>
              </w:rPr>
              <w:t>2. Текущий ремонт</w:t>
            </w:r>
          </w:p>
          <w:p w14:paraId="0805E8BE" w14:textId="77777777" w:rsidR="005D39E4" w:rsidRPr="0062101A" w:rsidRDefault="005D39E4" w:rsidP="005D39E4">
            <w:pPr>
              <w:rPr>
                <w:color w:val="auto"/>
                <w:sz w:val="20"/>
              </w:rPr>
            </w:pPr>
            <w:r w:rsidRPr="0062101A">
              <w:rPr>
                <w:color w:val="auto"/>
                <w:sz w:val="20"/>
              </w:rPr>
              <w:t>3. Выборочный осмотр</w:t>
            </w:r>
          </w:p>
          <w:p w14:paraId="65BE63B7" w14:textId="77777777" w:rsidR="005D39E4" w:rsidRPr="0062101A" w:rsidRDefault="005D39E4" w:rsidP="005D39E4">
            <w:pPr>
              <w:rPr>
                <w:color w:val="auto"/>
                <w:sz w:val="20"/>
              </w:rPr>
            </w:pPr>
          </w:p>
          <w:p w14:paraId="54044124" w14:textId="77777777" w:rsidR="005D39E4" w:rsidRPr="0062101A" w:rsidRDefault="005D39E4" w:rsidP="005D39E4">
            <w:pPr>
              <w:rPr>
                <w:b/>
                <w:color w:val="auto"/>
                <w:sz w:val="20"/>
              </w:rPr>
            </w:pPr>
            <w:r w:rsidRPr="0062101A">
              <w:rPr>
                <w:b/>
                <w:color w:val="auto"/>
                <w:sz w:val="20"/>
              </w:rPr>
              <w:t>Периодичность</w:t>
            </w:r>
          </w:p>
          <w:p w14:paraId="4243DDDE" w14:textId="77777777" w:rsidR="005D39E4" w:rsidRPr="0062101A" w:rsidRDefault="005D39E4" w:rsidP="005D39E4">
            <w:pPr>
              <w:rPr>
                <w:color w:val="auto"/>
                <w:sz w:val="20"/>
              </w:rPr>
            </w:pPr>
            <w:r w:rsidRPr="0062101A">
              <w:rPr>
                <w:color w:val="auto"/>
                <w:sz w:val="20"/>
              </w:rPr>
              <w:t>А. Один раз в год</w:t>
            </w:r>
          </w:p>
          <w:p w14:paraId="40A354AE" w14:textId="77777777" w:rsidR="005D39E4" w:rsidRPr="0062101A" w:rsidRDefault="005D39E4" w:rsidP="005D39E4">
            <w:pPr>
              <w:rPr>
                <w:color w:val="auto"/>
                <w:sz w:val="20"/>
              </w:rPr>
            </w:pPr>
            <w:r w:rsidRPr="0062101A">
              <w:rPr>
                <w:color w:val="auto"/>
                <w:sz w:val="20"/>
              </w:rPr>
              <w:t>Б. Один раз в 4 месяца</w:t>
            </w:r>
          </w:p>
          <w:p w14:paraId="54F4788B" w14:textId="77777777" w:rsidR="005D39E4" w:rsidRPr="0062101A" w:rsidRDefault="005D39E4" w:rsidP="005D39E4">
            <w:pPr>
              <w:rPr>
                <w:color w:val="auto"/>
                <w:sz w:val="20"/>
              </w:rPr>
            </w:pPr>
            <w:r w:rsidRPr="0062101A">
              <w:rPr>
                <w:color w:val="auto"/>
                <w:sz w:val="20"/>
              </w:rPr>
              <w:t>В. Один раз в 2 года</w:t>
            </w:r>
          </w:p>
          <w:p w14:paraId="41C14476" w14:textId="77777777" w:rsidR="005D39E4" w:rsidRPr="0062101A" w:rsidRDefault="005D39E4" w:rsidP="005D39E4">
            <w:pPr>
              <w:rPr>
                <w:color w:val="auto"/>
                <w:sz w:val="20"/>
              </w:rPr>
            </w:pPr>
            <w:r w:rsidRPr="0062101A">
              <w:rPr>
                <w:color w:val="auto"/>
                <w:sz w:val="20"/>
              </w:rPr>
              <w:t>Г. Один раз в 6 месяцев</w:t>
            </w:r>
          </w:p>
        </w:tc>
        <w:tc>
          <w:tcPr>
            <w:tcW w:w="1276" w:type="dxa"/>
            <w:gridSpan w:val="2"/>
          </w:tcPr>
          <w:p w14:paraId="2E6C4626" w14:textId="65AE32FC" w:rsidR="005D39E4" w:rsidRPr="0062101A" w:rsidRDefault="005D39E4" w:rsidP="005D39E4">
            <w:pPr>
              <w:rPr>
                <w:color w:val="auto"/>
                <w:sz w:val="20"/>
              </w:rPr>
            </w:pPr>
          </w:p>
        </w:tc>
        <w:tc>
          <w:tcPr>
            <w:tcW w:w="992" w:type="dxa"/>
          </w:tcPr>
          <w:p w14:paraId="0ACBED22" w14:textId="77777777" w:rsidR="005D39E4" w:rsidRPr="0062101A" w:rsidRDefault="005D39E4" w:rsidP="005D39E4">
            <w:pPr>
              <w:rPr>
                <w:color w:val="auto"/>
                <w:szCs w:val="24"/>
              </w:rPr>
            </w:pPr>
            <w:r w:rsidRPr="0062101A">
              <w:rPr>
                <w:color w:val="auto"/>
                <w:szCs w:val="24"/>
              </w:rPr>
              <w:t>ПК-2</w:t>
            </w:r>
          </w:p>
          <w:p w14:paraId="4C54F636" w14:textId="77777777" w:rsidR="005D39E4" w:rsidRPr="0062101A" w:rsidRDefault="005D39E4" w:rsidP="005D39E4">
            <w:pPr>
              <w:rPr>
                <w:color w:val="auto"/>
                <w:szCs w:val="24"/>
              </w:rPr>
            </w:pPr>
            <w:r w:rsidRPr="0062101A">
              <w:rPr>
                <w:color w:val="auto"/>
                <w:szCs w:val="24"/>
              </w:rPr>
              <w:t>ПК-3</w:t>
            </w:r>
          </w:p>
        </w:tc>
        <w:tc>
          <w:tcPr>
            <w:tcW w:w="1418" w:type="dxa"/>
          </w:tcPr>
          <w:p w14:paraId="72764CAE" w14:textId="77777777" w:rsidR="005D39E4" w:rsidRPr="0062101A" w:rsidRDefault="005D39E4" w:rsidP="005D39E4">
            <w:pPr>
              <w:rPr>
                <w:color w:val="auto"/>
                <w:szCs w:val="24"/>
              </w:rPr>
            </w:pPr>
            <w:r w:rsidRPr="0062101A">
              <w:rPr>
                <w:color w:val="auto"/>
                <w:szCs w:val="24"/>
              </w:rPr>
              <w:t>У, З, В</w:t>
            </w:r>
          </w:p>
        </w:tc>
        <w:tc>
          <w:tcPr>
            <w:tcW w:w="850" w:type="dxa"/>
          </w:tcPr>
          <w:p w14:paraId="3F68B1F6" w14:textId="77777777" w:rsidR="005D39E4" w:rsidRPr="0062101A" w:rsidRDefault="005D39E4" w:rsidP="005D39E4">
            <w:pPr>
              <w:rPr>
                <w:color w:val="auto"/>
                <w:szCs w:val="24"/>
              </w:rPr>
            </w:pPr>
            <w:r w:rsidRPr="0062101A">
              <w:rPr>
                <w:color w:val="auto"/>
                <w:szCs w:val="24"/>
              </w:rPr>
              <w:t>5-10 мин.</w:t>
            </w:r>
          </w:p>
        </w:tc>
      </w:tr>
      <w:tr w:rsidR="005D39E4" w:rsidRPr="0062101A" w14:paraId="4F9E8A02" w14:textId="77777777" w:rsidTr="00EB3308">
        <w:tc>
          <w:tcPr>
            <w:tcW w:w="486" w:type="dxa"/>
          </w:tcPr>
          <w:p w14:paraId="7FFA7940" w14:textId="77777777" w:rsidR="005D39E4" w:rsidRPr="0062101A" w:rsidRDefault="005D39E4" w:rsidP="005D39E4">
            <w:pPr>
              <w:rPr>
                <w:color w:val="auto"/>
                <w:sz w:val="20"/>
              </w:rPr>
            </w:pPr>
            <w:r w:rsidRPr="0062101A">
              <w:rPr>
                <w:color w:val="auto"/>
                <w:sz w:val="20"/>
              </w:rPr>
              <w:t>13</w:t>
            </w:r>
          </w:p>
        </w:tc>
        <w:tc>
          <w:tcPr>
            <w:tcW w:w="1890" w:type="dxa"/>
          </w:tcPr>
          <w:p w14:paraId="470A8974" w14:textId="77777777" w:rsidR="005D39E4" w:rsidRPr="0062101A" w:rsidRDefault="005D39E4" w:rsidP="005D39E4">
            <w:pPr>
              <w:jc w:val="both"/>
              <w:rPr>
                <w:color w:val="auto"/>
                <w:sz w:val="20"/>
              </w:rPr>
            </w:pPr>
            <w:r w:rsidRPr="0062101A">
              <w:rPr>
                <w:color w:val="auto"/>
                <w:sz w:val="20"/>
              </w:rPr>
              <w:t>Соответствие между видом электропередачи и нормой сопротивления изоляции</w:t>
            </w:r>
          </w:p>
        </w:tc>
        <w:tc>
          <w:tcPr>
            <w:tcW w:w="2410" w:type="dxa"/>
          </w:tcPr>
          <w:p w14:paraId="7A48150F" w14:textId="77777777" w:rsidR="005D39E4" w:rsidRPr="0062101A" w:rsidRDefault="005D39E4" w:rsidP="005D39E4">
            <w:pPr>
              <w:rPr>
                <w:b/>
                <w:color w:val="auto"/>
                <w:sz w:val="20"/>
              </w:rPr>
            </w:pPr>
            <w:r w:rsidRPr="0062101A">
              <w:rPr>
                <w:b/>
                <w:color w:val="auto"/>
                <w:sz w:val="20"/>
              </w:rPr>
              <w:t>Вид электропередачи</w:t>
            </w:r>
          </w:p>
          <w:p w14:paraId="3A5CCC32" w14:textId="77777777" w:rsidR="005D39E4" w:rsidRPr="0062101A" w:rsidRDefault="005D39E4" w:rsidP="005D39E4">
            <w:pPr>
              <w:rPr>
                <w:color w:val="auto"/>
                <w:sz w:val="20"/>
              </w:rPr>
            </w:pPr>
            <w:r w:rsidRPr="0062101A">
              <w:rPr>
                <w:color w:val="auto"/>
                <w:sz w:val="20"/>
              </w:rPr>
              <w:t>1.Электропроводка напряжением</w:t>
            </w:r>
          </w:p>
          <w:p w14:paraId="15127BCC" w14:textId="77777777" w:rsidR="005D39E4" w:rsidRPr="0062101A" w:rsidRDefault="005D39E4" w:rsidP="005D39E4">
            <w:pPr>
              <w:rPr>
                <w:color w:val="auto"/>
                <w:sz w:val="20"/>
              </w:rPr>
            </w:pPr>
            <w:r w:rsidRPr="0062101A">
              <w:rPr>
                <w:color w:val="auto"/>
                <w:sz w:val="20"/>
              </w:rPr>
              <w:t>до 1 кВ</w:t>
            </w:r>
          </w:p>
          <w:p w14:paraId="01240E97" w14:textId="77777777" w:rsidR="005D39E4" w:rsidRPr="0062101A" w:rsidRDefault="005D39E4" w:rsidP="005D39E4">
            <w:pPr>
              <w:rPr>
                <w:color w:val="auto"/>
                <w:sz w:val="20"/>
              </w:rPr>
            </w:pPr>
            <w:r w:rsidRPr="0062101A">
              <w:rPr>
                <w:color w:val="auto"/>
                <w:sz w:val="20"/>
              </w:rPr>
              <w:t>2. Кабель напряжением до 1 кВ</w:t>
            </w:r>
          </w:p>
          <w:p w14:paraId="5F506349" w14:textId="77777777" w:rsidR="005D39E4" w:rsidRPr="0062101A" w:rsidRDefault="005D39E4" w:rsidP="005D39E4">
            <w:pPr>
              <w:rPr>
                <w:color w:val="auto"/>
                <w:sz w:val="20"/>
              </w:rPr>
            </w:pPr>
          </w:p>
          <w:p w14:paraId="29FDDCB6" w14:textId="77777777" w:rsidR="005D39E4" w:rsidRPr="0062101A" w:rsidRDefault="005D39E4" w:rsidP="005D39E4">
            <w:pPr>
              <w:rPr>
                <w:b/>
                <w:color w:val="auto"/>
                <w:sz w:val="20"/>
              </w:rPr>
            </w:pPr>
            <w:r w:rsidRPr="0062101A">
              <w:rPr>
                <w:b/>
                <w:color w:val="auto"/>
                <w:sz w:val="20"/>
              </w:rPr>
              <w:t>Норма сопротивления изоляции</w:t>
            </w:r>
          </w:p>
          <w:p w14:paraId="0B08F45B" w14:textId="77777777" w:rsidR="005D39E4" w:rsidRPr="0062101A" w:rsidRDefault="005D39E4" w:rsidP="005D39E4">
            <w:pPr>
              <w:rPr>
                <w:color w:val="auto"/>
                <w:sz w:val="20"/>
              </w:rPr>
            </w:pPr>
            <w:r w:rsidRPr="0062101A">
              <w:rPr>
                <w:color w:val="auto"/>
                <w:sz w:val="20"/>
              </w:rPr>
              <w:t>А. 0,5 МОм</w:t>
            </w:r>
          </w:p>
          <w:p w14:paraId="71931069" w14:textId="77777777" w:rsidR="005D39E4" w:rsidRPr="0062101A" w:rsidRDefault="005D39E4" w:rsidP="005D39E4">
            <w:pPr>
              <w:rPr>
                <w:color w:val="auto"/>
                <w:sz w:val="20"/>
              </w:rPr>
            </w:pPr>
            <w:r w:rsidRPr="0062101A">
              <w:rPr>
                <w:color w:val="auto"/>
                <w:sz w:val="20"/>
              </w:rPr>
              <w:t>Б. 1 МОм</w:t>
            </w:r>
          </w:p>
          <w:p w14:paraId="31E985AE" w14:textId="77777777" w:rsidR="005D39E4" w:rsidRPr="0062101A" w:rsidRDefault="005D39E4" w:rsidP="005D39E4">
            <w:pPr>
              <w:rPr>
                <w:color w:val="auto"/>
                <w:sz w:val="20"/>
              </w:rPr>
            </w:pPr>
            <w:r w:rsidRPr="0062101A">
              <w:rPr>
                <w:color w:val="auto"/>
                <w:sz w:val="20"/>
              </w:rPr>
              <w:t>В. 0,1 МОм</w:t>
            </w:r>
          </w:p>
          <w:p w14:paraId="66BA2FA9" w14:textId="77777777" w:rsidR="005D39E4" w:rsidRPr="0062101A" w:rsidRDefault="005D39E4" w:rsidP="005D39E4">
            <w:pPr>
              <w:rPr>
                <w:color w:val="auto"/>
                <w:sz w:val="20"/>
              </w:rPr>
            </w:pPr>
            <w:r w:rsidRPr="0062101A">
              <w:rPr>
                <w:color w:val="auto"/>
                <w:sz w:val="20"/>
              </w:rPr>
              <w:t>Г. 5 МОм</w:t>
            </w:r>
          </w:p>
        </w:tc>
        <w:tc>
          <w:tcPr>
            <w:tcW w:w="1276" w:type="dxa"/>
            <w:gridSpan w:val="2"/>
          </w:tcPr>
          <w:p w14:paraId="0FC3633A" w14:textId="66E6EAD4" w:rsidR="005D39E4" w:rsidRPr="0062101A" w:rsidRDefault="005D39E4" w:rsidP="005D39E4">
            <w:pPr>
              <w:rPr>
                <w:color w:val="auto"/>
                <w:sz w:val="20"/>
              </w:rPr>
            </w:pPr>
          </w:p>
        </w:tc>
        <w:tc>
          <w:tcPr>
            <w:tcW w:w="992" w:type="dxa"/>
          </w:tcPr>
          <w:p w14:paraId="55C27313" w14:textId="77777777" w:rsidR="005D39E4" w:rsidRPr="0062101A" w:rsidRDefault="005D39E4" w:rsidP="005D39E4">
            <w:pPr>
              <w:rPr>
                <w:color w:val="auto"/>
                <w:szCs w:val="24"/>
              </w:rPr>
            </w:pPr>
            <w:r w:rsidRPr="0062101A">
              <w:rPr>
                <w:color w:val="auto"/>
                <w:szCs w:val="24"/>
              </w:rPr>
              <w:t>ПК-2</w:t>
            </w:r>
          </w:p>
          <w:p w14:paraId="1FC572ED" w14:textId="77777777" w:rsidR="005D39E4" w:rsidRPr="0062101A" w:rsidRDefault="005D39E4" w:rsidP="005D39E4">
            <w:pPr>
              <w:rPr>
                <w:color w:val="auto"/>
                <w:szCs w:val="24"/>
              </w:rPr>
            </w:pPr>
            <w:r w:rsidRPr="0062101A">
              <w:rPr>
                <w:color w:val="auto"/>
                <w:szCs w:val="24"/>
              </w:rPr>
              <w:t>ПК-3</w:t>
            </w:r>
          </w:p>
        </w:tc>
        <w:tc>
          <w:tcPr>
            <w:tcW w:w="1418" w:type="dxa"/>
          </w:tcPr>
          <w:p w14:paraId="74D6AB76" w14:textId="77777777" w:rsidR="005D39E4" w:rsidRPr="0062101A" w:rsidRDefault="005D39E4" w:rsidP="005D39E4">
            <w:pPr>
              <w:rPr>
                <w:color w:val="auto"/>
                <w:szCs w:val="24"/>
              </w:rPr>
            </w:pPr>
            <w:r w:rsidRPr="0062101A">
              <w:rPr>
                <w:color w:val="auto"/>
                <w:szCs w:val="24"/>
              </w:rPr>
              <w:t>У, З, В</w:t>
            </w:r>
          </w:p>
        </w:tc>
        <w:tc>
          <w:tcPr>
            <w:tcW w:w="850" w:type="dxa"/>
          </w:tcPr>
          <w:p w14:paraId="6A7CC500" w14:textId="77777777" w:rsidR="005D39E4" w:rsidRPr="0062101A" w:rsidRDefault="005D39E4" w:rsidP="005D39E4">
            <w:pPr>
              <w:rPr>
                <w:color w:val="auto"/>
                <w:szCs w:val="24"/>
              </w:rPr>
            </w:pPr>
            <w:r w:rsidRPr="0062101A">
              <w:rPr>
                <w:color w:val="auto"/>
                <w:szCs w:val="24"/>
              </w:rPr>
              <w:t>5-10 мин.</w:t>
            </w:r>
          </w:p>
        </w:tc>
      </w:tr>
      <w:tr w:rsidR="005D39E4" w:rsidRPr="0062101A" w14:paraId="69EC3D32" w14:textId="77777777" w:rsidTr="00EB3308">
        <w:tc>
          <w:tcPr>
            <w:tcW w:w="9322" w:type="dxa"/>
            <w:gridSpan w:val="8"/>
          </w:tcPr>
          <w:p w14:paraId="102155FB"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открытого типа</w:t>
            </w:r>
          </w:p>
        </w:tc>
      </w:tr>
      <w:tr w:rsidR="005D39E4" w:rsidRPr="0062101A" w14:paraId="116402BB" w14:textId="77777777" w:rsidTr="00EB3308">
        <w:tc>
          <w:tcPr>
            <w:tcW w:w="9322" w:type="dxa"/>
            <w:gridSpan w:val="8"/>
          </w:tcPr>
          <w:p w14:paraId="26F49E27" w14:textId="77777777" w:rsidR="005D39E4" w:rsidRPr="0062101A" w:rsidRDefault="005D39E4" w:rsidP="005D39E4">
            <w:pPr>
              <w:rPr>
                <w:color w:val="auto"/>
                <w:szCs w:val="24"/>
              </w:rPr>
            </w:pPr>
            <w:r w:rsidRPr="0062101A">
              <w:rPr>
                <w:color w:val="auto"/>
                <w:szCs w:val="24"/>
              </w:rPr>
              <w:t>Инструкция: прочитайте текст и запишите развернутый обоснованный ответ</w:t>
            </w:r>
          </w:p>
        </w:tc>
      </w:tr>
      <w:tr w:rsidR="005D39E4" w:rsidRPr="0062101A" w14:paraId="775C1BC4" w14:textId="77777777" w:rsidTr="00EB3308">
        <w:tc>
          <w:tcPr>
            <w:tcW w:w="486" w:type="dxa"/>
          </w:tcPr>
          <w:p w14:paraId="44C97B21" w14:textId="77777777" w:rsidR="005D39E4" w:rsidRPr="0062101A" w:rsidRDefault="005D39E4" w:rsidP="005D39E4">
            <w:pPr>
              <w:rPr>
                <w:color w:val="auto"/>
                <w:sz w:val="20"/>
              </w:rPr>
            </w:pPr>
            <w:r w:rsidRPr="0062101A">
              <w:rPr>
                <w:color w:val="auto"/>
                <w:sz w:val="20"/>
              </w:rPr>
              <w:t>14</w:t>
            </w:r>
          </w:p>
        </w:tc>
        <w:tc>
          <w:tcPr>
            <w:tcW w:w="1890" w:type="dxa"/>
          </w:tcPr>
          <w:p w14:paraId="00856780" w14:textId="77777777" w:rsidR="005D39E4" w:rsidRPr="0062101A" w:rsidRDefault="005D39E4" w:rsidP="005D39E4">
            <w:pPr>
              <w:rPr>
                <w:color w:val="auto"/>
                <w:sz w:val="20"/>
              </w:rPr>
            </w:pPr>
            <w:r w:rsidRPr="0062101A">
              <w:rPr>
                <w:color w:val="auto"/>
                <w:sz w:val="20"/>
              </w:rPr>
              <w:t>Для уменьшения скорости двигателя что делают?</w:t>
            </w:r>
          </w:p>
        </w:tc>
        <w:tc>
          <w:tcPr>
            <w:tcW w:w="2410" w:type="dxa"/>
          </w:tcPr>
          <w:p w14:paraId="18E04A0E" w14:textId="77777777" w:rsidR="005D39E4" w:rsidRPr="0062101A" w:rsidRDefault="005D39E4" w:rsidP="005D39E4">
            <w:pPr>
              <w:rPr>
                <w:color w:val="auto"/>
                <w:sz w:val="20"/>
              </w:rPr>
            </w:pPr>
          </w:p>
        </w:tc>
        <w:tc>
          <w:tcPr>
            <w:tcW w:w="1276" w:type="dxa"/>
            <w:gridSpan w:val="2"/>
          </w:tcPr>
          <w:p w14:paraId="6F85C989" w14:textId="43CBA3DA" w:rsidR="005D39E4" w:rsidRPr="0062101A" w:rsidRDefault="005D39E4" w:rsidP="005D39E4">
            <w:pPr>
              <w:rPr>
                <w:color w:val="auto"/>
                <w:sz w:val="20"/>
              </w:rPr>
            </w:pPr>
          </w:p>
        </w:tc>
        <w:tc>
          <w:tcPr>
            <w:tcW w:w="992" w:type="dxa"/>
          </w:tcPr>
          <w:p w14:paraId="7A9178ED" w14:textId="77777777" w:rsidR="005D39E4" w:rsidRPr="0062101A" w:rsidRDefault="005D39E4" w:rsidP="005D39E4">
            <w:pPr>
              <w:rPr>
                <w:color w:val="auto"/>
                <w:szCs w:val="24"/>
              </w:rPr>
            </w:pPr>
            <w:r w:rsidRPr="0062101A">
              <w:rPr>
                <w:color w:val="auto"/>
                <w:szCs w:val="24"/>
              </w:rPr>
              <w:t>ПК-2</w:t>
            </w:r>
          </w:p>
          <w:p w14:paraId="39D910C3" w14:textId="77777777" w:rsidR="005D39E4" w:rsidRPr="0062101A" w:rsidRDefault="005D39E4" w:rsidP="005D39E4">
            <w:pPr>
              <w:rPr>
                <w:color w:val="auto"/>
                <w:szCs w:val="24"/>
              </w:rPr>
            </w:pPr>
            <w:r w:rsidRPr="0062101A">
              <w:rPr>
                <w:color w:val="auto"/>
                <w:szCs w:val="24"/>
              </w:rPr>
              <w:t>ПК-3</w:t>
            </w:r>
          </w:p>
        </w:tc>
        <w:tc>
          <w:tcPr>
            <w:tcW w:w="1418" w:type="dxa"/>
          </w:tcPr>
          <w:p w14:paraId="5764DBA2" w14:textId="77777777" w:rsidR="005D39E4" w:rsidRPr="0062101A" w:rsidRDefault="005D39E4" w:rsidP="005D39E4">
            <w:pPr>
              <w:rPr>
                <w:color w:val="auto"/>
                <w:szCs w:val="24"/>
              </w:rPr>
            </w:pPr>
            <w:r w:rsidRPr="0062101A">
              <w:rPr>
                <w:color w:val="auto"/>
                <w:szCs w:val="24"/>
              </w:rPr>
              <w:t>У, З, В</w:t>
            </w:r>
          </w:p>
        </w:tc>
        <w:tc>
          <w:tcPr>
            <w:tcW w:w="850" w:type="dxa"/>
          </w:tcPr>
          <w:p w14:paraId="534ACB0A" w14:textId="77777777" w:rsidR="005D39E4" w:rsidRPr="0062101A" w:rsidRDefault="005D39E4" w:rsidP="005D39E4">
            <w:pPr>
              <w:rPr>
                <w:color w:val="auto"/>
                <w:szCs w:val="24"/>
              </w:rPr>
            </w:pPr>
            <w:r w:rsidRPr="0062101A">
              <w:rPr>
                <w:color w:val="auto"/>
                <w:szCs w:val="24"/>
              </w:rPr>
              <w:t>5-10 мин.</w:t>
            </w:r>
          </w:p>
        </w:tc>
      </w:tr>
      <w:tr w:rsidR="005D39E4" w:rsidRPr="0062101A" w14:paraId="3D7D5E44" w14:textId="77777777" w:rsidTr="00EB3308">
        <w:tc>
          <w:tcPr>
            <w:tcW w:w="486" w:type="dxa"/>
          </w:tcPr>
          <w:p w14:paraId="23A225F1" w14:textId="77777777" w:rsidR="005D39E4" w:rsidRPr="0062101A" w:rsidRDefault="005D39E4" w:rsidP="005D39E4">
            <w:pPr>
              <w:rPr>
                <w:color w:val="auto"/>
                <w:sz w:val="20"/>
              </w:rPr>
            </w:pPr>
            <w:r w:rsidRPr="0062101A">
              <w:rPr>
                <w:color w:val="auto"/>
                <w:sz w:val="20"/>
              </w:rPr>
              <w:t>15</w:t>
            </w:r>
          </w:p>
        </w:tc>
        <w:tc>
          <w:tcPr>
            <w:tcW w:w="1890" w:type="dxa"/>
          </w:tcPr>
          <w:p w14:paraId="1E964C38" w14:textId="77777777" w:rsidR="005D39E4" w:rsidRPr="0062101A" w:rsidRDefault="005D39E4" w:rsidP="005D39E4">
            <w:pPr>
              <w:rPr>
                <w:color w:val="auto"/>
                <w:sz w:val="20"/>
              </w:rPr>
            </w:pPr>
            <w:r w:rsidRPr="0062101A">
              <w:rPr>
                <w:color w:val="auto"/>
                <w:sz w:val="20"/>
              </w:rPr>
              <w:t>Что такое механическая характеристика двигателя?</w:t>
            </w:r>
          </w:p>
        </w:tc>
        <w:tc>
          <w:tcPr>
            <w:tcW w:w="2410" w:type="dxa"/>
          </w:tcPr>
          <w:p w14:paraId="06F6C6A1" w14:textId="77777777" w:rsidR="005D39E4" w:rsidRPr="0062101A" w:rsidRDefault="005D39E4" w:rsidP="005D39E4">
            <w:pPr>
              <w:rPr>
                <w:color w:val="auto"/>
                <w:sz w:val="20"/>
              </w:rPr>
            </w:pPr>
          </w:p>
        </w:tc>
        <w:tc>
          <w:tcPr>
            <w:tcW w:w="1276" w:type="dxa"/>
            <w:gridSpan w:val="2"/>
          </w:tcPr>
          <w:p w14:paraId="442ED080" w14:textId="7659BE0E" w:rsidR="005D39E4" w:rsidRPr="0062101A" w:rsidRDefault="005D39E4" w:rsidP="005D39E4">
            <w:pPr>
              <w:rPr>
                <w:color w:val="auto"/>
                <w:sz w:val="20"/>
              </w:rPr>
            </w:pPr>
          </w:p>
        </w:tc>
        <w:tc>
          <w:tcPr>
            <w:tcW w:w="992" w:type="dxa"/>
          </w:tcPr>
          <w:p w14:paraId="53019950" w14:textId="77777777" w:rsidR="005D39E4" w:rsidRPr="0062101A" w:rsidRDefault="005D39E4" w:rsidP="005D39E4">
            <w:pPr>
              <w:rPr>
                <w:color w:val="auto"/>
                <w:szCs w:val="24"/>
              </w:rPr>
            </w:pPr>
            <w:r w:rsidRPr="0062101A">
              <w:rPr>
                <w:color w:val="auto"/>
                <w:szCs w:val="24"/>
              </w:rPr>
              <w:t>ПК-2</w:t>
            </w:r>
          </w:p>
          <w:p w14:paraId="7F637198" w14:textId="77777777" w:rsidR="005D39E4" w:rsidRPr="0062101A" w:rsidRDefault="005D39E4" w:rsidP="005D39E4">
            <w:pPr>
              <w:rPr>
                <w:color w:val="auto"/>
                <w:szCs w:val="24"/>
              </w:rPr>
            </w:pPr>
            <w:r w:rsidRPr="0062101A">
              <w:rPr>
                <w:color w:val="auto"/>
                <w:szCs w:val="24"/>
              </w:rPr>
              <w:t>ПК-3</w:t>
            </w:r>
          </w:p>
        </w:tc>
        <w:tc>
          <w:tcPr>
            <w:tcW w:w="1418" w:type="dxa"/>
          </w:tcPr>
          <w:p w14:paraId="2509C4C3" w14:textId="77777777" w:rsidR="005D39E4" w:rsidRPr="0062101A" w:rsidRDefault="005D39E4" w:rsidP="005D39E4">
            <w:pPr>
              <w:rPr>
                <w:color w:val="auto"/>
                <w:szCs w:val="24"/>
              </w:rPr>
            </w:pPr>
            <w:r w:rsidRPr="0062101A">
              <w:rPr>
                <w:color w:val="auto"/>
                <w:szCs w:val="24"/>
              </w:rPr>
              <w:t>У, З, В</w:t>
            </w:r>
          </w:p>
        </w:tc>
        <w:tc>
          <w:tcPr>
            <w:tcW w:w="850" w:type="dxa"/>
          </w:tcPr>
          <w:p w14:paraId="02CE4017" w14:textId="77777777" w:rsidR="005D39E4" w:rsidRPr="0062101A" w:rsidRDefault="005D39E4" w:rsidP="005D39E4">
            <w:pPr>
              <w:rPr>
                <w:color w:val="auto"/>
                <w:szCs w:val="24"/>
              </w:rPr>
            </w:pPr>
            <w:r w:rsidRPr="0062101A">
              <w:rPr>
                <w:color w:val="auto"/>
                <w:szCs w:val="24"/>
              </w:rPr>
              <w:t>5-10 мин.</w:t>
            </w:r>
          </w:p>
        </w:tc>
      </w:tr>
      <w:tr w:rsidR="005D39E4" w:rsidRPr="0062101A" w14:paraId="33CB390F" w14:textId="77777777" w:rsidTr="00EB3308">
        <w:tc>
          <w:tcPr>
            <w:tcW w:w="486" w:type="dxa"/>
          </w:tcPr>
          <w:p w14:paraId="0D961B1E" w14:textId="77777777" w:rsidR="005D39E4" w:rsidRPr="0062101A" w:rsidRDefault="005D39E4" w:rsidP="005D39E4">
            <w:pPr>
              <w:rPr>
                <w:color w:val="auto"/>
                <w:sz w:val="20"/>
              </w:rPr>
            </w:pPr>
            <w:r w:rsidRPr="0062101A">
              <w:rPr>
                <w:color w:val="auto"/>
                <w:sz w:val="20"/>
              </w:rPr>
              <w:t>16</w:t>
            </w:r>
          </w:p>
        </w:tc>
        <w:tc>
          <w:tcPr>
            <w:tcW w:w="1890" w:type="dxa"/>
          </w:tcPr>
          <w:p w14:paraId="529B1228" w14:textId="77777777" w:rsidR="005D39E4" w:rsidRPr="0062101A" w:rsidRDefault="005D39E4" w:rsidP="005D39E4">
            <w:pPr>
              <w:rPr>
                <w:color w:val="auto"/>
                <w:sz w:val="20"/>
              </w:rPr>
            </w:pPr>
            <w:r w:rsidRPr="0062101A">
              <w:rPr>
                <w:color w:val="auto"/>
                <w:sz w:val="20"/>
              </w:rPr>
              <w:t>Когда изменяется напряжение в узлах электрической цепи?</w:t>
            </w:r>
          </w:p>
        </w:tc>
        <w:tc>
          <w:tcPr>
            <w:tcW w:w="2410" w:type="dxa"/>
          </w:tcPr>
          <w:p w14:paraId="22147494" w14:textId="77777777" w:rsidR="005D39E4" w:rsidRPr="0062101A" w:rsidRDefault="005D39E4" w:rsidP="005D39E4">
            <w:pPr>
              <w:rPr>
                <w:color w:val="auto"/>
                <w:sz w:val="20"/>
              </w:rPr>
            </w:pPr>
          </w:p>
        </w:tc>
        <w:tc>
          <w:tcPr>
            <w:tcW w:w="1276" w:type="dxa"/>
            <w:gridSpan w:val="2"/>
          </w:tcPr>
          <w:p w14:paraId="05C928C3" w14:textId="6BDD1372" w:rsidR="005D39E4" w:rsidRPr="0062101A" w:rsidRDefault="005D39E4" w:rsidP="005D39E4">
            <w:pPr>
              <w:rPr>
                <w:color w:val="auto"/>
                <w:sz w:val="20"/>
              </w:rPr>
            </w:pPr>
          </w:p>
        </w:tc>
        <w:tc>
          <w:tcPr>
            <w:tcW w:w="992" w:type="dxa"/>
          </w:tcPr>
          <w:p w14:paraId="112D6FE6" w14:textId="77777777" w:rsidR="005D39E4" w:rsidRPr="0062101A" w:rsidRDefault="005D39E4" w:rsidP="005D39E4">
            <w:pPr>
              <w:rPr>
                <w:color w:val="auto"/>
                <w:szCs w:val="24"/>
              </w:rPr>
            </w:pPr>
            <w:r w:rsidRPr="0062101A">
              <w:rPr>
                <w:color w:val="auto"/>
                <w:szCs w:val="24"/>
              </w:rPr>
              <w:t>ПК-2</w:t>
            </w:r>
          </w:p>
          <w:p w14:paraId="172A80BB" w14:textId="77777777" w:rsidR="005D39E4" w:rsidRPr="0062101A" w:rsidRDefault="005D39E4" w:rsidP="005D39E4">
            <w:pPr>
              <w:rPr>
                <w:color w:val="auto"/>
                <w:szCs w:val="24"/>
              </w:rPr>
            </w:pPr>
            <w:r w:rsidRPr="0062101A">
              <w:rPr>
                <w:color w:val="auto"/>
                <w:szCs w:val="24"/>
              </w:rPr>
              <w:t>ПК-3</w:t>
            </w:r>
          </w:p>
        </w:tc>
        <w:tc>
          <w:tcPr>
            <w:tcW w:w="1418" w:type="dxa"/>
          </w:tcPr>
          <w:p w14:paraId="549945EC" w14:textId="77777777" w:rsidR="005D39E4" w:rsidRPr="0062101A" w:rsidRDefault="005D39E4" w:rsidP="005D39E4">
            <w:pPr>
              <w:rPr>
                <w:color w:val="auto"/>
                <w:szCs w:val="24"/>
              </w:rPr>
            </w:pPr>
            <w:r w:rsidRPr="0062101A">
              <w:rPr>
                <w:color w:val="auto"/>
                <w:szCs w:val="24"/>
              </w:rPr>
              <w:t>У, З, В</w:t>
            </w:r>
          </w:p>
        </w:tc>
        <w:tc>
          <w:tcPr>
            <w:tcW w:w="850" w:type="dxa"/>
          </w:tcPr>
          <w:p w14:paraId="171C4D39" w14:textId="77777777" w:rsidR="005D39E4" w:rsidRPr="0062101A" w:rsidRDefault="005D39E4" w:rsidP="005D39E4">
            <w:pPr>
              <w:rPr>
                <w:color w:val="auto"/>
                <w:szCs w:val="24"/>
              </w:rPr>
            </w:pPr>
            <w:r w:rsidRPr="0062101A">
              <w:rPr>
                <w:color w:val="auto"/>
                <w:szCs w:val="24"/>
              </w:rPr>
              <w:t>5-10 мин.</w:t>
            </w:r>
          </w:p>
        </w:tc>
      </w:tr>
      <w:tr w:rsidR="005D39E4" w:rsidRPr="0062101A" w14:paraId="5ADB0661" w14:textId="77777777" w:rsidTr="00EB3308">
        <w:tc>
          <w:tcPr>
            <w:tcW w:w="486" w:type="dxa"/>
          </w:tcPr>
          <w:p w14:paraId="1658B484" w14:textId="77777777" w:rsidR="005D39E4" w:rsidRPr="0062101A" w:rsidRDefault="005D39E4" w:rsidP="005D39E4">
            <w:pPr>
              <w:rPr>
                <w:color w:val="auto"/>
                <w:sz w:val="20"/>
              </w:rPr>
            </w:pPr>
            <w:r w:rsidRPr="0062101A">
              <w:rPr>
                <w:color w:val="auto"/>
                <w:sz w:val="20"/>
              </w:rPr>
              <w:t>17</w:t>
            </w:r>
          </w:p>
        </w:tc>
        <w:tc>
          <w:tcPr>
            <w:tcW w:w="1890" w:type="dxa"/>
          </w:tcPr>
          <w:p w14:paraId="6411EB0A" w14:textId="77777777" w:rsidR="005D39E4" w:rsidRPr="0062101A" w:rsidRDefault="005D39E4" w:rsidP="005D39E4">
            <w:pPr>
              <w:rPr>
                <w:color w:val="auto"/>
                <w:sz w:val="20"/>
              </w:rPr>
            </w:pPr>
            <w:r w:rsidRPr="0062101A">
              <w:rPr>
                <w:color w:val="auto"/>
                <w:sz w:val="20"/>
              </w:rPr>
              <w:t>Какие номинальные напряжения генераторов, синхронных компенсаторов, вторичных обмоток трансформаторов приняты?</w:t>
            </w:r>
          </w:p>
        </w:tc>
        <w:tc>
          <w:tcPr>
            <w:tcW w:w="2410" w:type="dxa"/>
          </w:tcPr>
          <w:p w14:paraId="1E72DC97" w14:textId="77777777" w:rsidR="005D39E4" w:rsidRPr="0062101A" w:rsidRDefault="005D39E4" w:rsidP="005D39E4">
            <w:pPr>
              <w:rPr>
                <w:color w:val="auto"/>
                <w:sz w:val="20"/>
              </w:rPr>
            </w:pPr>
          </w:p>
        </w:tc>
        <w:tc>
          <w:tcPr>
            <w:tcW w:w="1276" w:type="dxa"/>
            <w:gridSpan w:val="2"/>
          </w:tcPr>
          <w:p w14:paraId="37854D4B" w14:textId="1B400011" w:rsidR="005D39E4" w:rsidRPr="0062101A" w:rsidRDefault="005D39E4" w:rsidP="005D39E4">
            <w:pPr>
              <w:rPr>
                <w:color w:val="auto"/>
                <w:sz w:val="20"/>
              </w:rPr>
            </w:pPr>
          </w:p>
        </w:tc>
        <w:tc>
          <w:tcPr>
            <w:tcW w:w="992" w:type="dxa"/>
          </w:tcPr>
          <w:p w14:paraId="0FF3182E" w14:textId="77777777" w:rsidR="005D39E4" w:rsidRPr="0062101A" w:rsidRDefault="005D39E4" w:rsidP="005D39E4">
            <w:pPr>
              <w:rPr>
                <w:color w:val="auto"/>
                <w:szCs w:val="24"/>
              </w:rPr>
            </w:pPr>
            <w:r w:rsidRPr="0062101A">
              <w:rPr>
                <w:color w:val="auto"/>
                <w:szCs w:val="24"/>
              </w:rPr>
              <w:t>ПК-2</w:t>
            </w:r>
          </w:p>
          <w:p w14:paraId="7BF35FB2" w14:textId="77777777" w:rsidR="005D39E4" w:rsidRPr="0062101A" w:rsidRDefault="005D39E4" w:rsidP="005D39E4">
            <w:pPr>
              <w:rPr>
                <w:color w:val="auto"/>
                <w:szCs w:val="24"/>
              </w:rPr>
            </w:pPr>
            <w:r w:rsidRPr="0062101A">
              <w:rPr>
                <w:color w:val="auto"/>
                <w:szCs w:val="24"/>
              </w:rPr>
              <w:t>ПК-3</w:t>
            </w:r>
          </w:p>
        </w:tc>
        <w:tc>
          <w:tcPr>
            <w:tcW w:w="1418" w:type="dxa"/>
          </w:tcPr>
          <w:p w14:paraId="42AB1857" w14:textId="77777777" w:rsidR="005D39E4" w:rsidRPr="0062101A" w:rsidRDefault="005D39E4" w:rsidP="005D39E4">
            <w:pPr>
              <w:rPr>
                <w:color w:val="auto"/>
                <w:szCs w:val="24"/>
              </w:rPr>
            </w:pPr>
            <w:r w:rsidRPr="0062101A">
              <w:rPr>
                <w:color w:val="auto"/>
                <w:szCs w:val="24"/>
              </w:rPr>
              <w:t>У, З, В</w:t>
            </w:r>
          </w:p>
        </w:tc>
        <w:tc>
          <w:tcPr>
            <w:tcW w:w="850" w:type="dxa"/>
          </w:tcPr>
          <w:p w14:paraId="38D19201" w14:textId="77777777" w:rsidR="005D39E4" w:rsidRPr="0062101A" w:rsidRDefault="005D39E4" w:rsidP="005D39E4">
            <w:pPr>
              <w:rPr>
                <w:color w:val="auto"/>
                <w:szCs w:val="24"/>
              </w:rPr>
            </w:pPr>
            <w:r w:rsidRPr="0062101A">
              <w:rPr>
                <w:color w:val="auto"/>
                <w:szCs w:val="24"/>
              </w:rPr>
              <w:t>5-10 мин.</w:t>
            </w:r>
          </w:p>
        </w:tc>
      </w:tr>
      <w:tr w:rsidR="005D39E4" w:rsidRPr="0062101A" w14:paraId="1F9373D3" w14:textId="77777777" w:rsidTr="00EB3308">
        <w:tc>
          <w:tcPr>
            <w:tcW w:w="486" w:type="dxa"/>
          </w:tcPr>
          <w:p w14:paraId="1F90A529" w14:textId="77777777" w:rsidR="005D39E4" w:rsidRPr="0062101A" w:rsidRDefault="005D39E4" w:rsidP="005D39E4">
            <w:pPr>
              <w:rPr>
                <w:color w:val="auto"/>
                <w:sz w:val="20"/>
              </w:rPr>
            </w:pPr>
            <w:r w:rsidRPr="0062101A">
              <w:rPr>
                <w:color w:val="auto"/>
                <w:sz w:val="20"/>
              </w:rPr>
              <w:t>18</w:t>
            </w:r>
          </w:p>
        </w:tc>
        <w:tc>
          <w:tcPr>
            <w:tcW w:w="1890" w:type="dxa"/>
          </w:tcPr>
          <w:p w14:paraId="0B1CDB48" w14:textId="77777777" w:rsidR="005D39E4" w:rsidRPr="0062101A" w:rsidRDefault="005D39E4" w:rsidP="005D39E4">
            <w:pPr>
              <w:rPr>
                <w:color w:val="auto"/>
                <w:sz w:val="20"/>
              </w:rPr>
            </w:pPr>
            <w:r w:rsidRPr="0062101A">
              <w:rPr>
                <w:color w:val="auto"/>
                <w:sz w:val="20"/>
              </w:rPr>
              <w:t xml:space="preserve">Чему численно равна площадь, </w:t>
            </w:r>
            <w:r w:rsidRPr="0062101A">
              <w:rPr>
                <w:color w:val="auto"/>
                <w:sz w:val="20"/>
              </w:rPr>
              <w:lastRenderedPageBreak/>
              <w:t>ограниченная ступенчатой кривой графика активной нагрузки?</w:t>
            </w:r>
          </w:p>
        </w:tc>
        <w:tc>
          <w:tcPr>
            <w:tcW w:w="2410" w:type="dxa"/>
          </w:tcPr>
          <w:p w14:paraId="6D151446" w14:textId="77777777" w:rsidR="005D39E4" w:rsidRPr="0062101A" w:rsidRDefault="005D39E4" w:rsidP="005D39E4">
            <w:pPr>
              <w:rPr>
                <w:color w:val="auto"/>
                <w:sz w:val="20"/>
              </w:rPr>
            </w:pPr>
          </w:p>
        </w:tc>
        <w:tc>
          <w:tcPr>
            <w:tcW w:w="1276" w:type="dxa"/>
            <w:gridSpan w:val="2"/>
          </w:tcPr>
          <w:p w14:paraId="5CB7A755" w14:textId="014F4533" w:rsidR="005D39E4" w:rsidRPr="0062101A" w:rsidRDefault="005D39E4" w:rsidP="005D39E4">
            <w:pPr>
              <w:rPr>
                <w:color w:val="auto"/>
                <w:sz w:val="20"/>
              </w:rPr>
            </w:pPr>
          </w:p>
        </w:tc>
        <w:tc>
          <w:tcPr>
            <w:tcW w:w="992" w:type="dxa"/>
          </w:tcPr>
          <w:p w14:paraId="0C9B42EC" w14:textId="77777777" w:rsidR="005D39E4" w:rsidRPr="0062101A" w:rsidRDefault="005D39E4" w:rsidP="005D39E4">
            <w:pPr>
              <w:rPr>
                <w:color w:val="auto"/>
                <w:szCs w:val="24"/>
              </w:rPr>
            </w:pPr>
            <w:r w:rsidRPr="0062101A">
              <w:rPr>
                <w:color w:val="auto"/>
                <w:szCs w:val="24"/>
              </w:rPr>
              <w:t>ПК-2</w:t>
            </w:r>
          </w:p>
          <w:p w14:paraId="3B62FF72" w14:textId="77777777" w:rsidR="005D39E4" w:rsidRPr="0062101A" w:rsidRDefault="005D39E4" w:rsidP="005D39E4">
            <w:pPr>
              <w:rPr>
                <w:color w:val="auto"/>
                <w:szCs w:val="24"/>
              </w:rPr>
            </w:pPr>
            <w:r w:rsidRPr="0062101A">
              <w:rPr>
                <w:color w:val="auto"/>
                <w:szCs w:val="24"/>
              </w:rPr>
              <w:t>ПК-3</w:t>
            </w:r>
          </w:p>
        </w:tc>
        <w:tc>
          <w:tcPr>
            <w:tcW w:w="1418" w:type="dxa"/>
          </w:tcPr>
          <w:p w14:paraId="5FEE9C97" w14:textId="77777777" w:rsidR="005D39E4" w:rsidRPr="0062101A" w:rsidRDefault="005D39E4" w:rsidP="005D39E4">
            <w:pPr>
              <w:rPr>
                <w:color w:val="auto"/>
                <w:szCs w:val="24"/>
              </w:rPr>
            </w:pPr>
            <w:r w:rsidRPr="0062101A">
              <w:rPr>
                <w:color w:val="auto"/>
                <w:szCs w:val="24"/>
              </w:rPr>
              <w:t>У, З, В</w:t>
            </w:r>
          </w:p>
        </w:tc>
        <w:tc>
          <w:tcPr>
            <w:tcW w:w="850" w:type="dxa"/>
          </w:tcPr>
          <w:p w14:paraId="5FFA4770" w14:textId="77777777" w:rsidR="005D39E4" w:rsidRPr="0062101A" w:rsidRDefault="005D39E4" w:rsidP="005D39E4">
            <w:pPr>
              <w:rPr>
                <w:color w:val="auto"/>
                <w:szCs w:val="24"/>
              </w:rPr>
            </w:pPr>
            <w:r w:rsidRPr="0062101A">
              <w:rPr>
                <w:color w:val="auto"/>
                <w:szCs w:val="24"/>
              </w:rPr>
              <w:t>5-10 мин.</w:t>
            </w:r>
          </w:p>
        </w:tc>
      </w:tr>
      <w:tr w:rsidR="005D39E4" w:rsidRPr="0062101A" w14:paraId="0245F5B1" w14:textId="77777777" w:rsidTr="00EB3308">
        <w:tc>
          <w:tcPr>
            <w:tcW w:w="9322" w:type="dxa"/>
            <w:gridSpan w:val="8"/>
          </w:tcPr>
          <w:p w14:paraId="76CF1AD9"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p>
        </w:tc>
      </w:tr>
      <w:tr w:rsidR="005D39E4" w:rsidRPr="0062101A" w14:paraId="01EB95C9" w14:textId="77777777" w:rsidTr="00EB3308">
        <w:tc>
          <w:tcPr>
            <w:tcW w:w="9322" w:type="dxa"/>
            <w:gridSpan w:val="8"/>
          </w:tcPr>
          <w:p w14:paraId="50EF2858" w14:textId="77777777" w:rsidR="005D39E4" w:rsidRPr="0062101A" w:rsidRDefault="005D39E4" w:rsidP="005D39E4">
            <w:pPr>
              <w:rPr>
                <w:color w:val="auto"/>
                <w:szCs w:val="24"/>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061FD9A9" w14:textId="77777777" w:rsidTr="00EB3308">
        <w:tc>
          <w:tcPr>
            <w:tcW w:w="486" w:type="dxa"/>
          </w:tcPr>
          <w:p w14:paraId="45DDF405" w14:textId="77777777" w:rsidR="005D39E4" w:rsidRPr="0062101A" w:rsidRDefault="005D39E4" w:rsidP="005D39E4">
            <w:pPr>
              <w:rPr>
                <w:color w:val="auto"/>
                <w:sz w:val="20"/>
              </w:rPr>
            </w:pPr>
            <w:r w:rsidRPr="0062101A">
              <w:rPr>
                <w:color w:val="auto"/>
                <w:sz w:val="20"/>
              </w:rPr>
              <w:t>19</w:t>
            </w:r>
          </w:p>
        </w:tc>
        <w:tc>
          <w:tcPr>
            <w:tcW w:w="1890" w:type="dxa"/>
          </w:tcPr>
          <w:p w14:paraId="6EE73FE7" w14:textId="77777777" w:rsidR="005D39E4" w:rsidRPr="0062101A" w:rsidRDefault="005D39E4" w:rsidP="005D39E4">
            <w:pPr>
              <w:jc w:val="both"/>
              <w:rPr>
                <w:color w:val="auto"/>
                <w:sz w:val="20"/>
              </w:rPr>
            </w:pPr>
            <w:r w:rsidRPr="0062101A">
              <w:rPr>
                <w:color w:val="auto"/>
                <w:sz w:val="20"/>
              </w:rPr>
              <w:t>Главной задачей эксплуатации электрооборудования является:</w:t>
            </w:r>
          </w:p>
        </w:tc>
        <w:tc>
          <w:tcPr>
            <w:tcW w:w="2410" w:type="dxa"/>
          </w:tcPr>
          <w:p w14:paraId="388B7AD4" w14:textId="77777777" w:rsidR="005D39E4" w:rsidRPr="0062101A" w:rsidRDefault="005D39E4" w:rsidP="005D39E4">
            <w:pPr>
              <w:rPr>
                <w:color w:val="auto"/>
                <w:sz w:val="20"/>
              </w:rPr>
            </w:pPr>
            <w:r w:rsidRPr="0062101A">
              <w:rPr>
                <w:color w:val="auto"/>
                <w:sz w:val="20"/>
              </w:rPr>
              <w:t>1)совершенствование и расширение внедрения электроэнергии;</w:t>
            </w:r>
          </w:p>
          <w:p w14:paraId="59F3DEDF" w14:textId="77777777" w:rsidR="005D39E4" w:rsidRPr="0062101A" w:rsidRDefault="005D39E4" w:rsidP="005D39E4">
            <w:pPr>
              <w:rPr>
                <w:color w:val="auto"/>
                <w:sz w:val="20"/>
              </w:rPr>
            </w:pPr>
            <w:r w:rsidRPr="0062101A">
              <w:rPr>
                <w:color w:val="auto"/>
                <w:sz w:val="20"/>
              </w:rPr>
              <w:t>2)</w:t>
            </w:r>
            <w:r w:rsidRPr="0062101A">
              <w:rPr>
                <w:color w:val="auto"/>
                <w:sz w:val="20"/>
              </w:rPr>
              <w:tab/>
              <w:t>содержание электрооборудования в технически исправном состоянии в течение всего периода эксплуатации;</w:t>
            </w:r>
          </w:p>
          <w:p w14:paraId="7BB9F244" w14:textId="77777777" w:rsidR="005D39E4" w:rsidRPr="0062101A" w:rsidRDefault="005D39E4" w:rsidP="005D39E4">
            <w:pPr>
              <w:rPr>
                <w:color w:val="auto"/>
                <w:sz w:val="20"/>
              </w:rPr>
            </w:pPr>
            <w:r w:rsidRPr="0062101A">
              <w:rPr>
                <w:color w:val="auto"/>
                <w:sz w:val="20"/>
              </w:rPr>
              <w:t>3)</w:t>
            </w:r>
            <w:r w:rsidRPr="0062101A">
              <w:rPr>
                <w:color w:val="auto"/>
                <w:sz w:val="20"/>
              </w:rPr>
              <w:tab/>
              <w:t>рациональное использование различных видов энергии;</w:t>
            </w:r>
          </w:p>
          <w:p w14:paraId="27901211" w14:textId="77777777" w:rsidR="005D39E4" w:rsidRPr="0062101A" w:rsidRDefault="005D39E4" w:rsidP="005D39E4">
            <w:pPr>
              <w:rPr>
                <w:color w:val="auto"/>
                <w:sz w:val="20"/>
              </w:rPr>
            </w:pPr>
            <w:r w:rsidRPr="0062101A">
              <w:rPr>
                <w:color w:val="auto"/>
                <w:sz w:val="20"/>
              </w:rPr>
              <w:t>4)</w:t>
            </w:r>
            <w:r w:rsidRPr="0062101A">
              <w:rPr>
                <w:color w:val="auto"/>
                <w:sz w:val="20"/>
              </w:rPr>
              <w:tab/>
              <w:t>экономное использование электроэнергии.</w:t>
            </w:r>
          </w:p>
        </w:tc>
        <w:tc>
          <w:tcPr>
            <w:tcW w:w="1276" w:type="dxa"/>
            <w:gridSpan w:val="2"/>
          </w:tcPr>
          <w:p w14:paraId="5D11D749" w14:textId="591E71C5" w:rsidR="005D39E4" w:rsidRPr="0062101A" w:rsidRDefault="005D39E4" w:rsidP="005D39E4">
            <w:pPr>
              <w:rPr>
                <w:color w:val="auto"/>
                <w:sz w:val="20"/>
              </w:rPr>
            </w:pPr>
          </w:p>
        </w:tc>
        <w:tc>
          <w:tcPr>
            <w:tcW w:w="992" w:type="dxa"/>
          </w:tcPr>
          <w:p w14:paraId="107D05CE" w14:textId="77777777" w:rsidR="005D39E4" w:rsidRPr="0062101A" w:rsidRDefault="005D39E4" w:rsidP="005D39E4">
            <w:pPr>
              <w:rPr>
                <w:color w:val="auto"/>
                <w:szCs w:val="24"/>
              </w:rPr>
            </w:pPr>
            <w:r w:rsidRPr="0062101A">
              <w:rPr>
                <w:color w:val="auto"/>
                <w:szCs w:val="24"/>
              </w:rPr>
              <w:t>ПК-2</w:t>
            </w:r>
          </w:p>
          <w:p w14:paraId="27547419" w14:textId="77777777" w:rsidR="005D39E4" w:rsidRPr="0062101A" w:rsidRDefault="005D39E4" w:rsidP="005D39E4">
            <w:pPr>
              <w:rPr>
                <w:color w:val="auto"/>
                <w:szCs w:val="24"/>
              </w:rPr>
            </w:pPr>
            <w:r w:rsidRPr="0062101A">
              <w:rPr>
                <w:color w:val="auto"/>
                <w:szCs w:val="24"/>
              </w:rPr>
              <w:t>ПК-3</w:t>
            </w:r>
          </w:p>
        </w:tc>
        <w:tc>
          <w:tcPr>
            <w:tcW w:w="1418" w:type="dxa"/>
          </w:tcPr>
          <w:p w14:paraId="6DF6A8C3" w14:textId="77777777" w:rsidR="005D39E4" w:rsidRPr="0062101A" w:rsidRDefault="005D39E4" w:rsidP="005D39E4">
            <w:pPr>
              <w:rPr>
                <w:color w:val="auto"/>
                <w:szCs w:val="24"/>
              </w:rPr>
            </w:pPr>
            <w:r w:rsidRPr="0062101A">
              <w:rPr>
                <w:color w:val="auto"/>
                <w:szCs w:val="24"/>
              </w:rPr>
              <w:t>У, З, В</w:t>
            </w:r>
          </w:p>
        </w:tc>
        <w:tc>
          <w:tcPr>
            <w:tcW w:w="850" w:type="dxa"/>
          </w:tcPr>
          <w:p w14:paraId="2AB53E32" w14:textId="77777777" w:rsidR="005D39E4" w:rsidRPr="0062101A" w:rsidRDefault="005D39E4" w:rsidP="005D39E4">
            <w:pPr>
              <w:rPr>
                <w:color w:val="auto"/>
                <w:szCs w:val="24"/>
              </w:rPr>
            </w:pPr>
            <w:r w:rsidRPr="0062101A">
              <w:rPr>
                <w:color w:val="auto"/>
                <w:szCs w:val="24"/>
              </w:rPr>
              <w:t>5-10 мин.</w:t>
            </w:r>
          </w:p>
        </w:tc>
      </w:tr>
      <w:tr w:rsidR="005D39E4" w:rsidRPr="0062101A" w14:paraId="78237181" w14:textId="77777777" w:rsidTr="00EB3308">
        <w:tc>
          <w:tcPr>
            <w:tcW w:w="486" w:type="dxa"/>
          </w:tcPr>
          <w:p w14:paraId="0EEDE58A" w14:textId="77777777" w:rsidR="005D39E4" w:rsidRPr="0062101A" w:rsidRDefault="005D39E4" w:rsidP="005D39E4">
            <w:pPr>
              <w:rPr>
                <w:color w:val="auto"/>
                <w:sz w:val="20"/>
              </w:rPr>
            </w:pPr>
            <w:r w:rsidRPr="0062101A">
              <w:rPr>
                <w:color w:val="auto"/>
                <w:sz w:val="20"/>
              </w:rPr>
              <w:t>20</w:t>
            </w:r>
          </w:p>
        </w:tc>
        <w:tc>
          <w:tcPr>
            <w:tcW w:w="1890" w:type="dxa"/>
          </w:tcPr>
          <w:p w14:paraId="578B9B00" w14:textId="77777777" w:rsidR="005D39E4" w:rsidRPr="0062101A" w:rsidRDefault="005D39E4" w:rsidP="005D39E4">
            <w:pPr>
              <w:jc w:val="both"/>
              <w:rPr>
                <w:color w:val="auto"/>
                <w:sz w:val="20"/>
              </w:rPr>
            </w:pPr>
            <w:r w:rsidRPr="0062101A">
              <w:rPr>
                <w:color w:val="auto"/>
                <w:sz w:val="20"/>
              </w:rPr>
              <w:t>Плавкий предохранитель обеспечивает надежную защиту электроустановок:</w:t>
            </w:r>
          </w:p>
        </w:tc>
        <w:tc>
          <w:tcPr>
            <w:tcW w:w="2410" w:type="dxa"/>
          </w:tcPr>
          <w:p w14:paraId="21C62DDD" w14:textId="77777777" w:rsidR="005D39E4" w:rsidRPr="0062101A" w:rsidRDefault="005D39E4" w:rsidP="005D39E4">
            <w:pPr>
              <w:rPr>
                <w:color w:val="auto"/>
                <w:sz w:val="20"/>
              </w:rPr>
            </w:pPr>
            <w:r w:rsidRPr="0062101A">
              <w:rPr>
                <w:color w:val="auto"/>
                <w:sz w:val="20"/>
              </w:rPr>
              <w:t>1)</w:t>
            </w:r>
            <w:r w:rsidRPr="0062101A">
              <w:rPr>
                <w:color w:val="auto"/>
                <w:sz w:val="20"/>
              </w:rPr>
              <w:tab/>
              <w:t>от перегрузки;</w:t>
            </w:r>
          </w:p>
          <w:p w14:paraId="4ADA291D" w14:textId="77777777" w:rsidR="005D39E4" w:rsidRPr="0062101A" w:rsidRDefault="005D39E4" w:rsidP="005D39E4">
            <w:pPr>
              <w:rPr>
                <w:color w:val="auto"/>
                <w:sz w:val="20"/>
              </w:rPr>
            </w:pPr>
            <w:r w:rsidRPr="0062101A">
              <w:rPr>
                <w:color w:val="auto"/>
                <w:sz w:val="20"/>
              </w:rPr>
              <w:t>2)</w:t>
            </w:r>
            <w:r w:rsidRPr="0062101A">
              <w:rPr>
                <w:color w:val="auto"/>
                <w:sz w:val="20"/>
              </w:rPr>
              <w:tab/>
              <w:t>от пониженного напряжения;</w:t>
            </w:r>
          </w:p>
          <w:p w14:paraId="2E680F5C" w14:textId="77777777" w:rsidR="005D39E4" w:rsidRPr="0062101A" w:rsidRDefault="005D39E4" w:rsidP="005D39E4">
            <w:pPr>
              <w:rPr>
                <w:color w:val="auto"/>
                <w:sz w:val="20"/>
              </w:rPr>
            </w:pPr>
            <w:r w:rsidRPr="0062101A">
              <w:rPr>
                <w:color w:val="auto"/>
                <w:sz w:val="20"/>
              </w:rPr>
              <w:t>3)</w:t>
            </w:r>
            <w:r w:rsidRPr="0062101A">
              <w:rPr>
                <w:color w:val="auto"/>
                <w:sz w:val="20"/>
              </w:rPr>
              <w:tab/>
              <w:t>от токов короткого замыкания;</w:t>
            </w:r>
          </w:p>
          <w:p w14:paraId="6921FD62" w14:textId="77777777" w:rsidR="005D39E4" w:rsidRPr="0062101A" w:rsidRDefault="005D39E4" w:rsidP="005D39E4">
            <w:pPr>
              <w:rPr>
                <w:color w:val="auto"/>
                <w:sz w:val="20"/>
              </w:rPr>
            </w:pPr>
            <w:r w:rsidRPr="0062101A">
              <w:rPr>
                <w:color w:val="auto"/>
                <w:sz w:val="20"/>
              </w:rPr>
              <w:t>4)</w:t>
            </w:r>
            <w:r w:rsidRPr="0062101A">
              <w:rPr>
                <w:color w:val="auto"/>
                <w:sz w:val="20"/>
              </w:rPr>
              <w:tab/>
              <w:t>от повышенного напряжения.</w:t>
            </w:r>
          </w:p>
        </w:tc>
        <w:tc>
          <w:tcPr>
            <w:tcW w:w="1276" w:type="dxa"/>
            <w:gridSpan w:val="2"/>
          </w:tcPr>
          <w:p w14:paraId="580284F2" w14:textId="7FFF6DE7" w:rsidR="005D39E4" w:rsidRPr="0062101A" w:rsidRDefault="005D39E4" w:rsidP="005D39E4">
            <w:pPr>
              <w:rPr>
                <w:color w:val="auto"/>
                <w:sz w:val="20"/>
              </w:rPr>
            </w:pPr>
          </w:p>
        </w:tc>
        <w:tc>
          <w:tcPr>
            <w:tcW w:w="992" w:type="dxa"/>
          </w:tcPr>
          <w:p w14:paraId="73B32AC7" w14:textId="77777777" w:rsidR="005D39E4" w:rsidRPr="0062101A" w:rsidRDefault="005D39E4" w:rsidP="005D39E4">
            <w:pPr>
              <w:rPr>
                <w:color w:val="auto"/>
                <w:szCs w:val="24"/>
              </w:rPr>
            </w:pPr>
            <w:r w:rsidRPr="0062101A">
              <w:rPr>
                <w:color w:val="auto"/>
                <w:szCs w:val="24"/>
              </w:rPr>
              <w:t>ПК-2</w:t>
            </w:r>
          </w:p>
          <w:p w14:paraId="3B7CFF97" w14:textId="77777777" w:rsidR="005D39E4" w:rsidRPr="0062101A" w:rsidRDefault="005D39E4" w:rsidP="005D39E4">
            <w:pPr>
              <w:rPr>
                <w:color w:val="auto"/>
                <w:szCs w:val="24"/>
              </w:rPr>
            </w:pPr>
            <w:r w:rsidRPr="0062101A">
              <w:rPr>
                <w:color w:val="auto"/>
                <w:szCs w:val="24"/>
              </w:rPr>
              <w:t>ПК-3</w:t>
            </w:r>
          </w:p>
        </w:tc>
        <w:tc>
          <w:tcPr>
            <w:tcW w:w="1418" w:type="dxa"/>
          </w:tcPr>
          <w:p w14:paraId="456621E4" w14:textId="77777777" w:rsidR="005D39E4" w:rsidRPr="0062101A" w:rsidRDefault="005D39E4" w:rsidP="005D39E4">
            <w:pPr>
              <w:rPr>
                <w:color w:val="auto"/>
                <w:szCs w:val="24"/>
              </w:rPr>
            </w:pPr>
            <w:r w:rsidRPr="0062101A">
              <w:rPr>
                <w:color w:val="auto"/>
                <w:szCs w:val="24"/>
              </w:rPr>
              <w:t>У, З, В</w:t>
            </w:r>
          </w:p>
        </w:tc>
        <w:tc>
          <w:tcPr>
            <w:tcW w:w="850" w:type="dxa"/>
          </w:tcPr>
          <w:p w14:paraId="7A2F0017" w14:textId="77777777" w:rsidR="005D39E4" w:rsidRPr="0062101A" w:rsidRDefault="005D39E4" w:rsidP="005D39E4">
            <w:pPr>
              <w:rPr>
                <w:color w:val="auto"/>
                <w:szCs w:val="24"/>
              </w:rPr>
            </w:pPr>
            <w:r w:rsidRPr="0062101A">
              <w:rPr>
                <w:color w:val="auto"/>
                <w:szCs w:val="24"/>
              </w:rPr>
              <w:t>5-10 мин.</w:t>
            </w:r>
          </w:p>
        </w:tc>
      </w:tr>
    </w:tbl>
    <w:p w14:paraId="02C66B83" w14:textId="77777777" w:rsidR="005D39E4" w:rsidRPr="0062101A" w:rsidRDefault="005D39E4" w:rsidP="005D39E4">
      <w:pPr>
        <w:jc w:val="center"/>
        <w:rPr>
          <w:b/>
          <w:color w:val="auto"/>
          <w:szCs w:val="24"/>
        </w:rPr>
      </w:pPr>
    </w:p>
    <w:p w14:paraId="111727A1" w14:textId="77777777" w:rsidR="005D39E4" w:rsidRPr="0062101A" w:rsidRDefault="005D39E4" w:rsidP="005D39E4">
      <w:pPr>
        <w:jc w:val="center"/>
        <w:rPr>
          <w:b/>
          <w:color w:val="auto"/>
          <w:szCs w:val="24"/>
        </w:rPr>
      </w:pPr>
      <w:r w:rsidRPr="0062101A">
        <w:rPr>
          <w:b/>
          <w:color w:val="auto"/>
          <w:szCs w:val="24"/>
        </w:rPr>
        <w:t xml:space="preserve">2 семестр </w:t>
      </w:r>
    </w:p>
    <w:p w14:paraId="40581752" w14:textId="77777777" w:rsidR="005D39E4" w:rsidRPr="0062101A" w:rsidRDefault="005D39E4" w:rsidP="005D39E4">
      <w:pPr>
        <w:jc w:val="center"/>
        <w:rPr>
          <w:b/>
          <w:color w:val="auto"/>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6"/>
        <w:gridCol w:w="1890"/>
        <w:gridCol w:w="2410"/>
        <w:gridCol w:w="567"/>
        <w:gridCol w:w="709"/>
        <w:gridCol w:w="992"/>
        <w:gridCol w:w="1418"/>
        <w:gridCol w:w="850"/>
      </w:tblGrid>
      <w:tr w:rsidR="005D39E4" w:rsidRPr="0062101A" w14:paraId="14B33B6B" w14:textId="77777777" w:rsidTr="00EB3308">
        <w:tc>
          <w:tcPr>
            <w:tcW w:w="486" w:type="dxa"/>
          </w:tcPr>
          <w:p w14:paraId="0E836861" w14:textId="77777777" w:rsidR="005D39E4" w:rsidRPr="0062101A" w:rsidRDefault="005D39E4" w:rsidP="005D39E4">
            <w:pPr>
              <w:rPr>
                <w:color w:val="auto"/>
                <w:sz w:val="20"/>
              </w:rPr>
            </w:pPr>
            <w:r w:rsidRPr="0062101A">
              <w:rPr>
                <w:color w:val="auto"/>
                <w:sz w:val="20"/>
              </w:rPr>
              <w:t>№ п/п</w:t>
            </w:r>
          </w:p>
        </w:tc>
        <w:tc>
          <w:tcPr>
            <w:tcW w:w="1890" w:type="dxa"/>
          </w:tcPr>
          <w:p w14:paraId="6247FE91" w14:textId="77777777" w:rsidR="005D39E4" w:rsidRPr="0062101A" w:rsidRDefault="005D39E4" w:rsidP="005D39E4">
            <w:pPr>
              <w:jc w:val="center"/>
              <w:rPr>
                <w:color w:val="auto"/>
                <w:sz w:val="20"/>
              </w:rPr>
            </w:pPr>
            <w:r w:rsidRPr="0062101A">
              <w:rPr>
                <w:color w:val="auto"/>
                <w:szCs w:val="24"/>
              </w:rPr>
              <w:t>Текст задания</w:t>
            </w:r>
          </w:p>
        </w:tc>
        <w:tc>
          <w:tcPr>
            <w:tcW w:w="2977" w:type="dxa"/>
            <w:gridSpan w:val="2"/>
          </w:tcPr>
          <w:p w14:paraId="7EFDFCC1" w14:textId="77777777" w:rsidR="005D39E4" w:rsidRPr="0062101A" w:rsidRDefault="005D39E4" w:rsidP="005D39E4">
            <w:pPr>
              <w:rPr>
                <w:color w:val="auto"/>
                <w:sz w:val="20"/>
              </w:rPr>
            </w:pPr>
            <w:r w:rsidRPr="0062101A">
              <w:rPr>
                <w:color w:val="auto"/>
                <w:sz w:val="20"/>
              </w:rPr>
              <w:t>Варианты ответов / последовательность ответов</w:t>
            </w:r>
          </w:p>
        </w:tc>
        <w:tc>
          <w:tcPr>
            <w:tcW w:w="709" w:type="dxa"/>
          </w:tcPr>
          <w:p w14:paraId="70D67085" w14:textId="77777777" w:rsidR="005D39E4" w:rsidRPr="0062101A" w:rsidRDefault="005D39E4" w:rsidP="005D39E4">
            <w:pPr>
              <w:rPr>
                <w:color w:val="auto"/>
                <w:sz w:val="20"/>
              </w:rPr>
            </w:pPr>
            <w:r w:rsidRPr="0062101A">
              <w:rPr>
                <w:color w:val="auto"/>
                <w:sz w:val="20"/>
              </w:rPr>
              <w:t>Правильный ответ (ключ)</w:t>
            </w:r>
          </w:p>
        </w:tc>
        <w:tc>
          <w:tcPr>
            <w:tcW w:w="992" w:type="dxa"/>
          </w:tcPr>
          <w:p w14:paraId="6DA79A9F" w14:textId="77777777" w:rsidR="005D39E4" w:rsidRPr="0062101A" w:rsidRDefault="005D39E4" w:rsidP="005D39E4">
            <w:pPr>
              <w:rPr>
                <w:color w:val="auto"/>
                <w:sz w:val="20"/>
              </w:rPr>
            </w:pPr>
            <w:r w:rsidRPr="0062101A">
              <w:rPr>
                <w:color w:val="auto"/>
                <w:sz w:val="20"/>
              </w:rPr>
              <w:t>Код компетенции (индикатора)</w:t>
            </w:r>
          </w:p>
        </w:tc>
        <w:tc>
          <w:tcPr>
            <w:tcW w:w="1418" w:type="dxa"/>
          </w:tcPr>
          <w:p w14:paraId="51E3ACCA" w14:textId="77777777" w:rsidR="005D39E4" w:rsidRPr="0062101A" w:rsidRDefault="005D39E4" w:rsidP="005D39E4">
            <w:pPr>
              <w:rPr>
                <w:color w:val="auto"/>
                <w:sz w:val="20"/>
              </w:rPr>
            </w:pPr>
            <w:r w:rsidRPr="0062101A">
              <w:rPr>
                <w:color w:val="auto"/>
                <w:sz w:val="20"/>
              </w:rPr>
              <w:t>Код планируемых результатов обучения по дисциплине</w:t>
            </w:r>
          </w:p>
        </w:tc>
        <w:tc>
          <w:tcPr>
            <w:tcW w:w="850" w:type="dxa"/>
          </w:tcPr>
          <w:p w14:paraId="266891EF" w14:textId="77777777" w:rsidR="005D39E4" w:rsidRPr="0062101A" w:rsidRDefault="005D39E4" w:rsidP="005D39E4">
            <w:pPr>
              <w:rPr>
                <w:color w:val="auto"/>
                <w:sz w:val="20"/>
              </w:rPr>
            </w:pPr>
            <w:r w:rsidRPr="0062101A">
              <w:rPr>
                <w:color w:val="auto"/>
                <w:sz w:val="20"/>
              </w:rPr>
              <w:t>Время выполнения (мин.)</w:t>
            </w:r>
          </w:p>
        </w:tc>
      </w:tr>
      <w:tr w:rsidR="005D39E4" w:rsidRPr="0062101A" w14:paraId="5280F292" w14:textId="77777777" w:rsidTr="00EB3308">
        <w:tc>
          <w:tcPr>
            <w:tcW w:w="9322" w:type="dxa"/>
            <w:gridSpan w:val="8"/>
          </w:tcPr>
          <w:p w14:paraId="3AFB3730"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26671C61" w14:textId="77777777" w:rsidTr="00EB3308">
        <w:tc>
          <w:tcPr>
            <w:tcW w:w="9322" w:type="dxa"/>
            <w:gridSpan w:val="8"/>
          </w:tcPr>
          <w:p w14:paraId="37E6A57A"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34CE51E5" w14:textId="77777777" w:rsidTr="00EB3308">
        <w:tc>
          <w:tcPr>
            <w:tcW w:w="486" w:type="dxa"/>
          </w:tcPr>
          <w:p w14:paraId="5CB86DA8" w14:textId="77777777" w:rsidR="005D39E4" w:rsidRPr="0062101A" w:rsidRDefault="005D39E4" w:rsidP="005D39E4">
            <w:pPr>
              <w:rPr>
                <w:color w:val="auto"/>
                <w:sz w:val="20"/>
              </w:rPr>
            </w:pPr>
            <w:r w:rsidRPr="0062101A">
              <w:rPr>
                <w:color w:val="auto"/>
                <w:sz w:val="20"/>
              </w:rPr>
              <w:t>1</w:t>
            </w:r>
          </w:p>
        </w:tc>
        <w:tc>
          <w:tcPr>
            <w:tcW w:w="1890" w:type="dxa"/>
          </w:tcPr>
          <w:p w14:paraId="2A53BD9E" w14:textId="77777777" w:rsidR="005D39E4" w:rsidRPr="0062101A" w:rsidRDefault="005D39E4" w:rsidP="005D39E4">
            <w:pPr>
              <w:jc w:val="both"/>
              <w:rPr>
                <w:color w:val="auto"/>
                <w:sz w:val="20"/>
              </w:rPr>
            </w:pPr>
            <w:r w:rsidRPr="0062101A">
              <w:rPr>
                <w:color w:val="auto"/>
                <w:sz w:val="20"/>
              </w:rPr>
              <w:t>При расчёте надёжности системы электроснабжения принято считать, что</w:t>
            </w:r>
          </w:p>
        </w:tc>
        <w:tc>
          <w:tcPr>
            <w:tcW w:w="2977" w:type="dxa"/>
            <w:gridSpan w:val="2"/>
          </w:tcPr>
          <w:p w14:paraId="699E2C57" w14:textId="77777777" w:rsidR="005D39E4" w:rsidRPr="0062101A" w:rsidRDefault="005D39E4" w:rsidP="005D39E4">
            <w:pPr>
              <w:rPr>
                <w:color w:val="auto"/>
                <w:sz w:val="20"/>
              </w:rPr>
            </w:pPr>
            <w:r w:rsidRPr="0062101A">
              <w:rPr>
                <w:color w:val="auto"/>
                <w:sz w:val="20"/>
              </w:rPr>
              <w:t>1.</w:t>
            </w:r>
            <w:r w:rsidRPr="0062101A">
              <w:rPr>
                <w:color w:val="auto"/>
                <w:sz w:val="20"/>
              </w:rPr>
              <w:tab/>
              <w:t>Вероятность безотказной работы устройств РЗиА равна 0,9;</w:t>
            </w:r>
          </w:p>
          <w:p w14:paraId="7417EC8E" w14:textId="77777777" w:rsidR="005D39E4" w:rsidRPr="0062101A" w:rsidRDefault="005D39E4" w:rsidP="005D39E4">
            <w:pPr>
              <w:rPr>
                <w:color w:val="auto"/>
                <w:sz w:val="20"/>
              </w:rPr>
            </w:pPr>
            <w:r w:rsidRPr="0062101A">
              <w:rPr>
                <w:color w:val="auto"/>
                <w:sz w:val="20"/>
              </w:rPr>
              <w:t>2.</w:t>
            </w:r>
            <w:r w:rsidRPr="0062101A">
              <w:rPr>
                <w:color w:val="auto"/>
                <w:sz w:val="20"/>
              </w:rPr>
              <w:tab/>
              <w:t>Вероятность безотказной работы устройств РЗиА равна 0,8;</w:t>
            </w:r>
          </w:p>
          <w:p w14:paraId="54DAF374" w14:textId="77777777" w:rsidR="005D39E4" w:rsidRPr="0062101A" w:rsidRDefault="005D39E4" w:rsidP="005D39E4">
            <w:pPr>
              <w:rPr>
                <w:color w:val="auto"/>
                <w:sz w:val="20"/>
              </w:rPr>
            </w:pPr>
            <w:r w:rsidRPr="0062101A">
              <w:rPr>
                <w:color w:val="auto"/>
                <w:sz w:val="20"/>
              </w:rPr>
              <w:t>3.</w:t>
            </w:r>
            <w:r w:rsidRPr="0062101A">
              <w:rPr>
                <w:color w:val="auto"/>
                <w:sz w:val="20"/>
              </w:rPr>
              <w:tab/>
              <w:t>Вероятность безотказной работы устройств РЗиА равна 0,5;</w:t>
            </w:r>
          </w:p>
          <w:p w14:paraId="6EBA8A52" w14:textId="77777777" w:rsidR="005D39E4" w:rsidRPr="0062101A" w:rsidRDefault="005D39E4" w:rsidP="005D39E4">
            <w:pPr>
              <w:rPr>
                <w:color w:val="auto"/>
                <w:sz w:val="20"/>
              </w:rPr>
            </w:pPr>
            <w:r w:rsidRPr="0062101A">
              <w:rPr>
                <w:color w:val="auto"/>
                <w:sz w:val="20"/>
              </w:rPr>
              <w:t>4.</w:t>
            </w:r>
            <w:r w:rsidRPr="0062101A">
              <w:rPr>
                <w:color w:val="auto"/>
                <w:sz w:val="20"/>
              </w:rPr>
              <w:tab/>
              <w:t>Устройства РЗиА действуют безотказно.</w:t>
            </w:r>
          </w:p>
        </w:tc>
        <w:tc>
          <w:tcPr>
            <w:tcW w:w="709" w:type="dxa"/>
          </w:tcPr>
          <w:p w14:paraId="05595C2F" w14:textId="05282C56" w:rsidR="005D39E4" w:rsidRPr="0062101A" w:rsidRDefault="005D39E4" w:rsidP="005D39E4">
            <w:pPr>
              <w:rPr>
                <w:color w:val="auto"/>
                <w:sz w:val="20"/>
              </w:rPr>
            </w:pPr>
          </w:p>
        </w:tc>
        <w:tc>
          <w:tcPr>
            <w:tcW w:w="992" w:type="dxa"/>
          </w:tcPr>
          <w:p w14:paraId="50323C3B" w14:textId="77777777" w:rsidR="005D39E4" w:rsidRPr="0062101A" w:rsidRDefault="005D39E4" w:rsidP="005D39E4">
            <w:pPr>
              <w:rPr>
                <w:color w:val="auto"/>
                <w:szCs w:val="24"/>
              </w:rPr>
            </w:pPr>
            <w:r w:rsidRPr="0062101A">
              <w:rPr>
                <w:color w:val="auto"/>
                <w:szCs w:val="24"/>
              </w:rPr>
              <w:t>ПК-2</w:t>
            </w:r>
          </w:p>
          <w:p w14:paraId="323D9660" w14:textId="77777777" w:rsidR="005D39E4" w:rsidRPr="0062101A" w:rsidRDefault="005D39E4" w:rsidP="005D39E4">
            <w:pPr>
              <w:rPr>
                <w:color w:val="auto"/>
                <w:szCs w:val="24"/>
              </w:rPr>
            </w:pPr>
            <w:r w:rsidRPr="0062101A">
              <w:rPr>
                <w:color w:val="auto"/>
                <w:szCs w:val="24"/>
              </w:rPr>
              <w:t>ПК-3</w:t>
            </w:r>
          </w:p>
        </w:tc>
        <w:tc>
          <w:tcPr>
            <w:tcW w:w="1418" w:type="dxa"/>
          </w:tcPr>
          <w:p w14:paraId="7FBEACC6" w14:textId="77777777" w:rsidR="005D39E4" w:rsidRPr="0062101A" w:rsidRDefault="005D39E4" w:rsidP="005D39E4">
            <w:pPr>
              <w:rPr>
                <w:color w:val="auto"/>
                <w:szCs w:val="24"/>
              </w:rPr>
            </w:pPr>
            <w:r w:rsidRPr="0062101A">
              <w:rPr>
                <w:color w:val="auto"/>
                <w:szCs w:val="24"/>
              </w:rPr>
              <w:t>У, З, В</w:t>
            </w:r>
          </w:p>
        </w:tc>
        <w:tc>
          <w:tcPr>
            <w:tcW w:w="850" w:type="dxa"/>
          </w:tcPr>
          <w:p w14:paraId="50F72835" w14:textId="77777777" w:rsidR="005D39E4" w:rsidRPr="0062101A" w:rsidRDefault="005D39E4" w:rsidP="005D39E4">
            <w:pPr>
              <w:rPr>
                <w:color w:val="auto"/>
                <w:szCs w:val="24"/>
              </w:rPr>
            </w:pPr>
            <w:r w:rsidRPr="0062101A">
              <w:rPr>
                <w:color w:val="auto"/>
                <w:szCs w:val="24"/>
              </w:rPr>
              <w:t>1-3 мин</w:t>
            </w:r>
          </w:p>
        </w:tc>
      </w:tr>
      <w:tr w:rsidR="005D39E4" w:rsidRPr="0062101A" w14:paraId="646A493E" w14:textId="77777777" w:rsidTr="00EB3308">
        <w:tc>
          <w:tcPr>
            <w:tcW w:w="486" w:type="dxa"/>
          </w:tcPr>
          <w:p w14:paraId="6A289375" w14:textId="77777777" w:rsidR="005D39E4" w:rsidRPr="0062101A" w:rsidRDefault="005D39E4" w:rsidP="005D39E4">
            <w:pPr>
              <w:rPr>
                <w:color w:val="auto"/>
                <w:sz w:val="20"/>
              </w:rPr>
            </w:pPr>
            <w:r w:rsidRPr="0062101A">
              <w:rPr>
                <w:color w:val="auto"/>
                <w:sz w:val="20"/>
              </w:rPr>
              <w:t>2.</w:t>
            </w:r>
          </w:p>
        </w:tc>
        <w:tc>
          <w:tcPr>
            <w:tcW w:w="1890" w:type="dxa"/>
          </w:tcPr>
          <w:p w14:paraId="31ADE478" w14:textId="77777777" w:rsidR="005D39E4" w:rsidRPr="0062101A" w:rsidRDefault="005D39E4" w:rsidP="005D39E4">
            <w:pPr>
              <w:rPr>
                <w:color w:val="auto"/>
                <w:sz w:val="20"/>
              </w:rPr>
            </w:pPr>
            <w:r w:rsidRPr="0062101A">
              <w:rPr>
                <w:color w:val="auto"/>
                <w:sz w:val="20"/>
              </w:rPr>
              <w:t>Дневной осмотр высоковольтных линий проводится:</w:t>
            </w:r>
          </w:p>
        </w:tc>
        <w:tc>
          <w:tcPr>
            <w:tcW w:w="2977" w:type="dxa"/>
            <w:gridSpan w:val="2"/>
          </w:tcPr>
          <w:p w14:paraId="772297D2" w14:textId="77777777" w:rsidR="005D39E4" w:rsidRPr="0062101A" w:rsidRDefault="005D39E4" w:rsidP="005D39E4">
            <w:pPr>
              <w:rPr>
                <w:color w:val="auto"/>
                <w:sz w:val="20"/>
              </w:rPr>
            </w:pPr>
            <w:r w:rsidRPr="0062101A">
              <w:rPr>
                <w:color w:val="auto"/>
                <w:sz w:val="20"/>
              </w:rPr>
              <w:t>1) один раз в месяц;</w:t>
            </w:r>
          </w:p>
          <w:p w14:paraId="05275764" w14:textId="77777777" w:rsidR="005D39E4" w:rsidRPr="0062101A" w:rsidRDefault="005D39E4" w:rsidP="005D39E4">
            <w:pPr>
              <w:rPr>
                <w:color w:val="auto"/>
                <w:sz w:val="20"/>
              </w:rPr>
            </w:pPr>
            <w:r w:rsidRPr="0062101A">
              <w:rPr>
                <w:color w:val="auto"/>
                <w:sz w:val="20"/>
              </w:rPr>
              <w:t>2) один раз в 6 месяцев;</w:t>
            </w:r>
          </w:p>
          <w:p w14:paraId="515053CB" w14:textId="77777777" w:rsidR="005D39E4" w:rsidRPr="0062101A" w:rsidRDefault="005D39E4" w:rsidP="005D39E4">
            <w:pPr>
              <w:rPr>
                <w:color w:val="auto"/>
                <w:sz w:val="20"/>
              </w:rPr>
            </w:pPr>
            <w:r w:rsidRPr="0062101A">
              <w:rPr>
                <w:color w:val="auto"/>
                <w:sz w:val="20"/>
              </w:rPr>
              <w:t xml:space="preserve"> 3) один раз в год;</w:t>
            </w:r>
          </w:p>
          <w:p w14:paraId="11AB82FE" w14:textId="77777777" w:rsidR="005D39E4" w:rsidRPr="0062101A" w:rsidRDefault="005D39E4" w:rsidP="005D39E4">
            <w:pPr>
              <w:rPr>
                <w:color w:val="auto"/>
                <w:sz w:val="20"/>
              </w:rPr>
            </w:pPr>
            <w:r w:rsidRPr="0062101A">
              <w:rPr>
                <w:color w:val="auto"/>
                <w:sz w:val="20"/>
              </w:rPr>
              <w:t>4) один раз в неделю</w:t>
            </w:r>
          </w:p>
        </w:tc>
        <w:tc>
          <w:tcPr>
            <w:tcW w:w="709" w:type="dxa"/>
          </w:tcPr>
          <w:p w14:paraId="7BCD017E" w14:textId="713984A1" w:rsidR="005D39E4" w:rsidRPr="0062101A" w:rsidRDefault="005D39E4" w:rsidP="005D39E4">
            <w:pPr>
              <w:rPr>
                <w:color w:val="auto"/>
                <w:sz w:val="20"/>
              </w:rPr>
            </w:pPr>
          </w:p>
        </w:tc>
        <w:tc>
          <w:tcPr>
            <w:tcW w:w="992" w:type="dxa"/>
          </w:tcPr>
          <w:p w14:paraId="02BF39F6" w14:textId="77777777" w:rsidR="005D39E4" w:rsidRPr="0062101A" w:rsidRDefault="005D39E4" w:rsidP="005D39E4">
            <w:pPr>
              <w:rPr>
                <w:color w:val="auto"/>
                <w:szCs w:val="24"/>
              </w:rPr>
            </w:pPr>
            <w:r w:rsidRPr="0062101A">
              <w:rPr>
                <w:color w:val="auto"/>
                <w:szCs w:val="24"/>
              </w:rPr>
              <w:t>ПК-2</w:t>
            </w:r>
          </w:p>
          <w:p w14:paraId="7D1F3727" w14:textId="77777777" w:rsidR="005D39E4" w:rsidRPr="0062101A" w:rsidRDefault="005D39E4" w:rsidP="005D39E4">
            <w:pPr>
              <w:rPr>
                <w:color w:val="auto"/>
                <w:szCs w:val="24"/>
              </w:rPr>
            </w:pPr>
            <w:r w:rsidRPr="0062101A">
              <w:rPr>
                <w:color w:val="auto"/>
                <w:szCs w:val="24"/>
              </w:rPr>
              <w:t>ПК-3</w:t>
            </w:r>
          </w:p>
        </w:tc>
        <w:tc>
          <w:tcPr>
            <w:tcW w:w="1418" w:type="dxa"/>
          </w:tcPr>
          <w:p w14:paraId="3193DA7E" w14:textId="77777777" w:rsidR="005D39E4" w:rsidRPr="0062101A" w:rsidRDefault="005D39E4" w:rsidP="005D39E4">
            <w:pPr>
              <w:rPr>
                <w:color w:val="auto"/>
                <w:szCs w:val="24"/>
              </w:rPr>
            </w:pPr>
            <w:r w:rsidRPr="0062101A">
              <w:rPr>
                <w:color w:val="auto"/>
                <w:szCs w:val="24"/>
              </w:rPr>
              <w:t>У, З, В</w:t>
            </w:r>
          </w:p>
        </w:tc>
        <w:tc>
          <w:tcPr>
            <w:tcW w:w="850" w:type="dxa"/>
          </w:tcPr>
          <w:p w14:paraId="1031DFFB" w14:textId="77777777" w:rsidR="005D39E4" w:rsidRPr="0062101A" w:rsidRDefault="005D39E4" w:rsidP="005D39E4">
            <w:pPr>
              <w:rPr>
                <w:color w:val="auto"/>
                <w:szCs w:val="24"/>
              </w:rPr>
            </w:pPr>
            <w:r w:rsidRPr="0062101A">
              <w:rPr>
                <w:color w:val="auto"/>
                <w:szCs w:val="24"/>
              </w:rPr>
              <w:t>1-3 мин</w:t>
            </w:r>
          </w:p>
        </w:tc>
      </w:tr>
      <w:tr w:rsidR="005D39E4" w:rsidRPr="0062101A" w14:paraId="63D6D083" w14:textId="77777777" w:rsidTr="00EB3308">
        <w:tc>
          <w:tcPr>
            <w:tcW w:w="486" w:type="dxa"/>
          </w:tcPr>
          <w:p w14:paraId="5C88BE0B" w14:textId="77777777" w:rsidR="005D39E4" w:rsidRPr="0062101A" w:rsidRDefault="005D39E4" w:rsidP="005D39E4">
            <w:pPr>
              <w:rPr>
                <w:color w:val="auto"/>
                <w:sz w:val="20"/>
              </w:rPr>
            </w:pPr>
            <w:r w:rsidRPr="0062101A">
              <w:rPr>
                <w:color w:val="auto"/>
                <w:sz w:val="20"/>
              </w:rPr>
              <w:t>3</w:t>
            </w:r>
          </w:p>
        </w:tc>
        <w:tc>
          <w:tcPr>
            <w:tcW w:w="1890" w:type="dxa"/>
          </w:tcPr>
          <w:p w14:paraId="04EF82C4" w14:textId="77777777" w:rsidR="005D39E4" w:rsidRPr="0062101A" w:rsidRDefault="005D39E4" w:rsidP="005D39E4">
            <w:pPr>
              <w:jc w:val="both"/>
              <w:rPr>
                <w:color w:val="auto"/>
                <w:sz w:val="20"/>
              </w:rPr>
            </w:pPr>
            <w:r w:rsidRPr="0062101A">
              <w:rPr>
                <w:color w:val="auto"/>
                <w:sz w:val="20"/>
              </w:rPr>
              <w:t xml:space="preserve">Любой отказ, приведший к перерыву в </w:t>
            </w:r>
            <w:r w:rsidRPr="0062101A">
              <w:rPr>
                <w:color w:val="auto"/>
                <w:sz w:val="20"/>
              </w:rPr>
              <w:lastRenderedPageBreak/>
              <w:t>электроснабжении можно рассматривать как:</w:t>
            </w:r>
          </w:p>
        </w:tc>
        <w:tc>
          <w:tcPr>
            <w:tcW w:w="2977" w:type="dxa"/>
            <w:gridSpan w:val="2"/>
          </w:tcPr>
          <w:p w14:paraId="737859B7" w14:textId="77777777" w:rsidR="005D39E4" w:rsidRPr="0062101A" w:rsidRDefault="005D39E4" w:rsidP="005D39E4">
            <w:pPr>
              <w:rPr>
                <w:color w:val="auto"/>
                <w:sz w:val="20"/>
              </w:rPr>
            </w:pPr>
            <w:r w:rsidRPr="0062101A">
              <w:rPr>
                <w:color w:val="auto"/>
                <w:sz w:val="20"/>
              </w:rPr>
              <w:lastRenderedPageBreak/>
              <w:t>11. Зависимый;</w:t>
            </w:r>
          </w:p>
          <w:p w14:paraId="6B16AA61" w14:textId="77777777" w:rsidR="005D39E4" w:rsidRPr="0062101A" w:rsidRDefault="005D39E4" w:rsidP="005D39E4">
            <w:pPr>
              <w:rPr>
                <w:color w:val="auto"/>
                <w:sz w:val="20"/>
              </w:rPr>
            </w:pPr>
            <w:r w:rsidRPr="0062101A">
              <w:rPr>
                <w:color w:val="auto"/>
                <w:sz w:val="20"/>
              </w:rPr>
              <w:t>2. Внезапный;</w:t>
            </w:r>
          </w:p>
          <w:p w14:paraId="5F933077" w14:textId="77777777" w:rsidR="005D39E4" w:rsidRPr="0062101A" w:rsidRDefault="005D39E4" w:rsidP="005D39E4">
            <w:pPr>
              <w:rPr>
                <w:color w:val="auto"/>
                <w:sz w:val="20"/>
              </w:rPr>
            </w:pPr>
            <w:r w:rsidRPr="0062101A">
              <w:rPr>
                <w:color w:val="auto"/>
                <w:sz w:val="20"/>
              </w:rPr>
              <w:t>3. Независимый;</w:t>
            </w:r>
          </w:p>
          <w:p w14:paraId="2CB72E5B" w14:textId="77777777" w:rsidR="005D39E4" w:rsidRPr="0062101A" w:rsidRDefault="005D39E4" w:rsidP="005D39E4">
            <w:pPr>
              <w:rPr>
                <w:color w:val="auto"/>
                <w:sz w:val="20"/>
              </w:rPr>
            </w:pPr>
            <w:r w:rsidRPr="0062101A">
              <w:rPr>
                <w:color w:val="auto"/>
                <w:sz w:val="20"/>
              </w:rPr>
              <w:t>4. Устойчивый.</w:t>
            </w:r>
          </w:p>
        </w:tc>
        <w:tc>
          <w:tcPr>
            <w:tcW w:w="709" w:type="dxa"/>
          </w:tcPr>
          <w:p w14:paraId="0A7A2CD5" w14:textId="46A206D4" w:rsidR="005D39E4" w:rsidRPr="0062101A" w:rsidRDefault="005D39E4" w:rsidP="005D39E4">
            <w:pPr>
              <w:rPr>
                <w:color w:val="auto"/>
                <w:sz w:val="20"/>
              </w:rPr>
            </w:pPr>
          </w:p>
        </w:tc>
        <w:tc>
          <w:tcPr>
            <w:tcW w:w="992" w:type="dxa"/>
          </w:tcPr>
          <w:p w14:paraId="0C169DB5" w14:textId="77777777" w:rsidR="005D39E4" w:rsidRPr="0062101A" w:rsidRDefault="005D39E4" w:rsidP="005D39E4">
            <w:pPr>
              <w:rPr>
                <w:color w:val="auto"/>
                <w:szCs w:val="24"/>
              </w:rPr>
            </w:pPr>
            <w:r w:rsidRPr="0062101A">
              <w:rPr>
                <w:color w:val="auto"/>
                <w:szCs w:val="24"/>
              </w:rPr>
              <w:t>ПК-2</w:t>
            </w:r>
          </w:p>
          <w:p w14:paraId="5AACD051" w14:textId="77777777" w:rsidR="005D39E4" w:rsidRPr="0062101A" w:rsidRDefault="005D39E4" w:rsidP="005D39E4">
            <w:pPr>
              <w:rPr>
                <w:color w:val="auto"/>
                <w:szCs w:val="24"/>
              </w:rPr>
            </w:pPr>
            <w:r w:rsidRPr="0062101A">
              <w:rPr>
                <w:color w:val="auto"/>
                <w:szCs w:val="24"/>
              </w:rPr>
              <w:t>ПК-3</w:t>
            </w:r>
          </w:p>
        </w:tc>
        <w:tc>
          <w:tcPr>
            <w:tcW w:w="1418" w:type="dxa"/>
          </w:tcPr>
          <w:p w14:paraId="32C089AB" w14:textId="77777777" w:rsidR="005D39E4" w:rsidRPr="0062101A" w:rsidRDefault="005D39E4" w:rsidP="005D39E4">
            <w:pPr>
              <w:rPr>
                <w:color w:val="auto"/>
                <w:szCs w:val="24"/>
              </w:rPr>
            </w:pPr>
            <w:r w:rsidRPr="0062101A">
              <w:rPr>
                <w:color w:val="auto"/>
                <w:szCs w:val="24"/>
              </w:rPr>
              <w:t>У, З, В</w:t>
            </w:r>
          </w:p>
        </w:tc>
        <w:tc>
          <w:tcPr>
            <w:tcW w:w="850" w:type="dxa"/>
          </w:tcPr>
          <w:p w14:paraId="1F6E4196" w14:textId="77777777" w:rsidR="005D39E4" w:rsidRPr="0062101A" w:rsidRDefault="005D39E4" w:rsidP="005D39E4">
            <w:pPr>
              <w:rPr>
                <w:color w:val="auto"/>
                <w:szCs w:val="24"/>
              </w:rPr>
            </w:pPr>
            <w:r w:rsidRPr="0062101A">
              <w:rPr>
                <w:color w:val="auto"/>
                <w:szCs w:val="24"/>
              </w:rPr>
              <w:t>1-3 мин</w:t>
            </w:r>
          </w:p>
        </w:tc>
      </w:tr>
      <w:tr w:rsidR="005D39E4" w:rsidRPr="0062101A" w14:paraId="083A7E69" w14:textId="77777777" w:rsidTr="00EB3308">
        <w:tc>
          <w:tcPr>
            <w:tcW w:w="486" w:type="dxa"/>
          </w:tcPr>
          <w:p w14:paraId="430A1432" w14:textId="77777777" w:rsidR="005D39E4" w:rsidRPr="0062101A" w:rsidRDefault="005D39E4" w:rsidP="005D39E4">
            <w:pPr>
              <w:rPr>
                <w:color w:val="auto"/>
                <w:sz w:val="20"/>
              </w:rPr>
            </w:pPr>
            <w:r w:rsidRPr="0062101A">
              <w:rPr>
                <w:color w:val="auto"/>
                <w:sz w:val="20"/>
              </w:rPr>
              <w:t>4</w:t>
            </w:r>
          </w:p>
        </w:tc>
        <w:tc>
          <w:tcPr>
            <w:tcW w:w="1890" w:type="dxa"/>
          </w:tcPr>
          <w:p w14:paraId="74B59D80" w14:textId="77777777" w:rsidR="005D39E4" w:rsidRPr="0062101A" w:rsidRDefault="005D39E4" w:rsidP="005D39E4">
            <w:pPr>
              <w:jc w:val="both"/>
              <w:rPr>
                <w:color w:val="auto"/>
                <w:sz w:val="20"/>
              </w:rPr>
            </w:pPr>
            <w:r w:rsidRPr="0062101A">
              <w:rPr>
                <w:color w:val="auto"/>
                <w:sz w:val="20"/>
              </w:rPr>
              <w:t>Вероятность безотказной работы – это вероятность того, что</w:t>
            </w:r>
          </w:p>
        </w:tc>
        <w:tc>
          <w:tcPr>
            <w:tcW w:w="2977" w:type="dxa"/>
            <w:gridSpan w:val="2"/>
          </w:tcPr>
          <w:p w14:paraId="76682172" w14:textId="77777777" w:rsidR="005D39E4" w:rsidRPr="0062101A" w:rsidRDefault="005D39E4" w:rsidP="005D39E4">
            <w:pPr>
              <w:rPr>
                <w:color w:val="auto"/>
                <w:sz w:val="20"/>
              </w:rPr>
            </w:pPr>
            <w:r w:rsidRPr="0062101A">
              <w:rPr>
                <w:color w:val="auto"/>
                <w:sz w:val="20"/>
              </w:rPr>
              <w:t>1.</w:t>
            </w:r>
            <w:r w:rsidRPr="0062101A">
              <w:rPr>
                <w:color w:val="auto"/>
                <w:sz w:val="20"/>
              </w:rPr>
              <w:tab/>
              <w:t>В заданный момент времени не произойдёт ни одного отказа;</w:t>
            </w:r>
          </w:p>
          <w:p w14:paraId="13D80CA0" w14:textId="77777777" w:rsidR="005D39E4" w:rsidRPr="0062101A" w:rsidRDefault="005D39E4" w:rsidP="005D39E4">
            <w:pPr>
              <w:rPr>
                <w:color w:val="auto"/>
                <w:sz w:val="20"/>
              </w:rPr>
            </w:pPr>
            <w:r w:rsidRPr="0062101A">
              <w:rPr>
                <w:color w:val="auto"/>
                <w:sz w:val="20"/>
              </w:rPr>
              <w:t>2.</w:t>
            </w:r>
            <w:r w:rsidRPr="0062101A">
              <w:rPr>
                <w:color w:val="auto"/>
                <w:sz w:val="20"/>
              </w:rPr>
              <w:tab/>
              <w:t>В заданный промежуток времени не произойдёт ни одного отказа;</w:t>
            </w:r>
          </w:p>
          <w:p w14:paraId="6269137D" w14:textId="77777777" w:rsidR="005D39E4" w:rsidRPr="0062101A" w:rsidRDefault="005D39E4" w:rsidP="005D39E4">
            <w:pPr>
              <w:rPr>
                <w:color w:val="auto"/>
                <w:sz w:val="20"/>
              </w:rPr>
            </w:pPr>
            <w:r w:rsidRPr="0062101A">
              <w:rPr>
                <w:color w:val="auto"/>
                <w:sz w:val="20"/>
              </w:rPr>
              <w:t>3.</w:t>
            </w:r>
            <w:r w:rsidRPr="0062101A">
              <w:rPr>
                <w:color w:val="auto"/>
                <w:sz w:val="20"/>
              </w:rPr>
              <w:tab/>
              <w:t>В заданный промежуток времени произойдёт только один отказ;</w:t>
            </w:r>
          </w:p>
          <w:p w14:paraId="741D998B" w14:textId="77777777" w:rsidR="005D39E4" w:rsidRPr="0062101A" w:rsidRDefault="005D39E4" w:rsidP="005D39E4">
            <w:pPr>
              <w:rPr>
                <w:color w:val="auto"/>
                <w:sz w:val="20"/>
              </w:rPr>
            </w:pPr>
            <w:r w:rsidRPr="0062101A">
              <w:rPr>
                <w:color w:val="auto"/>
                <w:sz w:val="20"/>
              </w:rPr>
              <w:t>4.</w:t>
            </w:r>
            <w:r w:rsidRPr="0062101A">
              <w:rPr>
                <w:color w:val="auto"/>
                <w:sz w:val="20"/>
              </w:rPr>
              <w:tab/>
              <w:t>В заданный промежуток времени произойдет определенное число отказов.</w:t>
            </w:r>
          </w:p>
        </w:tc>
        <w:tc>
          <w:tcPr>
            <w:tcW w:w="709" w:type="dxa"/>
          </w:tcPr>
          <w:p w14:paraId="2E98625B" w14:textId="50ECD40C" w:rsidR="005D39E4" w:rsidRPr="0062101A" w:rsidRDefault="005D39E4" w:rsidP="005D39E4">
            <w:pPr>
              <w:rPr>
                <w:color w:val="auto"/>
                <w:sz w:val="20"/>
              </w:rPr>
            </w:pPr>
          </w:p>
        </w:tc>
        <w:tc>
          <w:tcPr>
            <w:tcW w:w="992" w:type="dxa"/>
          </w:tcPr>
          <w:p w14:paraId="27021673" w14:textId="77777777" w:rsidR="005D39E4" w:rsidRPr="0062101A" w:rsidRDefault="005D39E4" w:rsidP="005D39E4">
            <w:pPr>
              <w:rPr>
                <w:color w:val="auto"/>
                <w:szCs w:val="24"/>
              </w:rPr>
            </w:pPr>
            <w:r w:rsidRPr="0062101A">
              <w:rPr>
                <w:color w:val="auto"/>
                <w:szCs w:val="24"/>
              </w:rPr>
              <w:t>ПК-2</w:t>
            </w:r>
          </w:p>
          <w:p w14:paraId="16240801" w14:textId="77777777" w:rsidR="005D39E4" w:rsidRPr="0062101A" w:rsidRDefault="005D39E4" w:rsidP="005D39E4">
            <w:pPr>
              <w:rPr>
                <w:color w:val="auto"/>
                <w:szCs w:val="24"/>
              </w:rPr>
            </w:pPr>
            <w:r w:rsidRPr="0062101A">
              <w:rPr>
                <w:color w:val="auto"/>
                <w:szCs w:val="24"/>
              </w:rPr>
              <w:t>ПК-3</w:t>
            </w:r>
          </w:p>
        </w:tc>
        <w:tc>
          <w:tcPr>
            <w:tcW w:w="1418" w:type="dxa"/>
          </w:tcPr>
          <w:p w14:paraId="7F53DA1D" w14:textId="77777777" w:rsidR="005D39E4" w:rsidRPr="0062101A" w:rsidRDefault="005D39E4" w:rsidP="005D39E4">
            <w:pPr>
              <w:rPr>
                <w:color w:val="auto"/>
                <w:szCs w:val="24"/>
              </w:rPr>
            </w:pPr>
            <w:r w:rsidRPr="0062101A">
              <w:rPr>
                <w:color w:val="auto"/>
                <w:szCs w:val="24"/>
              </w:rPr>
              <w:t>У, З, В</w:t>
            </w:r>
          </w:p>
        </w:tc>
        <w:tc>
          <w:tcPr>
            <w:tcW w:w="850" w:type="dxa"/>
          </w:tcPr>
          <w:p w14:paraId="4EE37CE0" w14:textId="77777777" w:rsidR="005D39E4" w:rsidRPr="0062101A" w:rsidRDefault="005D39E4" w:rsidP="005D39E4">
            <w:pPr>
              <w:rPr>
                <w:color w:val="auto"/>
                <w:szCs w:val="24"/>
              </w:rPr>
            </w:pPr>
            <w:r w:rsidRPr="0062101A">
              <w:rPr>
                <w:color w:val="auto"/>
                <w:szCs w:val="24"/>
              </w:rPr>
              <w:t>1-3 мин</w:t>
            </w:r>
          </w:p>
        </w:tc>
      </w:tr>
      <w:tr w:rsidR="005D39E4" w:rsidRPr="0062101A" w14:paraId="4F89B7D1" w14:textId="77777777" w:rsidTr="00EB3308">
        <w:tc>
          <w:tcPr>
            <w:tcW w:w="486" w:type="dxa"/>
          </w:tcPr>
          <w:p w14:paraId="47103E3D" w14:textId="77777777" w:rsidR="005D39E4" w:rsidRPr="0062101A" w:rsidRDefault="005D39E4" w:rsidP="005D39E4">
            <w:pPr>
              <w:rPr>
                <w:color w:val="auto"/>
                <w:sz w:val="20"/>
              </w:rPr>
            </w:pPr>
            <w:r w:rsidRPr="0062101A">
              <w:rPr>
                <w:color w:val="auto"/>
                <w:sz w:val="20"/>
              </w:rPr>
              <w:t>5</w:t>
            </w:r>
          </w:p>
        </w:tc>
        <w:tc>
          <w:tcPr>
            <w:tcW w:w="1890" w:type="dxa"/>
          </w:tcPr>
          <w:p w14:paraId="5530778F" w14:textId="77777777" w:rsidR="005D39E4" w:rsidRPr="0062101A" w:rsidRDefault="005D39E4" w:rsidP="005D39E4">
            <w:pPr>
              <w:jc w:val="both"/>
              <w:rPr>
                <w:color w:val="auto"/>
                <w:sz w:val="20"/>
              </w:rPr>
            </w:pPr>
            <w:r w:rsidRPr="0062101A">
              <w:rPr>
                <w:color w:val="auto"/>
                <w:sz w:val="20"/>
              </w:rPr>
              <w:t>Температура масла в трансформаторе при номинальной нагрузке по действующему стандарту не должна быть выше:</w:t>
            </w:r>
          </w:p>
        </w:tc>
        <w:tc>
          <w:tcPr>
            <w:tcW w:w="2977" w:type="dxa"/>
            <w:gridSpan w:val="2"/>
          </w:tcPr>
          <w:p w14:paraId="3F679B24" w14:textId="77777777" w:rsidR="005D39E4" w:rsidRPr="0062101A" w:rsidRDefault="005D39E4" w:rsidP="005D39E4">
            <w:pPr>
              <w:rPr>
                <w:color w:val="auto"/>
                <w:sz w:val="20"/>
              </w:rPr>
            </w:pPr>
            <w:r w:rsidRPr="0062101A">
              <w:rPr>
                <w:color w:val="auto"/>
                <w:sz w:val="20"/>
              </w:rPr>
              <w:t>1) 950С;</w:t>
            </w:r>
          </w:p>
          <w:p w14:paraId="04B78707" w14:textId="77777777" w:rsidR="005D39E4" w:rsidRPr="0062101A" w:rsidRDefault="005D39E4" w:rsidP="005D39E4">
            <w:pPr>
              <w:rPr>
                <w:color w:val="auto"/>
                <w:sz w:val="20"/>
              </w:rPr>
            </w:pPr>
            <w:r w:rsidRPr="0062101A">
              <w:rPr>
                <w:color w:val="auto"/>
                <w:sz w:val="20"/>
              </w:rPr>
              <w:t>2) 900С;</w:t>
            </w:r>
            <w:r w:rsidRPr="0062101A">
              <w:rPr>
                <w:color w:val="auto"/>
                <w:sz w:val="20"/>
              </w:rPr>
              <w:tab/>
            </w:r>
          </w:p>
          <w:p w14:paraId="0FC3CDF2" w14:textId="77777777" w:rsidR="005D39E4" w:rsidRPr="0062101A" w:rsidRDefault="005D39E4" w:rsidP="005D39E4">
            <w:pPr>
              <w:rPr>
                <w:color w:val="auto"/>
                <w:sz w:val="20"/>
              </w:rPr>
            </w:pPr>
            <w:r w:rsidRPr="0062101A">
              <w:rPr>
                <w:color w:val="auto"/>
                <w:sz w:val="20"/>
              </w:rPr>
              <w:t>3) 850С;</w:t>
            </w:r>
            <w:r w:rsidRPr="0062101A">
              <w:rPr>
                <w:color w:val="auto"/>
                <w:sz w:val="20"/>
              </w:rPr>
              <w:tab/>
            </w:r>
          </w:p>
          <w:p w14:paraId="65C06B71" w14:textId="77777777" w:rsidR="005D39E4" w:rsidRPr="0062101A" w:rsidRDefault="005D39E4" w:rsidP="005D39E4">
            <w:pPr>
              <w:rPr>
                <w:color w:val="auto"/>
                <w:sz w:val="20"/>
              </w:rPr>
            </w:pPr>
            <w:r w:rsidRPr="0062101A">
              <w:rPr>
                <w:color w:val="auto"/>
                <w:sz w:val="20"/>
              </w:rPr>
              <w:t>4) 1000С.</w:t>
            </w:r>
          </w:p>
        </w:tc>
        <w:tc>
          <w:tcPr>
            <w:tcW w:w="709" w:type="dxa"/>
          </w:tcPr>
          <w:p w14:paraId="21E6C68A" w14:textId="288FB2D1" w:rsidR="005D39E4" w:rsidRPr="0062101A" w:rsidRDefault="005D39E4" w:rsidP="005D39E4">
            <w:pPr>
              <w:rPr>
                <w:color w:val="auto"/>
                <w:sz w:val="20"/>
              </w:rPr>
            </w:pPr>
          </w:p>
        </w:tc>
        <w:tc>
          <w:tcPr>
            <w:tcW w:w="992" w:type="dxa"/>
          </w:tcPr>
          <w:p w14:paraId="2D5B529B" w14:textId="77777777" w:rsidR="005D39E4" w:rsidRPr="0062101A" w:rsidRDefault="005D39E4" w:rsidP="005D39E4">
            <w:pPr>
              <w:rPr>
                <w:color w:val="auto"/>
                <w:szCs w:val="24"/>
              </w:rPr>
            </w:pPr>
            <w:r w:rsidRPr="0062101A">
              <w:rPr>
                <w:color w:val="auto"/>
                <w:szCs w:val="24"/>
              </w:rPr>
              <w:t>ПК-2</w:t>
            </w:r>
          </w:p>
          <w:p w14:paraId="237CE02C" w14:textId="77777777" w:rsidR="005D39E4" w:rsidRPr="0062101A" w:rsidRDefault="005D39E4" w:rsidP="005D39E4">
            <w:pPr>
              <w:rPr>
                <w:color w:val="auto"/>
                <w:szCs w:val="24"/>
              </w:rPr>
            </w:pPr>
            <w:r w:rsidRPr="0062101A">
              <w:rPr>
                <w:color w:val="auto"/>
                <w:szCs w:val="24"/>
              </w:rPr>
              <w:t>ПК-3</w:t>
            </w:r>
          </w:p>
        </w:tc>
        <w:tc>
          <w:tcPr>
            <w:tcW w:w="1418" w:type="dxa"/>
          </w:tcPr>
          <w:p w14:paraId="08B0C5FD" w14:textId="77777777" w:rsidR="005D39E4" w:rsidRPr="0062101A" w:rsidRDefault="005D39E4" w:rsidP="005D39E4">
            <w:pPr>
              <w:rPr>
                <w:color w:val="auto"/>
                <w:szCs w:val="24"/>
              </w:rPr>
            </w:pPr>
            <w:r w:rsidRPr="0062101A">
              <w:rPr>
                <w:color w:val="auto"/>
                <w:szCs w:val="24"/>
              </w:rPr>
              <w:t>У, З, В</w:t>
            </w:r>
          </w:p>
        </w:tc>
        <w:tc>
          <w:tcPr>
            <w:tcW w:w="850" w:type="dxa"/>
          </w:tcPr>
          <w:p w14:paraId="00A831C3" w14:textId="77777777" w:rsidR="005D39E4" w:rsidRPr="0062101A" w:rsidRDefault="005D39E4" w:rsidP="005D39E4">
            <w:pPr>
              <w:rPr>
                <w:color w:val="auto"/>
                <w:szCs w:val="24"/>
              </w:rPr>
            </w:pPr>
            <w:r w:rsidRPr="0062101A">
              <w:rPr>
                <w:color w:val="auto"/>
                <w:szCs w:val="24"/>
              </w:rPr>
              <w:t>1-3 мин</w:t>
            </w:r>
          </w:p>
        </w:tc>
      </w:tr>
      <w:tr w:rsidR="005D39E4" w:rsidRPr="0062101A" w14:paraId="6BA07D09" w14:textId="77777777" w:rsidTr="00EB3308">
        <w:tc>
          <w:tcPr>
            <w:tcW w:w="486" w:type="dxa"/>
          </w:tcPr>
          <w:p w14:paraId="715DACAF" w14:textId="77777777" w:rsidR="005D39E4" w:rsidRPr="0062101A" w:rsidRDefault="005D39E4" w:rsidP="005D39E4">
            <w:pPr>
              <w:rPr>
                <w:color w:val="auto"/>
                <w:sz w:val="20"/>
              </w:rPr>
            </w:pPr>
            <w:r w:rsidRPr="0062101A">
              <w:rPr>
                <w:color w:val="auto"/>
                <w:sz w:val="20"/>
              </w:rPr>
              <w:t>6</w:t>
            </w:r>
          </w:p>
        </w:tc>
        <w:tc>
          <w:tcPr>
            <w:tcW w:w="1890" w:type="dxa"/>
          </w:tcPr>
          <w:p w14:paraId="31B6A020" w14:textId="77777777" w:rsidR="005D39E4" w:rsidRPr="0062101A" w:rsidRDefault="005D39E4" w:rsidP="005D39E4">
            <w:pPr>
              <w:jc w:val="both"/>
              <w:rPr>
                <w:color w:val="auto"/>
                <w:sz w:val="20"/>
              </w:rPr>
            </w:pPr>
            <w:r w:rsidRPr="0062101A">
              <w:rPr>
                <w:color w:val="auto"/>
                <w:sz w:val="20"/>
              </w:rPr>
              <w:t>Выберите верные свойства эквивалентной энергосистемы при расчетах коротких замыканий</w:t>
            </w:r>
          </w:p>
        </w:tc>
        <w:tc>
          <w:tcPr>
            <w:tcW w:w="2977" w:type="dxa"/>
            <w:gridSpan w:val="2"/>
          </w:tcPr>
          <w:p w14:paraId="4629AA7D" w14:textId="77777777" w:rsidR="005D39E4" w:rsidRPr="0062101A" w:rsidRDefault="005D39E4" w:rsidP="005D39E4">
            <w:pPr>
              <w:rPr>
                <w:color w:val="auto"/>
                <w:sz w:val="20"/>
              </w:rPr>
            </w:pPr>
            <w:r w:rsidRPr="0062101A">
              <w:rPr>
                <w:color w:val="auto"/>
                <w:sz w:val="20"/>
              </w:rPr>
              <w:t>1.</w:t>
            </w:r>
            <w:r w:rsidRPr="0062101A">
              <w:rPr>
                <w:color w:val="auto"/>
                <w:sz w:val="20"/>
              </w:rPr>
              <w:tab/>
              <w:t>Состоит из не менее, чем 10 генераторов мощность не менее 200 МВа</w:t>
            </w:r>
          </w:p>
          <w:p w14:paraId="477E6676" w14:textId="77777777" w:rsidR="005D39E4" w:rsidRPr="0062101A" w:rsidRDefault="005D39E4" w:rsidP="005D39E4">
            <w:pPr>
              <w:rPr>
                <w:color w:val="auto"/>
                <w:sz w:val="20"/>
              </w:rPr>
            </w:pPr>
            <w:r w:rsidRPr="0062101A">
              <w:rPr>
                <w:color w:val="auto"/>
                <w:sz w:val="20"/>
              </w:rPr>
              <w:t>2.</w:t>
            </w:r>
            <w:r w:rsidRPr="0062101A">
              <w:rPr>
                <w:color w:val="auto"/>
                <w:sz w:val="20"/>
              </w:rPr>
              <w:tab/>
              <w:t>Задается мощностью короткого замыкания</w:t>
            </w:r>
          </w:p>
          <w:p w14:paraId="572D89AB" w14:textId="77777777" w:rsidR="005D39E4" w:rsidRPr="0062101A" w:rsidRDefault="005D39E4" w:rsidP="005D39E4">
            <w:pPr>
              <w:rPr>
                <w:color w:val="auto"/>
                <w:sz w:val="20"/>
              </w:rPr>
            </w:pPr>
            <w:r w:rsidRPr="0062101A">
              <w:rPr>
                <w:color w:val="auto"/>
                <w:sz w:val="20"/>
              </w:rPr>
              <w:t>3.</w:t>
            </w:r>
            <w:r w:rsidRPr="0062101A">
              <w:rPr>
                <w:color w:val="auto"/>
                <w:sz w:val="20"/>
              </w:rPr>
              <w:tab/>
              <w:t>Поддерживает напряжение на шинах постоянным</w:t>
            </w:r>
          </w:p>
          <w:p w14:paraId="090745EF" w14:textId="77777777" w:rsidR="005D39E4" w:rsidRPr="0062101A" w:rsidRDefault="005D39E4" w:rsidP="005D39E4">
            <w:pPr>
              <w:rPr>
                <w:color w:val="auto"/>
                <w:sz w:val="20"/>
              </w:rPr>
            </w:pPr>
            <w:r w:rsidRPr="0062101A">
              <w:rPr>
                <w:color w:val="auto"/>
                <w:sz w:val="20"/>
              </w:rPr>
              <w:t>4.</w:t>
            </w:r>
            <w:r w:rsidRPr="0062101A">
              <w:rPr>
                <w:color w:val="auto"/>
                <w:sz w:val="20"/>
              </w:rPr>
              <w:tab/>
              <w:t>В узле примыкания задается нулевым сопротивлением</w:t>
            </w:r>
          </w:p>
        </w:tc>
        <w:tc>
          <w:tcPr>
            <w:tcW w:w="709" w:type="dxa"/>
          </w:tcPr>
          <w:p w14:paraId="77128902" w14:textId="2BCBC954" w:rsidR="005D39E4" w:rsidRPr="0062101A" w:rsidRDefault="005D39E4" w:rsidP="005D39E4">
            <w:pPr>
              <w:rPr>
                <w:color w:val="auto"/>
                <w:sz w:val="20"/>
              </w:rPr>
            </w:pPr>
          </w:p>
        </w:tc>
        <w:tc>
          <w:tcPr>
            <w:tcW w:w="992" w:type="dxa"/>
          </w:tcPr>
          <w:p w14:paraId="1D1F11DB" w14:textId="77777777" w:rsidR="005D39E4" w:rsidRPr="0062101A" w:rsidRDefault="005D39E4" w:rsidP="005D39E4">
            <w:pPr>
              <w:rPr>
                <w:color w:val="auto"/>
                <w:szCs w:val="24"/>
              </w:rPr>
            </w:pPr>
            <w:r w:rsidRPr="0062101A">
              <w:rPr>
                <w:color w:val="auto"/>
                <w:szCs w:val="24"/>
              </w:rPr>
              <w:t>ПК-2</w:t>
            </w:r>
          </w:p>
          <w:p w14:paraId="4BFCC969" w14:textId="77777777" w:rsidR="005D39E4" w:rsidRPr="0062101A" w:rsidRDefault="005D39E4" w:rsidP="005D39E4">
            <w:pPr>
              <w:rPr>
                <w:color w:val="auto"/>
                <w:szCs w:val="24"/>
              </w:rPr>
            </w:pPr>
            <w:r w:rsidRPr="0062101A">
              <w:rPr>
                <w:color w:val="auto"/>
                <w:szCs w:val="24"/>
              </w:rPr>
              <w:t>ПК-3</w:t>
            </w:r>
          </w:p>
        </w:tc>
        <w:tc>
          <w:tcPr>
            <w:tcW w:w="1418" w:type="dxa"/>
          </w:tcPr>
          <w:p w14:paraId="3BC7AC98" w14:textId="77777777" w:rsidR="005D39E4" w:rsidRPr="0062101A" w:rsidRDefault="005D39E4" w:rsidP="005D39E4">
            <w:pPr>
              <w:rPr>
                <w:color w:val="auto"/>
                <w:szCs w:val="24"/>
              </w:rPr>
            </w:pPr>
            <w:r w:rsidRPr="0062101A">
              <w:rPr>
                <w:color w:val="auto"/>
                <w:szCs w:val="24"/>
              </w:rPr>
              <w:t>У, З, В</w:t>
            </w:r>
          </w:p>
        </w:tc>
        <w:tc>
          <w:tcPr>
            <w:tcW w:w="850" w:type="dxa"/>
          </w:tcPr>
          <w:p w14:paraId="763508D3" w14:textId="77777777" w:rsidR="005D39E4" w:rsidRPr="0062101A" w:rsidRDefault="005D39E4" w:rsidP="005D39E4">
            <w:pPr>
              <w:rPr>
                <w:color w:val="auto"/>
                <w:szCs w:val="24"/>
              </w:rPr>
            </w:pPr>
            <w:r w:rsidRPr="0062101A">
              <w:rPr>
                <w:color w:val="auto"/>
                <w:szCs w:val="24"/>
              </w:rPr>
              <w:t>1-3 мин</w:t>
            </w:r>
          </w:p>
        </w:tc>
      </w:tr>
      <w:tr w:rsidR="005D39E4" w:rsidRPr="0062101A" w14:paraId="5E6A6D93" w14:textId="77777777" w:rsidTr="00EB3308">
        <w:tc>
          <w:tcPr>
            <w:tcW w:w="486" w:type="dxa"/>
          </w:tcPr>
          <w:p w14:paraId="06E9C22D" w14:textId="77777777" w:rsidR="005D39E4" w:rsidRPr="0062101A" w:rsidRDefault="005D39E4" w:rsidP="005D39E4">
            <w:pPr>
              <w:rPr>
                <w:color w:val="auto"/>
                <w:sz w:val="20"/>
              </w:rPr>
            </w:pPr>
            <w:r w:rsidRPr="0062101A">
              <w:rPr>
                <w:color w:val="auto"/>
                <w:sz w:val="20"/>
              </w:rPr>
              <w:t>7</w:t>
            </w:r>
          </w:p>
        </w:tc>
        <w:tc>
          <w:tcPr>
            <w:tcW w:w="1890" w:type="dxa"/>
          </w:tcPr>
          <w:p w14:paraId="50CAEE38" w14:textId="77777777" w:rsidR="005D39E4" w:rsidRPr="0062101A" w:rsidRDefault="005D39E4" w:rsidP="005D39E4">
            <w:pPr>
              <w:jc w:val="both"/>
              <w:rPr>
                <w:color w:val="auto"/>
                <w:sz w:val="20"/>
              </w:rPr>
            </w:pPr>
            <w:r w:rsidRPr="0062101A">
              <w:rPr>
                <w:color w:val="auto"/>
                <w:sz w:val="20"/>
              </w:rPr>
              <w:t>Если резервные элементы включаются после автоматического отключения отказавших элементов, то такое резервирование называют</w:t>
            </w:r>
          </w:p>
        </w:tc>
        <w:tc>
          <w:tcPr>
            <w:tcW w:w="2977" w:type="dxa"/>
            <w:gridSpan w:val="2"/>
          </w:tcPr>
          <w:p w14:paraId="1421CB30" w14:textId="77777777" w:rsidR="005D39E4" w:rsidRPr="0062101A" w:rsidRDefault="005D39E4" w:rsidP="005D39E4">
            <w:pPr>
              <w:rPr>
                <w:color w:val="auto"/>
                <w:sz w:val="20"/>
              </w:rPr>
            </w:pPr>
            <w:r w:rsidRPr="0062101A">
              <w:rPr>
                <w:color w:val="auto"/>
                <w:sz w:val="20"/>
              </w:rPr>
              <w:t>1.</w:t>
            </w:r>
            <w:r w:rsidRPr="0062101A">
              <w:rPr>
                <w:color w:val="auto"/>
                <w:sz w:val="20"/>
              </w:rPr>
              <w:tab/>
              <w:t>Постоянным;</w:t>
            </w:r>
          </w:p>
          <w:p w14:paraId="6F7CB90A" w14:textId="77777777" w:rsidR="005D39E4" w:rsidRPr="0062101A" w:rsidRDefault="005D39E4" w:rsidP="005D39E4">
            <w:pPr>
              <w:rPr>
                <w:color w:val="auto"/>
                <w:sz w:val="20"/>
              </w:rPr>
            </w:pPr>
            <w:r w:rsidRPr="0062101A">
              <w:rPr>
                <w:color w:val="auto"/>
                <w:sz w:val="20"/>
              </w:rPr>
              <w:t>2.</w:t>
            </w:r>
            <w:r w:rsidRPr="0062101A">
              <w:rPr>
                <w:color w:val="auto"/>
                <w:sz w:val="20"/>
              </w:rPr>
              <w:tab/>
              <w:t>Скользящим;</w:t>
            </w:r>
          </w:p>
          <w:p w14:paraId="1ED3B536" w14:textId="77777777" w:rsidR="005D39E4" w:rsidRPr="0062101A" w:rsidRDefault="005D39E4" w:rsidP="005D39E4">
            <w:pPr>
              <w:rPr>
                <w:color w:val="auto"/>
                <w:sz w:val="20"/>
              </w:rPr>
            </w:pPr>
            <w:r w:rsidRPr="0062101A">
              <w:rPr>
                <w:color w:val="auto"/>
                <w:sz w:val="20"/>
              </w:rPr>
              <w:t>3.</w:t>
            </w:r>
            <w:r w:rsidRPr="0062101A">
              <w:rPr>
                <w:color w:val="auto"/>
                <w:sz w:val="20"/>
              </w:rPr>
              <w:tab/>
              <w:t>Замещением;</w:t>
            </w:r>
          </w:p>
          <w:p w14:paraId="3ADBA6C5" w14:textId="77777777" w:rsidR="005D39E4" w:rsidRPr="0062101A" w:rsidRDefault="005D39E4" w:rsidP="005D39E4">
            <w:pPr>
              <w:rPr>
                <w:color w:val="auto"/>
                <w:sz w:val="20"/>
              </w:rPr>
            </w:pPr>
            <w:r w:rsidRPr="0062101A">
              <w:rPr>
                <w:color w:val="auto"/>
                <w:sz w:val="20"/>
              </w:rPr>
              <w:t>4.</w:t>
            </w:r>
            <w:r w:rsidRPr="0062101A">
              <w:rPr>
                <w:color w:val="auto"/>
                <w:sz w:val="20"/>
              </w:rPr>
              <w:tab/>
              <w:t>Автоматическим.</w:t>
            </w:r>
          </w:p>
        </w:tc>
        <w:tc>
          <w:tcPr>
            <w:tcW w:w="709" w:type="dxa"/>
          </w:tcPr>
          <w:p w14:paraId="1799985A" w14:textId="43F76758" w:rsidR="005D39E4" w:rsidRPr="0062101A" w:rsidRDefault="005D39E4" w:rsidP="005D39E4">
            <w:pPr>
              <w:rPr>
                <w:color w:val="auto"/>
                <w:sz w:val="20"/>
              </w:rPr>
            </w:pPr>
          </w:p>
        </w:tc>
        <w:tc>
          <w:tcPr>
            <w:tcW w:w="992" w:type="dxa"/>
          </w:tcPr>
          <w:p w14:paraId="7A7684CA" w14:textId="77777777" w:rsidR="005D39E4" w:rsidRPr="0062101A" w:rsidRDefault="005D39E4" w:rsidP="005D39E4">
            <w:pPr>
              <w:rPr>
                <w:color w:val="auto"/>
                <w:szCs w:val="24"/>
              </w:rPr>
            </w:pPr>
            <w:r w:rsidRPr="0062101A">
              <w:rPr>
                <w:color w:val="auto"/>
                <w:szCs w:val="24"/>
              </w:rPr>
              <w:t>ПК-2</w:t>
            </w:r>
          </w:p>
          <w:p w14:paraId="2FD14041" w14:textId="77777777" w:rsidR="005D39E4" w:rsidRPr="0062101A" w:rsidRDefault="005D39E4" w:rsidP="005D39E4">
            <w:pPr>
              <w:rPr>
                <w:color w:val="auto"/>
                <w:szCs w:val="24"/>
              </w:rPr>
            </w:pPr>
            <w:r w:rsidRPr="0062101A">
              <w:rPr>
                <w:color w:val="auto"/>
                <w:szCs w:val="24"/>
              </w:rPr>
              <w:t>ПК-3</w:t>
            </w:r>
          </w:p>
        </w:tc>
        <w:tc>
          <w:tcPr>
            <w:tcW w:w="1418" w:type="dxa"/>
          </w:tcPr>
          <w:p w14:paraId="099AD5A8" w14:textId="77777777" w:rsidR="005D39E4" w:rsidRPr="0062101A" w:rsidRDefault="005D39E4" w:rsidP="005D39E4">
            <w:pPr>
              <w:rPr>
                <w:color w:val="auto"/>
                <w:szCs w:val="24"/>
              </w:rPr>
            </w:pPr>
            <w:r w:rsidRPr="0062101A">
              <w:rPr>
                <w:color w:val="auto"/>
                <w:szCs w:val="24"/>
              </w:rPr>
              <w:t>У, З, В</w:t>
            </w:r>
          </w:p>
        </w:tc>
        <w:tc>
          <w:tcPr>
            <w:tcW w:w="850" w:type="dxa"/>
          </w:tcPr>
          <w:p w14:paraId="140351EB" w14:textId="77777777" w:rsidR="005D39E4" w:rsidRPr="0062101A" w:rsidRDefault="005D39E4" w:rsidP="005D39E4">
            <w:pPr>
              <w:rPr>
                <w:color w:val="auto"/>
                <w:szCs w:val="24"/>
              </w:rPr>
            </w:pPr>
            <w:r w:rsidRPr="0062101A">
              <w:rPr>
                <w:color w:val="auto"/>
                <w:szCs w:val="24"/>
              </w:rPr>
              <w:t>1-3 мин</w:t>
            </w:r>
          </w:p>
        </w:tc>
      </w:tr>
      <w:tr w:rsidR="005D39E4" w:rsidRPr="0062101A" w14:paraId="1E58C082" w14:textId="77777777" w:rsidTr="00EB3308">
        <w:tc>
          <w:tcPr>
            <w:tcW w:w="486" w:type="dxa"/>
          </w:tcPr>
          <w:p w14:paraId="33FA8C00" w14:textId="77777777" w:rsidR="005D39E4" w:rsidRPr="0062101A" w:rsidRDefault="005D39E4" w:rsidP="005D39E4">
            <w:pPr>
              <w:rPr>
                <w:color w:val="auto"/>
                <w:sz w:val="20"/>
              </w:rPr>
            </w:pPr>
            <w:r w:rsidRPr="0062101A">
              <w:rPr>
                <w:color w:val="auto"/>
                <w:sz w:val="20"/>
              </w:rPr>
              <w:t>8</w:t>
            </w:r>
          </w:p>
        </w:tc>
        <w:tc>
          <w:tcPr>
            <w:tcW w:w="1890" w:type="dxa"/>
          </w:tcPr>
          <w:p w14:paraId="2DD9AF8C" w14:textId="77777777" w:rsidR="005D39E4" w:rsidRPr="0062101A" w:rsidRDefault="005D39E4" w:rsidP="005D39E4">
            <w:pPr>
              <w:jc w:val="both"/>
              <w:rPr>
                <w:color w:val="auto"/>
                <w:sz w:val="20"/>
              </w:rPr>
            </w:pPr>
            <w:r w:rsidRPr="0062101A">
              <w:rPr>
                <w:color w:val="auto"/>
                <w:sz w:val="20"/>
              </w:rPr>
              <w:t>Плавкий предохранитель обеспечивает надежную защиту электроустановок:</w:t>
            </w:r>
          </w:p>
        </w:tc>
        <w:tc>
          <w:tcPr>
            <w:tcW w:w="2977" w:type="dxa"/>
            <w:gridSpan w:val="2"/>
          </w:tcPr>
          <w:p w14:paraId="133055A5" w14:textId="77777777" w:rsidR="005D39E4" w:rsidRPr="0062101A" w:rsidRDefault="005D39E4" w:rsidP="005D39E4">
            <w:pPr>
              <w:rPr>
                <w:color w:val="auto"/>
                <w:sz w:val="20"/>
              </w:rPr>
            </w:pPr>
            <w:r w:rsidRPr="0062101A">
              <w:rPr>
                <w:color w:val="auto"/>
                <w:sz w:val="20"/>
              </w:rPr>
              <w:t>1)</w:t>
            </w:r>
            <w:r w:rsidRPr="0062101A">
              <w:rPr>
                <w:color w:val="auto"/>
                <w:sz w:val="20"/>
              </w:rPr>
              <w:tab/>
              <w:t>от перегрузки;</w:t>
            </w:r>
          </w:p>
          <w:p w14:paraId="40524EDE" w14:textId="77777777" w:rsidR="005D39E4" w:rsidRPr="0062101A" w:rsidRDefault="005D39E4" w:rsidP="005D39E4">
            <w:pPr>
              <w:rPr>
                <w:color w:val="auto"/>
                <w:sz w:val="20"/>
              </w:rPr>
            </w:pPr>
            <w:r w:rsidRPr="0062101A">
              <w:rPr>
                <w:color w:val="auto"/>
                <w:sz w:val="20"/>
              </w:rPr>
              <w:t>2)</w:t>
            </w:r>
            <w:r w:rsidRPr="0062101A">
              <w:rPr>
                <w:color w:val="auto"/>
                <w:sz w:val="20"/>
              </w:rPr>
              <w:tab/>
              <w:t>от пониженного напряжения;</w:t>
            </w:r>
          </w:p>
          <w:p w14:paraId="30A86FC5" w14:textId="77777777" w:rsidR="005D39E4" w:rsidRPr="0062101A" w:rsidRDefault="005D39E4" w:rsidP="005D39E4">
            <w:pPr>
              <w:rPr>
                <w:color w:val="auto"/>
                <w:sz w:val="20"/>
              </w:rPr>
            </w:pPr>
            <w:r w:rsidRPr="0062101A">
              <w:rPr>
                <w:color w:val="auto"/>
                <w:sz w:val="20"/>
              </w:rPr>
              <w:t>3)</w:t>
            </w:r>
            <w:r w:rsidRPr="0062101A">
              <w:rPr>
                <w:color w:val="auto"/>
                <w:sz w:val="20"/>
              </w:rPr>
              <w:tab/>
              <w:t>от токов короткого замыкания;</w:t>
            </w:r>
          </w:p>
          <w:p w14:paraId="48D4993B" w14:textId="77777777" w:rsidR="005D39E4" w:rsidRPr="0062101A" w:rsidRDefault="005D39E4" w:rsidP="005D39E4">
            <w:pPr>
              <w:rPr>
                <w:color w:val="auto"/>
                <w:sz w:val="20"/>
              </w:rPr>
            </w:pPr>
            <w:r w:rsidRPr="0062101A">
              <w:rPr>
                <w:color w:val="auto"/>
                <w:sz w:val="20"/>
              </w:rPr>
              <w:t>4)</w:t>
            </w:r>
            <w:r w:rsidRPr="0062101A">
              <w:rPr>
                <w:color w:val="auto"/>
                <w:sz w:val="20"/>
              </w:rPr>
              <w:tab/>
              <w:t>от повышенного напряжения.</w:t>
            </w:r>
          </w:p>
        </w:tc>
        <w:tc>
          <w:tcPr>
            <w:tcW w:w="709" w:type="dxa"/>
          </w:tcPr>
          <w:p w14:paraId="1F073CE9" w14:textId="05446DEB" w:rsidR="005D39E4" w:rsidRPr="0062101A" w:rsidRDefault="005D39E4" w:rsidP="005D39E4">
            <w:pPr>
              <w:rPr>
                <w:color w:val="auto"/>
                <w:sz w:val="20"/>
              </w:rPr>
            </w:pPr>
          </w:p>
        </w:tc>
        <w:tc>
          <w:tcPr>
            <w:tcW w:w="992" w:type="dxa"/>
          </w:tcPr>
          <w:p w14:paraId="73B86D44" w14:textId="77777777" w:rsidR="005D39E4" w:rsidRPr="0062101A" w:rsidRDefault="005D39E4" w:rsidP="005D39E4">
            <w:pPr>
              <w:rPr>
                <w:color w:val="auto"/>
                <w:szCs w:val="24"/>
              </w:rPr>
            </w:pPr>
            <w:r w:rsidRPr="0062101A">
              <w:rPr>
                <w:color w:val="auto"/>
                <w:szCs w:val="24"/>
              </w:rPr>
              <w:t>ПК-2</w:t>
            </w:r>
          </w:p>
          <w:p w14:paraId="0544B381" w14:textId="77777777" w:rsidR="005D39E4" w:rsidRPr="0062101A" w:rsidRDefault="005D39E4" w:rsidP="005D39E4">
            <w:pPr>
              <w:rPr>
                <w:color w:val="auto"/>
                <w:szCs w:val="24"/>
              </w:rPr>
            </w:pPr>
            <w:r w:rsidRPr="0062101A">
              <w:rPr>
                <w:color w:val="auto"/>
                <w:szCs w:val="24"/>
              </w:rPr>
              <w:t>ПК-3</w:t>
            </w:r>
          </w:p>
        </w:tc>
        <w:tc>
          <w:tcPr>
            <w:tcW w:w="1418" w:type="dxa"/>
          </w:tcPr>
          <w:p w14:paraId="37A7219F" w14:textId="77777777" w:rsidR="005D39E4" w:rsidRPr="0062101A" w:rsidRDefault="005D39E4" w:rsidP="005D39E4">
            <w:pPr>
              <w:rPr>
                <w:color w:val="auto"/>
                <w:szCs w:val="24"/>
              </w:rPr>
            </w:pPr>
            <w:r w:rsidRPr="0062101A">
              <w:rPr>
                <w:color w:val="auto"/>
                <w:szCs w:val="24"/>
              </w:rPr>
              <w:t>У, З, В</w:t>
            </w:r>
          </w:p>
        </w:tc>
        <w:tc>
          <w:tcPr>
            <w:tcW w:w="850" w:type="dxa"/>
          </w:tcPr>
          <w:p w14:paraId="21C1AEB9" w14:textId="77777777" w:rsidR="005D39E4" w:rsidRPr="0062101A" w:rsidRDefault="005D39E4" w:rsidP="005D39E4">
            <w:pPr>
              <w:rPr>
                <w:color w:val="auto"/>
                <w:szCs w:val="24"/>
              </w:rPr>
            </w:pPr>
            <w:r w:rsidRPr="0062101A">
              <w:rPr>
                <w:color w:val="auto"/>
                <w:szCs w:val="24"/>
              </w:rPr>
              <w:t>1-3 мин</w:t>
            </w:r>
          </w:p>
        </w:tc>
      </w:tr>
      <w:tr w:rsidR="005D39E4" w:rsidRPr="0062101A" w14:paraId="54CD380B" w14:textId="77777777" w:rsidTr="00EB3308">
        <w:tc>
          <w:tcPr>
            <w:tcW w:w="486" w:type="dxa"/>
          </w:tcPr>
          <w:p w14:paraId="4DDDF1C6" w14:textId="77777777" w:rsidR="005D39E4" w:rsidRPr="0062101A" w:rsidRDefault="005D39E4" w:rsidP="005D39E4">
            <w:pPr>
              <w:rPr>
                <w:color w:val="auto"/>
                <w:sz w:val="20"/>
              </w:rPr>
            </w:pPr>
            <w:r w:rsidRPr="0062101A">
              <w:rPr>
                <w:color w:val="auto"/>
                <w:sz w:val="20"/>
              </w:rPr>
              <w:t>9</w:t>
            </w:r>
          </w:p>
        </w:tc>
        <w:tc>
          <w:tcPr>
            <w:tcW w:w="1890" w:type="dxa"/>
          </w:tcPr>
          <w:p w14:paraId="56911BC2" w14:textId="77777777" w:rsidR="005D39E4" w:rsidRPr="0062101A" w:rsidRDefault="005D39E4" w:rsidP="005D39E4">
            <w:pPr>
              <w:jc w:val="both"/>
              <w:rPr>
                <w:color w:val="auto"/>
                <w:sz w:val="20"/>
              </w:rPr>
            </w:pPr>
            <w:r w:rsidRPr="0062101A">
              <w:rPr>
                <w:color w:val="auto"/>
                <w:sz w:val="20"/>
              </w:rPr>
              <w:t>Главной задачей эксплуатации электрооборудования является:</w:t>
            </w:r>
          </w:p>
        </w:tc>
        <w:tc>
          <w:tcPr>
            <w:tcW w:w="2977" w:type="dxa"/>
            <w:gridSpan w:val="2"/>
          </w:tcPr>
          <w:p w14:paraId="17E2D1B9" w14:textId="77777777" w:rsidR="005D39E4" w:rsidRPr="0062101A" w:rsidRDefault="005D39E4" w:rsidP="005D39E4">
            <w:pPr>
              <w:rPr>
                <w:color w:val="auto"/>
                <w:sz w:val="20"/>
              </w:rPr>
            </w:pPr>
            <w:r w:rsidRPr="0062101A">
              <w:rPr>
                <w:color w:val="auto"/>
                <w:sz w:val="20"/>
              </w:rPr>
              <w:t>1)</w:t>
            </w:r>
            <w:r w:rsidRPr="0062101A">
              <w:rPr>
                <w:color w:val="auto"/>
                <w:sz w:val="20"/>
              </w:rPr>
              <w:tab/>
              <w:t>совершенствование и расширение внедрения электроэнергии;</w:t>
            </w:r>
          </w:p>
          <w:p w14:paraId="73945D6D" w14:textId="77777777" w:rsidR="005D39E4" w:rsidRPr="0062101A" w:rsidRDefault="005D39E4" w:rsidP="005D39E4">
            <w:pPr>
              <w:rPr>
                <w:color w:val="auto"/>
                <w:sz w:val="20"/>
              </w:rPr>
            </w:pPr>
            <w:r w:rsidRPr="0062101A">
              <w:rPr>
                <w:color w:val="auto"/>
                <w:sz w:val="20"/>
              </w:rPr>
              <w:t>2)</w:t>
            </w:r>
            <w:r w:rsidRPr="0062101A">
              <w:rPr>
                <w:color w:val="auto"/>
                <w:sz w:val="20"/>
              </w:rPr>
              <w:tab/>
              <w:t>содержание электрооборудования в технически исправном состоянии в течение всего периода эксплуатации;</w:t>
            </w:r>
          </w:p>
          <w:p w14:paraId="1DD119C8" w14:textId="77777777" w:rsidR="005D39E4" w:rsidRPr="0062101A" w:rsidRDefault="005D39E4" w:rsidP="005D39E4">
            <w:pPr>
              <w:rPr>
                <w:color w:val="auto"/>
                <w:sz w:val="20"/>
              </w:rPr>
            </w:pPr>
            <w:r w:rsidRPr="0062101A">
              <w:rPr>
                <w:color w:val="auto"/>
                <w:sz w:val="20"/>
              </w:rPr>
              <w:t>3)</w:t>
            </w:r>
            <w:r w:rsidRPr="0062101A">
              <w:rPr>
                <w:color w:val="auto"/>
                <w:sz w:val="20"/>
              </w:rPr>
              <w:tab/>
              <w:t>рациональное использование различных видов энергии;</w:t>
            </w:r>
          </w:p>
          <w:p w14:paraId="79D6D8CE" w14:textId="77777777" w:rsidR="005D39E4" w:rsidRPr="0062101A" w:rsidRDefault="005D39E4" w:rsidP="005D39E4">
            <w:pPr>
              <w:rPr>
                <w:color w:val="auto"/>
                <w:sz w:val="20"/>
              </w:rPr>
            </w:pPr>
            <w:r w:rsidRPr="0062101A">
              <w:rPr>
                <w:color w:val="auto"/>
                <w:sz w:val="20"/>
              </w:rPr>
              <w:t>4)</w:t>
            </w:r>
            <w:r w:rsidRPr="0062101A">
              <w:rPr>
                <w:color w:val="auto"/>
                <w:sz w:val="20"/>
              </w:rPr>
              <w:tab/>
              <w:t>экономное использование электроэнергии.</w:t>
            </w:r>
          </w:p>
        </w:tc>
        <w:tc>
          <w:tcPr>
            <w:tcW w:w="709" w:type="dxa"/>
          </w:tcPr>
          <w:p w14:paraId="42485E28" w14:textId="2D3986C5" w:rsidR="005D39E4" w:rsidRPr="0062101A" w:rsidRDefault="005D39E4" w:rsidP="005D39E4">
            <w:pPr>
              <w:rPr>
                <w:color w:val="auto"/>
                <w:sz w:val="20"/>
              </w:rPr>
            </w:pPr>
          </w:p>
        </w:tc>
        <w:tc>
          <w:tcPr>
            <w:tcW w:w="992" w:type="dxa"/>
          </w:tcPr>
          <w:p w14:paraId="6D51002B" w14:textId="77777777" w:rsidR="005D39E4" w:rsidRPr="0062101A" w:rsidRDefault="005D39E4" w:rsidP="005D39E4">
            <w:pPr>
              <w:rPr>
                <w:color w:val="auto"/>
                <w:szCs w:val="24"/>
              </w:rPr>
            </w:pPr>
            <w:r w:rsidRPr="0062101A">
              <w:rPr>
                <w:color w:val="auto"/>
                <w:szCs w:val="24"/>
              </w:rPr>
              <w:t>ПК-2</w:t>
            </w:r>
          </w:p>
          <w:p w14:paraId="57805114" w14:textId="77777777" w:rsidR="005D39E4" w:rsidRPr="0062101A" w:rsidRDefault="005D39E4" w:rsidP="005D39E4">
            <w:pPr>
              <w:rPr>
                <w:color w:val="auto"/>
                <w:szCs w:val="24"/>
              </w:rPr>
            </w:pPr>
            <w:r w:rsidRPr="0062101A">
              <w:rPr>
                <w:color w:val="auto"/>
                <w:szCs w:val="24"/>
              </w:rPr>
              <w:t>ПК-3</w:t>
            </w:r>
          </w:p>
        </w:tc>
        <w:tc>
          <w:tcPr>
            <w:tcW w:w="1418" w:type="dxa"/>
          </w:tcPr>
          <w:p w14:paraId="70B355FD" w14:textId="77777777" w:rsidR="005D39E4" w:rsidRPr="0062101A" w:rsidRDefault="005D39E4" w:rsidP="005D39E4">
            <w:pPr>
              <w:rPr>
                <w:color w:val="auto"/>
                <w:szCs w:val="24"/>
              </w:rPr>
            </w:pPr>
            <w:r w:rsidRPr="0062101A">
              <w:rPr>
                <w:color w:val="auto"/>
                <w:szCs w:val="24"/>
              </w:rPr>
              <w:t>У, З, В</w:t>
            </w:r>
          </w:p>
        </w:tc>
        <w:tc>
          <w:tcPr>
            <w:tcW w:w="850" w:type="dxa"/>
          </w:tcPr>
          <w:p w14:paraId="2AF6B011" w14:textId="77777777" w:rsidR="005D39E4" w:rsidRPr="0062101A" w:rsidRDefault="005D39E4" w:rsidP="005D39E4">
            <w:pPr>
              <w:rPr>
                <w:color w:val="auto"/>
                <w:szCs w:val="24"/>
              </w:rPr>
            </w:pPr>
            <w:r w:rsidRPr="0062101A">
              <w:rPr>
                <w:color w:val="auto"/>
                <w:szCs w:val="24"/>
              </w:rPr>
              <w:t>1-3 мин</w:t>
            </w:r>
          </w:p>
        </w:tc>
      </w:tr>
      <w:tr w:rsidR="005D39E4" w:rsidRPr="0062101A" w14:paraId="44E18F8A" w14:textId="77777777" w:rsidTr="00EB3308">
        <w:tc>
          <w:tcPr>
            <w:tcW w:w="486" w:type="dxa"/>
          </w:tcPr>
          <w:p w14:paraId="5FEBDCDB" w14:textId="77777777" w:rsidR="005D39E4" w:rsidRPr="0062101A" w:rsidRDefault="005D39E4" w:rsidP="005D39E4">
            <w:pPr>
              <w:rPr>
                <w:color w:val="auto"/>
                <w:sz w:val="20"/>
              </w:rPr>
            </w:pPr>
            <w:r w:rsidRPr="0062101A">
              <w:rPr>
                <w:color w:val="auto"/>
                <w:sz w:val="20"/>
              </w:rPr>
              <w:t>10</w:t>
            </w:r>
          </w:p>
        </w:tc>
        <w:tc>
          <w:tcPr>
            <w:tcW w:w="1890" w:type="dxa"/>
          </w:tcPr>
          <w:p w14:paraId="768495BF" w14:textId="77777777" w:rsidR="005D39E4" w:rsidRPr="0062101A" w:rsidRDefault="005D39E4" w:rsidP="005D39E4">
            <w:pPr>
              <w:jc w:val="both"/>
              <w:rPr>
                <w:color w:val="auto"/>
                <w:sz w:val="20"/>
              </w:rPr>
            </w:pPr>
            <w:r w:rsidRPr="0062101A">
              <w:rPr>
                <w:color w:val="auto"/>
                <w:sz w:val="20"/>
              </w:rPr>
              <w:t xml:space="preserve">Текущие ремонты трансформаторов центральных </w:t>
            </w:r>
            <w:r w:rsidRPr="0062101A">
              <w:rPr>
                <w:color w:val="auto"/>
                <w:sz w:val="20"/>
              </w:rPr>
              <w:lastRenderedPageBreak/>
              <w:t>распределитель- ных подстанций проводят:</w:t>
            </w:r>
          </w:p>
        </w:tc>
        <w:tc>
          <w:tcPr>
            <w:tcW w:w="2977" w:type="dxa"/>
            <w:gridSpan w:val="2"/>
          </w:tcPr>
          <w:p w14:paraId="5771B892" w14:textId="77777777" w:rsidR="005D39E4" w:rsidRPr="0062101A" w:rsidRDefault="005D39E4" w:rsidP="005D39E4">
            <w:pPr>
              <w:rPr>
                <w:color w:val="auto"/>
                <w:sz w:val="20"/>
              </w:rPr>
            </w:pPr>
            <w:r w:rsidRPr="0062101A">
              <w:rPr>
                <w:color w:val="auto"/>
                <w:sz w:val="20"/>
              </w:rPr>
              <w:lastRenderedPageBreak/>
              <w:t>1)</w:t>
            </w:r>
            <w:r w:rsidRPr="0062101A">
              <w:rPr>
                <w:color w:val="auto"/>
                <w:sz w:val="20"/>
              </w:rPr>
              <w:tab/>
              <w:t>не реже 1 раза в 3 года;</w:t>
            </w:r>
          </w:p>
          <w:p w14:paraId="40C2A05E" w14:textId="77777777" w:rsidR="005D39E4" w:rsidRPr="0062101A" w:rsidRDefault="005D39E4" w:rsidP="005D39E4">
            <w:pPr>
              <w:rPr>
                <w:color w:val="auto"/>
                <w:sz w:val="20"/>
              </w:rPr>
            </w:pPr>
            <w:r w:rsidRPr="0062101A">
              <w:rPr>
                <w:color w:val="auto"/>
                <w:sz w:val="20"/>
              </w:rPr>
              <w:t>2)</w:t>
            </w:r>
            <w:r w:rsidRPr="0062101A">
              <w:rPr>
                <w:color w:val="auto"/>
                <w:sz w:val="20"/>
              </w:rPr>
              <w:tab/>
              <w:t>по местным инструкциям, но не реже 1 раза в год;</w:t>
            </w:r>
          </w:p>
          <w:p w14:paraId="058EFC23" w14:textId="77777777" w:rsidR="005D39E4" w:rsidRPr="0062101A" w:rsidRDefault="005D39E4" w:rsidP="005D39E4">
            <w:pPr>
              <w:rPr>
                <w:color w:val="auto"/>
                <w:sz w:val="20"/>
              </w:rPr>
            </w:pPr>
            <w:r w:rsidRPr="0062101A">
              <w:rPr>
                <w:color w:val="auto"/>
                <w:sz w:val="20"/>
              </w:rPr>
              <w:lastRenderedPageBreak/>
              <w:t>3)</w:t>
            </w:r>
            <w:r w:rsidRPr="0062101A">
              <w:rPr>
                <w:color w:val="auto"/>
                <w:sz w:val="20"/>
              </w:rPr>
              <w:tab/>
              <w:t>по местным инструкциям 1 раз в 3 месяца;</w:t>
            </w:r>
          </w:p>
          <w:p w14:paraId="596B70DA" w14:textId="77777777" w:rsidR="005D39E4" w:rsidRPr="0062101A" w:rsidRDefault="005D39E4" w:rsidP="005D39E4">
            <w:pPr>
              <w:rPr>
                <w:color w:val="auto"/>
                <w:sz w:val="20"/>
              </w:rPr>
            </w:pPr>
            <w:r w:rsidRPr="0062101A">
              <w:rPr>
                <w:color w:val="auto"/>
                <w:sz w:val="20"/>
              </w:rPr>
              <w:t>4)</w:t>
            </w:r>
            <w:r w:rsidRPr="0062101A">
              <w:rPr>
                <w:color w:val="auto"/>
                <w:sz w:val="20"/>
              </w:rPr>
              <w:tab/>
              <w:t>по мере необходимости, но не реже 1 раза в 6 лет</w:t>
            </w:r>
          </w:p>
        </w:tc>
        <w:tc>
          <w:tcPr>
            <w:tcW w:w="709" w:type="dxa"/>
          </w:tcPr>
          <w:p w14:paraId="09D5467F" w14:textId="12F40877" w:rsidR="005D39E4" w:rsidRPr="0062101A" w:rsidRDefault="005D39E4" w:rsidP="005D39E4">
            <w:pPr>
              <w:rPr>
                <w:color w:val="auto"/>
                <w:sz w:val="20"/>
              </w:rPr>
            </w:pPr>
          </w:p>
        </w:tc>
        <w:tc>
          <w:tcPr>
            <w:tcW w:w="992" w:type="dxa"/>
          </w:tcPr>
          <w:p w14:paraId="55FE2DCF" w14:textId="77777777" w:rsidR="005D39E4" w:rsidRPr="0062101A" w:rsidRDefault="005D39E4" w:rsidP="005D39E4">
            <w:pPr>
              <w:rPr>
                <w:color w:val="auto"/>
                <w:szCs w:val="24"/>
              </w:rPr>
            </w:pPr>
            <w:r w:rsidRPr="0062101A">
              <w:rPr>
                <w:color w:val="auto"/>
                <w:szCs w:val="24"/>
              </w:rPr>
              <w:t>ПК-2</w:t>
            </w:r>
          </w:p>
          <w:p w14:paraId="13303678" w14:textId="77777777" w:rsidR="005D39E4" w:rsidRPr="0062101A" w:rsidRDefault="005D39E4" w:rsidP="005D39E4">
            <w:pPr>
              <w:rPr>
                <w:color w:val="auto"/>
                <w:szCs w:val="24"/>
              </w:rPr>
            </w:pPr>
            <w:r w:rsidRPr="0062101A">
              <w:rPr>
                <w:color w:val="auto"/>
                <w:szCs w:val="24"/>
              </w:rPr>
              <w:t>ПК-3</w:t>
            </w:r>
          </w:p>
        </w:tc>
        <w:tc>
          <w:tcPr>
            <w:tcW w:w="1418" w:type="dxa"/>
          </w:tcPr>
          <w:p w14:paraId="3BA64C05" w14:textId="77777777" w:rsidR="005D39E4" w:rsidRPr="0062101A" w:rsidRDefault="005D39E4" w:rsidP="005D39E4">
            <w:pPr>
              <w:rPr>
                <w:color w:val="auto"/>
                <w:szCs w:val="24"/>
              </w:rPr>
            </w:pPr>
            <w:r w:rsidRPr="0062101A">
              <w:rPr>
                <w:color w:val="auto"/>
                <w:szCs w:val="24"/>
              </w:rPr>
              <w:t>У, З, В</w:t>
            </w:r>
          </w:p>
        </w:tc>
        <w:tc>
          <w:tcPr>
            <w:tcW w:w="850" w:type="dxa"/>
          </w:tcPr>
          <w:p w14:paraId="75BF3F05" w14:textId="77777777" w:rsidR="005D39E4" w:rsidRPr="0062101A" w:rsidRDefault="005D39E4" w:rsidP="005D39E4">
            <w:pPr>
              <w:rPr>
                <w:color w:val="auto"/>
                <w:szCs w:val="24"/>
              </w:rPr>
            </w:pPr>
            <w:r w:rsidRPr="0062101A">
              <w:rPr>
                <w:color w:val="auto"/>
                <w:szCs w:val="24"/>
              </w:rPr>
              <w:t>1-3 мин</w:t>
            </w:r>
          </w:p>
        </w:tc>
      </w:tr>
      <w:tr w:rsidR="005D39E4" w:rsidRPr="0062101A" w14:paraId="3A929119" w14:textId="77777777" w:rsidTr="00EB3308">
        <w:tc>
          <w:tcPr>
            <w:tcW w:w="9322" w:type="dxa"/>
            <w:gridSpan w:val="8"/>
          </w:tcPr>
          <w:p w14:paraId="1C4C6A31"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5D39E4" w:rsidRPr="0062101A" w14:paraId="4832FD0B" w14:textId="77777777" w:rsidTr="00EB3308">
        <w:tc>
          <w:tcPr>
            <w:tcW w:w="9322" w:type="dxa"/>
            <w:gridSpan w:val="8"/>
          </w:tcPr>
          <w:p w14:paraId="23D547DF"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465DAEE6" w14:textId="77777777" w:rsidTr="00EB3308">
        <w:tc>
          <w:tcPr>
            <w:tcW w:w="486" w:type="dxa"/>
          </w:tcPr>
          <w:p w14:paraId="67227053" w14:textId="77777777" w:rsidR="005D39E4" w:rsidRPr="0062101A" w:rsidRDefault="005D39E4" w:rsidP="005D39E4">
            <w:pPr>
              <w:rPr>
                <w:color w:val="auto"/>
                <w:sz w:val="20"/>
              </w:rPr>
            </w:pPr>
            <w:r w:rsidRPr="0062101A">
              <w:rPr>
                <w:color w:val="auto"/>
                <w:sz w:val="20"/>
              </w:rPr>
              <w:t>11</w:t>
            </w:r>
          </w:p>
        </w:tc>
        <w:tc>
          <w:tcPr>
            <w:tcW w:w="1890" w:type="dxa"/>
          </w:tcPr>
          <w:p w14:paraId="2F3C1E7C" w14:textId="77777777" w:rsidR="005D39E4" w:rsidRPr="0062101A" w:rsidRDefault="005D39E4" w:rsidP="005D39E4">
            <w:pPr>
              <w:jc w:val="both"/>
              <w:rPr>
                <w:color w:val="auto"/>
                <w:sz w:val="20"/>
              </w:rPr>
            </w:pPr>
            <w:r w:rsidRPr="0062101A">
              <w:rPr>
                <w:color w:val="auto"/>
                <w:sz w:val="20"/>
              </w:rPr>
              <w:t>Последовательность мероприятий при составлении годового графика технического обслуживания и текущих ремонтов электрооборудования:</w:t>
            </w:r>
          </w:p>
        </w:tc>
        <w:tc>
          <w:tcPr>
            <w:tcW w:w="2977" w:type="dxa"/>
            <w:gridSpan w:val="2"/>
          </w:tcPr>
          <w:p w14:paraId="306A37F7" w14:textId="77777777" w:rsidR="005D39E4" w:rsidRPr="0062101A" w:rsidRDefault="005D39E4" w:rsidP="005D39E4">
            <w:pPr>
              <w:rPr>
                <w:color w:val="auto"/>
                <w:sz w:val="20"/>
              </w:rPr>
            </w:pPr>
            <w:r w:rsidRPr="0062101A">
              <w:rPr>
                <w:color w:val="auto"/>
                <w:sz w:val="20"/>
              </w:rPr>
              <w:t>1)</w:t>
            </w:r>
            <w:r w:rsidRPr="0062101A">
              <w:rPr>
                <w:color w:val="auto"/>
                <w:sz w:val="20"/>
              </w:rPr>
              <w:tab/>
              <w:t>выбор интервала времени;</w:t>
            </w:r>
          </w:p>
          <w:p w14:paraId="75F1CC0E" w14:textId="77777777" w:rsidR="005D39E4" w:rsidRPr="0062101A" w:rsidRDefault="005D39E4" w:rsidP="005D39E4">
            <w:pPr>
              <w:rPr>
                <w:color w:val="auto"/>
                <w:sz w:val="20"/>
              </w:rPr>
            </w:pPr>
            <w:r w:rsidRPr="0062101A">
              <w:rPr>
                <w:color w:val="auto"/>
                <w:sz w:val="20"/>
              </w:rPr>
              <w:t>2)</w:t>
            </w:r>
            <w:r w:rsidRPr="0062101A">
              <w:rPr>
                <w:color w:val="auto"/>
                <w:sz w:val="20"/>
              </w:rPr>
              <w:tab/>
              <w:t>составление графика для объектов сезонного обслуживания;</w:t>
            </w:r>
          </w:p>
          <w:p w14:paraId="582E204F" w14:textId="77777777" w:rsidR="005D39E4" w:rsidRPr="0062101A" w:rsidRDefault="005D39E4" w:rsidP="005D39E4">
            <w:pPr>
              <w:rPr>
                <w:color w:val="auto"/>
                <w:sz w:val="20"/>
              </w:rPr>
            </w:pPr>
            <w:r w:rsidRPr="0062101A">
              <w:rPr>
                <w:color w:val="auto"/>
                <w:sz w:val="20"/>
              </w:rPr>
              <w:t>3)</w:t>
            </w:r>
            <w:r w:rsidRPr="0062101A">
              <w:rPr>
                <w:color w:val="auto"/>
                <w:sz w:val="20"/>
              </w:rPr>
              <w:tab/>
              <w:t>разработка графика для предприятия;</w:t>
            </w:r>
          </w:p>
          <w:p w14:paraId="7C9A4DD6" w14:textId="77777777" w:rsidR="005D39E4" w:rsidRPr="0062101A" w:rsidRDefault="005D39E4" w:rsidP="005D39E4">
            <w:pPr>
              <w:rPr>
                <w:color w:val="auto"/>
                <w:sz w:val="20"/>
              </w:rPr>
            </w:pPr>
            <w:r w:rsidRPr="0062101A">
              <w:rPr>
                <w:color w:val="auto"/>
                <w:sz w:val="20"/>
              </w:rPr>
              <w:t>4)</w:t>
            </w:r>
            <w:r w:rsidRPr="0062101A">
              <w:rPr>
                <w:color w:val="auto"/>
                <w:sz w:val="20"/>
              </w:rPr>
              <w:tab/>
              <w:t>разработка графика для отделения хозяйства.</w:t>
            </w:r>
          </w:p>
        </w:tc>
        <w:tc>
          <w:tcPr>
            <w:tcW w:w="709" w:type="dxa"/>
          </w:tcPr>
          <w:p w14:paraId="46A91476" w14:textId="36F568FD" w:rsidR="005D39E4" w:rsidRPr="0062101A" w:rsidRDefault="005D39E4" w:rsidP="005D39E4">
            <w:pPr>
              <w:rPr>
                <w:color w:val="auto"/>
                <w:sz w:val="20"/>
              </w:rPr>
            </w:pPr>
          </w:p>
        </w:tc>
        <w:tc>
          <w:tcPr>
            <w:tcW w:w="992" w:type="dxa"/>
          </w:tcPr>
          <w:p w14:paraId="5F82C74F" w14:textId="77777777" w:rsidR="005D39E4" w:rsidRPr="0062101A" w:rsidRDefault="005D39E4" w:rsidP="005D39E4">
            <w:pPr>
              <w:rPr>
                <w:color w:val="auto"/>
                <w:szCs w:val="24"/>
              </w:rPr>
            </w:pPr>
            <w:r w:rsidRPr="0062101A">
              <w:rPr>
                <w:color w:val="auto"/>
                <w:szCs w:val="24"/>
              </w:rPr>
              <w:t>ПК-2</w:t>
            </w:r>
          </w:p>
          <w:p w14:paraId="372516BD" w14:textId="77777777" w:rsidR="005D39E4" w:rsidRPr="0062101A" w:rsidRDefault="005D39E4" w:rsidP="005D39E4">
            <w:pPr>
              <w:rPr>
                <w:color w:val="auto"/>
                <w:szCs w:val="24"/>
              </w:rPr>
            </w:pPr>
            <w:r w:rsidRPr="0062101A">
              <w:rPr>
                <w:color w:val="auto"/>
                <w:szCs w:val="24"/>
              </w:rPr>
              <w:t>ПК-3</w:t>
            </w:r>
          </w:p>
        </w:tc>
        <w:tc>
          <w:tcPr>
            <w:tcW w:w="1418" w:type="dxa"/>
          </w:tcPr>
          <w:p w14:paraId="24E61FDD" w14:textId="77777777" w:rsidR="005D39E4" w:rsidRPr="0062101A" w:rsidRDefault="005D39E4" w:rsidP="005D39E4">
            <w:pPr>
              <w:rPr>
                <w:color w:val="auto"/>
                <w:szCs w:val="24"/>
              </w:rPr>
            </w:pPr>
            <w:r w:rsidRPr="0062101A">
              <w:rPr>
                <w:color w:val="auto"/>
                <w:szCs w:val="24"/>
              </w:rPr>
              <w:t>З, В</w:t>
            </w:r>
          </w:p>
        </w:tc>
        <w:tc>
          <w:tcPr>
            <w:tcW w:w="850" w:type="dxa"/>
          </w:tcPr>
          <w:p w14:paraId="2B61148A" w14:textId="77777777" w:rsidR="005D39E4" w:rsidRPr="0062101A" w:rsidRDefault="005D39E4" w:rsidP="005D39E4">
            <w:pPr>
              <w:rPr>
                <w:color w:val="auto"/>
                <w:szCs w:val="24"/>
              </w:rPr>
            </w:pPr>
            <w:r w:rsidRPr="0062101A">
              <w:rPr>
                <w:color w:val="auto"/>
                <w:szCs w:val="24"/>
              </w:rPr>
              <w:t>5-10 мин.</w:t>
            </w:r>
          </w:p>
        </w:tc>
      </w:tr>
      <w:tr w:rsidR="005D39E4" w:rsidRPr="0062101A" w14:paraId="4F1FA953" w14:textId="77777777" w:rsidTr="00EB3308">
        <w:tc>
          <w:tcPr>
            <w:tcW w:w="486" w:type="dxa"/>
          </w:tcPr>
          <w:p w14:paraId="130B934F" w14:textId="77777777" w:rsidR="005D39E4" w:rsidRPr="0062101A" w:rsidRDefault="005D39E4" w:rsidP="005D39E4">
            <w:pPr>
              <w:rPr>
                <w:color w:val="auto"/>
                <w:sz w:val="20"/>
              </w:rPr>
            </w:pPr>
            <w:r w:rsidRPr="0062101A">
              <w:rPr>
                <w:color w:val="auto"/>
                <w:sz w:val="20"/>
              </w:rPr>
              <w:t>12</w:t>
            </w:r>
          </w:p>
        </w:tc>
        <w:tc>
          <w:tcPr>
            <w:tcW w:w="1890" w:type="dxa"/>
          </w:tcPr>
          <w:p w14:paraId="3E1F0ACD" w14:textId="77777777" w:rsidR="005D39E4" w:rsidRPr="0062101A" w:rsidRDefault="005D39E4" w:rsidP="005D39E4">
            <w:pPr>
              <w:jc w:val="both"/>
              <w:rPr>
                <w:color w:val="auto"/>
                <w:sz w:val="20"/>
              </w:rPr>
            </w:pPr>
            <w:r w:rsidRPr="0062101A">
              <w:rPr>
                <w:color w:val="auto"/>
                <w:sz w:val="20"/>
              </w:rPr>
              <w:t>Последовательность расчета естественной механической характери- стики асинхронного двигателя с фазным ротором:</w:t>
            </w:r>
          </w:p>
        </w:tc>
        <w:tc>
          <w:tcPr>
            <w:tcW w:w="2977" w:type="dxa"/>
            <w:gridSpan w:val="2"/>
          </w:tcPr>
          <w:p w14:paraId="47EE30CA" w14:textId="77777777" w:rsidR="005D39E4" w:rsidRPr="0062101A" w:rsidRDefault="005D39E4" w:rsidP="005D39E4">
            <w:pPr>
              <w:rPr>
                <w:color w:val="auto"/>
                <w:sz w:val="20"/>
              </w:rPr>
            </w:pPr>
            <w:r w:rsidRPr="0062101A">
              <w:rPr>
                <w:color w:val="auto"/>
                <w:sz w:val="20"/>
              </w:rPr>
              <w:t>1)</w:t>
            </w:r>
            <w:r w:rsidRPr="0062101A">
              <w:rPr>
                <w:color w:val="auto"/>
                <w:sz w:val="20"/>
              </w:rPr>
              <w:tab/>
              <w:t>находят критическое скольжение;</w:t>
            </w:r>
          </w:p>
          <w:p w14:paraId="17D298D1" w14:textId="77777777" w:rsidR="005D39E4" w:rsidRPr="0062101A" w:rsidRDefault="005D39E4" w:rsidP="005D39E4">
            <w:pPr>
              <w:rPr>
                <w:color w:val="auto"/>
                <w:sz w:val="20"/>
              </w:rPr>
            </w:pPr>
            <w:r w:rsidRPr="0062101A">
              <w:rPr>
                <w:color w:val="auto"/>
                <w:sz w:val="20"/>
              </w:rPr>
              <w:t>2)</w:t>
            </w:r>
            <w:r w:rsidRPr="0062101A">
              <w:rPr>
                <w:color w:val="auto"/>
                <w:sz w:val="20"/>
              </w:rPr>
              <w:tab/>
              <w:t>определяют момент;</w:t>
            </w:r>
          </w:p>
          <w:p w14:paraId="053D3ED4" w14:textId="77777777" w:rsidR="005D39E4" w:rsidRPr="0062101A" w:rsidRDefault="005D39E4" w:rsidP="005D39E4">
            <w:pPr>
              <w:rPr>
                <w:color w:val="auto"/>
                <w:sz w:val="20"/>
              </w:rPr>
            </w:pPr>
            <w:r w:rsidRPr="0062101A">
              <w:rPr>
                <w:color w:val="auto"/>
                <w:sz w:val="20"/>
              </w:rPr>
              <w:t>3)</w:t>
            </w:r>
            <w:r w:rsidRPr="0062101A">
              <w:rPr>
                <w:color w:val="auto"/>
                <w:sz w:val="20"/>
              </w:rPr>
              <w:tab/>
              <w:t>вычисляют критический момент;</w:t>
            </w:r>
          </w:p>
          <w:p w14:paraId="19A007A3" w14:textId="77777777" w:rsidR="005D39E4" w:rsidRPr="0062101A" w:rsidRDefault="005D39E4" w:rsidP="005D39E4">
            <w:pPr>
              <w:rPr>
                <w:color w:val="auto"/>
                <w:sz w:val="20"/>
              </w:rPr>
            </w:pPr>
            <w:r w:rsidRPr="0062101A">
              <w:rPr>
                <w:color w:val="auto"/>
                <w:sz w:val="20"/>
              </w:rPr>
              <w:t>4)</w:t>
            </w:r>
            <w:r w:rsidRPr="0062101A">
              <w:rPr>
                <w:color w:val="auto"/>
                <w:sz w:val="20"/>
              </w:rPr>
              <w:tab/>
              <w:t>задаются значениями скольжения от 0 до 1</w:t>
            </w:r>
          </w:p>
        </w:tc>
        <w:tc>
          <w:tcPr>
            <w:tcW w:w="709" w:type="dxa"/>
          </w:tcPr>
          <w:p w14:paraId="2B51A9AB" w14:textId="7FC98EBE" w:rsidR="005D39E4" w:rsidRPr="0062101A" w:rsidRDefault="005D39E4" w:rsidP="005D39E4">
            <w:pPr>
              <w:rPr>
                <w:color w:val="auto"/>
                <w:sz w:val="20"/>
              </w:rPr>
            </w:pPr>
          </w:p>
        </w:tc>
        <w:tc>
          <w:tcPr>
            <w:tcW w:w="992" w:type="dxa"/>
          </w:tcPr>
          <w:p w14:paraId="76E6DA76" w14:textId="77777777" w:rsidR="005D39E4" w:rsidRPr="0062101A" w:rsidRDefault="005D39E4" w:rsidP="005D39E4">
            <w:pPr>
              <w:rPr>
                <w:color w:val="auto"/>
                <w:szCs w:val="24"/>
              </w:rPr>
            </w:pPr>
            <w:r w:rsidRPr="0062101A">
              <w:rPr>
                <w:color w:val="auto"/>
                <w:szCs w:val="24"/>
              </w:rPr>
              <w:t>ПК-2</w:t>
            </w:r>
          </w:p>
          <w:p w14:paraId="1157DCCD" w14:textId="77777777" w:rsidR="005D39E4" w:rsidRPr="0062101A" w:rsidRDefault="005D39E4" w:rsidP="005D39E4">
            <w:pPr>
              <w:rPr>
                <w:color w:val="auto"/>
                <w:szCs w:val="24"/>
              </w:rPr>
            </w:pPr>
            <w:r w:rsidRPr="0062101A">
              <w:rPr>
                <w:color w:val="auto"/>
                <w:szCs w:val="24"/>
              </w:rPr>
              <w:t>ПК-3</w:t>
            </w:r>
          </w:p>
        </w:tc>
        <w:tc>
          <w:tcPr>
            <w:tcW w:w="1418" w:type="dxa"/>
          </w:tcPr>
          <w:p w14:paraId="72BE68BB" w14:textId="77777777" w:rsidR="005D39E4" w:rsidRPr="0062101A" w:rsidRDefault="005D39E4" w:rsidP="005D39E4">
            <w:pPr>
              <w:rPr>
                <w:color w:val="auto"/>
                <w:szCs w:val="24"/>
              </w:rPr>
            </w:pPr>
            <w:r w:rsidRPr="0062101A">
              <w:rPr>
                <w:color w:val="auto"/>
                <w:szCs w:val="24"/>
              </w:rPr>
              <w:t>З, В</w:t>
            </w:r>
          </w:p>
        </w:tc>
        <w:tc>
          <w:tcPr>
            <w:tcW w:w="850" w:type="dxa"/>
          </w:tcPr>
          <w:p w14:paraId="0DC4B9FC" w14:textId="77777777" w:rsidR="005D39E4" w:rsidRPr="0062101A" w:rsidRDefault="005D39E4" w:rsidP="005D39E4">
            <w:pPr>
              <w:rPr>
                <w:color w:val="auto"/>
                <w:szCs w:val="24"/>
              </w:rPr>
            </w:pPr>
            <w:r w:rsidRPr="0062101A">
              <w:rPr>
                <w:color w:val="auto"/>
                <w:szCs w:val="24"/>
              </w:rPr>
              <w:t>5-10 мин.</w:t>
            </w:r>
          </w:p>
        </w:tc>
      </w:tr>
      <w:tr w:rsidR="005D39E4" w:rsidRPr="0062101A" w14:paraId="5C36E949" w14:textId="77777777" w:rsidTr="00EB3308">
        <w:tc>
          <w:tcPr>
            <w:tcW w:w="486" w:type="dxa"/>
          </w:tcPr>
          <w:p w14:paraId="0CAFB883" w14:textId="77777777" w:rsidR="005D39E4" w:rsidRPr="0062101A" w:rsidRDefault="005D39E4" w:rsidP="005D39E4">
            <w:pPr>
              <w:rPr>
                <w:color w:val="auto"/>
                <w:sz w:val="20"/>
              </w:rPr>
            </w:pPr>
            <w:r w:rsidRPr="0062101A">
              <w:rPr>
                <w:color w:val="auto"/>
                <w:sz w:val="20"/>
              </w:rPr>
              <w:t>13</w:t>
            </w:r>
          </w:p>
        </w:tc>
        <w:tc>
          <w:tcPr>
            <w:tcW w:w="1890" w:type="dxa"/>
          </w:tcPr>
          <w:p w14:paraId="4C462785" w14:textId="77777777" w:rsidR="005D39E4" w:rsidRPr="0062101A" w:rsidRDefault="005D39E4" w:rsidP="005D39E4">
            <w:pPr>
              <w:jc w:val="both"/>
              <w:rPr>
                <w:color w:val="auto"/>
                <w:sz w:val="20"/>
              </w:rPr>
            </w:pPr>
            <w:r w:rsidRPr="0062101A">
              <w:rPr>
                <w:color w:val="auto"/>
                <w:sz w:val="20"/>
              </w:rPr>
              <w:t>Последовательность проведения ремонта оболочки кабеля:</w:t>
            </w:r>
          </w:p>
        </w:tc>
        <w:tc>
          <w:tcPr>
            <w:tcW w:w="2977" w:type="dxa"/>
            <w:gridSpan w:val="2"/>
          </w:tcPr>
          <w:p w14:paraId="3A67006B" w14:textId="77777777" w:rsidR="005D39E4" w:rsidRPr="0062101A" w:rsidRDefault="005D39E4" w:rsidP="005D39E4">
            <w:pPr>
              <w:rPr>
                <w:color w:val="auto"/>
                <w:sz w:val="20"/>
              </w:rPr>
            </w:pPr>
            <w:r w:rsidRPr="0062101A">
              <w:rPr>
                <w:color w:val="auto"/>
                <w:sz w:val="20"/>
              </w:rPr>
              <w:t>1)</w:t>
            </w:r>
            <w:r w:rsidRPr="0062101A">
              <w:rPr>
                <w:color w:val="auto"/>
                <w:sz w:val="20"/>
              </w:rPr>
              <w:tab/>
              <w:t>разбортовка торцов оболочки</w:t>
            </w:r>
          </w:p>
          <w:p w14:paraId="1C87E051" w14:textId="77777777" w:rsidR="005D39E4" w:rsidRPr="0062101A" w:rsidRDefault="005D39E4" w:rsidP="005D39E4">
            <w:pPr>
              <w:rPr>
                <w:color w:val="auto"/>
                <w:sz w:val="20"/>
              </w:rPr>
            </w:pPr>
            <w:r w:rsidRPr="0062101A">
              <w:rPr>
                <w:color w:val="auto"/>
                <w:sz w:val="20"/>
              </w:rPr>
              <w:t>2)</w:t>
            </w:r>
            <w:r w:rsidRPr="0062101A">
              <w:rPr>
                <w:color w:val="auto"/>
                <w:sz w:val="20"/>
              </w:rPr>
              <w:tab/>
              <w:t>восстановление герметизации кабеля;</w:t>
            </w:r>
          </w:p>
          <w:p w14:paraId="23B535EE" w14:textId="77777777" w:rsidR="005D39E4" w:rsidRPr="0062101A" w:rsidRDefault="005D39E4" w:rsidP="005D39E4">
            <w:pPr>
              <w:rPr>
                <w:color w:val="auto"/>
                <w:sz w:val="20"/>
              </w:rPr>
            </w:pPr>
            <w:r w:rsidRPr="0062101A">
              <w:rPr>
                <w:color w:val="auto"/>
                <w:sz w:val="20"/>
              </w:rPr>
              <w:t>3)</w:t>
            </w:r>
            <w:r w:rsidRPr="0062101A">
              <w:rPr>
                <w:color w:val="auto"/>
                <w:sz w:val="20"/>
              </w:rPr>
              <w:tab/>
              <w:t>удаление части оболочки;</w:t>
            </w:r>
          </w:p>
          <w:p w14:paraId="79E2AF45" w14:textId="77777777" w:rsidR="005D39E4" w:rsidRPr="0062101A" w:rsidRDefault="005D39E4" w:rsidP="005D39E4">
            <w:pPr>
              <w:rPr>
                <w:color w:val="auto"/>
                <w:sz w:val="20"/>
              </w:rPr>
            </w:pPr>
            <w:r w:rsidRPr="0062101A">
              <w:rPr>
                <w:color w:val="auto"/>
                <w:sz w:val="20"/>
              </w:rPr>
              <w:t>4)</w:t>
            </w:r>
            <w:r w:rsidRPr="0062101A">
              <w:rPr>
                <w:color w:val="auto"/>
                <w:sz w:val="20"/>
              </w:rPr>
              <w:tab/>
              <w:t>осмотр на отсутствие влаги;</w:t>
            </w:r>
          </w:p>
          <w:p w14:paraId="086AD2AC" w14:textId="77777777" w:rsidR="005D39E4" w:rsidRPr="0062101A" w:rsidRDefault="005D39E4" w:rsidP="005D39E4">
            <w:pPr>
              <w:rPr>
                <w:color w:val="auto"/>
                <w:sz w:val="20"/>
              </w:rPr>
            </w:pPr>
            <w:r w:rsidRPr="0062101A">
              <w:rPr>
                <w:color w:val="auto"/>
                <w:sz w:val="20"/>
              </w:rPr>
              <w:t>5)</w:t>
            </w:r>
            <w:r w:rsidRPr="0062101A">
              <w:rPr>
                <w:color w:val="auto"/>
                <w:sz w:val="20"/>
              </w:rPr>
              <w:tab/>
              <w:t>соединение оболочки с бронёй кабеля;</w:t>
            </w:r>
          </w:p>
          <w:p w14:paraId="0520B37B" w14:textId="77777777" w:rsidR="005D39E4" w:rsidRPr="0062101A" w:rsidRDefault="005D39E4" w:rsidP="005D39E4">
            <w:pPr>
              <w:rPr>
                <w:color w:val="auto"/>
                <w:sz w:val="20"/>
              </w:rPr>
            </w:pPr>
            <w:r w:rsidRPr="0062101A">
              <w:rPr>
                <w:color w:val="auto"/>
                <w:sz w:val="20"/>
              </w:rPr>
              <w:t>6)</w:t>
            </w:r>
            <w:r w:rsidRPr="0062101A">
              <w:rPr>
                <w:color w:val="auto"/>
                <w:sz w:val="20"/>
              </w:rPr>
              <w:tab/>
              <w:t>помещение кабеля в защитный кожух.</w:t>
            </w:r>
          </w:p>
        </w:tc>
        <w:tc>
          <w:tcPr>
            <w:tcW w:w="709" w:type="dxa"/>
          </w:tcPr>
          <w:p w14:paraId="5292227D" w14:textId="7276113F" w:rsidR="005D39E4" w:rsidRPr="0062101A" w:rsidRDefault="005D39E4" w:rsidP="005D39E4">
            <w:pPr>
              <w:rPr>
                <w:color w:val="auto"/>
                <w:sz w:val="20"/>
              </w:rPr>
            </w:pPr>
          </w:p>
        </w:tc>
        <w:tc>
          <w:tcPr>
            <w:tcW w:w="992" w:type="dxa"/>
          </w:tcPr>
          <w:p w14:paraId="4B420713" w14:textId="77777777" w:rsidR="005D39E4" w:rsidRPr="0062101A" w:rsidRDefault="005D39E4" w:rsidP="005D39E4">
            <w:pPr>
              <w:rPr>
                <w:color w:val="auto"/>
                <w:szCs w:val="24"/>
              </w:rPr>
            </w:pPr>
            <w:r w:rsidRPr="0062101A">
              <w:rPr>
                <w:color w:val="auto"/>
                <w:szCs w:val="24"/>
              </w:rPr>
              <w:t>ПК-2</w:t>
            </w:r>
          </w:p>
          <w:p w14:paraId="3F1652CC" w14:textId="77777777" w:rsidR="005D39E4" w:rsidRPr="0062101A" w:rsidRDefault="005D39E4" w:rsidP="005D39E4">
            <w:pPr>
              <w:rPr>
                <w:color w:val="auto"/>
                <w:szCs w:val="24"/>
              </w:rPr>
            </w:pPr>
            <w:r w:rsidRPr="0062101A">
              <w:rPr>
                <w:color w:val="auto"/>
                <w:szCs w:val="24"/>
              </w:rPr>
              <w:t>ПК-3</w:t>
            </w:r>
          </w:p>
        </w:tc>
        <w:tc>
          <w:tcPr>
            <w:tcW w:w="1418" w:type="dxa"/>
          </w:tcPr>
          <w:p w14:paraId="56732F5B" w14:textId="77777777" w:rsidR="005D39E4" w:rsidRPr="0062101A" w:rsidRDefault="005D39E4" w:rsidP="005D39E4">
            <w:pPr>
              <w:rPr>
                <w:color w:val="auto"/>
                <w:szCs w:val="24"/>
              </w:rPr>
            </w:pPr>
            <w:r w:rsidRPr="0062101A">
              <w:rPr>
                <w:color w:val="auto"/>
                <w:szCs w:val="24"/>
              </w:rPr>
              <w:t>З, В</w:t>
            </w:r>
          </w:p>
        </w:tc>
        <w:tc>
          <w:tcPr>
            <w:tcW w:w="850" w:type="dxa"/>
          </w:tcPr>
          <w:p w14:paraId="1BEC8855" w14:textId="77777777" w:rsidR="005D39E4" w:rsidRPr="0062101A" w:rsidRDefault="005D39E4" w:rsidP="005D39E4">
            <w:pPr>
              <w:rPr>
                <w:color w:val="auto"/>
                <w:szCs w:val="24"/>
              </w:rPr>
            </w:pPr>
            <w:r w:rsidRPr="0062101A">
              <w:rPr>
                <w:color w:val="auto"/>
                <w:szCs w:val="24"/>
              </w:rPr>
              <w:t>5-10 мин.</w:t>
            </w:r>
          </w:p>
        </w:tc>
      </w:tr>
      <w:tr w:rsidR="005D39E4" w:rsidRPr="0062101A" w14:paraId="1276FD07" w14:textId="77777777" w:rsidTr="00EB3308">
        <w:tc>
          <w:tcPr>
            <w:tcW w:w="486" w:type="dxa"/>
          </w:tcPr>
          <w:p w14:paraId="41A08F81" w14:textId="77777777" w:rsidR="005D39E4" w:rsidRPr="0062101A" w:rsidRDefault="005D39E4" w:rsidP="005D39E4">
            <w:pPr>
              <w:rPr>
                <w:color w:val="auto"/>
                <w:sz w:val="20"/>
              </w:rPr>
            </w:pPr>
            <w:r w:rsidRPr="0062101A">
              <w:rPr>
                <w:color w:val="auto"/>
                <w:sz w:val="20"/>
              </w:rPr>
              <w:t>14</w:t>
            </w:r>
          </w:p>
        </w:tc>
        <w:tc>
          <w:tcPr>
            <w:tcW w:w="1890" w:type="dxa"/>
          </w:tcPr>
          <w:p w14:paraId="47AE169D" w14:textId="77777777" w:rsidR="005D39E4" w:rsidRPr="0062101A" w:rsidRDefault="005D39E4" w:rsidP="005D39E4">
            <w:pPr>
              <w:jc w:val="both"/>
              <w:rPr>
                <w:color w:val="auto"/>
                <w:sz w:val="20"/>
              </w:rPr>
            </w:pPr>
            <w:r w:rsidRPr="0062101A">
              <w:rPr>
                <w:color w:val="auto"/>
                <w:sz w:val="20"/>
              </w:rPr>
              <w:t>Последователь-ность расчета естественной механической характери- стики двигателя постоянного тока независимого возбуждения:</w:t>
            </w:r>
          </w:p>
          <w:p w14:paraId="7CA65B33" w14:textId="77777777" w:rsidR="005D39E4" w:rsidRPr="0062101A" w:rsidRDefault="005D39E4" w:rsidP="005D39E4">
            <w:pPr>
              <w:jc w:val="both"/>
              <w:rPr>
                <w:color w:val="auto"/>
                <w:sz w:val="20"/>
              </w:rPr>
            </w:pPr>
          </w:p>
        </w:tc>
        <w:tc>
          <w:tcPr>
            <w:tcW w:w="2977" w:type="dxa"/>
            <w:gridSpan w:val="2"/>
          </w:tcPr>
          <w:p w14:paraId="1505AF63" w14:textId="77777777" w:rsidR="005D39E4" w:rsidRPr="0062101A" w:rsidRDefault="005D39E4" w:rsidP="005D39E4">
            <w:pPr>
              <w:rPr>
                <w:color w:val="auto"/>
                <w:sz w:val="20"/>
              </w:rPr>
            </w:pPr>
            <w:r w:rsidRPr="0062101A">
              <w:rPr>
                <w:color w:val="auto"/>
                <w:sz w:val="20"/>
              </w:rPr>
              <w:t>1)</w:t>
            </w:r>
            <w:r w:rsidRPr="0062101A">
              <w:rPr>
                <w:color w:val="auto"/>
                <w:sz w:val="20"/>
              </w:rPr>
              <w:tab/>
              <w:t>расчет номинальной угловой скорости;</w:t>
            </w:r>
          </w:p>
          <w:p w14:paraId="1626262F" w14:textId="77777777" w:rsidR="005D39E4" w:rsidRPr="0062101A" w:rsidRDefault="005D39E4" w:rsidP="005D39E4">
            <w:pPr>
              <w:rPr>
                <w:color w:val="auto"/>
                <w:sz w:val="20"/>
              </w:rPr>
            </w:pPr>
            <w:r w:rsidRPr="0062101A">
              <w:rPr>
                <w:color w:val="auto"/>
                <w:sz w:val="20"/>
              </w:rPr>
              <w:t>2)</w:t>
            </w:r>
            <w:r w:rsidRPr="0062101A">
              <w:rPr>
                <w:color w:val="auto"/>
                <w:sz w:val="20"/>
              </w:rPr>
              <w:tab/>
              <w:t>определение сопротивления обмотки якоря;</w:t>
            </w:r>
          </w:p>
          <w:p w14:paraId="50939BE9" w14:textId="77777777" w:rsidR="005D39E4" w:rsidRPr="0062101A" w:rsidRDefault="005D39E4" w:rsidP="005D39E4">
            <w:pPr>
              <w:rPr>
                <w:color w:val="auto"/>
                <w:sz w:val="20"/>
              </w:rPr>
            </w:pPr>
            <w:r w:rsidRPr="0062101A">
              <w:rPr>
                <w:color w:val="auto"/>
                <w:sz w:val="20"/>
              </w:rPr>
              <w:t>3)</w:t>
            </w:r>
            <w:r w:rsidRPr="0062101A">
              <w:rPr>
                <w:color w:val="auto"/>
                <w:sz w:val="20"/>
              </w:rPr>
              <w:tab/>
              <w:t>нахождение скорости идеального холостого хода;</w:t>
            </w:r>
          </w:p>
          <w:p w14:paraId="49D11462" w14:textId="77777777" w:rsidR="005D39E4" w:rsidRPr="0062101A" w:rsidRDefault="005D39E4" w:rsidP="005D39E4">
            <w:pPr>
              <w:rPr>
                <w:color w:val="auto"/>
                <w:sz w:val="20"/>
              </w:rPr>
            </w:pPr>
            <w:r w:rsidRPr="0062101A">
              <w:rPr>
                <w:color w:val="auto"/>
                <w:sz w:val="20"/>
              </w:rPr>
              <w:t>4)</w:t>
            </w:r>
            <w:r w:rsidRPr="0062101A">
              <w:rPr>
                <w:color w:val="auto"/>
                <w:sz w:val="20"/>
              </w:rPr>
              <w:tab/>
              <w:t>определение значения КПД;</w:t>
            </w:r>
          </w:p>
          <w:p w14:paraId="7507CC2A" w14:textId="77777777" w:rsidR="005D39E4" w:rsidRPr="0062101A" w:rsidRDefault="005D39E4" w:rsidP="005D39E4">
            <w:pPr>
              <w:rPr>
                <w:color w:val="auto"/>
                <w:sz w:val="20"/>
              </w:rPr>
            </w:pPr>
            <w:r w:rsidRPr="0062101A">
              <w:rPr>
                <w:color w:val="auto"/>
                <w:sz w:val="20"/>
              </w:rPr>
              <w:t>5)</w:t>
            </w:r>
            <w:r w:rsidRPr="0062101A">
              <w:rPr>
                <w:color w:val="auto"/>
                <w:sz w:val="20"/>
              </w:rPr>
              <w:tab/>
              <w:t>вычисление номинального электромагнитного момента.</w:t>
            </w:r>
          </w:p>
        </w:tc>
        <w:tc>
          <w:tcPr>
            <w:tcW w:w="709" w:type="dxa"/>
          </w:tcPr>
          <w:p w14:paraId="47305BEC" w14:textId="36809267" w:rsidR="005D39E4" w:rsidRPr="0062101A" w:rsidRDefault="005D39E4" w:rsidP="005D39E4">
            <w:pPr>
              <w:rPr>
                <w:color w:val="auto"/>
                <w:sz w:val="20"/>
              </w:rPr>
            </w:pPr>
          </w:p>
        </w:tc>
        <w:tc>
          <w:tcPr>
            <w:tcW w:w="992" w:type="dxa"/>
          </w:tcPr>
          <w:p w14:paraId="25433F88" w14:textId="77777777" w:rsidR="005D39E4" w:rsidRPr="0062101A" w:rsidRDefault="005D39E4" w:rsidP="005D39E4">
            <w:pPr>
              <w:rPr>
                <w:color w:val="auto"/>
                <w:szCs w:val="24"/>
              </w:rPr>
            </w:pPr>
            <w:r w:rsidRPr="0062101A">
              <w:rPr>
                <w:color w:val="auto"/>
                <w:szCs w:val="24"/>
              </w:rPr>
              <w:t>ПК-2</w:t>
            </w:r>
          </w:p>
          <w:p w14:paraId="1FE9133C" w14:textId="77777777" w:rsidR="005D39E4" w:rsidRPr="0062101A" w:rsidRDefault="005D39E4" w:rsidP="005D39E4">
            <w:pPr>
              <w:rPr>
                <w:color w:val="auto"/>
                <w:szCs w:val="24"/>
              </w:rPr>
            </w:pPr>
            <w:r w:rsidRPr="0062101A">
              <w:rPr>
                <w:color w:val="auto"/>
                <w:szCs w:val="24"/>
              </w:rPr>
              <w:t>ПК-3</w:t>
            </w:r>
          </w:p>
        </w:tc>
        <w:tc>
          <w:tcPr>
            <w:tcW w:w="1418" w:type="dxa"/>
          </w:tcPr>
          <w:p w14:paraId="4B939B92" w14:textId="77777777" w:rsidR="005D39E4" w:rsidRPr="0062101A" w:rsidRDefault="005D39E4" w:rsidP="005D39E4">
            <w:pPr>
              <w:rPr>
                <w:color w:val="auto"/>
                <w:szCs w:val="24"/>
              </w:rPr>
            </w:pPr>
            <w:r w:rsidRPr="0062101A">
              <w:rPr>
                <w:color w:val="auto"/>
                <w:szCs w:val="24"/>
              </w:rPr>
              <w:t>З, В</w:t>
            </w:r>
          </w:p>
        </w:tc>
        <w:tc>
          <w:tcPr>
            <w:tcW w:w="850" w:type="dxa"/>
          </w:tcPr>
          <w:p w14:paraId="78C40168" w14:textId="77777777" w:rsidR="005D39E4" w:rsidRPr="0062101A" w:rsidRDefault="005D39E4" w:rsidP="005D39E4">
            <w:pPr>
              <w:rPr>
                <w:color w:val="auto"/>
                <w:szCs w:val="24"/>
              </w:rPr>
            </w:pPr>
            <w:r w:rsidRPr="0062101A">
              <w:rPr>
                <w:color w:val="auto"/>
                <w:szCs w:val="24"/>
              </w:rPr>
              <w:t>5-10 мин.</w:t>
            </w:r>
          </w:p>
        </w:tc>
      </w:tr>
      <w:tr w:rsidR="005D39E4" w:rsidRPr="0062101A" w14:paraId="2244023F" w14:textId="77777777" w:rsidTr="00EB3308">
        <w:tc>
          <w:tcPr>
            <w:tcW w:w="486" w:type="dxa"/>
          </w:tcPr>
          <w:p w14:paraId="79D5ADF6" w14:textId="77777777" w:rsidR="005D39E4" w:rsidRPr="0062101A" w:rsidRDefault="005D39E4" w:rsidP="005D39E4">
            <w:pPr>
              <w:rPr>
                <w:color w:val="auto"/>
                <w:sz w:val="20"/>
              </w:rPr>
            </w:pPr>
            <w:r w:rsidRPr="0062101A">
              <w:rPr>
                <w:color w:val="auto"/>
                <w:sz w:val="20"/>
              </w:rPr>
              <w:t>15</w:t>
            </w:r>
          </w:p>
        </w:tc>
        <w:tc>
          <w:tcPr>
            <w:tcW w:w="1890" w:type="dxa"/>
          </w:tcPr>
          <w:p w14:paraId="157FADF5" w14:textId="77777777" w:rsidR="005D39E4" w:rsidRPr="0062101A" w:rsidRDefault="005D39E4" w:rsidP="005D39E4">
            <w:pPr>
              <w:jc w:val="both"/>
              <w:rPr>
                <w:color w:val="auto"/>
                <w:sz w:val="20"/>
              </w:rPr>
            </w:pPr>
            <w:r w:rsidRPr="0062101A">
              <w:rPr>
                <w:color w:val="auto"/>
                <w:sz w:val="20"/>
              </w:rPr>
              <w:t>Последовательность операций при текущем ремонте трансформатора:</w:t>
            </w:r>
          </w:p>
        </w:tc>
        <w:tc>
          <w:tcPr>
            <w:tcW w:w="2977" w:type="dxa"/>
            <w:gridSpan w:val="2"/>
          </w:tcPr>
          <w:p w14:paraId="5E413F95" w14:textId="77777777" w:rsidR="005D39E4" w:rsidRPr="0062101A" w:rsidRDefault="005D39E4" w:rsidP="005D39E4">
            <w:pPr>
              <w:rPr>
                <w:color w:val="auto"/>
                <w:sz w:val="20"/>
              </w:rPr>
            </w:pPr>
            <w:r w:rsidRPr="0062101A">
              <w:rPr>
                <w:color w:val="auto"/>
                <w:sz w:val="20"/>
              </w:rPr>
              <w:t>1)</w:t>
            </w:r>
            <w:r w:rsidRPr="0062101A">
              <w:rPr>
                <w:color w:val="auto"/>
                <w:sz w:val="20"/>
              </w:rPr>
              <w:tab/>
              <w:t>проведение профилактических испытаний и измерений;</w:t>
            </w:r>
          </w:p>
          <w:p w14:paraId="08311E16" w14:textId="77777777" w:rsidR="005D39E4" w:rsidRPr="0062101A" w:rsidRDefault="005D39E4" w:rsidP="005D39E4">
            <w:pPr>
              <w:rPr>
                <w:color w:val="auto"/>
                <w:sz w:val="20"/>
              </w:rPr>
            </w:pPr>
            <w:r w:rsidRPr="0062101A">
              <w:rPr>
                <w:color w:val="auto"/>
                <w:sz w:val="20"/>
              </w:rPr>
              <w:t>2)</w:t>
            </w:r>
            <w:r w:rsidRPr="0062101A">
              <w:rPr>
                <w:color w:val="auto"/>
                <w:sz w:val="20"/>
              </w:rPr>
              <w:tab/>
              <w:t>устранение повреждений;</w:t>
            </w:r>
          </w:p>
          <w:p w14:paraId="5F5BD522" w14:textId="77777777" w:rsidR="005D39E4" w:rsidRPr="0062101A" w:rsidRDefault="005D39E4" w:rsidP="005D39E4">
            <w:pPr>
              <w:rPr>
                <w:color w:val="auto"/>
                <w:sz w:val="20"/>
              </w:rPr>
            </w:pPr>
            <w:r w:rsidRPr="0062101A">
              <w:rPr>
                <w:color w:val="auto"/>
                <w:sz w:val="20"/>
              </w:rPr>
              <w:t>3)</w:t>
            </w:r>
            <w:r w:rsidRPr="0062101A">
              <w:rPr>
                <w:color w:val="auto"/>
                <w:sz w:val="20"/>
              </w:rPr>
              <w:tab/>
              <w:t>чистка изоляторов и кожуха;</w:t>
            </w:r>
          </w:p>
          <w:p w14:paraId="610C5A75" w14:textId="77777777" w:rsidR="005D39E4" w:rsidRPr="0062101A" w:rsidRDefault="005D39E4" w:rsidP="005D39E4">
            <w:pPr>
              <w:rPr>
                <w:color w:val="auto"/>
                <w:sz w:val="20"/>
              </w:rPr>
            </w:pPr>
            <w:r w:rsidRPr="0062101A">
              <w:rPr>
                <w:color w:val="auto"/>
                <w:sz w:val="20"/>
              </w:rPr>
              <w:t>4)</w:t>
            </w:r>
            <w:r w:rsidRPr="0062101A">
              <w:rPr>
                <w:color w:val="auto"/>
                <w:sz w:val="20"/>
              </w:rPr>
              <w:tab/>
              <w:t>отбор и проверка проб масла;</w:t>
            </w:r>
          </w:p>
          <w:p w14:paraId="31F723EE" w14:textId="77777777" w:rsidR="005D39E4" w:rsidRPr="0062101A" w:rsidRDefault="005D39E4" w:rsidP="005D39E4">
            <w:pPr>
              <w:rPr>
                <w:color w:val="auto"/>
                <w:sz w:val="20"/>
              </w:rPr>
            </w:pPr>
            <w:r w:rsidRPr="0062101A">
              <w:rPr>
                <w:color w:val="auto"/>
                <w:sz w:val="20"/>
              </w:rPr>
              <w:t>5)</w:t>
            </w:r>
            <w:r w:rsidRPr="0062101A">
              <w:rPr>
                <w:color w:val="auto"/>
                <w:sz w:val="20"/>
              </w:rPr>
              <w:tab/>
              <w:t>спуск грязи из расширителя;</w:t>
            </w:r>
          </w:p>
          <w:p w14:paraId="712A2ABD" w14:textId="77777777" w:rsidR="005D39E4" w:rsidRPr="0062101A" w:rsidRDefault="005D39E4" w:rsidP="005D39E4">
            <w:pPr>
              <w:rPr>
                <w:color w:val="auto"/>
                <w:sz w:val="20"/>
              </w:rPr>
            </w:pPr>
            <w:r w:rsidRPr="0062101A">
              <w:rPr>
                <w:color w:val="auto"/>
                <w:sz w:val="20"/>
              </w:rPr>
              <w:t>6)</w:t>
            </w:r>
            <w:r w:rsidRPr="0062101A">
              <w:rPr>
                <w:color w:val="auto"/>
                <w:sz w:val="20"/>
              </w:rPr>
              <w:tab/>
              <w:t>доливка масла и проверка маслоуказателя;</w:t>
            </w:r>
          </w:p>
          <w:p w14:paraId="79B68739" w14:textId="77777777" w:rsidR="005D39E4" w:rsidRPr="0062101A" w:rsidRDefault="005D39E4" w:rsidP="005D39E4">
            <w:pPr>
              <w:rPr>
                <w:color w:val="auto"/>
                <w:sz w:val="20"/>
              </w:rPr>
            </w:pPr>
            <w:r w:rsidRPr="0062101A">
              <w:rPr>
                <w:color w:val="auto"/>
                <w:sz w:val="20"/>
              </w:rPr>
              <w:t>7)</w:t>
            </w:r>
            <w:r w:rsidRPr="0062101A">
              <w:rPr>
                <w:color w:val="auto"/>
                <w:sz w:val="20"/>
              </w:rPr>
              <w:tab/>
              <w:t>проверка термосифонных фильтров;</w:t>
            </w:r>
          </w:p>
          <w:p w14:paraId="6A6E8B91" w14:textId="77777777" w:rsidR="005D39E4" w:rsidRPr="0062101A" w:rsidRDefault="005D39E4" w:rsidP="005D39E4">
            <w:pPr>
              <w:rPr>
                <w:color w:val="auto"/>
                <w:sz w:val="20"/>
              </w:rPr>
            </w:pPr>
            <w:r w:rsidRPr="0062101A">
              <w:rPr>
                <w:color w:val="auto"/>
                <w:sz w:val="20"/>
              </w:rPr>
              <w:t>8)</w:t>
            </w:r>
            <w:r w:rsidRPr="0062101A">
              <w:rPr>
                <w:color w:val="auto"/>
                <w:sz w:val="20"/>
              </w:rPr>
              <w:tab/>
              <w:t>проверка защиты;</w:t>
            </w:r>
          </w:p>
          <w:p w14:paraId="2DED2F3D" w14:textId="77777777" w:rsidR="005D39E4" w:rsidRPr="0062101A" w:rsidRDefault="005D39E4" w:rsidP="005D39E4">
            <w:pPr>
              <w:rPr>
                <w:color w:val="auto"/>
                <w:sz w:val="20"/>
              </w:rPr>
            </w:pPr>
            <w:r w:rsidRPr="0062101A">
              <w:rPr>
                <w:color w:val="auto"/>
                <w:sz w:val="20"/>
              </w:rPr>
              <w:lastRenderedPageBreak/>
              <w:t>9)</w:t>
            </w:r>
            <w:r w:rsidRPr="0062101A">
              <w:rPr>
                <w:color w:val="auto"/>
                <w:sz w:val="20"/>
              </w:rPr>
              <w:tab/>
              <w:t>замена сорбента (при необходимости);</w:t>
            </w:r>
          </w:p>
          <w:p w14:paraId="7F3A10C5" w14:textId="77777777" w:rsidR="005D39E4" w:rsidRPr="0062101A" w:rsidRDefault="005D39E4" w:rsidP="005D39E4">
            <w:pPr>
              <w:rPr>
                <w:color w:val="auto"/>
                <w:sz w:val="20"/>
              </w:rPr>
            </w:pPr>
            <w:r w:rsidRPr="0062101A">
              <w:rPr>
                <w:color w:val="auto"/>
                <w:sz w:val="20"/>
              </w:rPr>
              <w:t>10)</w:t>
            </w:r>
            <w:r w:rsidRPr="0062101A">
              <w:rPr>
                <w:color w:val="auto"/>
                <w:sz w:val="20"/>
              </w:rPr>
              <w:tab/>
              <w:t>наружный осмотр.</w:t>
            </w:r>
          </w:p>
        </w:tc>
        <w:tc>
          <w:tcPr>
            <w:tcW w:w="709" w:type="dxa"/>
          </w:tcPr>
          <w:p w14:paraId="71A25F0F" w14:textId="7D7D3E46" w:rsidR="005D39E4" w:rsidRPr="0062101A" w:rsidRDefault="005D39E4" w:rsidP="005D39E4">
            <w:pPr>
              <w:rPr>
                <w:color w:val="auto"/>
                <w:sz w:val="20"/>
              </w:rPr>
            </w:pPr>
          </w:p>
        </w:tc>
        <w:tc>
          <w:tcPr>
            <w:tcW w:w="992" w:type="dxa"/>
          </w:tcPr>
          <w:p w14:paraId="7D25A846" w14:textId="77777777" w:rsidR="005D39E4" w:rsidRPr="0062101A" w:rsidRDefault="005D39E4" w:rsidP="005D39E4">
            <w:pPr>
              <w:rPr>
                <w:color w:val="auto"/>
                <w:szCs w:val="24"/>
              </w:rPr>
            </w:pPr>
            <w:r w:rsidRPr="0062101A">
              <w:rPr>
                <w:color w:val="auto"/>
                <w:szCs w:val="24"/>
              </w:rPr>
              <w:t>ПК-2</w:t>
            </w:r>
          </w:p>
          <w:p w14:paraId="28B57FF0" w14:textId="77777777" w:rsidR="005D39E4" w:rsidRPr="0062101A" w:rsidRDefault="005D39E4" w:rsidP="005D39E4">
            <w:pPr>
              <w:rPr>
                <w:color w:val="auto"/>
                <w:szCs w:val="24"/>
              </w:rPr>
            </w:pPr>
            <w:r w:rsidRPr="0062101A">
              <w:rPr>
                <w:color w:val="auto"/>
                <w:szCs w:val="24"/>
              </w:rPr>
              <w:t>ПК-3</w:t>
            </w:r>
          </w:p>
        </w:tc>
        <w:tc>
          <w:tcPr>
            <w:tcW w:w="1418" w:type="dxa"/>
          </w:tcPr>
          <w:p w14:paraId="55F9F36D" w14:textId="77777777" w:rsidR="005D39E4" w:rsidRPr="0062101A" w:rsidRDefault="005D39E4" w:rsidP="005D39E4">
            <w:pPr>
              <w:rPr>
                <w:color w:val="auto"/>
                <w:szCs w:val="24"/>
              </w:rPr>
            </w:pPr>
            <w:r w:rsidRPr="0062101A">
              <w:rPr>
                <w:color w:val="auto"/>
                <w:szCs w:val="24"/>
              </w:rPr>
              <w:t>З, В</w:t>
            </w:r>
          </w:p>
        </w:tc>
        <w:tc>
          <w:tcPr>
            <w:tcW w:w="850" w:type="dxa"/>
          </w:tcPr>
          <w:p w14:paraId="70FC833F" w14:textId="77777777" w:rsidR="005D39E4" w:rsidRPr="0062101A" w:rsidRDefault="005D39E4" w:rsidP="005D39E4">
            <w:pPr>
              <w:rPr>
                <w:color w:val="auto"/>
                <w:szCs w:val="24"/>
              </w:rPr>
            </w:pPr>
            <w:r w:rsidRPr="0062101A">
              <w:rPr>
                <w:color w:val="auto"/>
                <w:szCs w:val="24"/>
              </w:rPr>
              <w:t>5-10 мин.</w:t>
            </w:r>
          </w:p>
        </w:tc>
      </w:tr>
      <w:tr w:rsidR="005D39E4" w:rsidRPr="0062101A" w14:paraId="4A9788CD" w14:textId="77777777" w:rsidTr="00EB3308">
        <w:tc>
          <w:tcPr>
            <w:tcW w:w="486" w:type="dxa"/>
          </w:tcPr>
          <w:p w14:paraId="2616F631" w14:textId="77777777" w:rsidR="005D39E4" w:rsidRPr="0062101A" w:rsidRDefault="005D39E4" w:rsidP="005D39E4">
            <w:pPr>
              <w:rPr>
                <w:color w:val="auto"/>
                <w:sz w:val="20"/>
              </w:rPr>
            </w:pPr>
            <w:r w:rsidRPr="0062101A">
              <w:rPr>
                <w:color w:val="auto"/>
                <w:sz w:val="20"/>
              </w:rPr>
              <w:t>16</w:t>
            </w:r>
          </w:p>
        </w:tc>
        <w:tc>
          <w:tcPr>
            <w:tcW w:w="1890" w:type="dxa"/>
          </w:tcPr>
          <w:p w14:paraId="59EF7E55" w14:textId="77777777" w:rsidR="005D39E4" w:rsidRPr="0062101A" w:rsidRDefault="005D39E4" w:rsidP="005D39E4">
            <w:pPr>
              <w:jc w:val="both"/>
              <w:rPr>
                <w:color w:val="auto"/>
                <w:sz w:val="20"/>
              </w:rPr>
            </w:pPr>
            <w:r w:rsidRPr="0062101A">
              <w:rPr>
                <w:color w:val="auto"/>
                <w:sz w:val="20"/>
              </w:rPr>
              <w:t>Последователь-ность расчета нагревательных элементов по таблицам нагрузок:</w:t>
            </w:r>
          </w:p>
        </w:tc>
        <w:tc>
          <w:tcPr>
            <w:tcW w:w="2977" w:type="dxa"/>
            <w:gridSpan w:val="2"/>
          </w:tcPr>
          <w:p w14:paraId="53CE5620" w14:textId="77777777" w:rsidR="005D39E4" w:rsidRPr="0062101A" w:rsidRDefault="005D39E4" w:rsidP="005D39E4">
            <w:pPr>
              <w:rPr>
                <w:color w:val="auto"/>
                <w:sz w:val="20"/>
              </w:rPr>
            </w:pPr>
            <w:r w:rsidRPr="0062101A">
              <w:rPr>
                <w:color w:val="auto"/>
                <w:sz w:val="20"/>
              </w:rPr>
              <w:t>1)</w:t>
            </w:r>
            <w:r w:rsidRPr="0062101A">
              <w:rPr>
                <w:color w:val="auto"/>
                <w:sz w:val="20"/>
              </w:rPr>
              <w:tab/>
              <w:t>находят рабочий ток;</w:t>
            </w:r>
          </w:p>
          <w:p w14:paraId="2DCADBE6" w14:textId="77777777" w:rsidR="005D39E4" w:rsidRPr="0062101A" w:rsidRDefault="005D39E4" w:rsidP="005D39E4">
            <w:pPr>
              <w:rPr>
                <w:color w:val="auto"/>
                <w:sz w:val="20"/>
              </w:rPr>
            </w:pPr>
            <w:r w:rsidRPr="0062101A">
              <w:rPr>
                <w:color w:val="auto"/>
                <w:sz w:val="20"/>
              </w:rPr>
              <w:t>2)</w:t>
            </w:r>
            <w:r w:rsidRPr="0062101A">
              <w:rPr>
                <w:color w:val="auto"/>
                <w:sz w:val="20"/>
              </w:rPr>
              <w:tab/>
              <w:t>выбирают материал нагревателя;</w:t>
            </w:r>
          </w:p>
          <w:p w14:paraId="5A62CAF7" w14:textId="77777777" w:rsidR="005D39E4" w:rsidRPr="0062101A" w:rsidRDefault="005D39E4" w:rsidP="005D39E4">
            <w:pPr>
              <w:rPr>
                <w:color w:val="auto"/>
                <w:sz w:val="20"/>
              </w:rPr>
            </w:pPr>
            <w:r w:rsidRPr="0062101A">
              <w:rPr>
                <w:color w:val="auto"/>
                <w:sz w:val="20"/>
              </w:rPr>
              <w:t>3)</w:t>
            </w:r>
            <w:r w:rsidRPr="0062101A">
              <w:rPr>
                <w:color w:val="auto"/>
                <w:sz w:val="20"/>
              </w:rPr>
              <w:tab/>
              <w:t>рассчитывают диаметр проволоки;</w:t>
            </w:r>
          </w:p>
          <w:p w14:paraId="1B11395A" w14:textId="77777777" w:rsidR="005D39E4" w:rsidRPr="0062101A" w:rsidRDefault="005D39E4" w:rsidP="005D39E4">
            <w:pPr>
              <w:rPr>
                <w:color w:val="auto"/>
                <w:sz w:val="20"/>
              </w:rPr>
            </w:pPr>
            <w:r w:rsidRPr="0062101A">
              <w:rPr>
                <w:color w:val="auto"/>
                <w:sz w:val="20"/>
              </w:rPr>
              <w:t>4)</w:t>
            </w:r>
            <w:r w:rsidRPr="0062101A">
              <w:rPr>
                <w:color w:val="auto"/>
                <w:sz w:val="20"/>
              </w:rPr>
              <w:tab/>
              <w:t>определят длину проволоки;</w:t>
            </w:r>
          </w:p>
          <w:p w14:paraId="7ED20071" w14:textId="77777777" w:rsidR="005D39E4" w:rsidRPr="0062101A" w:rsidRDefault="005D39E4" w:rsidP="005D39E4">
            <w:pPr>
              <w:rPr>
                <w:color w:val="auto"/>
                <w:sz w:val="20"/>
              </w:rPr>
            </w:pPr>
            <w:r w:rsidRPr="0062101A">
              <w:rPr>
                <w:color w:val="auto"/>
                <w:sz w:val="20"/>
              </w:rPr>
              <w:t>5)</w:t>
            </w:r>
            <w:r w:rsidRPr="0062101A">
              <w:rPr>
                <w:color w:val="auto"/>
                <w:sz w:val="20"/>
              </w:rPr>
              <w:tab/>
              <w:t>вычисляют расчетную температуру.</w:t>
            </w:r>
          </w:p>
        </w:tc>
        <w:tc>
          <w:tcPr>
            <w:tcW w:w="709" w:type="dxa"/>
          </w:tcPr>
          <w:p w14:paraId="5967EB95" w14:textId="48CB00DC" w:rsidR="005D39E4" w:rsidRPr="0062101A" w:rsidRDefault="005D39E4" w:rsidP="005D39E4">
            <w:pPr>
              <w:rPr>
                <w:color w:val="auto"/>
                <w:sz w:val="20"/>
              </w:rPr>
            </w:pPr>
          </w:p>
        </w:tc>
        <w:tc>
          <w:tcPr>
            <w:tcW w:w="992" w:type="dxa"/>
          </w:tcPr>
          <w:p w14:paraId="02C588C7" w14:textId="77777777" w:rsidR="005D39E4" w:rsidRPr="0062101A" w:rsidRDefault="005D39E4" w:rsidP="005D39E4">
            <w:pPr>
              <w:rPr>
                <w:color w:val="auto"/>
                <w:szCs w:val="24"/>
              </w:rPr>
            </w:pPr>
            <w:r w:rsidRPr="0062101A">
              <w:rPr>
                <w:color w:val="auto"/>
                <w:szCs w:val="24"/>
              </w:rPr>
              <w:t>ПК-2</w:t>
            </w:r>
          </w:p>
          <w:p w14:paraId="6F1CDF01" w14:textId="77777777" w:rsidR="005D39E4" w:rsidRPr="0062101A" w:rsidRDefault="005D39E4" w:rsidP="005D39E4">
            <w:pPr>
              <w:rPr>
                <w:color w:val="auto"/>
                <w:szCs w:val="24"/>
              </w:rPr>
            </w:pPr>
            <w:r w:rsidRPr="0062101A">
              <w:rPr>
                <w:color w:val="auto"/>
                <w:szCs w:val="24"/>
              </w:rPr>
              <w:t>ПК-3</w:t>
            </w:r>
          </w:p>
        </w:tc>
        <w:tc>
          <w:tcPr>
            <w:tcW w:w="1418" w:type="dxa"/>
          </w:tcPr>
          <w:p w14:paraId="41A429B8" w14:textId="77777777" w:rsidR="005D39E4" w:rsidRPr="0062101A" w:rsidRDefault="005D39E4" w:rsidP="005D39E4">
            <w:pPr>
              <w:rPr>
                <w:color w:val="auto"/>
                <w:szCs w:val="24"/>
              </w:rPr>
            </w:pPr>
            <w:r w:rsidRPr="0062101A">
              <w:rPr>
                <w:color w:val="auto"/>
                <w:szCs w:val="24"/>
              </w:rPr>
              <w:t>З, В</w:t>
            </w:r>
          </w:p>
        </w:tc>
        <w:tc>
          <w:tcPr>
            <w:tcW w:w="850" w:type="dxa"/>
          </w:tcPr>
          <w:p w14:paraId="51E14817" w14:textId="77777777" w:rsidR="005D39E4" w:rsidRPr="0062101A" w:rsidRDefault="005D39E4" w:rsidP="005D39E4">
            <w:pPr>
              <w:rPr>
                <w:color w:val="auto"/>
                <w:szCs w:val="24"/>
              </w:rPr>
            </w:pPr>
            <w:r w:rsidRPr="0062101A">
              <w:rPr>
                <w:color w:val="auto"/>
                <w:szCs w:val="24"/>
              </w:rPr>
              <w:t>5-10 мин.</w:t>
            </w:r>
          </w:p>
        </w:tc>
      </w:tr>
      <w:tr w:rsidR="005D39E4" w:rsidRPr="0062101A" w14:paraId="67B584C1" w14:textId="77777777" w:rsidTr="00EB3308">
        <w:tc>
          <w:tcPr>
            <w:tcW w:w="486" w:type="dxa"/>
          </w:tcPr>
          <w:p w14:paraId="3267F046" w14:textId="77777777" w:rsidR="005D39E4" w:rsidRPr="0062101A" w:rsidRDefault="005D39E4" w:rsidP="005D39E4">
            <w:pPr>
              <w:rPr>
                <w:color w:val="auto"/>
                <w:sz w:val="20"/>
              </w:rPr>
            </w:pPr>
            <w:r w:rsidRPr="0062101A">
              <w:rPr>
                <w:color w:val="auto"/>
                <w:sz w:val="20"/>
              </w:rPr>
              <w:t>17</w:t>
            </w:r>
          </w:p>
        </w:tc>
        <w:tc>
          <w:tcPr>
            <w:tcW w:w="1890" w:type="dxa"/>
          </w:tcPr>
          <w:p w14:paraId="58797210" w14:textId="77777777" w:rsidR="005D39E4" w:rsidRPr="0062101A" w:rsidRDefault="005D39E4" w:rsidP="005D39E4">
            <w:pPr>
              <w:jc w:val="both"/>
              <w:rPr>
                <w:color w:val="auto"/>
                <w:sz w:val="20"/>
              </w:rPr>
            </w:pPr>
            <w:r w:rsidRPr="0062101A">
              <w:rPr>
                <w:color w:val="auto"/>
                <w:sz w:val="20"/>
              </w:rPr>
              <w:t>Порядок технического обслуживания электропроводок:</w:t>
            </w:r>
          </w:p>
        </w:tc>
        <w:tc>
          <w:tcPr>
            <w:tcW w:w="2977" w:type="dxa"/>
            <w:gridSpan w:val="2"/>
          </w:tcPr>
          <w:p w14:paraId="4619B856" w14:textId="77777777" w:rsidR="005D39E4" w:rsidRPr="0062101A" w:rsidRDefault="005D39E4" w:rsidP="005D39E4">
            <w:pPr>
              <w:rPr>
                <w:color w:val="auto"/>
                <w:sz w:val="20"/>
              </w:rPr>
            </w:pPr>
            <w:r w:rsidRPr="0062101A">
              <w:rPr>
                <w:color w:val="auto"/>
                <w:sz w:val="20"/>
              </w:rPr>
              <w:t>1)</w:t>
            </w:r>
            <w:r w:rsidRPr="0062101A">
              <w:rPr>
                <w:color w:val="auto"/>
                <w:sz w:val="20"/>
              </w:rPr>
              <w:tab/>
              <w:t>осмотр и очистка электропроводки;</w:t>
            </w:r>
          </w:p>
          <w:p w14:paraId="63C1A3FD" w14:textId="77777777" w:rsidR="005D39E4" w:rsidRPr="0062101A" w:rsidRDefault="005D39E4" w:rsidP="005D39E4">
            <w:pPr>
              <w:rPr>
                <w:color w:val="auto"/>
                <w:sz w:val="20"/>
              </w:rPr>
            </w:pPr>
            <w:r w:rsidRPr="0062101A">
              <w:rPr>
                <w:color w:val="auto"/>
                <w:sz w:val="20"/>
              </w:rPr>
              <w:t>2)</w:t>
            </w:r>
            <w:r w:rsidRPr="0062101A">
              <w:rPr>
                <w:color w:val="auto"/>
                <w:sz w:val="20"/>
              </w:rPr>
              <w:tab/>
              <w:t>проверка изоляции проводов и кабелей</w:t>
            </w:r>
          </w:p>
          <w:p w14:paraId="16BD1E91" w14:textId="77777777" w:rsidR="005D39E4" w:rsidRPr="0062101A" w:rsidRDefault="005D39E4" w:rsidP="005D39E4">
            <w:pPr>
              <w:rPr>
                <w:color w:val="auto"/>
                <w:sz w:val="20"/>
              </w:rPr>
            </w:pPr>
            <w:r w:rsidRPr="0062101A">
              <w:rPr>
                <w:color w:val="auto"/>
                <w:sz w:val="20"/>
              </w:rPr>
              <w:t>3)</w:t>
            </w:r>
            <w:r w:rsidRPr="0062101A">
              <w:rPr>
                <w:color w:val="auto"/>
                <w:sz w:val="20"/>
              </w:rPr>
              <w:tab/>
              <w:t>проверка заземления;</w:t>
            </w:r>
          </w:p>
          <w:p w14:paraId="704A6B9A" w14:textId="77777777" w:rsidR="005D39E4" w:rsidRPr="0062101A" w:rsidRDefault="005D39E4" w:rsidP="005D39E4">
            <w:pPr>
              <w:rPr>
                <w:color w:val="auto"/>
                <w:sz w:val="20"/>
              </w:rPr>
            </w:pPr>
            <w:r w:rsidRPr="0062101A">
              <w:rPr>
                <w:color w:val="auto"/>
                <w:sz w:val="20"/>
              </w:rPr>
              <w:t>4)</w:t>
            </w:r>
            <w:r w:rsidRPr="0062101A">
              <w:rPr>
                <w:color w:val="auto"/>
                <w:sz w:val="20"/>
              </w:rPr>
              <w:tab/>
              <w:t>проверка натяжения;</w:t>
            </w:r>
          </w:p>
          <w:p w14:paraId="720EE55C" w14:textId="77777777" w:rsidR="005D39E4" w:rsidRPr="0062101A" w:rsidRDefault="005D39E4" w:rsidP="005D39E4">
            <w:pPr>
              <w:rPr>
                <w:color w:val="auto"/>
                <w:sz w:val="20"/>
              </w:rPr>
            </w:pPr>
            <w:r w:rsidRPr="0062101A">
              <w:rPr>
                <w:color w:val="auto"/>
                <w:sz w:val="20"/>
              </w:rPr>
              <w:t>5)</w:t>
            </w:r>
            <w:r w:rsidRPr="0062101A">
              <w:rPr>
                <w:color w:val="auto"/>
                <w:sz w:val="20"/>
              </w:rPr>
              <w:tab/>
              <w:t>проверка крепления</w:t>
            </w:r>
          </w:p>
        </w:tc>
        <w:tc>
          <w:tcPr>
            <w:tcW w:w="709" w:type="dxa"/>
          </w:tcPr>
          <w:p w14:paraId="4081E259" w14:textId="2EECD476" w:rsidR="005D39E4" w:rsidRPr="0062101A" w:rsidRDefault="005D39E4" w:rsidP="005D39E4">
            <w:pPr>
              <w:rPr>
                <w:color w:val="auto"/>
                <w:sz w:val="20"/>
              </w:rPr>
            </w:pPr>
          </w:p>
        </w:tc>
        <w:tc>
          <w:tcPr>
            <w:tcW w:w="992" w:type="dxa"/>
          </w:tcPr>
          <w:p w14:paraId="51D547C6" w14:textId="77777777" w:rsidR="005D39E4" w:rsidRPr="0062101A" w:rsidRDefault="005D39E4" w:rsidP="005D39E4">
            <w:pPr>
              <w:rPr>
                <w:color w:val="auto"/>
                <w:szCs w:val="24"/>
              </w:rPr>
            </w:pPr>
            <w:r w:rsidRPr="0062101A">
              <w:rPr>
                <w:color w:val="auto"/>
                <w:szCs w:val="24"/>
              </w:rPr>
              <w:t>ПК-2</w:t>
            </w:r>
          </w:p>
          <w:p w14:paraId="7E2F4FCB" w14:textId="77777777" w:rsidR="005D39E4" w:rsidRPr="0062101A" w:rsidRDefault="005D39E4" w:rsidP="005D39E4">
            <w:pPr>
              <w:rPr>
                <w:color w:val="auto"/>
                <w:szCs w:val="24"/>
              </w:rPr>
            </w:pPr>
            <w:r w:rsidRPr="0062101A">
              <w:rPr>
                <w:color w:val="auto"/>
                <w:szCs w:val="24"/>
              </w:rPr>
              <w:t>ПК-3</w:t>
            </w:r>
          </w:p>
        </w:tc>
        <w:tc>
          <w:tcPr>
            <w:tcW w:w="1418" w:type="dxa"/>
          </w:tcPr>
          <w:p w14:paraId="781508EB" w14:textId="77777777" w:rsidR="005D39E4" w:rsidRPr="0062101A" w:rsidRDefault="005D39E4" w:rsidP="005D39E4">
            <w:pPr>
              <w:rPr>
                <w:color w:val="auto"/>
                <w:szCs w:val="24"/>
              </w:rPr>
            </w:pPr>
            <w:r w:rsidRPr="0062101A">
              <w:rPr>
                <w:color w:val="auto"/>
                <w:szCs w:val="24"/>
              </w:rPr>
              <w:t>З, В</w:t>
            </w:r>
          </w:p>
        </w:tc>
        <w:tc>
          <w:tcPr>
            <w:tcW w:w="850" w:type="dxa"/>
          </w:tcPr>
          <w:p w14:paraId="5A04080B" w14:textId="77777777" w:rsidR="005D39E4" w:rsidRPr="0062101A" w:rsidRDefault="005D39E4" w:rsidP="005D39E4">
            <w:pPr>
              <w:rPr>
                <w:color w:val="auto"/>
                <w:szCs w:val="24"/>
              </w:rPr>
            </w:pPr>
            <w:r w:rsidRPr="0062101A">
              <w:rPr>
                <w:color w:val="auto"/>
                <w:szCs w:val="24"/>
              </w:rPr>
              <w:t>5-10 мин.</w:t>
            </w:r>
          </w:p>
        </w:tc>
      </w:tr>
      <w:tr w:rsidR="005D39E4" w:rsidRPr="0062101A" w14:paraId="628D0511" w14:textId="77777777" w:rsidTr="00EB3308">
        <w:tc>
          <w:tcPr>
            <w:tcW w:w="486" w:type="dxa"/>
          </w:tcPr>
          <w:p w14:paraId="39B2DC7F" w14:textId="77777777" w:rsidR="005D39E4" w:rsidRPr="0062101A" w:rsidRDefault="005D39E4" w:rsidP="005D39E4">
            <w:pPr>
              <w:rPr>
                <w:color w:val="auto"/>
                <w:sz w:val="20"/>
              </w:rPr>
            </w:pPr>
            <w:r w:rsidRPr="0062101A">
              <w:rPr>
                <w:color w:val="auto"/>
                <w:sz w:val="20"/>
              </w:rPr>
              <w:t>18</w:t>
            </w:r>
          </w:p>
        </w:tc>
        <w:tc>
          <w:tcPr>
            <w:tcW w:w="1890" w:type="dxa"/>
          </w:tcPr>
          <w:p w14:paraId="1DC1BBB2" w14:textId="77777777" w:rsidR="005D39E4" w:rsidRPr="0062101A" w:rsidRDefault="005D39E4" w:rsidP="005D39E4">
            <w:pPr>
              <w:jc w:val="both"/>
              <w:rPr>
                <w:color w:val="auto"/>
                <w:sz w:val="20"/>
              </w:rPr>
            </w:pPr>
            <w:r w:rsidRPr="0062101A">
              <w:rPr>
                <w:color w:val="auto"/>
                <w:sz w:val="20"/>
              </w:rPr>
              <w:t>Последователь-ность маркировки силовых кабелей:</w:t>
            </w:r>
          </w:p>
        </w:tc>
        <w:tc>
          <w:tcPr>
            <w:tcW w:w="2977" w:type="dxa"/>
            <w:gridSpan w:val="2"/>
          </w:tcPr>
          <w:p w14:paraId="2C4A610D" w14:textId="77777777" w:rsidR="005D39E4" w:rsidRPr="0062101A" w:rsidRDefault="005D39E4" w:rsidP="005D39E4">
            <w:pPr>
              <w:rPr>
                <w:color w:val="auto"/>
                <w:sz w:val="20"/>
              </w:rPr>
            </w:pPr>
            <w:r w:rsidRPr="0062101A">
              <w:rPr>
                <w:color w:val="auto"/>
                <w:sz w:val="20"/>
              </w:rPr>
              <w:t>1)</w:t>
            </w:r>
            <w:r w:rsidRPr="0062101A">
              <w:rPr>
                <w:color w:val="auto"/>
                <w:sz w:val="20"/>
              </w:rPr>
              <w:tab/>
              <w:t>материал токоведущей жилы;</w:t>
            </w:r>
          </w:p>
          <w:p w14:paraId="3C79EAD7" w14:textId="77777777" w:rsidR="005D39E4" w:rsidRPr="0062101A" w:rsidRDefault="005D39E4" w:rsidP="005D39E4">
            <w:pPr>
              <w:rPr>
                <w:color w:val="auto"/>
                <w:sz w:val="20"/>
              </w:rPr>
            </w:pPr>
            <w:r w:rsidRPr="0062101A">
              <w:rPr>
                <w:color w:val="auto"/>
                <w:sz w:val="20"/>
              </w:rPr>
              <w:t>2)</w:t>
            </w:r>
            <w:r w:rsidRPr="0062101A">
              <w:rPr>
                <w:color w:val="auto"/>
                <w:sz w:val="20"/>
              </w:rPr>
              <w:tab/>
              <w:t>материал оболочки;</w:t>
            </w:r>
          </w:p>
          <w:p w14:paraId="2C332002" w14:textId="77777777" w:rsidR="005D39E4" w:rsidRPr="0062101A" w:rsidRDefault="005D39E4" w:rsidP="005D39E4">
            <w:pPr>
              <w:rPr>
                <w:color w:val="auto"/>
                <w:sz w:val="20"/>
              </w:rPr>
            </w:pPr>
            <w:r w:rsidRPr="0062101A">
              <w:rPr>
                <w:color w:val="auto"/>
                <w:sz w:val="20"/>
              </w:rPr>
              <w:t>3)</w:t>
            </w:r>
            <w:r w:rsidRPr="0062101A">
              <w:rPr>
                <w:color w:val="auto"/>
                <w:sz w:val="20"/>
              </w:rPr>
              <w:tab/>
              <w:t>материал изоляции;</w:t>
            </w:r>
          </w:p>
          <w:p w14:paraId="405FC7C4" w14:textId="77777777" w:rsidR="005D39E4" w:rsidRPr="0062101A" w:rsidRDefault="005D39E4" w:rsidP="005D39E4">
            <w:pPr>
              <w:rPr>
                <w:color w:val="auto"/>
                <w:sz w:val="20"/>
              </w:rPr>
            </w:pPr>
            <w:r w:rsidRPr="0062101A">
              <w:rPr>
                <w:color w:val="auto"/>
                <w:sz w:val="20"/>
              </w:rPr>
              <w:t>4)</w:t>
            </w:r>
            <w:r w:rsidRPr="0062101A">
              <w:rPr>
                <w:color w:val="auto"/>
                <w:sz w:val="20"/>
              </w:rPr>
              <w:tab/>
              <w:t>наличие брони;</w:t>
            </w:r>
          </w:p>
          <w:p w14:paraId="357F7848" w14:textId="77777777" w:rsidR="005D39E4" w:rsidRPr="0062101A" w:rsidRDefault="005D39E4" w:rsidP="005D39E4">
            <w:pPr>
              <w:rPr>
                <w:color w:val="auto"/>
                <w:sz w:val="20"/>
              </w:rPr>
            </w:pPr>
            <w:r w:rsidRPr="0062101A">
              <w:rPr>
                <w:color w:val="auto"/>
                <w:sz w:val="20"/>
              </w:rPr>
              <w:t>5)</w:t>
            </w:r>
            <w:r w:rsidRPr="0062101A">
              <w:rPr>
                <w:color w:val="auto"/>
                <w:sz w:val="20"/>
              </w:rPr>
              <w:tab/>
              <w:t>число и площадь поперечного сечения токоведущих жил.</w:t>
            </w:r>
          </w:p>
        </w:tc>
        <w:tc>
          <w:tcPr>
            <w:tcW w:w="709" w:type="dxa"/>
          </w:tcPr>
          <w:p w14:paraId="76361FF8" w14:textId="4E9F72DB" w:rsidR="005D39E4" w:rsidRPr="0062101A" w:rsidRDefault="005D39E4" w:rsidP="005D39E4">
            <w:pPr>
              <w:rPr>
                <w:color w:val="auto"/>
                <w:sz w:val="20"/>
              </w:rPr>
            </w:pPr>
          </w:p>
        </w:tc>
        <w:tc>
          <w:tcPr>
            <w:tcW w:w="992" w:type="dxa"/>
          </w:tcPr>
          <w:p w14:paraId="157567AE" w14:textId="77777777" w:rsidR="005D39E4" w:rsidRPr="0062101A" w:rsidRDefault="005D39E4" w:rsidP="005D39E4">
            <w:pPr>
              <w:rPr>
                <w:color w:val="auto"/>
                <w:szCs w:val="24"/>
              </w:rPr>
            </w:pPr>
            <w:r w:rsidRPr="0062101A">
              <w:rPr>
                <w:color w:val="auto"/>
                <w:szCs w:val="24"/>
              </w:rPr>
              <w:t>ПК-2</w:t>
            </w:r>
          </w:p>
          <w:p w14:paraId="541737FB" w14:textId="77777777" w:rsidR="005D39E4" w:rsidRPr="0062101A" w:rsidRDefault="005D39E4" w:rsidP="005D39E4">
            <w:pPr>
              <w:rPr>
                <w:color w:val="auto"/>
                <w:szCs w:val="24"/>
              </w:rPr>
            </w:pPr>
            <w:r w:rsidRPr="0062101A">
              <w:rPr>
                <w:color w:val="auto"/>
                <w:szCs w:val="24"/>
              </w:rPr>
              <w:t>ПК-3</w:t>
            </w:r>
          </w:p>
        </w:tc>
        <w:tc>
          <w:tcPr>
            <w:tcW w:w="1418" w:type="dxa"/>
          </w:tcPr>
          <w:p w14:paraId="19CB73C0" w14:textId="77777777" w:rsidR="005D39E4" w:rsidRPr="0062101A" w:rsidRDefault="005D39E4" w:rsidP="005D39E4">
            <w:pPr>
              <w:rPr>
                <w:color w:val="auto"/>
                <w:szCs w:val="24"/>
              </w:rPr>
            </w:pPr>
            <w:r w:rsidRPr="0062101A">
              <w:rPr>
                <w:color w:val="auto"/>
                <w:szCs w:val="24"/>
              </w:rPr>
              <w:t>З, В</w:t>
            </w:r>
          </w:p>
        </w:tc>
        <w:tc>
          <w:tcPr>
            <w:tcW w:w="850" w:type="dxa"/>
          </w:tcPr>
          <w:p w14:paraId="2D243EE1" w14:textId="77777777" w:rsidR="005D39E4" w:rsidRPr="0062101A" w:rsidRDefault="005D39E4" w:rsidP="005D39E4">
            <w:pPr>
              <w:rPr>
                <w:color w:val="auto"/>
                <w:szCs w:val="24"/>
              </w:rPr>
            </w:pPr>
            <w:r w:rsidRPr="0062101A">
              <w:rPr>
                <w:color w:val="auto"/>
                <w:szCs w:val="24"/>
              </w:rPr>
              <w:t>5-10 мин.</w:t>
            </w:r>
          </w:p>
        </w:tc>
      </w:tr>
      <w:tr w:rsidR="005D39E4" w:rsidRPr="0062101A" w14:paraId="76802915" w14:textId="77777777" w:rsidTr="00EB3308">
        <w:tc>
          <w:tcPr>
            <w:tcW w:w="9322" w:type="dxa"/>
            <w:gridSpan w:val="8"/>
          </w:tcPr>
          <w:p w14:paraId="57085A61"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11514E76" w14:textId="77777777" w:rsidTr="00EB3308">
        <w:tc>
          <w:tcPr>
            <w:tcW w:w="9322" w:type="dxa"/>
            <w:gridSpan w:val="8"/>
          </w:tcPr>
          <w:p w14:paraId="2DB4EF69"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031B073A" w14:textId="77777777" w:rsidTr="00EB3308">
        <w:tc>
          <w:tcPr>
            <w:tcW w:w="486" w:type="dxa"/>
          </w:tcPr>
          <w:p w14:paraId="773BCAFF" w14:textId="77777777" w:rsidR="005D39E4" w:rsidRPr="0062101A" w:rsidRDefault="005D39E4" w:rsidP="005D39E4">
            <w:pPr>
              <w:rPr>
                <w:color w:val="auto"/>
                <w:sz w:val="20"/>
              </w:rPr>
            </w:pPr>
            <w:r w:rsidRPr="0062101A">
              <w:rPr>
                <w:color w:val="auto"/>
                <w:sz w:val="20"/>
              </w:rPr>
              <w:t>19</w:t>
            </w:r>
          </w:p>
        </w:tc>
        <w:tc>
          <w:tcPr>
            <w:tcW w:w="1890" w:type="dxa"/>
          </w:tcPr>
          <w:p w14:paraId="4BE79970" w14:textId="77777777" w:rsidR="005D39E4" w:rsidRPr="0062101A" w:rsidRDefault="005D39E4" w:rsidP="005D39E4">
            <w:pPr>
              <w:jc w:val="both"/>
              <w:rPr>
                <w:color w:val="auto"/>
                <w:sz w:val="20"/>
              </w:rPr>
            </w:pPr>
            <w:r w:rsidRPr="0062101A">
              <w:rPr>
                <w:color w:val="auto"/>
                <w:sz w:val="20"/>
              </w:rPr>
              <w:t>Установите соответствие конструкций проводов и кабелей:</w:t>
            </w:r>
          </w:p>
        </w:tc>
        <w:tc>
          <w:tcPr>
            <w:tcW w:w="2410" w:type="dxa"/>
          </w:tcPr>
          <w:p w14:paraId="0EF640D2" w14:textId="77777777" w:rsidR="005D39E4" w:rsidRPr="0062101A" w:rsidRDefault="005D39E4" w:rsidP="005D39E4">
            <w:pPr>
              <w:rPr>
                <w:b/>
                <w:color w:val="auto"/>
                <w:sz w:val="20"/>
              </w:rPr>
            </w:pPr>
            <w:r w:rsidRPr="0062101A">
              <w:rPr>
                <w:b/>
                <w:color w:val="auto"/>
                <w:sz w:val="20"/>
              </w:rPr>
              <w:t>Конструкции</w:t>
            </w:r>
          </w:p>
          <w:p w14:paraId="182177AE" w14:textId="77777777" w:rsidR="005D39E4" w:rsidRPr="0062101A" w:rsidRDefault="005D39E4" w:rsidP="005D39E4">
            <w:pPr>
              <w:rPr>
                <w:color w:val="auto"/>
                <w:sz w:val="20"/>
              </w:rPr>
            </w:pPr>
            <w:r w:rsidRPr="0062101A">
              <w:rPr>
                <w:color w:val="auto"/>
                <w:sz w:val="20"/>
              </w:rPr>
              <w:t>1</w:t>
            </w:r>
            <w:r w:rsidRPr="0062101A">
              <w:rPr>
                <w:color w:val="auto"/>
                <w:sz w:val="20"/>
              </w:rPr>
              <w:tab/>
              <w:t>АС120</w:t>
            </w:r>
          </w:p>
          <w:p w14:paraId="56F91B50" w14:textId="77777777" w:rsidR="005D39E4" w:rsidRPr="0062101A" w:rsidRDefault="005D39E4" w:rsidP="005D39E4">
            <w:pPr>
              <w:rPr>
                <w:color w:val="auto"/>
                <w:sz w:val="20"/>
              </w:rPr>
            </w:pPr>
            <w:r w:rsidRPr="0062101A">
              <w:rPr>
                <w:color w:val="auto"/>
                <w:sz w:val="20"/>
              </w:rPr>
              <w:t>2</w:t>
            </w:r>
            <w:r w:rsidRPr="0062101A">
              <w:rPr>
                <w:color w:val="auto"/>
                <w:sz w:val="20"/>
              </w:rPr>
              <w:tab/>
              <w:t>А120</w:t>
            </w:r>
          </w:p>
          <w:p w14:paraId="2D99A262" w14:textId="77777777" w:rsidR="005D39E4" w:rsidRPr="0062101A" w:rsidRDefault="005D39E4" w:rsidP="005D39E4">
            <w:pPr>
              <w:rPr>
                <w:color w:val="auto"/>
                <w:sz w:val="20"/>
              </w:rPr>
            </w:pPr>
            <w:r w:rsidRPr="0062101A">
              <w:rPr>
                <w:color w:val="auto"/>
                <w:sz w:val="20"/>
              </w:rPr>
              <w:t>3</w:t>
            </w:r>
            <w:r w:rsidRPr="0062101A">
              <w:rPr>
                <w:color w:val="auto"/>
                <w:sz w:val="20"/>
              </w:rPr>
              <w:tab/>
              <w:t>АПвП</w:t>
            </w:r>
          </w:p>
          <w:p w14:paraId="79F746AA" w14:textId="77777777" w:rsidR="005D39E4" w:rsidRPr="0062101A" w:rsidRDefault="005D39E4" w:rsidP="005D39E4">
            <w:pPr>
              <w:rPr>
                <w:color w:val="auto"/>
                <w:sz w:val="20"/>
              </w:rPr>
            </w:pPr>
            <w:r w:rsidRPr="0062101A">
              <w:rPr>
                <w:color w:val="auto"/>
                <w:sz w:val="20"/>
              </w:rPr>
              <w:t>4</w:t>
            </w:r>
            <w:r w:rsidRPr="0062101A">
              <w:rPr>
                <w:color w:val="auto"/>
                <w:sz w:val="20"/>
              </w:rPr>
              <w:tab/>
              <w:t>ВВГ</w:t>
            </w:r>
          </w:p>
          <w:p w14:paraId="1E5EE963" w14:textId="77777777" w:rsidR="005D39E4" w:rsidRPr="0062101A" w:rsidRDefault="005D39E4" w:rsidP="005D39E4">
            <w:pPr>
              <w:rPr>
                <w:color w:val="auto"/>
                <w:sz w:val="20"/>
              </w:rPr>
            </w:pPr>
          </w:p>
          <w:p w14:paraId="3A2C37BB" w14:textId="77777777" w:rsidR="005D39E4" w:rsidRPr="0062101A" w:rsidRDefault="005D39E4" w:rsidP="005D39E4">
            <w:pPr>
              <w:rPr>
                <w:b/>
                <w:color w:val="auto"/>
                <w:sz w:val="20"/>
              </w:rPr>
            </w:pPr>
            <w:r w:rsidRPr="0062101A">
              <w:rPr>
                <w:b/>
                <w:color w:val="auto"/>
                <w:sz w:val="20"/>
              </w:rPr>
              <w:t>Кабели</w:t>
            </w:r>
          </w:p>
          <w:p w14:paraId="4D62E6B0" w14:textId="77777777" w:rsidR="005D39E4" w:rsidRPr="0062101A" w:rsidRDefault="005D39E4" w:rsidP="005D39E4">
            <w:pPr>
              <w:rPr>
                <w:color w:val="auto"/>
                <w:sz w:val="20"/>
              </w:rPr>
            </w:pPr>
            <w:r w:rsidRPr="0062101A">
              <w:rPr>
                <w:color w:val="auto"/>
                <w:sz w:val="20"/>
              </w:rPr>
              <w:t>1</w:t>
            </w:r>
            <w:r w:rsidRPr="0062101A">
              <w:rPr>
                <w:color w:val="auto"/>
                <w:sz w:val="20"/>
              </w:rPr>
              <w:tab/>
              <w:t>многожильный алюминиевый кабель</w:t>
            </w:r>
          </w:p>
          <w:p w14:paraId="6638BB09" w14:textId="77777777" w:rsidR="005D39E4" w:rsidRPr="0062101A" w:rsidRDefault="005D39E4" w:rsidP="005D39E4">
            <w:pPr>
              <w:rPr>
                <w:color w:val="auto"/>
                <w:sz w:val="20"/>
              </w:rPr>
            </w:pPr>
            <w:r w:rsidRPr="0062101A">
              <w:rPr>
                <w:color w:val="auto"/>
                <w:sz w:val="20"/>
              </w:rPr>
              <w:t>2</w:t>
            </w:r>
            <w:r w:rsidRPr="0062101A">
              <w:rPr>
                <w:color w:val="auto"/>
                <w:sz w:val="20"/>
              </w:rPr>
              <w:tab/>
              <w:t>неизолированный алюминиевый провод воздушных линий передач</w:t>
            </w:r>
          </w:p>
          <w:p w14:paraId="296C44F4" w14:textId="77777777" w:rsidR="005D39E4" w:rsidRPr="0062101A" w:rsidRDefault="005D39E4" w:rsidP="005D39E4">
            <w:pPr>
              <w:rPr>
                <w:color w:val="auto"/>
                <w:sz w:val="20"/>
              </w:rPr>
            </w:pPr>
            <w:r w:rsidRPr="0062101A">
              <w:rPr>
                <w:color w:val="auto"/>
                <w:sz w:val="20"/>
              </w:rPr>
              <w:t>3</w:t>
            </w:r>
            <w:r w:rsidRPr="0062101A">
              <w:rPr>
                <w:color w:val="auto"/>
                <w:sz w:val="20"/>
              </w:rPr>
              <w:tab/>
              <w:t>неизолированный сталеалюминиевый провод, сердечник которого выполнен из стальных проволок</w:t>
            </w:r>
          </w:p>
          <w:p w14:paraId="399E01B5" w14:textId="77777777" w:rsidR="005D39E4" w:rsidRPr="0062101A" w:rsidRDefault="005D39E4" w:rsidP="005D39E4">
            <w:pPr>
              <w:rPr>
                <w:color w:val="auto"/>
                <w:sz w:val="20"/>
              </w:rPr>
            </w:pPr>
            <w:r w:rsidRPr="0062101A">
              <w:rPr>
                <w:color w:val="auto"/>
                <w:sz w:val="20"/>
              </w:rPr>
              <w:t>4</w:t>
            </w:r>
            <w:r w:rsidRPr="0062101A">
              <w:rPr>
                <w:color w:val="auto"/>
                <w:sz w:val="20"/>
              </w:rPr>
              <w:tab/>
              <w:t>медный силовой кабель с ПВХ изоляцией</w:t>
            </w:r>
          </w:p>
        </w:tc>
        <w:tc>
          <w:tcPr>
            <w:tcW w:w="1276" w:type="dxa"/>
            <w:gridSpan w:val="2"/>
          </w:tcPr>
          <w:p w14:paraId="7DB45803" w14:textId="56061A0B" w:rsidR="005D39E4" w:rsidRPr="0062101A" w:rsidRDefault="005D39E4" w:rsidP="005D39E4">
            <w:pPr>
              <w:rPr>
                <w:color w:val="auto"/>
                <w:sz w:val="20"/>
              </w:rPr>
            </w:pPr>
          </w:p>
        </w:tc>
        <w:tc>
          <w:tcPr>
            <w:tcW w:w="992" w:type="dxa"/>
          </w:tcPr>
          <w:p w14:paraId="0AA17470" w14:textId="77777777" w:rsidR="005D39E4" w:rsidRPr="0062101A" w:rsidRDefault="005D39E4" w:rsidP="005D39E4">
            <w:pPr>
              <w:rPr>
                <w:color w:val="auto"/>
                <w:szCs w:val="24"/>
              </w:rPr>
            </w:pPr>
            <w:r w:rsidRPr="0062101A">
              <w:rPr>
                <w:color w:val="auto"/>
                <w:szCs w:val="24"/>
              </w:rPr>
              <w:t>ПК-2</w:t>
            </w:r>
          </w:p>
          <w:p w14:paraId="6EFC9E36" w14:textId="77777777" w:rsidR="005D39E4" w:rsidRPr="0062101A" w:rsidRDefault="005D39E4" w:rsidP="005D39E4">
            <w:pPr>
              <w:rPr>
                <w:color w:val="auto"/>
                <w:szCs w:val="24"/>
              </w:rPr>
            </w:pPr>
            <w:r w:rsidRPr="0062101A">
              <w:rPr>
                <w:color w:val="auto"/>
                <w:szCs w:val="24"/>
              </w:rPr>
              <w:t>ПК-3</w:t>
            </w:r>
          </w:p>
        </w:tc>
        <w:tc>
          <w:tcPr>
            <w:tcW w:w="1418" w:type="dxa"/>
          </w:tcPr>
          <w:p w14:paraId="6C4E804A" w14:textId="77777777" w:rsidR="005D39E4" w:rsidRPr="0062101A" w:rsidRDefault="005D39E4" w:rsidP="005D39E4">
            <w:pPr>
              <w:rPr>
                <w:color w:val="auto"/>
                <w:szCs w:val="24"/>
              </w:rPr>
            </w:pPr>
            <w:r w:rsidRPr="0062101A">
              <w:rPr>
                <w:color w:val="auto"/>
                <w:szCs w:val="24"/>
              </w:rPr>
              <w:t>У, З, В</w:t>
            </w:r>
          </w:p>
        </w:tc>
        <w:tc>
          <w:tcPr>
            <w:tcW w:w="850" w:type="dxa"/>
          </w:tcPr>
          <w:p w14:paraId="1A9C8EB2" w14:textId="77777777" w:rsidR="005D39E4" w:rsidRPr="0062101A" w:rsidRDefault="005D39E4" w:rsidP="005D39E4">
            <w:pPr>
              <w:rPr>
                <w:color w:val="auto"/>
                <w:szCs w:val="24"/>
              </w:rPr>
            </w:pPr>
            <w:r w:rsidRPr="0062101A">
              <w:rPr>
                <w:color w:val="auto"/>
                <w:szCs w:val="24"/>
              </w:rPr>
              <w:t>5-10 мин.</w:t>
            </w:r>
          </w:p>
        </w:tc>
      </w:tr>
      <w:tr w:rsidR="005D39E4" w:rsidRPr="0062101A" w14:paraId="68681105" w14:textId="77777777" w:rsidTr="00EB3308">
        <w:tc>
          <w:tcPr>
            <w:tcW w:w="486" w:type="dxa"/>
          </w:tcPr>
          <w:p w14:paraId="3EF0F744" w14:textId="77777777" w:rsidR="005D39E4" w:rsidRPr="0062101A" w:rsidRDefault="005D39E4" w:rsidP="005D39E4">
            <w:pPr>
              <w:rPr>
                <w:color w:val="auto"/>
                <w:sz w:val="20"/>
              </w:rPr>
            </w:pPr>
            <w:r w:rsidRPr="0062101A">
              <w:rPr>
                <w:color w:val="auto"/>
                <w:sz w:val="20"/>
              </w:rPr>
              <w:t>20</w:t>
            </w:r>
          </w:p>
        </w:tc>
        <w:tc>
          <w:tcPr>
            <w:tcW w:w="1890" w:type="dxa"/>
          </w:tcPr>
          <w:p w14:paraId="3D4AB237" w14:textId="77777777" w:rsidR="005D39E4" w:rsidRPr="0062101A" w:rsidRDefault="005D39E4" w:rsidP="005D39E4">
            <w:pPr>
              <w:jc w:val="both"/>
              <w:rPr>
                <w:color w:val="auto"/>
                <w:sz w:val="20"/>
              </w:rPr>
            </w:pPr>
            <w:r w:rsidRPr="0062101A">
              <w:rPr>
                <w:color w:val="auto"/>
                <w:sz w:val="20"/>
              </w:rPr>
              <w:t>Установите соответствие конструкций проводов:</w:t>
            </w:r>
          </w:p>
        </w:tc>
        <w:tc>
          <w:tcPr>
            <w:tcW w:w="2410" w:type="dxa"/>
          </w:tcPr>
          <w:p w14:paraId="75A3AF89" w14:textId="77777777" w:rsidR="005D39E4" w:rsidRPr="0062101A" w:rsidRDefault="005D39E4" w:rsidP="005D39E4">
            <w:pPr>
              <w:rPr>
                <w:b/>
                <w:color w:val="auto"/>
                <w:sz w:val="20"/>
              </w:rPr>
            </w:pPr>
            <w:r w:rsidRPr="0062101A">
              <w:rPr>
                <w:b/>
                <w:color w:val="auto"/>
                <w:sz w:val="20"/>
              </w:rPr>
              <w:t>Марка</w:t>
            </w:r>
          </w:p>
          <w:p w14:paraId="23920685" w14:textId="77777777" w:rsidR="005D39E4" w:rsidRPr="0062101A" w:rsidRDefault="005D39E4" w:rsidP="005D39E4">
            <w:pPr>
              <w:rPr>
                <w:color w:val="auto"/>
                <w:sz w:val="20"/>
              </w:rPr>
            </w:pPr>
            <w:r w:rsidRPr="0062101A">
              <w:rPr>
                <w:color w:val="auto"/>
                <w:sz w:val="20"/>
              </w:rPr>
              <w:t>1</w:t>
            </w:r>
            <w:r w:rsidRPr="0062101A">
              <w:rPr>
                <w:color w:val="auto"/>
                <w:sz w:val="20"/>
              </w:rPr>
              <w:tab/>
              <w:t>ПЭЛ</w:t>
            </w:r>
          </w:p>
          <w:p w14:paraId="3410D796" w14:textId="77777777" w:rsidR="005D39E4" w:rsidRPr="0062101A" w:rsidRDefault="005D39E4" w:rsidP="005D39E4">
            <w:pPr>
              <w:rPr>
                <w:color w:val="auto"/>
                <w:sz w:val="20"/>
              </w:rPr>
            </w:pPr>
            <w:r w:rsidRPr="0062101A">
              <w:rPr>
                <w:color w:val="auto"/>
                <w:sz w:val="20"/>
              </w:rPr>
              <w:t>2</w:t>
            </w:r>
            <w:r w:rsidRPr="0062101A">
              <w:rPr>
                <w:color w:val="auto"/>
                <w:sz w:val="20"/>
              </w:rPr>
              <w:tab/>
              <w:t>АППВ</w:t>
            </w:r>
          </w:p>
          <w:p w14:paraId="052B62F9" w14:textId="77777777" w:rsidR="005D39E4" w:rsidRPr="0062101A" w:rsidRDefault="005D39E4" w:rsidP="005D39E4">
            <w:pPr>
              <w:rPr>
                <w:color w:val="auto"/>
                <w:sz w:val="20"/>
              </w:rPr>
            </w:pPr>
            <w:r w:rsidRPr="0062101A">
              <w:rPr>
                <w:color w:val="auto"/>
                <w:sz w:val="20"/>
              </w:rPr>
              <w:t>3</w:t>
            </w:r>
            <w:r w:rsidRPr="0062101A">
              <w:rPr>
                <w:color w:val="auto"/>
                <w:sz w:val="20"/>
              </w:rPr>
              <w:tab/>
              <w:t>АС</w:t>
            </w:r>
          </w:p>
          <w:p w14:paraId="6C8096E3" w14:textId="77777777" w:rsidR="005D39E4" w:rsidRPr="0062101A" w:rsidRDefault="005D39E4" w:rsidP="005D39E4">
            <w:pPr>
              <w:rPr>
                <w:color w:val="auto"/>
                <w:sz w:val="20"/>
              </w:rPr>
            </w:pPr>
            <w:r w:rsidRPr="0062101A">
              <w:rPr>
                <w:color w:val="auto"/>
                <w:sz w:val="20"/>
              </w:rPr>
              <w:t>4</w:t>
            </w:r>
            <w:r w:rsidRPr="0062101A">
              <w:rPr>
                <w:color w:val="auto"/>
                <w:sz w:val="20"/>
              </w:rPr>
              <w:tab/>
              <w:t>ПЭТВ</w:t>
            </w:r>
          </w:p>
          <w:p w14:paraId="1C2977A8" w14:textId="77777777" w:rsidR="005D39E4" w:rsidRPr="0062101A" w:rsidRDefault="005D39E4" w:rsidP="005D39E4">
            <w:pPr>
              <w:rPr>
                <w:color w:val="auto"/>
                <w:sz w:val="20"/>
              </w:rPr>
            </w:pPr>
          </w:p>
          <w:p w14:paraId="7DE01ECD" w14:textId="77777777" w:rsidR="005D39E4" w:rsidRPr="0062101A" w:rsidRDefault="005D39E4" w:rsidP="005D39E4">
            <w:pPr>
              <w:rPr>
                <w:b/>
                <w:color w:val="auto"/>
                <w:sz w:val="20"/>
              </w:rPr>
            </w:pPr>
            <w:r w:rsidRPr="0062101A">
              <w:rPr>
                <w:b/>
                <w:color w:val="auto"/>
                <w:sz w:val="20"/>
              </w:rPr>
              <w:t>Обозначение</w:t>
            </w:r>
          </w:p>
          <w:p w14:paraId="1A0A9636" w14:textId="77777777" w:rsidR="005D39E4" w:rsidRPr="0062101A" w:rsidRDefault="005D39E4" w:rsidP="005D39E4">
            <w:pPr>
              <w:rPr>
                <w:color w:val="auto"/>
                <w:sz w:val="20"/>
              </w:rPr>
            </w:pPr>
            <w:r w:rsidRPr="0062101A">
              <w:rPr>
                <w:color w:val="auto"/>
                <w:sz w:val="20"/>
              </w:rPr>
              <w:t>1</w:t>
            </w:r>
            <w:r w:rsidRPr="0062101A">
              <w:rPr>
                <w:color w:val="auto"/>
                <w:sz w:val="20"/>
              </w:rPr>
              <w:tab/>
              <w:t>провод эмалированный с изоляцией на масляной основе</w:t>
            </w:r>
          </w:p>
          <w:p w14:paraId="23315349" w14:textId="77777777" w:rsidR="005D39E4" w:rsidRPr="0062101A" w:rsidRDefault="005D39E4" w:rsidP="005D39E4">
            <w:pPr>
              <w:rPr>
                <w:color w:val="auto"/>
                <w:sz w:val="20"/>
              </w:rPr>
            </w:pPr>
            <w:r w:rsidRPr="0062101A">
              <w:rPr>
                <w:color w:val="auto"/>
                <w:sz w:val="20"/>
              </w:rPr>
              <w:t>2</w:t>
            </w:r>
            <w:r w:rsidRPr="0062101A">
              <w:rPr>
                <w:color w:val="auto"/>
                <w:sz w:val="20"/>
              </w:rPr>
              <w:tab/>
              <w:t xml:space="preserve">неизолированный сталеалюминиевый провод, сердечник </w:t>
            </w:r>
            <w:r w:rsidRPr="0062101A">
              <w:rPr>
                <w:color w:val="auto"/>
                <w:sz w:val="20"/>
              </w:rPr>
              <w:lastRenderedPageBreak/>
              <w:t>которого выполнен из стальных проволок</w:t>
            </w:r>
          </w:p>
          <w:p w14:paraId="3654DDCE" w14:textId="77777777" w:rsidR="005D39E4" w:rsidRPr="0062101A" w:rsidRDefault="005D39E4" w:rsidP="005D39E4">
            <w:pPr>
              <w:rPr>
                <w:color w:val="auto"/>
                <w:sz w:val="20"/>
              </w:rPr>
            </w:pPr>
            <w:r w:rsidRPr="0062101A">
              <w:rPr>
                <w:color w:val="auto"/>
                <w:sz w:val="20"/>
              </w:rPr>
              <w:t>3</w:t>
            </w:r>
            <w:r w:rsidRPr="0062101A">
              <w:rPr>
                <w:color w:val="auto"/>
                <w:sz w:val="20"/>
              </w:rPr>
              <w:tab/>
              <w:t>провод,  алюминиевая токопроводящая жила, плоский, изоляция из поливинилхлоридного пластиката</w:t>
            </w:r>
          </w:p>
          <w:p w14:paraId="70CDE9D8" w14:textId="77777777" w:rsidR="005D39E4" w:rsidRPr="0062101A" w:rsidRDefault="005D39E4" w:rsidP="005D39E4">
            <w:pPr>
              <w:rPr>
                <w:color w:val="auto"/>
                <w:sz w:val="20"/>
              </w:rPr>
            </w:pPr>
            <w:r w:rsidRPr="0062101A">
              <w:rPr>
                <w:color w:val="auto"/>
                <w:sz w:val="20"/>
              </w:rPr>
              <w:t>4</w:t>
            </w:r>
            <w:r w:rsidRPr="0062101A">
              <w:rPr>
                <w:color w:val="auto"/>
                <w:sz w:val="20"/>
              </w:rPr>
              <w:tab/>
              <w:t>эмалированный термостойкий провод</w:t>
            </w:r>
          </w:p>
        </w:tc>
        <w:tc>
          <w:tcPr>
            <w:tcW w:w="1276" w:type="dxa"/>
            <w:gridSpan w:val="2"/>
          </w:tcPr>
          <w:p w14:paraId="269104A6" w14:textId="4321F3B5" w:rsidR="005D39E4" w:rsidRPr="0062101A" w:rsidRDefault="005D39E4" w:rsidP="005D39E4">
            <w:pPr>
              <w:rPr>
                <w:color w:val="auto"/>
                <w:sz w:val="20"/>
              </w:rPr>
            </w:pPr>
          </w:p>
        </w:tc>
        <w:tc>
          <w:tcPr>
            <w:tcW w:w="992" w:type="dxa"/>
          </w:tcPr>
          <w:p w14:paraId="246C0D7A" w14:textId="77777777" w:rsidR="005D39E4" w:rsidRPr="0062101A" w:rsidRDefault="005D39E4" w:rsidP="005D39E4">
            <w:pPr>
              <w:rPr>
                <w:color w:val="auto"/>
                <w:szCs w:val="24"/>
              </w:rPr>
            </w:pPr>
            <w:r w:rsidRPr="0062101A">
              <w:rPr>
                <w:color w:val="auto"/>
                <w:szCs w:val="24"/>
              </w:rPr>
              <w:t>ПК-2</w:t>
            </w:r>
          </w:p>
          <w:p w14:paraId="604DCB7F" w14:textId="77777777" w:rsidR="005D39E4" w:rsidRPr="0062101A" w:rsidRDefault="005D39E4" w:rsidP="005D39E4">
            <w:pPr>
              <w:rPr>
                <w:color w:val="auto"/>
                <w:szCs w:val="24"/>
              </w:rPr>
            </w:pPr>
            <w:r w:rsidRPr="0062101A">
              <w:rPr>
                <w:color w:val="auto"/>
                <w:szCs w:val="24"/>
              </w:rPr>
              <w:t>ПК-3</w:t>
            </w:r>
          </w:p>
        </w:tc>
        <w:tc>
          <w:tcPr>
            <w:tcW w:w="1418" w:type="dxa"/>
          </w:tcPr>
          <w:p w14:paraId="2384C099" w14:textId="77777777" w:rsidR="005D39E4" w:rsidRPr="0062101A" w:rsidRDefault="005D39E4" w:rsidP="005D39E4">
            <w:pPr>
              <w:rPr>
                <w:color w:val="auto"/>
                <w:szCs w:val="24"/>
              </w:rPr>
            </w:pPr>
            <w:r w:rsidRPr="0062101A">
              <w:rPr>
                <w:color w:val="auto"/>
                <w:szCs w:val="24"/>
              </w:rPr>
              <w:t>У, З, В</w:t>
            </w:r>
          </w:p>
        </w:tc>
        <w:tc>
          <w:tcPr>
            <w:tcW w:w="850" w:type="dxa"/>
          </w:tcPr>
          <w:p w14:paraId="36DD71EB" w14:textId="77777777" w:rsidR="005D39E4" w:rsidRPr="0062101A" w:rsidRDefault="005D39E4" w:rsidP="005D39E4">
            <w:pPr>
              <w:rPr>
                <w:color w:val="auto"/>
                <w:szCs w:val="24"/>
              </w:rPr>
            </w:pPr>
            <w:r w:rsidRPr="0062101A">
              <w:rPr>
                <w:color w:val="auto"/>
                <w:szCs w:val="24"/>
              </w:rPr>
              <w:t>5-10 мин.</w:t>
            </w:r>
          </w:p>
        </w:tc>
      </w:tr>
      <w:tr w:rsidR="005D39E4" w:rsidRPr="0062101A" w14:paraId="4079A277" w14:textId="77777777" w:rsidTr="00EB3308">
        <w:tc>
          <w:tcPr>
            <w:tcW w:w="486" w:type="dxa"/>
          </w:tcPr>
          <w:p w14:paraId="7B61E60C" w14:textId="77777777" w:rsidR="005D39E4" w:rsidRPr="0062101A" w:rsidRDefault="005D39E4" w:rsidP="005D39E4">
            <w:pPr>
              <w:rPr>
                <w:color w:val="auto"/>
                <w:sz w:val="20"/>
              </w:rPr>
            </w:pPr>
            <w:r w:rsidRPr="0062101A">
              <w:rPr>
                <w:color w:val="auto"/>
                <w:sz w:val="20"/>
              </w:rPr>
              <w:t>21</w:t>
            </w:r>
          </w:p>
        </w:tc>
        <w:tc>
          <w:tcPr>
            <w:tcW w:w="1890" w:type="dxa"/>
          </w:tcPr>
          <w:p w14:paraId="75C35683" w14:textId="77777777" w:rsidR="005D39E4" w:rsidRPr="0062101A" w:rsidRDefault="005D39E4" w:rsidP="005D39E4">
            <w:pPr>
              <w:jc w:val="both"/>
              <w:rPr>
                <w:color w:val="auto"/>
                <w:sz w:val="20"/>
              </w:rPr>
            </w:pPr>
            <w:r w:rsidRPr="0062101A">
              <w:rPr>
                <w:color w:val="auto"/>
                <w:sz w:val="20"/>
              </w:rPr>
              <w:t>Соответствие между видом обслуживания кабельной линии напряжением 0,38 кВ и периодичностью</w:t>
            </w:r>
          </w:p>
        </w:tc>
        <w:tc>
          <w:tcPr>
            <w:tcW w:w="2410" w:type="dxa"/>
          </w:tcPr>
          <w:p w14:paraId="61DADF0B" w14:textId="77777777" w:rsidR="005D39E4" w:rsidRPr="0062101A" w:rsidRDefault="005D39E4" w:rsidP="005D39E4">
            <w:pPr>
              <w:rPr>
                <w:b/>
                <w:color w:val="auto"/>
                <w:sz w:val="20"/>
              </w:rPr>
            </w:pPr>
            <w:r w:rsidRPr="0062101A">
              <w:rPr>
                <w:b/>
                <w:color w:val="auto"/>
                <w:sz w:val="20"/>
              </w:rPr>
              <w:t>Вид обслуживания</w:t>
            </w:r>
          </w:p>
          <w:p w14:paraId="24AB81CA" w14:textId="77777777" w:rsidR="005D39E4" w:rsidRPr="0062101A" w:rsidRDefault="005D39E4" w:rsidP="005D39E4">
            <w:pPr>
              <w:rPr>
                <w:color w:val="auto"/>
                <w:sz w:val="20"/>
              </w:rPr>
            </w:pPr>
            <w:r w:rsidRPr="0062101A">
              <w:rPr>
                <w:color w:val="auto"/>
                <w:sz w:val="20"/>
              </w:rPr>
              <w:t>1. Техническое обслуживание</w:t>
            </w:r>
          </w:p>
          <w:p w14:paraId="629EDF39" w14:textId="77777777" w:rsidR="005D39E4" w:rsidRPr="0062101A" w:rsidRDefault="005D39E4" w:rsidP="005D39E4">
            <w:pPr>
              <w:rPr>
                <w:color w:val="auto"/>
                <w:sz w:val="20"/>
              </w:rPr>
            </w:pPr>
            <w:r w:rsidRPr="0062101A">
              <w:rPr>
                <w:color w:val="auto"/>
                <w:sz w:val="20"/>
              </w:rPr>
              <w:t>2. Текущий ремонт</w:t>
            </w:r>
          </w:p>
          <w:p w14:paraId="03E67A6F" w14:textId="77777777" w:rsidR="005D39E4" w:rsidRPr="0062101A" w:rsidRDefault="005D39E4" w:rsidP="005D39E4">
            <w:pPr>
              <w:rPr>
                <w:color w:val="auto"/>
                <w:sz w:val="20"/>
              </w:rPr>
            </w:pPr>
            <w:r w:rsidRPr="0062101A">
              <w:rPr>
                <w:color w:val="auto"/>
                <w:sz w:val="20"/>
              </w:rPr>
              <w:t>3. Выборочный осмотр</w:t>
            </w:r>
          </w:p>
          <w:p w14:paraId="3BF396F1" w14:textId="77777777" w:rsidR="005D39E4" w:rsidRPr="0062101A" w:rsidRDefault="005D39E4" w:rsidP="005D39E4">
            <w:pPr>
              <w:rPr>
                <w:color w:val="auto"/>
                <w:sz w:val="20"/>
              </w:rPr>
            </w:pPr>
          </w:p>
          <w:p w14:paraId="0AF2723F" w14:textId="77777777" w:rsidR="005D39E4" w:rsidRPr="0062101A" w:rsidRDefault="005D39E4" w:rsidP="005D39E4">
            <w:pPr>
              <w:rPr>
                <w:b/>
                <w:color w:val="auto"/>
                <w:sz w:val="20"/>
              </w:rPr>
            </w:pPr>
            <w:r w:rsidRPr="0062101A">
              <w:rPr>
                <w:b/>
                <w:color w:val="auto"/>
                <w:sz w:val="20"/>
              </w:rPr>
              <w:t>Периодичность</w:t>
            </w:r>
          </w:p>
          <w:p w14:paraId="1215946F" w14:textId="77777777" w:rsidR="005D39E4" w:rsidRPr="0062101A" w:rsidRDefault="005D39E4" w:rsidP="005D39E4">
            <w:pPr>
              <w:rPr>
                <w:color w:val="auto"/>
                <w:sz w:val="20"/>
              </w:rPr>
            </w:pPr>
            <w:r w:rsidRPr="0062101A">
              <w:rPr>
                <w:color w:val="auto"/>
                <w:sz w:val="20"/>
              </w:rPr>
              <w:t>А. Один раз в год</w:t>
            </w:r>
          </w:p>
          <w:p w14:paraId="60EC2CFB" w14:textId="77777777" w:rsidR="005D39E4" w:rsidRPr="0062101A" w:rsidRDefault="005D39E4" w:rsidP="005D39E4">
            <w:pPr>
              <w:rPr>
                <w:color w:val="auto"/>
                <w:sz w:val="20"/>
              </w:rPr>
            </w:pPr>
            <w:r w:rsidRPr="0062101A">
              <w:rPr>
                <w:color w:val="auto"/>
                <w:sz w:val="20"/>
              </w:rPr>
              <w:t>Б. Один раз в 4 месяца</w:t>
            </w:r>
          </w:p>
          <w:p w14:paraId="5F867E09" w14:textId="77777777" w:rsidR="005D39E4" w:rsidRPr="0062101A" w:rsidRDefault="005D39E4" w:rsidP="005D39E4">
            <w:pPr>
              <w:rPr>
                <w:color w:val="auto"/>
                <w:sz w:val="20"/>
              </w:rPr>
            </w:pPr>
            <w:r w:rsidRPr="0062101A">
              <w:rPr>
                <w:color w:val="auto"/>
                <w:sz w:val="20"/>
              </w:rPr>
              <w:t>В. Один раз в 2 года</w:t>
            </w:r>
          </w:p>
          <w:p w14:paraId="459E0BD7" w14:textId="77777777" w:rsidR="005D39E4" w:rsidRPr="0062101A" w:rsidRDefault="005D39E4" w:rsidP="005D39E4">
            <w:pPr>
              <w:rPr>
                <w:color w:val="auto"/>
                <w:sz w:val="20"/>
              </w:rPr>
            </w:pPr>
            <w:r w:rsidRPr="0062101A">
              <w:rPr>
                <w:color w:val="auto"/>
                <w:sz w:val="20"/>
              </w:rPr>
              <w:t>Г. Один раз в 6 месяцев</w:t>
            </w:r>
          </w:p>
        </w:tc>
        <w:tc>
          <w:tcPr>
            <w:tcW w:w="1276" w:type="dxa"/>
            <w:gridSpan w:val="2"/>
          </w:tcPr>
          <w:p w14:paraId="5B391883" w14:textId="088F4D2F" w:rsidR="005D39E4" w:rsidRPr="0062101A" w:rsidRDefault="005D39E4" w:rsidP="005D39E4">
            <w:pPr>
              <w:rPr>
                <w:color w:val="auto"/>
                <w:sz w:val="20"/>
              </w:rPr>
            </w:pPr>
          </w:p>
        </w:tc>
        <w:tc>
          <w:tcPr>
            <w:tcW w:w="992" w:type="dxa"/>
          </w:tcPr>
          <w:p w14:paraId="386E3886" w14:textId="77777777" w:rsidR="005D39E4" w:rsidRPr="0062101A" w:rsidRDefault="005D39E4" w:rsidP="005D39E4">
            <w:pPr>
              <w:rPr>
                <w:color w:val="auto"/>
                <w:szCs w:val="24"/>
              </w:rPr>
            </w:pPr>
            <w:r w:rsidRPr="0062101A">
              <w:rPr>
                <w:color w:val="auto"/>
                <w:szCs w:val="24"/>
              </w:rPr>
              <w:t>ПК-2</w:t>
            </w:r>
          </w:p>
          <w:p w14:paraId="777B4BD6" w14:textId="77777777" w:rsidR="005D39E4" w:rsidRPr="0062101A" w:rsidRDefault="005D39E4" w:rsidP="005D39E4">
            <w:pPr>
              <w:rPr>
                <w:color w:val="auto"/>
                <w:szCs w:val="24"/>
              </w:rPr>
            </w:pPr>
            <w:r w:rsidRPr="0062101A">
              <w:rPr>
                <w:color w:val="auto"/>
                <w:szCs w:val="24"/>
              </w:rPr>
              <w:t>ПК-3</w:t>
            </w:r>
          </w:p>
        </w:tc>
        <w:tc>
          <w:tcPr>
            <w:tcW w:w="1418" w:type="dxa"/>
          </w:tcPr>
          <w:p w14:paraId="501944CE" w14:textId="77777777" w:rsidR="005D39E4" w:rsidRPr="0062101A" w:rsidRDefault="005D39E4" w:rsidP="005D39E4">
            <w:pPr>
              <w:rPr>
                <w:color w:val="auto"/>
                <w:szCs w:val="24"/>
              </w:rPr>
            </w:pPr>
            <w:r w:rsidRPr="0062101A">
              <w:rPr>
                <w:color w:val="auto"/>
                <w:szCs w:val="24"/>
              </w:rPr>
              <w:t>У, З, В</w:t>
            </w:r>
          </w:p>
        </w:tc>
        <w:tc>
          <w:tcPr>
            <w:tcW w:w="850" w:type="dxa"/>
          </w:tcPr>
          <w:p w14:paraId="74717A9C" w14:textId="77777777" w:rsidR="005D39E4" w:rsidRPr="0062101A" w:rsidRDefault="005D39E4" w:rsidP="005D39E4">
            <w:pPr>
              <w:rPr>
                <w:color w:val="auto"/>
                <w:szCs w:val="24"/>
              </w:rPr>
            </w:pPr>
            <w:r w:rsidRPr="0062101A">
              <w:rPr>
                <w:color w:val="auto"/>
                <w:szCs w:val="24"/>
              </w:rPr>
              <w:t>5-10 мин.</w:t>
            </w:r>
          </w:p>
        </w:tc>
      </w:tr>
      <w:tr w:rsidR="005D39E4" w:rsidRPr="0062101A" w14:paraId="5FE12808" w14:textId="77777777" w:rsidTr="00EB3308">
        <w:tc>
          <w:tcPr>
            <w:tcW w:w="486" w:type="dxa"/>
          </w:tcPr>
          <w:p w14:paraId="155A895F" w14:textId="77777777" w:rsidR="005D39E4" w:rsidRPr="0062101A" w:rsidRDefault="005D39E4" w:rsidP="005D39E4">
            <w:pPr>
              <w:rPr>
                <w:color w:val="auto"/>
                <w:sz w:val="20"/>
              </w:rPr>
            </w:pPr>
            <w:r w:rsidRPr="0062101A">
              <w:rPr>
                <w:color w:val="auto"/>
                <w:sz w:val="20"/>
              </w:rPr>
              <w:t>22</w:t>
            </w:r>
          </w:p>
        </w:tc>
        <w:tc>
          <w:tcPr>
            <w:tcW w:w="1890" w:type="dxa"/>
          </w:tcPr>
          <w:p w14:paraId="4D54C8B1" w14:textId="77777777" w:rsidR="005D39E4" w:rsidRPr="0062101A" w:rsidRDefault="005D39E4" w:rsidP="005D39E4">
            <w:pPr>
              <w:jc w:val="both"/>
              <w:rPr>
                <w:color w:val="auto"/>
                <w:sz w:val="20"/>
              </w:rPr>
            </w:pPr>
            <w:r w:rsidRPr="0062101A">
              <w:rPr>
                <w:color w:val="auto"/>
                <w:sz w:val="20"/>
              </w:rPr>
              <w:t>Соответствие между видом электропередачи и нормой сопротивления изоляции</w:t>
            </w:r>
          </w:p>
        </w:tc>
        <w:tc>
          <w:tcPr>
            <w:tcW w:w="2410" w:type="dxa"/>
          </w:tcPr>
          <w:p w14:paraId="48A41D92" w14:textId="77777777" w:rsidR="005D39E4" w:rsidRPr="0062101A" w:rsidRDefault="005D39E4" w:rsidP="005D39E4">
            <w:pPr>
              <w:rPr>
                <w:b/>
                <w:color w:val="auto"/>
                <w:sz w:val="20"/>
              </w:rPr>
            </w:pPr>
            <w:r w:rsidRPr="0062101A">
              <w:rPr>
                <w:b/>
                <w:color w:val="auto"/>
                <w:sz w:val="20"/>
              </w:rPr>
              <w:t>Вид электропередачи</w:t>
            </w:r>
          </w:p>
          <w:p w14:paraId="5B0F39C3" w14:textId="77777777" w:rsidR="005D39E4" w:rsidRPr="0062101A" w:rsidRDefault="005D39E4" w:rsidP="005D39E4">
            <w:pPr>
              <w:rPr>
                <w:color w:val="auto"/>
                <w:sz w:val="20"/>
              </w:rPr>
            </w:pPr>
            <w:r w:rsidRPr="0062101A">
              <w:rPr>
                <w:color w:val="auto"/>
                <w:sz w:val="20"/>
              </w:rPr>
              <w:t>1.Электропроводка напряжением</w:t>
            </w:r>
          </w:p>
          <w:p w14:paraId="7227D1DE" w14:textId="77777777" w:rsidR="005D39E4" w:rsidRPr="0062101A" w:rsidRDefault="005D39E4" w:rsidP="005D39E4">
            <w:pPr>
              <w:rPr>
                <w:color w:val="auto"/>
                <w:sz w:val="20"/>
              </w:rPr>
            </w:pPr>
            <w:r w:rsidRPr="0062101A">
              <w:rPr>
                <w:color w:val="auto"/>
                <w:sz w:val="20"/>
              </w:rPr>
              <w:t>до 1 кВ</w:t>
            </w:r>
          </w:p>
          <w:p w14:paraId="7CAB1E4B" w14:textId="77777777" w:rsidR="005D39E4" w:rsidRPr="0062101A" w:rsidRDefault="005D39E4" w:rsidP="005D39E4">
            <w:pPr>
              <w:rPr>
                <w:color w:val="auto"/>
                <w:sz w:val="20"/>
              </w:rPr>
            </w:pPr>
            <w:r w:rsidRPr="0062101A">
              <w:rPr>
                <w:color w:val="auto"/>
                <w:sz w:val="20"/>
              </w:rPr>
              <w:t>2. Кабель напряжением до 1 кВ</w:t>
            </w:r>
          </w:p>
          <w:p w14:paraId="4BB60BC5" w14:textId="77777777" w:rsidR="005D39E4" w:rsidRPr="0062101A" w:rsidRDefault="005D39E4" w:rsidP="005D39E4">
            <w:pPr>
              <w:rPr>
                <w:color w:val="auto"/>
                <w:sz w:val="20"/>
              </w:rPr>
            </w:pPr>
          </w:p>
          <w:p w14:paraId="21EE6D65" w14:textId="77777777" w:rsidR="005D39E4" w:rsidRPr="0062101A" w:rsidRDefault="005D39E4" w:rsidP="005D39E4">
            <w:pPr>
              <w:rPr>
                <w:b/>
                <w:color w:val="auto"/>
                <w:sz w:val="20"/>
              </w:rPr>
            </w:pPr>
            <w:r w:rsidRPr="0062101A">
              <w:rPr>
                <w:b/>
                <w:color w:val="auto"/>
                <w:sz w:val="20"/>
              </w:rPr>
              <w:t>Норма сопротивления изоляции</w:t>
            </w:r>
          </w:p>
          <w:p w14:paraId="52E77396" w14:textId="77777777" w:rsidR="005D39E4" w:rsidRPr="0062101A" w:rsidRDefault="005D39E4" w:rsidP="005D39E4">
            <w:pPr>
              <w:rPr>
                <w:color w:val="auto"/>
                <w:sz w:val="20"/>
              </w:rPr>
            </w:pPr>
            <w:r w:rsidRPr="0062101A">
              <w:rPr>
                <w:color w:val="auto"/>
                <w:sz w:val="20"/>
              </w:rPr>
              <w:t>А. 0,5 МОм</w:t>
            </w:r>
          </w:p>
          <w:p w14:paraId="144A2EAA" w14:textId="77777777" w:rsidR="005D39E4" w:rsidRPr="0062101A" w:rsidRDefault="005D39E4" w:rsidP="005D39E4">
            <w:pPr>
              <w:rPr>
                <w:color w:val="auto"/>
                <w:sz w:val="20"/>
              </w:rPr>
            </w:pPr>
            <w:r w:rsidRPr="0062101A">
              <w:rPr>
                <w:color w:val="auto"/>
                <w:sz w:val="20"/>
              </w:rPr>
              <w:t>Б. 1 МОм</w:t>
            </w:r>
          </w:p>
          <w:p w14:paraId="7CECFC2E" w14:textId="77777777" w:rsidR="005D39E4" w:rsidRPr="0062101A" w:rsidRDefault="005D39E4" w:rsidP="005D39E4">
            <w:pPr>
              <w:rPr>
                <w:color w:val="auto"/>
                <w:sz w:val="20"/>
              </w:rPr>
            </w:pPr>
            <w:r w:rsidRPr="0062101A">
              <w:rPr>
                <w:color w:val="auto"/>
                <w:sz w:val="20"/>
              </w:rPr>
              <w:t>В. 0,1 МОм</w:t>
            </w:r>
          </w:p>
          <w:p w14:paraId="2A937B68" w14:textId="77777777" w:rsidR="005D39E4" w:rsidRPr="0062101A" w:rsidRDefault="005D39E4" w:rsidP="005D39E4">
            <w:pPr>
              <w:rPr>
                <w:color w:val="auto"/>
                <w:sz w:val="20"/>
              </w:rPr>
            </w:pPr>
            <w:r w:rsidRPr="0062101A">
              <w:rPr>
                <w:color w:val="auto"/>
                <w:sz w:val="20"/>
              </w:rPr>
              <w:t>Г. 5 МОм</w:t>
            </w:r>
          </w:p>
        </w:tc>
        <w:tc>
          <w:tcPr>
            <w:tcW w:w="1276" w:type="dxa"/>
            <w:gridSpan w:val="2"/>
          </w:tcPr>
          <w:p w14:paraId="76F200A5" w14:textId="7C90C329" w:rsidR="005D39E4" w:rsidRPr="0062101A" w:rsidRDefault="005D39E4" w:rsidP="005D39E4">
            <w:pPr>
              <w:rPr>
                <w:color w:val="auto"/>
                <w:sz w:val="20"/>
              </w:rPr>
            </w:pPr>
          </w:p>
        </w:tc>
        <w:tc>
          <w:tcPr>
            <w:tcW w:w="992" w:type="dxa"/>
          </w:tcPr>
          <w:p w14:paraId="3D0FBF2A" w14:textId="77777777" w:rsidR="005D39E4" w:rsidRPr="0062101A" w:rsidRDefault="005D39E4" w:rsidP="005D39E4">
            <w:pPr>
              <w:rPr>
                <w:color w:val="auto"/>
                <w:szCs w:val="24"/>
              </w:rPr>
            </w:pPr>
            <w:r w:rsidRPr="0062101A">
              <w:rPr>
                <w:color w:val="auto"/>
                <w:szCs w:val="24"/>
              </w:rPr>
              <w:t>ПК-2</w:t>
            </w:r>
          </w:p>
          <w:p w14:paraId="2025869A" w14:textId="77777777" w:rsidR="005D39E4" w:rsidRPr="0062101A" w:rsidRDefault="005D39E4" w:rsidP="005D39E4">
            <w:pPr>
              <w:rPr>
                <w:color w:val="auto"/>
                <w:szCs w:val="24"/>
              </w:rPr>
            </w:pPr>
            <w:r w:rsidRPr="0062101A">
              <w:rPr>
                <w:color w:val="auto"/>
                <w:szCs w:val="24"/>
              </w:rPr>
              <w:t>ПК-3</w:t>
            </w:r>
          </w:p>
        </w:tc>
        <w:tc>
          <w:tcPr>
            <w:tcW w:w="1418" w:type="dxa"/>
          </w:tcPr>
          <w:p w14:paraId="5AA97B57" w14:textId="77777777" w:rsidR="005D39E4" w:rsidRPr="0062101A" w:rsidRDefault="005D39E4" w:rsidP="005D39E4">
            <w:pPr>
              <w:rPr>
                <w:color w:val="auto"/>
                <w:szCs w:val="24"/>
              </w:rPr>
            </w:pPr>
            <w:r w:rsidRPr="0062101A">
              <w:rPr>
                <w:color w:val="auto"/>
                <w:szCs w:val="24"/>
              </w:rPr>
              <w:t>У, З, В</w:t>
            </w:r>
          </w:p>
        </w:tc>
        <w:tc>
          <w:tcPr>
            <w:tcW w:w="850" w:type="dxa"/>
          </w:tcPr>
          <w:p w14:paraId="32ED97B1" w14:textId="77777777" w:rsidR="005D39E4" w:rsidRPr="0062101A" w:rsidRDefault="005D39E4" w:rsidP="005D39E4">
            <w:pPr>
              <w:rPr>
                <w:color w:val="auto"/>
                <w:szCs w:val="24"/>
              </w:rPr>
            </w:pPr>
            <w:r w:rsidRPr="0062101A">
              <w:rPr>
                <w:color w:val="auto"/>
                <w:szCs w:val="24"/>
              </w:rPr>
              <w:t>5-10 мин.</w:t>
            </w:r>
          </w:p>
        </w:tc>
      </w:tr>
      <w:tr w:rsidR="005D39E4" w:rsidRPr="0062101A" w14:paraId="622B6FFF" w14:textId="77777777" w:rsidTr="00EB3308">
        <w:tc>
          <w:tcPr>
            <w:tcW w:w="486" w:type="dxa"/>
          </w:tcPr>
          <w:p w14:paraId="5BC9A6BA" w14:textId="77777777" w:rsidR="005D39E4" w:rsidRPr="0062101A" w:rsidRDefault="005D39E4" w:rsidP="005D39E4">
            <w:pPr>
              <w:rPr>
                <w:color w:val="auto"/>
                <w:sz w:val="20"/>
              </w:rPr>
            </w:pPr>
            <w:r w:rsidRPr="0062101A">
              <w:rPr>
                <w:color w:val="auto"/>
                <w:sz w:val="20"/>
              </w:rPr>
              <w:t>23</w:t>
            </w:r>
          </w:p>
        </w:tc>
        <w:tc>
          <w:tcPr>
            <w:tcW w:w="1890" w:type="dxa"/>
          </w:tcPr>
          <w:p w14:paraId="620E1605" w14:textId="77777777" w:rsidR="005D39E4" w:rsidRPr="0062101A" w:rsidRDefault="005D39E4" w:rsidP="005D39E4">
            <w:pPr>
              <w:jc w:val="both"/>
              <w:rPr>
                <w:color w:val="auto"/>
                <w:sz w:val="20"/>
              </w:rPr>
            </w:pPr>
            <w:r w:rsidRPr="0062101A">
              <w:rPr>
                <w:color w:val="auto"/>
                <w:sz w:val="20"/>
              </w:rPr>
              <w:t>Соответствие между видом электрического аппарата и нормой сопротивления изоляции</w:t>
            </w:r>
          </w:p>
        </w:tc>
        <w:tc>
          <w:tcPr>
            <w:tcW w:w="2410" w:type="dxa"/>
          </w:tcPr>
          <w:p w14:paraId="516F9F99" w14:textId="77777777" w:rsidR="005D39E4" w:rsidRPr="0062101A" w:rsidRDefault="005D39E4" w:rsidP="005D39E4">
            <w:pPr>
              <w:rPr>
                <w:b/>
                <w:color w:val="auto"/>
                <w:sz w:val="20"/>
              </w:rPr>
            </w:pPr>
            <w:r w:rsidRPr="0062101A">
              <w:rPr>
                <w:b/>
                <w:color w:val="auto"/>
                <w:sz w:val="20"/>
              </w:rPr>
              <w:t>Электрический аппарат</w:t>
            </w:r>
          </w:p>
          <w:p w14:paraId="424A8BFF" w14:textId="77777777" w:rsidR="005D39E4" w:rsidRPr="0062101A" w:rsidRDefault="005D39E4" w:rsidP="005D39E4">
            <w:pPr>
              <w:rPr>
                <w:color w:val="auto"/>
                <w:sz w:val="20"/>
              </w:rPr>
            </w:pPr>
            <w:r w:rsidRPr="0062101A">
              <w:rPr>
                <w:color w:val="auto"/>
                <w:sz w:val="20"/>
              </w:rPr>
              <w:t>1. Контакторы</w:t>
            </w:r>
          </w:p>
          <w:p w14:paraId="40E98031" w14:textId="77777777" w:rsidR="005D39E4" w:rsidRPr="0062101A" w:rsidRDefault="005D39E4" w:rsidP="005D39E4">
            <w:pPr>
              <w:rPr>
                <w:color w:val="auto"/>
                <w:sz w:val="20"/>
              </w:rPr>
            </w:pPr>
            <w:r w:rsidRPr="0062101A">
              <w:rPr>
                <w:color w:val="auto"/>
                <w:sz w:val="20"/>
              </w:rPr>
              <w:t>2. Магнитные пускатели</w:t>
            </w:r>
          </w:p>
          <w:p w14:paraId="58E7A760" w14:textId="77777777" w:rsidR="005D39E4" w:rsidRPr="0062101A" w:rsidRDefault="005D39E4" w:rsidP="005D39E4">
            <w:pPr>
              <w:rPr>
                <w:color w:val="auto"/>
                <w:sz w:val="20"/>
              </w:rPr>
            </w:pPr>
            <w:r w:rsidRPr="0062101A">
              <w:rPr>
                <w:color w:val="auto"/>
                <w:sz w:val="20"/>
              </w:rPr>
              <w:t>3. Автоматические выключатели</w:t>
            </w:r>
          </w:p>
          <w:p w14:paraId="4A0CE3F8" w14:textId="77777777" w:rsidR="005D39E4" w:rsidRPr="0062101A" w:rsidRDefault="005D39E4" w:rsidP="005D39E4">
            <w:pPr>
              <w:rPr>
                <w:color w:val="auto"/>
                <w:sz w:val="20"/>
              </w:rPr>
            </w:pPr>
          </w:p>
          <w:p w14:paraId="6B926F9E" w14:textId="77777777" w:rsidR="005D39E4" w:rsidRPr="0062101A" w:rsidRDefault="005D39E4" w:rsidP="005D39E4">
            <w:pPr>
              <w:rPr>
                <w:b/>
                <w:color w:val="auto"/>
                <w:sz w:val="20"/>
              </w:rPr>
            </w:pPr>
            <w:r w:rsidRPr="0062101A">
              <w:rPr>
                <w:b/>
                <w:color w:val="auto"/>
                <w:sz w:val="20"/>
              </w:rPr>
              <w:t>Норма сопротивления изоляции</w:t>
            </w:r>
          </w:p>
          <w:p w14:paraId="6BD0E806" w14:textId="77777777" w:rsidR="005D39E4" w:rsidRPr="0062101A" w:rsidRDefault="005D39E4" w:rsidP="005D39E4">
            <w:pPr>
              <w:rPr>
                <w:color w:val="auto"/>
                <w:sz w:val="20"/>
              </w:rPr>
            </w:pPr>
            <w:r w:rsidRPr="0062101A">
              <w:rPr>
                <w:color w:val="auto"/>
                <w:sz w:val="20"/>
              </w:rPr>
              <w:t>А. 0,5 МОм</w:t>
            </w:r>
          </w:p>
          <w:p w14:paraId="4862101C" w14:textId="77777777" w:rsidR="005D39E4" w:rsidRPr="0062101A" w:rsidRDefault="005D39E4" w:rsidP="005D39E4">
            <w:pPr>
              <w:rPr>
                <w:color w:val="auto"/>
                <w:sz w:val="20"/>
              </w:rPr>
            </w:pPr>
            <w:r w:rsidRPr="0062101A">
              <w:rPr>
                <w:color w:val="auto"/>
                <w:sz w:val="20"/>
              </w:rPr>
              <w:t>Б. 0,1 МОм</w:t>
            </w:r>
          </w:p>
          <w:p w14:paraId="7510EB98" w14:textId="77777777" w:rsidR="005D39E4" w:rsidRPr="0062101A" w:rsidRDefault="005D39E4" w:rsidP="005D39E4">
            <w:pPr>
              <w:rPr>
                <w:color w:val="auto"/>
                <w:sz w:val="20"/>
              </w:rPr>
            </w:pPr>
            <w:r w:rsidRPr="0062101A">
              <w:rPr>
                <w:color w:val="auto"/>
                <w:sz w:val="20"/>
              </w:rPr>
              <w:t>В. 5 МОм</w:t>
            </w:r>
          </w:p>
          <w:p w14:paraId="252B15DD" w14:textId="77777777" w:rsidR="005D39E4" w:rsidRPr="0062101A" w:rsidRDefault="005D39E4" w:rsidP="005D39E4">
            <w:pPr>
              <w:rPr>
                <w:color w:val="auto"/>
                <w:sz w:val="20"/>
              </w:rPr>
            </w:pPr>
            <w:r w:rsidRPr="0062101A">
              <w:rPr>
                <w:color w:val="auto"/>
                <w:sz w:val="20"/>
              </w:rPr>
              <w:t>Г. 1 МОм</w:t>
            </w:r>
          </w:p>
          <w:p w14:paraId="00F28BA4" w14:textId="77777777" w:rsidR="005D39E4" w:rsidRPr="0062101A" w:rsidRDefault="005D39E4" w:rsidP="005D39E4">
            <w:pPr>
              <w:rPr>
                <w:color w:val="auto"/>
                <w:sz w:val="20"/>
              </w:rPr>
            </w:pPr>
            <w:r w:rsidRPr="0062101A">
              <w:rPr>
                <w:color w:val="auto"/>
                <w:sz w:val="20"/>
              </w:rPr>
              <w:t>Д. 100 МОм</w:t>
            </w:r>
          </w:p>
        </w:tc>
        <w:tc>
          <w:tcPr>
            <w:tcW w:w="1276" w:type="dxa"/>
            <w:gridSpan w:val="2"/>
          </w:tcPr>
          <w:p w14:paraId="73E3C993" w14:textId="589BF9D9" w:rsidR="005D39E4" w:rsidRPr="0062101A" w:rsidRDefault="005D39E4" w:rsidP="005D39E4">
            <w:pPr>
              <w:rPr>
                <w:color w:val="auto"/>
                <w:sz w:val="20"/>
              </w:rPr>
            </w:pPr>
          </w:p>
        </w:tc>
        <w:tc>
          <w:tcPr>
            <w:tcW w:w="992" w:type="dxa"/>
          </w:tcPr>
          <w:p w14:paraId="04B8F2AF" w14:textId="77777777" w:rsidR="005D39E4" w:rsidRPr="0062101A" w:rsidRDefault="005D39E4" w:rsidP="005D39E4">
            <w:pPr>
              <w:rPr>
                <w:color w:val="auto"/>
                <w:szCs w:val="24"/>
              </w:rPr>
            </w:pPr>
            <w:r w:rsidRPr="0062101A">
              <w:rPr>
                <w:color w:val="auto"/>
                <w:szCs w:val="24"/>
              </w:rPr>
              <w:t>ПК-2</w:t>
            </w:r>
          </w:p>
          <w:p w14:paraId="4642E057" w14:textId="77777777" w:rsidR="005D39E4" w:rsidRPr="0062101A" w:rsidRDefault="005D39E4" w:rsidP="005D39E4">
            <w:pPr>
              <w:rPr>
                <w:color w:val="auto"/>
                <w:szCs w:val="24"/>
              </w:rPr>
            </w:pPr>
            <w:r w:rsidRPr="0062101A">
              <w:rPr>
                <w:color w:val="auto"/>
                <w:szCs w:val="24"/>
              </w:rPr>
              <w:t>ПК-3</w:t>
            </w:r>
          </w:p>
        </w:tc>
        <w:tc>
          <w:tcPr>
            <w:tcW w:w="1418" w:type="dxa"/>
          </w:tcPr>
          <w:p w14:paraId="0EA54F5D" w14:textId="77777777" w:rsidR="005D39E4" w:rsidRPr="0062101A" w:rsidRDefault="005D39E4" w:rsidP="005D39E4">
            <w:pPr>
              <w:rPr>
                <w:color w:val="auto"/>
                <w:szCs w:val="24"/>
              </w:rPr>
            </w:pPr>
            <w:r w:rsidRPr="0062101A">
              <w:rPr>
                <w:color w:val="auto"/>
                <w:szCs w:val="24"/>
              </w:rPr>
              <w:t>У, З, В</w:t>
            </w:r>
          </w:p>
        </w:tc>
        <w:tc>
          <w:tcPr>
            <w:tcW w:w="850" w:type="dxa"/>
          </w:tcPr>
          <w:p w14:paraId="76E24985" w14:textId="77777777" w:rsidR="005D39E4" w:rsidRPr="0062101A" w:rsidRDefault="005D39E4" w:rsidP="005D39E4">
            <w:pPr>
              <w:rPr>
                <w:color w:val="auto"/>
                <w:szCs w:val="24"/>
              </w:rPr>
            </w:pPr>
            <w:r w:rsidRPr="0062101A">
              <w:rPr>
                <w:color w:val="auto"/>
                <w:szCs w:val="24"/>
              </w:rPr>
              <w:t>5-10 мин.</w:t>
            </w:r>
          </w:p>
        </w:tc>
      </w:tr>
      <w:tr w:rsidR="005D39E4" w:rsidRPr="0062101A" w14:paraId="4CBF1337" w14:textId="77777777" w:rsidTr="00EB3308">
        <w:tc>
          <w:tcPr>
            <w:tcW w:w="486" w:type="dxa"/>
          </w:tcPr>
          <w:p w14:paraId="37746D11" w14:textId="77777777" w:rsidR="005D39E4" w:rsidRPr="0062101A" w:rsidRDefault="005D39E4" w:rsidP="005D39E4">
            <w:pPr>
              <w:rPr>
                <w:color w:val="auto"/>
                <w:sz w:val="20"/>
              </w:rPr>
            </w:pPr>
            <w:r w:rsidRPr="0062101A">
              <w:rPr>
                <w:color w:val="auto"/>
                <w:sz w:val="20"/>
              </w:rPr>
              <w:t>24</w:t>
            </w:r>
          </w:p>
        </w:tc>
        <w:tc>
          <w:tcPr>
            <w:tcW w:w="1890" w:type="dxa"/>
          </w:tcPr>
          <w:p w14:paraId="08890071" w14:textId="77777777" w:rsidR="005D39E4" w:rsidRPr="0062101A" w:rsidRDefault="005D39E4" w:rsidP="005D39E4">
            <w:pPr>
              <w:jc w:val="both"/>
              <w:rPr>
                <w:color w:val="auto"/>
                <w:sz w:val="20"/>
              </w:rPr>
            </w:pPr>
            <w:r w:rsidRPr="0062101A">
              <w:rPr>
                <w:color w:val="auto"/>
                <w:sz w:val="20"/>
              </w:rPr>
              <w:t>Соответствие между расстоянием от проводов воздушной линии ВЛ-10 кВ до земли (полотна) и допускаемым значением</w:t>
            </w:r>
          </w:p>
        </w:tc>
        <w:tc>
          <w:tcPr>
            <w:tcW w:w="2410" w:type="dxa"/>
          </w:tcPr>
          <w:p w14:paraId="0AE2ABAC" w14:textId="77777777" w:rsidR="005D39E4" w:rsidRPr="0062101A" w:rsidRDefault="005D39E4" w:rsidP="005D39E4">
            <w:pPr>
              <w:rPr>
                <w:color w:val="auto"/>
                <w:sz w:val="20"/>
              </w:rPr>
            </w:pPr>
            <w:r w:rsidRPr="0062101A">
              <w:rPr>
                <w:b/>
                <w:color w:val="auto"/>
                <w:sz w:val="20"/>
              </w:rPr>
              <w:t>Расстояние от проводов</w:t>
            </w:r>
            <w:r w:rsidRPr="0062101A">
              <w:rPr>
                <w:color w:val="auto"/>
                <w:sz w:val="20"/>
              </w:rPr>
              <w:t xml:space="preserve"> воздушно линии ВЛ-10 кВ</w:t>
            </w:r>
          </w:p>
          <w:p w14:paraId="34E096F0" w14:textId="77777777" w:rsidR="005D39E4" w:rsidRPr="0062101A" w:rsidRDefault="005D39E4" w:rsidP="005D39E4">
            <w:pPr>
              <w:rPr>
                <w:color w:val="auto"/>
                <w:sz w:val="20"/>
              </w:rPr>
            </w:pPr>
            <w:r w:rsidRPr="0062101A">
              <w:rPr>
                <w:color w:val="auto"/>
                <w:sz w:val="20"/>
              </w:rPr>
              <w:t>1. До полотна шоссейной дороги</w:t>
            </w:r>
          </w:p>
          <w:p w14:paraId="270B4A88" w14:textId="77777777" w:rsidR="005D39E4" w:rsidRPr="0062101A" w:rsidRDefault="005D39E4" w:rsidP="005D39E4">
            <w:pPr>
              <w:rPr>
                <w:color w:val="auto"/>
                <w:sz w:val="20"/>
              </w:rPr>
            </w:pPr>
            <w:r w:rsidRPr="0062101A">
              <w:rPr>
                <w:color w:val="auto"/>
                <w:sz w:val="20"/>
              </w:rPr>
              <w:t>2. До земли</w:t>
            </w:r>
          </w:p>
          <w:p w14:paraId="773718F9" w14:textId="77777777" w:rsidR="005D39E4" w:rsidRPr="0062101A" w:rsidRDefault="005D39E4" w:rsidP="005D39E4">
            <w:pPr>
              <w:rPr>
                <w:color w:val="auto"/>
                <w:sz w:val="20"/>
              </w:rPr>
            </w:pPr>
          </w:p>
          <w:p w14:paraId="17C5F2EF" w14:textId="77777777" w:rsidR="005D39E4" w:rsidRPr="0062101A" w:rsidRDefault="005D39E4" w:rsidP="005D39E4">
            <w:pPr>
              <w:rPr>
                <w:b/>
                <w:color w:val="auto"/>
                <w:sz w:val="20"/>
              </w:rPr>
            </w:pPr>
            <w:r w:rsidRPr="0062101A">
              <w:rPr>
                <w:b/>
                <w:color w:val="auto"/>
                <w:sz w:val="20"/>
              </w:rPr>
              <w:t>Допускаемое значение</w:t>
            </w:r>
          </w:p>
          <w:p w14:paraId="200572A6" w14:textId="77777777" w:rsidR="005D39E4" w:rsidRPr="0062101A" w:rsidRDefault="005D39E4" w:rsidP="005D39E4">
            <w:pPr>
              <w:rPr>
                <w:color w:val="auto"/>
                <w:sz w:val="20"/>
              </w:rPr>
            </w:pPr>
            <w:r w:rsidRPr="0062101A">
              <w:rPr>
                <w:color w:val="auto"/>
                <w:sz w:val="20"/>
              </w:rPr>
              <w:t>А. 4 м</w:t>
            </w:r>
          </w:p>
          <w:p w14:paraId="0C0C0A26" w14:textId="77777777" w:rsidR="005D39E4" w:rsidRPr="0062101A" w:rsidRDefault="005D39E4" w:rsidP="005D39E4">
            <w:pPr>
              <w:rPr>
                <w:color w:val="auto"/>
                <w:sz w:val="20"/>
              </w:rPr>
            </w:pPr>
            <w:r w:rsidRPr="0062101A">
              <w:rPr>
                <w:color w:val="auto"/>
                <w:sz w:val="20"/>
              </w:rPr>
              <w:t>Б. 7 м</w:t>
            </w:r>
          </w:p>
          <w:p w14:paraId="44EDFDFD" w14:textId="77777777" w:rsidR="005D39E4" w:rsidRPr="0062101A" w:rsidRDefault="005D39E4" w:rsidP="005D39E4">
            <w:pPr>
              <w:rPr>
                <w:color w:val="auto"/>
                <w:sz w:val="20"/>
              </w:rPr>
            </w:pPr>
            <w:r w:rsidRPr="0062101A">
              <w:rPr>
                <w:color w:val="auto"/>
                <w:sz w:val="20"/>
              </w:rPr>
              <w:t>В. 9 м</w:t>
            </w:r>
          </w:p>
          <w:p w14:paraId="7935B6DD" w14:textId="77777777" w:rsidR="005D39E4" w:rsidRPr="0062101A" w:rsidRDefault="005D39E4" w:rsidP="005D39E4">
            <w:pPr>
              <w:rPr>
                <w:color w:val="auto"/>
                <w:sz w:val="20"/>
              </w:rPr>
            </w:pPr>
            <w:r w:rsidRPr="0062101A">
              <w:rPr>
                <w:color w:val="auto"/>
                <w:sz w:val="20"/>
              </w:rPr>
              <w:t>Г. 6 м</w:t>
            </w:r>
          </w:p>
        </w:tc>
        <w:tc>
          <w:tcPr>
            <w:tcW w:w="1276" w:type="dxa"/>
            <w:gridSpan w:val="2"/>
          </w:tcPr>
          <w:p w14:paraId="1CB521F7" w14:textId="72CCE0B5" w:rsidR="005D39E4" w:rsidRPr="0062101A" w:rsidRDefault="005D39E4" w:rsidP="005D39E4">
            <w:pPr>
              <w:rPr>
                <w:color w:val="auto"/>
                <w:sz w:val="20"/>
              </w:rPr>
            </w:pPr>
          </w:p>
        </w:tc>
        <w:tc>
          <w:tcPr>
            <w:tcW w:w="992" w:type="dxa"/>
          </w:tcPr>
          <w:p w14:paraId="6BE4C6F0" w14:textId="77777777" w:rsidR="005D39E4" w:rsidRPr="0062101A" w:rsidRDefault="005D39E4" w:rsidP="005D39E4">
            <w:pPr>
              <w:rPr>
                <w:color w:val="auto"/>
                <w:szCs w:val="24"/>
              </w:rPr>
            </w:pPr>
            <w:r w:rsidRPr="0062101A">
              <w:rPr>
                <w:color w:val="auto"/>
                <w:szCs w:val="24"/>
              </w:rPr>
              <w:t>ПК-2</w:t>
            </w:r>
          </w:p>
          <w:p w14:paraId="42B0C698" w14:textId="77777777" w:rsidR="005D39E4" w:rsidRPr="0062101A" w:rsidRDefault="005D39E4" w:rsidP="005D39E4">
            <w:pPr>
              <w:rPr>
                <w:color w:val="auto"/>
                <w:szCs w:val="24"/>
              </w:rPr>
            </w:pPr>
            <w:r w:rsidRPr="0062101A">
              <w:rPr>
                <w:color w:val="auto"/>
                <w:szCs w:val="24"/>
              </w:rPr>
              <w:t>ПК-3</w:t>
            </w:r>
          </w:p>
        </w:tc>
        <w:tc>
          <w:tcPr>
            <w:tcW w:w="1418" w:type="dxa"/>
          </w:tcPr>
          <w:p w14:paraId="12BF9428" w14:textId="77777777" w:rsidR="005D39E4" w:rsidRPr="0062101A" w:rsidRDefault="005D39E4" w:rsidP="005D39E4">
            <w:pPr>
              <w:rPr>
                <w:color w:val="auto"/>
                <w:szCs w:val="24"/>
              </w:rPr>
            </w:pPr>
            <w:r w:rsidRPr="0062101A">
              <w:rPr>
                <w:color w:val="auto"/>
                <w:szCs w:val="24"/>
              </w:rPr>
              <w:t>У, З, В</w:t>
            </w:r>
          </w:p>
        </w:tc>
        <w:tc>
          <w:tcPr>
            <w:tcW w:w="850" w:type="dxa"/>
          </w:tcPr>
          <w:p w14:paraId="5AA37B53" w14:textId="77777777" w:rsidR="005D39E4" w:rsidRPr="0062101A" w:rsidRDefault="005D39E4" w:rsidP="005D39E4">
            <w:pPr>
              <w:rPr>
                <w:color w:val="auto"/>
                <w:szCs w:val="24"/>
              </w:rPr>
            </w:pPr>
            <w:r w:rsidRPr="0062101A">
              <w:rPr>
                <w:color w:val="auto"/>
                <w:szCs w:val="24"/>
              </w:rPr>
              <w:t>5-10 мин.</w:t>
            </w:r>
          </w:p>
        </w:tc>
      </w:tr>
      <w:tr w:rsidR="005D39E4" w:rsidRPr="0062101A" w14:paraId="24089A01" w14:textId="77777777" w:rsidTr="00EB3308">
        <w:tc>
          <w:tcPr>
            <w:tcW w:w="486" w:type="dxa"/>
          </w:tcPr>
          <w:p w14:paraId="59510CAE" w14:textId="77777777" w:rsidR="005D39E4" w:rsidRPr="0062101A" w:rsidRDefault="005D39E4" w:rsidP="005D39E4">
            <w:pPr>
              <w:rPr>
                <w:color w:val="auto"/>
                <w:sz w:val="20"/>
              </w:rPr>
            </w:pPr>
            <w:r w:rsidRPr="0062101A">
              <w:rPr>
                <w:color w:val="auto"/>
                <w:sz w:val="20"/>
              </w:rPr>
              <w:t>25</w:t>
            </w:r>
          </w:p>
        </w:tc>
        <w:tc>
          <w:tcPr>
            <w:tcW w:w="1890" w:type="dxa"/>
          </w:tcPr>
          <w:p w14:paraId="1560580A" w14:textId="77777777" w:rsidR="005D39E4" w:rsidRPr="0062101A" w:rsidRDefault="005D39E4" w:rsidP="005D39E4">
            <w:pPr>
              <w:jc w:val="both"/>
              <w:rPr>
                <w:color w:val="auto"/>
                <w:sz w:val="20"/>
              </w:rPr>
            </w:pPr>
            <w:r w:rsidRPr="0062101A">
              <w:rPr>
                <w:color w:val="auto"/>
                <w:sz w:val="20"/>
              </w:rPr>
              <w:t xml:space="preserve">Соответствие между видом осмотра </w:t>
            </w:r>
            <w:r w:rsidRPr="0062101A">
              <w:rPr>
                <w:color w:val="auto"/>
                <w:sz w:val="20"/>
              </w:rPr>
              <w:lastRenderedPageBreak/>
              <w:t>трансформатора и периодичностью</w:t>
            </w:r>
          </w:p>
        </w:tc>
        <w:tc>
          <w:tcPr>
            <w:tcW w:w="2410" w:type="dxa"/>
          </w:tcPr>
          <w:p w14:paraId="2C1E2F88" w14:textId="77777777" w:rsidR="005D39E4" w:rsidRPr="0062101A" w:rsidRDefault="005D39E4" w:rsidP="005D39E4">
            <w:pPr>
              <w:rPr>
                <w:b/>
                <w:color w:val="auto"/>
                <w:sz w:val="20"/>
              </w:rPr>
            </w:pPr>
            <w:r w:rsidRPr="0062101A">
              <w:rPr>
                <w:b/>
                <w:color w:val="auto"/>
                <w:sz w:val="20"/>
              </w:rPr>
              <w:lastRenderedPageBreak/>
              <w:t>Осмотр трансформатора без отключения:</w:t>
            </w:r>
          </w:p>
          <w:p w14:paraId="1D123B37" w14:textId="77777777" w:rsidR="005D39E4" w:rsidRPr="0062101A" w:rsidRDefault="005D39E4" w:rsidP="005D39E4">
            <w:pPr>
              <w:rPr>
                <w:color w:val="auto"/>
                <w:sz w:val="20"/>
              </w:rPr>
            </w:pPr>
            <w:r w:rsidRPr="0062101A">
              <w:rPr>
                <w:color w:val="auto"/>
                <w:sz w:val="20"/>
              </w:rPr>
              <w:lastRenderedPageBreak/>
              <w:t>1. С постоянным дежурством</w:t>
            </w:r>
          </w:p>
          <w:p w14:paraId="5F767968" w14:textId="77777777" w:rsidR="005D39E4" w:rsidRPr="0062101A" w:rsidRDefault="005D39E4" w:rsidP="005D39E4">
            <w:pPr>
              <w:rPr>
                <w:color w:val="auto"/>
                <w:sz w:val="20"/>
              </w:rPr>
            </w:pPr>
            <w:r w:rsidRPr="0062101A">
              <w:rPr>
                <w:color w:val="auto"/>
                <w:sz w:val="20"/>
              </w:rPr>
              <w:t>2. Без постоянного дежурства</w:t>
            </w:r>
          </w:p>
          <w:p w14:paraId="5F1C6F1C" w14:textId="77777777" w:rsidR="005D39E4" w:rsidRPr="0062101A" w:rsidRDefault="005D39E4" w:rsidP="005D39E4">
            <w:pPr>
              <w:rPr>
                <w:color w:val="auto"/>
                <w:sz w:val="20"/>
              </w:rPr>
            </w:pPr>
            <w:r w:rsidRPr="0062101A">
              <w:rPr>
                <w:color w:val="auto"/>
                <w:sz w:val="20"/>
              </w:rPr>
              <w:t>3. На трансформаторных пунктах</w:t>
            </w:r>
          </w:p>
          <w:p w14:paraId="60DF6754" w14:textId="77777777" w:rsidR="005D39E4" w:rsidRPr="0062101A" w:rsidRDefault="005D39E4" w:rsidP="005D39E4">
            <w:pPr>
              <w:rPr>
                <w:color w:val="auto"/>
                <w:sz w:val="20"/>
              </w:rPr>
            </w:pPr>
          </w:p>
          <w:p w14:paraId="758BD967" w14:textId="77777777" w:rsidR="005D39E4" w:rsidRPr="0062101A" w:rsidRDefault="005D39E4" w:rsidP="005D39E4">
            <w:pPr>
              <w:rPr>
                <w:b/>
                <w:color w:val="auto"/>
                <w:sz w:val="20"/>
              </w:rPr>
            </w:pPr>
            <w:r w:rsidRPr="0062101A">
              <w:rPr>
                <w:b/>
                <w:color w:val="auto"/>
                <w:sz w:val="20"/>
              </w:rPr>
              <w:t>Периодичность осмотра</w:t>
            </w:r>
          </w:p>
          <w:p w14:paraId="11204719" w14:textId="77777777" w:rsidR="005D39E4" w:rsidRPr="0062101A" w:rsidRDefault="005D39E4" w:rsidP="005D39E4">
            <w:pPr>
              <w:rPr>
                <w:color w:val="auto"/>
                <w:sz w:val="20"/>
              </w:rPr>
            </w:pPr>
            <w:r w:rsidRPr="0062101A">
              <w:rPr>
                <w:color w:val="auto"/>
                <w:sz w:val="20"/>
              </w:rPr>
              <w:t>А. 1 раз в месяц</w:t>
            </w:r>
          </w:p>
          <w:p w14:paraId="1E54352B" w14:textId="77777777" w:rsidR="005D39E4" w:rsidRPr="0062101A" w:rsidRDefault="005D39E4" w:rsidP="005D39E4">
            <w:pPr>
              <w:rPr>
                <w:color w:val="auto"/>
                <w:sz w:val="20"/>
              </w:rPr>
            </w:pPr>
            <w:r w:rsidRPr="0062101A">
              <w:rPr>
                <w:color w:val="auto"/>
                <w:sz w:val="20"/>
              </w:rPr>
              <w:t>Б. 1 раз в сутки</w:t>
            </w:r>
          </w:p>
          <w:p w14:paraId="1F88771C" w14:textId="77777777" w:rsidR="005D39E4" w:rsidRPr="0062101A" w:rsidRDefault="005D39E4" w:rsidP="005D39E4">
            <w:pPr>
              <w:rPr>
                <w:color w:val="auto"/>
                <w:sz w:val="20"/>
              </w:rPr>
            </w:pPr>
            <w:r w:rsidRPr="0062101A">
              <w:rPr>
                <w:color w:val="auto"/>
                <w:sz w:val="20"/>
              </w:rPr>
              <w:t>В. 1 раз в 6 месяцев</w:t>
            </w:r>
          </w:p>
          <w:p w14:paraId="514E2165" w14:textId="77777777" w:rsidR="005D39E4" w:rsidRPr="0062101A" w:rsidRDefault="005D39E4" w:rsidP="005D39E4">
            <w:pPr>
              <w:rPr>
                <w:color w:val="auto"/>
                <w:sz w:val="20"/>
              </w:rPr>
            </w:pPr>
            <w:r w:rsidRPr="0062101A">
              <w:rPr>
                <w:color w:val="auto"/>
                <w:sz w:val="20"/>
              </w:rPr>
              <w:t>Г. 1 раз в год</w:t>
            </w:r>
          </w:p>
        </w:tc>
        <w:tc>
          <w:tcPr>
            <w:tcW w:w="1276" w:type="dxa"/>
            <w:gridSpan w:val="2"/>
          </w:tcPr>
          <w:p w14:paraId="3D6410AF" w14:textId="38D568A7" w:rsidR="005D39E4" w:rsidRPr="0062101A" w:rsidRDefault="005D39E4" w:rsidP="005D39E4">
            <w:pPr>
              <w:rPr>
                <w:color w:val="auto"/>
                <w:sz w:val="20"/>
              </w:rPr>
            </w:pPr>
          </w:p>
        </w:tc>
        <w:tc>
          <w:tcPr>
            <w:tcW w:w="992" w:type="dxa"/>
          </w:tcPr>
          <w:p w14:paraId="42E0E01E" w14:textId="77777777" w:rsidR="005D39E4" w:rsidRPr="0062101A" w:rsidRDefault="005D39E4" w:rsidP="005D39E4">
            <w:pPr>
              <w:rPr>
                <w:color w:val="auto"/>
                <w:szCs w:val="24"/>
              </w:rPr>
            </w:pPr>
            <w:r w:rsidRPr="0062101A">
              <w:rPr>
                <w:color w:val="auto"/>
                <w:szCs w:val="24"/>
              </w:rPr>
              <w:t>ПК-2</w:t>
            </w:r>
          </w:p>
          <w:p w14:paraId="4802B0DF" w14:textId="77777777" w:rsidR="005D39E4" w:rsidRPr="0062101A" w:rsidRDefault="005D39E4" w:rsidP="005D39E4">
            <w:pPr>
              <w:rPr>
                <w:color w:val="auto"/>
                <w:szCs w:val="24"/>
              </w:rPr>
            </w:pPr>
            <w:r w:rsidRPr="0062101A">
              <w:rPr>
                <w:color w:val="auto"/>
                <w:szCs w:val="24"/>
              </w:rPr>
              <w:t>ПК-3</w:t>
            </w:r>
          </w:p>
        </w:tc>
        <w:tc>
          <w:tcPr>
            <w:tcW w:w="1418" w:type="dxa"/>
          </w:tcPr>
          <w:p w14:paraId="2A4829EA" w14:textId="77777777" w:rsidR="005D39E4" w:rsidRPr="0062101A" w:rsidRDefault="005D39E4" w:rsidP="005D39E4">
            <w:pPr>
              <w:rPr>
                <w:color w:val="auto"/>
                <w:szCs w:val="24"/>
              </w:rPr>
            </w:pPr>
            <w:r w:rsidRPr="0062101A">
              <w:rPr>
                <w:color w:val="auto"/>
                <w:szCs w:val="24"/>
              </w:rPr>
              <w:t>У, З, В</w:t>
            </w:r>
          </w:p>
        </w:tc>
        <w:tc>
          <w:tcPr>
            <w:tcW w:w="850" w:type="dxa"/>
          </w:tcPr>
          <w:p w14:paraId="2D7CB3C0" w14:textId="77777777" w:rsidR="005D39E4" w:rsidRPr="0062101A" w:rsidRDefault="005D39E4" w:rsidP="005D39E4">
            <w:pPr>
              <w:rPr>
                <w:color w:val="auto"/>
                <w:szCs w:val="24"/>
              </w:rPr>
            </w:pPr>
            <w:r w:rsidRPr="0062101A">
              <w:rPr>
                <w:color w:val="auto"/>
                <w:szCs w:val="24"/>
              </w:rPr>
              <w:t>5-10 мин.</w:t>
            </w:r>
          </w:p>
        </w:tc>
      </w:tr>
      <w:tr w:rsidR="005D39E4" w:rsidRPr="0062101A" w14:paraId="7F5470C0" w14:textId="77777777" w:rsidTr="00EB3308">
        <w:tc>
          <w:tcPr>
            <w:tcW w:w="486" w:type="dxa"/>
          </w:tcPr>
          <w:p w14:paraId="7908D640" w14:textId="77777777" w:rsidR="005D39E4" w:rsidRPr="0062101A" w:rsidRDefault="005D39E4" w:rsidP="005D39E4">
            <w:pPr>
              <w:rPr>
                <w:color w:val="auto"/>
                <w:sz w:val="20"/>
              </w:rPr>
            </w:pPr>
            <w:r w:rsidRPr="0062101A">
              <w:rPr>
                <w:color w:val="auto"/>
                <w:sz w:val="20"/>
              </w:rPr>
              <w:t>26</w:t>
            </w:r>
          </w:p>
        </w:tc>
        <w:tc>
          <w:tcPr>
            <w:tcW w:w="1890" w:type="dxa"/>
          </w:tcPr>
          <w:p w14:paraId="631056CD" w14:textId="77777777" w:rsidR="005D39E4" w:rsidRPr="0062101A" w:rsidRDefault="005D39E4" w:rsidP="005D39E4">
            <w:pPr>
              <w:jc w:val="both"/>
              <w:rPr>
                <w:color w:val="auto"/>
                <w:sz w:val="20"/>
              </w:rPr>
            </w:pPr>
            <w:r w:rsidRPr="0062101A">
              <w:rPr>
                <w:color w:val="auto"/>
                <w:sz w:val="20"/>
              </w:rPr>
              <w:t>Установите соответствие класса окружающей среды и электромагнитной обстановки:</w:t>
            </w:r>
          </w:p>
        </w:tc>
        <w:tc>
          <w:tcPr>
            <w:tcW w:w="2410" w:type="dxa"/>
          </w:tcPr>
          <w:p w14:paraId="04DED290" w14:textId="77777777" w:rsidR="005D39E4" w:rsidRPr="0062101A" w:rsidRDefault="005D39E4" w:rsidP="005D39E4">
            <w:pPr>
              <w:rPr>
                <w:color w:val="auto"/>
                <w:sz w:val="20"/>
              </w:rPr>
            </w:pPr>
            <w:r w:rsidRPr="0062101A">
              <w:rPr>
                <w:color w:val="auto"/>
                <w:sz w:val="20"/>
              </w:rPr>
              <w:t>А. Класс 1. (очень низкий уровень помех)</w:t>
            </w:r>
          </w:p>
          <w:p w14:paraId="73409ADA" w14:textId="77777777" w:rsidR="005D39E4" w:rsidRPr="0062101A" w:rsidRDefault="005D39E4" w:rsidP="005D39E4">
            <w:pPr>
              <w:rPr>
                <w:color w:val="auto"/>
                <w:sz w:val="20"/>
              </w:rPr>
            </w:pPr>
            <w:r w:rsidRPr="0062101A">
              <w:rPr>
                <w:color w:val="auto"/>
                <w:sz w:val="20"/>
              </w:rPr>
              <w:t xml:space="preserve">Б. Класс 2. (низкий уровень помех) </w:t>
            </w:r>
          </w:p>
          <w:p w14:paraId="10819469" w14:textId="77777777" w:rsidR="005D39E4" w:rsidRPr="0062101A" w:rsidRDefault="005D39E4" w:rsidP="005D39E4">
            <w:pPr>
              <w:rPr>
                <w:color w:val="auto"/>
                <w:sz w:val="20"/>
              </w:rPr>
            </w:pPr>
            <w:r w:rsidRPr="0062101A">
              <w:rPr>
                <w:color w:val="auto"/>
                <w:sz w:val="20"/>
              </w:rPr>
              <w:t>В. Класс 3. (уровень промышленных помех)</w:t>
            </w:r>
          </w:p>
          <w:p w14:paraId="56273352" w14:textId="77777777" w:rsidR="005D39E4" w:rsidRPr="0062101A" w:rsidRDefault="005D39E4" w:rsidP="005D39E4">
            <w:pPr>
              <w:rPr>
                <w:color w:val="auto"/>
                <w:sz w:val="20"/>
              </w:rPr>
            </w:pPr>
            <w:r w:rsidRPr="0062101A">
              <w:rPr>
                <w:color w:val="auto"/>
                <w:sz w:val="20"/>
              </w:rPr>
              <w:t xml:space="preserve">Г. Класс 4. (высокий уровень помех) </w:t>
            </w:r>
          </w:p>
          <w:p w14:paraId="38E8ACF4" w14:textId="77777777" w:rsidR="005D39E4" w:rsidRPr="0062101A" w:rsidRDefault="005D39E4" w:rsidP="005D39E4">
            <w:pPr>
              <w:rPr>
                <w:color w:val="auto"/>
                <w:sz w:val="20"/>
              </w:rPr>
            </w:pPr>
          </w:p>
          <w:p w14:paraId="513FD026" w14:textId="77777777" w:rsidR="005D39E4" w:rsidRPr="0062101A" w:rsidRDefault="005D39E4" w:rsidP="005D39E4">
            <w:pPr>
              <w:rPr>
                <w:color w:val="auto"/>
                <w:sz w:val="20"/>
              </w:rPr>
            </w:pPr>
            <w:r w:rsidRPr="0062101A">
              <w:rPr>
                <w:color w:val="auto"/>
                <w:sz w:val="20"/>
              </w:rPr>
              <w:t>1. релейные катушки не снабжены ограничительными цепями, необязательное разделение сильноточных линий и линий управления, сигнальные линии и линиипитания разделены, используется общая система заземления.</w:t>
            </w:r>
          </w:p>
          <w:p w14:paraId="182134E6" w14:textId="77777777" w:rsidR="005D39E4" w:rsidRPr="0062101A" w:rsidRDefault="005D39E4" w:rsidP="005D39E4">
            <w:pPr>
              <w:rPr>
                <w:color w:val="auto"/>
                <w:sz w:val="20"/>
              </w:rPr>
            </w:pPr>
            <w:r w:rsidRPr="0062101A">
              <w:rPr>
                <w:color w:val="auto"/>
                <w:sz w:val="20"/>
              </w:rPr>
              <w:t>2. коммутационные перенапряжения в цепях управления подавлены соответствующими цепями, линии сильного тока и линии управления проложеныотдельно, линии электропитания на обоих концах заземлены и</w:t>
            </w:r>
          </w:p>
          <w:p w14:paraId="4CF70F08" w14:textId="77777777" w:rsidR="005D39E4" w:rsidRPr="0062101A" w:rsidRDefault="005D39E4" w:rsidP="005D39E4">
            <w:pPr>
              <w:rPr>
                <w:color w:val="auto"/>
                <w:sz w:val="20"/>
              </w:rPr>
            </w:pPr>
            <w:r w:rsidRPr="0062101A">
              <w:rPr>
                <w:color w:val="auto"/>
                <w:sz w:val="20"/>
              </w:rPr>
              <w:t>снабжены сетевыми фильтрами.</w:t>
            </w:r>
          </w:p>
          <w:p w14:paraId="3D087794" w14:textId="77777777" w:rsidR="005D39E4" w:rsidRPr="0062101A" w:rsidRDefault="005D39E4" w:rsidP="005D39E4">
            <w:pPr>
              <w:rPr>
                <w:color w:val="auto"/>
                <w:sz w:val="20"/>
              </w:rPr>
            </w:pPr>
            <w:r w:rsidRPr="0062101A">
              <w:rPr>
                <w:color w:val="auto"/>
                <w:sz w:val="20"/>
              </w:rPr>
              <w:t>3. нет ограничительных цепей, необязательное разделение линий управления, сигнальных линий, телефонных линий и сильноточных линий, использованы многожильные кабели.</w:t>
            </w:r>
          </w:p>
          <w:p w14:paraId="08E04229" w14:textId="77777777" w:rsidR="005D39E4" w:rsidRPr="0062101A" w:rsidRDefault="005D39E4" w:rsidP="005D39E4">
            <w:pPr>
              <w:rPr>
                <w:color w:val="auto"/>
                <w:sz w:val="20"/>
              </w:rPr>
            </w:pPr>
            <w:r w:rsidRPr="0062101A">
              <w:rPr>
                <w:color w:val="auto"/>
                <w:sz w:val="20"/>
              </w:rPr>
              <w:t>4. коммутационные перенапряжения частично ограничены, линии сильного тока и управления отделены</w:t>
            </w:r>
          </w:p>
        </w:tc>
        <w:tc>
          <w:tcPr>
            <w:tcW w:w="1276" w:type="dxa"/>
            <w:gridSpan w:val="2"/>
          </w:tcPr>
          <w:p w14:paraId="1E56C6C2" w14:textId="6E1CB3E5" w:rsidR="005D39E4" w:rsidRPr="0062101A" w:rsidRDefault="005D39E4" w:rsidP="005D39E4">
            <w:pPr>
              <w:rPr>
                <w:color w:val="auto"/>
                <w:sz w:val="20"/>
              </w:rPr>
            </w:pPr>
          </w:p>
        </w:tc>
        <w:tc>
          <w:tcPr>
            <w:tcW w:w="992" w:type="dxa"/>
          </w:tcPr>
          <w:p w14:paraId="0213CC3C" w14:textId="77777777" w:rsidR="005D39E4" w:rsidRPr="0062101A" w:rsidRDefault="005D39E4" w:rsidP="005D39E4">
            <w:pPr>
              <w:rPr>
                <w:color w:val="auto"/>
                <w:szCs w:val="24"/>
              </w:rPr>
            </w:pPr>
            <w:r w:rsidRPr="0062101A">
              <w:rPr>
                <w:color w:val="auto"/>
                <w:szCs w:val="24"/>
              </w:rPr>
              <w:t>ПК-2</w:t>
            </w:r>
          </w:p>
          <w:p w14:paraId="4C8EBF69" w14:textId="77777777" w:rsidR="005D39E4" w:rsidRPr="0062101A" w:rsidRDefault="005D39E4" w:rsidP="005D39E4">
            <w:pPr>
              <w:rPr>
                <w:color w:val="auto"/>
                <w:szCs w:val="24"/>
              </w:rPr>
            </w:pPr>
            <w:r w:rsidRPr="0062101A">
              <w:rPr>
                <w:color w:val="auto"/>
                <w:szCs w:val="24"/>
              </w:rPr>
              <w:t>ПК-3</w:t>
            </w:r>
          </w:p>
        </w:tc>
        <w:tc>
          <w:tcPr>
            <w:tcW w:w="1418" w:type="dxa"/>
          </w:tcPr>
          <w:p w14:paraId="1B520008" w14:textId="77777777" w:rsidR="005D39E4" w:rsidRPr="0062101A" w:rsidRDefault="005D39E4" w:rsidP="005D39E4">
            <w:pPr>
              <w:rPr>
                <w:color w:val="auto"/>
                <w:szCs w:val="24"/>
              </w:rPr>
            </w:pPr>
            <w:r w:rsidRPr="0062101A">
              <w:rPr>
                <w:color w:val="auto"/>
                <w:szCs w:val="24"/>
              </w:rPr>
              <w:t>У, З, В</w:t>
            </w:r>
          </w:p>
        </w:tc>
        <w:tc>
          <w:tcPr>
            <w:tcW w:w="850" w:type="dxa"/>
          </w:tcPr>
          <w:p w14:paraId="33D7F811" w14:textId="77777777" w:rsidR="005D39E4" w:rsidRPr="0062101A" w:rsidRDefault="005D39E4" w:rsidP="005D39E4">
            <w:pPr>
              <w:rPr>
                <w:color w:val="auto"/>
                <w:szCs w:val="24"/>
              </w:rPr>
            </w:pPr>
            <w:r w:rsidRPr="0062101A">
              <w:rPr>
                <w:color w:val="auto"/>
                <w:szCs w:val="24"/>
              </w:rPr>
              <w:t>5-10 мин.</w:t>
            </w:r>
          </w:p>
        </w:tc>
      </w:tr>
      <w:tr w:rsidR="005D39E4" w:rsidRPr="0062101A" w14:paraId="0A813B72" w14:textId="77777777" w:rsidTr="00EB3308">
        <w:tc>
          <w:tcPr>
            <w:tcW w:w="9322" w:type="dxa"/>
            <w:gridSpan w:val="8"/>
          </w:tcPr>
          <w:p w14:paraId="65766804"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открытого типа</w:t>
            </w:r>
          </w:p>
        </w:tc>
      </w:tr>
      <w:tr w:rsidR="005D39E4" w:rsidRPr="0062101A" w14:paraId="0E944D8C" w14:textId="77777777" w:rsidTr="00EB3308">
        <w:tc>
          <w:tcPr>
            <w:tcW w:w="9322" w:type="dxa"/>
            <w:gridSpan w:val="8"/>
          </w:tcPr>
          <w:p w14:paraId="1AD23DA9" w14:textId="77777777" w:rsidR="005D39E4" w:rsidRPr="0062101A" w:rsidRDefault="005D39E4" w:rsidP="005D39E4">
            <w:pPr>
              <w:rPr>
                <w:color w:val="auto"/>
                <w:szCs w:val="24"/>
              </w:rPr>
            </w:pPr>
            <w:r w:rsidRPr="0062101A">
              <w:rPr>
                <w:color w:val="auto"/>
                <w:szCs w:val="24"/>
              </w:rPr>
              <w:t>Инструкция: прочитайте текст и запишите развернутый обоснованный ответ</w:t>
            </w:r>
          </w:p>
        </w:tc>
      </w:tr>
      <w:tr w:rsidR="005D39E4" w:rsidRPr="0062101A" w14:paraId="5DBB68D3" w14:textId="77777777" w:rsidTr="00EB3308">
        <w:tc>
          <w:tcPr>
            <w:tcW w:w="486" w:type="dxa"/>
          </w:tcPr>
          <w:p w14:paraId="6A6F9C78" w14:textId="77777777" w:rsidR="005D39E4" w:rsidRPr="0062101A" w:rsidRDefault="005D39E4" w:rsidP="005D39E4">
            <w:pPr>
              <w:rPr>
                <w:color w:val="auto"/>
                <w:sz w:val="20"/>
              </w:rPr>
            </w:pPr>
            <w:r w:rsidRPr="0062101A">
              <w:rPr>
                <w:color w:val="auto"/>
                <w:sz w:val="20"/>
              </w:rPr>
              <w:t>27</w:t>
            </w:r>
          </w:p>
        </w:tc>
        <w:tc>
          <w:tcPr>
            <w:tcW w:w="1890" w:type="dxa"/>
          </w:tcPr>
          <w:p w14:paraId="56D292AA" w14:textId="77777777" w:rsidR="005D39E4" w:rsidRPr="0062101A" w:rsidRDefault="005D39E4" w:rsidP="005D39E4">
            <w:pPr>
              <w:rPr>
                <w:color w:val="auto"/>
                <w:sz w:val="20"/>
              </w:rPr>
            </w:pPr>
            <w:r w:rsidRPr="0062101A">
              <w:rPr>
                <w:color w:val="auto"/>
                <w:sz w:val="20"/>
              </w:rPr>
              <w:t>Для уменьшения скорости двигателя что делают?</w:t>
            </w:r>
          </w:p>
        </w:tc>
        <w:tc>
          <w:tcPr>
            <w:tcW w:w="2410" w:type="dxa"/>
          </w:tcPr>
          <w:p w14:paraId="67517340" w14:textId="77777777" w:rsidR="005D39E4" w:rsidRPr="0062101A" w:rsidRDefault="005D39E4" w:rsidP="005D39E4">
            <w:pPr>
              <w:rPr>
                <w:color w:val="auto"/>
                <w:sz w:val="20"/>
              </w:rPr>
            </w:pPr>
          </w:p>
        </w:tc>
        <w:tc>
          <w:tcPr>
            <w:tcW w:w="1276" w:type="dxa"/>
            <w:gridSpan w:val="2"/>
          </w:tcPr>
          <w:p w14:paraId="3ABF42E1" w14:textId="5E2E413D" w:rsidR="005D39E4" w:rsidRPr="0062101A" w:rsidRDefault="005D39E4" w:rsidP="005D39E4">
            <w:pPr>
              <w:rPr>
                <w:color w:val="auto"/>
                <w:sz w:val="20"/>
              </w:rPr>
            </w:pPr>
          </w:p>
        </w:tc>
        <w:tc>
          <w:tcPr>
            <w:tcW w:w="992" w:type="dxa"/>
          </w:tcPr>
          <w:p w14:paraId="56758967" w14:textId="77777777" w:rsidR="005D39E4" w:rsidRPr="0062101A" w:rsidRDefault="005D39E4" w:rsidP="005D39E4">
            <w:pPr>
              <w:rPr>
                <w:color w:val="auto"/>
                <w:szCs w:val="24"/>
              </w:rPr>
            </w:pPr>
            <w:r w:rsidRPr="0062101A">
              <w:rPr>
                <w:color w:val="auto"/>
                <w:szCs w:val="24"/>
              </w:rPr>
              <w:t>ПК-2</w:t>
            </w:r>
          </w:p>
          <w:p w14:paraId="7625222F" w14:textId="77777777" w:rsidR="005D39E4" w:rsidRPr="0062101A" w:rsidRDefault="005D39E4" w:rsidP="005D39E4">
            <w:pPr>
              <w:rPr>
                <w:color w:val="auto"/>
                <w:szCs w:val="24"/>
              </w:rPr>
            </w:pPr>
            <w:r w:rsidRPr="0062101A">
              <w:rPr>
                <w:color w:val="auto"/>
                <w:szCs w:val="24"/>
              </w:rPr>
              <w:t>ПК-3</w:t>
            </w:r>
          </w:p>
        </w:tc>
        <w:tc>
          <w:tcPr>
            <w:tcW w:w="1418" w:type="dxa"/>
          </w:tcPr>
          <w:p w14:paraId="099D6940" w14:textId="77777777" w:rsidR="005D39E4" w:rsidRPr="0062101A" w:rsidRDefault="005D39E4" w:rsidP="005D39E4">
            <w:pPr>
              <w:rPr>
                <w:color w:val="auto"/>
                <w:szCs w:val="24"/>
              </w:rPr>
            </w:pPr>
            <w:r w:rsidRPr="0062101A">
              <w:rPr>
                <w:color w:val="auto"/>
                <w:szCs w:val="24"/>
              </w:rPr>
              <w:t>У, З, В</w:t>
            </w:r>
          </w:p>
        </w:tc>
        <w:tc>
          <w:tcPr>
            <w:tcW w:w="850" w:type="dxa"/>
          </w:tcPr>
          <w:p w14:paraId="76DB7F9C" w14:textId="77777777" w:rsidR="005D39E4" w:rsidRPr="0062101A" w:rsidRDefault="005D39E4" w:rsidP="005D39E4">
            <w:pPr>
              <w:rPr>
                <w:color w:val="auto"/>
                <w:szCs w:val="24"/>
              </w:rPr>
            </w:pPr>
            <w:r w:rsidRPr="0062101A">
              <w:rPr>
                <w:color w:val="auto"/>
                <w:szCs w:val="24"/>
              </w:rPr>
              <w:t>5-10 мин.</w:t>
            </w:r>
          </w:p>
        </w:tc>
      </w:tr>
      <w:tr w:rsidR="005D39E4" w:rsidRPr="0062101A" w14:paraId="518AAD55" w14:textId="77777777" w:rsidTr="00EB3308">
        <w:tc>
          <w:tcPr>
            <w:tcW w:w="486" w:type="dxa"/>
          </w:tcPr>
          <w:p w14:paraId="79B148E1" w14:textId="77777777" w:rsidR="005D39E4" w:rsidRPr="0062101A" w:rsidRDefault="005D39E4" w:rsidP="005D39E4">
            <w:pPr>
              <w:rPr>
                <w:color w:val="auto"/>
                <w:sz w:val="20"/>
              </w:rPr>
            </w:pPr>
            <w:r w:rsidRPr="0062101A">
              <w:rPr>
                <w:color w:val="auto"/>
                <w:sz w:val="20"/>
              </w:rPr>
              <w:lastRenderedPageBreak/>
              <w:t>28</w:t>
            </w:r>
          </w:p>
        </w:tc>
        <w:tc>
          <w:tcPr>
            <w:tcW w:w="1890" w:type="dxa"/>
          </w:tcPr>
          <w:p w14:paraId="2145E4F7" w14:textId="77777777" w:rsidR="005D39E4" w:rsidRPr="0062101A" w:rsidRDefault="005D39E4" w:rsidP="005D39E4">
            <w:pPr>
              <w:rPr>
                <w:color w:val="auto"/>
                <w:sz w:val="20"/>
              </w:rPr>
            </w:pPr>
            <w:r w:rsidRPr="0062101A">
              <w:rPr>
                <w:color w:val="auto"/>
                <w:sz w:val="20"/>
              </w:rPr>
              <w:t>Что такое механическая характеристика двигателя?</w:t>
            </w:r>
          </w:p>
        </w:tc>
        <w:tc>
          <w:tcPr>
            <w:tcW w:w="2410" w:type="dxa"/>
          </w:tcPr>
          <w:p w14:paraId="116D89B6" w14:textId="77777777" w:rsidR="005D39E4" w:rsidRPr="0062101A" w:rsidRDefault="005D39E4" w:rsidP="005D39E4">
            <w:pPr>
              <w:rPr>
                <w:color w:val="auto"/>
                <w:sz w:val="20"/>
              </w:rPr>
            </w:pPr>
          </w:p>
        </w:tc>
        <w:tc>
          <w:tcPr>
            <w:tcW w:w="1276" w:type="dxa"/>
            <w:gridSpan w:val="2"/>
          </w:tcPr>
          <w:p w14:paraId="3248C483" w14:textId="2F89B47A" w:rsidR="005D39E4" w:rsidRPr="0062101A" w:rsidRDefault="005D39E4" w:rsidP="005D39E4">
            <w:pPr>
              <w:rPr>
                <w:color w:val="auto"/>
                <w:sz w:val="20"/>
              </w:rPr>
            </w:pPr>
          </w:p>
        </w:tc>
        <w:tc>
          <w:tcPr>
            <w:tcW w:w="992" w:type="dxa"/>
          </w:tcPr>
          <w:p w14:paraId="2CA7B4AD" w14:textId="77777777" w:rsidR="005D39E4" w:rsidRPr="0062101A" w:rsidRDefault="005D39E4" w:rsidP="005D39E4">
            <w:pPr>
              <w:rPr>
                <w:color w:val="auto"/>
                <w:szCs w:val="24"/>
              </w:rPr>
            </w:pPr>
            <w:r w:rsidRPr="0062101A">
              <w:rPr>
                <w:color w:val="auto"/>
                <w:szCs w:val="24"/>
              </w:rPr>
              <w:t>ПК-2</w:t>
            </w:r>
          </w:p>
          <w:p w14:paraId="38CB1795" w14:textId="77777777" w:rsidR="005D39E4" w:rsidRPr="0062101A" w:rsidRDefault="005D39E4" w:rsidP="005D39E4">
            <w:pPr>
              <w:rPr>
                <w:color w:val="auto"/>
                <w:szCs w:val="24"/>
              </w:rPr>
            </w:pPr>
            <w:r w:rsidRPr="0062101A">
              <w:rPr>
                <w:color w:val="auto"/>
                <w:szCs w:val="24"/>
              </w:rPr>
              <w:t>ПК-3</w:t>
            </w:r>
          </w:p>
        </w:tc>
        <w:tc>
          <w:tcPr>
            <w:tcW w:w="1418" w:type="dxa"/>
          </w:tcPr>
          <w:p w14:paraId="62547496" w14:textId="77777777" w:rsidR="005D39E4" w:rsidRPr="0062101A" w:rsidRDefault="005D39E4" w:rsidP="005D39E4">
            <w:pPr>
              <w:rPr>
                <w:color w:val="auto"/>
                <w:szCs w:val="24"/>
              </w:rPr>
            </w:pPr>
            <w:r w:rsidRPr="0062101A">
              <w:rPr>
                <w:color w:val="auto"/>
                <w:szCs w:val="24"/>
              </w:rPr>
              <w:t>У, З, В</w:t>
            </w:r>
          </w:p>
        </w:tc>
        <w:tc>
          <w:tcPr>
            <w:tcW w:w="850" w:type="dxa"/>
          </w:tcPr>
          <w:p w14:paraId="5D0986F1" w14:textId="77777777" w:rsidR="005D39E4" w:rsidRPr="0062101A" w:rsidRDefault="005D39E4" w:rsidP="005D39E4">
            <w:pPr>
              <w:rPr>
                <w:color w:val="auto"/>
                <w:szCs w:val="24"/>
              </w:rPr>
            </w:pPr>
            <w:r w:rsidRPr="0062101A">
              <w:rPr>
                <w:color w:val="auto"/>
                <w:szCs w:val="24"/>
              </w:rPr>
              <w:t>5-10 мин.</w:t>
            </w:r>
          </w:p>
        </w:tc>
      </w:tr>
      <w:tr w:rsidR="005D39E4" w:rsidRPr="0062101A" w14:paraId="02998ACB" w14:textId="77777777" w:rsidTr="00EB3308">
        <w:tc>
          <w:tcPr>
            <w:tcW w:w="486" w:type="dxa"/>
          </w:tcPr>
          <w:p w14:paraId="5028714A" w14:textId="77777777" w:rsidR="005D39E4" w:rsidRPr="0062101A" w:rsidRDefault="005D39E4" w:rsidP="005D39E4">
            <w:pPr>
              <w:rPr>
                <w:color w:val="auto"/>
                <w:sz w:val="20"/>
              </w:rPr>
            </w:pPr>
            <w:r w:rsidRPr="0062101A">
              <w:rPr>
                <w:color w:val="auto"/>
                <w:sz w:val="20"/>
              </w:rPr>
              <w:t>29</w:t>
            </w:r>
          </w:p>
        </w:tc>
        <w:tc>
          <w:tcPr>
            <w:tcW w:w="1890" w:type="dxa"/>
          </w:tcPr>
          <w:p w14:paraId="3A8F14CD" w14:textId="77777777" w:rsidR="005D39E4" w:rsidRPr="0062101A" w:rsidRDefault="005D39E4" w:rsidP="005D39E4">
            <w:pPr>
              <w:rPr>
                <w:color w:val="auto"/>
                <w:sz w:val="20"/>
              </w:rPr>
            </w:pPr>
            <w:r w:rsidRPr="0062101A">
              <w:rPr>
                <w:color w:val="auto"/>
                <w:sz w:val="20"/>
              </w:rPr>
              <w:t>Когда изменяется напряжение в узлах электрической цепи?</w:t>
            </w:r>
          </w:p>
        </w:tc>
        <w:tc>
          <w:tcPr>
            <w:tcW w:w="2410" w:type="dxa"/>
          </w:tcPr>
          <w:p w14:paraId="1E1DCC0D" w14:textId="77777777" w:rsidR="005D39E4" w:rsidRPr="0062101A" w:rsidRDefault="005D39E4" w:rsidP="005D39E4">
            <w:pPr>
              <w:rPr>
                <w:color w:val="auto"/>
                <w:sz w:val="20"/>
              </w:rPr>
            </w:pPr>
          </w:p>
        </w:tc>
        <w:tc>
          <w:tcPr>
            <w:tcW w:w="1276" w:type="dxa"/>
            <w:gridSpan w:val="2"/>
          </w:tcPr>
          <w:p w14:paraId="7829BE73" w14:textId="50DD74B3" w:rsidR="005D39E4" w:rsidRPr="0062101A" w:rsidRDefault="005D39E4" w:rsidP="005D39E4">
            <w:pPr>
              <w:rPr>
                <w:color w:val="auto"/>
                <w:sz w:val="20"/>
              </w:rPr>
            </w:pPr>
          </w:p>
        </w:tc>
        <w:tc>
          <w:tcPr>
            <w:tcW w:w="992" w:type="dxa"/>
          </w:tcPr>
          <w:p w14:paraId="747C36AA" w14:textId="77777777" w:rsidR="005D39E4" w:rsidRPr="0062101A" w:rsidRDefault="005D39E4" w:rsidP="005D39E4">
            <w:pPr>
              <w:rPr>
                <w:color w:val="auto"/>
                <w:szCs w:val="24"/>
              </w:rPr>
            </w:pPr>
            <w:r w:rsidRPr="0062101A">
              <w:rPr>
                <w:color w:val="auto"/>
                <w:szCs w:val="24"/>
              </w:rPr>
              <w:t>ПК-2</w:t>
            </w:r>
          </w:p>
          <w:p w14:paraId="5C49FF62" w14:textId="77777777" w:rsidR="005D39E4" w:rsidRPr="0062101A" w:rsidRDefault="005D39E4" w:rsidP="005D39E4">
            <w:pPr>
              <w:rPr>
                <w:color w:val="auto"/>
                <w:szCs w:val="24"/>
              </w:rPr>
            </w:pPr>
            <w:r w:rsidRPr="0062101A">
              <w:rPr>
                <w:color w:val="auto"/>
                <w:szCs w:val="24"/>
              </w:rPr>
              <w:t>ПК-3</w:t>
            </w:r>
          </w:p>
        </w:tc>
        <w:tc>
          <w:tcPr>
            <w:tcW w:w="1418" w:type="dxa"/>
          </w:tcPr>
          <w:p w14:paraId="1DD73489" w14:textId="77777777" w:rsidR="005D39E4" w:rsidRPr="0062101A" w:rsidRDefault="005D39E4" w:rsidP="005D39E4">
            <w:pPr>
              <w:rPr>
                <w:color w:val="auto"/>
                <w:szCs w:val="24"/>
              </w:rPr>
            </w:pPr>
            <w:r w:rsidRPr="0062101A">
              <w:rPr>
                <w:color w:val="auto"/>
                <w:szCs w:val="24"/>
              </w:rPr>
              <w:t>У, З, В</w:t>
            </w:r>
          </w:p>
        </w:tc>
        <w:tc>
          <w:tcPr>
            <w:tcW w:w="850" w:type="dxa"/>
          </w:tcPr>
          <w:p w14:paraId="64072EC1" w14:textId="77777777" w:rsidR="005D39E4" w:rsidRPr="0062101A" w:rsidRDefault="005D39E4" w:rsidP="005D39E4">
            <w:pPr>
              <w:rPr>
                <w:color w:val="auto"/>
                <w:szCs w:val="24"/>
              </w:rPr>
            </w:pPr>
            <w:r w:rsidRPr="0062101A">
              <w:rPr>
                <w:color w:val="auto"/>
                <w:szCs w:val="24"/>
              </w:rPr>
              <w:t>5-10 мин.</w:t>
            </w:r>
          </w:p>
        </w:tc>
      </w:tr>
      <w:tr w:rsidR="005D39E4" w:rsidRPr="0062101A" w14:paraId="7A9A0A9B" w14:textId="77777777" w:rsidTr="00EB3308">
        <w:tc>
          <w:tcPr>
            <w:tcW w:w="486" w:type="dxa"/>
          </w:tcPr>
          <w:p w14:paraId="576E37B4" w14:textId="77777777" w:rsidR="005D39E4" w:rsidRPr="0062101A" w:rsidRDefault="005D39E4" w:rsidP="005D39E4">
            <w:pPr>
              <w:rPr>
                <w:color w:val="auto"/>
                <w:sz w:val="20"/>
              </w:rPr>
            </w:pPr>
            <w:r w:rsidRPr="0062101A">
              <w:rPr>
                <w:color w:val="auto"/>
                <w:sz w:val="20"/>
              </w:rPr>
              <w:t>30</w:t>
            </w:r>
          </w:p>
        </w:tc>
        <w:tc>
          <w:tcPr>
            <w:tcW w:w="1890" w:type="dxa"/>
          </w:tcPr>
          <w:p w14:paraId="3A5BE9CE" w14:textId="77777777" w:rsidR="005D39E4" w:rsidRPr="0062101A" w:rsidRDefault="005D39E4" w:rsidP="005D39E4">
            <w:pPr>
              <w:rPr>
                <w:color w:val="auto"/>
                <w:sz w:val="20"/>
              </w:rPr>
            </w:pPr>
            <w:r w:rsidRPr="0062101A">
              <w:rPr>
                <w:color w:val="auto"/>
                <w:sz w:val="20"/>
              </w:rPr>
              <w:t>Какие номинальные напряжения генераторов, синхронных компенсаторов, вторичных обмоток трансформаторов приняты?</w:t>
            </w:r>
          </w:p>
        </w:tc>
        <w:tc>
          <w:tcPr>
            <w:tcW w:w="2410" w:type="dxa"/>
          </w:tcPr>
          <w:p w14:paraId="73256684" w14:textId="77777777" w:rsidR="005D39E4" w:rsidRPr="0062101A" w:rsidRDefault="005D39E4" w:rsidP="005D39E4">
            <w:pPr>
              <w:rPr>
                <w:color w:val="auto"/>
                <w:sz w:val="20"/>
              </w:rPr>
            </w:pPr>
          </w:p>
        </w:tc>
        <w:tc>
          <w:tcPr>
            <w:tcW w:w="1276" w:type="dxa"/>
            <w:gridSpan w:val="2"/>
          </w:tcPr>
          <w:p w14:paraId="7CDAB841" w14:textId="5AD2E2B3" w:rsidR="005D39E4" w:rsidRPr="0062101A" w:rsidRDefault="005D39E4" w:rsidP="005D39E4">
            <w:pPr>
              <w:rPr>
                <w:color w:val="auto"/>
                <w:sz w:val="20"/>
              </w:rPr>
            </w:pPr>
          </w:p>
        </w:tc>
        <w:tc>
          <w:tcPr>
            <w:tcW w:w="992" w:type="dxa"/>
          </w:tcPr>
          <w:p w14:paraId="6DDBA1CD" w14:textId="77777777" w:rsidR="005D39E4" w:rsidRPr="0062101A" w:rsidRDefault="005D39E4" w:rsidP="005D39E4">
            <w:pPr>
              <w:rPr>
                <w:color w:val="auto"/>
                <w:szCs w:val="24"/>
              </w:rPr>
            </w:pPr>
            <w:r w:rsidRPr="0062101A">
              <w:rPr>
                <w:color w:val="auto"/>
                <w:szCs w:val="24"/>
              </w:rPr>
              <w:t>ПК-2</w:t>
            </w:r>
          </w:p>
          <w:p w14:paraId="1DDB2FFC" w14:textId="77777777" w:rsidR="005D39E4" w:rsidRPr="0062101A" w:rsidRDefault="005D39E4" w:rsidP="005D39E4">
            <w:pPr>
              <w:rPr>
                <w:color w:val="auto"/>
                <w:szCs w:val="24"/>
              </w:rPr>
            </w:pPr>
            <w:r w:rsidRPr="0062101A">
              <w:rPr>
                <w:color w:val="auto"/>
                <w:szCs w:val="24"/>
              </w:rPr>
              <w:t>ПК-3</w:t>
            </w:r>
          </w:p>
        </w:tc>
        <w:tc>
          <w:tcPr>
            <w:tcW w:w="1418" w:type="dxa"/>
          </w:tcPr>
          <w:p w14:paraId="7CCC896B" w14:textId="77777777" w:rsidR="005D39E4" w:rsidRPr="0062101A" w:rsidRDefault="005D39E4" w:rsidP="005D39E4">
            <w:pPr>
              <w:rPr>
                <w:color w:val="auto"/>
                <w:szCs w:val="24"/>
              </w:rPr>
            </w:pPr>
            <w:r w:rsidRPr="0062101A">
              <w:rPr>
                <w:color w:val="auto"/>
                <w:szCs w:val="24"/>
              </w:rPr>
              <w:t>У, З, В</w:t>
            </w:r>
          </w:p>
        </w:tc>
        <w:tc>
          <w:tcPr>
            <w:tcW w:w="850" w:type="dxa"/>
          </w:tcPr>
          <w:p w14:paraId="4DC0DAE3" w14:textId="77777777" w:rsidR="005D39E4" w:rsidRPr="0062101A" w:rsidRDefault="005D39E4" w:rsidP="005D39E4">
            <w:pPr>
              <w:rPr>
                <w:color w:val="auto"/>
                <w:szCs w:val="24"/>
              </w:rPr>
            </w:pPr>
            <w:r w:rsidRPr="0062101A">
              <w:rPr>
                <w:color w:val="auto"/>
                <w:szCs w:val="24"/>
              </w:rPr>
              <w:t>5-10 мин.</w:t>
            </w:r>
          </w:p>
        </w:tc>
      </w:tr>
      <w:tr w:rsidR="005D39E4" w:rsidRPr="0062101A" w14:paraId="70EE5088" w14:textId="77777777" w:rsidTr="00EB3308">
        <w:tc>
          <w:tcPr>
            <w:tcW w:w="486" w:type="dxa"/>
          </w:tcPr>
          <w:p w14:paraId="0295DBD7" w14:textId="77777777" w:rsidR="005D39E4" w:rsidRPr="0062101A" w:rsidRDefault="005D39E4" w:rsidP="005D39E4">
            <w:pPr>
              <w:rPr>
                <w:color w:val="auto"/>
                <w:sz w:val="20"/>
              </w:rPr>
            </w:pPr>
            <w:r w:rsidRPr="0062101A">
              <w:rPr>
                <w:color w:val="auto"/>
                <w:sz w:val="20"/>
              </w:rPr>
              <w:t>31</w:t>
            </w:r>
          </w:p>
        </w:tc>
        <w:tc>
          <w:tcPr>
            <w:tcW w:w="1890" w:type="dxa"/>
          </w:tcPr>
          <w:p w14:paraId="4A1F8093" w14:textId="77777777" w:rsidR="005D39E4" w:rsidRPr="0062101A" w:rsidRDefault="005D39E4" w:rsidP="005D39E4">
            <w:pPr>
              <w:rPr>
                <w:color w:val="auto"/>
                <w:sz w:val="20"/>
              </w:rPr>
            </w:pPr>
            <w:r w:rsidRPr="0062101A">
              <w:rPr>
                <w:color w:val="auto"/>
                <w:sz w:val="20"/>
              </w:rPr>
              <w:t>Чему численно равна площадь, ограниченная ступенчатой кривой графика активной нагрузки?</w:t>
            </w:r>
          </w:p>
        </w:tc>
        <w:tc>
          <w:tcPr>
            <w:tcW w:w="2410" w:type="dxa"/>
          </w:tcPr>
          <w:p w14:paraId="35946D75" w14:textId="77777777" w:rsidR="005D39E4" w:rsidRPr="0062101A" w:rsidRDefault="005D39E4" w:rsidP="005D39E4">
            <w:pPr>
              <w:rPr>
                <w:color w:val="auto"/>
                <w:sz w:val="20"/>
              </w:rPr>
            </w:pPr>
          </w:p>
        </w:tc>
        <w:tc>
          <w:tcPr>
            <w:tcW w:w="1276" w:type="dxa"/>
            <w:gridSpan w:val="2"/>
          </w:tcPr>
          <w:p w14:paraId="1A37FB1F" w14:textId="674FC78A" w:rsidR="005D39E4" w:rsidRPr="0062101A" w:rsidRDefault="005D39E4" w:rsidP="005D39E4">
            <w:pPr>
              <w:rPr>
                <w:color w:val="auto"/>
                <w:sz w:val="20"/>
              </w:rPr>
            </w:pPr>
          </w:p>
        </w:tc>
        <w:tc>
          <w:tcPr>
            <w:tcW w:w="992" w:type="dxa"/>
          </w:tcPr>
          <w:p w14:paraId="70A99107" w14:textId="77777777" w:rsidR="005D39E4" w:rsidRPr="0062101A" w:rsidRDefault="005D39E4" w:rsidP="005D39E4">
            <w:pPr>
              <w:rPr>
                <w:color w:val="auto"/>
                <w:szCs w:val="24"/>
              </w:rPr>
            </w:pPr>
            <w:r w:rsidRPr="0062101A">
              <w:rPr>
                <w:color w:val="auto"/>
                <w:szCs w:val="24"/>
              </w:rPr>
              <w:t>ПК-2</w:t>
            </w:r>
          </w:p>
          <w:p w14:paraId="342D9F4C" w14:textId="77777777" w:rsidR="005D39E4" w:rsidRPr="0062101A" w:rsidRDefault="005D39E4" w:rsidP="005D39E4">
            <w:pPr>
              <w:rPr>
                <w:color w:val="auto"/>
                <w:szCs w:val="24"/>
              </w:rPr>
            </w:pPr>
            <w:r w:rsidRPr="0062101A">
              <w:rPr>
                <w:color w:val="auto"/>
                <w:szCs w:val="24"/>
              </w:rPr>
              <w:t>ПК-3</w:t>
            </w:r>
          </w:p>
        </w:tc>
        <w:tc>
          <w:tcPr>
            <w:tcW w:w="1418" w:type="dxa"/>
          </w:tcPr>
          <w:p w14:paraId="5544F3DC" w14:textId="77777777" w:rsidR="005D39E4" w:rsidRPr="0062101A" w:rsidRDefault="005D39E4" w:rsidP="005D39E4">
            <w:pPr>
              <w:rPr>
                <w:color w:val="auto"/>
                <w:szCs w:val="24"/>
              </w:rPr>
            </w:pPr>
            <w:r w:rsidRPr="0062101A">
              <w:rPr>
                <w:color w:val="auto"/>
                <w:szCs w:val="24"/>
              </w:rPr>
              <w:t>У, З, В</w:t>
            </w:r>
          </w:p>
        </w:tc>
        <w:tc>
          <w:tcPr>
            <w:tcW w:w="850" w:type="dxa"/>
          </w:tcPr>
          <w:p w14:paraId="514C232D" w14:textId="77777777" w:rsidR="005D39E4" w:rsidRPr="0062101A" w:rsidRDefault="005D39E4" w:rsidP="005D39E4">
            <w:pPr>
              <w:rPr>
                <w:color w:val="auto"/>
                <w:szCs w:val="24"/>
              </w:rPr>
            </w:pPr>
            <w:r w:rsidRPr="0062101A">
              <w:rPr>
                <w:color w:val="auto"/>
                <w:szCs w:val="24"/>
              </w:rPr>
              <w:t>5-10 мин.</w:t>
            </w:r>
          </w:p>
        </w:tc>
      </w:tr>
      <w:tr w:rsidR="005D39E4" w:rsidRPr="0062101A" w14:paraId="24638B19" w14:textId="77777777" w:rsidTr="00EB3308">
        <w:tc>
          <w:tcPr>
            <w:tcW w:w="486" w:type="dxa"/>
          </w:tcPr>
          <w:p w14:paraId="019473C9" w14:textId="77777777" w:rsidR="005D39E4" w:rsidRPr="0062101A" w:rsidRDefault="005D39E4" w:rsidP="005D39E4">
            <w:pPr>
              <w:rPr>
                <w:color w:val="auto"/>
                <w:sz w:val="20"/>
              </w:rPr>
            </w:pPr>
            <w:r w:rsidRPr="0062101A">
              <w:rPr>
                <w:color w:val="auto"/>
                <w:sz w:val="20"/>
              </w:rPr>
              <w:t>32</w:t>
            </w:r>
          </w:p>
        </w:tc>
        <w:tc>
          <w:tcPr>
            <w:tcW w:w="1890" w:type="dxa"/>
          </w:tcPr>
          <w:p w14:paraId="372A9B98" w14:textId="77777777" w:rsidR="005D39E4" w:rsidRPr="0062101A" w:rsidRDefault="005D39E4" w:rsidP="005D39E4">
            <w:pPr>
              <w:rPr>
                <w:color w:val="auto"/>
                <w:sz w:val="20"/>
              </w:rPr>
            </w:pPr>
            <w:r w:rsidRPr="0062101A">
              <w:rPr>
                <w:color w:val="auto"/>
                <w:sz w:val="20"/>
              </w:rPr>
              <w:t>На основе чего строится  график продолжительности нагрузок е?</w:t>
            </w:r>
          </w:p>
        </w:tc>
        <w:tc>
          <w:tcPr>
            <w:tcW w:w="2410" w:type="dxa"/>
          </w:tcPr>
          <w:p w14:paraId="789FEB2F" w14:textId="77777777" w:rsidR="005D39E4" w:rsidRPr="0062101A" w:rsidRDefault="005D39E4" w:rsidP="005D39E4">
            <w:pPr>
              <w:rPr>
                <w:color w:val="auto"/>
                <w:sz w:val="20"/>
              </w:rPr>
            </w:pPr>
          </w:p>
        </w:tc>
        <w:tc>
          <w:tcPr>
            <w:tcW w:w="1276" w:type="dxa"/>
            <w:gridSpan w:val="2"/>
          </w:tcPr>
          <w:p w14:paraId="2A0E74FE" w14:textId="7AA6E327" w:rsidR="005D39E4" w:rsidRPr="0062101A" w:rsidRDefault="005D39E4" w:rsidP="005D39E4">
            <w:pPr>
              <w:rPr>
                <w:color w:val="auto"/>
                <w:sz w:val="20"/>
              </w:rPr>
            </w:pPr>
          </w:p>
        </w:tc>
        <w:tc>
          <w:tcPr>
            <w:tcW w:w="992" w:type="dxa"/>
          </w:tcPr>
          <w:p w14:paraId="07AB0520" w14:textId="77777777" w:rsidR="005D39E4" w:rsidRPr="0062101A" w:rsidRDefault="005D39E4" w:rsidP="005D39E4">
            <w:pPr>
              <w:rPr>
                <w:color w:val="auto"/>
                <w:szCs w:val="24"/>
              </w:rPr>
            </w:pPr>
            <w:r w:rsidRPr="0062101A">
              <w:rPr>
                <w:color w:val="auto"/>
                <w:szCs w:val="24"/>
              </w:rPr>
              <w:t>ПК-2</w:t>
            </w:r>
          </w:p>
          <w:p w14:paraId="46F04FBA" w14:textId="77777777" w:rsidR="005D39E4" w:rsidRPr="0062101A" w:rsidRDefault="005D39E4" w:rsidP="005D39E4">
            <w:pPr>
              <w:rPr>
                <w:color w:val="auto"/>
                <w:szCs w:val="24"/>
              </w:rPr>
            </w:pPr>
            <w:r w:rsidRPr="0062101A">
              <w:rPr>
                <w:color w:val="auto"/>
                <w:szCs w:val="24"/>
              </w:rPr>
              <w:t>ПК-3</w:t>
            </w:r>
          </w:p>
        </w:tc>
        <w:tc>
          <w:tcPr>
            <w:tcW w:w="1418" w:type="dxa"/>
          </w:tcPr>
          <w:p w14:paraId="0C2F67C4" w14:textId="77777777" w:rsidR="005D39E4" w:rsidRPr="0062101A" w:rsidRDefault="005D39E4" w:rsidP="005D39E4">
            <w:pPr>
              <w:rPr>
                <w:color w:val="auto"/>
                <w:szCs w:val="24"/>
              </w:rPr>
            </w:pPr>
            <w:r w:rsidRPr="0062101A">
              <w:rPr>
                <w:color w:val="auto"/>
                <w:szCs w:val="24"/>
              </w:rPr>
              <w:t>У, З, В</w:t>
            </w:r>
          </w:p>
        </w:tc>
        <w:tc>
          <w:tcPr>
            <w:tcW w:w="850" w:type="dxa"/>
          </w:tcPr>
          <w:p w14:paraId="11AC91D6" w14:textId="77777777" w:rsidR="005D39E4" w:rsidRPr="0062101A" w:rsidRDefault="005D39E4" w:rsidP="005D39E4">
            <w:pPr>
              <w:rPr>
                <w:color w:val="auto"/>
                <w:szCs w:val="24"/>
              </w:rPr>
            </w:pPr>
            <w:r w:rsidRPr="0062101A">
              <w:rPr>
                <w:color w:val="auto"/>
                <w:szCs w:val="24"/>
              </w:rPr>
              <w:t>5-10 мин.</w:t>
            </w:r>
          </w:p>
        </w:tc>
      </w:tr>
      <w:tr w:rsidR="005D39E4" w:rsidRPr="0062101A" w14:paraId="09F387EF" w14:textId="77777777" w:rsidTr="00EB3308">
        <w:tc>
          <w:tcPr>
            <w:tcW w:w="486" w:type="dxa"/>
          </w:tcPr>
          <w:p w14:paraId="19DBF515" w14:textId="77777777" w:rsidR="005D39E4" w:rsidRPr="0062101A" w:rsidRDefault="005D39E4" w:rsidP="005D39E4">
            <w:pPr>
              <w:rPr>
                <w:color w:val="auto"/>
                <w:sz w:val="20"/>
              </w:rPr>
            </w:pPr>
            <w:r w:rsidRPr="0062101A">
              <w:rPr>
                <w:color w:val="auto"/>
                <w:sz w:val="20"/>
              </w:rPr>
              <w:t>33</w:t>
            </w:r>
          </w:p>
        </w:tc>
        <w:tc>
          <w:tcPr>
            <w:tcW w:w="1890" w:type="dxa"/>
          </w:tcPr>
          <w:p w14:paraId="2655E68B" w14:textId="77777777" w:rsidR="005D39E4" w:rsidRPr="0062101A" w:rsidRDefault="005D39E4" w:rsidP="005D39E4">
            <w:pPr>
              <w:rPr>
                <w:color w:val="auto"/>
                <w:sz w:val="20"/>
              </w:rPr>
            </w:pPr>
            <w:r w:rsidRPr="0062101A">
              <w:rPr>
                <w:color w:val="auto"/>
                <w:sz w:val="20"/>
              </w:rPr>
              <w:t>Для чего служат промежуточные опоры?</w:t>
            </w:r>
          </w:p>
        </w:tc>
        <w:tc>
          <w:tcPr>
            <w:tcW w:w="2410" w:type="dxa"/>
          </w:tcPr>
          <w:p w14:paraId="487A3A03" w14:textId="77777777" w:rsidR="005D39E4" w:rsidRPr="0062101A" w:rsidRDefault="005D39E4" w:rsidP="005D39E4">
            <w:pPr>
              <w:rPr>
                <w:color w:val="auto"/>
                <w:sz w:val="20"/>
              </w:rPr>
            </w:pPr>
          </w:p>
        </w:tc>
        <w:tc>
          <w:tcPr>
            <w:tcW w:w="1276" w:type="dxa"/>
            <w:gridSpan w:val="2"/>
          </w:tcPr>
          <w:p w14:paraId="141064ED" w14:textId="6F655031" w:rsidR="005D39E4" w:rsidRPr="0062101A" w:rsidRDefault="005D39E4" w:rsidP="005D39E4">
            <w:pPr>
              <w:rPr>
                <w:color w:val="auto"/>
                <w:sz w:val="20"/>
              </w:rPr>
            </w:pPr>
          </w:p>
        </w:tc>
        <w:tc>
          <w:tcPr>
            <w:tcW w:w="992" w:type="dxa"/>
          </w:tcPr>
          <w:p w14:paraId="53FC97C9" w14:textId="77777777" w:rsidR="005D39E4" w:rsidRPr="0062101A" w:rsidRDefault="005D39E4" w:rsidP="005D39E4">
            <w:pPr>
              <w:rPr>
                <w:color w:val="auto"/>
                <w:szCs w:val="24"/>
              </w:rPr>
            </w:pPr>
            <w:r w:rsidRPr="0062101A">
              <w:rPr>
                <w:color w:val="auto"/>
                <w:szCs w:val="24"/>
              </w:rPr>
              <w:t>ПК-2</w:t>
            </w:r>
          </w:p>
          <w:p w14:paraId="1C57E2FF" w14:textId="77777777" w:rsidR="005D39E4" w:rsidRPr="0062101A" w:rsidRDefault="005D39E4" w:rsidP="005D39E4">
            <w:pPr>
              <w:rPr>
                <w:color w:val="auto"/>
                <w:szCs w:val="24"/>
              </w:rPr>
            </w:pPr>
            <w:r w:rsidRPr="0062101A">
              <w:rPr>
                <w:color w:val="auto"/>
                <w:szCs w:val="24"/>
              </w:rPr>
              <w:t>ПК-3</w:t>
            </w:r>
          </w:p>
        </w:tc>
        <w:tc>
          <w:tcPr>
            <w:tcW w:w="1418" w:type="dxa"/>
          </w:tcPr>
          <w:p w14:paraId="72AC1678" w14:textId="77777777" w:rsidR="005D39E4" w:rsidRPr="0062101A" w:rsidRDefault="005D39E4" w:rsidP="005D39E4">
            <w:pPr>
              <w:rPr>
                <w:color w:val="auto"/>
                <w:szCs w:val="24"/>
              </w:rPr>
            </w:pPr>
            <w:r w:rsidRPr="0062101A">
              <w:rPr>
                <w:color w:val="auto"/>
                <w:szCs w:val="24"/>
              </w:rPr>
              <w:t>У, З, В</w:t>
            </w:r>
          </w:p>
        </w:tc>
        <w:tc>
          <w:tcPr>
            <w:tcW w:w="850" w:type="dxa"/>
          </w:tcPr>
          <w:p w14:paraId="4EE6DE86" w14:textId="77777777" w:rsidR="005D39E4" w:rsidRPr="0062101A" w:rsidRDefault="005D39E4" w:rsidP="005D39E4">
            <w:pPr>
              <w:rPr>
                <w:color w:val="auto"/>
                <w:szCs w:val="24"/>
              </w:rPr>
            </w:pPr>
            <w:r w:rsidRPr="0062101A">
              <w:rPr>
                <w:color w:val="auto"/>
                <w:szCs w:val="24"/>
              </w:rPr>
              <w:t>5-10 мин.</w:t>
            </w:r>
          </w:p>
        </w:tc>
      </w:tr>
      <w:tr w:rsidR="005D39E4" w:rsidRPr="0062101A" w14:paraId="0475A1C1" w14:textId="77777777" w:rsidTr="00EB3308">
        <w:tc>
          <w:tcPr>
            <w:tcW w:w="486" w:type="dxa"/>
          </w:tcPr>
          <w:p w14:paraId="5EB299B7" w14:textId="77777777" w:rsidR="005D39E4" w:rsidRPr="0062101A" w:rsidRDefault="005D39E4" w:rsidP="005D39E4">
            <w:pPr>
              <w:rPr>
                <w:color w:val="auto"/>
                <w:sz w:val="20"/>
              </w:rPr>
            </w:pPr>
            <w:r w:rsidRPr="0062101A">
              <w:rPr>
                <w:color w:val="auto"/>
                <w:sz w:val="20"/>
              </w:rPr>
              <w:t>34</w:t>
            </w:r>
          </w:p>
        </w:tc>
        <w:tc>
          <w:tcPr>
            <w:tcW w:w="1890" w:type="dxa"/>
          </w:tcPr>
          <w:p w14:paraId="04BFDCAC" w14:textId="77777777" w:rsidR="005D39E4" w:rsidRPr="0062101A" w:rsidRDefault="005D39E4" w:rsidP="005D39E4">
            <w:pPr>
              <w:rPr>
                <w:color w:val="auto"/>
                <w:sz w:val="20"/>
              </w:rPr>
            </w:pPr>
            <w:r w:rsidRPr="0062101A">
              <w:rPr>
                <w:color w:val="auto"/>
                <w:sz w:val="20"/>
              </w:rPr>
              <w:t>Чем определяется удельное индуктивное сопротивление проводов воздушной линии электропередачи марки А?</w:t>
            </w:r>
          </w:p>
        </w:tc>
        <w:tc>
          <w:tcPr>
            <w:tcW w:w="2410" w:type="dxa"/>
          </w:tcPr>
          <w:p w14:paraId="4F816822" w14:textId="77777777" w:rsidR="005D39E4" w:rsidRPr="0062101A" w:rsidRDefault="005D39E4" w:rsidP="005D39E4">
            <w:pPr>
              <w:rPr>
                <w:color w:val="auto"/>
                <w:sz w:val="20"/>
              </w:rPr>
            </w:pPr>
          </w:p>
        </w:tc>
        <w:tc>
          <w:tcPr>
            <w:tcW w:w="1276" w:type="dxa"/>
            <w:gridSpan w:val="2"/>
          </w:tcPr>
          <w:p w14:paraId="3284BC4A" w14:textId="1CC25FEA" w:rsidR="005D39E4" w:rsidRPr="0062101A" w:rsidRDefault="005D39E4" w:rsidP="005D39E4">
            <w:pPr>
              <w:rPr>
                <w:color w:val="auto"/>
                <w:sz w:val="20"/>
              </w:rPr>
            </w:pPr>
          </w:p>
        </w:tc>
        <w:tc>
          <w:tcPr>
            <w:tcW w:w="992" w:type="dxa"/>
          </w:tcPr>
          <w:p w14:paraId="293837DA" w14:textId="77777777" w:rsidR="005D39E4" w:rsidRPr="0062101A" w:rsidRDefault="005D39E4" w:rsidP="005D39E4">
            <w:pPr>
              <w:rPr>
                <w:color w:val="auto"/>
                <w:szCs w:val="24"/>
              </w:rPr>
            </w:pPr>
            <w:r w:rsidRPr="0062101A">
              <w:rPr>
                <w:color w:val="auto"/>
                <w:szCs w:val="24"/>
              </w:rPr>
              <w:t>ПК-2</w:t>
            </w:r>
          </w:p>
          <w:p w14:paraId="6CC37F48" w14:textId="77777777" w:rsidR="005D39E4" w:rsidRPr="0062101A" w:rsidRDefault="005D39E4" w:rsidP="005D39E4">
            <w:pPr>
              <w:rPr>
                <w:color w:val="auto"/>
                <w:szCs w:val="24"/>
              </w:rPr>
            </w:pPr>
            <w:r w:rsidRPr="0062101A">
              <w:rPr>
                <w:color w:val="auto"/>
                <w:szCs w:val="24"/>
              </w:rPr>
              <w:t>ПК-3</w:t>
            </w:r>
          </w:p>
        </w:tc>
        <w:tc>
          <w:tcPr>
            <w:tcW w:w="1418" w:type="dxa"/>
          </w:tcPr>
          <w:p w14:paraId="22F6EC3D" w14:textId="77777777" w:rsidR="005D39E4" w:rsidRPr="0062101A" w:rsidRDefault="005D39E4" w:rsidP="005D39E4">
            <w:pPr>
              <w:rPr>
                <w:color w:val="auto"/>
                <w:szCs w:val="24"/>
              </w:rPr>
            </w:pPr>
            <w:r w:rsidRPr="0062101A">
              <w:rPr>
                <w:color w:val="auto"/>
                <w:szCs w:val="24"/>
              </w:rPr>
              <w:t>У, З, В</w:t>
            </w:r>
          </w:p>
        </w:tc>
        <w:tc>
          <w:tcPr>
            <w:tcW w:w="850" w:type="dxa"/>
          </w:tcPr>
          <w:p w14:paraId="75D19608" w14:textId="77777777" w:rsidR="005D39E4" w:rsidRPr="0062101A" w:rsidRDefault="005D39E4" w:rsidP="005D39E4">
            <w:pPr>
              <w:rPr>
                <w:color w:val="auto"/>
                <w:szCs w:val="24"/>
              </w:rPr>
            </w:pPr>
            <w:r w:rsidRPr="0062101A">
              <w:rPr>
                <w:color w:val="auto"/>
                <w:szCs w:val="24"/>
              </w:rPr>
              <w:t>5-10 мин.</w:t>
            </w:r>
          </w:p>
        </w:tc>
      </w:tr>
      <w:tr w:rsidR="005D39E4" w:rsidRPr="0062101A" w14:paraId="4036516A" w14:textId="77777777" w:rsidTr="00EB3308">
        <w:tc>
          <w:tcPr>
            <w:tcW w:w="486" w:type="dxa"/>
          </w:tcPr>
          <w:p w14:paraId="2FCB0B82" w14:textId="77777777" w:rsidR="005D39E4" w:rsidRPr="0062101A" w:rsidRDefault="005D39E4" w:rsidP="005D39E4">
            <w:pPr>
              <w:rPr>
                <w:color w:val="auto"/>
                <w:sz w:val="20"/>
              </w:rPr>
            </w:pPr>
            <w:r w:rsidRPr="0062101A">
              <w:rPr>
                <w:color w:val="auto"/>
                <w:sz w:val="20"/>
              </w:rPr>
              <w:t>35</w:t>
            </w:r>
          </w:p>
        </w:tc>
        <w:tc>
          <w:tcPr>
            <w:tcW w:w="1890" w:type="dxa"/>
          </w:tcPr>
          <w:p w14:paraId="1B853C04" w14:textId="77777777" w:rsidR="005D39E4" w:rsidRPr="0062101A" w:rsidRDefault="005D39E4" w:rsidP="005D39E4">
            <w:pPr>
              <w:rPr>
                <w:color w:val="auto"/>
                <w:sz w:val="20"/>
              </w:rPr>
            </w:pPr>
            <w:r w:rsidRPr="0062101A">
              <w:rPr>
                <w:color w:val="auto"/>
                <w:sz w:val="20"/>
              </w:rPr>
              <w:t>Комплексными показателями надёжности являются:</w:t>
            </w:r>
          </w:p>
        </w:tc>
        <w:tc>
          <w:tcPr>
            <w:tcW w:w="2410" w:type="dxa"/>
          </w:tcPr>
          <w:p w14:paraId="615C2B5C" w14:textId="77777777" w:rsidR="005D39E4" w:rsidRPr="0062101A" w:rsidRDefault="005D39E4" w:rsidP="005D39E4">
            <w:pPr>
              <w:rPr>
                <w:color w:val="auto"/>
                <w:sz w:val="20"/>
              </w:rPr>
            </w:pPr>
          </w:p>
        </w:tc>
        <w:tc>
          <w:tcPr>
            <w:tcW w:w="1276" w:type="dxa"/>
            <w:gridSpan w:val="2"/>
          </w:tcPr>
          <w:p w14:paraId="27F85452" w14:textId="67E64E13" w:rsidR="005D39E4" w:rsidRPr="0062101A" w:rsidRDefault="005D39E4" w:rsidP="005D39E4">
            <w:pPr>
              <w:rPr>
                <w:color w:val="auto"/>
                <w:sz w:val="20"/>
              </w:rPr>
            </w:pPr>
          </w:p>
        </w:tc>
        <w:tc>
          <w:tcPr>
            <w:tcW w:w="992" w:type="dxa"/>
          </w:tcPr>
          <w:p w14:paraId="7CC796D7" w14:textId="77777777" w:rsidR="005D39E4" w:rsidRPr="0062101A" w:rsidRDefault="005D39E4" w:rsidP="005D39E4">
            <w:pPr>
              <w:rPr>
                <w:color w:val="auto"/>
                <w:szCs w:val="24"/>
              </w:rPr>
            </w:pPr>
            <w:r w:rsidRPr="0062101A">
              <w:rPr>
                <w:color w:val="auto"/>
                <w:szCs w:val="24"/>
              </w:rPr>
              <w:t>ПК-2</w:t>
            </w:r>
          </w:p>
          <w:p w14:paraId="0FF2BA22" w14:textId="77777777" w:rsidR="005D39E4" w:rsidRPr="0062101A" w:rsidRDefault="005D39E4" w:rsidP="005D39E4">
            <w:pPr>
              <w:rPr>
                <w:color w:val="auto"/>
                <w:szCs w:val="24"/>
              </w:rPr>
            </w:pPr>
            <w:r w:rsidRPr="0062101A">
              <w:rPr>
                <w:color w:val="auto"/>
                <w:szCs w:val="24"/>
              </w:rPr>
              <w:t>ПК-3</w:t>
            </w:r>
          </w:p>
        </w:tc>
        <w:tc>
          <w:tcPr>
            <w:tcW w:w="1418" w:type="dxa"/>
          </w:tcPr>
          <w:p w14:paraId="6DDB5FEC" w14:textId="77777777" w:rsidR="005D39E4" w:rsidRPr="0062101A" w:rsidRDefault="005D39E4" w:rsidP="005D39E4">
            <w:pPr>
              <w:rPr>
                <w:color w:val="auto"/>
                <w:szCs w:val="24"/>
              </w:rPr>
            </w:pPr>
            <w:r w:rsidRPr="0062101A">
              <w:rPr>
                <w:color w:val="auto"/>
                <w:szCs w:val="24"/>
              </w:rPr>
              <w:t>У, З, В</w:t>
            </w:r>
          </w:p>
        </w:tc>
        <w:tc>
          <w:tcPr>
            <w:tcW w:w="850" w:type="dxa"/>
          </w:tcPr>
          <w:p w14:paraId="13FBDC12" w14:textId="77777777" w:rsidR="005D39E4" w:rsidRPr="0062101A" w:rsidRDefault="005D39E4" w:rsidP="005D39E4">
            <w:pPr>
              <w:rPr>
                <w:color w:val="auto"/>
                <w:szCs w:val="24"/>
              </w:rPr>
            </w:pPr>
            <w:r w:rsidRPr="0062101A">
              <w:rPr>
                <w:color w:val="auto"/>
                <w:szCs w:val="24"/>
              </w:rPr>
              <w:t>5-10 мин.</w:t>
            </w:r>
          </w:p>
        </w:tc>
      </w:tr>
      <w:tr w:rsidR="005D39E4" w:rsidRPr="0062101A" w14:paraId="12B91CFC" w14:textId="77777777" w:rsidTr="00EB3308">
        <w:tc>
          <w:tcPr>
            <w:tcW w:w="486" w:type="dxa"/>
          </w:tcPr>
          <w:p w14:paraId="7EDE3628" w14:textId="77777777" w:rsidR="005D39E4" w:rsidRPr="0062101A" w:rsidRDefault="005D39E4" w:rsidP="005D39E4">
            <w:pPr>
              <w:rPr>
                <w:color w:val="auto"/>
                <w:sz w:val="20"/>
              </w:rPr>
            </w:pPr>
            <w:r w:rsidRPr="0062101A">
              <w:rPr>
                <w:color w:val="auto"/>
                <w:sz w:val="20"/>
              </w:rPr>
              <w:t>36</w:t>
            </w:r>
          </w:p>
        </w:tc>
        <w:tc>
          <w:tcPr>
            <w:tcW w:w="1890" w:type="dxa"/>
          </w:tcPr>
          <w:p w14:paraId="2DD096E4" w14:textId="77777777" w:rsidR="005D39E4" w:rsidRPr="0062101A" w:rsidRDefault="005D39E4" w:rsidP="005D39E4">
            <w:pPr>
              <w:rPr>
                <w:color w:val="auto"/>
                <w:sz w:val="20"/>
              </w:rPr>
            </w:pPr>
            <w:r w:rsidRPr="0062101A">
              <w:rPr>
                <w:color w:val="auto"/>
                <w:sz w:val="20"/>
              </w:rPr>
              <w:t>Где устанавливается концевая опора?</w:t>
            </w:r>
          </w:p>
        </w:tc>
        <w:tc>
          <w:tcPr>
            <w:tcW w:w="2410" w:type="dxa"/>
          </w:tcPr>
          <w:p w14:paraId="36397422" w14:textId="77777777" w:rsidR="005D39E4" w:rsidRPr="0062101A" w:rsidRDefault="005D39E4" w:rsidP="005D39E4">
            <w:pPr>
              <w:rPr>
                <w:color w:val="auto"/>
                <w:sz w:val="20"/>
              </w:rPr>
            </w:pPr>
          </w:p>
        </w:tc>
        <w:tc>
          <w:tcPr>
            <w:tcW w:w="1276" w:type="dxa"/>
            <w:gridSpan w:val="2"/>
          </w:tcPr>
          <w:p w14:paraId="552904E2" w14:textId="094E2657" w:rsidR="005D39E4" w:rsidRPr="0062101A" w:rsidRDefault="005D39E4" w:rsidP="005D39E4">
            <w:pPr>
              <w:rPr>
                <w:color w:val="auto"/>
                <w:sz w:val="20"/>
              </w:rPr>
            </w:pPr>
          </w:p>
        </w:tc>
        <w:tc>
          <w:tcPr>
            <w:tcW w:w="992" w:type="dxa"/>
          </w:tcPr>
          <w:p w14:paraId="21AD2559" w14:textId="77777777" w:rsidR="005D39E4" w:rsidRPr="0062101A" w:rsidRDefault="005D39E4" w:rsidP="005D39E4">
            <w:pPr>
              <w:rPr>
                <w:color w:val="auto"/>
                <w:szCs w:val="24"/>
              </w:rPr>
            </w:pPr>
            <w:r w:rsidRPr="0062101A">
              <w:rPr>
                <w:color w:val="auto"/>
                <w:szCs w:val="24"/>
              </w:rPr>
              <w:t>ПК-2</w:t>
            </w:r>
          </w:p>
          <w:p w14:paraId="0A7E999B" w14:textId="77777777" w:rsidR="005D39E4" w:rsidRPr="0062101A" w:rsidRDefault="005D39E4" w:rsidP="005D39E4">
            <w:pPr>
              <w:rPr>
                <w:color w:val="auto"/>
                <w:szCs w:val="24"/>
              </w:rPr>
            </w:pPr>
            <w:r w:rsidRPr="0062101A">
              <w:rPr>
                <w:color w:val="auto"/>
                <w:szCs w:val="24"/>
              </w:rPr>
              <w:t>ПК-3</w:t>
            </w:r>
          </w:p>
        </w:tc>
        <w:tc>
          <w:tcPr>
            <w:tcW w:w="1418" w:type="dxa"/>
          </w:tcPr>
          <w:p w14:paraId="35D793B8" w14:textId="77777777" w:rsidR="005D39E4" w:rsidRPr="0062101A" w:rsidRDefault="005D39E4" w:rsidP="005D39E4">
            <w:pPr>
              <w:rPr>
                <w:color w:val="auto"/>
                <w:szCs w:val="24"/>
              </w:rPr>
            </w:pPr>
            <w:r w:rsidRPr="0062101A">
              <w:rPr>
                <w:color w:val="auto"/>
                <w:szCs w:val="24"/>
              </w:rPr>
              <w:t>У, З, В</w:t>
            </w:r>
          </w:p>
        </w:tc>
        <w:tc>
          <w:tcPr>
            <w:tcW w:w="850" w:type="dxa"/>
          </w:tcPr>
          <w:p w14:paraId="2A4ACD77" w14:textId="77777777" w:rsidR="005D39E4" w:rsidRPr="0062101A" w:rsidRDefault="005D39E4" w:rsidP="005D39E4">
            <w:pPr>
              <w:rPr>
                <w:color w:val="auto"/>
                <w:szCs w:val="24"/>
              </w:rPr>
            </w:pPr>
            <w:r w:rsidRPr="0062101A">
              <w:rPr>
                <w:color w:val="auto"/>
                <w:szCs w:val="24"/>
              </w:rPr>
              <w:t>5-10 мин.</w:t>
            </w:r>
          </w:p>
        </w:tc>
      </w:tr>
      <w:tr w:rsidR="005D39E4" w:rsidRPr="0062101A" w14:paraId="3A831530" w14:textId="77777777" w:rsidTr="00EB3308">
        <w:tc>
          <w:tcPr>
            <w:tcW w:w="9322" w:type="dxa"/>
            <w:gridSpan w:val="8"/>
          </w:tcPr>
          <w:p w14:paraId="62999F59"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p>
        </w:tc>
      </w:tr>
      <w:tr w:rsidR="005D39E4" w:rsidRPr="0062101A" w14:paraId="4EE0C0C8" w14:textId="77777777" w:rsidTr="00EB3308">
        <w:tc>
          <w:tcPr>
            <w:tcW w:w="9322" w:type="dxa"/>
            <w:gridSpan w:val="8"/>
          </w:tcPr>
          <w:p w14:paraId="51D0B5F1" w14:textId="77777777" w:rsidR="005D39E4" w:rsidRPr="0062101A" w:rsidRDefault="005D39E4" w:rsidP="005D39E4">
            <w:pPr>
              <w:rPr>
                <w:color w:val="auto"/>
                <w:szCs w:val="24"/>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324C0546" w14:textId="77777777" w:rsidTr="00EB3308">
        <w:tc>
          <w:tcPr>
            <w:tcW w:w="486" w:type="dxa"/>
          </w:tcPr>
          <w:p w14:paraId="1F509785" w14:textId="77777777" w:rsidR="005D39E4" w:rsidRPr="0062101A" w:rsidRDefault="005D39E4" w:rsidP="005D39E4">
            <w:pPr>
              <w:rPr>
                <w:color w:val="auto"/>
                <w:sz w:val="20"/>
              </w:rPr>
            </w:pPr>
            <w:r w:rsidRPr="0062101A">
              <w:rPr>
                <w:color w:val="auto"/>
                <w:sz w:val="20"/>
              </w:rPr>
              <w:t>37</w:t>
            </w:r>
          </w:p>
        </w:tc>
        <w:tc>
          <w:tcPr>
            <w:tcW w:w="1890" w:type="dxa"/>
          </w:tcPr>
          <w:p w14:paraId="71D17B24" w14:textId="77777777" w:rsidR="005D39E4" w:rsidRPr="0062101A" w:rsidRDefault="005D39E4" w:rsidP="005D39E4">
            <w:pPr>
              <w:jc w:val="both"/>
              <w:rPr>
                <w:color w:val="auto"/>
                <w:sz w:val="20"/>
              </w:rPr>
            </w:pPr>
            <w:r w:rsidRPr="0062101A">
              <w:rPr>
                <w:color w:val="auto"/>
                <w:sz w:val="20"/>
              </w:rPr>
              <w:t>Главной задачей эксплуатации электрооборудования является:</w:t>
            </w:r>
          </w:p>
        </w:tc>
        <w:tc>
          <w:tcPr>
            <w:tcW w:w="2410" w:type="dxa"/>
          </w:tcPr>
          <w:p w14:paraId="0C6E0C44" w14:textId="77777777" w:rsidR="005D39E4" w:rsidRPr="0062101A" w:rsidRDefault="005D39E4" w:rsidP="005D39E4">
            <w:pPr>
              <w:rPr>
                <w:color w:val="auto"/>
                <w:sz w:val="20"/>
              </w:rPr>
            </w:pPr>
            <w:r w:rsidRPr="0062101A">
              <w:rPr>
                <w:color w:val="auto"/>
                <w:sz w:val="20"/>
              </w:rPr>
              <w:t>1)совершенствование и расширение внедрения электроэнергии;</w:t>
            </w:r>
          </w:p>
          <w:p w14:paraId="74D94DAA" w14:textId="77777777" w:rsidR="005D39E4" w:rsidRPr="0062101A" w:rsidRDefault="005D39E4" w:rsidP="005D39E4">
            <w:pPr>
              <w:rPr>
                <w:color w:val="auto"/>
                <w:sz w:val="20"/>
              </w:rPr>
            </w:pPr>
            <w:r w:rsidRPr="0062101A">
              <w:rPr>
                <w:color w:val="auto"/>
                <w:sz w:val="20"/>
              </w:rPr>
              <w:t>2)</w:t>
            </w:r>
            <w:r w:rsidRPr="0062101A">
              <w:rPr>
                <w:color w:val="auto"/>
                <w:sz w:val="20"/>
              </w:rPr>
              <w:tab/>
              <w:t>содержание электрооборудования в технически исправном состоянии в течение всего периода эксплуатации;</w:t>
            </w:r>
          </w:p>
          <w:p w14:paraId="4F855F1A" w14:textId="77777777" w:rsidR="005D39E4" w:rsidRPr="0062101A" w:rsidRDefault="005D39E4" w:rsidP="005D39E4">
            <w:pPr>
              <w:rPr>
                <w:color w:val="auto"/>
                <w:sz w:val="20"/>
              </w:rPr>
            </w:pPr>
            <w:r w:rsidRPr="0062101A">
              <w:rPr>
                <w:color w:val="auto"/>
                <w:sz w:val="20"/>
              </w:rPr>
              <w:t>3)</w:t>
            </w:r>
            <w:r w:rsidRPr="0062101A">
              <w:rPr>
                <w:color w:val="auto"/>
                <w:sz w:val="20"/>
              </w:rPr>
              <w:tab/>
              <w:t>рациональное использование различных видов энергии;</w:t>
            </w:r>
          </w:p>
          <w:p w14:paraId="4A9E5B76" w14:textId="77777777" w:rsidR="005D39E4" w:rsidRPr="0062101A" w:rsidRDefault="005D39E4" w:rsidP="005D39E4">
            <w:pPr>
              <w:rPr>
                <w:color w:val="auto"/>
                <w:sz w:val="20"/>
              </w:rPr>
            </w:pPr>
            <w:r w:rsidRPr="0062101A">
              <w:rPr>
                <w:color w:val="auto"/>
                <w:sz w:val="20"/>
              </w:rPr>
              <w:t>4)</w:t>
            </w:r>
            <w:r w:rsidRPr="0062101A">
              <w:rPr>
                <w:color w:val="auto"/>
                <w:sz w:val="20"/>
              </w:rPr>
              <w:tab/>
              <w:t>экономное использование электроэнергии.</w:t>
            </w:r>
          </w:p>
        </w:tc>
        <w:tc>
          <w:tcPr>
            <w:tcW w:w="1276" w:type="dxa"/>
            <w:gridSpan w:val="2"/>
          </w:tcPr>
          <w:p w14:paraId="382790BD" w14:textId="16219F9D" w:rsidR="005D39E4" w:rsidRPr="0062101A" w:rsidRDefault="005D39E4" w:rsidP="005D39E4">
            <w:pPr>
              <w:rPr>
                <w:color w:val="auto"/>
                <w:sz w:val="20"/>
              </w:rPr>
            </w:pPr>
          </w:p>
        </w:tc>
        <w:tc>
          <w:tcPr>
            <w:tcW w:w="992" w:type="dxa"/>
          </w:tcPr>
          <w:p w14:paraId="60E87874" w14:textId="77777777" w:rsidR="005D39E4" w:rsidRPr="0062101A" w:rsidRDefault="005D39E4" w:rsidP="005D39E4">
            <w:pPr>
              <w:rPr>
                <w:color w:val="auto"/>
                <w:szCs w:val="24"/>
              </w:rPr>
            </w:pPr>
            <w:r w:rsidRPr="0062101A">
              <w:rPr>
                <w:color w:val="auto"/>
                <w:szCs w:val="24"/>
              </w:rPr>
              <w:t>ПК-2</w:t>
            </w:r>
          </w:p>
          <w:p w14:paraId="5161D328" w14:textId="77777777" w:rsidR="005D39E4" w:rsidRPr="0062101A" w:rsidRDefault="005D39E4" w:rsidP="005D39E4">
            <w:pPr>
              <w:rPr>
                <w:color w:val="auto"/>
                <w:szCs w:val="24"/>
              </w:rPr>
            </w:pPr>
            <w:r w:rsidRPr="0062101A">
              <w:rPr>
                <w:color w:val="auto"/>
                <w:szCs w:val="24"/>
              </w:rPr>
              <w:t>ПК-3</w:t>
            </w:r>
          </w:p>
        </w:tc>
        <w:tc>
          <w:tcPr>
            <w:tcW w:w="1418" w:type="dxa"/>
          </w:tcPr>
          <w:p w14:paraId="30EE7747" w14:textId="77777777" w:rsidR="005D39E4" w:rsidRPr="0062101A" w:rsidRDefault="005D39E4" w:rsidP="005D39E4">
            <w:pPr>
              <w:rPr>
                <w:color w:val="auto"/>
                <w:szCs w:val="24"/>
              </w:rPr>
            </w:pPr>
            <w:r w:rsidRPr="0062101A">
              <w:rPr>
                <w:color w:val="auto"/>
                <w:szCs w:val="24"/>
              </w:rPr>
              <w:t>У, З, В</w:t>
            </w:r>
          </w:p>
        </w:tc>
        <w:tc>
          <w:tcPr>
            <w:tcW w:w="850" w:type="dxa"/>
          </w:tcPr>
          <w:p w14:paraId="4762BF27" w14:textId="77777777" w:rsidR="005D39E4" w:rsidRPr="0062101A" w:rsidRDefault="005D39E4" w:rsidP="005D39E4">
            <w:pPr>
              <w:rPr>
                <w:color w:val="auto"/>
                <w:szCs w:val="24"/>
              </w:rPr>
            </w:pPr>
            <w:r w:rsidRPr="0062101A">
              <w:rPr>
                <w:color w:val="auto"/>
                <w:szCs w:val="24"/>
              </w:rPr>
              <w:t>5-10 мин.</w:t>
            </w:r>
          </w:p>
        </w:tc>
      </w:tr>
      <w:tr w:rsidR="005D39E4" w:rsidRPr="0062101A" w14:paraId="43E0178E" w14:textId="77777777" w:rsidTr="00EB3308">
        <w:tc>
          <w:tcPr>
            <w:tcW w:w="486" w:type="dxa"/>
          </w:tcPr>
          <w:p w14:paraId="29731A8F" w14:textId="77777777" w:rsidR="005D39E4" w:rsidRPr="0062101A" w:rsidRDefault="005D39E4" w:rsidP="005D39E4">
            <w:pPr>
              <w:rPr>
                <w:color w:val="auto"/>
                <w:sz w:val="20"/>
              </w:rPr>
            </w:pPr>
            <w:r w:rsidRPr="0062101A">
              <w:rPr>
                <w:color w:val="auto"/>
                <w:sz w:val="20"/>
              </w:rPr>
              <w:lastRenderedPageBreak/>
              <w:t>38</w:t>
            </w:r>
          </w:p>
        </w:tc>
        <w:tc>
          <w:tcPr>
            <w:tcW w:w="1890" w:type="dxa"/>
          </w:tcPr>
          <w:p w14:paraId="3FCEA868" w14:textId="77777777" w:rsidR="005D39E4" w:rsidRPr="0062101A" w:rsidRDefault="005D39E4" w:rsidP="005D39E4">
            <w:pPr>
              <w:jc w:val="both"/>
              <w:rPr>
                <w:color w:val="auto"/>
                <w:sz w:val="20"/>
              </w:rPr>
            </w:pPr>
            <w:r w:rsidRPr="0062101A">
              <w:rPr>
                <w:color w:val="auto"/>
                <w:sz w:val="20"/>
              </w:rPr>
              <w:t>Плавкий предохранитель обеспечивает надежную защиту электроустановок:</w:t>
            </w:r>
          </w:p>
        </w:tc>
        <w:tc>
          <w:tcPr>
            <w:tcW w:w="2410" w:type="dxa"/>
          </w:tcPr>
          <w:p w14:paraId="761F6A0E" w14:textId="77777777" w:rsidR="005D39E4" w:rsidRPr="0062101A" w:rsidRDefault="005D39E4" w:rsidP="005D39E4">
            <w:pPr>
              <w:rPr>
                <w:color w:val="auto"/>
                <w:sz w:val="20"/>
              </w:rPr>
            </w:pPr>
            <w:r w:rsidRPr="0062101A">
              <w:rPr>
                <w:color w:val="auto"/>
                <w:sz w:val="20"/>
              </w:rPr>
              <w:t>1)</w:t>
            </w:r>
            <w:r w:rsidRPr="0062101A">
              <w:rPr>
                <w:color w:val="auto"/>
                <w:sz w:val="20"/>
              </w:rPr>
              <w:tab/>
              <w:t>от перегрузки;</w:t>
            </w:r>
          </w:p>
          <w:p w14:paraId="2E3497D8" w14:textId="77777777" w:rsidR="005D39E4" w:rsidRPr="0062101A" w:rsidRDefault="005D39E4" w:rsidP="005D39E4">
            <w:pPr>
              <w:rPr>
                <w:color w:val="auto"/>
                <w:sz w:val="20"/>
              </w:rPr>
            </w:pPr>
            <w:r w:rsidRPr="0062101A">
              <w:rPr>
                <w:color w:val="auto"/>
                <w:sz w:val="20"/>
              </w:rPr>
              <w:t>2)</w:t>
            </w:r>
            <w:r w:rsidRPr="0062101A">
              <w:rPr>
                <w:color w:val="auto"/>
                <w:sz w:val="20"/>
              </w:rPr>
              <w:tab/>
              <w:t>от пониженного напряжения;</w:t>
            </w:r>
          </w:p>
          <w:p w14:paraId="32B1FD94" w14:textId="77777777" w:rsidR="005D39E4" w:rsidRPr="0062101A" w:rsidRDefault="005D39E4" w:rsidP="005D39E4">
            <w:pPr>
              <w:rPr>
                <w:color w:val="auto"/>
                <w:sz w:val="20"/>
              </w:rPr>
            </w:pPr>
            <w:r w:rsidRPr="0062101A">
              <w:rPr>
                <w:color w:val="auto"/>
                <w:sz w:val="20"/>
              </w:rPr>
              <w:t>3)</w:t>
            </w:r>
            <w:r w:rsidRPr="0062101A">
              <w:rPr>
                <w:color w:val="auto"/>
                <w:sz w:val="20"/>
              </w:rPr>
              <w:tab/>
              <w:t>от токов короткого замыкания;</w:t>
            </w:r>
          </w:p>
          <w:p w14:paraId="7159F4DF" w14:textId="77777777" w:rsidR="005D39E4" w:rsidRPr="0062101A" w:rsidRDefault="005D39E4" w:rsidP="005D39E4">
            <w:pPr>
              <w:rPr>
                <w:color w:val="auto"/>
                <w:sz w:val="20"/>
              </w:rPr>
            </w:pPr>
            <w:r w:rsidRPr="0062101A">
              <w:rPr>
                <w:color w:val="auto"/>
                <w:sz w:val="20"/>
              </w:rPr>
              <w:t>4)</w:t>
            </w:r>
            <w:r w:rsidRPr="0062101A">
              <w:rPr>
                <w:color w:val="auto"/>
                <w:sz w:val="20"/>
              </w:rPr>
              <w:tab/>
              <w:t>от повышенного напряжения.</w:t>
            </w:r>
          </w:p>
        </w:tc>
        <w:tc>
          <w:tcPr>
            <w:tcW w:w="1276" w:type="dxa"/>
            <w:gridSpan w:val="2"/>
          </w:tcPr>
          <w:p w14:paraId="2314149C" w14:textId="22F512DE" w:rsidR="005D39E4" w:rsidRPr="0062101A" w:rsidRDefault="005D39E4" w:rsidP="005D39E4">
            <w:pPr>
              <w:rPr>
                <w:color w:val="auto"/>
                <w:sz w:val="20"/>
              </w:rPr>
            </w:pPr>
          </w:p>
        </w:tc>
        <w:tc>
          <w:tcPr>
            <w:tcW w:w="992" w:type="dxa"/>
          </w:tcPr>
          <w:p w14:paraId="5467796A" w14:textId="77777777" w:rsidR="005D39E4" w:rsidRPr="0062101A" w:rsidRDefault="005D39E4" w:rsidP="005D39E4">
            <w:pPr>
              <w:rPr>
                <w:color w:val="auto"/>
                <w:szCs w:val="24"/>
              </w:rPr>
            </w:pPr>
            <w:r w:rsidRPr="0062101A">
              <w:rPr>
                <w:color w:val="auto"/>
                <w:szCs w:val="24"/>
              </w:rPr>
              <w:t>ПК-2</w:t>
            </w:r>
          </w:p>
          <w:p w14:paraId="20A9C20F" w14:textId="77777777" w:rsidR="005D39E4" w:rsidRPr="0062101A" w:rsidRDefault="005D39E4" w:rsidP="005D39E4">
            <w:pPr>
              <w:rPr>
                <w:color w:val="auto"/>
                <w:szCs w:val="24"/>
              </w:rPr>
            </w:pPr>
            <w:r w:rsidRPr="0062101A">
              <w:rPr>
                <w:color w:val="auto"/>
                <w:szCs w:val="24"/>
              </w:rPr>
              <w:t>ПК-3</w:t>
            </w:r>
          </w:p>
        </w:tc>
        <w:tc>
          <w:tcPr>
            <w:tcW w:w="1418" w:type="dxa"/>
          </w:tcPr>
          <w:p w14:paraId="2B86782A" w14:textId="77777777" w:rsidR="005D39E4" w:rsidRPr="0062101A" w:rsidRDefault="005D39E4" w:rsidP="005D39E4">
            <w:pPr>
              <w:rPr>
                <w:color w:val="auto"/>
                <w:szCs w:val="24"/>
              </w:rPr>
            </w:pPr>
            <w:r w:rsidRPr="0062101A">
              <w:rPr>
                <w:color w:val="auto"/>
                <w:szCs w:val="24"/>
              </w:rPr>
              <w:t>У, З, В</w:t>
            </w:r>
          </w:p>
        </w:tc>
        <w:tc>
          <w:tcPr>
            <w:tcW w:w="850" w:type="dxa"/>
          </w:tcPr>
          <w:p w14:paraId="60BCBE5E" w14:textId="77777777" w:rsidR="005D39E4" w:rsidRPr="0062101A" w:rsidRDefault="005D39E4" w:rsidP="005D39E4">
            <w:pPr>
              <w:rPr>
                <w:color w:val="auto"/>
                <w:szCs w:val="24"/>
              </w:rPr>
            </w:pPr>
            <w:r w:rsidRPr="0062101A">
              <w:rPr>
                <w:color w:val="auto"/>
                <w:szCs w:val="24"/>
              </w:rPr>
              <w:t>5-10 мин.</w:t>
            </w:r>
          </w:p>
        </w:tc>
      </w:tr>
      <w:tr w:rsidR="005D39E4" w:rsidRPr="0062101A" w14:paraId="010AF9A8" w14:textId="77777777" w:rsidTr="00EB3308">
        <w:tc>
          <w:tcPr>
            <w:tcW w:w="486" w:type="dxa"/>
          </w:tcPr>
          <w:p w14:paraId="06F482A6" w14:textId="77777777" w:rsidR="005D39E4" w:rsidRPr="0062101A" w:rsidRDefault="005D39E4" w:rsidP="005D39E4">
            <w:pPr>
              <w:rPr>
                <w:color w:val="auto"/>
                <w:sz w:val="20"/>
              </w:rPr>
            </w:pPr>
            <w:r w:rsidRPr="0062101A">
              <w:rPr>
                <w:color w:val="auto"/>
                <w:sz w:val="20"/>
              </w:rPr>
              <w:t>39</w:t>
            </w:r>
          </w:p>
        </w:tc>
        <w:tc>
          <w:tcPr>
            <w:tcW w:w="1890" w:type="dxa"/>
          </w:tcPr>
          <w:p w14:paraId="6D44C888" w14:textId="77777777" w:rsidR="005D39E4" w:rsidRPr="0062101A" w:rsidRDefault="005D39E4" w:rsidP="005D39E4">
            <w:pPr>
              <w:jc w:val="both"/>
              <w:rPr>
                <w:color w:val="auto"/>
                <w:sz w:val="20"/>
              </w:rPr>
            </w:pPr>
            <w:r w:rsidRPr="0062101A">
              <w:rPr>
                <w:color w:val="auto"/>
                <w:sz w:val="20"/>
              </w:rPr>
              <w:t>Для повышения эксплуатационной надёжности асинхронного двигателя необходимо:</w:t>
            </w:r>
          </w:p>
        </w:tc>
        <w:tc>
          <w:tcPr>
            <w:tcW w:w="2410" w:type="dxa"/>
          </w:tcPr>
          <w:p w14:paraId="02CE0C63" w14:textId="77777777" w:rsidR="005D39E4" w:rsidRPr="0062101A" w:rsidRDefault="005D39E4" w:rsidP="005D39E4">
            <w:pPr>
              <w:rPr>
                <w:color w:val="auto"/>
                <w:sz w:val="20"/>
              </w:rPr>
            </w:pPr>
            <w:r w:rsidRPr="0062101A">
              <w:rPr>
                <w:color w:val="auto"/>
                <w:sz w:val="20"/>
              </w:rPr>
              <w:t>1)</w:t>
            </w:r>
            <w:r w:rsidRPr="0062101A">
              <w:rPr>
                <w:color w:val="auto"/>
                <w:sz w:val="20"/>
              </w:rPr>
              <w:tab/>
              <w:t>выбрать правильную защиту и правильное исполнение АД;</w:t>
            </w:r>
          </w:p>
          <w:p w14:paraId="35BDD28F" w14:textId="77777777" w:rsidR="005D39E4" w:rsidRPr="0062101A" w:rsidRDefault="005D39E4" w:rsidP="005D39E4">
            <w:pPr>
              <w:rPr>
                <w:color w:val="auto"/>
                <w:sz w:val="20"/>
              </w:rPr>
            </w:pPr>
            <w:r w:rsidRPr="0062101A">
              <w:rPr>
                <w:color w:val="auto"/>
                <w:sz w:val="20"/>
              </w:rPr>
              <w:t>2)</w:t>
            </w:r>
            <w:r w:rsidRPr="0062101A">
              <w:rPr>
                <w:color w:val="auto"/>
                <w:sz w:val="20"/>
              </w:rPr>
              <w:tab/>
              <w:t>учитывать профилактические испытания;</w:t>
            </w:r>
          </w:p>
          <w:p w14:paraId="4E439251" w14:textId="77777777" w:rsidR="005D39E4" w:rsidRPr="0062101A" w:rsidRDefault="005D39E4" w:rsidP="005D39E4">
            <w:pPr>
              <w:rPr>
                <w:color w:val="auto"/>
                <w:sz w:val="20"/>
              </w:rPr>
            </w:pPr>
            <w:r w:rsidRPr="0062101A">
              <w:rPr>
                <w:color w:val="auto"/>
                <w:sz w:val="20"/>
              </w:rPr>
              <w:t>3)</w:t>
            </w:r>
            <w:r w:rsidRPr="0062101A">
              <w:rPr>
                <w:color w:val="auto"/>
                <w:sz w:val="20"/>
              </w:rPr>
              <w:tab/>
              <w:t>учитывать запас мощности;</w:t>
            </w:r>
          </w:p>
          <w:p w14:paraId="1150FA28" w14:textId="77777777" w:rsidR="005D39E4" w:rsidRPr="0062101A" w:rsidRDefault="005D39E4" w:rsidP="005D39E4">
            <w:pPr>
              <w:rPr>
                <w:color w:val="auto"/>
                <w:sz w:val="20"/>
              </w:rPr>
            </w:pPr>
            <w:r w:rsidRPr="0062101A">
              <w:rPr>
                <w:color w:val="auto"/>
                <w:sz w:val="20"/>
              </w:rPr>
              <w:t>4)</w:t>
            </w:r>
            <w:r w:rsidRPr="0062101A">
              <w:rPr>
                <w:color w:val="auto"/>
                <w:sz w:val="20"/>
              </w:rPr>
              <w:tab/>
              <w:t>учитывать геометрические размеры помещения;</w:t>
            </w:r>
          </w:p>
          <w:p w14:paraId="6A998401" w14:textId="77777777" w:rsidR="005D39E4" w:rsidRPr="0062101A" w:rsidRDefault="005D39E4" w:rsidP="005D39E4">
            <w:pPr>
              <w:rPr>
                <w:color w:val="auto"/>
                <w:sz w:val="20"/>
              </w:rPr>
            </w:pPr>
            <w:r w:rsidRPr="0062101A">
              <w:rPr>
                <w:color w:val="auto"/>
                <w:sz w:val="20"/>
              </w:rPr>
              <w:t>5)</w:t>
            </w:r>
            <w:r w:rsidRPr="0062101A">
              <w:rPr>
                <w:color w:val="auto"/>
                <w:sz w:val="20"/>
              </w:rPr>
              <w:tab/>
              <w:t>выбрать только правильное исполнение;</w:t>
            </w:r>
          </w:p>
          <w:p w14:paraId="1E6A1267" w14:textId="77777777" w:rsidR="005D39E4" w:rsidRPr="0062101A" w:rsidRDefault="005D39E4" w:rsidP="005D39E4">
            <w:pPr>
              <w:rPr>
                <w:color w:val="auto"/>
                <w:sz w:val="20"/>
              </w:rPr>
            </w:pPr>
            <w:r w:rsidRPr="0062101A">
              <w:rPr>
                <w:color w:val="auto"/>
                <w:sz w:val="20"/>
              </w:rPr>
              <w:t>6)</w:t>
            </w:r>
            <w:r w:rsidRPr="0062101A">
              <w:rPr>
                <w:color w:val="auto"/>
                <w:sz w:val="20"/>
              </w:rPr>
              <w:tab/>
              <w:t>учитывать кратность тока.</w:t>
            </w:r>
          </w:p>
        </w:tc>
        <w:tc>
          <w:tcPr>
            <w:tcW w:w="1276" w:type="dxa"/>
            <w:gridSpan w:val="2"/>
          </w:tcPr>
          <w:p w14:paraId="1D05E255" w14:textId="2EE19768" w:rsidR="005D39E4" w:rsidRPr="0062101A" w:rsidRDefault="005D39E4" w:rsidP="005D39E4">
            <w:pPr>
              <w:rPr>
                <w:color w:val="auto"/>
                <w:sz w:val="20"/>
              </w:rPr>
            </w:pPr>
          </w:p>
        </w:tc>
        <w:tc>
          <w:tcPr>
            <w:tcW w:w="992" w:type="dxa"/>
          </w:tcPr>
          <w:p w14:paraId="05C8A2DC" w14:textId="77777777" w:rsidR="005D39E4" w:rsidRPr="0062101A" w:rsidRDefault="005D39E4" w:rsidP="005D39E4">
            <w:pPr>
              <w:rPr>
                <w:color w:val="auto"/>
                <w:szCs w:val="24"/>
              </w:rPr>
            </w:pPr>
            <w:r w:rsidRPr="0062101A">
              <w:rPr>
                <w:color w:val="auto"/>
                <w:szCs w:val="24"/>
              </w:rPr>
              <w:t>ПК-2</w:t>
            </w:r>
          </w:p>
          <w:p w14:paraId="7D1C8C70" w14:textId="77777777" w:rsidR="005D39E4" w:rsidRPr="0062101A" w:rsidRDefault="005D39E4" w:rsidP="005D39E4">
            <w:pPr>
              <w:rPr>
                <w:color w:val="auto"/>
                <w:szCs w:val="24"/>
              </w:rPr>
            </w:pPr>
            <w:r w:rsidRPr="0062101A">
              <w:rPr>
                <w:color w:val="auto"/>
                <w:szCs w:val="24"/>
              </w:rPr>
              <w:t>ПК-3</w:t>
            </w:r>
          </w:p>
        </w:tc>
        <w:tc>
          <w:tcPr>
            <w:tcW w:w="1418" w:type="dxa"/>
          </w:tcPr>
          <w:p w14:paraId="4B449F92" w14:textId="77777777" w:rsidR="005D39E4" w:rsidRPr="0062101A" w:rsidRDefault="005D39E4" w:rsidP="005D39E4">
            <w:pPr>
              <w:rPr>
                <w:color w:val="auto"/>
                <w:szCs w:val="24"/>
              </w:rPr>
            </w:pPr>
            <w:r w:rsidRPr="0062101A">
              <w:rPr>
                <w:color w:val="auto"/>
                <w:szCs w:val="24"/>
              </w:rPr>
              <w:t>У, З, В</w:t>
            </w:r>
          </w:p>
        </w:tc>
        <w:tc>
          <w:tcPr>
            <w:tcW w:w="850" w:type="dxa"/>
          </w:tcPr>
          <w:p w14:paraId="22AA79AF" w14:textId="77777777" w:rsidR="005D39E4" w:rsidRPr="0062101A" w:rsidRDefault="005D39E4" w:rsidP="005D39E4">
            <w:pPr>
              <w:rPr>
                <w:color w:val="auto"/>
                <w:szCs w:val="24"/>
              </w:rPr>
            </w:pPr>
            <w:r w:rsidRPr="0062101A">
              <w:rPr>
                <w:color w:val="auto"/>
                <w:szCs w:val="24"/>
              </w:rPr>
              <w:t>5-10 мин.</w:t>
            </w:r>
          </w:p>
        </w:tc>
      </w:tr>
      <w:tr w:rsidR="005D39E4" w:rsidRPr="0062101A" w14:paraId="12C97D88" w14:textId="77777777" w:rsidTr="00EB3308">
        <w:tc>
          <w:tcPr>
            <w:tcW w:w="486" w:type="dxa"/>
          </w:tcPr>
          <w:p w14:paraId="1D1855A9" w14:textId="77777777" w:rsidR="005D39E4" w:rsidRPr="0062101A" w:rsidRDefault="005D39E4" w:rsidP="005D39E4">
            <w:pPr>
              <w:rPr>
                <w:color w:val="auto"/>
                <w:sz w:val="20"/>
              </w:rPr>
            </w:pPr>
            <w:r w:rsidRPr="0062101A">
              <w:rPr>
                <w:color w:val="auto"/>
                <w:sz w:val="20"/>
              </w:rPr>
              <w:t>40</w:t>
            </w:r>
          </w:p>
        </w:tc>
        <w:tc>
          <w:tcPr>
            <w:tcW w:w="1890" w:type="dxa"/>
          </w:tcPr>
          <w:p w14:paraId="499AEDA4" w14:textId="77777777" w:rsidR="005D39E4" w:rsidRPr="0062101A" w:rsidRDefault="005D39E4" w:rsidP="005D39E4">
            <w:pPr>
              <w:jc w:val="both"/>
              <w:rPr>
                <w:color w:val="auto"/>
                <w:sz w:val="20"/>
              </w:rPr>
            </w:pPr>
            <w:r w:rsidRPr="0062101A">
              <w:rPr>
                <w:color w:val="auto"/>
                <w:sz w:val="20"/>
              </w:rPr>
              <w:t>Рубильники выбирают:</w:t>
            </w:r>
          </w:p>
        </w:tc>
        <w:tc>
          <w:tcPr>
            <w:tcW w:w="2410" w:type="dxa"/>
          </w:tcPr>
          <w:p w14:paraId="579B893A" w14:textId="77777777" w:rsidR="005D39E4" w:rsidRPr="0062101A" w:rsidRDefault="005D39E4" w:rsidP="005D39E4">
            <w:pPr>
              <w:rPr>
                <w:color w:val="auto"/>
                <w:sz w:val="20"/>
              </w:rPr>
            </w:pPr>
            <w:r w:rsidRPr="0062101A">
              <w:rPr>
                <w:color w:val="auto"/>
                <w:sz w:val="20"/>
              </w:rPr>
              <w:t>1)</w:t>
            </w:r>
            <w:r w:rsidRPr="0062101A">
              <w:rPr>
                <w:color w:val="auto"/>
                <w:sz w:val="20"/>
              </w:rPr>
              <w:tab/>
              <w:t>только по номинальному напряжению;</w:t>
            </w:r>
          </w:p>
          <w:p w14:paraId="04EC53BC" w14:textId="77777777" w:rsidR="005D39E4" w:rsidRPr="0062101A" w:rsidRDefault="005D39E4" w:rsidP="005D39E4">
            <w:pPr>
              <w:rPr>
                <w:color w:val="auto"/>
                <w:sz w:val="20"/>
              </w:rPr>
            </w:pPr>
            <w:r w:rsidRPr="0062101A">
              <w:rPr>
                <w:color w:val="auto"/>
                <w:sz w:val="20"/>
              </w:rPr>
              <w:t>2)</w:t>
            </w:r>
            <w:r w:rsidRPr="0062101A">
              <w:rPr>
                <w:color w:val="auto"/>
                <w:sz w:val="20"/>
              </w:rPr>
              <w:tab/>
              <w:t>только по максимальной силе тока выключения;</w:t>
            </w:r>
          </w:p>
          <w:p w14:paraId="795508B8" w14:textId="77777777" w:rsidR="005D39E4" w:rsidRPr="0062101A" w:rsidRDefault="005D39E4" w:rsidP="005D39E4">
            <w:pPr>
              <w:rPr>
                <w:color w:val="auto"/>
                <w:sz w:val="20"/>
              </w:rPr>
            </w:pPr>
            <w:r w:rsidRPr="0062101A">
              <w:rPr>
                <w:color w:val="auto"/>
                <w:sz w:val="20"/>
              </w:rPr>
              <w:t>3)</w:t>
            </w:r>
            <w:r w:rsidRPr="0062101A">
              <w:rPr>
                <w:color w:val="auto"/>
                <w:sz w:val="20"/>
              </w:rPr>
              <w:tab/>
              <w:t>только по степени защиты от влияния внешней среды;</w:t>
            </w:r>
          </w:p>
          <w:p w14:paraId="4E3C683D" w14:textId="77777777" w:rsidR="005D39E4" w:rsidRPr="0062101A" w:rsidRDefault="005D39E4" w:rsidP="005D39E4">
            <w:pPr>
              <w:rPr>
                <w:color w:val="auto"/>
                <w:sz w:val="20"/>
              </w:rPr>
            </w:pPr>
            <w:r w:rsidRPr="0062101A">
              <w:rPr>
                <w:color w:val="auto"/>
                <w:sz w:val="20"/>
              </w:rPr>
              <w:t>4)</w:t>
            </w:r>
            <w:r w:rsidRPr="0062101A">
              <w:rPr>
                <w:color w:val="auto"/>
                <w:sz w:val="20"/>
              </w:rPr>
              <w:tab/>
              <w:t>не только по номинальному напряжению, но и по максимальной силе тока выключения;</w:t>
            </w:r>
          </w:p>
          <w:p w14:paraId="7E77CD7D" w14:textId="77777777" w:rsidR="005D39E4" w:rsidRPr="0062101A" w:rsidRDefault="005D39E4" w:rsidP="005D39E4">
            <w:pPr>
              <w:rPr>
                <w:color w:val="auto"/>
                <w:sz w:val="20"/>
              </w:rPr>
            </w:pPr>
            <w:r w:rsidRPr="0062101A">
              <w:rPr>
                <w:color w:val="auto"/>
                <w:sz w:val="20"/>
              </w:rPr>
              <w:t>5)</w:t>
            </w:r>
            <w:r w:rsidRPr="0062101A">
              <w:rPr>
                <w:color w:val="auto"/>
                <w:sz w:val="20"/>
              </w:rPr>
              <w:tab/>
              <w:t>не только по максимальной силе тока выключения, но и по степени защиты от влияния внешней среды.</w:t>
            </w:r>
          </w:p>
        </w:tc>
        <w:tc>
          <w:tcPr>
            <w:tcW w:w="1276" w:type="dxa"/>
            <w:gridSpan w:val="2"/>
          </w:tcPr>
          <w:p w14:paraId="5C8E6017" w14:textId="1F7A3292" w:rsidR="005D39E4" w:rsidRPr="0062101A" w:rsidRDefault="005D39E4" w:rsidP="005D39E4">
            <w:pPr>
              <w:rPr>
                <w:color w:val="auto"/>
                <w:sz w:val="20"/>
              </w:rPr>
            </w:pPr>
          </w:p>
        </w:tc>
        <w:tc>
          <w:tcPr>
            <w:tcW w:w="992" w:type="dxa"/>
          </w:tcPr>
          <w:p w14:paraId="5D092D9E" w14:textId="77777777" w:rsidR="005D39E4" w:rsidRPr="0062101A" w:rsidRDefault="005D39E4" w:rsidP="005D39E4">
            <w:pPr>
              <w:rPr>
                <w:color w:val="auto"/>
                <w:szCs w:val="24"/>
              </w:rPr>
            </w:pPr>
            <w:r w:rsidRPr="0062101A">
              <w:rPr>
                <w:color w:val="auto"/>
                <w:szCs w:val="24"/>
              </w:rPr>
              <w:t>ПК-2</w:t>
            </w:r>
          </w:p>
          <w:p w14:paraId="4427E961" w14:textId="77777777" w:rsidR="005D39E4" w:rsidRPr="0062101A" w:rsidRDefault="005D39E4" w:rsidP="005D39E4">
            <w:pPr>
              <w:rPr>
                <w:color w:val="auto"/>
                <w:szCs w:val="24"/>
              </w:rPr>
            </w:pPr>
            <w:r w:rsidRPr="0062101A">
              <w:rPr>
                <w:color w:val="auto"/>
                <w:szCs w:val="24"/>
              </w:rPr>
              <w:t>ПК-3</w:t>
            </w:r>
          </w:p>
        </w:tc>
        <w:tc>
          <w:tcPr>
            <w:tcW w:w="1418" w:type="dxa"/>
          </w:tcPr>
          <w:p w14:paraId="4A31060E" w14:textId="77777777" w:rsidR="005D39E4" w:rsidRPr="0062101A" w:rsidRDefault="005D39E4" w:rsidP="005D39E4">
            <w:pPr>
              <w:rPr>
                <w:color w:val="auto"/>
                <w:szCs w:val="24"/>
              </w:rPr>
            </w:pPr>
            <w:r w:rsidRPr="0062101A">
              <w:rPr>
                <w:color w:val="auto"/>
                <w:szCs w:val="24"/>
              </w:rPr>
              <w:t>У, З, В</w:t>
            </w:r>
          </w:p>
        </w:tc>
        <w:tc>
          <w:tcPr>
            <w:tcW w:w="850" w:type="dxa"/>
          </w:tcPr>
          <w:p w14:paraId="55C21C6E" w14:textId="77777777" w:rsidR="005D39E4" w:rsidRPr="0062101A" w:rsidRDefault="005D39E4" w:rsidP="005D39E4">
            <w:pPr>
              <w:rPr>
                <w:color w:val="auto"/>
                <w:szCs w:val="24"/>
              </w:rPr>
            </w:pPr>
            <w:r w:rsidRPr="0062101A">
              <w:rPr>
                <w:color w:val="auto"/>
                <w:szCs w:val="24"/>
              </w:rPr>
              <w:t>5-10 мин.</w:t>
            </w:r>
          </w:p>
        </w:tc>
      </w:tr>
    </w:tbl>
    <w:p w14:paraId="56E18E84" w14:textId="77777777" w:rsidR="005D39E4" w:rsidRPr="0062101A" w:rsidRDefault="005D39E4" w:rsidP="005D39E4">
      <w:pPr>
        <w:jc w:val="center"/>
        <w:rPr>
          <w:b/>
          <w:color w:val="auto"/>
          <w:szCs w:val="24"/>
        </w:rPr>
      </w:pPr>
    </w:p>
    <w:p w14:paraId="26253C11" w14:textId="77777777" w:rsidR="005D39E4" w:rsidRPr="0062101A" w:rsidRDefault="005D39E4" w:rsidP="005D39E4">
      <w:pPr>
        <w:jc w:val="center"/>
        <w:rPr>
          <w:b/>
          <w:color w:val="auto"/>
          <w:szCs w:val="24"/>
        </w:rPr>
      </w:pPr>
    </w:p>
    <w:p w14:paraId="50D13863" w14:textId="64CCC645" w:rsidR="005D39E4" w:rsidRPr="0062101A" w:rsidRDefault="005D39E4">
      <w:pPr>
        <w:spacing w:after="160" w:line="259" w:lineRule="auto"/>
        <w:rPr>
          <w:b/>
          <w:color w:val="auto"/>
          <w:sz w:val="28"/>
        </w:rPr>
      </w:pPr>
      <w:r w:rsidRPr="0062101A">
        <w:rPr>
          <w:b/>
          <w:color w:val="auto"/>
          <w:sz w:val="28"/>
        </w:rPr>
        <w:br w:type="page"/>
      </w:r>
    </w:p>
    <w:p w14:paraId="398DF198" w14:textId="77777777" w:rsidR="005D39E4" w:rsidRPr="0062101A" w:rsidRDefault="005D39E4" w:rsidP="005D39E4">
      <w:pPr>
        <w:jc w:val="center"/>
        <w:rPr>
          <w:b/>
          <w:color w:val="auto"/>
          <w:sz w:val="28"/>
          <w:szCs w:val="28"/>
        </w:rPr>
      </w:pPr>
    </w:p>
    <w:p w14:paraId="157A249F" w14:textId="77777777" w:rsidR="005D39E4" w:rsidRPr="0062101A" w:rsidRDefault="005D39E4" w:rsidP="005D39E4">
      <w:pPr>
        <w:jc w:val="center"/>
        <w:rPr>
          <w:b/>
          <w:color w:val="auto"/>
          <w:sz w:val="28"/>
          <w:szCs w:val="28"/>
        </w:rPr>
      </w:pPr>
    </w:p>
    <w:p w14:paraId="09DB976B" w14:textId="77777777" w:rsidR="005D39E4" w:rsidRPr="0062101A" w:rsidRDefault="005D39E4" w:rsidP="005D39E4">
      <w:pPr>
        <w:jc w:val="center"/>
        <w:rPr>
          <w:b/>
          <w:color w:val="auto"/>
          <w:sz w:val="28"/>
          <w:szCs w:val="28"/>
        </w:rPr>
      </w:pPr>
    </w:p>
    <w:p w14:paraId="484CAB6D" w14:textId="77777777" w:rsidR="005D39E4" w:rsidRPr="0062101A" w:rsidRDefault="005D39E4" w:rsidP="005D39E4">
      <w:pPr>
        <w:jc w:val="center"/>
        <w:rPr>
          <w:b/>
          <w:color w:val="auto"/>
          <w:sz w:val="28"/>
          <w:szCs w:val="28"/>
        </w:rPr>
      </w:pPr>
    </w:p>
    <w:p w14:paraId="40596058" w14:textId="77777777" w:rsidR="005D39E4" w:rsidRPr="0062101A" w:rsidRDefault="005D39E4" w:rsidP="005D39E4">
      <w:pPr>
        <w:jc w:val="center"/>
        <w:rPr>
          <w:b/>
          <w:color w:val="auto"/>
          <w:sz w:val="28"/>
          <w:szCs w:val="28"/>
        </w:rPr>
      </w:pPr>
    </w:p>
    <w:p w14:paraId="3FD1F173" w14:textId="77777777" w:rsidR="005D39E4" w:rsidRPr="0062101A" w:rsidRDefault="005D39E4" w:rsidP="005D39E4">
      <w:pPr>
        <w:jc w:val="center"/>
        <w:rPr>
          <w:b/>
          <w:color w:val="auto"/>
          <w:sz w:val="28"/>
          <w:szCs w:val="28"/>
        </w:rPr>
      </w:pPr>
    </w:p>
    <w:p w14:paraId="7428AEAD" w14:textId="77777777" w:rsidR="005D39E4" w:rsidRPr="0062101A" w:rsidRDefault="005D39E4" w:rsidP="005D39E4">
      <w:pPr>
        <w:jc w:val="center"/>
        <w:rPr>
          <w:b/>
          <w:color w:val="auto"/>
          <w:sz w:val="28"/>
          <w:szCs w:val="28"/>
        </w:rPr>
      </w:pPr>
    </w:p>
    <w:p w14:paraId="57C2243F" w14:textId="77777777" w:rsidR="005D39E4" w:rsidRPr="0062101A" w:rsidRDefault="005D39E4" w:rsidP="005D39E4">
      <w:pPr>
        <w:jc w:val="center"/>
        <w:rPr>
          <w:b/>
          <w:color w:val="auto"/>
          <w:sz w:val="28"/>
          <w:szCs w:val="28"/>
        </w:rPr>
      </w:pPr>
    </w:p>
    <w:p w14:paraId="4DF57966" w14:textId="77777777" w:rsidR="005D39E4" w:rsidRPr="0062101A" w:rsidRDefault="005D39E4" w:rsidP="005D39E4">
      <w:pPr>
        <w:jc w:val="center"/>
        <w:rPr>
          <w:color w:val="auto"/>
          <w:szCs w:val="24"/>
        </w:rPr>
      </w:pPr>
    </w:p>
    <w:p w14:paraId="5D3F2933" w14:textId="77777777" w:rsidR="005D39E4" w:rsidRPr="0062101A" w:rsidRDefault="005D39E4" w:rsidP="005D39E4">
      <w:pPr>
        <w:jc w:val="center"/>
        <w:rPr>
          <w:color w:val="auto"/>
          <w:szCs w:val="24"/>
        </w:rPr>
      </w:pPr>
    </w:p>
    <w:p w14:paraId="5B1C7FFD" w14:textId="77777777" w:rsidR="005D39E4" w:rsidRPr="0062101A" w:rsidRDefault="005D39E4" w:rsidP="005D39E4">
      <w:pPr>
        <w:jc w:val="center"/>
        <w:rPr>
          <w:color w:val="auto"/>
          <w:szCs w:val="24"/>
        </w:rPr>
      </w:pPr>
    </w:p>
    <w:p w14:paraId="6F66ED6A" w14:textId="77777777" w:rsidR="005D39E4" w:rsidRPr="0062101A" w:rsidRDefault="005D39E4" w:rsidP="005D39E4">
      <w:pPr>
        <w:jc w:val="center"/>
        <w:rPr>
          <w:color w:val="auto"/>
          <w:szCs w:val="24"/>
        </w:rPr>
      </w:pPr>
    </w:p>
    <w:p w14:paraId="5AAEF9E9" w14:textId="77777777" w:rsidR="005D39E4" w:rsidRPr="0062101A" w:rsidRDefault="005D39E4" w:rsidP="005D39E4">
      <w:pPr>
        <w:jc w:val="center"/>
        <w:rPr>
          <w:color w:val="auto"/>
          <w:szCs w:val="24"/>
        </w:rPr>
      </w:pPr>
    </w:p>
    <w:p w14:paraId="05B649F9" w14:textId="77777777" w:rsidR="005D39E4" w:rsidRPr="0062101A" w:rsidRDefault="005D39E4" w:rsidP="005D39E4">
      <w:pPr>
        <w:jc w:val="center"/>
        <w:rPr>
          <w:color w:val="auto"/>
          <w:szCs w:val="24"/>
        </w:rPr>
      </w:pPr>
    </w:p>
    <w:p w14:paraId="3D407F44" w14:textId="77777777" w:rsidR="005D39E4" w:rsidRPr="0062101A" w:rsidRDefault="005D39E4" w:rsidP="005D39E4">
      <w:pPr>
        <w:jc w:val="center"/>
        <w:rPr>
          <w:color w:val="auto"/>
          <w:szCs w:val="24"/>
        </w:rPr>
      </w:pPr>
    </w:p>
    <w:p w14:paraId="6E5F3B2D" w14:textId="77777777" w:rsidR="005D39E4" w:rsidRPr="0062101A" w:rsidRDefault="005D39E4" w:rsidP="005D39E4">
      <w:pPr>
        <w:jc w:val="center"/>
        <w:rPr>
          <w:color w:val="auto"/>
          <w:szCs w:val="24"/>
        </w:rPr>
      </w:pPr>
    </w:p>
    <w:p w14:paraId="566E27A1" w14:textId="77777777" w:rsidR="005D39E4" w:rsidRPr="0062101A" w:rsidRDefault="005D39E4" w:rsidP="005D39E4">
      <w:pPr>
        <w:jc w:val="center"/>
        <w:rPr>
          <w:color w:val="auto"/>
          <w:szCs w:val="24"/>
        </w:rPr>
      </w:pPr>
    </w:p>
    <w:p w14:paraId="5AF3361C" w14:textId="77777777" w:rsidR="005D39E4" w:rsidRPr="0062101A" w:rsidRDefault="005D39E4" w:rsidP="005D39E4">
      <w:pPr>
        <w:jc w:val="center"/>
        <w:rPr>
          <w:color w:val="auto"/>
          <w:szCs w:val="24"/>
        </w:rPr>
      </w:pPr>
    </w:p>
    <w:p w14:paraId="3F6FBC38" w14:textId="77777777" w:rsidR="005D39E4" w:rsidRPr="0062101A" w:rsidRDefault="005D39E4" w:rsidP="005D39E4">
      <w:pPr>
        <w:jc w:val="center"/>
        <w:rPr>
          <w:color w:val="auto"/>
          <w:szCs w:val="24"/>
        </w:rPr>
      </w:pPr>
    </w:p>
    <w:p w14:paraId="3C948756"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2918C3AA" w14:textId="77777777" w:rsidR="005D39E4" w:rsidRPr="0062101A" w:rsidRDefault="005D39E4" w:rsidP="005D39E4">
      <w:pPr>
        <w:jc w:val="center"/>
        <w:rPr>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p>
    <w:p w14:paraId="361706EF" w14:textId="77777777" w:rsidR="005D39E4" w:rsidRPr="0062101A" w:rsidRDefault="005D39E4" w:rsidP="005D39E4">
      <w:pPr>
        <w:jc w:val="center"/>
        <w:rPr>
          <w:color w:val="auto"/>
          <w:sz w:val="28"/>
          <w:szCs w:val="28"/>
        </w:rPr>
      </w:pPr>
    </w:p>
    <w:p w14:paraId="2C71BED1" w14:textId="77777777" w:rsidR="005D39E4" w:rsidRPr="0062101A" w:rsidRDefault="005D39E4" w:rsidP="005D39E4">
      <w:pPr>
        <w:jc w:val="center"/>
        <w:rPr>
          <w:b/>
          <w:color w:val="auto"/>
          <w:sz w:val="28"/>
          <w:szCs w:val="28"/>
        </w:rPr>
      </w:pPr>
      <w:r w:rsidRPr="0062101A">
        <w:rPr>
          <w:b/>
          <w:color w:val="auto"/>
          <w:sz w:val="32"/>
          <w:szCs w:val="32"/>
          <w:u w:val="single"/>
        </w:rPr>
        <w:t>Проектирование технологий производства в агроинженерии</w:t>
      </w:r>
      <w:r w:rsidRPr="0062101A">
        <w:rPr>
          <w:color w:val="auto"/>
          <w:sz w:val="28"/>
          <w:szCs w:val="28"/>
        </w:rPr>
        <w:t xml:space="preserve"> </w:t>
      </w:r>
    </w:p>
    <w:p w14:paraId="22B2100D" w14:textId="77777777" w:rsidR="005D39E4" w:rsidRPr="0062101A" w:rsidRDefault="005D39E4" w:rsidP="005D39E4">
      <w:pPr>
        <w:jc w:val="center"/>
        <w:rPr>
          <w:color w:val="auto"/>
          <w:sz w:val="28"/>
          <w:szCs w:val="28"/>
        </w:rPr>
      </w:pPr>
      <w:r w:rsidRPr="0062101A">
        <w:rPr>
          <w:color w:val="auto"/>
          <w:szCs w:val="24"/>
        </w:rPr>
        <w:t>(наименование дисциплины)</w:t>
      </w:r>
    </w:p>
    <w:p w14:paraId="241E7813" w14:textId="77777777" w:rsidR="005D39E4" w:rsidRPr="0062101A" w:rsidRDefault="005D39E4" w:rsidP="005D39E4">
      <w:pPr>
        <w:jc w:val="center"/>
        <w:rPr>
          <w:color w:val="auto"/>
          <w:sz w:val="28"/>
          <w:szCs w:val="28"/>
        </w:rPr>
      </w:pPr>
    </w:p>
    <w:p w14:paraId="3FF130F7" w14:textId="77777777" w:rsidR="005D39E4" w:rsidRPr="0062101A" w:rsidRDefault="005D39E4" w:rsidP="005D39E4">
      <w:pPr>
        <w:jc w:val="center"/>
        <w:rPr>
          <w:color w:val="auto"/>
          <w:sz w:val="28"/>
          <w:szCs w:val="28"/>
        </w:rPr>
      </w:pPr>
      <w:r w:rsidRPr="0062101A">
        <w:rPr>
          <w:color w:val="auto"/>
          <w:sz w:val="28"/>
          <w:szCs w:val="28"/>
          <w:u w:val="single"/>
        </w:rPr>
        <w:t>35.04.06 Агроинженерия,  профиль: Современные технологии в агроинженерии</w:t>
      </w:r>
    </w:p>
    <w:p w14:paraId="22F0592F" w14:textId="77777777" w:rsidR="005D39E4" w:rsidRPr="0062101A" w:rsidRDefault="005D39E4" w:rsidP="005D39E4">
      <w:pPr>
        <w:jc w:val="center"/>
        <w:rPr>
          <w:color w:val="auto"/>
          <w:szCs w:val="24"/>
        </w:rPr>
      </w:pPr>
      <w:r w:rsidRPr="0062101A">
        <w:rPr>
          <w:color w:val="auto"/>
          <w:szCs w:val="24"/>
        </w:rPr>
        <w:t xml:space="preserve"> (шифр и наименование ОПОП ВО) </w:t>
      </w:r>
    </w:p>
    <w:p w14:paraId="799A37AA" w14:textId="77777777" w:rsidR="005D39E4" w:rsidRPr="0062101A" w:rsidRDefault="005D39E4" w:rsidP="005D39E4">
      <w:pPr>
        <w:jc w:val="center"/>
        <w:rPr>
          <w:color w:val="auto"/>
          <w:szCs w:val="24"/>
        </w:rPr>
      </w:pPr>
    </w:p>
    <w:p w14:paraId="2C565B90" w14:textId="77777777" w:rsidR="005D39E4" w:rsidRPr="0062101A" w:rsidRDefault="005D39E4" w:rsidP="005D39E4">
      <w:pPr>
        <w:jc w:val="center"/>
        <w:rPr>
          <w:color w:val="auto"/>
          <w:szCs w:val="24"/>
        </w:rPr>
      </w:pPr>
    </w:p>
    <w:p w14:paraId="08035EE2" w14:textId="77777777" w:rsidR="005D39E4" w:rsidRPr="0062101A" w:rsidRDefault="005D39E4" w:rsidP="005D39E4">
      <w:pPr>
        <w:jc w:val="center"/>
        <w:rPr>
          <w:color w:val="auto"/>
          <w:szCs w:val="24"/>
        </w:rPr>
      </w:pPr>
    </w:p>
    <w:p w14:paraId="045BC717" w14:textId="77777777" w:rsidR="005D39E4" w:rsidRPr="0062101A" w:rsidRDefault="005D39E4" w:rsidP="005D39E4">
      <w:pPr>
        <w:jc w:val="center"/>
        <w:rPr>
          <w:color w:val="auto"/>
          <w:szCs w:val="24"/>
        </w:rPr>
      </w:pPr>
    </w:p>
    <w:p w14:paraId="4FF17FAB" w14:textId="77777777" w:rsidR="005D39E4" w:rsidRPr="0062101A" w:rsidRDefault="005D39E4" w:rsidP="005D39E4">
      <w:pPr>
        <w:jc w:val="center"/>
        <w:rPr>
          <w:color w:val="auto"/>
          <w:szCs w:val="24"/>
        </w:rPr>
      </w:pPr>
    </w:p>
    <w:p w14:paraId="7EBB9371" w14:textId="77777777" w:rsidR="005D39E4" w:rsidRPr="0062101A" w:rsidRDefault="005D39E4" w:rsidP="005D39E4">
      <w:pPr>
        <w:jc w:val="center"/>
        <w:rPr>
          <w:color w:val="auto"/>
          <w:szCs w:val="24"/>
        </w:rPr>
      </w:pPr>
    </w:p>
    <w:p w14:paraId="7D144B76" w14:textId="77777777" w:rsidR="005D39E4" w:rsidRPr="0062101A" w:rsidRDefault="005D39E4" w:rsidP="005D39E4">
      <w:pPr>
        <w:jc w:val="center"/>
        <w:rPr>
          <w:color w:val="auto"/>
          <w:szCs w:val="24"/>
        </w:rPr>
      </w:pPr>
    </w:p>
    <w:p w14:paraId="0E9FDFFC" w14:textId="77777777" w:rsidR="005D39E4" w:rsidRPr="0062101A" w:rsidRDefault="005D39E4" w:rsidP="005D39E4">
      <w:pPr>
        <w:jc w:val="center"/>
        <w:rPr>
          <w:color w:val="auto"/>
          <w:szCs w:val="24"/>
        </w:rPr>
      </w:pPr>
    </w:p>
    <w:p w14:paraId="2660929A" w14:textId="77777777" w:rsidR="005D39E4" w:rsidRPr="0062101A" w:rsidRDefault="005D39E4" w:rsidP="005D39E4">
      <w:pPr>
        <w:jc w:val="center"/>
        <w:rPr>
          <w:color w:val="auto"/>
          <w:szCs w:val="24"/>
        </w:rPr>
      </w:pPr>
    </w:p>
    <w:p w14:paraId="61E4DF6E" w14:textId="77777777" w:rsidR="005D39E4" w:rsidRPr="0062101A" w:rsidRDefault="005D39E4" w:rsidP="005D39E4">
      <w:pPr>
        <w:jc w:val="center"/>
        <w:rPr>
          <w:color w:val="auto"/>
          <w:szCs w:val="24"/>
        </w:rPr>
      </w:pPr>
    </w:p>
    <w:p w14:paraId="245C75B9" w14:textId="77777777" w:rsidR="005D39E4" w:rsidRPr="0062101A" w:rsidRDefault="005D39E4" w:rsidP="005D39E4">
      <w:pPr>
        <w:jc w:val="center"/>
        <w:rPr>
          <w:color w:val="auto"/>
          <w:szCs w:val="24"/>
        </w:rPr>
      </w:pPr>
    </w:p>
    <w:p w14:paraId="0A1D103A" w14:textId="77777777" w:rsidR="005D39E4" w:rsidRPr="0062101A" w:rsidRDefault="005D39E4" w:rsidP="005D39E4">
      <w:pPr>
        <w:jc w:val="center"/>
        <w:rPr>
          <w:color w:val="auto"/>
          <w:szCs w:val="24"/>
        </w:rPr>
      </w:pPr>
    </w:p>
    <w:p w14:paraId="180448A1" w14:textId="77777777" w:rsidR="005D39E4" w:rsidRPr="0062101A" w:rsidRDefault="005D39E4" w:rsidP="005D39E4">
      <w:pPr>
        <w:jc w:val="center"/>
        <w:rPr>
          <w:color w:val="auto"/>
          <w:szCs w:val="24"/>
        </w:rPr>
      </w:pPr>
    </w:p>
    <w:p w14:paraId="77630DDE" w14:textId="77777777" w:rsidR="005D39E4" w:rsidRPr="0062101A" w:rsidRDefault="005D39E4" w:rsidP="005D39E4">
      <w:pPr>
        <w:jc w:val="center"/>
        <w:rPr>
          <w:color w:val="auto"/>
          <w:szCs w:val="24"/>
        </w:rPr>
      </w:pPr>
    </w:p>
    <w:p w14:paraId="2E18057F" w14:textId="77777777" w:rsidR="005D39E4" w:rsidRPr="0062101A" w:rsidRDefault="005D39E4" w:rsidP="005D39E4">
      <w:pPr>
        <w:jc w:val="center"/>
        <w:rPr>
          <w:color w:val="auto"/>
          <w:szCs w:val="24"/>
        </w:rPr>
      </w:pPr>
    </w:p>
    <w:p w14:paraId="6A9798C0" w14:textId="77777777" w:rsidR="005D39E4" w:rsidRPr="0062101A" w:rsidRDefault="005D39E4" w:rsidP="005D39E4">
      <w:pPr>
        <w:jc w:val="center"/>
        <w:rPr>
          <w:color w:val="auto"/>
          <w:szCs w:val="24"/>
        </w:rPr>
      </w:pPr>
    </w:p>
    <w:p w14:paraId="54CBDFC1" w14:textId="77777777" w:rsidR="005D39E4" w:rsidRPr="0062101A" w:rsidRDefault="005D39E4" w:rsidP="005D39E4">
      <w:pPr>
        <w:jc w:val="center"/>
        <w:rPr>
          <w:color w:val="auto"/>
          <w:szCs w:val="24"/>
        </w:rPr>
      </w:pPr>
    </w:p>
    <w:p w14:paraId="2C53DF6F" w14:textId="77777777" w:rsidR="005D39E4" w:rsidRPr="0062101A" w:rsidRDefault="005D39E4" w:rsidP="005D39E4">
      <w:pPr>
        <w:jc w:val="center"/>
        <w:rPr>
          <w:color w:val="auto"/>
          <w:szCs w:val="24"/>
        </w:rPr>
      </w:pPr>
    </w:p>
    <w:p w14:paraId="28AF6384" w14:textId="77777777" w:rsidR="005D39E4" w:rsidRPr="0062101A" w:rsidRDefault="005D39E4" w:rsidP="005D39E4">
      <w:pPr>
        <w:jc w:val="center"/>
        <w:rPr>
          <w:color w:val="auto"/>
          <w:szCs w:val="24"/>
        </w:rPr>
      </w:pPr>
    </w:p>
    <w:p w14:paraId="6B898FA6" w14:textId="77777777" w:rsidR="005D39E4" w:rsidRPr="0062101A" w:rsidRDefault="005D39E4" w:rsidP="005D39E4">
      <w:pPr>
        <w:jc w:val="center"/>
        <w:rPr>
          <w:color w:val="auto"/>
          <w:szCs w:val="24"/>
        </w:rPr>
      </w:pPr>
    </w:p>
    <w:p w14:paraId="1758C533" w14:textId="77777777" w:rsidR="005D39E4" w:rsidRPr="0062101A" w:rsidRDefault="005D39E4" w:rsidP="005D39E4">
      <w:pPr>
        <w:shd w:val="clear" w:color="auto" w:fill="FFFFFF"/>
        <w:spacing w:before="100" w:beforeAutospacing="1"/>
        <w:jc w:val="center"/>
        <w:rPr>
          <w:color w:val="auto"/>
          <w:szCs w:val="24"/>
          <w:lang w:eastAsia="en-US"/>
        </w:rPr>
      </w:pPr>
      <w:r w:rsidRPr="0062101A">
        <w:rPr>
          <w:b/>
          <w:bCs/>
          <w:iCs/>
          <w:color w:val="auto"/>
          <w:szCs w:val="24"/>
          <w:lang w:eastAsia="en-US"/>
        </w:rPr>
        <w:lastRenderedPageBreak/>
        <w:t xml:space="preserve">1 Перечень компетенций, индикаторов компетенций и дескрипторов: </w:t>
      </w:r>
    </w:p>
    <w:p w14:paraId="4391EC9A" w14:textId="77777777" w:rsidR="005D39E4" w:rsidRPr="0062101A" w:rsidRDefault="005D39E4" w:rsidP="005D39E4">
      <w:pPr>
        <w:widowControl w:val="0"/>
        <w:rPr>
          <w:color w:val="auto"/>
          <w:szCs w:val="24"/>
        </w:rPr>
      </w:pPr>
      <w:r w:rsidRPr="0062101A">
        <w:rPr>
          <w:b/>
          <w:color w:val="auto"/>
          <w:szCs w:val="24"/>
        </w:rPr>
        <w:tab/>
      </w:r>
    </w:p>
    <w:tbl>
      <w:tblPr>
        <w:tblW w:w="0" w:type="auto"/>
        <w:tblCellMar>
          <w:left w:w="0" w:type="dxa"/>
          <w:right w:w="0" w:type="dxa"/>
        </w:tblCellMar>
        <w:tblLook w:val="04A0" w:firstRow="1" w:lastRow="0" w:firstColumn="1" w:lastColumn="0" w:noHBand="0" w:noVBand="1"/>
      </w:tblPr>
      <w:tblGrid>
        <w:gridCol w:w="9335"/>
      </w:tblGrid>
      <w:tr w:rsidR="005D39E4" w:rsidRPr="0062101A" w14:paraId="265D166A"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02E96D4" w14:textId="77777777" w:rsidR="005D39E4" w:rsidRPr="0062101A" w:rsidRDefault="005D39E4" w:rsidP="005D39E4">
            <w:pPr>
              <w:jc w:val="center"/>
              <w:rPr>
                <w:color w:val="auto"/>
                <w:sz w:val="19"/>
                <w:szCs w:val="19"/>
              </w:rPr>
            </w:pPr>
            <w:r w:rsidRPr="0062101A">
              <w:rPr>
                <w:b/>
                <w:color w:val="auto"/>
                <w:sz w:val="19"/>
                <w:szCs w:val="19"/>
              </w:rPr>
              <w:t>УК-2: Способен управлять проектом на всех этапах его жизненного цикла</w:t>
            </w:r>
          </w:p>
        </w:tc>
      </w:tr>
      <w:tr w:rsidR="005D39E4" w:rsidRPr="0062101A" w14:paraId="75FB5139"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C319A5A" w14:textId="77777777" w:rsidR="005D39E4" w:rsidRPr="0062101A" w:rsidRDefault="005D39E4" w:rsidP="005D39E4">
            <w:pPr>
              <w:rPr>
                <w:color w:val="auto"/>
                <w:sz w:val="19"/>
                <w:szCs w:val="19"/>
              </w:rPr>
            </w:pPr>
            <w:r w:rsidRPr="0062101A">
              <w:rPr>
                <w:b/>
                <w:color w:val="auto"/>
                <w:sz w:val="19"/>
                <w:szCs w:val="19"/>
              </w:rPr>
              <w:t>УК-2.1: Формулирует в рамках поставленной цели проекта совокупность взаимосвязанных задач, обеспечивающих её достижение</w:t>
            </w:r>
          </w:p>
        </w:tc>
      </w:tr>
      <w:tr w:rsidR="005D39E4" w:rsidRPr="0062101A" w14:paraId="17B81022"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4567F271" w14:textId="77777777" w:rsidR="005D39E4" w:rsidRPr="0062101A" w:rsidRDefault="005D39E4" w:rsidP="005D39E4">
            <w:pPr>
              <w:rPr>
                <w:color w:val="auto"/>
                <w:sz w:val="19"/>
                <w:szCs w:val="19"/>
              </w:rPr>
            </w:pPr>
            <w:r w:rsidRPr="0062101A">
              <w:rPr>
                <w:color w:val="auto"/>
                <w:sz w:val="19"/>
                <w:szCs w:val="19"/>
              </w:rPr>
              <w:t>Знать: методы и способы достижения поставленной цели</w:t>
            </w:r>
          </w:p>
          <w:p w14:paraId="3FCCA0E8" w14:textId="77777777" w:rsidR="005D39E4" w:rsidRPr="0062101A" w:rsidRDefault="005D39E4" w:rsidP="005D39E4">
            <w:pPr>
              <w:rPr>
                <w:color w:val="auto"/>
                <w:sz w:val="19"/>
                <w:szCs w:val="19"/>
              </w:rPr>
            </w:pPr>
            <w:r w:rsidRPr="0062101A">
              <w:rPr>
                <w:color w:val="auto"/>
                <w:sz w:val="19"/>
                <w:szCs w:val="19"/>
              </w:rPr>
              <w:t>Уметь: формулировать задачи в рамках поставленной цели</w:t>
            </w:r>
          </w:p>
          <w:p w14:paraId="2845C58A" w14:textId="77777777" w:rsidR="005D39E4" w:rsidRPr="0062101A" w:rsidRDefault="005D39E4" w:rsidP="005D39E4">
            <w:pPr>
              <w:rPr>
                <w:color w:val="auto"/>
                <w:sz w:val="19"/>
                <w:szCs w:val="19"/>
              </w:rPr>
            </w:pPr>
            <w:r w:rsidRPr="0062101A">
              <w:rPr>
                <w:color w:val="auto"/>
                <w:sz w:val="19"/>
                <w:szCs w:val="19"/>
              </w:rPr>
              <w:t>Владеть: навыками достижения поставленной цели</w:t>
            </w:r>
          </w:p>
        </w:tc>
      </w:tr>
      <w:tr w:rsidR="005D39E4" w:rsidRPr="0062101A" w14:paraId="0A222E48"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0B4FA965" w14:textId="77777777" w:rsidR="005D39E4" w:rsidRPr="0062101A" w:rsidRDefault="005D39E4" w:rsidP="005D39E4">
            <w:pPr>
              <w:rPr>
                <w:color w:val="auto"/>
                <w:sz w:val="19"/>
                <w:szCs w:val="19"/>
              </w:rPr>
            </w:pPr>
            <w:r w:rsidRPr="0062101A">
              <w:rPr>
                <w:b/>
                <w:color w:val="auto"/>
                <w:sz w:val="19"/>
                <w:szCs w:val="19"/>
              </w:rPr>
              <w:t>УК-2.2: Выбирает оптимальные способы решения задач в рамках поставленной цели</w:t>
            </w:r>
          </w:p>
        </w:tc>
      </w:tr>
      <w:tr w:rsidR="005D39E4" w:rsidRPr="0062101A" w14:paraId="3AE43656"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C564889" w14:textId="77777777" w:rsidR="005D39E4" w:rsidRPr="0062101A" w:rsidRDefault="005D39E4" w:rsidP="005D39E4">
            <w:pPr>
              <w:rPr>
                <w:color w:val="auto"/>
                <w:sz w:val="19"/>
                <w:szCs w:val="19"/>
              </w:rPr>
            </w:pPr>
            <w:r w:rsidRPr="0062101A">
              <w:rPr>
                <w:color w:val="auto"/>
                <w:sz w:val="19"/>
                <w:szCs w:val="19"/>
              </w:rPr>
              <w:t>Знать: способы решения задач в рамках поставленной цели</w:t>
            </w:r>
          </w:p>
          <w:p w14:paraId="75299B70" w14:textId="77777777" w:rsidR="005D39E4" w:rsidRPr="0062101A" w:rsidRDefault="005D39E4" w:rsidP="005D39E4">
            <w:pPr>
              <w:rPr>
                <w:color w:val="auto"/>
                <w:sz w:val="19"/>
                <w:szCs w:val="19"/>
              </w:rPr>
            </w:pPr>
            <w:r w:rsidRPr="0062101A">
              <w:rPr>
                <w:color w:val="auto"/>
                <w:sz w:val="19"/>
                <w:szCs w:val="19"/>
              </w:rPr>
              <w:t>Уметь: выбирать оптимальные способы решения задач</w:t>
            </w:r>
          </w:p>
          <w:p w14:paraId="583D1890" w14:textId="77777777" w:rsidR="005D39E4" w:rsidRPr="0062101A" w:rsidRDefault="005D39E4" w:rsidP="005D39E4">
            <w:pPr>
              <w:rPr>
                <w:color w:val="auto"/>
                <w:sz w:val="19"/>
                <w:szCs w:val="19"/>
              </w:rPr>
            </w:pPr>
            <w:r w:rsidRPr="0062101A">
              <w:rPr>
                <w:color w:val="auto"/>
                <w:sz w:val="19"/>
                <w:szCs w:val="19"/>
              </w:rPr>
              <w:t>Владеть: владеть навыками анализа и синтеза поступающей информации</w:t>
            </w:r>
          </w:p>
        </w:tc>
      </w:tr>
      <w:tr w:rsidR="005D39E4" w:rsidRPr="0062101A" w14:paraId="48A3A4E1"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60055BE7" w14:textId="77777777" w:rsidR="005D39E4" w:rsidRPr="0062101A" w:rsidRDefault="005D39E4" w:rsidP="005D39E4">
            <w:pPr>
              <w:rPr>
                <w:color w:val="auto"/>
                <w:sz w:val="19"/>
                <w:szCs w:val="19"/>
              </w:rPr>
            </w:pPr>
            <w:r w:rsidRPr="0062101A">
              <w:rPr>
                <w:b/>
                <w:color w:val="auto"/>
                <w:sz w:val="19"/>
                <w:szCs w:val="19"/>
              </w:rPr>
              <w:t>УК-2.3: Решает конкретные задачи проекта и публично представляет результаты</w:t>
            </w:r>
          </w:p>
        </w:tc>
      </w:tr>
      <w:tr w:rsidR="005D39E4" w:rsidRPr="0062101A" w14:paraId="0ADF936C"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48F91E29" w14:textId="77777777" w:rsidR="005D39E4" w:rsidRPr="0062101A" w:rsidRDefault="005D39E4" w:rsidP="005D39E4">
            <w:pPr>
              <w:rPr>
                <w:color w:val="auto"/>
                <w:sz w:val="19"/>
                <w:szCs w:val="19"/>
              </w:rPr>
            </w:pPr>
            <w:r w:rsidRPr="0062101A">
              <w:rPr>
                <w:color w:val="auto"/>
                <w:sz w:val="19"/>
                <w:szCs w:val="19"/>
              </w:rPr>
              <w:t>Знать: методы решения технических вопросов в агроинженерии</w:t>
            </w:r>
          </w:p>
          <w:p w14:paraId="1806DD3E" w14:textId="77777777" w:rsidR="005D39E4" w:rsidRPr="0062101A" w:rsidRDefault="005D39E4" w:rsidP="005D39E4">
            <w:pPr>
              <w:rPr>
                <w:color w:val="auto"/>
                <w:sz w:val="19"/>
                <w:szCs w:val="19"/>
              </w:rPr>
            </w:pPr>
            <w:r w:rsidRPr="0062101A">
              <w:rPr>
                <w:color w:val="auto"/>
                <w:sz w:val="19"/>
                <w:szCs w:val="19"/>
              </w:rPr>
              <w:t>Уметь: публично представлять и защищать свои решения</w:t>
            </w:r>
          </w:p>
          <w:p w14:paraId="5A625EE6" w14:textId="77777777" w:rsidR="005D39E4" w:rsidRPr="0062101A" w:rsidRDefault="005D39E4" w:rsidP="005D39E4">
            <w:pPr>
              <w:rPr>
                <w:color w:val="auto"/>
                <w:sz w:val="19"/>
                <w:szCs w:val="19"/>
              </w:rPr>
            </w:pPr>
            <w:r w:rsidRPr="0062101A">
              <w:rPr>
                <w:color w:val="auto"/>
                <w:sz w:val="19"/>
                <w:szCs w:val="19"/>
              </w:rPr>
              <w:t>Владеть: публично представлять и защищать свои решения</w:t>
            </w:r>
          </w:p>
        </w:tc>
      </w:tr>
      <w:tr w:rsidR="005D39E4" w:rsidRPr="0062101A" w14:paraId="02A88F49"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E273EFF" w14:textId="77777777" w:rsidR="005D39E4" w:rsidRPr="0062101A" w:rsidRDefault="005D39E4" w:rsidP="005D39E4">
            <w:pPr>
              <w:jc w:val="center"/>
              <w:rPr>
                <w:color w:val="auto"/>
                <w:sz w:val="19"/>
                <w:szCs w:val="19"/>
              </w:rPr>
            </w:pPr>
            <w:r w:rsidRPr="0062101A">
              <w:rPr>
                <w:b/>
                <w:color w:val="auto"/>
                <w:sz w:val="19"/>
                <w:szCs w:val="19"/>
              </w:rPr>
              <w:t>ПК-1: Способен разрабатывать перспективные планы и технологии в области механизации и автоматизации процессов в сельскохозяйственной организации</w:t>
            </w:r>
          </w:p>
        </w:tc>
      </w:tr>
      <w:tr w:rsidR="005D39E4" w:rsidRPr="0062101A" w14:paraId="2FE90F2A"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178DA469" w14:textId="77777777" w:rsidR="005D39E4" w:rsidRPr="0062101A" w:rsidRDefault="005D39E4" w:rsidP="005D39E4">
            <w:pPr>
              <w:rPr>
                <w:color w:val="auto"/>
                <w:sz w:val="19"/>
                <w:szCs w:val="19"/>
              </w:rPr>
            </w:pPr>
            <w:r w:rsidRPr="0062101A">
              <w:rPr>
                <w:b/>
                <w:color w:val="auto"/>
                <w:sz w:val="19"/>
                <w:szCs w:val="19"/>
              </w:rPr>
              <w:t>ПК-1.1: Проектирует механизированные и автоматизированные технологические процессы в сельском хозяйстве с использованием методов математического моделирования</w:t>
            </w:r>
          </w:p>
        </w:tc>
      </w:tr>
      <w:tr w:rsidR="005D39E4" w:rsidRPr="0062101A" w14:paraId="1AAAF995"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1AF77F86" w14:textId="77777777" w:rsidR="005D39E4" w:rsidRPr="0062101A" w:rsidRDefault="005D39E4" w:rsidP="005D39E4">
            <w:pPr>
              <w:rPr>
                <w:color w:val="auto"/>
                <w:sz w:val="19"/>
                <w:szCs w:val="19"/>
              </w:rPr>
            </w:pPr>
            <w:r w:rsidRPr="0062101A">
              <w:rPr>
                <w:color w:val="auto"/>
                <w:sz w:val="19"/>
                <w:szCs w:val="19"/>
              </w:rPr>
              <w:t>Знать: технологии выполнения механизированных процессов в растениеводстве</w:t>
            </w:r>
          </w:p>
          <w:p w14:paraId="23E3F32D" w14:textId="77777777" w:rsidR="005D39E4" w:rsidRPr="0062101A" w:rsidRDefault="005D39E4" w:rsidP="005D39E4">
            <w:pPr>
              <w:rPr>
                <w:color w:val="auto"/>
                <w:sz w:val="19"/>
                <w:szCs w:val="19"/>
              </w:rPr>
            </w:pPr>
            <w:r w:rsidRPr="0062101A">
              <w:rPr>
                <w:color w:val="auto"/>
                <w:sz w:val="19"/>
                <w:szCs w:val="19"/>
              </w:rPr>
              <w:t>Уметь: обоснованно выбирать наиболее эффективные виды машинно-тракторных агрегатов, режимы их использования</w:t>
            </w:r>
          </w:p>
          <w:p w14:paraId="7AF4C15D" w14:textId="77777777" w:rsidR="005D39E4" w:rsidRPr="0062101A" w:rsidRDefault="005D39E4" w:rsidP="005D39E4">
            <w:pPr>
              <w:rPr>
                <w:color w:val="auto"/>
                <w:sz w:val="19"/>
                <w:szCs w:val="19"/>
              </w:rPr>
            </w:pPr>
            <w:r w:rsidRPr="0062101A">
              <w:rPr>
                <w:color w:val="auto"/>
                <w:sz w:val="19"/>
                <w:szCs w:val="19"/>
              </w:rPr>
              <w:t>Владеть: навыками планирования механизированных сельскохозяйственных работ</w:t>
            </w:r>
          </w:p>
        </w:tc>
      </w:tr>
      <w:tr w:rsidR="005D39E4" w:rsidRPr="0062101A" w14:paraId="1F3E66D7"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2C359914" w14:textId="77777777" w:rsidR="005D39E4" w:rsidRPr="0062101A" w:rsidRDefault="005D39E4" w:rsidP="005D39E4">
            <w:pPr>
              <w:rPr>
                <w:color w:val="auto"/>
                <w:sz w:val="19"/>
                <w:szCs w:val="19"/>
              </w:rPr>
            </w:pPr>
            <w:r w:rsidRPr="0062101A">
              <w:rPr>
                <w:b/>
                <w:color w:val="auto"/>
                <w:sz w:val="19"/>
                <w:szCs w:val="19"/>
              </w:rPr>
              <w:t>ПК-1.2: Разрабатывает планы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tc>
      </w:tr>
      <w:tr w:rsidR="005D39E4" w:rsidRPr="0062101A" w14:paraId="168774F3"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7FC0007" w14:textId="77777777" w:rsidR="005D39E4" w:rsidRPr="0062101A" w:rsidRDefault="005D39E4" w:rsidP="005D39E4">
            <w:pPr>
              <w:rPr>
                <w:color w:val="auto"/>
                <w:sz w:val="19"/>
                <w:szCs w:val="19"/>
              </w:rPr>
            </w:pPr>
            <w:r w:rsidRPr="0062101A">
              <w:rPr>
                <w:color w:val="auto"/>
                <w:sz w:val="19"/>
                <w:szCs w:val="19"/>
              </w:rPr>
              <w:t>Знать: методы определения оптимальных параметров и режимов работы машинно-тракторных агрегатов в зависимости от условий использования</w:t>
            </w:r>
          </w:p>
          <w:p w14:paraId="5999CFAD" w14:textId="77777777" w:rsidR="005D39E4" w:rsidRPr="0062101A" w:rsidRDefault="005D39E4" w:rsidP="005D39E4">
            <w:pPr>
              <w:rPr>
                <w:color w:val="auto"/>
                <w:sz w:val="19"/>
                <w:szCs w:val="19"/>
              </w:rPr>
            </w:pPr>
            <w:r w:rsidRPr="0062101A">
              <w:rPr>
                <w:color w:val="auto"/>
                <w:sz w:val="19"/>
                <w:szCs w:val="19"/>
              </w:rPr>
              <w:t>Уметь: проектировать технологические процессы возделывания и уборки сельскохозяйственных культур</w:t>
            </w:r>
          </w:p>
          <w:p w14:paraId="7CC11675" w14:textId="77777777" w:rsidR="005D39E4" w:rsidRPr="0062101A" w:rsidRDefault="005D39E4" w:rsidP="005D39E4">
            <w:pPr>
              <w:rPr>
                <w:color w:val="auto"/>
                <w:sz w:val="19"/>
                <w:szCs w:val="19"/>
              </w:rPr>
            </w:pPr>
            <w:r w:rsidRPr="0062101A">
              <w:rPr>
                <w:color w:val="auto"/>
                <w:sz w:val="19"/>
                <w:szCs w:val="19"/>
              </w:rPr>
              <w:t>Владеть: методикой разработки проектов технологий возделывания и уборки сельскохозяйственных культур</w:t>
            </w:r>
          </w:p>
        </w:tc>
      </w:tr>
      <w:tr w:rsidR="005D39E4" w:rsidRPr="0062101A" w14:paraId="0791A9A5"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659E5E39" w14:textId="77777777" w:rsidR="005D39E4" w:rsidRPr="0062101A" w:rsidRDefault="005D39E4" w:rsidP="005D39E4">
            <w:pPr>
              <w:rPr>
                <w:color w:val="auto"/>
                <w:sz w:val="19"/>
                <w:szCs w:val="19"/>
              </w:rPr>
            </w:pPr>
            <w:r w:rsidRPr="0062101A">
              <w:rPr>
                <w:b/>
                <w:color w:val="auto"/>
                <w:sz w:val="19"/>
                <w:szCs w:val="19"/>
              </w:rPr>
              <w:t>ПК-1.3: Выбирает технические средства, оборудование, программное обеспечение для автоматизированного контроля и управления процессами в растениеводстве и животноводстве</w:t>
            </w:r>
          </w:p>
        </w:tc>
      </w:tr>
      <w:tr w:rsidR="005D39E4" w:rsidRPr="0062101A" w14:paraId="5321E121"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7A25D8DC" w14:textId="77777777" w:rsidR="005D39E4" w:rsidRPr="0062101A" w:rsidRDefault="005D39E4" w:rsidP="005D39E4">
            <w:pPr>
              <w:rPr>
                <w:color w:val="auto"/>
                <w:sz w:val="19"/>
                <w:szCs w:val="19"/>
              </w:rPr>
            </w:pPr>
            <w:r w:rsidRPr="0062101A">
              <w:rPr>
                <w:color w:val="auto"/>
                <w:sz w:val="19"/>
                <w:szCs w:val="19"/>
              </w:rPr>
              <w:t>Знать: порядок составления технологических карт на возделывание и уборку сельскохозяйственных культур</w:t>
            </w:r>
          </w:p>
          <w:p w14:paraId="18FD596C" w14:textId="77777777" w:rsidR="005D39E4" w:rsidRPr="0062101A" w:rsidRDefault="005D39E4" w:rsidP="005D39E4">
            <w:pPr>
              <w:rPr>
                <w:color w:val="auto"/>
                <w:sz w:val="19"/>
                <w:szCs w:val="19"/>
              </w:rPr>
            </w:pPr>
            <w:r w:rsidRPr="0062101A">
              <w:rPr>
                <w:color w:val="auto"/>
                <w:sz w:val="19"/>
                <w:szCs w:val="19"/>
              </w:rPr>
              <w:t>Уметь: выполнять оценку эффективности проектных решений в области технологий возделывания и уборки сельскохозяйственных культур</w:t>
            </w:r>
          </w:p>
          <w:p w14:paraId="4A5C547B" w14:textId="77777777" w:rsidR="005D39E4" w:rsidRPr="0062101A" w:rsidRDefault="005D39E4" w:rsidP="005D39E4">
            <w:pPr>
              <w:rPr>
                <w:color w:val="auto"/>
                <w:sz w:val="19"/>
                <w:szCs w:val="19"/>
              </w:rPr>
            </w:pPr>
            <w:r w:rsidRPr="0062101A">
              <w:rPr>
                <w:color w:val="auto"/>
                <w:sz w:val="19"/>
                <w:szCs w:val="19"/>
              </w:rPr>
              <w:t>Владеть: навыками планирования механизированных сельскохозяйственных работв растениеводстве и животноводстве.</w:t>
            </w:r>
          </w:p>
        </w:tc>
      </w:tr>
    </w:tbl>
    <w:p w14:paraId="55C67EC9" w14:textId="77777777" w:rsidR="005D39E4" w:rsidRPr="0062101A" w:rsidRDefault="005D39E4" w:rsidP="005D39E4">
      <w:pPr>
        <w:widowControl w:val="0"/>
        <w:rPr>
          <w:color w:val="auto"/>
          <w:szCs w:val="24"/>
        </w:rPr>
      </w:pPr>
    </w:p>
    <w:p w14:paraId="3AFAD005" w14:textId="77777777" w:rsidR="005D39E4" w:rsidRPr="0062101A" w:rsidRDefault="005D39E4" w:rsidP="005D39E4">
      <w:pPr>
        <w:shd w:val="clear" w:color="auto" w:fill="FFFFFF"/>
        <w:spacing w:afterAutospacing="1"/>
        <w:ind w:right="75"/>
        <w:jc w:val="center"/>
        <w:rPr>
          <w:b/>
          <w:bCs/>
          <w:iCs/>
          <w:color w:val="auto"/>
          <w:szCs w:val="24"/>
          <w:lang w:eastAsia="en-US"/>
        </w:rPr>
      </w:pPr>
      <w:r w:rsidRPr="0062101A">
        <w:rPr>
          <w:b/>
          <w:color w:val="auto"/>
          <w:szCs w:val="24"/>
          <w:lang w:eastAsia="en-US"/>
        </w:rPr>
        <w:t xml:space="preserve">2 Описание показателей (типов заданий) и критериев оценки (указания по оцениванию и результат оценивания) </w:t>
      </w:r>
      <w:r w:rsidRPr="0062101A">
        <w:rPr>
          <w:b/>
          <w:bCs/>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606D7461" w14:textId="77777777" w:rsidTr="00EB3308">
        <w:tc>
          <w:tcPr>
            <w:tcW w:w="2235" w:type="dxa"/>
            <w:shd w:val="clear" w:color="auto" w:fill="auto"/>
          </w:tcPr>
          <w:p w14:paraId="430B11FA"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1ABD8C93" w14:textId="77777777" w:rsidR="005D39E4" w:rsidRPr="0062101A" w:rsidRDefault="005D39E4" w:rsidP="005D39E4">
            <w:pPr>
              <w:rPr>
                <w:bCs/>
                <w:color w:val="auto"/>
                <w:szCs w:val="24"/>
              </w:rPr>
            </w:pPr>
            <w:r w:rsidRPr="0062101A">
              <w:rPr>
                <w:bCs/>
                <w:color w:val="auto"/>
                <w:szCs w:val="24"/>
              </w:rPr>
              <w:t>Указания по оцениванию</w:t>
            </w:r>
          </w:p>
          <w:p w14:paraId="74C69454"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01354BD0"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74AA1040"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3B3E4F1A"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2469AFF8" w14:textId="77777777" w:rsidTr="00EB3308">
        <w:tc>
          <w:tcPr>
            <w:tcW w:w="2235" w:type="dxa"/>
            <w:shd w:val="clear" w:color="auto" w:fill="auto"/>
          </w:tcPr>
          <w:p w14:paraId="6216A892"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1A4DC222"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341D44B4"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61E189A0"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6CA117C8" w14:textId="77777777" w:rsidTr="00EB3308">
        <w:tc>
          <w:tcPr>
            <w:tcW w:w="2235" w:type="dxa"/>
            <w:shd w:val="clear" w:color="auto" w:fill="auto"/>
          </w:tcPr>
          <w:p w14:paraId="059085B4"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1465FE3E"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27D75EAD"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0C57D7A3"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20F831F4" w14:textId="77777777" w:rsidR="005D39E4" w:rsidRPr="0062101A" w:rsidRDefault="005D39E4" w:rsidP="005D39E4">
            <w:pPr>
              <w:rPr>
                <w:color w:val="auto"/>
                <w:sz w:val="20"/>
              </w:rPr>
            </w:pPr>
            <w:r w:rsidRPr="0062101A">
              <w:rPr>
                <w:color w:val="auto"/>
                <w:sz w:val="20"/>
              </w:rPr>
              <w:lastRenderedPageBreak/>
              <w:t>Либо указывается «верно»/«неверно».</w:t>
            </w:r>
          </w:p>
        </w:tc>
      </w:tr>
      <w:tr w:rsidR="005D39E4" w:rsidRPr="0062101A" w14:paraId="148ED2B3" w14:textId="77777777" w:rsidTr="00EB3308">
        <w:tc>
          <w:tcPr>
            <w:tcW w:w="2235" w:type="dxa"/>
            <w:shd w:val="clear" w:color="auto" w:fill="auto"/>
          </w:tcPr>
          <w:p w14:paraId="7B1A520F" w14:textId="77777777" w:rsidR="005D39E4" w:rsidRPr="0062101A" w:rsidRDefault="005D39E4" w:rsidP="005D39E4">
            <w:pPr>
              <w:rPr>
                <w:bCs/>
                <w:color w:val="auto"/>
                <w:sz w:val="20"/>
              </w:rPr>
            </w:pPr>
            <w:r w:rsidRPr="0062101A">
              <w:rPr>
                <w:bCs/>
                <w:color w:val="auto"/>
                <w:sz w:val="20"/>
              </w:rPr>
              <w:lastRenderedPageBreak/>
              <w:t>Задание на установление соответствия</w:t>
            </w:r>
          </w:p>
        </w:tc>
        <w:tc>
          <w:tcPr>
            <w:tcW w:w="4457" w:type="dxa"/>
            <w:shd w:val="clear" w:color="auto" w:fill="auto"/>
          </w:tcPr>
          <w:p w14:paraId="3BCAF3C6"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73F6C32D"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5CAA83CA"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7ED5D44B" w14:textId="77777777" w:rsidTr="00EB3308">
        <w:tc>
          <w:tcPr>
            <w:tcW w:w="2235" w:type="dxa"/>
            <w:shd w:val="clear" w:color="auto" w:fill="auto"/>
          </w:tcPr>
          <w:p w14:paraId="4635C93C"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457" w:type="dxa"/>
            <w:shd w:val="clear" w:color="auto" w:fill="auto"/>
          </w:tcPr>
          <w:p w14:paraId="1875E315"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7D955FC3"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6687B273"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20798EC1" w14:textId="77777777" w:rsidTr="00EB3308">
        <w:tc>
          <w:tcPr>
            <w:tcW w:w="2235" w:type="dxa"/>
            <w:shd w:val="clear" w:color="auto" w:fill="auto"/>
          </w:tcPr>
          <w:p w14:paraId="6C3E3E60"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2AEBCFE7"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3393A178"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41A6362F"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7266483E" w14:textId="77777777" w:rsidR="005D39E4" w:rsidRPr="0062101A" w:rsidRDefault="005D39E4" w:rsidP="005D39E4">
      <w:pPr>
        <w:jc w:val="center"/>
        <w:rPr>
          <w:b/>
          <w:color w:val="auto"/>
          <w:szCs w:val="24"/>
        </w:rPr>
      </w:pPr>
    </w:p>
    <w:p w14:paraId="58EE7353" w14:textId="77777777" w:rsidR="005D39E4" w:rsidRPr="0062101A" w:rsidRDefault="005D39E4" w:rsidP="005D39E4">
      <w:pPr>
        <w:jc w:val="center"/>
        <w:rPr>
          <w:b/>
          <w:color w:val="auto"/>
          <w:szCs w:val="24"/>
        </w:rPr>
      </w:pPr>
      <w:r w:rsidRPr="0062101A">
        <w:rPr>
          <w:b/>
          <w:color w:val="auto"/>
          <w:szCs w:val="24"/>
        </w:rPr>
        <w:t>3 Уровни сложности оценочных материалов</w:t>
      </w:r>
    </w:p>
    <w:p w14:paraId="4ECB1A48" w14:textId="77777777" w:rsidR="005D39E4" w:rsidRPr="0062101A" w:rsidRDefault="005D39E4" w:rsidP="005D39E4">
      <w:pPr>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4C9BB1D2" w14:textId="77777777" w:rsidTr="00EB3308">
        <w:tc>
          <w:tcPr>
            <w:tcW w:w="1822" w:type="dxa"/>
            <w:shd w:val="clear" w:color="auto" w:fill="auto"/>
          </w:tcPr>
          <w:p w14:paraId="60BC21E8"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2C6DB4BF"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07BBD9B5"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1F3D7BA7" w14:textId="77777777" w:rsidTr="00EB3308">
        <w:tc>
          <w:tcPr>
            <w:tcW w:w="1822" w:type="dxa"/>
            <w:shd w:val="clear" w:color="auto" w:fill="auto"/>
          </w:tcPr>
          <w:p w14:paraId="0C01A08E"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35792434"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036EB6B6"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49641319" w14:textId="77777777" w:rsidR="005D39E4" w:rsidRPr="0062101A" w:rsidRDefault="005D39E4" w:rsidP="005D39E4">
            <w:pPr>
              <w:rPr>
                <w:bCs/>
                <w:color w:val="auto"/>
                <w:sz w:val="20"/>
              </w:rPr>
            </w:pPr>
            <w:r w:rsidRPr="0062101A">
              <w:rPr>
                <w:bCs/>
                <w:color w:val="auto"/>
                <w:sz w:val="20"/>
              </w:rPr>
              <w:t>1-3 мин.</w:t>
            </w:r>
          </w:p>
        </w:tc>
      </w:tr>
      <w:tr w:rsidR="005D39E4" w:rsidRPr="0062101A" w14:paraId="32DFCCD3" w14:textId="77777777" w:rsidTr="00EB3308">
        <w:tc>
          <w:tcPr>
            <w:tcW w:w="1822" w:type="dxa"/>
            <w:shd w:val="clear" w:color="auto" w:fill="auto"/>
          </w:tcPr>
          <w:p w14:paraId="14BD79C8"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43F5A567"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41D73FA7"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79B1BE55" w14:textId="77777777" w:rsidR="005D39E4" w:rsidRPr="0062101A" w:rsidRDefault="005D39E4" w:rsidP="005D39E4">
            <w:pPr>
              <w:rPr>
                <w:bCs/>
                <w:color w:val="auto"/>
                <w:sz w:val="20"/>
              </w:rPr>
            </w:pPr>
            <w:r w:rsidRPr="0062101A">
              <w:rPr>
                <w:bCs/>
                <w:color w:val="auto"/>
                <w:sz w:val="20"/>
              </w:rPr>
              <w:t>3-5 мин.</w:t>
            </w:r>
          </w:p>
        </w:tc>
      </w:tr>
      <w:tr w:rsidR="005D39E4" w:rsidRPr="0062101A" w14:paraId="019EAC87" w14:textId="77777777" w:rsidTr="00EB3308">
        <w:tc>
          <w:tcPr>
            <w:tcW w:w="1822" w:type="dxa"/>
            <w:shd w:val="clear" w:color="auto" w:fill="auto"/>
          </w:tcPr>
          <w:p w14:paraId="4EC17D90"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6FFADF04"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064A9744"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7699B416" w14:textId="77777777" w:rsidR="005D39E4" w:rsidRPr="0062101A" w:rsidRDefault="005D39E4" w:rsidP="005D39E4">
            <w:pPr>
              <w:rPr>
                <w:bCs/>
                <w:color w:val="auto"/>
                <w:sz w:val="20"/>
              </w:rPr>
            </w:pPr>
            <w:r w:rsidRPr="0062101A">
              <w:rPr>
                <w:bCs/>
                <w:color w:val="auto"/>
                <w:sz w:val="20"/>
              </w:rPr>
              <w:t>5-10 мин.</w:t>
            </w:r>
          </w:p>
        </w:tc>
      </w:tr>
    </w:tbl>
    <w:p w14:paraId="3F4D6653" w14:textId="77777777" w:rsidR="005D39E4" w:rsidRPr="0062101A" w:rsidRDefault="005D39E4" w:rsidP="005D39E4">
      <w:pPr>
        <w:jc w:val="center"/>
        <w:rPr>
          <w:b/>
          <w:color w:val="auto"/>
          <w:szCs w:val="24"/>
        </w:rPr>
      </w:pPr>
    </w:p>
    <w:p w14:paraId="175B493C" w14:textId="77777777" w:rsidR="005D39E4" w:rsidRPr="0062101A" w:rsidRDefault="005D39E4" w:rsidP="005D39E4">
      <w:pPr>
        <w:jc w:val="center"/>
        <w:rPr>
          <w:b/>
          <w:iCs/>
          <w:color w:val="auto"/>
          <w:szCs w:val="24"/>
        </w:rPr>
      </w:pPr>
      <w:r w:rsidRPr="0062101A">
        <w:rPr>
          <w:b/>
          <w:iCs/>
          <w:color w:val="auto"/>
          <w:szCs w:val="24"/>
        </w:rPr>
        <w:t>4 Сценарии выполнения тестовых заданий</w:t>
      </w:r>
    </w:p>
    <w:p w14:paraId="241541E3" w14:textId="77777777" w:rsidR="005D39E4" w:rsidRPr="0062101A" w:rsidRDefault="005D39E4" w:rsidP="005D39E4">
      <w:pPr>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1FE48A66" w14:textId="77777777" w:rsidTr="00EB3308">
        <w:tc>
          <w:tcPr>
            <w:tcW w:w="3119" w:type="dxa"/>
            <w:shd w:val="clear" w:color="auto" w:fill="auto"/>
          </w:tcPr>
          <w:p w14:paraId="5E8D790E"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7469F4E2"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2462F07B" w14:textId="77777777" w:rsidTr="00EB3308">
        <w:tc>
          <w:tcPr>
            <w:tcW w:w="3119" w:type="dxa"/>
            <w:shd w:val="clear" w:color="auto" w:fill="auto"/>
          </w:tcPr>
          <w:p w14:paraId="1D9E2E1E"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585BFE2D"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5C32F6E9"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2A373E6F"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74CB153F" w14:textId="77777777" w:rsidTr="00EB3308">
        <w:tc>
          <w:tcPr>
            <w:tcW w:w="3119" w:type="dxa"/>
            <w:shd w:val="clear" w:color="auto" w:fill="auto"/>
          </w:tcPr>
          <w:p w14:paraId="02B07574"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4696A3A7"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1C112693"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590184E8"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2A549844"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0A623655"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62F51A9B" w14:textId="77777777" w:rsidTr="00EB3308">
        <w:tc>
          <w:tcPr>
            <w:tcW w:w="3119" w:type="dxa"/>
            <w:shd w:val="clear" w:color="auto" w:fill="auto"/>
          </w:tcPr>
          <w:p w14:paraId="2DFAFED5"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110F0F6B"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09CF2DC7"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6C1BDDB8" w14:textId="77777777" w:rsidR="005D39E4" w:rsidRPr="0062101A" w:rsidRDefault="005D39E4" w:rsidP="005D39E4">
            <w:pPr>
              <w:rPr>
                <w:bCs/>
                <w:color w:val="auto"/>
                <w:sz w:val="20"/>
              </w:rPr>
            </w:pPr>
            <w:r w:rsidRPr="0062101A">
              <w:rPr>
                <w:bCs/>
                <w:color w:val="auto"/>
                <w:sz w:val="20"/>
              </w:rPr>
              <w:lastRenderedPageBreak/>
              <w:t>свойства объектов и т.д.</w:t>
            </w:r>
          </w:p>
          <w:p w14:paraId="0415BF0E"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514F1C14"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1130E437" w14:textId="77777777" w:rsidTr="00EB3308">
        <w:tc>
          <w:tcPr>
            <w:tcW w:w="3119" w:type="dxa"/>
            <w:shd w:val="clear" w:color="auto" w:fill="auto"/>
          </w:tcPr>
          <w:p w14:paraId="700AA95C" w14:textId="77777777" w:rsidR="005D39E4" w:rsidRPr="0062101A" w:rsidRDefault="005D39E4" w:rsidP="005D39E4">
            <w:pPr>
              <w:rPr>
                <w:bCs/>
                <w:color w:val="auto"/>
                <w:sz w:val="20"/>
              </w:rPr>
            </w:pPr>
            <w:r w:rsidRPr="0062101A">
              <w:rPr>
                <w:bCs/>
                <w:color w:val="auto"/>
                <w:sz w:val="20"/>
              </w:rPr>
              <w:lastRenderedPageBreak/>
              <w:t xml:space="preserve">Задание открытого типа </w:t>
            </w:r>
          </w:p>
        </w:tc>
        <w:tc>
          <w:tcPr>
            <w:tcW w:w="6486" w:type="dxa"/>
            <w:shd w:val="clear" w:color="auto" w:fill="auto"/>
          </w:tcPr>
          <w:p w14:paraId="641034B1"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5CC25752"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269CC9A5"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67F08526"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33B86B2D" w14:textId="77777777" w:rsidTr="00EB3308">
        <w:tc>
          <w:tcPr>
            <w:tcW w:w="3119" w:type="dxa"/>
            <w:shd w:val="clear" w:color="auto" w:fill="auto"/>
          </w:tcPr>
          <w:p w14:paraId="1BAFCA8E"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41FA6262"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3D9D174D"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4E93CCAC"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171FCB50"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39C773F6"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44F469C6" w14:textId="77777777" w:rsidR="005D39E4" w:rsidRPr="0062101A" w:rsidRDefault="005D39E4" w:rsidP="005D39E4">
      <w:pPr>
        <w:rPr>
          <w:b/>
          <w:color w:val="auto"/>
          <w:szCs w:val="24"/>
        </w:rPr>
      </w:pPr>
    </w:p>
    <w:p w14:paraId="6F8AB542" w14:textId="77777777" w:rsidR="005D39E4" w:rsidRPr="0062101A" w:rsidRDefault="005D39E4" w:rsidP="005D39E4">
      <w:pPr>
        <w:rPr>
          <w:b/>
          <w:color w:val="auto"/>
          <w:szCs w:val="24"/>
        </w:rPr>
      </w:pPr>
    </w:p>
    <w:p w14:paraId="37588722" w14:textId="77777777" w:rsidR="005D39E4" w:rsidRPr="0062101A" w:rsidRDefault="005D39E4" w:rsidP="005D39E4">
      <w:pPr>
        <w:jc w:val="center"/>
        <w:rPr>
          <w:b/>
          <w:color w:val="auto"/>
          <w:szCs w:val="24"/>
        </w:rPr>
      </w:pPr>
      <w:r w:rsidRPr="0062101A">
        <w:rPr>
          <w:b/>
          <w:color w:val="auto"/>
          <w:szCs w:val="24"/>
        </w:rPr>
        <w:t xml:space="preserve">5 Оценочные материалы для проведения текущего контроля и промежуточной аттестации </w:t>
      </w:r>
    </w:p>
    <w:p w14:paraId="5A44FB64" w14:textId="77777777" w:rsidR="005D39E4" w:rsidRPr="0062101A" w:rsidRDefault="005D39E4" w:rsidP="005D39E4">
      <w:pPr>
        <w:jc w:val="center"/>
        <w:rPr>
          <w:b/>
          <w:color w:val="auto"/>
          <w:szCs w:val="24"/>
        </w:rPr>
      </w:pPr>
      <w:r w:rsidRPr="0062101A">
        <w:rPr>
          <w:b/>
          <w:color w:val="auto"/>
          <w:szCs w:val="24"/>
        </w:rPr>
        <w:t>(1 семестр)</w:t>
      </w:r>
    </w:p>
    <w:p w14:paraId="236D1594" w14:textId="77777777" w:rsidR="005D39E4" w:rsidRPr="0062101A" w:rsidRDefault="005D39E4" w:rsidP="005D39E4">
      <w:pPr>
        <w:jc w:val="center"/>
        <w:rPr>
          <w:b/>
          <w:color w:val="auto"/>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1"/>
        <w:gridCol w:w="2277"/>
        <w:gridCol w:w="2605"/>
        <w:gridCol w:w="851"/>
        <w:gridCol w:w="283"/>
        <w:gridCol w:w="709"/>
        <w:gridCol w:w="283"/>
        <w:gridCol w:w="1134"/>
        <w:gridCol w:w="958"/>
      </w:tblGrid>
      <w:tr w:rsidR="005D39E4" w:rsidRPr="0062101A" w14:paraId="0A62E245" w14:textId="77777777" w:rsidTr="00EB3308">
        <w:tc>
          <w:tcPr>
            <w:tcW w:w="471" w:type="dxa"/>
          </w:tcPr>
          <w:p w14:paraId="2AE197F9" w14:textId="77777777" w:rsidR="005D39E4" w:rsidRPr="0062101A" w:rsidRDefault="005D39E4" w:rsidP="005D39E4">
            <w:pPr>
              <w:rPr>
                <w:color w:val="auto"/>
                <w:szCs w:val="24"/>
              </w:rPr>
            </w:pPr>
            <w:r w:rsidRPr="0062101A">
              <w:rPr>
                <w:color w:val="auto"/>
                <w:szCs w:val="24"/>
              </w:rPr>
              <w:t>№ п/п</w:t>
            </w:r>
          </w:p>
        </w:tc>
        <w:tc>
          <w:tcPr>
            <w:tcW w:w="2277" w:type="dxa"/>
          </w:tcPr>
          <w:p w14:paraId="2B8FF0B1" w14:textId="77777777" w:rsidR="005D39E4" w:rsidRPr="0062101A" w:rsidRDefault="005D39E4" w:rsidP="005D39E4">
            <w:pPr>
              <w:rPr>
                <w:color w:val="auto"/>
                <w:szCs w:val="24"/>
              </w:rPr>
            </w:pPr>
            <w:r w:rsidRPr="0062101A">
              <w:rPr>
                <w:color w:val="auto"/>
                <w:szCs w:val="24"/>
              </w:rPr>
              <w:t>Текст задания</w:t>
            </w:r>
          </w:p>
        </w:tc>
        <w:tc>
          <w:tcPr>
            <w:tcW w:w="2605" w:type="dxa"/>
          </w:tcPr>
          <w:p w14:paraId="4C1189D8"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851" w:type="dxa"/>
          </w:tcPr>
          <w:p w14:paraId="57E2119D"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992" w:type="dxa"/>
            <w:gridSpan w:val="2"/>
          </w:tcPr>
          <w:p w14:paraId="16CA8E54" w14:textId="77777777" w:rsidR="005D39E4" w:rsidRPr="0062101A" w:rsidRDefault="005D39E4" w:rsidP="005D39E4">
            <w:pPr>
              <w:rPr>
                <w:color w:val="auto"/>
                <w:szCs w:val="24"/>
              </w:rPr>
            </w:pPr>
            <w:r w:rsidRPr="0062101A">
              <w:rPr>
                <w:color w:val="auto"/>
                <w:szCs w:val="24"/>
              </w:rPr>
              <w:t>Код компетенции (индикатора)</w:t>
            </w:r>
          </w:p>
        </w:tc>
        <w:tc>
          <w:tcPr>
            <w:tcW w:w="1417" w:type="dxa"/>
            <w:gridSpan w:val="2"/>
          </w:tcPr>
          <w:p w14:paraId="73C2DB45"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958" w:type="dxa"/>
          </w:tcPr>
          <w:p w14:paraId="1562CD19"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25FDC8B6" w14:textId="77777777" w:rsidTr="00EB3308">
        <w:tc>
          <w:tcPr>
            <w:tcW w:w="9571" w:type="dxa"/>
            <w:gridSpan w:val="9"/>
          </w:tcPr>
          <w:p w14:paraId="0E8F2EA9"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5354D5B0" w14:textId="77777777" w:rsidTr="00EB3308">
        <w:tc>
          <w:tcPr>
            <w:tcW w:w="9571" w:type="dxa"/>
            <w:gridSpan w:val="9"/>
          </w:tcPr>
          <w:p w14:paraId="1409B441"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4AA4350F" w14:textId="77777777" w:rsidTr="00EB3308">
        <w:tc>
          <w:tcPr>
            <w:tcW w:w="471" w:type="dxa"/>
          </w:tcPr>
          <w:p w14:paraId="7896A3FD" w14:textId="77777777" w:rsidR="005D39E4" w:rsidRPr="0062101A" w:rsidRDefault="005D39E4" w:rsidP="005D39E4">
            <w:pPr>
              <w:rPr>
                <w:color w:val="auto"/>
                <w:szCs w:val="24"/>
              </w:rPr>
            </w:pPr>
            <w:r w:rsidRPr="0062101A">
              <w:rPr>
                <w:color w:val="auto"/>
                <w:szCs w:val="24"/>
              </w:rPr>
              <w:t>1</w:t>
            </w:r>
          </w:p>
        </w:tc>
        <w:tc>
          <w:tcPr>
            <w:tcW w:w="2277" w:type="dxa"/>
          </w:tcPr>
          <w:p w14:paraId="461E260F" w14:textId="77777777" w:rsidR="005D39E4" w:rsidRPr="0062101A" w:rsidRDefault="005D39E4" w:rsidP="005D39E4">
            <w:pPr>
              <w:rPr>
                <w:color w:val="auto"/>
                <w:szCs w:val="24"/>
              </w:rPr>
            </w:pPr>
            <w:r w:rsidRPr="0062101A">
              <w:rPr>
                <w:color w:val="auto"/>
                <w:szCs w:val="24"/>
              </w:rPr>
              <w:t>Сельскохозяйственные машины, в ходящие в систему машин для конкретного региона страны, должны быть</w:t>
            </w:r>
          </w:p>
        </w:tc>
        <w:tc>
          <w:tcPr>
            <w:tcW w:w="2605" w:type="dxa"/>
          </w:tcPr>
          <w:p w14:paraId="0DA6DEC0" w14:textId="77777777" w:rsidR="005D39E4" w:rsidRPr="0062101A" w:rsidRDefault="005D39E4" w:rsidP="005D39E4">
            <w:pPr>
              <w:rPr>
                <w:color w:val="auto"/>
                <w:szCs w:val="24"/>
              </w:rPr>
            </w:pPr>
            <w:r w:rsidRPr="0062101A">
              <w:rPr>
                <w:color w:val="auto"/>
                <w:szCs w:val="24"/>
                <w:lang w:val="en-US"/>
              </w:rPr>
              <w:t>a</w:t>
            </w:r>
            <w:r w:rsidRPr="0062101A">
              <w:rPr>
                <w:color w:val="auto"/>
                <w:szCs w:val="24"/>
              </w:rPr>
              <w:t xml:space="preserve">. </w:t>
            </w:r>
          </w:p>
          <w:p w14:paraId="55BC224C" w14:textId="77777777" w:rsidR="005D39E4" w:rsidRPr="0062101A" w:rsidRDefault="005D39E4" w:rsidP="005D39E4">
            <w:pPr>
              <w:rPr>
                <w:color w:val="auto"/>
                <w:szCs w:val="24"/>
              </w:rPr>
            </w:pPr>
            <w:r w:rsidRPr="0062101A">
              <w:rPr>
                <w:color w:val="auto"/>
                <w:szCs w:val="24"/>
              </w:rPr>
              <w:t>изготовлены без применения комплектующих иностранного производства</w:t>
            </w:r>
          </w:p>
          <w:p w14:paraId="2D7CA071" w14:textId="77777777" w:rsidR="005D39E4" w:rsidRPr="0062101A" w:rsidRDefault="005D39E4" w:rsidP="005D39E4">
            <w:pPr>
              <w:rPr>
                <w:color w:val="auto"/>
                <w:szCs w:val="24"/>
              </w:rPr>
            </w:pPr>
          </w:p>
          <w:p w14:paraId="2123D8EF" w14:textId="77777777" w:rsidR="005D39E4" w:rsidRPr="0062101A" w:rsidRDefault="005D39E4" w:rsidP="005D39E4">
            <w:pPr>
              <w:rPr>
                <w:color w:val="auto"/>
                <w:szCs w:val="24"/>
              </w:rPr>
            </w:pPr>
            <w:r w:rsidRPr="0062101A">
              <w:rPr>
                <w:color w:val="auto"/>
                <w:szCs w:val="24"/>
                <w:lang w:val="en-US"/>
              </w:rPr>
              <w:t>b</w:t>
            </w:r>
            <w:r w:rsidRPr="0062101A">
              <w:rPr>
                <w:color w:val="auto"/>
                <w:szCs w:val="24"/>
              </w:rPr>
              <w:t>.</w:t>
            </w:r>
          </w:p>
          <w:p w14:paraId="7746000B" w14:textId="77777777" w:rsidR="005D39E4" w:rsidRPr="0062101A" w:rsidRDefault="005D39E4" w:rsidP="005D39E4">
            <w:pPr>
              <w:rPr>
                <w:color w:val="auto"/>
                <w:szCs w:val="24"/>
              </w:rPr>
            </w:pPr>
            <w:r w:rsidRPr="0062101A">
              <w:rPr>
                <w:color w:val="auto"/>
                <w:szCs w:val="24"/>
              </w:rPr>
              <w:t>иметь наиболее низкую стоимость в условиях хозяйства</w:t>
            </w:r>
          </w:p>
          <w:p w14:paraId="537CA12D" w14:textId="77777777" w:rsidR="005D39E4" w:rsidRPr="0062101A" w:rsidRDefault="005D39E4" w:rsidP="005D39E4">
            <w:pPr>
              <w:rPr>
                <w:color w:val="auto"/>
                <w:szCs w:val="24"/>
              </w:rPr>
            </w:pPr>
          </w:p>
          <w:p w14:paraId="6F402CDD" w14:textId="77777777" w:rsidR="005D39E4" w:rsidRPr="0062101A" w:rsidRDefault="005D39E4" w:rsidP="005D39E4">
            <w:pPr>
              <w:rPr>
                <w:color w:val="auto"/>
                <w:szCs w:val="24"/>
              </w:rPr>
            </w:pPr>
            <w:r w:rsidRPr="0062101A">
              <w:rPr>
                <w:color w:val="auto"/>
                <w:szCs w:val="24"/>
                <w:lang w:val="en-US"/>
              </w:rPr>
              <w:t>c</w:t>
            </w:r>
            <w:r w:rsidRPr="0062101A">
              <w:rPr>
                <w:color w:val="auto"/>
                <w:szCs w:val="24"/>
              </w:rPr>
              <w:t>.</w:t>
            </w:r>
          </w:p>
          <w:p w14:paraId="0C05FB3F" w14:textId="77777777" w:rsidR="005D39E4" w:rsidRPr="0062101A" w:rsidRDefault="005D39E4" w:rsidP="005D39E4">
            <w:pPr>
              <w:rPr>
                <w:color w:val="auto"/>
                <w:szCs w:val="24"/>
              </w:rPr>
            </w:pPr>
            <w:r w:rsidRPr="0062101A">
              <w:rPr>
                <w:color w:val="auto"/>
                <w:szCs w:val="24"/>
              </w:rPr>
              <w:t>разделены на группы, названия которых соответствуют технологическим процессам, для которых они предназначены</w:t>
            </w:r>
          </w:p>
          <w:p w14:paraId="5C845529" w14:textId="77777777" w:rsidR="005D39E4" w:rsidRPr="0062101A" w:rsidRDefault="005D39E4" w:rsidP="005D39E4">
            <w:pPr>
              <w:rPr>
                <w:color w:val="auto"/>
                <w:szCs w:val="24"/>
              </w:rPr>
            </w:pPr>
          </w:p>
          <w:p w14:paraId="5BC3E55A" w14:textId="77777777" w:rsidR="005D39E4" w:rsidRPr="0062101A" w:rsidRDefault="005D39E4" w:rsidP="005D39E4">
            <w:pPr>
              <w:rPr>
                <w:color w:val="auto"/>
                <w:szCs w:val="24"/>
              </w:rPr>
            </w:pPr>
            <w:r w:rsidRPr="0062101A">
              <w:rPr>
                <w:color w:val="auto"/>
                <w:szCs w:val="24"/>
                <w:lang w:val="en-US"/>
              </w:rPr>
              <w:t>d</w:t>
            </w:r>
            <w:r w:rsidRPr="0062101A">
              <w:rPr>
                <w:color w:val="auto"/>
                <w:szCs w:val="24"/>
              </w:rPr>
              <w:t>.</w:t>
            </w:r>
          </w:p>
          <w:p w14:paraId="05429746" w14:textId="77777777" w:rsidR="005D39E4" w:rsidRPr="0062101A" w:rsidRDefault="005D39E4" w:rsidP="005D39E4">
            <w:pPr>
              <w:rPr>
                <w:color w:val="auto"/>
                <w:szCs w:val="24"/>
              </w:rPr>
            </w:pPr>
            <w:r w:rsidRPr="0062101A">
              <w:rPr>
                <w:color w:val="auto"/>
                <w:szCs w:val="24"/>
              </w:rPr>
              <w:t xml:space="preserve">взаимоувязаны по технологическому процессу, технико-экономическими </w:t>
            </w:r>
            <w:r w:rsidRPr="0062101A">
              <w:rPr>
                <w:color w:val="auto"/>
                <w:szCs w:val="24"/>
              </w:rPr>
              <w:lastRenderedPageBreak/>
              <w:t>параметрами и производительности</w:t>
            </w:r>
          </w:p>
        </w:tc>
        <w:tc>
          <w:tcPr>
            <w:tcW w:w="1134" w:type="dxa"/>
            <w:gridSpan w:val="2"/>
          </w:tcPr>
          <w:p w14:paraId="66B20948" w14:textId="2DF2D0F3" w:rsidR="005D39E4" w:rsidRPr="008A497D" w:rsidRDefault="005D39E4" w:rsidP="005D39E4">
            <w:pPr>
              <w:rPr>
                <w:color w:val="auto"/>
                <w:szCs w:val="24"/>
              </w:rPr>
            </w:pPr>
          </w:p>
        </w:tc>
        <w:tc>
          <w:tcPr>
            <w:tcW w:w="992" w:type="dxa"/>
            <w:gridSpan w:val="2"/>
          </w:tcPr>
          <w:p w14:paraId="571AF97A" w14:textId="77777777" w:rsidR="005D39E4" w:rsidRPr="0062101A" w:rsidRDefault="005D39E4" w:rsidP="005D39E4">
            <w:pPr>
              <w:rPr>
                <w:color w:val="auto"/>
                <w:szCs w:val="24"/>
              </w:rPr>
            </w:pPr>
            <w:r w:rsidRPr="0062101A">
              <w:rPr>
                <w:color w:val="auto"/>
                <w:szCs w:val="24"/>
              </w:rPr>
              <w:t xml:space="preserve">УК-2, </w:t>
            </w:r>
          </w:p>
          <w:p w14:paraId="40E1B3DB" w14:textId="77777777" w:rsidR="005D39E4" w:rsidRPr="0062101A" w:rsidRDefault="005D39E4" w:rsidP="005D39E4">
            <w:pPr>
              <w:rPr>
                <w:color w:val="auto"/>
                <w:szCs w:val="24"/>
              </w:rPr>
            </w:pPr>
            <w:r w:rsidRPr="0062101A">
              <w:rPr>
                <w:color w:val="auto"/>
                <w:szCs w:val="24"/>
              </w:rPr>
              <w:t>ПК-1</w:t>
            </w:r>
          </w:p>
        </w:tc>
        <w:tc>
          <w:tcPr>
            <w:tcW w:w="1134" w:type="dxa"/>
          </w:tcPr>
          <w:p w14:paraId="2DBDC009" w14:textId="77777777" w:rsidR="005D39E4" w:rsidRPr="0062101A" w:rsidRDefault="005D39E4" w:rsidP="005D39E4">
            <w:pPr>
              <w:rPr>
                <w:color w:val="auto"/>
                <w:szCs w:val="24"/>
              </w:rPr>
            </w:pPr>
            <w:r w:rsidRPr="0062101A">
              <w:rPr>
                <w:color w:val="auto"/>
                <w:szCs w:val="24"/>
              </w:rPr>
              <w:t>У, З, В</w:t>
            </w:r>
          </w:p>
        </w:tc>
        <w:tc>
          <w:tcPr>
            <w:tcW w:w="958" w:type="dxa"/>
          </w:tcPr>
          <w:p w14:paraId="637CED30" w14:textId="77777777" w:rsidR="005D39E4" w:rsidRPr="0062101A" w:rsidRDefault="005D39E4" w:rsidP="005D39E4">
            <w:pPr>
              <w:rPr>
                <w:color w:val="auto"/>
                <w:szCs w:val="24"/>
                <w:highlight w:val="yellow"/>
              </w:rPr>
            </w:pPr>
            <w:r w:rsidRPr="0062101A">
              <w:rPr>
                <w:color w:val="auto"/>
                <w:szCs w:val="24"/>
              </w:rPr>
              <w:t>1-3 мин.</w:t>
            </w:r>
          </w:p>
        </w:tc>
      </w:tr>
      <w:tr w:rsidR="005D39E4" w:rsidRPr="0062101A" w14:paraId="0D72C9B1" w14:textId="77777777" w:rsidTr="00EB3308">
        <w:tc>
          <w:tcPr>
            <w:tcW w:w="471" w:type="dxa"/>
          </w:tcPr>
          <w:p w14:paraId="18946C80" w14:textId="77777777" w:rsidR="005D39E4" w:rsidRPr="0062101A" w:rsidRDefault="005D39E4" w:rsidP="005D39E4">
            <w:pPr>
              <w:rPr>
                <w:color w:val="auto"/>
                <w:szCs w:val="24"/>
                <w:lang w:val="en-US"/>
              </w:rPr>
            </w:pPr>
            <w:r w:rsidRPr="0062101A">
              <w:rPr>
                <w:color w:val="auto"/>
                <w:szCs w:val="24"/>
                <w:lang w:val="en-US"/>
              </w:rPr>
              <w:t>2</w:t>
            </w:r>
          </w:p>
        </w:tc>
        <w:tc>
          <w:tcPr>
            <w:tcW w:w="2277" w:type="dxa"/>
          </w:tcPr>
          <w:p w14:paraId="11131B22" w14:textId="77777777" w:rsidR="005D39E4" w:rsidRPr="0062101A" w:rsidRDefault="005D39E4" w:rsidP="005D39E4">
            <w:pPr>
              <w:rPr>
                <w:color w:val="auto"/>
                <w:szCs w:val="24"/>
              </w:rPr>
            </w:pPr>
            <w:r w:rsidRPr="0062101A">
              <w:rPr>
                <w:color w:val="auto"/>
                <w:szCs w:val="24"/>
              </w:rPr>
              <w:t>Повышение скорости вспашки свыше определённой технической характеристикой плуга и агротехническими требованиями к выполнению процесса не может быть достигнуто применением</w:t>
            </w:r>
          </w:p>
          <w:p w14:paraId="25049669" w14:textId="77777777" w:rsidR="005D39E4" w:rsidRPr="0062101A" w:rsidRDefault="005D39E4" w:rsidP="005D39E4">
            <w:pPr>
              <w:rPr>
                <w:color w:val="auto"/>
                <w:szCs w:val="24"/>
              </w:rPr>
            </w:pPr>
          </w:p>
        </w:tc>
        <w:tc>
          <w:tcPr>
            <w:tcW w:w="2605" w:type="dxa"/>
          </w:tcPr>
          <w:p w14:paraId="3C0AF051" w14:textId="77777777" w:rsidR="005D39E4" w:rsidRPr="0062101A" w:rsidRDefault="005D39E4" w:rsidP="005D39E4">
            <w:pPr>
              <w:rPr>
                <w:color w:val="auto"/>
                <w:szCs w:val="24"/>
              </w:rPr>
            </w:pPr>
            <w:r w:rsidRPr="0062101A">
              <w:rPr>
                <w:color w:val="auto"/>
                <w:szCs w:val="24"/>
              </w:rPr>
              <w:t>a.</w:t>
            </w:r>
          </w:p>
          <w:p w14:paraId="0AB239C8" w14:textId="77777777" w:rsidR="005D39E4" w:rsidRPr="0062101A" w:rsidRDefault="005D39E4" w:rsidP="005D39E4">
            <w:pPr>
              <w:rPr>
                <w:color w:val="auto"/>
                <w:szCs w:val="24"/>
              </w:rPr>
            </w:pPr>
            <w:r w:rsidRPr="0062101A">
              <w:rPr>
                <w:color w:val="auto"/>
                <w:szCs w:val="24"/>
              </w:rPr>
              <w:t>широкозахватных агрегатов</w:t>
            </w:r>
          </w:p>
          <w:p w14:paraId="725F65C6" w14:textId="77777777" w:rsidR="005D39E4" w:rsidRPr="0062101A" w:rsidRDefault="005D39E4" w:rsidP="005D39E4">
            <w:pPr>
              <w:rPr>
                <w:color w:val="auto"/>
                <w:szCs w:val="24"/>
              </w:rPr>
            </w:pPr>
          </w:p>
          <w:p w14:paraId="50D05F01" w14:textId="77777777" w:rsidR="005D39E4" w:rsidRPr="0062101A" w:rsidRDefault="005D39E4" w:rsidP="005D39E4">
            <w:pPr>
              <w:rPr>
                <w:color w:val="auto"/>
                <w:szCs w:val="24"/>
              </w:rPr>
            </w:pPr>
            <w:r w:rsidRPr="0062101A">
              <w:rPr>
                <w:color w:val="auto"/>
                <w:szCs w:val="24"/>
              </w:rPr>
              <w:t>b.</w:t>
            </w:r>
          </w:p>
          <w:p w14:paraId="64D98FCA" w14:textId="77777777" w:rsidR="005D39E4" w:rsidRPr="0062101A" w:rsidRDefault="005D39E4" w:rsidP="005D39E4">
            <w:pPr>
              <w:rPr>
                <w:color w:val="auto"/>
                <w:szCs w:val="24"/>
              </w:rPr>
            </w:pPr>
            <w:r w:rsidRPr="0062101A">
              <w:rPr>
                <w:color w:val="auto"/>
                <w:szCs w:val="24"/>
              </w:rPr>
              <w:t>энергонасыщенных тракторов</w:t>
            </w:r>
          </w:p>
          <w:p w14:paraId="096E1DD7" w14:textId="77777777" w:rsidR="005D39E4" w:rsidRPr="0062101A" w:rsidRDefault="005D39E4" w:rsidP="005D39E4">
            <w:pPr>
              <w:rPr>
                <w:color w:val="auto"/>
                <w:szCs w:val="24"/>
              </w:rPr>
            </w:pPr>
          </w:p>
          <w:p w14:paraId="607B7255" w14:textId="77777777" w:rsidR="005D39E4" w:rsidRPr="0062101A" w:rsidRDefault="005D39E4" w:rsidP="005D39E4">
            <w:pPr>
              <w:rPr>
                <w:color w:val="auto"/>
                <w:szCs w:val="24"/>
              </w:rPr>
            </w:pPr>
            <w:r w:rsidRPr="0062101A">
              <w:rPr>
                <w:color w:val="auto"/>
                <w:szCs w:val="24"/>
              </w:rPr>
              <w:t>c.</w:t>
            </w:r>
          </w:p>
          <w:p w14:paraId="7ADE0DAD" w14:textId="77777777" w:rsidR="005D39E4" w:rsidRPr="0062101A" w:rsidRDefault="005D39E4" w:rsidP="005D39E4">
            <w:pPr>
              <w:rPr>
                <w:color w:val="auto"/>
                <w:szCs w:val="24"/>
              </w:rPr>
            </w:pPr>
            <w:r w:rsidRPr="0062101A">
              <w:rPr>
                <w:color w:val="auto"/>
                <w:szCs w:val="24"/>
              </w:rPr>
              <w:t>плужных корпусов, обеспечивающих выполнение агротехнических требований при вспашке на более высокой скорости</w:t>
            </w:r>
          </w:p>
          <w:p w14:paraId="33BFAE25" w14:textId="77777777" w:rsidR="005D39E4" w:rsidRPr="0062101A" w:rsidRDefault="005D39E4" w:rsidP="005D39E4">
            <w:pPr>
              <w:rPr>
                <w:color w:val="auto"/>
                <w:szCs w:val="24"/>
              </w:rPr>
            </w:pPr>
          </w:p>
          <w:p w14:paraId="5B888480" w14:textId="77777777" w:rsidR="005D39E4" w:rsidRPr="0062101A" w:rsidRDefault="005D39E4" w:rsidP="005D39E4">
            <w:pPr>
              <w:rPr>
                <w:color w:val="auto"/>
                <w:szCs w:val="24"/>
              </w:rPr>
            </w:pPr>
            <w:r w:rsidRPr="0062101A">
              <w:rPr>
                <w:color w:val="auto"/>
                <w:szCs w:val="24"/>
              </w:rPr>
              <w:t>d.</w:t>
            </w:r>
          </w:p>
          <w:p w14:paraId="1F501225" w14:textId="77777777" w:rsidR="005D39E4" w:rsidRPr="0062101A" w:rsidRDefault="005D39E4" w:rsidP="005D39E4">
            <w:pPr>
              <w:rPr>
                <w:color w:val="auto"/>
                <w:szCs w:val="24"/>
              </w:rPr>
            </w:pPr>
            <w:r w:rsidRPr="0062101A">
              <w:rPr>
                <w:color w:val="auto"/>
                <w:szCs w:val="24"/>
              </w:rPr>
              <w:t>гонового способа движения МТА по полю</w:t>
            </w:r>
          </w:p>
        </w:tc>
        <w:tc>
          <w:tcPr>
            <w:tcW w:w="1134" w:type="dxa"/>
            <w:gridSpan w:val="2"/>
          </w:tcPr>
          <w:p w14:paraId="5DD4E1A4" w14:textId="5746BFCF" w:rsidR="005D39E4" w:rsidRPr="008A497D" w:rsidRDefault="005D39E4" w:rsidP="005D39E4">
            <w:pPr>
              <w:rPr>
                <w:color w:val="auto"/>
                <w:szCs w:val="24"/>
              </w:rPr>
            </w:pPr>
          </w:p>
        </w:tc>
        <w:tc>
          <w:tcPr>
            <w:tcW w:w="992" w:type="dxa"/>
            <w:gridSpan w:val="2"/>
          </w:tcPr>
          <w:p w14:paraId="4AE1465D" w14:textId="77777777" w:rsidR="005D39E4" w:rsidRPr="0062101A" w:rsidRDefault="005D39E4" w:rsidP="005D39E4">
            <w:pPr>
              <w:rPr>
                <w:color w:val="auto"/>
                <w:szCs w:val="24"/>
              </w:rPr>
            </w:pPr>
            <w:r w:rsidRPr="0062101A">
              <w:rPr>
                <w:color w:val="auto"/>
                <w:szCs w:val="24"/>
              </w:rPr>
              <w:t xml:space="preserve">УК-2, </w:t>
            </w:r>
          </w:p>
          <w:p w14:paraId="3F554C4E" w14:textId="77777777" w:rsidR="005D39E4" w:rsidRPr="0062101A" w:rsidRDefault="005D39E4" w:rsidP="005D39E4">
            <w:pPr>
              <w:rPr>
                <w:color w:val="auto"/>
                <w:szCs w:val="24"/>
              </w:rPr>
            </w:pPr>
            <w:r w:rsidRPr="0062101A">
              <w:rPr>
                <w:color w:val="auto"/>
                <w:szCs w:val="24"/>
              </w:rPr>
              <w:t>ПК-1</w:t>
            </w:r>
          </w:p>
        </w:tc>
        <w:tc>
          <w:tcPr>
            <w:tcW w:w="1134" w:type="dxa"/>
          </w:tcPr>
          <w:p w14:paraId="465D231A" w14:textId="77777777" w:rsidR="005D39E4" w:rsidRPr="0062101A" w:rsidRDefault="005D39E4" w:rsidP="005D39E4">
            <w:pPr>
              <w:rPr>
                <w:color w:val="auto"/>
                <w:szCs w:val="24"/>
              </w:rPr>
            </w:pPr>
            <w:r w:rsidRPr="0062101A">
              <w:rPr>
                <w:color w:val="auto"/>
                <w:szCs w:val="24"/>
              </w:rPr>
              <w:t>У, З, В</w:t>
            </w:r>
          </w:p>
        </w:tc>
        <w:tc>
          <w:tcPr>
            <w:tcW w:w="958" w:type="dxa"/>
          </w:tcPr>
          <w:p w14:paraId="7E188352" w14:textId="77777777" w:rsidR="005D39E4" w:rsidRPr="0062101A" w:rsidRDefault="005D39E4" w:rsidP="005D39E4">
            <w:pPr>
              <w:rPr>
                <w:color w:val="auto"/>
                <w:szCs w:val="24"/>
              </w:rPr>
            </w:pPr>
            <w:r w:rsidRPr="0062101A">
              <w:rPr>
                <w:color w:val="auto"/>
                <w:szCs w:val="24"/>
              </w:rPr>
              <w:t>1-3 мин.</w:t>
            </w:r>
          </w:p>
        </w:tc>
      </w:tr>
      <w:tr w:rsidR="005D39E4" w:rsidRPr="0062101A" w14:paraId="707F148C" w14:textId="77777777" w:rsidTr="00EB3308">
        <w:tc>
          <w:tcPr>
            <w:tcW w:w="471" w:type="dxa"/>
          </w:tcPr>
          <w:p w14:paraId="07B04A2B" w14:textId="77777777" w:rsidR="005D39E4" w:rsidRPr="0062101A" w:rsidRDefault="005D39E4" w:rsidP="005D39E4">
            <w:pPr>
              <w:rPr>
                <w:color w:val="auto"/>
                <w:szCs w:val="24"/>
              </w:rPr>
            </w:pPr>
            <w:r w:rsidRPr="0062101A">
              <w:rPr>
                <w:color w:val="auto"/>
                <w:szCs w:val="24"/>
              </w:rPr>
              <w:t>3</w:t>
            </w:r>
          </w:p>
        </w:tc>
        <w:tc>
          <w:tcPr>
            <w:tcW w:w="2277" w:type="dxa"/>
          </w:tcPr>
          <w:p w14:paraId="111A164F" w14:textId="77777777" w:rsidR="005D39E4" w:rsidRPr="0062101A" w:rsidRDefault="005D39E4" w:rsidP="005D39E4">
            <w:pPr>
              <w:rPr>
                <w:color w:val="auto"/>
                <w:szCs w:val="24"/>
              </w:rPr>
            </w:pPr>
            <w:r w:rsidRPr="0062101A">
              <w:rPr>
                <w:color w:val="auto"/>
                <w:szCs w:val="24"/>
              </w:rPr>
              <w:t>Маркеры посевных и посадочных машин нужны для</w:t>
            </w:r>
          </w:p>
        </w:tc>
        <w:tc>
          <w:tcPr>
            <w:tcW w:w="2605" w:type="dxa"/>
          </w:tcPr>
          <w:p w14:paraId="30D6A181" w14:textId="77777777" w:rsidR="005D39E4" w:rsidRPr="0062101A" w:rsidRDefault="005D39E4" w:rsidP="005D39E4">
            <w:pPr>
              <w:rPr>
                <w:color w:val="auto"/>
                <w:szCs w:val="24"/>
              </w:rPr>
            </w:pPr>
            <w:r w:rsidRPr="0062101A">
              <w:rPr>
                <w:color w:val="auto"/>
                <w:szCs w:val="24"/>
              </w:rPr>
              <w:t>a.</w:t>
            </w:r>
          </w:p>
          <w:p w14:paraId="34FE8C4F" w14:textId="77777777" w:rsidR="005D39E4" w:rsidRPr="0062101A" w:rsidRDefault="005D39E4" w:rsidP="005D39E4">
            <w:pPr>
              <w:rPr>
                <w:color w:val="auto"/>
                <w:szCs w:val="24"/>
              </w:rPr>
            </w:pPr>
            <w:r w:rsidRPr="0062101A">
              <w:rPr>
                <w:color w:val="auto"/>
                <w:szCs w:val="24"/>
              </w:rPr>
              <w:t>обеспечения работы в ночное время</w:t>
            </w:r>
          </w:p>
          <w:p w14:paraId="24598041" w14:textId="77777777" w:rsidR="005D39E4" w:rsidRPr="0062101A" w:rsidRDefault="005D39E4" w:rsidP="005D39E4">
            <w:pPr>
              <w:rPr>
                <w:color w:val="auto"/>
                <w:szCs w:val="24"/>
              </w:rPr>
            </w:pPr>
          </w:p>
          <w:p w14:paraId="1899F104" w14:textId="77777777" w:rsidR="005D39E4" w:rsidRPr="0062101A" w:rsidRDefault="005D39E4" w:rsidP="005D39E4">
            <w:pPr>
              <w:rPr>
                <w:color w:val="auto"/>
                <w:szCs w:val="24"/>
              </w:rPr>
            </w:pPr>
            <w:r w:rsidRPr="0062101A">
              <w:rPr>
                <w:color w:val="auto"/>
                <w:szCs w:val="24"/>
              </w:rPr>
              <w:t>b.</w:t>
            </w:r>
          </w:p>
          <w:p w14:paraId="64BFF128" w14:textId="77777777" w:rsidR="005D39E4" w:rsidRPr="0062101A" w:rsidRDefault="005D39E4" w:rsidP="005D39E4">
            <w:pPr>
              <w:rPr>
                <w:color w:val="auto"/>
                <w:szCs w:val="24"/>
              </w:rPr>
            </w:pPr>
            <w:r w:rsidRPr="0062101A">
              <w:rPr>
                <w:color w:val="auto"/>
                <w:szCs w:val="24"/>
              </w:rPr>
              <w:t>сохранения постоянства стыкового междурядья</w:t>
            </w:r>
          </w:p>
          <w:p w14:paraId="3293690B" w14:textId="77777777" w:rsidR="005D39E4" w:rsidRPr="0062101A" w:rsidRDefault="005D39E4" w:rsidP="005D39E4">
            <w:pPr>
              <w:rPr>
                <w:color w:val="auto"/>
                <w:szCs w:val="24"/>
              </w:rPr>
            </w:pPr>
          </w:p>
          <w:p w14:paraId="5C3198D8" w14:textId="77777777" w:rsidR="005D39E4" w:rsidRPr="0062101A" w:rsidRDefault="005D39E4" w:rsidP="005D39E4">
            <w:pPr>
              <w:rPr>
                <w:color w:val="auto"/>
                <w:szCs w:val="24"/>
              </w:rPr>
            </w:pPr>
            <w:r w:rsidRPr="0062101A">
              <w:rPr>
                <w:color w:val="auto"/>
                <w:szCs w:val="24"/>
              </w:rPr>
              <w:t>c.</w:t>
            </w:r>
          </w:p>
          <w:p w14:paraId="75C18C1A" w14:textId="77777777" w:rsidR="005D39E4" w:rsidRPr="0062101A" w:rsidRDefault="005D39E4" w:rsidP="005D39E4">
            <w:pPr>
              <w:rPr>
                <w:color w:val="auto"/>
                <w:szCs w:val="24"/>
              </w:rPr>
            </w:pPr>
            <w:r w:rsidRPr="0062101A">
              <w:rPr>
                <w:color w:val="auto"/>
                <w:szCs w:val="24"/>
              </w:rPr>
              <w:t>соблюдения прямолинейности рядков</w:t>
            </w:r>
          </w:p>
          <w:p w14:paraId="1D28C865" w14:textId="77777777" w:rsidR="005D39E4" w:rsidRPr="0062101A" w:rsidRDefault="005D39E4" w:rsidP="005D39E4">
            <w:pPr>
              <w:rPr>
                <w:color w:val="auto"/>
                <w:szCs w:val="24"/>
              </w:rPr>
            </w:pPr>
          </w:p>
          <w:p w14:paraId="409C836A" w14:textId="77777777" w:rsidR="005D39E4" w:rsidRPr="0062101A" w:rsidRDefault="005D39E4" w:rsidP="005D39E4">
            <w:pPr>
              <w:rPr>
                <w:color w:val="auto"/>
                <w:szCs w:val="24"/>
              </w:rPr>
            </w:pPr>
            <w:r w:rsidRPr="0062101A">
              <w:rPr>
                <w:color w:val="auto"/>
                <w:szCs w:val="24"/>
              </w:rPr>
              <w:t>d.</w:t>
            </w:r>
          </w:p>
          <w:p w14:paraId="4F6A403D" w14:textId="77777777" w:rsidR="005D39E4" w:rsidRPr="0062101A" w:rsidRDefault="005D39E4" w:rsidP="005D39E4">
            <w:pPr>
              <w:rPr>
                <w:color w:val="auto"/>
                <w:szCs w:val="24"/>
              </w:rPr>
            </w:pPr>
            <w:r w:rsidRPr="0062101A">
              <w:rPr>
                <w:color w:val="auto"/>
                <w:szCs w:val="24"/>
              </w:rPr>
              <w:t>отметки о начале и конце работы</w:t>
            </w:r>
          </w:p>
        </w:tc>
        <w:tc>
          <w:tcPr>
            <w:tcW w:w="1134" w:type="dxa"/>
            <w:gridSpan w:val="2"/>
          </w:tcPr>
          <w:p w14:paraId="3A2F4FFC" w14:textId="5039579E" w:rsidR="005D39E4" w:rsidRPr="0062101A" w:rsidRDefault="005D39E4" w:rsidP="005D39E4">
            <w:pPr>
              <w:rPr>
                <w:color w:val="auto"/>
                <w:szCs w:val="24"/>
              </w:rPr>
            </w:pPr>
          </w:p>
        </w:tc>
        <w:tc>
          <w:tcPr>
            <w:tcW w:w="992" w:type="dxa"/>
            <w:gridSpan w:val="2"/>
          </w:tcPr>
          <w:p w14:paraId="441C38A2" w14:textId="77777777" w:rsidR="005D39E4" w:rsidRPr="0062101A" w:rsidRDefault="005D39E4" w:rsidP="005D39E4">
            <w:pPr>
              <w:rPr>
                <w:color w:val="auto"/>
                <w:szCs w:val="24"/>
              </w:rPr>
            </w:pPr>
            <w:r w:rsidRPr="0062101A">
              <w:rPr>
                <w:color w:val="auto"/>
                <w:szCs w:val="24"/>
              </w:rPr>
              <w:t xml:space="preserve">УК-2, </w:t>
            </w:r>
          </w:p>
          <w:p w14:paraId="09B580A3" w14:textId="77777777" w:rsidR="005D39E4" w:rsidRPr="0062101A" w:rsidRDefault="005D39E4" w:rsidP="005D39E4">
            <w:pPr>
              <w:rPr>
                <w:color w:val="auto"/>
                <w:szCs w:val="24"/>
              </w:rPr>
            </w:pPr>
            <w:r w:rsidRPr="0062101A">
              <w:rPr>
                <w:color w:val="auto"/>
                <w:szCs w:val="24"/>
              </w:rPr>
              <w:t>ПК-1</w:t>
            </w:r>
          </w:p>
        </w:tc>
        <w:tc>
          <w:tcPr>
            <w:tcW w:w="1134" w:type="dxa"/>
          </w:tcPr>
          <w:p w14:paraId="1314A244" w14:textId="77777777" w:rsidR="005D39E4" w:rsidRPr="0062101A" w:rsidRDefault="005D39E4" w:rsidP="005D39E4">
            <w:pPr>
              <w:rPr>
                <w:color w:val="auto"/>
                <w:szCs w:val="24"/>
              </w:rPr>
            </w:pPr>
            <w:r w:rsidRPr="0062101A">
              <w:rPr>
                <w:color w:val="auto"/>
                <w:szCs w:val="24"/>
              </w:rPr>
              <w:t>У, З, В</w:t>
            </w:r>
          </w:p>
        </w:tc>
        <w:tc>
          <w:tcPr>
            <w:tcW w:w="958" w:type="dxa"/>
          </w:tcPr>
          <w:p w14:paraId="19A1D542" w14:textId="77777777" w:rsidR="005D39E4" w:rsidRPr="0062101A" w:rsidRDefault="005D39E4" w:rsidP="005D39E4">
            <w:pPr>
              <w:rPr>
                <w:color w:val="auto"/>
                <w:szCs w:val="24"/>
              </w:rPr>
            </w:pPr>
            <w:r w:rsidRPr="0062101A">
              <w:rPr>
                <w:color w:val="auto"/>
                <w:szCs w:val="24"/>
              </w:rPr>
              <w:t>1-3 мин.</w:t>
            </w:r>
          </w:p>
        </w:tc>
      </w:tr>
      <w:tr w:rsidR="005D39E4" w:rsidRPr="0062101A" w14:paraId="666234DC" w14:textId="77777777" w:rsidTr="00EB3308">
        <w:tc>
          <w:tcPr>
            <w:tcW w:w="471" w:type="dxa"/>
          </w:tcPr>
          <w:p w14:paraId="56443B50" w14:textId="77777777" w:rsidR="005D39E4" w:rsidRPr="0062101A" w:rsidRDefault="005D39E4" w:rsidP="005D39E4">
            <w:pPr>
              <w:rPr>
                <w:color w:val="auto"/>
                <w:szCs w:val="24"/>
              </w:rPr>
            </w:pPr>
            <w:r w:rsidRPr="0062101A">
              <w:rPr>
                <w:color w:val="auto"/>
                <w:szCs w:val="24"/>
              </w:rPr>
              <w:t>4</w:t>
            </w:r>
          </w:p>
        </w:tc>
        <w:tc>
          <w:tcPr>
            <w:tcW w:w="2277" w:type="dxa"/>
          </w:tcPr>
          <w:p w14:paraId="12A46107" w14:textId="77777777" w:rsidR="005D39E4" w:rsidRPr="0062101A" w:rsidRDefault="005D39E4" w:rsidP="005D39E4">
            <w:pPr>
              <w:rPr>
                <w:bCs/>
                <w:color w:val="auto"/>
                <w:szCs w:val="24"/>
              </w:rPr>
            </w:pPr>
            <w:r w:rsidRPr="0062101A">
              <w:rPr>
                <w:bCs/>
                <w:iCs/>
                <w:color w:val="auto"/>
                <w:szCs w:val="24"/>
              </w:rPr>
              <w:t>Каково направление движения агрегатов для предпосевной культивации</w:t>
            </w:r>
            <w:r w:rsidRPr="0062101A">
              <w:rPr>
                <w:bCs/>
                <w:color w:val="auto"/>
                <w:szCs w:val="24"/>
              </w:rPr>
              <w:t xml:space="preserve"> </w:t>
            </w:r>
          </w:p>
        </w:tc>
        <w:tc>
          <w:tcPr>
            <w:tcW w:w="2605" w:type="dxa"/>
          </w:tcPr>
          <w:p w14:paraId="472B11C6" w14:textId="77777777" w:rsidR="005D39E4" w:rsidRPr="0062101A" w:rsidRDefault="005D39E4" w:rsidP="005D39E4">
            <w:pPr>
              <w:rPr>
                <w:color w:val="auto"/>
                <w:szCs w:val="24"/>
              </w:rPr>
            </w:pPr>
            <w:r w:rsidRPr="0062101A">
              <w:rPr>
                <w:color w:val="auto"/>
                <w:szCs w:val="24"/>
              </w:rPr>
              <w:t>a.</w:t>
            </w:r>
          </w:p>
          <w:p w14:paraId="5A55B6AA" w14:textId="77777777" w:rsidR="005D39E4" w:rsidRPr="0062101A" w:rsidRDefault="005D39E4" w:rsidP="005D39E4">
            <w:pPr>
              <w:rPr>
                <w:color w:val="auto"/>
                <w:szCs w:val="24"/>
              </w:rPr>
            </w:pPr>
            <w:r w:rsidRPr="0062101A">
              <w:rPr>
                <w:iCs/>
                <w:color w:val="auto"/>
                <w:szCs w:val="24"/>
              </w:rPr>
              <w:t>поперек пахоты</w:t>
            </w:r>
          </w:p>
          <w:p w14:paraId="254D7A84" w14:textId="77777777" w:rsidR="005D39E4" w:rsidRPr="0062101A" w:rsidRDefault="005D39E4" w:rsidP="005D39E4">
            <w:pPr>
              <w:rPr>
                <w:color w:val="auto"/>
                <w:szCs w:val="24"/>
              </w:rPr>
            </w:pPr>
          </w:p>
          <w:p w14:paraId="2861DCDE" w14:textId="77777777" w:rsidR="005D39E4" w:rsidRPr="0062101A" w:rsidRDefault="005D39E4" w:rsidP="005D39E4">
            <w:pPr>
              <w:rPr>
                <w:color w:val="auto"/>
                <w:szCs w:val="24"/>
              </w:rPr>
            </w:pPr>
            <w:r w:rsidRPr="0062101A">
              <w:rPr>
                <w:color w:val="auto"/>
                <w:szCs w:val="24"/>
              </w:rPr>
              <w:t>b.</w:t>
            </w:r>
          </w:p>
          <w:p w14:paraId="4D62EBFE" w14:textId="77777777" w:rsidR="005D39E4" w:rsidRPr="0062101A" w:rsidRDefault="005D39E4" w:rsidP="005D39E4">
            <w:pPr>
              <w:rPr>
                <w:color w:val="auto"/>
                <w:szCs w:val="24"/>
              </w:rPr>
            </w:pPr>
            <w:r w:rsidRPr="0062101A">
              <w:rPr>
                <w:iCs/>
                <w:color w:val="auto"/>
                <w:szCs w:val="24"/>
              </w:rPr>
              <w:t>вдоль пахоты</w:t>
            </w:r>
          </w:p>
          <w:p w14:paraId="670443B7" w14:textId="77777777" w:rsidR="005D39E4" w:rsidRPr="0062101A" w:rsidRDefault="005D39E4" w:rsidP="005D39E4">
            <w:pPr>
              <w:rPr>
                <w:color w:val="auto"/>
                <w:szCs w:val="24"/>
              </w:rPr>
            </w:pPr>
          </w:p>
          <w:p w14:paraId="29A6B885" w14:textId="77777777" w:rsidR="005D39E4" w:rsidRPr="0062101A" w:rsidRDefault="005D39E4" w:rsidP="005D39E4">
            <w:pPr>
              <w:rPr>
                <w:color w:val="auto"/>
                <w:szCs w:val="24"/>
              </w:rPr>
            </w:pPr>
            <w:r w:rsidRPr="0062101A">
              <w:rPr>
                <w:color w:val="auto"/>
                <w:szCs w:val="24"/>
              </w:rPr>
              <w:t>c.</w:t>
            </w:r>
          </w:p>
          <w:p w14:paraId="7C019583" w14:textId="77777777" w:rsidR="005D39E4" w:rsidRPr="0062101A" w:rsidRDefault="005D39E4" w:rsidP="005D39E4">
            <w:pPr>
              <w:rPr>
                <w:color w:val="auto"/>
                <w:szCs w:val="24"/>
              </w:rPr>
            </w:pPr>
            <w:r w:rsidRPr="0062101A">
              <w:rPr>
                <w:iCs/>
                <w:color w:val="auto"/>
                <w:szCs w:val="24"/>
              </w:rPr>
              <w:t>под углом 60-75°</w:t>
            </w:r>
          </w:p>
          <w:p w14:paraId="63D1C291" w14:textId="77777777" w:rsidR="005D39E4" w:rsidRPr="0062101A" w:rsidRDefault="005D39E4" w:rsidP="005D39E4">
            <w:pPr>
              <w:rPr>
                <w:color w:val="auto"/>
                <w:szCs w:val="24"/>
              </w:rPr>
            </w:pPr>
          </w:p>
          <w:p w14:paraId="012217CF" w14:textId="77777777" w:rsidR="005D39E4" w:rsidRPr="0062101A" w:rsidRDefault="005D39E4" w:rsidP="005D39E4">
            <w:pPr>
              <w:rPr>
                <w:color w:val="auto"/>
                <w:szCs w:val="24"/>
              </w:rPr>
            </w:pPr>
            <w:r w:rsidRPr="0062101A">
              <w:rPr>
                <w:color w:val="auto"/>
                <w:szCs w:val="24"/>
              </w:rPr>
              <w:t>d.</w:t>
            </w:r>
          </w:p>
          <w:p w14:paraId="13F81F97" w14:textId="77777777" w:rsidR="005D39E4" w:rsidRPr="0062101A" w:rsidRDefault="005D39E4" w:rsidP="005D39E4">
            <w:pPr>
              <w:rPr>
                <w:color w:val="auto"/>
                <w:szCs w:val="24"/>
              </w:rPr>
            </w:pPr>
            <w:r w:rsidRPr="0062101A">
              <w:rPr>
                <w:iCs/>
                <w:color w:val="auto"/>
                <w:szCs w:val="24"/>
              </w:rPr>
              <w:t>попрек предыдущей обработки</w:t>
            </w:r>
          </w:p>
        </w:tc>
        <w:tc>
          <w:tcPr>
            <w:tcW w:w="1134" w:type="dxa"/>
            <w:gridSpan w:val="2"/>
          </w:tcPr>
          <w:p w14:paraId="30E0B0F6" w14:textId="42E3260F" w:rsidR="005D39E4" w:rsidRPr="008A497D" w:rsidRDefault="005D39E4" w:rsidP="005D39E4">
            <w:pPr>
              <w:rPr>
                <w:color w:val="auto"/>
                <w:szCs w:val="24"/>
              </w:rPr>
            </w:pPr>
          </w:p>
        </w:tc>
        <w:tc>
          <w:tcPr>
            <w:tcW w:w="992" w:type="dxa"/>
            <w:gridSpan w:val="2"/>
          </w:tcPr>
          <w:p w14:paraId="36F188D3" w14:textId="77777777" w:rsidR="005D39E4" w:rsidRPr="0062101A" w:rsidRDefault="005D39E4" w:rsidP="005D39E4">
            <w:pPr>
              <w:rPr>
                <w:color w:val="auto"/>
                <w:szCs w:val="24"/>
              </w:rPr>
            </w:pPr>
            <w:r w:rsidRPr="0062101A">
              <w:rPr>
                <w:color w:val="auto"/>
                <w:szCs w:val="24"/>
              </w:rPr>
              <w:t xml:space="preserve">УК-2, </w:t>
            </w:r>
          </w:p>
          <w:p w14:paraId="6B1AD25D" w14:textId="77777777" w:rsidR="005D39E4" w:rsidRPr="0062101A" w:rsidRDefault="005D39E4" w:rsidP="005D39E4">
            <w:pPr>
              <w:rPr>
                <w:color w:val="auto"/>
                <w:szCs w:val="24"/>
              </w:rPr>
            </w:pPr>
            <w:r w:rsidRPr="0062101A">
              <w:rPr>
                <w:color w:val="auto"/>
                <w:szCs w:val="24"/>
              </w:rPr>
              <w:t>ПК-1</w:t>
            </w:r>
          </w:p>
        </w:tc>
        <w:tc>
          <w:tcPr>
            <w:tcW w:w="1134" w:type="dxa"/>
          </w:tcPr>
          <w:p w14:paraId="7F053BDB" w14:textId="77777777" w:rsidR="005D39E4" w:rsidRPr="0062101A" w:rsidRDefault="005D39E4" w:rsidP="005D39E4">
            <w:pPr>
              <w:rPr>
                <w:color w:val="auto"/>
                <w:szCs w:val="24"/>
              </w:rPr>
            </w:pPr>
            <w:r w:rsidRPr="0062101A">
              <w:rPr>
                <w:color w:val="auto"/>
                <w:szCs w:val="24"/>
              </w:rPr>
              <w:t>У, З, В</w:t>
            </w:r>
          </w:p>
        </w:tc>
        <w:tc>
          <w:tcPr>
            <w:tcW w:w="958" w:type="dxa"/>
          </w:tcPr>
          <w:p w14:paraId="06D64D5A" w14:textId="77777777" w:rsidR="005D39E4" w:rsidRPr="0062101A" w:rsidRDefault="005D39E4" w:rsidP="005D39E4">
            <w:pPr>
              <w:rPr>
                <w:color w:val="auto"/>
                <w:szCs w:val="24"/>
              </w:rPr>
            </w:pPr>
            <w:r w:rsidRPr="0062101A">
              <w:rPr>
                <w:color w:val="auto"/>
                <w:szCs w:val="24"/>
              </w:rPr>
              <w:t>1-3 мин.</w:t>
            </w:r>
          </w:p>
        </w:tc>
      </w:tr>
      <w:tr w:rsidR="005D39E4" w:rsidRPr="0062101A" w14:paraId="67D4C226" w14:textId="77777777" w:rsidTr="00EB3308">
        <w:tc>
          <w:tcPr>
            <w:tcW w:w="471" w:type="dxa"/>
          </w:tcPr>
          <w:p w14:paraId="6092BA7B" w14:textId="77777777" w:rsidR="005D39E4" w:rsidRPr="0062101A" w:rsidRDefault="005D39E4" w:rsidP="005D39E4">
            <w:pPr>
              <w:rPr>
                <w:color w:val="auto"/>
                <w:szCs w:val="24"/>
              </w:rPr>
            </w:pPr>
            <w:r w:rsidRPr="0062101A">
              <w:rPr>
                <w:color w:val="auto"/>
                <w:szCs w:val="24"/>
              </w:rPr>
              <w:t>5</w:t>
            </w:r>
          </w:p>
        </w:tc>
        <w:tc>
          <w:tcPr>
            <w:tcW w:w="2277" w:type="dxa"/>
          </w:tcPr>
          <w:p w14:paraId="7808E35C" w14:textId="77777777" w:rsidR="005D39E4" w:rsidRPr="0062101A" w:rsidRDefault="005D39E4" w:rsidP="005D39E4">
            <w:pPr>
              <w:rPr>
                <w:bCs/>
                <w:color w:val="auto"/>
                <w:szCs w:val="24"/>
              </w:rPr>
            </w:pPr>
            <w:r w:rsidRPr="0062101A">
              <w:rPr>
                <w:bCs/>
                <w:iCs/>
                <w:color w:val="auto"/>
                <w:szCs w:val="24"/>
              </w:rPr>
              <w:t xml:space="preserve">Как уменьшить количество свальных гребней и </w:t>
            </w:r>
            <w:r w:rsidRPr="0062101A">
              <w:rPr>
                <w:bCs/>
                <w:iCs/>
                <w:color w:val="auto"/>
                <w:szCs w:val="24"/>
              </w:rPr>
              <w:lastRenderedPageBreak/>
              <w:t>развальных борозд при вспашке поля</w:t>
            </w:r>
            <w:r w:rsidRPr="0062101A">
              <w:rPr>
                <w:bCs/>
                <w:color w:val="auto"/>
                <w:szCs w:val="24"/>
              </w:rPr>
              <w:t xml:space="preserve"> </w:t>
            </w:r>
          </w:p>
        </w:tc>
        <w:tc>
          <w:tcPr>
            <w:tcW w:w="2605" w:type="dxa"/>
          </w:tcPr>
          <w:p w14:paraId="08074918" w14:textId="77777777" w:rsidR="005D39E4" w:rsidRPr="0062101A" w:rsidRDefault="005D39E4" w:rsidP="005D39E4">
            <w:pPr>
              <w:rPr>
                <w:color w:val="auto"/>
                <w:szCs w:val="24"/>
              </w:rPr>
            </w:pPr>
            <w:r w:rsidRPr="0062101A">
              <w:rPr>
                <w:color w:val="auto"/>
                <w:szCs w:val="24"/>
              </w:rPr>
              <w:lastRenderedPageBreak/>
              <w:t>a.</w:t>
            </w:r>
          </w:p>
          <w:p w14:paraId="1A8BDD30" w14:textId="77777777" w:rsidR="005D39E4" w:rsidRPr="0062101A" w:rsidRDefault="005D39E4" w:rsidP="005D39E4">
            <w:pPr>
              <w:rPr>
                <w:color w:val="auto"/>
                <w:szCs w:val="24"/>
              </w:rPr>
            </w:pPr>
            <w:r w:rsidRPr="0062101A">
              <w:rPr>
                <w:iCs/>
                <w:color w:val="auto"/>
                <w:szCs w:val="24"/>
              </w:rPr>
              <w:lastRenderedPageBreak/>
              <w:t>производить вспашку с рабочим ходом в одну строну</w:t>
            </w:r>
          </w:p>
          <w:p w14:paraId="02B12826" w14:textId="77777777" w:rsidR="005D39E4" w:rsidRPr="0062101A" w:rsidRDefault="005D39E4" w:rsidP="005D39E4">
            <w:pPr>
              <w:rPr>
                <w:color w:val="auto"/>
                <w:szCs w:val="24"/>
              </w:rPr>
            </w:pPr>
          </w:p>
          <w:p w14:paraId="615DE5A3" w14:textId="77777777" w:rsidR="005D39E4" w:rsidRPr="0062101A" w:rsidRDefault="005D39E4" w:rsidP="005D39E4">
            <w:pPr>
              <w:rPr>
                <w:color w:val="auto"/>
                <w:szCs w:val="24"/>
              </w:rPr>
            </w:pPr>
            <w:r w:rsidRPr="0062101A">
              <w:rPr>
                <w:color w:val="auto"/>
                <w:szCs w:val="24"/>
              </w:rPr>
              <w:t>b.</w:t>
            </w:r>
          </w:p>
          <w:p w14:paraId="6A3F8205" w14:textId="77777777" w:rsidR="005D39E4" w:rsidRPr="0062101A" w:rsidRDefault="005D39E4" w:rsidP="005D39E4">
            <w:pPr>
              <w:rPr>
                <w:color w:val="auto"/>
                <w:szCs w:val="24"/>
              </w:rPr>
            </w:pPr>
            <w:r w:rsidRPr="0062101A">
              <w:rPr>
                <w:iCs/>
                <w:color w:val="auto"/>
                <w:szCs w:val="24"/>
              </w:rPr>
              <w:t>применить оборотный плуг</w:t>
            </w:r>
          </w:p>
          <w:p w14:paraId="216BE890" w14:textId="77777777" w:rsidR="005D39E4" w:rsidRPr="0062101A" w:rsidRDefault="005D39E4" w:rsidP="005D39E4">
            <w:pPr>
              <w:rPr>
                <w:color w:val="auto"/>
                <w:szCs w:val="24"/>
              </w:rPr>
            </w:pPr>
          </w:p>
          <w:p w14:paraId="43C5A19F" w14:textId="77777777" w:rsidR="005D39E4" w:rsidRPr="0062101A" w:rsidRDefault="005D39E4" w:rsidP="005D39E4">
            <w:pPr>
              <w:rPr>
                <w:color w:val="auto"/>
                <w:szCs w:val="24"/>
              </w:rPr>
            </w:pPr>
            <w:r w:rsidRPr="0062101A">
              <w:rPr>
                <w:color w:val="auto"/>
                <w:szCs w:val="24"/>
              </w:rPr>
              <w:t>c.</w:t>
            </w:r>
          </w:p>
          <w:p w14:paraId="0FD62B47" w14:textId="77777777" w:rsidR="005D39E4" w:rsidRPr="0062101A" w:rsidRDefault="005D39E4" w:rsidP="005D39E4">
            <w:pPr>
              <w:rPr>
                <w:color w:val="auto"/>
                <w:szCs w:val="24"/>
              </w:rPr>
            </w:pPr>
            <w:r w:rsidRPr="0062101A">
              <w:rPr>
                <w:iCs/>
                <w:color w:val="auto"/>
                <w:szCs w:val="24"/>
              </w:rPr>
              <w:t>увеличить ширину загонов и пахать их с чередованием всвал и вразвал</w:t>
            </w:r>
          </w:p>
          <w:p w14:paraId="26470675" w14:textId="77777777" w:rsidR="005D39E4" w:rsidRPr="0062101A" w:rsidRDefault="005D39E4" w:rsidP="005D39E4">
            <w:pPr>
              <w:rPr>
                <w:color w:val="auto"/>
                <w:szCs w:val="24"/>
              </w:rPr>
            </w:pPr>
          </w:p>
          <w:p w14:paraId="0DCF6ACF" w14:textId="77777777" w:rsidR="005D39E4" w:rsidRPr="0062101A" w:rsidRDefault="005D39E4" w:rsidP="005D39E4">
            <w:pPr>
              <w:rPr>
                <w:color w:val="auto"/>
                <w:szCs w:val="24"/>
              </w:rPr>
            </w:pPr>
            <w:r w:rsidRPr="0062101A">
              <w:rPr>
                <w:color w:val="auto"/>
                <w:szCs w:val="24"/>
              </w:rPr>
              <w:t>d.</w:t>
            </w:r>
          </w:p>
          <w:p w14:paraId="6941326E" w14:textId="77777777" w:rsidR="005D39E4" w:rsidRPr="0062101A" w:rsidRDefault="005D39E4" w:rsidP="005D39E4">
            <w:pPr>
              <w:rPr>
                <w:color w:val="auto"/>
                <w:szCs w:val="24"/>
              </w:rPr>
            </w:pPr>
            <w:r w:rsidRPr="0062101A">
              <w:rPr>
                <w:iCs/>
                <w:color w:val="auto"/>
                <w:szCs w:val="24"/>
              </w:rPr>
              <w:t>применять гоновый челночный комбинированный способ движения</w:t>
            </w:r>
          </w:p>
        </w:tc>
        <w:tc>
          <w:tcPr>
            <w:tcW w:w="1134" w:type="dxa"/>
            <w:gridSpan w:val="2"/>
          </w:tcPr>
          <w:p w14:paraId="05389EC0" w14:textId="1F37E93D" w:rsidR="005D39E4" w:rsidRPr="008A497D" w:rsidRDefault="005D39E4" w:rsidP="005D39E4">
            <w:pPr>
              <w:rPr>
                <w:color w:val="auto"/>
                <w:szCs w:val="24"/>
              </w:rPr>
            </w:pPr>
          </w:p>
        </w:tc>
        <w:tc>
          <w:tcPr>
            <w:tcW w:w="992" w:type="dxa"/>
            <w:gridSpan w:val="2"/>
          </w:tcPr>
          <w:p w14:paraId="682ED7BB" w14:textId="77777777" w:rsidR="005D39E4" w:rsidRPr="0062101A" w:rsidRDefault="005D39E4" w:rsidP="005D39E4">
            <w:pPr>
              <w:rPr>
                <w:color w:val="auto"/>
                <w:szCs w:val="24"/>
              </w:rPr>
            </w:pPr>
            <w:r w:rsidRPr="0062101A">
              <w:rPr>
                <w:color w:val="auto"/>
                <w:szCs w:val="24"/>
              </w:rPr>
              <w:t xml:space="preserve">УК-2, </w:t>
            </w:r>
          </w:p>
          <w:p w14:paraId="681712AC" w14:textId="77777777" w:rsidR="005D39E4" w:rsidRPr="0062101A" w:rsidRDefault="005D39E4" w:rsidP="005D39E4">
            <w:pPr>
              <w:rPr>
                <w:color w:val="auto"/>
                <w:szCs w:val="24"/>
              </w:rPr>
            </w:pPr>
            <w:r w:rsidRPr="0062101A">
              <w:rPr>
                <w:color w:val="auto"/>
                <w:szCs w:val="24"/>
              </w:rPr>
              <w:t>ПК-1</w:t>
            </w:r>
          </w:p>
        </w:tc>
        <w:tc>
          <w:tcPr>
            <w:tcW w:w="1134" w:type="dxa"/>
          </w:tcPr>
          <w:p w14:paraId="58344658" w14:textId="77777777" w:rsidR="005D39E4" w:rsidRPr="0062101A" w:rsidRDefault="005D39E4" w:rsidP="005D39E4">
            <w:pPr>
              <w:rPr>
                <w:color w:val="auto"/>
                <w:szCs w:val="24"/>
              </w:rPr>
            </w:pPr>
            <w:r w:rsidRPr="0062101A">
              <w:rPr>
                <w:color w:val="auto"/>
                <w:szCs w:val="24"/>
              </w:rPr>
              <w:t>У, З, В</w:t>
            </w:r>
          </w:p>
        </w:tc>
        <w:tc>
          <w:tcPr>
            <w:tcW w:w="958" w:type="dxa"/>
          </w:tcPr>
          <w:p w14:paraId="687B9374" w14:textId="77777777" w:rsidR="005D39E4" w:rsidRPr="0062101A" w:rsidRDefault="005D39E4" w:rsidP="005D39E4">
            <w:pPr>
              <w:rPr>
                <w:color w:val="auto"/>
                <w:szCs w:val="24"/>
              </w:rPr>
            </w:pPr>
            <w:r w:rsidRPr="0062101A">
              <w:rPr>
                <w:color w:val="auto"/>
                <w:szCs w:val="24"/>
              </w:rPr>
              <w:t>1-3 мин.</w:t>
            </w:r>
          </w:p>
        </w:tc>
      </w:tr>
      <w:tr w:rsidR="005D39E4" w:rsidRPr="0062101A" w14:paraId="73B6A4F7" w14:textId="77777777" w:rsidTr="00EB3308">
        <w:tc>
          <w:tcPr>
            <w:tcW w:w="471" w:type="dxa"/>
          </w:tcPr>
          <w:p w14:paraId="6829130E" w14:textId="77777777" w:rsidR="005D39E4" w:rsidRPr="0062101A" w:rsidRDefault="005D39E4" w:rsidP="005D39E4">
            <w:pPr>
              <w:rPr>
                <w:color w:val="auto"/>
                <w:szCs w:val="24"/>
              </w:rPr>
            </w:pPr>
            <w:r w:rsidRPr="0062101A">
              <w:rPr>
                <w:color w:val="auto"/>
                <w:szCs w:val="24"/>
              </w:rPr>
              <w:t>6</w:t>
            </w:r>
          </w:p>
        </w:tc>
        <w:tc>
          <w:tcPr>
            <w:tcW w:w="2277" w:type="dxa"/>
          </w:tcPr>
          <w:p w14:paraId="0ACCE578" w14:textId="77777777" w:rsidR="005D39E4" w:rsidRPr="0062101A" w:rsidRDefault="005D39E4" w:rsidP="005D39E4">
            <w:pPr>
              <w:rPr>
                <w:bCs/>
                <w:color w:val="auto"/>
                <w:szCs w:val="24"/>
              </w:rPr>
            </w:pPr>
            <w:r w:rsidRPr="0062101A">
              <w:rPr>
                <w:bCs/>
                <w:color w:val="auto"/>
                <w:szCs w:val="24"/>
              </w:rPr>
              <w:t xml:space="preserve">Технология возделывания колосовых культур включает </w:t>
            </w:r>
          </w:p>
        </w:tc>
        <w:tc>
          <w:tcPr>
            <w:tcW w:w="2605" w:type="dxa"/>
          </w:tcPr>
          <w:p w14:paraId="718BD6DA" w14:textId="77777777" w:rsidR="005D39E4" w:rsidRPr="0062101A" w:rsidRDefault="005D39E4" w:rsidP="005D39E4">
            <w:pPr>
              <w:rPr>
                <w:color w:val="auto"/>
                <w:szCs w:val="24"/>
              </w:rPr>
            </w:pPr>
            <w:r w:rsidRPr="0062101A">
              <w:rPr>
                <w:color w:val="auto"/>
                <w:szCs w:val="24"/>
              </w:rPr>
              <w:t>a.</w:t>
            </w:r>
          </w:p>
          <w:p w14:paraId="1CBE541F" w14:textId="77777777" w:rsidR="005D39E4" w:rsidRPr="0062101A" w:rsidRDefault="005D39E4" w:rsidP="005D39E4">
            <w:pPr>
              <w:rPr>
                <w:color w:val="auto"/>
                <w:szCs w:val="24"/>
              </w:rPr>
            </w:pPr>
            <w:r w:rsidRPr="0062101A">
              <w:rPr>
                <w:color w:val="auto"/>
                <w:szCs w:val="24"/>
              </w:rPr>
              <w:t>прореживание в рядах, уборку</w:t>
            </w:r>
          </w:p>
          <w:p w14:paraId="4CADE488" w14:textId="77777777" w:rsidR="005D39E4" w:rsidRPr="0062101A" w:rsidRDefault="005D39E4" w:rsidP="005D39E4">
            <w:pPr>
              <w:rPr>
                <w:color w:val="auto"/>
                <w:szCs w:val="24"/>
              </w:rPr>
            </w:pPr>
          </w:p>
          <w:p w14:paraId="462502E2" w14:textId="77777777" w:rsidR="005D39E4" w:rsidRPr="0062101A" w:rsidRDefault="005D39E4" w:rsidP="005D39E4">
            <w:pPr>
              <w:rPr>
                <w:color w:val="auto"/>
                <w:szCs w:val="24"/>
              </w:rPr>
            </w:pPr>
            <w:r w:rsidRPr="0062101A">
              <w:rPr>
                <w:color w:val="auto"/>
                <w:szCs w:val="24"/>
              </w:rPr>
              <w:t>b.</w:t>
            </w:r>
          </w:p>
          <w:p w14:paraId="14EC6AE6" w14:textId="77777777" w:rsidR="005D39E4" w:rsidRPr="0062101A" w:rsidRDefault="005D39E4" w:rsidP="005D39E4">
            <w:pPr>
              <w:rPr>
                <w:color w:val="auto"/>
                <w:szCs w:val="24"/>
              </w:rPr>
            </w:pPr>
            <w:r w:rsidRPr="0062101A">
              <w:rPr>
                <w:color w:val="auto"/>
                <w:szCs w:val="24"/>
              </w:rPr>
              <w:t>сев, нарезку оросителей, полив</w:t>
            </w:r>
          </w:p>
          <w:p w14:paraId="4CCDC861" w14:textId="77777777" w:rsidR="005D39E4" w:rsidRPr="0062101A" w:rsidRDefault="005D39E4" w:rsidP="005D39E4">
            <w:pPr>
              <w:rPr>
                <w:color w:val="auto"/>
                <w:szCs w:val="24"/>
              </w:rPr>
            </w:pPr>
          </w:p>
          <w:p w14:paraId="0D8D0E61" w14:textId="77777777" w:rsidR="005D39E4" w:rsidRPr="0062101A" w:rsidRDefault="005D39E4" w:rsidP="005D39E4">
            <w:pPr>
              <w:rPr>
                <w:color w:val="auto"/>
                <w:szCs w:val="24"/>
              </w:rPr>
            </w:pPr>
            <w:r w:rsidRPr="0062101A">
              <w:rPr>
                <w:color w:val="auto"/>
                <w:szCs w:val="24"/>
              </w:rPr>
              <w:t>c.</w:t>
            </w:r>
          </w:p>
          <w:p w14:paraId="776D4A3E" w14:textId="77777777" w:rsidR="005D39E4" w:rsidRPr="0062101A" w:rsidRDefault="005D39E4" w:rsidP="005D39E4">
            <w:pPr>
              <w:rPr>
                <w:color w:val="auto"/>
                <w:szCs w:val="24"/>
              </w:rPr>
            </w:pPr>
            <w:r w:rsidRPr="0062101A">
              <w:rPr>
                <w:color w:val="auto"/>
                <w:szCs w:val="24"/>
              </w:rPr>
              <w:t>подкормку, уборку</w:t>
            </w:r>
          </w:p>
          <w:p w14:paraId="36C636C4" w14:textId="77777777" w:rsidR="005D39E4" w:rsidRPr="0062101A" w:rsidRDefault="005D39E4" w:rsidP="005D39E4">
            <w:pPr>
              <w:rPr>
                <w:color w:val="auto"/>
                <w:szCs w:val="24"/>
              </w:rPr>
            </w:pPr>
          </w:p>
          <w:p w14:paraId="6D2FDBFC" w14:textId="77777777" w:rsidR="005D39E4" w:rsidRPr="0062101A" w:rsidRDefault="005D39E4" w:rsidP="005D39E4">
            <w:pPr>
              <w:rPr>
                <w:color w:val="auto"/>
                <w:szCs w:val="24"/>
              </w:rPr>
            </w:pPr>
            <w:r w:rsidRPr="0062101A">
              <w:rPr>
                <w:color w:val="auto"/>
                <w:szCs w:val="24"/>
              </w:rPr>
              <w:t>d.</w:t>
            </w:r>
          </w:p>
          <w:p w14:paraId="60174A21" w14:textId="77777777" w:rsidR="005D39E4" w:rsidRPr="0062101A" w:rsidRDefault="005D39E4" w:rsidP="005D39E4">
            <w:pPr>
              <w:rPr>
                <w:color w:val="auto"/>
                <w:szCs w:val="24"/>
              </w:rPr>
            </w:pPr>
            <w:r w:rsidRPr="0062101A">
              <w:rPr>
                <w:color w:val="auto"/>
                <w:szCs w:val="24"/>
              </w:rPr>
              <w:t>подготовку почвы, формирование кроны</w:t>
            </w:r>
          </w:p>
          <w:p w14:paraId="7883D04B" w14:textId="77777777" w:rsidR="005D39E4" w:rsidRPr="0062101A" w:rsidRDefault="005D39E4" w:rsidP="005D39E4">
            <w:pPr>
              <w:rPr>
                <w:color w:val="auto"/>
                <w:szCs w:val="24"/>
              </w:rPr>
            </w:pPr>
          </w:p>
          <w:p w14:paraId="73DAB432" w14:textId="77777777" w:rsidR="005D39E4" w:rsidRPr="0062101A" w:rsidRDefault="005D39E4" w:rsidP="005D39E4">
            <w:pPr>
              <w:rPr>
                <w:color w:val="auto"/>
                <w:szCs w:val="24"/>
              </w:rPr>
            </w:pPr>
            <w:r w:rsidRPr="0062101A">
              <w:rPr>
                <w:color w:val="auto"/>
                <w:szCs w:val="24"/>
                <w:lang w:val="en-US"/>
              </w:rPr>
              <w:t>e</w:t>
            </w:r>
            <w:r w:rsidRPr="0062101A">
              <w:rPr>
                <w:color w:val="auto"/>
                <w:szCs w:val="24"/>
              </w:rPr>
              <w:t>.</w:t>
            </w:r>
          </w:p>
          <w:p w14:paraId="283FD22F" w14:textId="77777777" w:rsidR="005D39E4" w:rsidRPr="0062101A" w:rsidRDefault="005D39E4" w:rsidP="005D39E4">
            <w:pPr>
              <w:rPr>
                <w:color w:val="auto"/>
                <w:szCs w:val="24"/>
              </w:rPr>
            </w:pPr>
            <w:r w:rsidRPr="0062101A">
              <w:rPr>
                <w:color w:val="auto"/>
                <w:szCs w:val="24"/>
              </w:rPr>
              <w:t>подготовку почвы, сев, уход за посевами, уборку</w:t>
            </w:r>
          </w:p>
        </w:tc>
        <w:tc>
          <w:tcPr>
            <w:tcW w:w="1134" w:type="dxa"/>
            <w:gridSpan w:val="2"/>
          </w:tcPr>
          <w:p w14:paraId="336F1DD5" w14:textId="3EFB9031" w:rsidR="005D39E4" w:rsidRPr="0062101A" w:rsidRDefault="005D39E4" w:rsidP="005D39E4">
            <w:pPr>
              <w:rPr>
                <w:color w:val="auto"/>
                <w:szCs w:val="24"/>
              </w:rPr>
            </w:pPr>
          </w:p>
        </w:tc>
        <w:tc>
          <w:tcPr>
            <w:tcW w:w="992" w:type="dxa"/>
            <w:gridSpan w:val="2"/>
          </w:tcPr>
          <w:p w14:paraId="48D8362A" w14:textId="77777777" w:rsidR="005D39E4" w:rsidRPr="0062101A" w:rsidRDefault="005D39E4" w:rsidP="005D39E4">
            <w:pPr>
              <w:rPr>
                <w:color w:val="auto"/>
                <w:szCs w:val="24"/>
              </w:rPr>
            </w:pPr>
            <w:r w:rsidRPr="0062101A">
              <w:rPr>
                <w:color w:val="auto"/>
                <w:szCs w:val="24"/>
              </w:rPr>
              <w:t xml:space="preserve">УК-2, </w:t>
            </w:r>
          </w:p>
          <w:p w14:paraId="29A2D588" w14:textId="77777777" w:rsidR="005D39E4" w:rsidRPr="0062101A" w:rsidRDefault="005D39E4" w:rsidP="005D39E4">
            <w:pPr>
              <w:rPr>
                <w:color w:val="auto"/>
                <w:szCs w:val="24"/>
              </w:rPr>
            </w:pPr>
            <w:r w:rsidRPr="0062101A">
              <w:rPr>
                <w:color w:val="auto"/>
                <w:szCs w:val="24"/>
              </w:rPr>
              <w:t>ПК-1</w:t>
            </w:r>
          </w:p>
        </w:tc>
        <w:tc>
          <w:tcPr>
            <w:tcW w:w="1134" w:type="dxa"/>
          </w:tcPr>
          <w:p w14:paraId="66E687F0" w14:textId="77777777" w:rsidR="005D39E4" w:rsidRPr="0062101A" w:rsidRDefault="005D39E4" w:rsidP="005D39E4">
            <w:pPr>
              <w:rPr>
                <w:color w:val="auto"/>
                <w:szCs w:val="24"/>
              </w:rPr>
            </w:pPr>
            <w:r w:rsidRPr="0062101A">
              <w:rPr>
                <w:color w:val="auto"/>
                <w:szCs w:val="24"/>
              </w:rPr>
              <w:t>У, З, В</w:t>
            </w:r>
          </w:p>
        </w:tc>
        <w:tc>
          <w:tcPr>
            <w:tcW w:w="958" w:type="dxa"/>
          </w:tcPr>
          <w:p w14:paraId="34F9F19B" w14:textId="77777777" w:rsidR="005D39E4" w:rsidRPr="0062101A" w:rsidRDefault="005D39E4" w:rsidP="005D39E4">
            <w:pPr>
              <w:rPr>
                <w:color w:val="auto"/>
                <w:szCs w:val="24"/>
              </w:rPr>
            </w:pPr>
            <w:r w:rsidRPr="0062101A">
              <w:rPr>
                <w:color w:val="auto"/>
                <w:szCs w:val="24"/>
              </w:rPr>
              <w:t>1-3 мин.</w:t>
            </w:r>
          </w:p>
        </w:tc>
      </w:tr>
      <w:tr w:rsidR="005D39E4" w:rsidRPr="0062101A" w14:paraId="76933A35" w14:textId="77777777" w:rsidTr="00EB3308">
        <w:tc>
          <w:tcPr>
            <w:tcW w:w="9571" w:type="dxa"/>
            <w:gridSpan w:val="9"/>
          </w:tcPr>
          <w:p w14:paraId="40E399E2"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1B557A6F" w14:textId="77777777" w:rsidTr="00EB3308">
        <w:tc>
          <w:tcPr>
            <w:tcW w:w="9571" w:type="dxa"/>
            <w:gridSpan w:val="9"/>
          </w:tcPr>
          <w:p w14:paraId="092CEB8F"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4E6B9D79" w14:textId="77777777" w:rsidTr="00EB3308">
        <w:tc>
          <w:tcPr>
            <w:tcW w:w="471" w:type="dxa"/>
          </w:tcPr>
          <w:p w14:paraId="3946B19E" w14:textId="77777777" w:rsidR="005D39E4" w:rsidRPr="0062101A" w:rsidRDefault="005D39E4" w:rsidP="005D39E4">
            <w:pPr>
              <w:rPr>
                <w:color w:val="auto"/>
                <w:szCs w:val="24"/>
              </w:rPr>
            </w:pPr>
            <w:r w:rsidRPr="0062101A">
              <w:rPr>
                <w:color w:val="auto"/>
                <w:szCs w:val="24"/>
              </w:rPr>
              <w:t>7</w:t>
            </w:r>
          </w:p>
        </w:tc>
        <w:tc>
          <w:tcPr>
            <w:tcW w:w="2277" w:type="dxa"/>
          </w:tcPr>
          <w:p w14:paraId="6818C433" w14:textId="77777777" w:rsidR="005D39E4" w:rsidRPr="0062101A" w:rsidRDefault="005D39E4" w:rsidP="005D39E4">
            <w:pPr>
              <w:rPr>
                <w:color w:val="auto"/>
                <w:szCs w:val="24"/>
              </w:rPr>
            </w:pPr>
            <w:r w:rsidRPr="0062101A">
              <w:rPr>
                <w:color w:val="auto"/>
                <w:szCs w:val="24"/>
              </w:rPr>
              <w:t>Порядок комплектования прицепных агрегатов с нечетным количеством машин</w:t>
            </w:r>
          </w:p>
          <w:p w14:paraId="192BD583" w14:textId="77777777" w:rsidR="005D39E4" w:rsidRPr="0062101A" w:rsidRDefault="005D39E4" w:rsidP="005D39E4">
            <w:pPr>
              <w:rPr>
                <w:color w:val="auto"/>
                <w:szCs w:val="24"/>
              </w:rPr>
            </w:pPr>
          </w:p>
        </w:tc>
        <w:tc>
          <w:tcPr>
            <w:tcW w:w="2605" w:type="dxa"/>
          </w:tcPr>
          <w:p w14:paraId="41AAB52B" w14:textId="77777777" w:rsidR="005D39E4" w:rsidRPr="0062101A" w:rsidRDefault="005D39E4" w:rsidP="005D39E4">
            <w:pPr>
              <w:rPr>
                <w:color w:val="auto"/>
                <w:szCs w:val="24"/>
              </w:rPr>
            </w:pPr>
            <w:r w:rsidRPr="0062101A">
              <w:rPr>
                <w:color w:val="auto"/>
                <w:szCs w:val="24"/>
              </w:rPr>
              <w:t>1) вправо и влево от середины прицепного бруса откладываем расстояния, равные ширине захвата машин</w:t>
            </w:r>
          </w:p>
          <w:p w14:paraId="4CF4FD66" w14:textId="77777777" w:rsidR="005D39E4" w:rsidRPr="0062101A" w:rsidRDefault="005D39E4" w:rsidP="005D39E4">
            <w:pPr>
              <w:rPr>
                <w:color w:val="auto"/>
                <w:szCs w:val="24"/>
              </w:rPr>
            </w:pPr>
            <w:r w:rsidRPr="0062101A">
              <w:rPr>
                <w:color w:val="auto"/>
                <w:szCs w:val="24"/>
              </w:rPr>
              <w:t>2) находим середину прицепного бруса сцепки, которая является является точкой прицепа средней машины</w:t>
            </w:r>
          </w:p>
          <w:p w14:paraId="6DAA1688" w14:textId="77777777" w:rsidR="005D39E4" w:rsidRPr="0062101A" w:rsidRDefault="005D39E4" w:rsidP="005D39E4">
            <w:pPr>
              <w:rPr>
                <w:color w:val="auto"/>
                <w:szCs w:val="24"/>
              </w:rPr>
            </w:pPr>
            <w:r w:rsidRPr="0062101A">
              <w:rPr>
                <w:color w:val="auto"/>
                <w:szCs w:val="24"/>
              </w:rPr>
              <w:lastRenderedPageBreak/>
              <w:t>3) отмечаем точки агрегатирования остальных машин</w:t>
            </w:r>
          </w:p>
        </w:tc>
        <w:tc>
          <w:tcPr>
            <w:tcW w:w="1134" w:type="dxa"/>
            <w:gridSpan w:val="2"/>
          </w:tcPr>
          <w:p w14:paraId="31DDDBDE" w14:textId="53D78922" w:rsidR="005D39E4" w:rsidRPr="0062101A" w:rsidRDefault="005D39E4" w:rsidP="005D39E4">
            <w:pPr>
              <w:rPr>
                <w:color w:val="auto"/>
                <w:szCs w:val="24"/>
              </w:rPr>
            </w:pPr>
          </w:p>
        </w:tc>
        <w:tc>
          <w:tcPr>
            <w:tcW w:w="992" w:type="dxa"/>
            <w:gridSpan w:val="2"/>
          </w:tcPr>
          <w:p w14:paraId="27489E34" w14:textId="77777777" w:rsidR="005D39E4" w:rsidRPr="0062101A" w:rsidRDefault="005D39E4" w:rsidP="005D39E4">
            <w:pPr>
              <w:rPr>
                <w:color w:val="auto"/>
                <w:szCs w:val="24"/>
              </w:rPr>
            </w:pPr>
            <w:r w:rsidRPr="0062101A">
              <w:rPr>
                <w:color w:val="auto"/>
                <w:szCs w:val="24"/>
              </w:rPr>
              <w:t xml:space="preserve">УК-2, </w:t>
            </w:r>
          </w:p>
          <w:p w14:paraId="27EA0077" w14:textId="77777777" w:rsidR="005D39E4" w:rsidRPr="0062101A" w:rsidRDefault="005D39E4" w:rsidP="005D39E4">
            <w:pPr>
              <w:rPr>
                <w:color w:val="auto"/>
                <w:szCs w:val="24"/>
              </w:rPr>
            </w:pPr>
            <w:r w:rsidRPr="0062101A">
              <w:rPr>
                <w:color w:val="auto"/>
                <w:szCs w:val="24"/>
              </w:rPr>
              <w:t>ПК-1</w:t>
            </w:r>
          </w:p>
        </w:tc>
        <w:tc>
          <w:tcPr>
            <w:tcW w:w="1134" w:type="dxa"/>
          </w:tcPr>
          <w:p w14:paraId="5720AB52" w14:textId="77777777" w:rsidR="005D39E4" w:rsidRPr="0062101A" w:rsidRDefault="005D39E4" w:rsidP="005D39E4">
            <w:pPr>
              <w:rPr>
                <w:color w:val="auto"/>
                <w:szCs w:val="24"/>
              </w:rPr>
            </w:pPr>
            <w:r w:rsidRPr="0062101A">
              <w:rPr>
                <w:color w:val="auto"/>
                <w:szCs w:val="24"/>
              </w:rPr>
              <w:t>У, З, В</w:t>
            </w:r>
          </w:p>
        </w:tc>
        <w:tc>
          <w:tcPr>
            <w:tcW w:w="958" w:type="dxa"/>
          </w:tcPr>
          <w:p w14:paraId="1B595DAE" w14:textId="77777777" w:rsidR="005D39E4" w:rsidRPr="0062101A" w:rsidRDefault="005D39E4" w:rsidP="005D39E4">
            <w:pPr>
              <w:rPr>
                <w:color w:val="auto"/>
                <w:szCs w:val="24"/>
              </w:rPr>
            </w:pPr>
            <w:r w:rsidRPr="0062101A">
              <w:rPr>
                <w:color w:val="auto"/>
                <w:szCs w:val="24"/>
              </w:rPr>
              <w:t>5-10 мин.</w:t>
            </w:r>
          </w:p>
        </w:tc>
      </w:tr>
      <w:tr w:rsidR="005D39E4" w:rsidRPr="0062101A" w14:paraId="1E076959" w14:textId="77777777" w:rsidTr="00EB3308">
        <w:tc>
          <w:tcPr>
            <w:tcW w:w="471" w:type="dxa"/>
          </w:tcPr>
          <w:p w14:paraId="11850CD1" w14:textId="77777777" w:rsidR="005D39E4" w:rsidRPr="0062101A" w:rsidRDefault="005D39E4" w:rsidP="005D39E4">
            <w:pPr>
              <w:rPr>
                <w:color w:val="auto"/>
                <w:szCs w:val="24"/>
              </w:rPr>
            </w:pPr>
            <w:r w:rsidRPr="0062101A">
              <w:rPr>
                <w:color w:val="auto"/>
                <w:szCs w:val="24"/>
              </w:rPr>
              <w:t>8</w:t>
            </w:r>
          </w:p>
        </w:tc>
        <w:tc>
          <w:tcPr>
            <w:tcW w:w="2277" w:type="dxa"/>
          </w:tcPr>
          <w:p w14:paraId="384969F2" w14:textId="77777777" w:rsidR="005D39E4" w:rsidRPr="0062101A" w:rsidRDefault="005D39E4" w:rsidP="005D39E4">
            <w:pPr>
              <w:rPr>
                <w:color w:val="auto"/>
                <w:szCs w:val="24"/>
              </w:rPr>
            </w:pPr>
            <w:r w:rsidRPr="0062101A">
              <w:rPr>
                <w:color w:val="auto"/>
                <w:szCs w:val="24"/>
              </w:rPr>
              <w:t>Порядок комплектования прицепных агрегатов с четным количеством машин</w:t>
            </w:r>
          </w:p>
          <w:p w14:paraId="73722F58" w14:textId="77777777" w:rsidR="005D39E4" w:rsidRPr="0062101A" w:rsidRDefault="005D39E4" w:rsidP="005D39E4">
            <w:pPr>
              <w:rPr>
                <w:color w:val="auto"/>
                <w:szCs w:val="24"/>
              </w:rPr>
            </w:pPr>
          </w:p>
        </w:tc>
        <w:tc>
          <w:tcPr>
            <w:tcW w:w="2605" w:type="dxa"/>
          </w:tcPr>
          <w:p w14:paraId="7E8F3947" w14:textId="77777777" w:rsidR="005D39E4" w:rsidRPr="0062101A" w:rsidRDefault="005D39E4" w:rsidP="005D39E4">
            <w:pPr>
              <w:rPr>
                <w:color w:val="auto"/>
                <w:szCs w:val="24"/>
              </w:rPr>
            </w:pPr>
            <w:r w:rsidRPr="0062101A">
              <w:rPr>
                <w:color w:val="auto"/>
                <w:szCs w:val="24"/>
              </w:rPr>
              <w:t>1) отмечаем точки прицепа первых машин</w:t>
            </w:r>
          </w:p>
          <w:p w14:paraId="579551CD" w14:textId="77777777" w:rsidR="005D39E4" w:rsidRPr="0062101A" w:rsidRDefault="005D39E4" w:rsidP="005D39E4">
            <w:pPr>
              <w:rPr>
                <w:color w:val="auto"/>
                <w:szCs w:val="24"/>
              </w:rPr>
            </w:pPr>
            <w:r w:rsidRPr="0062101A">
              <w:rPr>
                <w:color w:val="auto"/>
                <w:szCs w:val="24"/>
              </w:rPr>
              <w:t>2) остальные машины агрегатируем на расстоянии, равном ширине их захвата</w:t>
            </w:r>
          </w:p>
          <w:p w14:paraId="16700CCD" w14:textId="77777777" w:rsidR="005D39E4" w:rsidRPr="0062101A" w:rsidRDefault="005D39E4" w:rsidP="005D39E4">
            <w:pPr>
              <w:rPr>
                <w:color w:val="auto"/>
                <w:szCs w:val="24"/>
              </w:rPr>
            </w:pPr>
            <w:r w:rsidRPr="0062101A">
              <w:rPr>
                <w:color w:val="auto"/>
                <w:szCs w:val="24"/>
              </w:rPr>
              <w:t>3) находим середину прицепного бруса сцепки и в обе стороны от неё откладываем по расстоянию, равному половине ширине захвата рабочей машины</w:t>
            </w:r>
          </w:p>
        </w:tc>
        <w:tc>
          <w:tcPr>
            <w:tcW w:w="1134" w:type="dxa"/>
            <w:gridSpan w:val="2"/>
          </w:tcPr>
          <w:p w14:paraId="466C1CA9" w14:textId="0EB4B552" w:rsidR="005D39E4" w:rsidRPr="0062101A" w:rsidRDefault="005D39E4" w:rsidP="005D39E4">
            <w:pPr>
              <w:rPr>
                <w:color w:val="auto"/>
                <w:szCs w:val="24"/>
              </w:rPr>
            </w:pPr>
          </w:p>
        </w:tc>
        <w:tc>
          <w:tcPr>
            <w:tcW w:w="992" w:type="dxa"/>
            <w:gridSpan w:val="2"/>
          </w:tcPr>
          <w:p w14:paraId="3C945D6E" w14:textId="77777777" w:rsidR="005D39E4" w:rsidRPr="0062101A" w:rsidRDefault="005D39E4" w:rsidP="005D39E4">
            <w:pPr>
              <w:rPr>
                <w:color w:val="auto"/>
                <w:szCs w:val="24"/>
              </w:rPr>
            </w:pPr>
            <w:r w:rsidRPr="0062101A">
              <w:rPr>
                <w:color w:val="auto"/>
                <w:szCs w:val="24"/>
              </w:rPr>
              <w:t xml:space="preserve">УК-2, </w:t>
            </w:r>
          </w:p>
          <w:p w14:paraId="22D11D3B" w14:textId="77777777" w:rsidR="005D39E4" w:rsidRPr="0062101A" w:rsidRDefault="005D39E4" w:rsidP="005D39E4">
            <w:pPr>
              <w:rPr>
                <w:color w:val="auto"/>
                <w:szCs w:val="24"/>
              </w:rPr>
            </w:pPr>
            <w:r w:rsidRPr="0062101A">
              <w:rPr>
                <w:color w:val="auto"/>
                <w:szCs w:val="24"/>
              </w:rPr>
              <w:t>ПК-1</w:t>
            </w:r>
          </w:p>
        </w:tc>
        <w:tc>
          <w:tcPr>
            <w:tcW w:w="1134" w:type="dxa"/>
          </w:tcPr>
          <w:p w14:paraId="4B5B12DC" w14:textId="77777777" w:rsidR="005D39E4" w:rsidRPr="0062101A" w:rsidRDefault="005D39E4" w:rsidP="005D39E4">
            <w:pPr>
              <w:rPr>
                <w:color w:val="auto"/>
                <w:szCs w:val="24"/>
              </w:rPr>
            </w:pPr>
            <w:r w:rsidRPr="0062101A">
              <w:rPr>
                <w:color w:val="auto"/>
                <w:szCs w:val="24"/>
              </w:rPr>
              <w:t>У, З, В</w:t>
            </w:r>
          </w:p>
        </w:tc>
        <w:tc>
          <w:tcPr>
            <w:tcW w:w="958" w:type="dxa"/>
          </w:tcPr>
          <w:p w14:paraId="7FEF6520" w14:textId="77777777" w:rsidR="005D39E4" w:rsidRPr="0062101A" w:rsidRDefault="005D39E4" w:rsidP="005D39E4">
            <w:pPr>
              <w:rPr>
                <w:color w:val="auto"/>
                <w:szCs w:val="24"/>
              </w:rPr>
            </w:pPr>
            <w:r w:rsidRPr="0062101A">
              <w:rPr>
                <w:color w:val="auto"/>
                <w:szCs w:val="24"/>
              </w:rPr>
              <w:t>5-10 мин.</w:t>
            </w:r>
          </w:p>
        </w:tc>
      </w:tr>
      <w:tr w:rsidR="005D39E4" w:rsidRPr="0062101A" w14:paraId="2FB21515" w14:textId="77777777" w:rsidTr="00EB3308">
        <w:tc>
          <w:tcPr>
            <w:tcW w:w="471" w:type="dxa"/>
          </w:tcPr>
          <w:p w14:paraId="1D614464" w14:textId="77777777" w:rsidR="005D39E4" w:rsidRPr="0062101A" w:rsidRDefault="005D39E4" w:rsidP="005D39E4">
            <w:pPr>
              <w:rPr>
                <w:color w:val="auto"/>
                <w:szCs w:val="24"/>
              </w:rPr>
            </w:pPr>
            <w:r w:rsidRPr="0062101A">
              <w:rPr>
                <w:color w:val="auto"/>
                <w:szCs w:val="24"/>
              </w:rPr>
              <w:t>9</w:t>
            </w:r>
          </w:p>
        </w:tc>
        <w:tc>
          <w:tcPr>
            <w:tcW w:w="2277" w:type="dxa"/>
          </w:tcPr>
          <w:p w14:paraId="378967A0" w14:textId="77777777" w:rsidR="005D39E4" w:rsidRPr="0062101A" w:rsidRDefault="005D39E4" w:rsidP="005D39E4">
            <w:pPr>
              <w:rPr>
                <w:color w:val="auto"/>
                <w:szCs w:val="24"/>
              </w:rPr>
            </w:pPr>
            <w:r w:rsidRPr="0062101A">
              <w:rPr>
                <w:color w:val="auto"/>
                <w:szCs w:val="24"/>
              </w:rPr>
              <w:t>Перед работой жижеразбрасыватель РЖУ-3,6 проверяют на заданную норму вылива путем отсчета времени (ТВ, мин.) вылива из цистерны. Для этого</w:t>
            </w:r>
          </w:p>
        </w:tc>
        <w:tc>
          <w:tcPr>
            <w:tcW w:w="2605" w:type="dxa"/>
          </w:tcPr>
          <w:p w14:paraId="2D5940EA" w14:textId="77777777" w:rsidR="005D39E4" w:rsidRPr="0062101A" w:rsidRDefault="005D39E4" w:rsidP="005D39E4">
            <w:pPr>
              <w:rPr>
                <w:color w:val="auto"/>
                <w:szCs w:val="24"/>
              </w:rPr>
            </w:pPr>
            <w:r w:rsidRPr="0062101A">
              <w:rPr>
                <w:color w:val="auto"/>
                <w:szCs w:val="24"/>
              </w:rPr>
              <w:t>1) создают в цистерне требуемое давление отработавшими газами</w:t>
            </w:r>
          </w:p>
          <w:p w14:paraId="541C180A" w14:textId="77777777" w:rsidR="005D39E4" w:rsidRPr="0062101A" w:rsidRDefault="005D39E4" w:rsidP="005D39E4">
            <w:pPr>
              <w:rPr>
                <w:color w:val="auto"/>
                <w:szCs w:val="24"/>
              </w:rPr>
            </w:pPr>
            <w:r w:rsidRPr="0062101A">
              <w:rPr>
                <w:color w:val="auto"/>
                <w:szCs w:val="24"/>
              </w:rPr>
              <w:t>2) цистерну наполняют жижей</w:t>
            </w:r>
          </w:p>
          <w:p w14:paraId="54D318F7" w14:textId="77777777" w:rsidR="005D39E4" w:rsidRPr="0062101A" w:rsidRDefault="005D39E4" w:rsidP="005D39E4">
            <w:pPr>
              <w:rPr>
                <w:color w:val="auto"/>
                <w:szCs w:val="24"/>
              </w:rPr>
            </w:pPr>
            <w:r w:rsidRPr="0062101A">
              <w:rPr>
                <w:color w:val="auto"/>
                <w:szCs w:val="24"/>
              </w:rPr>
              <w:t>3) открывают затвор разливочного приспособления</w:t>
            </w:r>
          </w:p>
          <w:p w14:paraId="417193B2" w14:textId="77777777" w:rsidR="005D39E4" w:rsidRPr="0062101A" w:rsidRDefault="005D39E4" w:rsidP="005D39E4">
            <w:pPr>
              <w:rPr>
                <w:color w:val="auto"/>
                <w:szCs w:val="24"/>
              </w:rPr>
            </w:pPr>
            <w:r w:rsidRPr="0062101A">
              <w:rPr>
                <w:color w:val="auto"/>
                <w:szCs w:val="24"/>
              </w:rPr>
              <w:t>4) фиксируют время начала и конца вылива</w:t>
            </w:r>
          </w:p>
        </w:tc>
        <w:tc>
          <w:tcPr>
            <w:tcW w:w="1134" w:type="dxa"/>
            <w:gridSpan w:val="2"/>
          </w:tcPr>
          <w:p w14:paraId="46C820AB" w14:textId="6990C3FF" w:rsidR="0062101A" w:rsidRPr="0062101A" w:rsidRDefault="0062101A" w:rsidP="005D39E4">
            <w:pPr>
              <w:rPr>
                <w:color w:val="auto"/>
                <w:szCs w:val="24"/>
              </w:rPr>
            </w:pPr>
          </w:p>
        </w:tc>
        <w:tc>
          <w:tcPr>
            <w:tcW w:w="992" w:type="dxa"/>
            <w:gridSpan w:val="2"/>
          </w:tcPr>
          <w:p w14:paraId="069A1C83" w14:textId="77777777" w:rsidR="005D39E4" w:rsidRPr="0062101A" w:rsidRDefault="005D39E4" w:rsidP="005D39E4">
            <w:pPr>
              <w:rPr>
                <w:color w:val="auto"/>
                <w:szCs w:val="24"/>
              </w:rPr>
            </w:pPr>
            <w:r w:rsidRPr="0062101A">
              <w:rPr>
                <w:color w:val="auto"/>
                <w:szCs w:val="24"/>
              </w:rPr>
              <w:t xml:space="preserve">УК-2, </w:t>
            </w:r>
          </w:p>
          <w:p w14:paraId="61447FA4" w14:textId="77777777" w:rsidR="005D39E4" w:rsidRPr="0062101A" w:rsidRDefault="005D39E4" w:rsidP="005D39E4">
            <w:pPr>
              <w:rPr>
                <w:color w:val="auto"/>
                <w:szCs w:val="24"/>
              </w:rPr>
            </w:pPr>
            <w:r w:rsidRPr="0062101A">
              <w:rPr>
                <w:color w:val="auto"/>
                <w:szCs w:val="24"/>
              </w:rPr>
              <w:t>ПК-1</w:t>
            </w:r>
          </w:p>
        </w:tc>
        <w:tc>
          <w:tcPr>
            <w:tcW w:w="1134" w:type="dxa"/>
          </w:tcPr>
          <w:p w14:paraId="1BE19D4F" w14:textId="77777777" w:rsidR="005D39E4" w:rsidRPr="0062101A" w:rsidRDefault="005D39E4" w:rsidP="005D39E4">
            <w:pPr>
              <w:rPr>
                <w:color w:val="auto"/>
                <w:szCs w:val="24"/>
              </w:rPr>
            </w:pPr>
            <w:r w:rsidRPr="0062101A">
              <w:rPr>
                <w:color w:val="auto"/>
                <w:szCs w:val="24"/>
              </w:rPr>
              <w:t>У, З, В</w:t>
            </w:r>
          </w:p>
        </w:tc>
        <w:tc>
          <w:tcPr>
            <w:tcW w:w="958" w:type="dxa"/>
          </w:tcPr>
          <w:p w14:paraId="395C944D" w14:textId="77777777" w:rsidR="005D39E4" w:rsidRPr="0062101A" w:rsidRDefault="005D39E4" w:rsidP="005D39E4">
            <w:pPr>
              <w:rPr>
                <w:color w:val="auto"/>
                <w:sz w:val="20"/>
              </w:rPr>
            </w:pPr>
            <w:r w:rsidRPr="0062101A">
              <w:rPr>
                <w:color w:val="auto"/>
                <w:szCs w:val="24"/>
              </w:rPr>
              <w:t>5-10 мин.</w:t>
            </w:r>
          </w:p>
        </w:tc>
      </w:tr>
      <w:tr w:rsidR="005D39E4" w:rsidRPr="0062101A" w14:paraId="6386F685" w14:textId="77777777" w:rsidTr="00EB3308">
        <w:tc>
          <w:tcPr>
            <w:tcW w:w="9571" w:type="dxa"/>
            <w:gridSpan w:val="9"/>
          </w:tcPr>
          <w:p w14:paraId="5DDF8890"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27B92D43" w14:textId="77777777" w:rsidTr="00EB3308">
        <w:tc>
          <w:tcPr>
            <w:tcW w:w="9571" w:type="dxa"/>
            <w:gridSpan w:val="9"/>
          </w:tcPr>
          <w:p w14:paraId="4BAC2FF8"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5B335308" w14:textId="77777777" w:rsidTr="00EB3308">
        <w:tc>
          <w:tcPr>
            <w:tcW w:w="471" w:type="dxa"/>
          </w:tcPr>
          <w:p w14:paraId="060A39F6" w14:textId="77777777" w:rsidR="005D39E4" w:rsidRPr="0062101A" w:rsidRDefault="005D39E4" w:rsidP="005D39E4">
            <w:pPr>
              <w:rPr>
                <w:color w:val="auto"/>
                <w:szCs w:val="24"/>
              </w:rPr>
            </w:pPr>
            <w:r w:rsidRPr="0062101A">
              <w:rPr>
                <w:color w:val="auto"/>
                <w:szCs w:val="24"/>
              </w:rPr>
              <w:t>10</w:t>
            </w:r>
          </w:p>
        </w:tc>
        <w:tc>
          <w:tcPr>
            <w:tcW w:w="2277" w:type="dxa"/>
          </w:tcPr>
          <w:p w14:paraId="515E44F1" w14:textId="77777777" w:rsidR="005D39E4" w:rsidRPr="0062101A" w:rsidRDefault="005D39E4" w:rsidP="005D39E4">
            <w:pPr>
              <w:rPr>
                <w:color w:val="auto"/>
                <w:szCs w:val="24"/>
              </w:rPr>
            </w:pPr>
            <w:r w:rsidRPr="0062101A">
              <w:rPr>
                <w:color w:val="auto"/>
                <w:szCs w:val="24"/>
              </w:rPr>
              <w:t xml:space="preserve">Агротехнические требования при внесении органических удобрений </w:t>
            </w:r>
          </w:p>
        </w:tc>
        <w:tc>
          <w:tcPr>
            <w:tcW w:w="2605" w:type="dxa"/>
          </w:tcPr>
          <w:p w14:paraId="2887C2B2" w14:textId="77777777" w:rsidR="005D39E4" w:rsidRPr="0062101A" w:rsidRDefault="005D39E4" w:rsidP="005D39E4">
            <w:pPr>
              <w:rPr>
                <w:color w:val="auto"/>
                <w:szCs w:val="24"/>
              </w:rPr>
            </w:pPr>
            <w:r w:rsidRPr="0062101A">
              <w:rPr>
                <w:color w:val="auto"/>
                <w:szCs w:val="24"/>
              </w:rPr>
              <w:t>a.</w:t>
            </w:r>
          </w:p>
          <w:p w14:paraId="7B44E4C7" w14:textId="77777777" w:rsidR="005D39E4" w:rsidRPr="0062101A" w:rsidRDefault="005D39E4" w:rsidP="005D39E4">
            <w:pPr>
              <w:rPr>
                <w:color w:val="auto"/>
                <w:szCs w:val="24"/>
              </w:rPr>
            </w:pPr>
            <w:r w:rsidRPr="0062101A">
              <w:rPr>
                <w:color w:val="auto"/>
                <w:szCs w:val="24"/>
              </w:rPr>
              <w:t>± 5 %</w:t>
            </w:r>
          </w:p>
          <w:p w14:paraId="1D099663" w14:textId="77777777" w:rsidR="005D39E4" w:rsidRPr="0062101A" w:rsidRDefault="005D39E4" w:rsidP="005D39E4">
            <w:pPr>
              <w:rPr>
                <w:color w:val="auto"/>
                <w:szCs w:val="24"/>
              </w:rPr>
            </w:pPr>
          </w:p>
          <w:p w14:paraId="13DB239E" w14:textId="77777777" w:rsidR="005D39E4" w:rsidRPr="0062101A" w:rsidRDefault="005D39E4" w:rsidP="005D39E4">
            <w:pPr>
              <w:rPr>
                <w:color w:val="auto"/>
                <w:szCs w:val="24"/>
              </w:rPr>
            </w:pPr>
            <w:r w:rsidRPr="0062101A">
              <w:rPr>
                <w:color w:val="auto"/>
                <w:szCs w:val="24"/>
              </w:rPr>
              <w:t>b.</w:t>
            </w:r>
          </w:p>
          <w:p w14:paraId="58F21B18" w14:textId="77777777" w:rsidR="005D39E4" w:rsidRPr="0062101A" w:rsidRDefault="005D39E4" w:rsidP="005D39E4">
            <w:pPr>
              <w:rPr>
                <w:color w:val="auto"/>
                <w:szCs w:val="24"/>
              </w:rPr>
            </w:pPr>
            <w:r w:rsidRPr="0062101A">
              <w:rPr>
                <w:color w:val="auto"/>
                <w:szCs w:val="24"/>
              </w:rPr>
              <w:t>± 25 %</w:t>
            </w:r>
          </w:p>
          <w:p w14:paraId="5B06587C" w14:textId="77777777" w:rsidR="005D39E4" w:rsidRPr="0062101A" w:rsidRDefault="005D39E4" w:rsidP="005D39E4">
            <w:pPr>
              <w:rPr>
                <w:color w:val="auto"/>
                <w:szCs w:val="24"/>
              </w:rPr>
            </w:pPr>
          </w:p>
          <w:p w14:paraId="1D7D750D" w14:textId="77777777" w:rsidR="005D39E4" w:rsidRPr="0062101A" w:rsidRDefault="005D39E4" w:rsidP="005D39E4">
            <w:pPr>
              <w:rPr>
                <w:color w:val="auto"/>
                <w:szCs w:val="24"/>
              </w:rPr>
            </w:pPr>
            <w:r w:rsidRPr="0062101A">
              <w:rPr>
                <w:color w:val="auto"/>
                <w:szCs w:val="24"/>
              </w:rPr>
              <w:t>c.</w:t>
            </w:r>
          </w:p>
          <w:p w14:paraId="71002BB1" w14:textId="77777777" w:rsidR="005D39E4" w:rsidRPr="0062101A" w:rsidRDefault="005D39E4" w:rsidP="005D39E4">
            <w:pPr>
              <w:rPr>
                <w:color w:val="auto"/>
                <w:szCs w:val="24"/>
              </w:rPr>
            </w:pPr>
            <w:r w:rsidRPr="0062101A">
              <w:rPr>
                <w:color w:val="auto"/>
                <w:szCs w:val="24"/>
              </w:rPr>
              <w:t>± 18 %</w:t>
            </w:r>
          </w:p>
          <w:p w14:paraId="2E991971" w14:textId="77777777" w:rsidR="005D39E4" w:rsidRPr="0062101A" w:rsidRDefault="005D39E4" w:rsidP="005D39E4">
            <w:pPr>
              <w:rPr>
                <w:color w:val="auto"/>
                <w:szCs w:val="24"/>
              </w:rPr>
            </w:pPr>
          </w:p>
          <w:p w14:paraId="4271CC82" w14:textId="77777777" w:rsidR="005D39E4" w:rsidRPr="0062101A" w:rsidRDefault="005D39E4" w:rsidP="005D39E4">
            <w:pPr>
              <w:rPr>
                <w:color w:val="auto"/>
                <w:szCs w:val="24"/>
              </w:rPr>
            </w:pPr>
            <w:r w:rsidRPr="0062101A">
              <w:rPr>
                <w:color w:val="auto"/>
                <w:szCs w:val="24"/>
              </w:rPr>
              <w:t>1. среднее отклонение дозы внесения от заданной на кон-трольных участках площади не должно превышать …% по массе</w:t>
            </w:r>
          </w:p>
          <w:p w14:paraId="22BF6381" w14:textId="77777777" w:rsidR="005D39E4" w:rsidRPr="0062101A" w:rsidRDefault="005D39E4" w:rsidP="005D39E4">
            <w:pPr>
              <w:rPr>
                <w:color w:val="auto"/>
                <w:szCs w:val="24"/>
              </w:rPr>
            </w:pPr>
          </w:p>
          <w:p w14:paraId="23592242" w14:textId="77777777" w:rsidR="005D39E4" w:rsidRPr="0062101A" w:rsidRDefault="005D39E4" w:rsidP="005D39E4">
            <w:pPr>
              <w:rPr>
                <w:color w:val="auto"/>
                <w:szCs w:val="24"/>
              </w:rPr>
            </w:pPr>
            <w:r w:rsidRPr="0062101A">
              <w:rPr>
                <w:color w:val="auto"/>
                <w:szCs w:val="24"/>
              </w:rPr>
              <w:t>2. неравномерность распределения удобрений по ширине разбрасывания должна находиться в пределах ±…%</w:t>
            </w:r>
          </w:p>
          <w:p w14:paraId="2D840203" w14:textId="77777777" w:rsidR="005D39E4" w:rsidRPr="0062101A" w:rsidRDefault="005D39E4" w:rsidP="005D39E4">
            <w:pPr>
              <w:rPr>
                <w:color w:val="auto"/>
                <w:szCs w:val="24"/>
              </w:rPr>
            </w:pPr>
          </w:p>
          <w:p w14:paraId="3C4E043B" w14:textId="77777777" w:rsidR="005D39E4" w:rsidRPr="0062101A" w:rsidRDefault="005D39E4" w:rsidP="005D39E4">
            <w:pPr>
              <w:rPr>
                <w:color w:val="auto"/>
                <w:szCs w:val="24"/>
              </w:rPr>
            </w:pPr>
            <w:r w:rsidRPr="0062101A">
              <w:rPr>
                <w:color w:val="auto"/>
                <w:szCs w:val="24"/>
              </w:rPr>
              <w:t>3. неравномерность распределения удобрений по длине рабочего хода должна находиться в пределах ±…%</w:t>
            </w:r>
          </w:p>
        </w:tc>
        <w:tc>
          <w:tcPr>
            <w:tcW w:w="1134" w:type="dxa"/>
            <w:gridSpan w:val="2"/>
          </w:tcPr>
          <w:p w14:paraId="608C06F3" w14:textId="459CC7B5" w:rsidR="005D39E4" w:rsidRPr="0062101A" w:rsidRDefault="005D39E4" w:rsidP="005D39E4">
            <w:pPr>
              <w:rPr>
                <w:color w:val="auto"/>
                <w:szCs w:val="24"/>
              </w:rPr>
            </w:pPr>
          </w:p>
        </w:tc>
        <w:tc>
          <w:tcPr>
            <w:tcW w:w="992" w:type="dxa"/>
            <w:gridSpan w:val="2"/>
          </w:tcPr>
          <w:p w14:paraId="76F36FB7" w14:textId="77777777" w:rsidR="005D39E4" w:rsidRPr="0062101A" w:rsidRDefault="005D39E4" w:rsidP="005D39E4">
            <w:pPr>
              <w:rPr>
                <w:color w:val="auto"/>
                <w:szCs w:val="24"/>
              </w:rPr>
            </w:pPr>
            <w:r w:rsidRPr="0062101A">
              <w:rPr>
                <w:color w:val="auto"/>
                <w:szCs w:val="24"/>
              </w:rPr>
              <w:t xml:space="preserve">УК-2, </w:t>
            </w:r>
          </w:p>
          <w:p w14:paraId="7411BEB5" w14:textId="77777777" w:rsidR="005D39E4" w:rsidRPr="0062101A" w:rsidRDefault="005D39E4" w:rsidP="005D39E4">
            <w:pPr>
              <w:rPr>
                <w:color w:val="auto"/>
                <w:szCs w:val="24"/>
              </w:rPr>
            </w:pPr>
            <w:r w:rsidRPr="0062101A">
              <w:rPr>
                <w:color w:val="auto"/>
                <w:szCs w:val="24"/>
              </w:rPr>
              <w:t>ПК-1</w:t>
            </w:r>
          </w:p>
        </w:tc>
        <w:tc>
          <w:tcPr>
            <w:tcW w:w="1134" w:type="dxa"/>
          </w:tcPr>
          <w:p w14:paraId="67CE1013" w14:textId="77777777" w:rsidR="005D39E4" w:rsidRPr="0062101A" w:rsidRDefault="005D39E4" w:rsidP="005D39E4">
            <w:pPr>
              <w:rPr>
                <w:color w:val="auto"/>
                <w:szCs w:val="24"/>
              </w:rPr>
            </w:pPr>
            <w:r w:rsidRPr="0062101A">
              <w:rPr>
                <w:color w:val="auto"/>
                <w:szCs w:val="24"/>
              </w:rPr>
              <w:t>У, З, В</w:t>
            </w:r>
          </w:p>
        </w:tc>
        <w:tc>
          <w:tcPr>
            <w:tcW w:w="958" w:type="dxa"/>
          </w:tcPr>
          <w:p w14:paraId="674B9F83" w14:textId="77777777" w:rsidR="005D39E4" w:rsidRPr="0062101A" w:rsidRDefault="005D39E4" w:rsidP="005D39E4">
            <w:pPr>
              <w:rPr>
                <w:color w:val="auto"/>
                <w:szCs w:val="24"/>
              </w:rPr>
            </w:pPr>
            <w:r w:rsidRPr="0062101A">
              <w:rPr>
                <w:color w:val="auto"/>
                <w:szCs w:val="24"/>
              </w:rPr>
              <w:t>5-10 мин.</w:t>
            </w:r>
          </w:p>
        </w:tc>
      </w:tr>
      <w:tr w:rsidR="005D39E4" w:rsidRPr="0062101A" w14:paraId="62056079" w14:textId="77777777" w:rsidTr="00EB3308">
        <w:tc>
          <w:tcPr>
            <w:tcW w:w="471" w:type="dxa"/>
          </w:tcPr>
          <w:p w14:paraId="5B055011" w14:textId="77777777" w:rsidR="005D39E4" w:rsidRPr="0062101A" w:rsidRDefault="005D39E4" w:rsidP="005D39E4">
            <w:pPr>
              <w:rPr>
                <w:color w:val="auto"/>
                <w:szCs w:val="24"/>
                <w:lang w:val="en-US"/>
              </w:rPr>
            </w:pPr>
            <w:r w:rsidRPr="0062101A">
              <w:rPr>
                <w:color w:val="auto"/>
                <w:szCs w:val="24"/>
                <w:lang w:val="en-US"/>
              </w:rPr>
              <w:t>11</w:t>
            </w:r>
          </w:p>
        </w:tc>
        <w:tc>
          <w:tcPr>
            <w:tcW w:w="2277" w:type="dxa"/>
          </w:tcPr>
          <w:p w14:paraId="75DD872C" w14:textId="77777777" w:rsidR="005D39E4" w:rsidRPr="0062101A" w:rsidRDefault="005D39E4" w:rsidP="005D39E4">
            <w:pPr>
              <w:rPr>
                <w:color w:val="auto"/>
                <w:szCs w:val="24"/>
              </w:rPr>
            </w:pPr>
            <w:r w:rsidRPr="0062101A">
              <w:rPr>
                <w:color w:val="auto"/>
                <w:szCs w:val="24"/>
              </w:rPr>
              <w:t>Производственный процесс состоит из операций</w:t>
            </w:r>
          </w:p>
        </w:tc>
        <w:tc>
          <w:tcPr>
            <w:tcW w:w="2605" w:type="dxa"/>
          </w:tcPr>
          <w:p w14:paraId="4E978B82" w14:textId="77777777" w:rsidR="005D39E4" w:rsidRPr="0062101A" w:rsidRDefault="005D39E4" w:rsidP="005D39E4">
            <w:pPr>
              <w:rPr>
                <w:bCs/>
                <w:color w:val="auto"/>
                <w:szCs w:val="24"/>
              </w:rPr>
            </w:pPr>
            <w:r w:rsidRPr="0062101A">
              <w:rPr>
                <w:bCs/>
                <w:color w:val="auto"/>
                <w:szCs w:val="24"/>
                <w:lang w:val="en-US"/>
              </w:rPr>
              <w:t>a</w:t>
            </w:r>
            <w:r w:rsidRPr="0062101A">
              <w:rPr>
                <w:bCs/>
                <w:color w:val="auto"/>
                <w:szCs w:val="24"/>
              </w:rPr>
              <w:t>. воздействие, в результате которого изменяется свойство или состояние материала</w:t>
            </w:r>
          </w:p>
          <w:p w14:paraId="26CFE30E" w14:textId="77777777" w:rsidR="005D39E4" w:rsidRPr="0062101A" w:rsidRDefault="005D39E4" w:rsidP="005D39E4">
            <w:pPr>
              <w:rPr>
                <w:bCs/>
                <w:color w:val="auto"/>
                <w:szCs w:val="24"/>
              </w:rPr>
            </w:pPr>
          </w:p>
          <w:p w14:paraId="104647FC" w14:textId="77777777" w:rsidR="005D39E4" w:rsidRPr="0062101A" w:rsidRDefault="005D39E4" w:rsidP="005D39E4">
            <w:pPr>
              <w:rPr>
                <w:bCs/>
                <w:color w:val="auto"/>
                <w:szCs w:val="24"/>
              </w:rPr>
            </w:pPr>
            <w:r w:rsidRPr="0062101A">
              <w:rPr>
                <w:bCs/>
                <w:color w:val="auto"/>
                <w:szCs w:val="24"/>
                <w:lang w:val="en-US"/>
              </w:rPr>
              <w:t>b</w:t>
            </w:r>
            <w:r w:rsidRPr="0062101A">
              <w:rPr>
                <w:bCs/>
                <w:color w:val="auto"/>
                <w:szCs w:val="24"/>
              </w:rPr>
              <w:t>. воздействие на материал с целью его перемещения без изменения качества</w:t>
            </w:r>
          </w:p>
          <w:p w14:paraId="7344555A" w14:textId="77777777" w:rsidR="005D39E4" w:rsidRPr="0062101A" w:rsidRDefault="005D39E4" w:rsidP="005D39E4">
            <w:pPr>
              <w:rPr>
                <w:bCs/>
                <w:color w:val="auto"/>
                <w:szCs w:val="24"/>
              </w:rPr>
            </w:pPr>
          </w:p>
          <w:p w14:paraId="1F8B507D" w14:textId="77777777" w:rsidR="005D39E4" w:rsidRPr="0062101A" w:rsidRDefault="005D39E4" w:rsidP="005D39E4">
            <w:pPr>
              <w:rPr>
                <w:color w:val="auto"/>
                <w:szCs w:val="24"/>
              </w:rPr>
            </w:pPr>
            <w:r w:rsidRPr="0062101A">
              <w:rPr>
                <w:bCs/>
                <w:color w:val="auto"/>
                <w:szCs w:val="24"/>
                <w:lang w:val="en-US"/>
              </w:rPr>
              <w:t>c</w:t>
            </w:r>
            <w:r w:rsidRPr="0062101A">
              <w:rPr>
                <w:bCs/>
                <w:color w:val="auto"/>
                <w:szCs w:val="24"/>
              </w:rPr>
              <w:t xml:space="preserve">. воздействие для обеспечения, улучшения и облегчения выполнения технологических и транспортных операций </w:t>
            </w:r>
            <w:r w:rsidRPr="0062101A">
              <w:rPr>
                <w:color w:val="auto"/>
                <w:szCs w:val="24"/>
              </w:rPr>
              <w:t>(загрузка, перегрузка</w:t>
            </w:r>
          </w:p>
          <w:p w14:paraId="3E9B8960" w14:textId="77777777" w:rsidR="005D39E4" w:rsidRPr="0062101A" w:rsidRDefault="005D39E4" w:rsidP="005D39E4">
            <w:pPr>
              <w:rPr>
                <w:color w:val="auto"/>
                <w:szCs w:val="24"/>
              </w:rPr>
            </w:pPr>
          </w:p>
          <w:p w14:paraId="6FF20A07" w14:textId="77777777" w:rsidR="005D39E4" w:rsidRPr="0062101A" w:rsidRDefault="005D39E4" w:rsidP="005D39E4">
            <w:pPr>
              <w:rPr>
                <w:color w:val="auto"/>
                <w:szCs w:val="24"/>
              </w:rPr>
            </w:pPr>
            <w:r w:rsidRPr="0062101A">
              <w:rPr>
                <w:color w:val="auto"/>
                <w:szCs w:val="24"/>
              </w:rPr>
              <w:t>1. технологическая операция</w:t>
            </w:r>
          </w:p>
          <w:p w14:paraId="3377ACCC" w14:textId="77777777" w:rsidR="005D39E4" w:rsidRPr="0062101A" w:rsidRDefault="005D39E4" w:rsidP="005D39E4">
            <w:pPr>
              <w:rPr>
                <w:color w:val="auto"/>
                <w:szCs w:val="24"/>
              </w:rPr>
            </w:pPr>
          </w:p>
          <w:p w14:paraId="112CEA80" w14:textId="77777777" w:rsidR="005D39E4" w:rsidRPr="0062101A" w:rsidRDefault="005D39E4" w:rsidP="005D39E4">
            <w:pPr>
              <w:rPr>
                <w:color w:val="auto"/>
                <w:szCs w:val="24"/>
              </w:rPr>
            </w:pPr>
            <w:r w:rsidRPr="0062101A">
              <w:rPr>
                <w:color w:val="auto"/>
                <w:szCs w:val="24"/>
              </w:rPr>
              <w:t>2. вспомогательная операция</w:t>
            </w:r>
          </w:p>
          <w:p w14:paraId="032CE28E" w14:textId="77777777" w:rsidR="005D39E4" w:rsidRPr="0062101A" w:rsidRDefault="005D39E4" w:rsidP="005D39E4">
            <w:pPr>
              <w:rPr>
                <w:color w:val="auto"/>
                <w:szCs w:val="24"/>
              </w:rPr>
            </w:pPr>
          </w:p>
          <w:p w14:paraId="6BFC21F2" w14:textId="77777777" w:rsidR="005D39E4" w:rsidRPr="0062101A" w:rsidRDefault="005D39E4" w:rsidP="005D39E4">
            <w:pPr>
              <w:rPr>
                <w:color w:val="auto"/>
                <w:szCs w:val="24"/>
              </w:rPr>
            </w:pPr>
            <w:r w:rsidRPr="0062101A">
              <w:rPr>
                <w:color w:val="auto"/>
                <w:szCs w:val="24"/>
              </w:rPr>
              <w:t>3. транспортная операция</w:t>
            </w:r>
          </w:p>
          <w:p w14:paraId="42AF423E" w14:textId="77777777" w:rsidR="005D39E4" w:rsidRPr="0062101A" w:rsidRDefault="005D39E4" w:rsidP="005D39E4">
            <w:pPr>
              <w:rPr>
                <w:color w:val="auto"/>
                <w:szCs w:val="24"/>
              </w:rPr>
            </w:pPr>
          </w:p>
        </w:tc>
        <w:tc>
          <w:tcPr>
            <w:tcW w:w="1134" w:type="dxa"/>
            <w:gridSpan w:val="2"/>
          </w:tcPr>
          <w:p w14:paraId="00630A8E" w14:textId="2AA63815" w:rsidR="005D39E4" w:rsidRPr="0062101A" w:rsidRDefault="005D39E4" w:rsidP="005D39E4">
            <w:pPr>
              <w:rPr>
                <w:color w:val="auto"/>
                <w:szCs w:val="24"/>
              </w:rPr>
            </w:pPr>
          </w:p>
        </w:tc>
        <w:tc>
          <w:tcPr>
            <w:tcW w:w="992" w:type="dxa"/>
            <w:gridSpan w:val="2"/>
          </w:tcPr>
          <w:p w14:paraId="7298A72D" w14:textId="77777777" w:rsidR="005D39E4" w:rsidRPr="0062101A" w:rsidRDefault="005D39E4" w:rsidP="005D39E4">
            <w:pPr>
              <w:rPr>
                <w:color w:val="auto"/>
                <w:szCs w:val="24"/>
              </w:rPr>
            </w:pPr>
            <w:r w:rsidRPr="0062101A">
              <w:rPr>
                <w:color w:val="auto"/>
                <w:szCs w:val="24"/>
              </w:rPr>
              <w:t xml:space="preserve">УК-2, </w:t>
            </w:r>
          </w:p>
          <w:p w14:paraId="65524F06" w14:textId="77777777" w:rsidR="005D39E4" w:rsidRPr="0062101A" w:rsidRDefault="005D39E4" w:rsidP="005D39E4">
            <w:pPr>
              <w:rPr>
                <w:color w:val="auto"/>
                <w:szCs w:val="24"/>
              </w:rPr>
            </w:pPr>
            <w:r w:rsidRPr="0062101A">
              <w:rPr>
                <w:color w:val="auto"/>
                <w:szCs w:val="24"/>
              </w:rPr>
              <w:t>ПК-1</w:t>
            </w:r>
          </w:p>
        </w:tc>
        <w:tc>
          <w:tcPr>
            <w:tcW w:w="1134" w:type="dxa"/>
          </w:tcPr>
          <w:p w14:paraId="21AE9424" w14:textId="77777777" w:rsidR="005D39E4" w:rsidRPr="0062101A" w:rsidRDefault="005D39E4" w:rsidP="005D39E4">
            <w:pPr>
              <w:rPr>
                <w:color w:val="auto"/>
                <w:szCs w:val="24"/>
              </w:rPr>
            </w:pPr>
            <w:r w:rsidRPr="0062101A">
              <w:rPr>
                <w:color w:val="auto"/>
                <w:szCs w:val="24"/>
              </w:rPr>
              <w:t>У, З, В</w:t>
            </w:r>
          </w:p>
        </w:tc>
        <w:tc>
          <w:tcPr>
            <w:tcW w:w="958" w:type="dxa"/>
          </w:tcPr>
          <w:p w14:paraId="4175DF54" w14:textId="77777777" w:rsidR="005D39E4" w:rsidRPr="0062101A" w:rsidRDefault="005D39E4" w:rsidP="005D39E4">
            <w:pPr>
              <w:rPr>
                <w:color w:val="auto"/>
                <w:szCs w:val="24"/>
              </w:rPr>
            </w:pPr>
            <w:r w:rsidRPr="0062101A">
              <w:rPr>
                <w:color w:val="auto"/>
                <w:szCs w:val="24"/>
              </w:rPr>
              <w:t>5-10 мин.</w:t>
            </w:r>
          </w:p>
        </w:tc>
      </w:tr>
      <w:tr w:rsidR="005D39E4" w:rsidRPr="0062101A" w14:paraId="7C67ACA3" w14:textId="77777777" w:rsidTr="00EB3308">
        <w:tc>
          <w:tcPr>
            <w:tcW w:w="471" w:type="dxa"/>
          </w:tcPr>
          <w:p w14:paraId="0352DC53" w14:textId="77777777" w:rsidR="005D39E4" w:rsidRPr="0062101A" w:rsidRDefault="005D39E4" w:rsidP="005D39E4">
            <w:pPr>
              <w:rPr>
                <w:color w:val="auto"/>
                <w:szCs w:val="24"/>
              </w:rPr>
            </w:pPr>
            <w:r w:rsidRPr="0062101A">
              <w:rPr>
                <w:color w:val="auto"/>
                <w:szCs w:val="24"/>
              </w:rPr>
              <w:t>12</w:t>
            </w:r>
          </w:p>
        </w:tc>
        <w:tc>
          <w:tcPr>
            <w:tcW w:w="2277" w:type="dxa"/>
          </w:tcPr>
          <w:p w14:paraId="1CDB11E1" w14:textId="77777777" w:rsidR="005D39E4" w:rsidRPr="0062101A" w:rsidRDefault="005D39E4" w:rsidP="005D39E4">
            <w:pPr>
              <w:rPr>
                <w:bCs/>
                <w:iCs/>
                <w:color w:val="auto"/>
                <w:szCs w:val="24"/>
              </w:rPr>
            </w:pPr>
            <w:r w:rsidRPr="0062101A">
              <w:rPr>
                <w:bCs/>
                <w:iCs/>
                <w:color w:val="auto"/>
                <w:szCs w:val="24"/>
              </w:rPr>
              <w:t>Регулируют плуги на равномерность глубины пахоты</w:t>
            </w:r>
          </w:p>
          <w:p w14:paraId="1B49A149" w14:textId="77777777" w:rsidR="005D39E4" w:rsidRPr="0062101A" w:rsidRDefault="005D39E4" w:rsidP="005D39E4">
            <w:pPr>
              <w:rPr>
                <w:color w:val="auto"/>
                <w:szCs w:val="24"/>
              </w:rPr>
            </w:pPr>
          </w:p>
        </w:tc>
        <w:tc>
          <w:tcPr>
            <w:tcW w:w="2605" w:type="dxa"/>
          </w:tcPr>
          <w:p w14:paraId="72BD2F01" w14:textId="77777777" w:rsidR="005D39E4" w:rsidRPr="0062101A" w:rsidRDefault="005D39E4" w:rsidP="005D39E4">
            <w:pPr>
              <w:rPr>
                <w:bCs/>
                <w:iCs/>
                <w:color w:val="auto"/>
                <w:szCs w:val="24"/>
              </w:rPr>
            </w:pPr>
            <w:r w:rsidRPr="0062101A">
              <w:rPr>
                <w:bCs/>
                <w:color w:val="auto"/>
                <w:szCs w:val="24"/>
                <w:lang w:val="en-US"/>
              </w:rPr>
              <w:t>a</w:t>
            </w:r>
            <w:r w:rsidRPr="0062101A">
              <w:rPr>
                <w:bCs/>
                <w:color w:val="auto"/>
                <w:szCs w:val="24"/>
              </w:rPr>
              <w:t xml:space="preserve">. </w:t>
            </w:r>
            <w:r w:rsidRPr="0062101A">
              <w:rPr>
                <w:bCs/>
                <w:iCs/>
                <w:color w:val="auto"/>
                <w:szCs w:val="24"/>
              </w:rPr>
              <w:t>4-5-корпусные</w:t>
            </w:r>
          </w:p>
          <w:p w14:paraId="5EC13020" w14:textId="77777777" w:rsidR="005D39E4" w:rsidRPr="0062101A" w:rsidRDefault="005D39E4" w:rsidP="005D39E4">
            <w:pPr>
              <w:rPr>
                <w:bCs/>
                <w:color w:val="auto"/>
                <w:szCs w:val="24"/>
              </w:rPr>
            </w:pPr>
          </w:p>
          <w:p w14:paraId="346011B8" w14:textId="77777777" w:rsidR="005D39E4" w:rsidRPr="0062101A" w:rsidRDefault="005D39E4" w:rsidP="005D39E4">
            <w:pPr>
              <w:rPr>
                <w:bCs/>
                <w:iCs/>
                <w:color w:val="auto"/>
                <w:szCs w:val="24"/>
              </w:rPr>
            </w:pPr>
            <w:r w:rsidRPr="0062101A">
              <w:rPr>
                <w:bCs/>
                <w:color w:val="auto"/>
                <w:szCs w:val="24"/>
                <w:lang w:val="en-US"/>
              </w:rPr>
              <w:t>b</w:t>
            </w:r>
            <w:r w:rsidRPr="0062101A">
              <w:rPr>
                <w:bCs/>
                <w:color w:val="auto"/>
                <w:szCs w:val="24"/>
              </w:rPr>
              <w:t xml:space="preserve">. </w:t>
            </w:r>
            <w:r w:rsidRPr="0062101A">
              <w:rPr>
                <w:bCs/>
                <w:iCs/>
                <w:color w:val="auto"/>
                <w:szCs w:val="24"/>
              </w:rPr>
              <w:t>8-корпусные</w:t>
            </w:r>
          </w:p>
          <w:p w14:paraId="64948E5E" w14:textId="77777777" w:rsidR="005D39E4" w:rsidRPr="0062101A" w:rsidRDefault="005D39E4" w:rsidP="005D39E4">
            <w:pPr>
              <w:rPr>
                <w:bCs/>
                <w:color w:val="auto"/>
                <w:szCs w:val="24"/>
              </w:rPr>
            </w:pPr>
          </w:p>
          <w:p w14:paraId="322693C7" w14:textId="77777777" w:rsidR="005D39E4" w:rsidRPr="0062101A" w:rsidRDefault="005D39E4" w:rsidP="005D39E4">
            <w:pPr>
              <w:rPr>
                <w:bCs/>
                <w:iCs/>
                <w:color w:val="auto"/>
                <w:szCs w:val="24"/>
              </w:rPr>
            </w:pPr>
            <w:r w:rsidRPr="0062101A">
              <w:rPr>
                <w:bCs/>
                <w:color w:val="auto"/>
                <w:szCs w:val="24"/>
                <w:lang w:val="en-US"/>
              </w:rPr>
              <w:t>c</w:t>
            </w:r>
            <w:r w:rsidRPr="0062101A">
              <w:rPr>
                <w:bCs/>
                <w:color w:val="auto"/>
                <w:szCs w:val="24"/>
              </w:rPr>
              <w:t xml:space="preserve">. </w:t>
            </w:r>
            <w:r w:rsidRPr="0062101A">
              <w:rPr>
                <w:bCs/>
                <w:iCs/>
                <w:color w:val="auto"/>
                <w:szCs w:val="24"/>
              </w:rPr>
              <w:t>полунавесные 6-корпусные</w:t>
            </w:r>
          </w:p>
          <w:p w14:paraId="0CFFF4CA" w14:textId="77777777" w:rsidR="005D39E4" w:rsidRPr="0062101A" w:rsidRDefault="005D39E4" w:rsidP="005D39E4">
            <w:pPr>
              <w:rPr>
                <w:iCs/>
                <w:color w:val="auto"/>
                <w:szCs w:val="24"/>
              </w:rPr>
            </w:pPr>
          </w:p>
          <w:p w14:paraId="525EA566" w14:textId="77777777" w:rsidR="005D39E4" w:rsidRPr="0062101A" w:rsidRDefault="005D39E4" w:rsidP="005D39E4">
            <w:pPr>
              <w:rPr>
                <w:iCs/>
                <w:color w:val="auto"/>
                <w:szCs w:val="24"/>
              </w:rPr>
            </w:pPr>
            <w:r w:rsidRPr="0062101A">
              <w:rPr>
                <w:iCs/>
                <w:color w:val="auto"/>
                <w:szCs w:val="24"/>
              </w:rPr>
              <w:t>1. в продольной плоскости – изменением длины верхней тяги механизма навески трактора, в поперечной плоскости – изменением длины раскосов механизма навески</w:t>
            </w:r>
          </w:p>
          <w:p w14:paraId="13FC26DB" w14:textId="77777777" w:rsidR="005D39E4" w:rsidRPr="0062101A" w:rsidRDefault="005D39E4" w:rsidP="005D39E4">
            <w:pPr>
              <w:rPr>
                <w:iCs/>
                <w:color w:val="auto"/>
                <w:szCs w:val="24"/>
              </w:rPr>
            </w:pPr>
          </w:p>
          <w:p w14:paraId="4B6B4925" w14:textId="77777777" w:rsidR="005D39E4" w:rsidRPr="0062101A" w:rsidRDefault="005D39E4" w:rsidP="005D39E4">
            <w:pPr>
              <w:rPr>
                <w:iCs/>
                <w:color w:val="auto"/>
                <w:szCs w:val="24"/>
              </w:rPr>
            </w:pPr>
            <w:r w:rsidRPr="0062101A">
              <w:rPr>
                <w:iCs/>
                <w:color w:val="auto"/>
                <w:szCs w:val="24"/>
              </w:rPr>
              <w:t xml:space="preserve">2. изменением положения по высоте </w:t>
            </w:r>
            <w:r w:rsidRPr="0062101A">
              <w:rPr>
                <w:iCs/>
                <w:color w:val="auto"/>
                <w:szCs w:val="24"/>
              </w:rPr>
              <w:lastRenderedPageBreak/>
              <w:t>переднего и заднего опорных колес</w:t>
            </w:r>
          </w:p>
          <w:p w14:paraId="6DE1E303" w14:textId="77777777" w:rsidR="005D39E4" w:rsidRPr="0062101A" w:rsidRDefault="005D39E4" w:rsidP="005D39E4">
            <w:pPr>
              <w:rPr>
                <w:iCs/>
                <w:color w:val="auto"/>
                <w:szCs w:val="24"/>
              </w:rPr>
            </w:pPr>
          </w:p>
          <w:p w14:paraId="0DCECA60" w14:textId="77777777" w:rsidR="005D39E4" w:rsidRPr="0062101A" w:rsidRDefault="005D39E4" w:rsidP="005D39E4">
            <w:pPr>
              <w:rPr>
                <w:iCs/>
                <w:color w:val="auto"/>
                <w:szCs w:val="24"/>
              </w:rPr>
            </w:pPr>
            <w:r w:rsidRPr="0062101A">
              <w:rPr>
                <w:iCs/>
                <w:color w:val="auto"/>
                <w:szCs w:val="24"/>
              </w:rPr>
              <w:t>3. вращением упорного болта механизма заднего колеса и изменением длины раскосов навески трактора</w:t>
            </w:r>
          </w:p>
        </w:tc>
        <w:tc>
          <w:tcPr>
            <w:tcW w:w="1134" w:type="dxa"/>
            <w:gridSpan w:val="2"/>
          </w:tcPr>
          <w:p w14:paraId="535C5A94" w14:textId="45C2427D" w:rsidR="005D39E4" w:rsidRPr="0062101A" w:rsidRDefault="005D39E4" w:rsidP="005D39E4">
            <w:pPr>
              <w:rPr>
                <w:color w:val="auto"/>
                <w:szCs w:val="24"/>
              </w:rPr>
            </w:pPr>
          </w:p>
        </w:tc>
        <w:tc>
          <w:tcPr>
            <w:tcW w:w="992" w:type="dxa"/>
            <w:gridSpan w:val="2"/>
          </w:tcPr>
          <w:p w14:paraId="190BAFF1" w14:textId="77777777" w:rsidR="005D39E4" w:rsidRPr="0062101A" w:rsidRDefault="005D39E4" w:rsidP="005D39E4">
            <w:pPr>
              <w:rPr>
                <w:color w:val="auto"/>
                <w:szCs w:val="24"/>
              </w:rPr>
            </w:pPr>
            <w:r w:rsidRPr="0062101A">
              <w:rPr>
                <w:color w:val="auto"/>
                <w:szCs w:val="24"/>
              </w:rPr>
              <w:t xml:space="preserve">УК-2, </w:t>
            </w:r>
          </w:p>
          <w:p w14:paraId="706971A9" w14:textId="77777777" w:rsidR="005D39E4" w:rsidRPr="0062101A" w:rsidRDefault="005D39E4" w:rsidP="005D39E4">
            <w:pPr>
              <w:rPr>
                <w:color w:val="auto"/>
                <w:szCs w:val="24"/>
              </w:rPr>
            </w:pPr>
            <w:r w:rsidRPr="0062101A">
              <w:rPr>
                <w:color w:val="auto"/>
                <w:szCs w:val="24"/>
              </w:rPr>
              <w:t>ПК-1</w:t>
            </w:r>
          </w:p>
        </w:tc>
        <w:tc>
          <w:tcPr>
            <w:tcW w:w="1134" w:type="dxa"/>
          </w:tcPr>
          <w:p w14:paraId="183A5AAE" w14:textId="77777777" w:rsidR="005D39E4" w:rsidRPr="0062101A" w:rsidRDefault="005D39E4" w:rsidP="005D39E4">
            <w:pPr>
              <w:rPr>
                <w:color w:val="auto"/>
                <w:szCs w:val="24"/>
              </w:rPr>
            </w:pPr>
            <w:r w:rsidRPr="0062101A">
              <w:rPr>
                <w:color w:val="auto"/>
                <w:szCs w:val="24"/>
              </w:rPr>
              <w:t>У, З, В</w:t>
            </w:r>
          </w:p>
        </w:tc>
        <w:tc>
          <w:tcPr>
            <w:tcW w:w="958" w:type="dxa"/>
          </w:tcPr>
          <w:p w14:paraId="11B58979" w14:textId="77777777" w:rsidR="005D39E4" w:rsidRPr="0062101A" w:rsidRDefault="005D39E4" w:rsidP="005D39E4">
            <w:pPr>
              <w:rPr>
                <w:color w:val="auto"/>
                <w:szCs w:val="24"/>
              </w:rPr>
            </w:pPr>
            <w:r w:rsidRPr="0062101A">
              <w:rPr>
                <w:color w:val="auto"/>
                <w:szCs w:val="24"/>
              </w:rPr>
              <w:t>5-10 мин.</w:t>
            </w:r>
          </w:p>
        </w:tc>
      </w:tr>
      <w:tr w:rsidR="005D39E4" w:rsidRPr="0062101A" w14:paraId="07B77D2C" w14:textId="77777777" w:rsidTr="00EB3308">
        <w:tc>
          <w:tcPr>
            <w:tcW w:w="471" w:type="dxa"/>
          </w:tcPr>
          <w:p w14:paraId="3056E692" w14:textId="77777777" w:rsidR="005D39E4" w:rsidRPr="0062101A" w:rsidRDefault="005D39E4" w:rsidP="005D39E4">
            <w:pPr>
              <w:rPr>
                <w:color w:val="auto"/>
                <w:szCs w:val="24"/>
                <w:lang w:val="en-US"/>
              </w:rPr>
            </w:pPr>
            <w:r w:rsidRPr="0062101A">
              <w:rPr>
                <w:color w:val="auto"/>
                <w:szCs w:val="24"/>
                <w:lang w:val="en-US"/>
              </w:rPr>
              <w:t>13</w:t>
            </w:r>
          </w:p>
        </w:tc>
        <w:tc>
          <w:tcPr>
            <w:tcW w:w="2277" w:type="dxa"/>
          </w:tcPr>
          <w:p w14:paraId="10D84489" w14:textId="77777777" w:rsidR="005D39E4" w:rsidRPr="0062101A" w:rsidRDefault="005D39E4" w:rsidP="005D39E4">
            <w:pPr>
              <w:rPr>
                <w:color w:val="auto"/>
                <w:szCs w:val="24"/>
              </w:rPr>
            </w:pPr>
            <w:r w:rsidRPr="0062101A">
              <w:rPr>
                <w:color w:val="auto"/>
                <w:szCs w:val="24"/>
              </w:rPr>
              <w:t>Длина вылета левого маркера посевного агрегата находится по формуле</w:t>
            </w:r>
          </w:p>
          <w:p w14:paraId="53C9F8E9" w14:textId="77777777" w:rsidR="005D39E4" w:rsidRPr="0062101A" w:rsidRDefault="005D39E4" w:rsidP="005D39E4">
            <w:pPr>
              <w:rPr>
                <w:color w:val="auto"/>
                <w:szCs w:val="24"/>
              </w:rPr>
            </w:pPr>
          </w:p>
        </w:tc>
        <w:tc>
          <w:tcPr>
            <w:tcW w:w="2605" w:type="dxa"/>
          </w:tcPr>
          <w:p w14:paraId="065EE4E1" w14:textId="77777777" w:rsidR="005D39E4" w:rsidRPr="0062101A" w:rsidRDefault="005D39E4" w:rsidP="005D39E4">
            <w:pPr>
              <w:rPr>
                <w:color w:val="auto"/>
                <w:szCs w:val="24"/>
              </w:rPr>
            </w:pPr>
            <w:r w:rsidRPr="0062101A">
              <w:rPr>
                <w:color w:val="auto"/>
                <w:szCs w:val="24"/>
              </w:rPr>
              <w:t>a.</w:t>
            </w:r>
          </w:p>
          <w:p w14:paraId="017F443D" w14:textId="77777777" w:rsidR="005D39E4" w:rsidRPr="0062101A" w:rsidRDefault="005D39E4" w:rsidP="005D39E4">
            <w:pPr>
              <w:rPr>
                <w:color w:val="auto"/>
                <w:szCs w:val="24"/>
                <w:vertAlign w:val="subscript"/>
              </w:rPr>
            </w:pPr>
            <w:r w:rsidRPr="0062101A">
              <w:rPr>
                <w:color w:val="auto"/>
                <w:szCs w:val="24"/>
              </w:rPr>
              <w:t xml:space="preserve">Хл. = В/2 + m – </w:t>
            </w:r>
            <w:r w:rsidRPr="0062101A">
              <w:rPr>
                <w:color w:val="auto"/>
                <w:szCs w:val="24"/>
                <w:lang w:val="en-US"/>
              </w:rPr>
              <w:t>X</w:t>
            </w:r>
            <w:r w:rsidRPr="0062101A">
              <w:rPr>
                <w:color w:val="auto"/>
                <w:szCs w:val="24"/>
                <w:vertAlign w:val="subscript"/>
                <w:lang w:val="en-US"/>
              </w:rPr>
              <w:t>C</w:t>
            </w:r>
          </w:p>
          <w:p w14:paraId="0A6989FE" w14:textId="77777777" w:rsidR="005D39E4" w:rsidRPr="0062101A" w:rsidRDefault="005D39E4" w:rsidP="005D39E4">
            <w:pPr>
              <w:rPr>
                <w:color w:val="auto"/>
                <w:szCs w:val="24"/>
              </w:rPr>
            </w:pPr>
          </w:p>
          <w:p w14:paraId="0DDF80BD" w14:textId="77777777" w:rsidR="005D39E4" w:rsidRPr="0062101A" w:rsidRDefault="005D39E4" w:rsidP="005D39E4">
            <w:pPr>
              <w:rPr>
                <w:color w:val="auto"/>
                <w:szCs w:val="24"/>
              </w:rPr>
            </w:pPr>
            <w:r w:rsidRPr="0062101A">
              <w:rPr>
                <w:color w:val="auto"/>
                <w:szCs w:val="24"/>
              </w:rPr>
              <w:t>b.</w:t>
            </w:r>
          </w:p>
          <w:p w14:paraId="525A78C3" w14:textId="77777777" w:rsidR="005D39E4" w:rsidRPr="0062101A" w:rsidRDefault="005D39E4" w:rsidP="005D39E4">
            <w:pPr>
              <w:rPr>
                <w:color w:val="auto"/>
                <w:szCs w:val="24"/>
              </w:rPr>
            </w:pPr>
            <w:r w:rsidRPr="0062101A">
              <w:rPr>
                <w:color w:val="auto"/>
                <w:szCs w:val="24"/>
              </w:rPr>
              <w:t>Хл. = В/2 + m</w:t>
            </w:r>
          </w:p>
          <w:p w14:paraId="73D7A578" w14:textId="77777777" w:rsidR="005D39E4" w:rsidRPr="0062101A" w:rsidRDefault="005D39E4" w:rsidP="005D39E4">
            <w:pPr>
              <w:rPr>
                <w:color w:val="auto"/>
                <w:szCs w:val="24"/>
              </w:rPr>
            </w:pPr>
          </w:p>
          <w:p w14:paraId="32F3DFD6" w14:textId="77777777" w:rsidR="005D39E4" w:rsidRPr="0062101A" w:rsidRDefault="005D39E4" w:rsidP="005D39E4">
            <w:pPr>
              <w:rPr>
                <w:color w:val="auto"/>
                <w:szCs w:val="24"/>
              </w:rPr>
            </w:pPr>
            <w:r w:rsidRPr="0062101A">
              <w:rPr>
                <w:color w:val="auto"/>
                <w:szCs w:val="24"/>
              </w:rPr>
              <w:t>c.</w:t>
            </w:r>
          </w:p>
          <w:p w14:paraId="50DED64E" w14:textId="77777777" w:rsidR="005D39E4" w:rsidRPr="0062101A" w:rsidRDefault="005D39E4" w:rsidP="005D39E4">
            <w:pPr>
              <w:rPr>
                <w:color w:val="auto"/>
                <w:szCs w:val="24"/>
              </w:rPr>
            </w:pPr>
            <w:r w:rsidRPr="0062101A">
              <w:rPr>
                <w:color w:val="auto"/>
                <w:szCs w:val="24"/>
              </w:rPr>
              <w:t>Хл. = В/2 + m + К/2</w:t>
            </w:r>
          </w:p>
          <w:p w14:paraId="0FD045B5" w14:textId="77777777" w:rsidR="005D39E4" w:rsidRPr="0062101A" w:rsidRDefault="005D39E4" w:rsidP="005D39E4">
            <w:pPr>
              <w:rPr>
                <w:color w:val="auto"/>
                <w:szCs w:val="24"/>
              </w:rPr>
            </w:pPr>
          </w:p>
          <w:p w14:paraId="440EDC4A" w14:textId="77777777" w:rsidR="005D39E4" w:rsidRPr="0062101A" w:rsidRDefault="005D39E4" w:rsidP="005D39E4">
            <w:pPr>
              <w:rPr>
                <w:color w:val="auto"/>
                <w:szCs w:val="24"/>
              </w:rPr>
            </w:pPr>
            <w:r w:rsidRPr="0062101A">
              <w:rPr>
                <w:iCs/>
                <w:color w:val="auto"/>
                <w:szCs w:val="24"/>
              </w:rPr>
              <w:t>1. если тракторист направляет по следу маркера середину правого колеса или внешний обрез правой гусеницы</w:t>
            </w:r>
          </w:p>
          <w:p w14:paraId="0925CAD1" w14:textId="77777777" w:rsidR="005D39E4" w:rsidRPr="0062101A" w:rsidRDefault="005D39E4" w:rsidP="005D39E4">
            <w:pPr>
              <w:rPr>
                <w:color w:val="auto"/>
                <w:szCs w:val="24"/>
              </w:rPr>
            </w:pPr>
          </w:p>
          <w:p w14:paraId="09E275CB" w14:textId="77777777" w:rsidR="005D39E4" w:rsidRPr="0062101A" w:rsidRDefault="005D39E4" w:rsidP="005D39E4">
            <w:pPr>
              <w:rPr>
                <w:iCs/>
                <w:color w:val="auto"/>
                <w:szCs w:val="24"/>
              </w:rPr>
            </w:pPr>
            <w:r w:rsidRPr="0062101A">
              <w:rPr>
                <w:iCs/>
                <w:color w:val="auto"/>
                <w:szCs w:val="24"/>
              </w:rPr>
              <w:t>2. при вождении по следоуказателю</w:t>
            </w:r>
          </w:p>
          <w:p w14:paraId="4FCD9342" w14:textId="77777777" w:rsidR="005D39E4" w:rsidRPr="0062101A" w:rsidRDefault="005D39E4" w:rsidP="005D39E4">
            <w:pPr>
              <w:rPr>
                <w:color w:val="auto"/>
                <w:szCs w:val="24"/>
              </w:rPr>
            </w:pPr>
            <w:r w:rsidRPr="0062101A">
              <w:rPr>
                <w:color w:val="auto"/>
                <w:szCs w:val="24"/>
              </w:rPr>
              <w:t xml:space="preserve">3. </w:t>
            </w:r>
            <w:r w:rsidRPr="0062101A">
              <w:rPr>
                <w:iCs/>
                <w:color w:val="auto"/>
                <w:szCs w:val="24"/>
              </w:rPr>
              <w:t>при движении серединой трактора по следу маркера</w:t>
            </w:r>
          </w:p>
        </w:tc>
        <w:tc>
          <w:tcPr>
            <w:tcW w:w="1134" w:type="dxa"/>
            <w:gridSpan w:val="2"/>
          </w:tcPr>
          <w:p w14:paraId="0399817A" w14:textId="77777777" w:rsidR="005D39E4" w:rsidRPr="0062101A" w:rsidRDefault="005D39E4" w:rsidP="005D39E4">
            <w:pPr>
              <w:rPr>
                <w:color w:val="auto"/>
                <w:szCs w:val="24"/>
              </w:rPr>
            </w:pPr>
          </w:p>
        </w:tc>
        <w:tc>
          <w:tcPr>
            <w:tcW w:w="992" w:type="dxa"/>
            <w:gridSpan w:val="2"/>
          </w:tcPr>
          <w:p w14:paraId="3308CED5" w14:textId="77777777" w:rsidR="005D39E4" w:rsidRPr="0062101A" w:rsidRDefault="005D39E4" w:rsidP="005D39E4">
            <w:pPr>
              <w:rPr>
                <w:color w:val="auto"/>
                <w:szCs w:val="24"/>
              </w:rPr>
            </w:pPr>
            <w:r w:rsidRPr="0062101A">
              <w:rPr>
                <w:color w:val="auto"/>
                <w:szCs w:val="24"/>
              </w:rPr>
              <w:t xml:space="preserve">УК-2, </w:t>
            </w:r>
          </w:p>
          <w:p w14:paraId="73F38CFB" w14:textId="77777777" w:rsidR="005D39E4" w:rsidRPr="0062101A" w:rsidRDefault="005D39E4" w:rsidP="005D39E4">
            <w:pPr>
              <w:rPr>
                <w:color w:val="auto"/>
                <w:szCs w:val="24"/>
              </w:rPr>
            </w:pPr>
            <w:r w:rsidRPr="0062101A">
              <w:rPr>
                <w:color w:val="auto"/>
                <w:szCs w:val="24"/>
              </w:rPr>
              <w:t>ПК-1</w:t>
            </w:r>
          </w:p>
        </w:tc>
        <w:tc>
          <w:tcPr>
            <w:tcW w:w="1134" w:type="dxa"/>
          </w:tcPr>
          <w:p w14:paraId="61745D96" w14:textId="77777777" w:rsidR="005D39E4" w:rsidRPr="0062101A" w:rsidRDefault="005D39E4" w:rsidP="005D39E4">
            <w:pPr>
              <w:rPr>
                <w:color w:val="auto"/>
                <w:szCs w:val="24"/>
              </w:rPr>
            </w:pPr>
            <w:r w:rsidRPr="0062101A">
              <w:rPr>
                <w:color w:val="auto"/>
                <w:szCs w:val="24"/>
              </w:rPr>
              <w:t>У, З, В</w:t>
            </w:r>
          </w:p>
        </w:tc>
        <w:tc>
          <w:tcPr>
            <w:tcW w:w="958" w:type="dxa"/>
          </w:tcPr>
          <w:p w14:paraId="48372C9E" w14:textId="77777777" w:rsidR="005D39E4" w:rsidRPr="0062101A" w:rsidRDefault="005D39E4" w:rsidP="005D39E4">
            <w:pPr>
              <w:rPr>
                <w:color w:val="auto"/>
                <w:szCs w:val="24"/>
              </w:rPr>
            </w:pPr>
            <w:r w:rsidRPr="0062101A">
              <w:rPr>
                <w:color w:val="auto"/>
                <w:szCs w:val="24"/>
              </w:rPr>
              <w:t>5-10 мин.</w:t>
            </w:r>
          </w:p>
        </w:tc>
      </w:tr>
      <w:tr w:rsidR="005D39E4" w:rsidRPr="0062101A" w14:paraId="180A1FA1" w14:textId="77777777" w:rsidTr="00EB3308">
        <w:tc>
          <w:tcPr>
            <w:tcW w:w="9571" w:type="dxa"/>
            <w:gridSpan w:val="9"/>
          </w:tcPr>
          <w:p w14:paraId="2549B74F"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682FD99C" w14:textId="77777777" w:rsidTr="00EB3308">
        <w:tc>
          <w:tcPr>
            <w:tcW w:w="9571" w:type="dxa"/>
            <w:gridSpan w:val="9"/>
          </w:tcPr>
          <w:p w14:paraId="576C135E" w14:textId="77777777" w:rsidR="005D39E4" w:rsidRPr="0062101A" w:rsidRDefault="005D39E4" w:rsidP="005D39E4">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2F18CB21" w14:textId="77777777" w:rsidTr="00EB3308">
        <w:tc>
          <w:tcPr>
            <w:tcW w:w="471" w:type="dxa"/>
          </w:tcPr>
          <w:p w14:paraId="0EBC150F" w14:textId="77777777" w:rsidR="005D39E4" w:rsidRPr="0062101A" w:rsidRDefault="005D39E4" w:rsidP="005D39E4">
            <w:pPr>
              <w:rPr>
                <w:color w:val="auto"/>
                <w:szCs w:val="24"/>
              </w:rPr>
            </w:pPr>
            <w:r w:rsidRPr="0062101A">
              <w:rPr>
                <w:color w:val="auto"/>
                <w:szCs w:val="24"/>
              </w:rPr>
              <w:t>14</w:t>
            </w:r>
          </w:p>
        </w:tc>
        <w:tc>
          <w:tcPr>
            <w:tcW w:w="2277" w:type="dxa"/>
          </w:tcPr>
          <w:p w14:paraId="60809CB1" w14:textId="77777777" w:rsidR="005D39E4" w:rsidRPr="0062101A" w:rsidRDefault="005D39E4" w:rsidP="005D39E4">
            <w:pPr>
              <w:rPr>
                <w:color w:val="auto"/>
                <w:szCs w:val="24"/>
              </w:rPr>
            </w:pPr>
            <w:r w:rsidRPr="0062101A">
              <w:rPr>
                <w:color w:val="auto"/>
                <w:szCs w:val="24"/>
              </w:rPr>
              <w:t>……… – важное мероприятие по накоплению влаги в почве за счет зимних осадков, оно проводится при слабых морозах в безветренную погоду при глубине снежного покрова не менее 15 см</w:t>
            </w:r>
          </w:p>
        </w:tc>
        <w:tc>
          <w:tcPr>
            <w:tcW w:w="2605" w:type="dxa"/>
          </w:tcPr>
          <w:p w14:paraId="41080DA3" w14:textId="77777777" w:rsidR="005D39E4" w:rsidRPr="0062101A" w:rsidRDefault="005D39E4" w:rsidP="005D39E4">
            <w:pPr>
              <w:jc w:val="center"/>
              <w:rPr>
                <w:color w:val="auto"/>
                <w:szCs w:val="24"/>
              </w:rPr>
            </w:pPr>
            <w:r w:rsidRPr="0062101A">
              <w:rPr>
                <w:color w:val="auto"/>
                <w:szCs w:val="24"/>
              </w:rPr>
              <w:t>-</w:t>
            </w:r>
          </w:p>
        </w:tc>
        <w:tc>
          <w:tcPr>
            <w:tcW w:w="1134" w:type="dxa"/>
            <w:gridSpan w:val="2"/>
          </w:tcPr>
          <w:p w14:paraId="3678EEF4" w14:textId="77777777" w:rsidR="005D39E4" w:rsidRPr="0062101A" w:rsidRDefault="005D39E4" w:rsidP="005D39E4">
            <w:pPr>
              <w:rPr>
                <w:color w:val="auto"/>
                <w:szCs w:val="24"/>
              </w:rPr>
            </w:pPr>
          </w:p>
        </w:tc>
        <w:tc>
          <w:tcPr>
            <w:tcW w:w="992" w:type="dxa"/>
            <w:gridSpan w:val="2"/>
          </w:tcPr>
          <w:p w14:paraId="5873DC6F" w14:textId="77777777" w:rsidR="005D39E4" w:rsidRPr="0062101A" w:rsidRDefault="005D39E4" w:rsidP="005D39E4">
            <w:pPr>
              <w:rPr>
                <w:color w:val="auto"/>
                <w:szCs w:val="24"/>
              </w:rPr>
            </w:pPr>
          </w:p>
        </w:tc>
        <w:tc>
          <w:tcPr>
            <w:tcW w:w="1134" w:type="dxa"/>
          </w:tcPr>
          <w:p w14:paraId="6FDC6756" w14:textId="77777777" w:rsidR="005D39E4" w:rsidRPr="0062101A" w:rsidRDefault="005D39E4" w:rsidP="005D39E4">
            <w:pPr>
              <w:rPr>
                <w:color w:val="auto"/>
                <w:szCs w:val="24"/>
              </w:rPr>
            </w:pPr>
          </w:p>
        </w:tc>
        <w:tc>
          <w:tcPr>
            <w:tcW w:w="958" w:type="dxa"/>
          </w:tcPr>
          <w:p w14:paraId="75754659" w14:textId="77777777" w:rsidR="005D39E4" w:rsidRPr="0062101A" w:rsidRDefault="005D39E4" w:rsidP="005D39E4">
            <w:pPr>
              <w:rPr>
                <w:color w:val="auto"/>
                <w:szCs w:val="24"/>
              </w:rPr>
            </w:pPr>
          </w:p>
        </w:tc>
      </w:tr>
      <w:tr w:rsidR="005D39E4" w:rsidRPr="0062101A" w14:paraId="542D3987" w14:textId="77777777" w:rsidTr="00EB3308">
        <w:tc>
          <w:tcPr>
            <w:tcW w:w="471" w:type="dxa"/>
          </w:tcPr>
          <w:p w14:paraId="65358222" w14:textId="77777777" w:rsidR="005D39E4" w:rsidRPr="0062101A" w:rsidRDefault="005D39E4" w:rsidP="005D39E4">
            <w:pPr>
              <w:rPr>
                <w:color w:val="auto"/>
                <w:szCs w:val="24"/>
              </w:rPr>
            </w:pPr>
            <w:r w:rsidRPr="0062101A">
              <w:rPr>
                <w:color w:val="auto"/>
                <w:szCs w:val="24"/>
              </w:rPr>
              <w:t>15</w:t>
            </w:r>
          </w:p>
        </w:tc>
        <w:tc>
          <w:tcPr>
            <w:tcW w:w="2277" w:type="dxa"/>
          </w:tcPr>
          <w:p w14:paraId="50CE47B0" w14:textId="77777777" w:rsidR="005D39E4" w:rsidRPr="0062101A" w:rsidRDefault="005D39E4" w:rsidP="005D39E4">
            <w:pPr>
              <w:rPr>
                <w:bCs/>
                <w:color w:val="auto"/>
                <w:szCs w:val="24"/>
              </w:rPr>
            </w:pPr>
            <w:r w:rsidRPr="0062101A">
              <w:rPr>
                <w:bCs/>
                <w:color w:val="auto"/>
                <w:szCs w:val="24"/>
              </w:rPr>
              <w:t>Посевным агрегатом Беларус 80.1+СЗ-3,6 за смену Т</w:t>
            </w:r>
            <w:r w:rsidRPr="0062101A">
              <w:rPr>
                <w:bCs/>
                <w:color w:val="auto"/>
                <w:szCs w:val="24"/>
                <w:vertAlign w:val="subscript"/>
              </w:rPr>
              <w:t>см</w:t>
            </w:r>
            <w:r w:rsidRPr="0062101A">
              <w:rPr>
                <w:bCs/>
                <w:color w:val="auto"/>
                <w:szCs w:val="24"/>
              </w:rPr>
              <w:t xml:space="preserve">=8 ч засеяно 21 га при норме 16,8 га. Объём механизированных работ в усл.эт.га составил ___ (коэффициент перевода  </w:t>
            </w:r>
            <w:r w:rsidRPr="0062101A">
              <w:rPr>
                <w:bCs/>
                <w:color w:val="auto"/>
                <w:szCs w:val="24"/>
              </w:rPr>
              <w:lastRenderedPageBreak/>
              <w:t>трактора Беларус 80.1 в эталонный трактор К</w:t>
            </w:r>
            <w:r w:rsidRPr="0062101A">
              <w:rPr>
                <w:bCs/>
                <w:color w:val="auto"/>
                <w:szCs w:val="24"/>
                <w:vertAlign w:val="subscript"/>
              </w:rPr>
              <w:t>п</w:t>
            </w:r>
            <w:r w:rsidRPr="0062101A">
              <w:rPr>
                <w:bCs/>
                <w:color w:val="auto"/>
                <w:szCs w:val="24"/>
              </w:rPr>
              <w:t>=0,7)</w:t>
            </w:r>
          </w:p>
        </w:tc>
        <w:tc>
          <w:tcPr>
            <w:tcW w:w="2605" w:type="dxa"/>
          </w:tcPr>
          <w:p w14:paraId="14A11603" w14:textId="77777777" w:rsidR="005D39E4" w:rsidRPr="0062101A" w:rsidRDefault="005D39E4" w:rsidP="005D39E4">
            <w:pPr>
              <w:jc w:val="center"/>
              <w:rPr>
                <w:color w:val="auto"/>
                <w:szCs w:val="24"/>
              </w:rPr>
            </w:pPr>
            <w:r w:rsidRPr="0062101A">
              <w:rPr>
                <w:color w:val="auto"/>
                <w:szCs w:val="24"/>
              </w:rPr>
              <w:lastRenderedPageBreak/>
              <w:t>-</w:t>
            </w:r>
          </w:p>
        </w:tc>
        <w:tc>
          <w:tcPr>
            <w:tcW w:w="1134" w:type="dxa"/>
            <w:gridSpan w:val="2"/>
          </w:tcPr>
          <w:p w14:paraId="02D63A39" w14:textId="487D8C7A" w:rsidR="005D39E4" w:rsidRPr="0062101A" w:rsidRDefault="005D39E4" w:rsidP="005D39E4">
            <w:pPr>
              <w:rPr>
                <w:color w:val="auto"/>
                <w:szCs w:val="24"/>
              </w:rPr>
            </w:pPr>
          </w:p>
        </w:tc>
        <w:tc>
          <w:tcPr>
            <w:tcW w:w="992" w:type="dxa"/>
            <w:gridSpan w:val="2"/>
          </w:tcPr>
          <w:p w14:paraId="6F845AF8" w14:textId="77777777" w:rsidR="005D39E4" w:rsidRPr="0062101A" w:rsidRDefault="005D39E4" w:rsidP="005D39E4">
            <w:pPr>
              <w:rPr>
                <w:color w:val="auto"/>
                <w:szCs w:val="24"/>
              </w:rPr>
            </w:pPr>
            <w:r w:rsidRPr="0062101A">
              <w:rPr>
                <w:color w:val="auto"/>
                <w:szCs w:val="24"/>
              </w:rPr>
              <w:t xml:space="preserve">УК-2, </w:t>
            </w:r>
          </w:p>
          <w:p w14:paraId="43A2DA20" w14:textId="77777777" w:rsidR="005D39E4" w:rsidRPr="0062101A" w:rsidRDefault="005D39E4" w:rsidP="005D39E4">
            <w:pPr>
              <w:rPr>
                <w:color w:val="auto"/>
                <w:szCs w:val="24"/>
              </w:rPr>
            </w:pPr>
            <w:r w:rsidRPr="0062101A">
              <w:rPr>
                <w:color w:val="auto"/>
                <w:szCs w:val="24"/>
              </w:rPr>
              <w:t>ПК-1</w:t>
            </w:r>
          </w:p>
        </w:tc>
        <w:tc>
          <w:tcPr>
            <w:tcW w:w="1134" w:type="dxa"/>
          </w:tcPr>
          <w:p w14:paraId="5996DC1C" w14:textId="77777777" w:rsidR="005D39E4" w:rsidRPr="0062101A" w:rsidRDefault="005D39E4" w:rsidP="005D39E4">
            <w:pPr>
              <w:rPr>
                <w:color w:val="auto"/>
                <w:szCs w:val="24"/>
              </w:rPr>
            </w:pPr>
            <w:r w:rsidRPr="0062101A">
              <w:rPr>
                <w:color w:val="auto"/>
                <w:szCs w:val="24"/>
              </w:rPr>
              <w:t>У, З, В</w:t>
            </w:r>
          </w:p>
        </w:tc>
        <w:tc>
          <w:tcPr>
            <w:tcW w:w="958" w:type="dxa"/>
          </w:tcPr>
          <w:p w14:paraId="0B86F9E3" w14:textId="77777777" w:rsidR="005D39E4" w:rsidRPr="0062101A" w:rsidRDefault="005D39E4" w:rsidP="005D39E4">
            <w:pPr>
              <w:rPr>
                <w:color w:val="auto"/>
                <w:szCs w:val="24"/>
              </w:rPr>
            </w:pPr>
            <w:r w:rsidRPr="0062101A">
              <w:rPr>
                <w:color w:val="auto"/>
                <w:szCs w:val="24"/>
              </w:rPr>
              <w:t>5-10 мин.</w:t>
            </w:r>
          </w:p>
        </w:tc>
      </w:tr>
      <w:tr w:rsidR="005D39E4" w:rsidRPr="0062101A" w14:paraId="749DE5B7" w14:textId="77777777" w:rsidTr="00EB3308">
        <w:tc>
          <w:tcPr>
            <w:tcW w:w="471" w:type="dxa"/>
          </w:tcPr>
          <w:p w14:paraId="6604D57E" w14:textId="77777777" w:rsidR="005D39E4" w:rsidRPr="0062101A" w:rsidRDefault="005D39E4" w:rsidP="005D39E4">
            <w:pPr>
              <w:rPr>
                <w:color w:val="auto"/>
                <w:szCs w:val="24"/>
              </w:rPr>
            </w:pPr>
            <w:r w:rsidRPr="0062101A">
              <w:rPr>
                <w:color w:val="auto"/>
                <w:szCs w:val="24"/>
              </w:rPr>
              <w:t>16</w:t>
            </w:r>
          </w:p>
        </w:tc>
        <w:tc>
          <w:tcPr>
            <w:tcW w:w="2277" w:type="dxa"/>
          </w:tcPr>
          <w:p w14:paraId="627F40BA" w14:textId="77777777" w:rsidR="005D39E4" w:rsidRPr="0062101A" w:rsidRDefault="005D39E4" w:rsidP="005D39E4">
            <w:pPr>
              <w:rPr>
                <w:color w:val="auto"/>
                <w:szCs w:val="24"/>
              </w:rPr>
            </w:pPr>
            <w:r w:rsidRPr="0062101A">
              <w:rPr>
                <w:color w:val="auto"/>
                <w:szCs w:val="24"/>
              </w:rPr>
              <w:t xml:space="preserve">Обработка поперек склонов, бороздование, обвалование, лункование зяби и паров, вспашка с почвоуглублением, щелевание, кротование, устройство ливневых борозд, заравнивание промоин и рытвин – это </w:t>
            </w:r>
          </w:p>
        </w:tc>
        <w:tc>
          <w:tcPr>
            <w:tcW w:w="2605" w:type="dxa"/>
          </w:tcPr>
          <w:p w14:paraId="46E3065F" w14:textId="77777777" w:rsidR="005D39E4" w:rsidRPr="0062101A" w:rsidRDefault="005D39E4" w:rsidP="005D39E4">
            <w:pPr>
              <w:jc w:val="center"/>
              <w:rPr>
                <w:color w:val="auto"/>
                <w:szCs w:val="24"/>
              </w:rPr>
            </w:pPr>
            <w:r w:rsidRPr="0062101A">
              <w:rPr>
                <w:color w:val="auto"/>
                <w:szCs w:val="24"/>
              </w:rPr>
              <w:t>-</w:t>
            </w:r>
          </w:p>
        </w:tc>
        <w:tc>
          <w:tcPr>
            <w:tcW w:w="1134" w:type="dxa"/>
            <w:gridSpan w:val="2"/>
          </w:tcPr>
          <w:p w14:paraId="38197467" w14:textId="77777777" w:rsidR="005D39E4" w:rsidRPr="0062101A" w:rsidRDefault="005D39E4" w:rsidP="005D39E4">
            <w:pPr>
              <w:rPr>
                <w:color w:val="auto"/>
                <w:szCs w:val="24"/>
              </w:rPr>
            </w:pPr>
          </w:p>
        </w:tc>
        <w:tc>
          <w:tcPr>
            <w:tcW w:w="992" w:type="dxa"/>
            <w:gridSpan w:val="2"/>
          </w:tcPr>
          <w:p w14:paraId="439355BB" w14:textId="77777777" w:rsidR="005D39E4" w:rsidRPr="0062101A" w:rsidRDefault="005D39E4" w:rsidP="005D39E4">
            <w:pPr>
              <w:rPr>
                <w:color w:val="auto"/>
                <w:szCs w:val="24"/>
              </w:rPr>
            </w:pPr>
            <w:r w:rsidRPr="0062101A">
              <w:rPr>
                <w:color w:val="auto"/>
                <w:szCs w:val="24"/>
              </w:rPr>
              <w:t xml:space="preserve">УК-2, </w:t>
            </w:r>
          </w:p>
          <w:p w14:paraId="064CB743" w14:textId="77777777" w:rsidR="005D39E4" w:rsidRPr="0062101A" w:rsidRDefault="005D39E4" w:rsidP="005D39E4">
            <w:pPr>
              <w:rPr>
                <w:color w:val="auto"/>
                <w:szCs w:val="24"/>
              </w:rPr>
            </w:pPr>
            <w:r w:rsidRPr="0062101A">
              <w:rPr>
                <w:color w:val="auto"/>
                <w:szCs w:val="24"/>
              </w:rPr>
              <w:t>ПК-1</w:t>
            </w:r>
          </w:p>
        </w:tc>
        <w:tc>
          <w:tcPr>
            <w:tcW w:w="1134" w:type="dxa"/>
          </w:tcPr>
          <w:p w14:paraId="481F2E07" w14:textId="77777777" w:rsidR="005D39E4" w:rsidRPr="0062101A" w:rsidRDefault="005D39E4" w:rsidP="005D39E4">
            <w:pPr>
              <w:rPr>
                <w:color w:val="auto"/>
                <w:szCs w:val="24"/>
              </w:rPr>
            </w:pPr>
            <w:r w:rsidRPr="0062101A">
              <w:rPr>
                <w:color w:val="auto"/>
                <w:szCs w:val="24"/>
              </w:rPr>
              <w:t>У, З, В</w:t>
            </w:r>
          </w:p>
        </w:tc>
        <w:tc>
          <w:tcPr>
            <w:tcW w:w="958" w:type="dxa"/>
          </w:tcPr>
          <w:p w14:paraId="6F358E38" w14:textId="77777777" w:rsidR="005D39E4" w:rsidRPr="0062101A" w:rsidRDefault="005D39E4" w:rsidP="005D39E4">
            <w:pPr>
              <w:rPr>
                <w:color w:val="auto"/>
                <w:szCs w:val="24"/>
              </w:rPr>
            </w:pPr>
            <w:r w:rsidRPr="0062101A">
              <w:rPr>
                <w:color w:val="auto"/>
                <w:szCs w:val="24"/>
              </w:rPr>
              <w:t>5-10 мин.</w:t>
            </w:r>
          </w:p>
        </w:tc>
      </w:tr>
      <w:tr w:rsidR="005D39E4" w:rsidRPr="0062101A" w14:paraId="3E6628F6" w14:textId="77777777" w:rsidTr="00EB3308">
        <w:tc>
          <w:tcPr>
            <w:tcW w:w="471" w:type="dxa"/>
          </w:tcPr>
          <w:p w14:paraId="6882828E" w14:textId="77777777" w:rsidR="005D39E4" w:rsidRPr="0062101A" w:rsidRDefault="005D39E4" w:rsidP="005D39E4">
            <w:pPr>
              <w:rPr>
                <w:color w:val="auto"/>
                <w:szCs w:val="24"/>
              </w:rPr>
            </w:pPr>
            <w:r w:rsidRPr="0062101A">
              <w:rPr>
                <w:color w:val="auto"/>
                <w:szCs w:val="24"/>
              </w:rPr>
              <w:t>17</w:t>
            </w:r>
          </w:p>
        </w:tc>
        <w:tc>
          <w:tcPr>
            <w:tcW w:w="2277" w:type="dxa"/>
          </w:tcPr>
          <w:p w14:paraId="71D78322" w14:textId="77777777" w:rsidR="005D39E4" w:rsidRPr="0062101A" w:rsidRDefault="005D39E4" w:rsidP="005D39E4">
            <w:pPr>
              <w:rPr>
                <w:color w:val="auto"/>
                <w:szCs w:val="24"/>
              </w:rPr>
            </w:pPr>
            <w:r w:rsidRPr="0062101A">
              <w:rPr>
                <w:color w:val="auto"/>
                <w:szCs w:val="24"/>
              </w:rPr>
              <w:t>Как влияет скорость движения на тяговое сопротивление сеялки?</w:t>
            </w:r>
          </w:p>
        </w:tc>
        <w:tc>
          <w:tcPr>
            <w:tcW w:w="2605" w:type="dxa"/>
          </w:tcPr>
          <w:p w14:paraId="73CEB1B9" w14:textId="77777777" w:rsidR="005D39E4" w:rsidRPr="0062101A" w:rsidRDefault="005D39E4" w:rsidP="005D39E4">
            <w:pPr>
              <w:jc w:val="center"/>
              <w:rPr>
                <w:color w:val="auto"/>
                <w:szCs w:val="24"/>
              </w:rPr>
            </w:pPr>
            <w:r w:rsidRPr="0062101A">
              <w:rPr>
                <w:color w:val="auto"/>
                <w:szCs w:val="24"/>
              </w:rPr>
              <w:t>-</w:t>
            </w:r>
          </w:p>
        </w:tc>
        <w:tc>
          <w:tcPr>
            <w:tcW w:w="1134" w:type="dxa"/>
            <w:gridSpan w:val="2"/>
          </w:tcPr>
          <w:p w14:paraId="5B850882" w14:textId="138300B6" w:rsidR="005D39E4" w:rsidRPr="0062101A" w:rsidRDefault="005D39E4" w:rsidP="005D39E4">
            <w:pPr>
              <w:rPr>
                <w:color w:val="auto"/>
                <w:szCs w:val="24"/>
              </w:rPr>
            </w:pPr>
          </w:p>
        </w:tc>
        <w:tc>
          <w:tcPr>
            <w:tcW w:w="992" w:type="dxa"/>
            <w:gridSpan w:val="2"/>
          </w:tcPr>
          <w:p w14:paraId="19A43846" w14:textId="77777777" w:rsidR="005D39E4" w:rsidRPr="0062101A" w:rsidRDefault="005D39E4" w:rsidP="005D39E4">
            <w:pPr>
              <w:rPr>
                <w:color w:val="auto"/>
                <w:szCs w:val="24"/>
              </w:rPr>
            </w:pPr>
            <w:r w:rsidRPr="0062101A">
              <w:rPr>
                <w:color w:val="auto"/>
                <w:szCs w:val="24"/>
              </w:rPr>
              <w:t xml:space="preserve">УК-2, </w:t>
            </w:r>
          </w:p>
          <w:p w14:paraId="4C0F8F20" w14:textId="77777777" w:rsidR="005D39E4" w:rsidRPr="0062101A" w:rsidRDefault="005D39E4" w:rsidP="005D39E4">
            <w:pPr>
              <w:rPr>
                <w:color w:val="auto"/>
                <w:szCs w:val="24"/>
              </w:rPr>
            </w:pPr>
            <w:r w:rsidRPr="0062101A">
              <w:rPr>
                <w:color w:val="auto"/>
                <w:szCs w:val="24"/>
              </w:rPr>
              <w:t>ПК-1</w:t>
            </w:r>
          </w:p>
        </w:tc>
        <w:tc>
          <w:tcPr>
            <w:tcW w:w="1134" w:type="dxa"/>
          </w:tcPr>
          <w:p w14:paraId="0BF29339" w14:textId="77777777" w:rsidR="005D39E4" w:rsidRPr="0062101A" w:rsidRDefault="005D39E4" w:rsidP="005D39E4">
            <w:pPr>
              <w:rPr>
                <w:color w:val="auto"/>
                <w:szCs w:val="24"/>
              </w:rPr>
            </w:pPr>
            <w:r w:rsidRPr="0062101A">
              <w:rPr>
                <w:color w:val="auto"/>
                <w:szCs w:val="24"/>
              </w:rPr>
              <w:t>У, З, В</w:t>
            </w:r>
          </w:p>
        </w:tc>
        <w:tc>
          <w:tcPr>
            <w:tcW w:w="958" w:type="dxa"/>
          </w:tcPr>
          <w:p w14:paraId="7406A7F4" w14:textId="77777777" w:rsidR="005D39E4" w:rsidRPr="0062101A" w:rsidRDefault="005D39E4" w:rsidP="005D39E4">
            <w:pPr>
              <w:rPr>
                <w:color w:val="auto"/>
                <w:szCs w:val="24"/>
              </w:rPr>
            </w:pPr>
            <w:r w:rsidRPr="0062101A">
              <w:rPr>
                <w:color w:val="auto"/>
                <w:szCs w:val="24"/>
              </w:rPr>
              <w:t>5-10 мин.</w:t>
            </w:r>
          </w:p>
        </w:tc>
      </w:tr>
      <w:tr w:rsidR="005D39E4" w:rsidRPr="0062101A" w14:paraId="1F22A4E5" w14:textId="77777777" w:rsidTr="00EB3308">
        <w:tc>
          <w:tcPr>
            <w:tcW w:w="9571" w:type="dxa"/>
            <w:gridSpan w:val="9"/>
          </w:tcPr>
          <w:p w14:paraId="703E3FCE"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57DD20FF" w14:textId="77777777" w:rsidTr="00EB3308">
        <w:tc>
          <w:tcPr>
            <w:tcW w:w="9571" w:type="dxa"/>
            <w:gridSpan w:val="9"/>
          </w:tcPr>
          <w:p w14:paraId="0F1C9DC4" w14:textId="77777777" w:rsidR="005D39E4" w:rsidRPr="0062101A" w:rsidRDefault="005D39E4" w:rsidP="005D39E4">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70E3D33B" w14:textId="77777777" w:rsidTr="00EB3308">
        <w:tc>
          <w:tcPr>
            <w:tcW w:w="471" w:type="dxa"/>
          </w:tcPr>
          <w:p w14:paraId="5947CAB3" w14:textId="77777777" w:rsidR="005D39E4" w:rsidRPr="0062101A" w:rsidRDefault="005D39E4" w:rsidP="005D39E4">
            <w:pPr>
              <w:rPr>
                <w:color w:val="auto"/>
                <w:szCs w:val="24"/>
              </w:rPr>
            </w:pPr>
            <w:r w:rsidRPr="0062101A">
              <w:rPr>
                <w:color w:val="auto"/>
                <w:szCs w:val="24"/>
              </w:rPr>
              <w:t>18</w:t>
            </w:r>
          </w:p>
        </w:tc>
        <w:tc>
          <w:tcPr>
            <w:tcW w:w="2277" w:type="dxa"/>
          </w:tcPr>
          <w:p w14:paraId="32381CBB" w14:textId="77777777" w:rsidR="005D39E4" w:rsidRPr="0062101A" w:rsidRDefault="005D39E4" w:rsidP="005D39E4">
            <w:pPr>
              <w:rPr>
                <w:color w:val="auto"/>
                <w:szCs w:val="24"/>
              </w:rPr>
            </w:pPr>
            <w:r w:rsidRPr="0062101A">
              <w:rPr>
                <w:color w:val="auto"/>
                <w:szCs w:val="24"/>
              </w:rPr>
              <w:t xml:space="preserve">Для вспашки почвы без оборота пласта используют плуги </w:t>
            </w:r>
          </w:p>
        </w:tc>
        <w:tc>
          <w:tcPr>
            <w:tcW w:w="2605" w:type="dxa"/>
          </w:tcPr>
          <w:p w14:paraId="2DB2F465" w14:textId="77777777" w:rsidR="005D39E4" w:rsidRPr="0062101A" w:rsidRDefault="005D39E4" w:rsidP="005D39E4">
            <w:pPr>
              <w:rPr>
                <w:color w:val="auto"/>
                <w:szCs w:val="24"/>
              </w:rPr>
            </w:pPr>
            <w:r w:rsidRPr="0062101A">
              <w:rPr>
                <w:color w:val="auto"/>
                <w:szCs w:val="24"/>
              </w:rPr>
              <w:t>a.</w:t>
            </w:r>
          </w:p>
          <w:p w14:paraId="4556A4F4" w14:textId="77777777" w:rsidR="005D39E4" w:rsidRPr="0062101A" w:rsidRDefault="005D39E4" w:rsidP="005D39E4">
            <w:pPr>
              <w:rPr>
                <w:color w:val="auto"/>
                <w:szCs w:val="24"/>
              </w:rPr>
            </w:pPr>
            <w:r w:rsidRPr="0062101A">
              <w:rPr>
                <w:color w:val="auto"/>
                <w:szCs w:val="24"/>
              </w:rPr>
              <w:t>лемешные</w:t>
            </w:r>
          </w:p>
          <w:p w14:paraId="2802EB73" w14:textId="77777777" w:rsidR="005D39E4" w:rsidRPr="0062101A" w:rsidRDefault="005D39E4" w:rsidP="005D39E4">
            <w:pPr>
              <w:rPr>
                <w:color w:val="auto"/>
                <w:szCs w:val="24"/>
              </w:rPr>
            </w:pPr>
          </w:p>
          <w:p w14:paraId="130F6735" w14:textId="77777777" w:rsidR="005D39E4" w:rsidRPr="0062101A" w:rsidRDefault="005D39E4" w:rsidP="005D39E4">
            <w:pPr>
              <w:rPr>
                <w:color w:val="auto"/>
                <w:szCs w:val="24"/>
              </w:rPr>
            </w:pPr>
            <w:r w:rsidRPr="0062101A">
              <w:rPr>
                <w:color w:val="auto"/>
                <w:szCs w:val="24"/>
              </w:rPr>
              <w:t>b.</w:t>
            </w:r>
          </w:p>
          <w:p w14:paraId="50F71A38" w14:textId="77777777" w:rsidR="005D39E4" w:rsidRPr="0062101A" w:rsidRDefault="005D39E4" w:rsidP="005D39E4">
            <w:pPr>
              <w:rPr>
                <w:color w:val="auto"/>
                <w:szCs w:val="24"/>
              </w:rPr>
            </w:pPr>
            <w:r w:rsidRPr="0062101A">
              <w:rPr>
                <w:color w:val="auto"/>
                <w:szCs w:val="24"/>
              </w:rPr>
              <w:t>чизельные</w:t>
            </w:r>
          </w:p>
          <w:p w14:paraId="32B5B880" w14:textId="77777777" w:rsidR="005D39E4" w:rsidRPr="0062101A" w:rsidRDefault="005D39E4" w:rsidP="005D39E4">
            <w:pPr>
              <w:rPr>
                <w:color w:val="auto"/>
                <w:szCs w:val="24"/>
              </w:rPr>
            </w:pPr>
          </w:p>
          <w:p w14:paraId="0073DE65" w14:textId="77777777" w:rsidR="005D39E4" w:rsidRPr="0062101A" w:rsidRDefault="005D39E4" w:rsidP="005D39E4">
            <w:pPr>
              <w:rPr>
                <w:color w:val="auto"/>
                <w:szCs w:val="24"/>
              </w:rPr>
            </w:pPr>
            <w:r w:rsidRPr="0062101A">
              <w:rPr>
                <w:color w:val="auto"/>
                <w:szCs w:val="24"/>
              </w:rPr>
              <w:t>c.</w:t>
            </w:r>
          </w:p>
          <w:p w14:paraId="78277EA3" w14:textId="77777777" w:rsidR="005D39E4" w:rsidRPr="0062101A" w:rsidRDefault="005D39E4" w:rsidP="005D39E4">
            <w:pPr>
              <w:rPr>
                <w:color w:val="auto"/>
                <w:szCs w:val="24"/>
              </w:rPr>
            </w:pPr>
            <w:r w:rsidRPr="0062101A">
              <w:rPr>
                <w:color w:val="auto"/>
                <w:szCs w:val="24"/>
              </w:rPr>
              <w:t>безотвальные</w:t>
            </w:r>
          </w:p>
          <w:p w14:paraId="1E322B07" w14:textId="77777777" w:rsidR="005D39E4" w:rsidRPr="0062101A" w:rsidRDefault="005D39E4" w:rsidP="005D39E4">
            <w:pPr>
              <w:rPr>
                <w:color w:val="auto"/>
                <w:szCs w:val="24"/>
              </w:rPr>
            </w:pPr>
          </w:p>
          <w:p w14:paraId="05A97BA5" w14:textId="77777777" w:rsidR="005D39E4" w:rsidRPr="0062101A" w:rsidRDefault="005D39E4" w:rsidP="005D39E4">
            <w:pPr>
              <w:rPr>
                <w:color w:val="auto"/>
                <w:szCs w:val="24"/>
              </w:rPr>
            </w:pPr>
            <w:r w:rsidRPr="0062101A">
              <w:rPr>
                <w:color w:val="auto"/>
                <w:szCs w:val="24"/>
              </w:rPr>
              <w:t>d.</w:t>
            </w:r>
          </w:p>
          <w:p w14:paraId="51F92316" w14:textId="77777777" w:rsidR="005D39E4" w:rsidRPr="0062101A" w:rsidRDefault="005D39E4" w:rsidP="005D39E4">
            <w:pPr>
              <w:rPr>
                <w:color w:val="auto"/>
                <w:szCs w:val="24"/>
              </w:rPr>
            </w:pPr>
            <w:r w:rsidRPr="0062101A">
              <w:rPr>
                <w:color w:val="auto"/>
                <w:szCs w:val="24"/>
              </w:rPr>
              <w:t>плоскорезы</w:t>
            </w:r>
          </w:p>
          <w:p w14:paraId="5DC3DB08" w14:textId="77777777" w:rsidR="005D39E4" w:rsidRPr="0062101A" w:rsidRDefault="005D39E4" w:rsidP="005D39E4">
            <w:pPr>
              <w:rPr>
                <w:color w:val="auto"/>
                <w:szCs w:val="24"/>
              </w:rPr>
            </w:pPr>
          </w:p>
          <w:p w14:paraId="3DB6AC28" w14:textId="77777777" w:rsidR="005D39E4" w:rsidRPr="0062101A" w:rsidRDefault="005D39E4" w:rsidP="005D39E4">
            <w:pPr>
              <w:rPr>
                <w:color w:val="auto"/>
                <w:szCs w:val="24"/>
              </w:rPr>
            </w:pPr>
            <w:r w:rsidRPr="0062101A">
              <w:rPr>
                <w:color w:val="auto"/>
                <w:szCs w:val="24"/>
              </w:rPr>
              <w:t>e.</w:t>
            </w:r>
          </w:p>
          <w:p w14:paraId="23F743BD" w14:textId="77777777" w:rsidR="005D39E4" w:rsidRPr="0062101A" w:rsidRDefault="005D39E4" w:rsidP="005D39E4">
            <w:pPr>
              <w:rPr>
                <w:color w:val="auto"/>
                <w:szCs w:val="24"/>
              </w:rPr>
            </w:pPr>
            <w:r w:rsidRPr="0062101A">
              <w:rPr>
                <w:color w:val="auto"/>
                <w:szCs w:val="24"/>
              </w:rPr>
              <w:t>с вырезными корпусами</w:t>
            </w:r>
          </w:p>
        </w:tc>
        <w:tc>
          <w:tcPr>
            <w:tcW w:w="1134" w:type="dxa"/>
            <w:gridSpan w:val="2"/>
          </w:tcPr>
          <w:p w14:paraId="5FEE6EE4" w14:textId="23BEF82C" w:rsidR="005D39E4" w:rsidRPr="00852DF9" w:rsidRDefault="005D39E4" w:rsidP="005D39E4">
            <w:pPr>
              <w:rPr>
                <w:color w:val="auto"/>
                <w:szCs w:val="24"/>
              </w:rPr>
            </w:pPr>
          </w:p>
        </w:tc>
        <w:tc>
          <w:tcPr>
            <w:tcW w:w="992" w:type="dxa"/>
            <w:gridSpan w:val="2"/>
          </w:tcPr>
          <w:p w14:paraId="59211ABC" w14:textId="77777777" w:rsidR="005D39E4" w:rsidRPr="0062101A" w:rsidRDefault="005D39E4" w:rsidP="005D39E4">
            <w:pPr>
              <w:rPr>
                <w:color w:val="auto"/>
                <w:szCs w:val="24"/>
              </w:rPr>
            </w:pPr>
            <w:r w:rsidRPr="0062101A">
              <w:rPr>
                <w:color w:val="auto"/>
                <w:szCs w:val="24"/>
              </w:rPr>
              <w:t xml:space="preserve">УК-2, </w:t>
            </w:r>
          </w:p>
          <w:p w14:paraId="660B8C71" w14:textId="77777777" w:rsidR="005D39E4" w:rsidRPr="0062101A" w:rsidRDefault="005D39E4" w:rsidP="005D39E4">
            <w:pPr>
              <w:rPr>
                <w:color w:val="auto"/>
                <w:szCs w:val="24"/>
              </w:rPr>
            </w:pPr>
            <w:r w:rsidRPr="0062101A">
              <w:rPr>
                <w:color w:val="auto"/>
                <w:szCs w:val="24"/>
              </w:rPr>
              <w:t>ПК-1</w:t>
            </w:r>
          </w:p>
        </w:tc>
        <w:tc>
          <w:tcPr>
            <w:tcW w:w="1134" w:type="dxa"/>
          </w:tcPr>
          <w:p w14:paraId="6417A556" w14:textId="77777777" w:rsidR="005D39E4" w:rsidRPr="0062101A" w:rsidRDefault="005D39E4" w:rsidP="005D39E4">
            <w:pPr>
              <w:rPr>
                <w:color w:val="auto"/>
                <w:szCs w:val="24"/>
              </w:rPr>
            </w:pPr>
            <w:r w:rsidRPr="0062101A">
              <w:rPr>
                <w:color w:val="auto"/>
                <w:szCs w:val="24"/>
              </w:rPr>
              <w:t>У, З, В</w:t>
            </w:r>
          </w:p>
        </w:tc>
        <w:tc>
          <w:tcPr>
            <w:tcW w:w="958" w:type="dxa"/>
          </w:tcPr>
          <w:p w14:paraId="7A2ECFB9" w14:textId="77777777" w:rsidR="005D39E4" w:rsidRPr="0062101A" w:rsidRDefault="005D39E4" w:rsidP="005D39E4">
            <w:pPr>
              <w:rPr>
                <w:color w:val="auto"/>
                <w:szCs w:val="24"/>
              </w:rPr>
            </w:pPr>
            <w:r w:rsidRPr="0062101A">
              <w:rPr>
                <w:color w:val="auto"/>
                <w:szCs w:val="24"/>
              </w:rPr>
              <w:t>5-10 мин.</w:t>
            </w:r>
          </w:p>
        </w:tc>
      </w:tr>
      <w:tr w:rsidR="005D39E4" w:rsidRPr="0062101A" w14:paraId="4446EFD9" w14:textId="77777777" w:rsidTr="00EB3308">
        <w:tc>
          <w:tcPr>
            <w:tcW w:w="471" w:type="dxa"/>
          </w:tcPr>
          <w:p w14:paraId="6F2B7558" w14:textId="77777777" w:rsidR="005D39E4" w:rsidRPr="0062101A" w:rsidRDefault="005D39E4" w:rsidP="005D39E4">
            <w:pPr>
              <w:rPr>
                <w:color w:val="auto"/>
                <w:szCs w:val="24"/>
                <w:lang w:val="en-US"/>
              </w:rPr>
            </w:pPr>
            <w:r w:rsidRPr="0062101A">
              <w:rPr>
                <w:color w:val="auto"/>
                <w:szCs w:val="24"/>
                <w:lang w:val="en-US"/>
              </w:rPr>
              <w:t>19</w:t>
            </w:r>
          </w:p>
        </w:tc>
        <w:tc>
          <w:tcPr>
            <w:tcW w:w="2277" w:type="dxa"/>
          </w:tcPr>
          <w:p w14:paraId="714194FF" w14:textId="77777777" w:rsidR="005D39E4" w:rsidRPr="0062101A" w:rsidRDefault="005D39E4" w:rsidP="005D39E4">
            <w:pPr>
              <w:rPr>
                <w:color w:val="auto"/>
                <w:szCs w:val="24"/>
              </w:rPr>
            </w:pPr>
            <w:r w:rsidRPr="0062101A">
              <w:rPr>
                <w:color w:val="auto"/>
                <w:szCs w:val="24"/>
              </w:rPr>
              <w:t>При работе зерноуборочного комбайна выявлено зерно в полове. Пути устранения</w:t>
            </w:r>
          </w:p>
        </w:tc>
        <w:tc>
          <w:tcPr>
            <w:tcW w:w="2605" w:type="dxa"/>
          </w:tcPr>
          <w:p w14:paraId="7BFDE75B" w14:textId="77777777" w:rsidR="005D39E4" w:rsidRPr="0062101A" w:rsidRDefault="005D39E4" w:rsidP="005D39E4">
            <w:pPr>
              <w:rPr>
                <w:color w:val="auto"/>
                <w:szCs w:val="24"/>
              </w:rPr>
            </w:pPr>
            <w:r w:rsidRPr="0062101A">
              <w:rPr>
                <w:color w:val="auto"/>
                <w:szCs w:val="24"/>
                <w:lang w:val="en-US"/>
              </w:rPr>
              <w:t>a</w:t>
            </w:r>
            <w:r w:rsidRPr="0062101A">
              <w:rPr>
                <w:color w:val="auto"/>
                <w:szCs w:val="24"/>
              </w:rPr>
              <w:t>.</w:t>
            </w:r>
          </w:p>
          <w:p w14:paraId="56A17D7A" w14:textId="77777777" w:rsidR="005D39E4" w:rsidRPr="0062101A" w:rsidRDefault="005D39E4" w:rsidP="005D39E4">
            <w:pPr>
              <w:rPr>
                <w:color w:val="auto"/>
                <w:szCs w:val="24"/>
              </w:rPr>
            </w:pPr>
            <w:r w:rsidRPr="0062101A">
              <w:rPr>
                <w:color w:val="auto"/>
                <w:szCs w:val="24"/>
              </w:rPr>
              <w:t>уменьшить частоту оборотов вентилятора</w:t>
            </w:r>
          </w:p>
          <w:p w14:paraId="0C578F0F" w14:textId="77777777" w:rsidR="005D39E4" w:rsidRPr="0062101A" w:rsidRDefault="005D39E4" w:rsidP="005D39E4">
            <w:pPr>
              <w:rPr>
                <w:color w:val="auto"/>
                <w:szCs w:val="24"/>
              </w:rPr>
            </w:pPr>
            <w:r w:rsidRPr="0062101A">
              <w:rPr>
                <w:color w:val="auto"/>
                <w:szCs w:val="24"/>
                <w:lang w:val="en-US"/>
              </w:rPr>
              <w:t>b</w:t>
            </w:r>
            <w:r w:rsidRPr="0062101A">
              <w:rPr>
                <w:color w:val="auto"/>
                <w:szCs w:val="24"/>
              </w:rPr>
              <w:t>.</w:t>
            </w:r>
          </w:p>
          <w:p w14:paraId="1617EED8" w14:textId="77777777" w:rsidR="005D39E4" w:rsidRPr="0062101A" w:rsidRDefault="005D39E4" w:rsidP="005D39E4">
            <w:pPr>
              <w:rPr>
                <w:color w:val="auto"/>
                <w:szCs w:val="24"/>
              </w:rPr>
            </w:pPr>
            <w:r w:rsidRPr="0062101A">
              <w:rPr>
                <w:color w:val="auto"/>
                <w:szCs w:val="24"/>
              </w:rPr>
              <w:t>отрегулировать зазор в подбарабанье</w:t>
            </w:r>
          </w:p>
          <w:p w14:paraId="2F329762" w14:textId="77777777" w:rsidR="005D39E4" w:rsidRPr="0062101A" w:rsidRDefault="005D39E4" w:rsidP="005D39E4">
            <w:pPr>
              <w:rPr>
                <w:color w:val="auto"/>
                <w:szCs w:val="24"/>
              </w:rPr>
            </w:pPr>
            <w:r w:rsidRPr="0062101A">
              <w:rPr>
                <w:color w:val="auto"/>
                <w:szCs w:val="24"/>
                <w:lang w:val="en-US"/>
              </w:rPr>
              <w:t>c</w:t>
            </w:r>
            <w:r w:rsidRPr="0062101A">
              <w:rPr>
                <w:color w:val="auto"/>
                <w:szCs w:val="24"/>
              </w:rPr>
              <w:t>.</w:t>
            </w:r>
          </w:p>
          <w:p w14:paraId="42E645F2" w14:textId="77777777" w:rsidR="005D39E4" w:rsidRPr="0062101A" w:rsidRDefault="005D39E4" w:rsidP="005D39E4">
            <w:pPr>
              <w:rPr>
                <w:color w:val="auto"/>
                <w:szCs w:val="24"/>
              </w:rPr>
            </w:pPr>
            <w:r w:rsidRPr="0062101A">
              <w:rPr>
                <w:color w:val="auto"/>
                <w:szCs w:val="24"/>
              </w:rPr>
              <w:t>уменьшить скорость комбайна</w:t>
            </w:r>
          </w:p>
          <w:p w14:paraId="1716295C" w14:textId="77777777" w:rsidR="005D39E4" w:rsidRPr="0062101A" w:rsidRDefault="005D39E4" w:rsidP="005D39E4">
            <w:pPr>
              <w:rPr>
                <w:color w:val="auto"/>
                <w:szCs w:val="24"/>
              </w:rPr>
            </w:pPr>
            <w:r w:rsidRPr="0062101A">
              <w:rPr>
                <w:color w:val="auto"/>
                <w:szCs w:val="24"/>
                <w:lang w:val="en-US"/>
              </w:rPr>
              <w:t>d</w:t>
            </w:r>
            <w:r w:rsidRPr="0062101A">
              <w:rPr>
                <w:color w:val="auto"/>
                <w:szCs w:val="24"/>
              </w:rPr>
              <w:t>.</w:t>
            </w:r>
          </w:p>
          <w:p w14:paraId="483D7D19" w14:textId="77777777" w:rsidR="005D39E4" w:rsidRPr="0062101A" w:rsidRDefault="005D39E4" w:rsidP="005D39E4">
            <w:pPr>
              <w:rPr>
                <w:color w:val="auto"/>
                <w:szCs w:val="24"/>
              </w:rPr>
            </w:pPr>
            <w:r w:rsidRPr="0062101A">
              <w:rPr>
                <w:color w:val="auto"/>
                <w:szCs w:val="24"/>
              </w:rPr>
              <w:t>отрегулировать жалюзи решета</w:t>
            </w:r>
          </w:p>
        </w:tc>
        <w:tc>
          <w:tcPr>
            <w:tcW w:w="1134" w:type="dxa"/>
            <w:gridSpan w:val="2"/>
          </w:tcPr>
          <w:p w14:paraId="79F4F747" w14:textId="70437058" w:rsidR="005D39E4" w:rsidRPr="00852DF9" w:rsidRDefault="005D39E4" w:rsidP="005D39E4">
            <w:pPr>
              <w:rPr>
                <w:color w:val="auto"/>
                <w:szCs w:val="24"/>
              </w:rPr>
            </w:pPr>
          </w:p>
        </w:tc>
        <w:tc>
          <w:tcPr>
            <w:tcW w:w="992" w:type="dxa"/>
            <w:gridSpan w:val="2"/>
          </w:tcPr>
          <w:p w14:paraId="45BF5EC5" w14:textId="77777777" w:rsidR="005D39E4" w:rsidRPr="0062101A" w:rsidRDefault="005D39E4" w:rsidP="005D39E4">
            <w:pPr>
              <w:rPr>
                <w:color w:val="auto"/>
                <w:szCs w:val="24"/>
              </w:rPr>
            </w:pPr>
            <w:r w:rsidRPr="0062101A">
              <w:rPr>
                <w:color w:val="auto"/>
                <w:szCs w:val="24"/>
              </w:rPr>
              <w:t xml:space="preserve">УК-2, </w:t>
            </w:r>
          </w:p>
          <w:p w14:paraId="59A38EB2" w14:textId="77777777" w:rsidR="005D39E4" w:rsidRPr="0062101A" w:rsidRDefault="005D39E4" w:rsidP="005D39E4">
            <w:pPr>
              <w:rPr>
                <w:color w:val="auto"/>
                <w:szCs w:val="24"/>
              </w:rPr>
            </w:pPr>
            <w:r w:rsidRPr="0062101A">
              <w:rPr>
                <w:color w:val="auto"/>
                <w:szCs w:val="24"/>
              </w:rPr>
              <w:t>ПК-1</w:t>
            </w:r>
          </w:p>
        </w:tc>
        <w:tc>
          <w:tcPr>
            <w:tcW w:w="1134" w:type="dxa"/>
          </w:tcPr>
          <w:p w14:paraId="72A6286A" w14:textId="77777777" w:rsidR="005D39E4" w:rsidRPr="0062101A" w:rsidRDefault="005D39E4" w:rsidP="005D39E4">
            <w:pPr>
              <w:rPr>
                <w:color w:val="auto"/>
                <w:szCs w:val="24"/>
              </w:rPr>
            </w:pPr>
            <w:r w:rsidRPr="0062101A">
              <w:rPr>
                <w:color w:val="auto"/>
                <w:szCs w:val="24"/>
              </w:rPr>
              <w:t>У, З, В</w:t>
            </w:r>
          </w:p>
        </w:tc>
        <w:tc>
          <w:tcPr>
            <w:tcW w:w="958" w:type="dxa"/>
          </w:tcPr>
          <w:p w14:paraId="6B695DF8" w14:textId="77777777" w:rsidR="005D39E4" w:rsidRPr="0062101A" w:rsidRDefault="005D39E4" w:rsidP="005D39E4">
            <w:pPr>
              <w:rPr>
                <w:color w:val="auto"/>
                <w:szCs w:val="24"/>
              </w:rPr>
            </w:pPr>
            <w:r w:rsidRPr="0062101A">
              <w:rPr>
                <w:color w:val="auto"/>
                <w:szCs w:val="24"/>
              </w:rPr>
              <w:t>5-10 мин.</w:t>
            </w:r>
          </w:p>
        </w:tc>
      </w:tr>
      <w:tr w:rsidR="005D39E4" w:rsidRPr="0062101A" w14:paraId="3C990DC1" w14:textId="77777777" w:rsidTr="00EB3308">
        <w:tc>
          <w:tcPr>
            <w:tcW w:w="471" w:type="dxa"/>
          </w:tcPr>
          <w:p w14:paraId="706C424D" w14:textId="77777777" w:rsidR="005D39E4" w:rsidRPr="0062101A" w:rsidRDefault="005D39E4" w:rsidP="005D39E4">
            <w:pPr>
              <w:rPr>
                <w:color w:val="auto"/>
                <w:szCs w:val="24"/>
                <w:lang w:val="en-US"/>
              </w:rPr>
            </w:pPr>
            <w:r w:rsidRPr="0062101A">
              <w:rPr>
                <w:color w:val="auto"/>
                <w:szCs w:val="24"/>
                <w:lang w:val="en-US"/>
              </w:rPr>
              <w:lastRenderedPageBreak/>
              <w:t>20</w:t>
            </w:r>
          </w:p>
        </w:tc>
        <w:tc>
          <w:tcPr>
            <w:tcW w:w="2277" w:type="dxa"/>
          </w:tcPr>
          <w:p w14:paraId="04388873" w14:textId="77777777" w:rsidR="005D39E4" w:rsidRPr="0062101A" w:rsidRDefault="005D39E4" w:rsidP="005D39E4">
            <w:pPr>
              <w:rPr>
                <w:color w:val="auto"/>
                <w:szCs w:val="24"/>
              </w:rPr>
            </w:pPr>
            <w:r w:rsidRPr="0062101A">
              <w:rPr>
                <w:bCs/>
                <w:iCs/>
                <w:color w:val="auto"/>
                <w:szCs w:val="24"/>
              </w:rPr>
              <w:t>Маркеры посевных и посадочных машин нужны для</w:t>
            </w:r>
          </w:p>
        </w:tc>
        <w:tc>
          <w:tcPr>
            <w:tcW w:w="2605" w:type="dxa"/>
          </w:tcPr>
          <w:p w14:paraId="07D75CA7" w14:textId="77777777" w:rsidR="005D39E4" w:rsidRPr="0062101A" w:rsidRDefault="005D39E4" w:rsidP="005D39E4">
            <w:pPr>
              <w:rPr>
                <w:color w:val="auto"/>
                <w:szCs w:val="24"/>
              </w:rPr>
            </w:pPr>
            <w:r w:rsidRPr="0062101A">
              <w:rPr>
                <w:color w:val="auto"/>
                <w:szCs w:val="24"/>
              </w:rPr>
              <w:t>a.</w:t>
            </w:r>
          </w:p>
          <w:p w14:paraId="6C0A20F9" w14:textId="77777777" w:rsidR="005D39E4" w:rsidRPr="0062101A" w:rsidRDefault="005D39E4" w:rsidP="005D39E4">
            <w:pPr>
              <w:rPr>
                <w:bCs/>
                <w:iCs/>
                <w:color w:val="auto"/>
                <w:szCs w:val="24"/>
              </w:rPr>
            </w:pPr>
            <w:r w:rsidRPr="0062101A">
              <w:rPr>
                <w:bCs/>
                <w:iCs/>
                <w:color w:val="auto"/>
                <w:szCs w:val="24"/>
              </w:rPr>
              <w:t>обеспечения работы в ночное время</w:t>
            </w:r>
          </w:p>
          <w:p w14:paraId="5B9FD409" w14:textId="77777777" w:rsidR="005D39E4" w:rsidRPr="0062101A" w:rsidRDefault="005D39E4" w:rsidP="005D39E4">
            <w:pPr>
              <w:rPr>
                <w:color w:val="auto"/>
                <w:szCs w:val="24"/>
              </w:rPr>
            </w:pPr>
            <w:r w:rsidRPr="0062101A">
              <w:rPr>
                <w:color w:val="auto"/>
                <w:szCs w:val="24"/>
              </w:rPr>
              <w:t>b.</w:t>
            </w:r>
          </w:p>
          <w:p w14:paraId="1D96468C" w14:textId="77777777" w:rsidR="005D39E4" w:rsidRPr="0062101A" w:rsidRDefault="005D39E4" w:rsidP="005D39E4">
            <w:pPr>
              <w:rPr>
                <w:bCs/>
                <w:iCs/>
                <w:color w:val="auto"/>
                <w:szCs w:val="24"/>
              </w:rPr>
            </w:pPr>
            <w:r w:rsidRPr="0062101A">
              <w:rPr>
                <w:bCs/>
                <w:iCs/>
                <w:color w:val="auto"/>
                <w:szCs w:val="24"/>
              </w:rPr>
              <w:t>отметки о начале и конце работы</w:t>
            </w:r>
          </w:p>
          <w:p w14:paraId="291D2434" w14:textId="77777777" w:rsidR="005D39E4" w:rsidRPr="0062101A" w:rsidRDefault="005D39E4" w:rsidP="005D39E4">
            <w:pPr>
              <w:rPr>
                <w:color w:val="auto"/>
                <w:szCs w:val="24"/>
              </w:rPr>
            </w:pPr>
            <w:r w:rsidRPr="0062101A">
              <w:rPr>
                <w:color w:val="auto"/>
                <w:szCs w:val="24"/>
              </w:rPr>
              <w:t>c.</w:t>
            </w:r>
          </w:p>
          <w:p w14:paraId="5E02B355" w14:textId="77777777" w:rsidR="005D39E4" w:rsidRPr="0062101A" w:rsidRDefault="005D39E4" w:rsidP="005D39E4">
            <w:pPr>
              <w:rPr>
                <w:bCs/>
                <w:iCs/>
                <w:color w:val="auto"/>
                <w:szCs w:val="24"/>
              </w:rPr>
            </w:pPr>
            <w:r w:rsidRPr="0062101A">
              <w:rPr>
                <w:bCs/>
                <w:iCs/>
                <w:color w:val="auto"/>
                <w:szCs w:val="24"/>
              </w:rPr>
              <w:t>соблюдения прямолинейности рядков</w:t>
            </w:r>
          </w:p>
          <w:p w14:paraId="28A6B8EB" w14:textId="77777777" w:rsidR="005D39E4" w:rsidRPr="0062101A" w:rsidRDefault="005D39E4" w:rsidP="005D39E4">
            <w:pPr>
              <w:rPr>
                <w:bCs/>
                <w:iCs/>
                <w:color w:val="auto"/>
                <w:szCs w:val="24"/>
              </w:rPr>
            </w:pPr>
          </w:p>
          <w:p w14:paraId="1F10DE93" w14:textId="77777777" w:rsidR="005D39E4" w:rsidRPr="0062101A" w:rsidRDefault="005D39E4" w:rsidP="005D39E4">
            <w:pPr>
              <w:rPr>
                <w:color w:val="auto"/>
                <w:szCs w:val="24"/>
              </w:rPr>
            </w:pPr>
            <w:r w:rsidRPr="0062101A">
              <w:rPr>
                <w:color w:val="auto"/>
                <w:szCs w:val="24"/>
              </w:rPr>
              <w:t>d.</w:t>
            </w:r>
          </w:p>
          <w:p w14:paraId="653760A7" w14:textId="77777777" w:rsidR="005D39E4" w:rsidRPr="0062101A" w:rsidRDefault="005D39E4" w:rsidP="005D39E4">
            <w:pPr>
              <w:rPr>
                <w:bCs/>
                <w:iCs/>
                <w:color w:val="auto"/>
                <w:szCs w:val="24"/>
              </w:rPr>
            </w:pPr>
            <w:r w:rsidRPr="0062101A">
              <w:rPr>
                <w:bCs/>
                <w:iCs/>
                <w:color w:val="auto"/>
                <w:szCs w:val="24"/>
              </w:rPr>
              <w:t>обеспечения необходимой ширины стыкового междурядья</w:t>
            </w:r>
          </w:p>
        </w:tc>
        <w:tc>
          <w:tcPr>
            <w:tcW w:w="1134" w:type="dxa"/>
            <w:gridSpan w:val="2"/>
          </w:tcPr>
          <w:p w14:paraId="1883C9CD" w14:textId="6639E14B" w:rsidR="005D39E4" w:rsidRPr="00852DF9" w:rsidRDefault="005D39E4" w:rsidP="005D39E4">
            <w:pPr>
              <w:rPr>
                <w:color w:val="auto"/>
                <w:szCs w:val="24"/>
              </w:rPr>
            </w:pPr>
          </w:p>
        </w:tc>
        <w:tc>
          <w:tcPr>
            <w:tcW w:w="992" w:type="dxa"/>
            <w:gridSpan w:val="2"/>
          </w:tcPr>
          <w:p w14:paraId="12E17CDD" w14:textId="77777777" w:rsidR="005D39E4" w:rsidRPr="0062101A" w:rsidRDefault="005D39E4" w:rsidP="005D39E4">
            <w:pPr>
              <w:rPr>
                <w:color w:val="auto"/>
                <w:szCs w:val="24"/>
              </w:rPr>
            </w:pPr>
            <w:r w:rsidRPr="0062101A">
              <w:rPr>
                <w:color w:val="auto"/>
                <w:szCs w:val="24"/>
              </w:rPr>
              <w:t xml:space="preserve">УК-2, </w:t>
            </w:r>
          </w:p>
          <w:p w14:paraId="6F7FF762" w14:textId="77777777" w:rsidR="005D39E4" w:rsidRPr="0062101A" w:rsidRDefault="005D39E4" w:rsidP="005D39E4">
            <w:pPr>
              <w:rPr>
                <w:color w:val="auto"/>
                <w:szCs w:val="24"/>
              </w:rPr>
            </w:pPr>
            <w:r w:rsidRPr="0062101A">
              <w:rPr>
                <w:color w:val="auto"/>
                <w:szCs w:val="24"/>
              </w:rPr>
              <w:t>ПК-1</w:t>
            </w:r>
          </w:p>
        </w:tc>
        <w:tc>
          <w:tcPr>
            <w:tcW w:w="1134" w:type="dxa"/>
          </w:tcPr>
          <w:p w14:paraId="1B426749" w14:textId="77777777" w:rsidR="005D39E4" w:rsidRPr="0062101A" w:rsidRDefault="005D39E4" w:rsidP="005D39E4">
            <w:pPr>
              <w:rPr>
                <w:color w:val="auto"/>
                <w:szCs w:val="24"/>
              </w:rPr>
            </w:pPr>
            <w:r w:rsidRPr="0062101A">
              <w:rPr>
                <w:color w:val="auto"/>
                <w:szCs w:val="24"/>
              </w:rPr>
              <w:t>У, З, В</w:t>
            </w:r>
          </w:p>
        </w:tc>
        <w:tc>
          <w:tcPr>
            <w:tcW w:w="958" w:type="dxa"/>
          </w:tcPr>
          <w:p w14:paraId="5D811896" w14:textId="77777777" w:rsidR="005D39E4" w:rsidRPr="0062101A" w:rsidRDefault="005D39E4" w:rsidP="005D39E4">
            <w:pPr>
              <w:rPr>
                <w:color w:val="auto"/>
                <w:szCs w:val="24"/>
              </w:rPr>
            </w:pPr>
            <w:r w:rsidRPr="0062101A">
              <w:rPr>
                <w:color w:val="auto"/>
                <w:szCs w:val="24"/>
              </w:rPr>
              <w:t>5-10 мин.</w:t>
            </w:r>
          </w:p>
        </w:tc>
      </w:tr>
    </w:tbl>
    <w:p w14:paraId="56B18818" w14:textId="77777777" w:rsidR="005D39E4" w:rsidRPr="0062101A" w:rsidRDefault="005D39E4" w:rsidP="005D39E4">
      <w:pPr>
        <w:jc w:val="center"/>
        <w:rPr>
          <w:b/>
          <w:color w:val="auto"/>
          <w:szCs w:val="24"/>
        </w:rPr>
      </w:pPr>
    </w:p>
    <w:p w14:paraId="73BED888" w14:textId="77777777" w:rsidR="005D39E4" w:rsidRPr="0062101A" w:rsidRDefault="005D39E4" w:rsidP="005D39E4">
      <w:pPr>
        <w:rPr>
          <w:color w:val="auto"/>
          <w:szCs w:val="24"/>
        </w:rPr>
      </w:pPr>
    </w:p>
    <w:p w14:paraId="7B85D51C" w14:textId="77777777" w:rsidR="005D39E4" w:rsidRPr="0062101A" w:rsidRDefault="005D39E4" w:rsidP="005D39E4">
      <w:pPr>
        <w:jc w:val="center"/>
        <w:rPr>
          <w:b/>
          <w:color w:val="auto"/>
          <w:szCs w:val="24"/>
        </w:rPr>
      </w:pPr>
    </w:p>
    <w:p w14:paraId="584D8F2D" w14:textId="77777777" w:rsidR="005D39E4" w:rsidRPr="0062101A" w:rsidRDefault="005D39E4" w:rsidP="005D39E4">
      <w:pPr>
        <w:jc w:val="center"/>
        <w:rPr>
          <w:b/>
          <w:color w:val="auto"/>
          <w:szCs w:val="24"/>
        </w:rPr>
      </w:pPr>
      <w:r w:rsidRPr="0062101A">
        <w:rPr>
          <w:b/>
          <w:color w:val="auto"/>
          <w:szCs w:val="24"/>
        </w:rPr>
        <w:t xml:space="preserve">7 Оценочные материалы для проведения текущего контроля и промежуточной аттестации </w:t>
      </w:r>
    </w:p>
    <w:p w14:paraId="327AA2DD" w14:textId="77777777" w:rsidR="005D39E4" w:rsidRPr="0062101A" w:rsidRDefault="005D39E4" w:rsidP="005D39E4">
      <w:pPr>
        <w:jc w:val="center"/>
        <w:rPr>
          <w:b/>
          <w:color w:val="auto"/>
          <w:szCs w:val="24"/>
          <w:lang w:val="en-US"/>
        </w:rPr>
      </w:pPr>
      <w:r w:rsidRPr="0062101A">
        <w:rPr>
          <w:b/>
          <w:color w:val="auto"/>
          <w:szCs w:val="24"/>
        </w:rPr>
        <w:t>(2 семестр)</w:t>
      </w:r>
    </w:p>
    <w:p w14:paraId="25C6D93F" w14:textId="77777777" w:rsidR="005D39E4" w:rsidRPr="0062101A" w:rsidRDefault="005D39E4" w:rsidP="005D39E4">
      <w:pPr>
        <w:jc w:val="center"/>
        <w:rPr>
          <w:b/>
          <w:color w:val="auto"/>
          <w:szCs w:val="24"/>
          <w:lang w:val="en-US"/>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1"/>
        <w:gridCol w:w="2277"/>
        <w:gridCol w:w="2605"/>
        <w:gridCol w:w="851"/>
        <w:gridCol w:w="283"/>
        <w:gridCol w:w="709"/>
        <w:gridCol w:w="283"/>
        <w:gridCol w:w="1134"/>
        <w:gridCol w:w="958"/>
      </w:tblGrid>
      <w:tr w:rsidR="005D39E4" w:rsidRPr="0062101A" w14:paraId="68F93157" w14:textId="77777777" w:rsidTr="00EB3308">
        <w:tc>
          <w:tcPr>
            <w:tcW w:w="471" w:type="dxa"/>
          </w:tcPr>
          <w:p w14:paraId="5888FB02" w14:textId="77777777" w:rsidR="005D39E4" w:rsidRPr="0062101A" w:rsidRDefault="005D39E4" w:rsidP="005D39E4">
            <w:pPr>
              <w:rPr>
                <w:color w:val="auto"/>
                <w:szCs w:val="24"/>
              </w:rPr>
            </w:pPr>
            <w:r w:rsidRPr="0062101A">
              <w:rPr>
                <w:color w:val="auto"/>
                <w:szCs w:val="24"/>
              </w:rPr>
              <w:t>№ п/п</w:t>
            </w:r>
          </w:p>
        </w:tc>
        <w:tc>
          <w:tcPr>
            <w:tcW w:w="2277" w:type="dxa"/>
          </w:tcPr>
          <w:p w14:paraId="1A12739D" w14:textId="77777777" w:rsidR="005D39E4" w:rsidRPr="0062101A" w:rsidRDefault="005D39E4" w:rsidP="005D39E4">
            <w:pPr>
              <w:rPr>
                <w:color w:val="auto"/>
                <w:szCs w:val="24"/>
              </w:rPr>
            </w:pPr>
            <w:r w:rsidRPr="0062101A">
              <w:rPr>
                <w:color w:val="auto"/>
                <w:szCs w:val="24"/>
              </w:rPr>
              <w:t>Текст задания</w:t>
            </w:r>
          </w:p>
        </w:tc>
        <w:tc>
          <w:tcPr>
            <w:tcW w:w="2605" w:type="dxa"/>
          </w:tcPr>
          <w:p w14:paraId="50EA197D"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851" w:type="dxa"/>
          </w:tcPr>
          <w:p w14:paraId="3FE0A6E1"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992" w:type="dxa"/>
            <w:gridSpan w:val="2"/>
          </w:tcPr>
          <w:p w14:paraId="286ED0BE" w14:textId="77777777" w:rsidR="005D39E4" w:rsidRPr="0062101A" w:rsidRDefault="005D39E4" w:rsidP="005D39E4">
            <w:pPr>
              <w:rPr>
                <w:color w:val="auto"/>
                <w:szCs w:val="24"/>
              </w:rPr>
            </w:pPr>
            <w:r w:rsidRPr="0062101A">
              <w:rPr>
                <w:color w:val="auto"/>
                <w:szCs w:val="24"/>
              </w:rPr>
              <w:t>Код компетенции (индикатора)</w:t>
            </w:r>
          </w:p>
        </w:tc>
        <w:tc>
          <w:tcPr>
            <w:tcW w:w="1417" w:type="dxa"/>
            <w:gridSpan w:val="2"/>
          </w:tcPr>
          <w:p w14:paraId="3E4ADC0B"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958" w:type="dxa"/>
          </w:tcPr>
          <w:p w14:paraId="58E875B9"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43B1E18C" w14:textId="77777777" w:rsidTr="00EB3308">
        <w:tc>
          <w:tcPr>
            <w:tcW w:w="9571" w:type="dxa"/>
            <w:gridSpan w:val="9"/>
          </w:tcPr>
          <w:p w14:paraId="3AE6CF77"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51E771C5" w14:textId="77777777" w:rsidTr="00EB3308">
        <w:tc>
          <w:tcPr>
            <w:tcW w:w="9571" w:type="dxa"/>
            <w:gridSpan w:val="9"/>
          </w:tcPr>
          <w:p w14:paraId="1A267F1E"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14D78A7B" w14:textId="77777777" w:rsidTr="00EB3308">
        <w:tc>
          <w:tcPr>
            <w:tcW w:w="471" w:type="dxa"/>
          </w:tcPr>
          <w:p w14:paraId="37048489" w14:textId="77777777" w:rsidR="005D39E4" w:rsidRPr="0062101A" w:rsidRDefault="005D39E4" w:rsidP="005D39E4">
            <w:pPr>
              <w:rPr>
                <w:color w:val="auto"/>
                <w:szCs w:val="24"/>
                <w:lang w:val="en-US"/>
              </w:rPr>
            </w:pPr>
            <w:r w:rsidRPr="0062101A">
              <w:rPr>
                <w:color w:val="auto"/>
                <w:szCs w:val="24"/>
                <w:lang w:val="en-US"/>
              </w:rPr>
              <w:t>1</w:t>
            </w:r>
          </w:p>
        </w:tc>
        <w:tc>
          <w:tcPr>
            <w:tcW w:w="2277" w:type="dxa"/>
          </w:tcPr>
          <w:p w14:paraId="435D39CF" w14:textId="77777777" w:rsidR="005D39E4" w:rsidRPr="0062101A" w:rsidRDefault="005D39E4" w:rsidP="005D39E4">
            <w:pPr>
              <w:rPr>
                <w:color w:val="auto"/>
                <w:szCs w:val="24"/>
              </w:rPr>
            </w:pPr>
            <w:r w:rsidRPr="0062101A">
              <w:rPr>
                <w:color w:val="auto"/>
                <w:szCs w:val="24"/>
              </w:rPr>
              <w:t>Маятниковым называется маршрут, при котором путь следования транспортного средства в прямом и обратном направлении</w:t>
            </w:r>
          </w:p>
        </w:tc>
        <w:tc>
          <w:tcPr>
            <w:tcW w:w="2605" w:type="dxa"/>
          </w:tcPr>
          <w:p w14:paraId="6A7FA352" w14:textId="77777777" w:rsidR="005D39E4" w:rsidRPr="0062101A" w:rsidRDefault="005D39E4" w:rsidP="005D39E4">
            <w:pPr>
              <w:rPr>
                <w:color w:val="auto"/>
                <w:szCs w:val="24"/>
              </w:rPr>
            </w:pPr>
            <w:r w:rsidRPr="0062101A">
              <w:rPr>
                <w:color w:val="auto"/>
                <w:szCs w:val="24"/>
              </w:rPr>
              <w:t>a.</w:t>
            </w:r>
          </w:p>
          <w:p w14:paraId="3DA97AEC" w14:textId="77777777" w:rsidR="005D39E4" w:rsidRPr="0062101A" w:rsidRDefault="005D39E4" w:rsidP="005D39E4">
            <w:pPr>
              <w:rPr>
                <w:color w:val="auto"/>
                <w:szCs w:val="24"/>
              </w:rPr>
            </w:pPr>
            <w:r w:rsidRPr="0062101A">
              <w:rPr>
                <w:color w:val="auto"/>
                <w:szCs w:val="24"/>
              </w:rPr>
              <w:t>проходит по разным трассам</w:t>
            </w:r>
          </w:p>
          <w:p w14:paraId="29DD8C6C" w14:textId="77777777" w:rsidR="005D39E4" w:rsidRPr="0062101A" w:rsidRDefault="005D39E4" w:rsidP="005D39E4">
            <w:pPr>
              <w:rPr>
                <w:color w:val="auto"/>
                <w:szCs w:val="24"/>
              </w:rPr>
            </w:pPr>
          </w:p>
          <w:p w14:paraId="3360D929" w14:textId="77777777" w:rsidR="005D39E4" w:rsidRPr="0062101A" w:rsidRDefault="005D39E4" w:rsidP="005D39E4">
            <w:pPr>
              <w:rPr>
                <w:color w:val="auto"/>
                <w:szCs w:val="24"/>
              </w:rPr>
            </w:pPr>
            <w:r w:rsidRPr="0062101A">
              <w:rPr>
                <w:color w:val="auto"/>
                <w:szCs w:val="24"/>
              </w:rPr>
              <w:t>b.</w:t>
            </w:r>
          </w:p>
          <w:p w14:paraId="2577D024" w14:textId="77777777" w:rsidR="005D39E4" w:rsidRPr="0062101A" w:rsidRDefault="005D39E4" w:rsidP="005D39E4">
            <w:pPr>
              <w:rPr>
                <w:color w:val="auto"/>
                <w:szCs w:val="24"/>
              </w:rPr>
            </w:pPr>
            <w:r w:rsidRPr="0062101A">
              <w:rPr>
                <w:color w:val="auto"/>
                <w:szCs w:val="24"/>
              </w:rPr>
              <w:t>составляет замкнутый контур между несколькими пунктами</w:t>
            </w:r>
          </w:p>
          <w:p w14:paraId="0078AB2E" w14:textId="77777777" w:rsidR="005D39E4" w:rsidRPr="0062101A" w:rsidRDefault="005D39E4" w:rsidP="005D39E4">
            <w:pPr>
              <w:rPr>
                <w:color w:val="auto"/>
                <w:szCs w:val="24"/>
              </w:rPr>
            </w:pPr>
          </w:p>
          <w:p w14:paraId="304BBCBC" w14:textId="77777777" w:rsidR="005D39E4" w:rsidRPr="0062101A" w:rsidRDefault="005D39E4" w:rsidP="005D39E4">
            <w:pPr>
              <w:rPr>
                <w:color w:val="auto"/>
                <w:szCs w:val="24"/>
              </w:rPr>
            </w:pPr>
            <w:r w:rsidRPr="0062101A">
              <w:rPr>
                <w:color w:val="auto"/>
                <w:szCs w:val="24"/>
              </w:rPr>
              <w:t>c.</w:t>
            </w:r>
          </w:p>
          <w:p w14:paraId="6494348A" w14:textId="77777777" w:rsidR="005D39E4" w:rsidRPr="0062101A" w:rsidRDefault="005D39E4" w:rsidP="005D39E4">
            <w:pPr>
              <w:rPr>
                <w:color w:val="auto"/>
                <w:szCs w:val="24"/>
              </w:rPr>
            </w:pPr>
            <w:r w:rsidRPr="0062101A">
              <w:rPr>
                <w:color w:val="auto"/>
                <w:szCs w:val="24"/>
              </w:rPr>
              <w:t>проходит по той же трассе</w:t>
            </w:r>
          </w:p>
        </w:tc>
        <w:tc>
          <w:tcPr>
            <w:tcW w:w="1134" w:type="dxa"/>
            <w:gridSpan w:val="2"/>
          </w:tcPr>
          <w:p w14:paraId="24B078F9" w14:textId="5584E7DD" w:rsidR="005D39E4" w:rsidRPr="00852DF9" w:rsidRDefault="005D39E4" w:rsidP="005D39E4">
            <w:pPr>
              <w:rPr>
                <w:color w:val="auto"/>
                <w:szCs w:val="24"/>
              </w:rPr>
            </w:pPr>
          </w:p>
        </w:tc>
        <w:tc>
          <w:tcPr>
            <w:tcW w:w="992" w:type="dxa"/>
            <w:gridSpan w:val="2"/>
          </w:tcPr>
          <w:p w14:paraId="211DBABB" w14:textId="77777777" w:rsidR="005D39E4" w:rsidRPr="0062101A" w:rsidRDefault="005D39E4" w:rsidP="005D39E4">
            <w:pPr>
              <w:rPr>
                <w:color w:val="auto"/>
                <w:szCs w:val="24"/>
              </w:rPr>
            </w:pPr>
            <w:r w:rsidRPr="0062101A">
              <w:rPr>
                <w:color w:val="auto"/>
                <w:szCs w:val="24"/>
              </w:rPr>
              <w:t xml:space="preserve">УК-2, </w:t>
            </w:r>
          </w:p>
          <w:p w14:paraId="0C915C59" w14:textId="77777777" w:rsidR="005D39E4" w:rsidRPr="0062101A" w:rsidRDefault="005D39E4" w:rsidP="005D39E4">
            <w:pPr>
              <w:rPr>
                <w:color w:val="auto"/>
                <w:szCs w:val="24"/>
              </w:rPr>
            </w:pPr>
            <w:r w:rsidRPr="0062101A">
              <w:rPr>
                <w:color w:val="auto"/>
                <w:szCs w:val="24"/>
              </w:rPr>
              <w:t>ПК-1</w:t>
            </w:r>
          </w:p>
        </w:tc>
        <w:tc>
          <w:tcPr>
            <w:tcW w:w="1134" w:type="dxa"/>
          </w:tcPr>
          <w:p w14:paraId="3F906F97" w14:textId="77777777" w:rsidR="005D39E4" w:rsidRPr="0062101A" w:rsidRDefault="005D39E4" w:rsidP="005D39E4">
            <w:pPr>
              <w:rPr>
                <w:color w:val="auto"/>
                <w:szCs w:val="24"/>
              </w:rPr>
            </w:pPr>
            <w:r w:rsidRPr="0062101A">
              <w:rPr>
                <w:color w:val="auto"/>
                <w:szCs w:val="24"/>
              </w:rPr>
              <w:t>У, З, В</w:t>
            </w:r>
          </w:p>
        </w:tc>
        <w:tc>
          <w:tcPr>
            <w:tcW w:w="958" w:type="dxa"/>
          </w:tcPr>
          <w:p w14:paraId="2315C29B" w14:textId="77777777" w:rsidR="005D39E4" w:rsidRPr="0062101A" w:rsidRDefault="005D39E4" w:rsidP="005D39E4">
            <w:pPr>
              <w:rPr>
                <w:color w:val="auto"/>
                <w:szCs w:val="24"/>
              </w:rPr>
            </w:pPr>
            <w:r w:rsidRPr="0062101A">
              <w:rPr>
                <w:color w:val="auto"/>
                <w:szCs w:val="24"/>
              </w:rPr>
              <w:t>1-3 мин.</w:t>
            </w:r>
          </w:p>
        </w:tc>
      </w:tr>
      <w:tr w:rsidR="005D39E4" w:rsidRPr="0062101A" w14:paraId="71B95880" w14:textId="77777777" w:rsidTr="00EB3308">
        <w:tc>
          <w:tcPr>
            <w:tcW w:w="471" w:type="dxa"/>
          </w:tcPr>
          <w:p w14:paraId="2BE83FD1" w14:textId="77777777" w:rsidR="005D39E4" w:rsidRPr="0062101A" w:rsidRDefault="005D39E4" w:rsidP="005D39E4">
            <w:pPr>
              <w:rPr>
                <w:color w:val="auto"/>
                <w:szCs w:val="24"/>
                <w:lang w:val="en-US"/>
              </w:rPr>
            </w:pPr>
            <w:r w:rsidRPr="0062101A">
              <w:rPr>
                <w:color w:val="auto"/>
                <w:szCs w:val="24"/>
                <w:lang w:val="en-US"/>
              </w:rPr>
              <w:t>2</w:t>
            </w:r>
          </w:p>
        </w:tc>
        <w:tc>
          <w:tcPr>
            <w:tcW w:w="2277" w:type="dxa"/>
          </w:tcPr>
          <w:p w14:paraId="07E4F212" w14:textId="77777777" w:rsidR="005D39E4" w:rsidRPr="0062101A" w:rsidRDefault="005D39E4" w:rsidP="005D39E4">
            <w:pPr>
              <w:rPr>
                <w:color w:val="auto"/>
                <w:szCs w:val="24"/>
              </w:rPr>
            </w:pPr>
            <w:r w:rsidRPr="0062101A">
              <w:rPr>
                <w:color w:val="auto"/>
                <w:szCs w:val="24"/>
              </w:rPr>
              <w:t>Себестоимостью перевозок называют</w:t>
            </w:r>
          </w:p>
        </w:tc>
        <w:tc>
          <w:tcPr>
            <w:tcW w:w="2605" w:type="dxa"/>
          </w:tcPr>
          <w:p w14:paraId="75275867" w14:textId="77777777" w:rsidR="005D39E4" w:rsidRPr="0062101A" w:rsidRDefault="005D39E4" w:rsidP="005D39E4">
            <w:pPr>
              <w:jc w:val="both"/>
              <w:rPr>
                <w:color w:val="auto"/>
                <w:szCs w:val="24"/>
              </w:rPr>
            </w:pPr>
            <w:r w:rsidRPr="0062101A">
              <w:rPr>
                <w:color w:val="auto"/>
                <w:szCs w:val="24"/>
              </w:rPr>
              <w:t>a.</w:t>
            </w:r>
          </w:p>
          <w:p w14:paraId="01776CA5" w14:textId="77777777" w:rsidR="005D39E4" w:rsidRPr="0062101A" w:rsidRDefault="005D39E4" w:rsidP="005D39E4">
            <w:pPr>
              <w:jc w:val="both"/>
              <w:rPr>
                <w:color w:val="auto"/>
                <w:szCs w:val="24"/>
              </w:rPr>
            </w:pPr>
            <w:r w:rsidRPr="0062101A">
              <w:rPr>
                <w:color w:val="auto"/>
                <w:szCs w:val="24"/>
              </w:rPr>
              <w:t>затраты АТП на выполнение перевозок рассчитанные на единицу транспортной продукции</w:t>
            </w:r>
          </w:p>
          <w:p w14:paraId="5D8FA7EB" w14:textId="77777777" w:rsidR="005D39E4" w:rsidRPr="0062101A" w:rsidRDefault="005D39E4" w:rsidP="005D39E4">
            <w:pPr>
              <w:jc w:val="both"/>
              <w:rPr>
                <w:color w:val="auto"/>
                <w:szCs w:val="24"/>
              </w:rPr>
            </w:pPr>
          </w:p>
          <w:p w14:paraId="6B29C221" w14:textId="77777777" w:rsidR="005D39E4" w:rsidRPr="0062101A" w:rsidRDefault="005D39E4" w:rsidP="005D39E4">
            <w:pPr>
              <w:jc w:val="both"/>
              <w:rPr>
                <w:color w:val="auto"/>
                <w:szCs w:val="24"/>
              </w:rPr>
            </w:pPr>
            <w:r w:rsidRPr="0062101A">
              <w:rPr>
                <w:color w:val="auto"/>
                <w:szCs w:val="24"/>
              </w:rPr>
              <w:t>b.</w:t>
            </w:r>
          </w:p>
          <w:p w14:paraId="3C095689" w14:textId="77777777" w:rsidR="005D39E4" w:rsidRPr="0062101A" w:rsidRDefault="005D39E4" w:rsidP="005D39E4">
            <w:pPr>
              <w:jc w:val="both"/>
              <w:rPr>
                <w:color w:val="auto"/>
                <w:szCs w:val="24"/>
              </w:rPr>
            </w:pPr>
            <w:r w:rsidRPr="0062101A">
              <w:rPr>
                <w:color w:val="auto"/>
                <w:szCs w:val="24"/>
              </w:rPr>
              <w:t xml:space="preserve">отношение фактической к номинальной </w:t>
            </w:r>
            <w:r w:rsidRPr="0062101A">
              <w:rPr>
                <w:color w:val="auto"/>
                <w:szCs w:val="24"/>
              </w:rPr>
              <w:lastRenderedPageBreak/>
              <w:t>грузоподъемности автомобиля</w:t>
            </w:r>
          </w:p>
          <w:p w14:paraId="4D49AAFF" w14:textId="77777777" w:rsidR="005D39E4" w:rsidRPr="0062101A" w:rsidRDefault="005D39E4" w:rsidP="005D39E4">
            <w:pPr>
              <w:jc w:val="both"/>
              <w:rPr>
                <w:color w:val="auto"/>
                <w:szCs w:val="24"/>
              </w:rPr>
            </w:pPr>
          </w:p>
          <w:p w14:paraId="1E31E1B0" w14:textId="77777777" w:rsidR="005D39E4" w:rsidRPr="0062101A" w:rsidRDefault="005D39E4" w:rsidP="005D39E4">
            <w:pPr>
              <w:jc w:val="both"/>
              <w:rPr>
                <w:color w:val="auto"/>
                <w:szCs w:val="24"/>
              </w:rPr>
            </w:pPr>
            <w:r w:rsidRPr="0062101A">
              <w:rPr>
                <w:color w:val="auto"/>
                <w:szCs w:val="24"/>
              </w:rPr>
              <w:t>c.</w:t>
            </w:r>
          </w:p>
          <w:p w14:paraId="7AABE9BC" w14:textId="77777777" w:rsidR="005D39E4" w:rsidRPr="0062101A" w:rsidRDefault="005D39E4" w:rsidP="005D39E4">
            <w:pPr>
              <w:jc w:val="both"/>
              <w:rPr>
                <w:color w:val="auto"/>
                <w:szCs w:val="24"/>
              </w:rPr>
            </w:pPr>
            <w:r w:rsidRPr="0062101A">
              <w:rPr>
                <w:color w:val="auto"/>
                <w:szCs w:val="24"/>
              </w:rPr>
              <w:t>затраты АТП на топливо и ГСМ</w:t>
            </w:r>
          </w:p>
          <w:p w14:paraId="3032D878" w14:textId="77777777" w:rsidR="005D39E4" w:rsidRPr="0062101A" w:rsidRDefault="005D39E4" w:rsidP="005D39E4">
            <w:pPr>
              <w:jc w:val="both"/>
              <w:rPr>
                <w:color w:val="auto"/>
                <w:szCs w:val="24"/>
              </w:rPr>
            </w:pPr>
          </w:p>
          <w:p w14:paraId="29A74125" w14:textId="77777777" w:rsidR="005D39E4" w:rsidRPr="0062101A" w:rsidRDefault="005D39E4" w:rsidP="005D39E4">
            <w:pPr>
              <w:jc w:val="both"/>
              <w:rPr>
                <w:color w:val="auto"/>
                <w:szCs w:val="24"/>
              </w:rPr>
            </w:pPr>
            <w:r w:rsidRPr="0062101A">
              <w:rPr>
                <w:color w:val="auto"/>
                <w:szCs w:val="24"/>
              </w:rPr>
              <w:t>d.</w:t>
            </w:r>
          </w:p>
          <w:p w14:paraId="107B0235" w14:textId="77777777" w:rsidR="005D39E4" w:rsidRPr="0062101A" w:rsidRDefault="005D39E4" w:rsidP="005D39E4">
            <w:pPr>
              <w:jc w:val="both"/>
              <w:rPr>
                <w:color w:val="auto"/>
                <w:szCs w:val="24"/>
              </w:rPr>
            </w:pPr>
            <w:r w:rsidRPr="0062101A">
              <w:rPr>
                <w:color w:val="auto"/>
                <w:szCs w:val="24"/>
              </w:rPr>
              <w:t>пробег исправного (готового к эксплуатации) подвижного состава</w:t>
            </w:r>
          </w:p>
          <w:p w14:paraId="5A1075F5" w14:textId="77777777" w:rsidR="005D39E4" w:rsidRPr="0062101A" w:rsidRDefault="005D39E4" w:rsidP="005D39E4">
            <w:pPr>
              <w:jc w:val="both"/>
              <w:rPr>
                <w:color w:val="auto"/>
                <w:szCs w:val="24"/>
              </w:rPr>
            </w:pPr>
          </w:p>
          <w:p w14:paraId="448A1584" w14:textId="77777777" w:rsidR="005D39E4" w:rsidRPr="0062101A" w:rsidRDefault="005D39E4" w:rsidP="005D39E4">
            <w:pPr>
              <w:jc w:val="both"/>
              <w:rPr>
                <w:color w:val="auto"/>
                <w:szCs w:val="24"/>
              </w:rPr>
            </w:pPr>
            <w:r w:rsidRPr="0062101A">
              <w:rPr>
                <w:color w:val="auto"/>
                <w:szCs w:val="24"/>
              </w:rPr>
              <w:t>e.</w:t>
            </w:r>
          </w:p>
          <w:p w14:paraId="006836CF" w14:textId="77777777" w:rsidR="005D39E4" w:rsidRPr="0062101A" w:rsidRDefault="005D39E4" w:rsidP="005D39E4">
            <w:pPr>
              <w:jc w:val="both"/>
              <w:rPr>
                <w:color w:val="auto"/>
                <w:szCs w:val="24"/>
              </w:rPr>
            </w:pPr>
            <w:r w:rsidRPr="0062101A">
              <w:rPr>
                <w:color w:val="auto"/>
                <w:szCs w:val="24"/>
              </w:rPr>
              <w:t>затраты АТП на заработную плату</w:t>
            </w:r>
          </w:p>
        </w:tc>
        <w:tc>
          <w:tcPr>
            <w:tcW w:w="1134" w:type="dxa"/>
            <w:gridSpan w:val="2"/>
          </w:tcPr>
          <w:p w14:paraId="390B4C1C" w14:textId="66BFFF85" w:rsidR="005D39E4" w:rsidRPr="00852DF9" w:rsidRDefault="005D39E4" w:rsidP="005D39E4">
            <w:pPr>
              <w:rPr>
                <w:color w:val="auto"/>
                <w:szCs w:val="24"/>
              </w:rPr>
            </w:pPr>
          </w:p>
        </w:tc>
        <w:tc>
          <w:tcPr>
            <w:tcW w:w="992" w:type="dxa"/>
            <w:gridSpan w:val="2"/>
          </w:tcPr>
          <w:p w14:paraId="0173AEC3" w14:textId="77777777" w:rsidR="005D39E4" w:rsidRPr="0062101A" w:rsidRDefault="005D39E4" w:rsidP="005D39E4">
            <w:pPr>
              <w:rPr>
                <w:color w:val="auto"/>
                <w:szCs w:val="24"/>
              </w:rPr>
            </w:pPr>
            <w:r w:rsidRPr="0062101A">
              <w:rPr>
                <w:color w:val="auto"/>
                <w:szCs w:val="24"/>
              </w:rPr>
              <w:t xml:space="preserve">УК-2, </w:t>
            </w:r>
          </w:p>
          <w:p w14:paraId="4E040F82" w14:textId="77777777" w:rsidR="005D39E4" w:rsidRPr="0062101A" w:rsidRDefault="005D39E4" w:rsidP="005D39E4">
            <w:pPr>
              <w:rPr>
                <w:color w:val="auto"/>
                <w:szCs w:val="24"/>
              </w:rPr>
            </w:pPr>
            <w:r w:rsidRPr="0062101A">
              <w:rPr>
                <w:color w:val="auto"/>
                <w:szCs w:val="24"/>
              </w:rPr>
              <w:t>ПК-1</w:t>
            </w:r>
          </w:p>
        </w:tc>
        <w:tc>
          <w:tcPr>
            <w:tcW w:w="1134" w:type="dxa"/>
          </w:tcPr>
          <w:p w14:paraId="0CD3CF90" w14:textId="77777777" w:rsidR="005D39E4" w:rsidRPr="0062101A" w:rsidRDefault="005D39E4" w:rsidP="005D39E4">
            <w:pPr>
              <w:rPr>
                <w:color w:val="auto"/>
                <w:szCs w:val="24"/>
              </w:rPr>
            </w:pPr>
            <w:r w:rsidRPr="0062101A">
              <w:rPr>
                <w:color w:val="auto"/>
                <w:szCs w:val="24"/>
              </w:rPr>
              <w:t>У, З, В</w:t>
            </w:r>
          </w:p>
        </w:tc>
        <w:tc>
          <w:tcPr>
            <w:tcW w:w="958" w:type="dxa"/>
          </w:tcPr>
          <w:p w14:paraId="34CE8461" w14:textId="77777777" w:rsidR="005D39E4" w:rsidRPr="0062101A" w:rsidRDefault="005D39E4" w:rsidP="005D39E4">
            <w:pPr>
              <w:rPr>
                <w:color w:val="auto"/>
                <w:szCs w:val="24"/>
              </w:rPr>
            </w:pPr>
            <w:r w:rsidRPr="0062101A">
              <w:rPr>
                <w:color w:val="auto"/>
                <w:szCs w:val="24"/>
              </w:rPr>
              <w:t>1-3 мин.</w:t>
            </w:r>
          </w:p>
        </w:tc>
      </w:tr>
      <w:tr w:rsidR="005D39E4" w:rsidRPr="0062101A" w14:paraId="3C05789C" w14:textId="77777777" w:rsidTr="00EB3308">
        <w:tc>
          <w:tcPr>
            <w:tcW w:w="471" w:type="dxa"/>
          </w:tcPr>
          <w:p w14:paraId="6E85097A" w14:textId="77777777" w:rsidR="005D39E4" w:rsidRPr="0062101A" w:rsidRDefault="005D39E4" w:rsidP="005D39E4">
            <w:pPr>
              <w:rPr>
                <w:color w:val="auto"/>
                <w:szCs w:val="24"/>
                <w:lang w:val="en-US"/>
              </w:rPr>
            </w:pPr>
            <w:r w:rsidRPr="0062101A">
              <w:rPr>
                <w:color w:val="auto"/>
                <w:szCs w:val="24"/>
                <w:lang w:val="en-US"/>
              </w:rPr>
              <w:t>3</w:t>
            </w:r>
          </w:p>
        </w:tc>
        <w:tc>
          <w:tcPr>
            <w:tcW w:w="2277" w:type="dxa"/>
          </w:tcPr>
          <w:p w14:paraId="00C98B94" w14:textId="77777777" w:rsidR="005D39E4" w:rsidRPr="0062101A" w:rsidRDefault="005D39E4" w:rsidP="005D39E4">
            <w:pPr>
              <w:rPr>
                <w:color w:val="auto"/>
                <w:szCs w:val="24"/>
              </w:rPr>
            </w:pPr>
            <w:r w:rsidRPr="0062101A">
              <w:rPr>
                <w:color w:val="auto"/>
                <w:szCs w:val="24"/>
              </w:rPr>
              <w:t xml:space="preserve">С увеличением расстояния перевозок производительность транспортного агрегата </w:t>
            </w:r>
          </w:p>
        </w:tc>
        <w:tc>
          <w:tcPr>
            <w:tcW w:w="2605" w:type="dxa"/>
          </w:tcPr>
          <w:p w14:paraId="4EFC62CA" w14:textId="77777777" w:rsidR="005D39E4" w:rsidRPr="0062101A" w:rsidRDefault="005D39E4" w:rsidP="005D39E4">
            <w:pPr>
              <w:jc w:val="both"/>
              <w:rPr>
                <w:color w:val="auto"/>
                <w:szCs w:val="24"/>
              </w:rPr>
            </w:pPr>
            <w:r w:rsidRPr="0062101A">
              <w:rPr>
                <w:color w:val="auto"/>
                <w:szCs w:val="24"/>
              </w:rPr>
              <w:t>a.</w:t>
            </w:r>
          </w:p>
          <w:p w14:paraId="4366B7CD" w14:textId="77777777" w:rsidR="005D39E4" w:rsidRPr="0062101A" w:rsidRDefault="005D39E4" w:rsidP="005D39E4">
            <w:pPr>
              <w:jc w:val="both"/>
              <w:rPr>
                <w:color w:val="auto"/>
                <w:szCs w:val="24"/>
              </w:rPr>
            </w:pPr>
            <w:r w:rsidRPr="0062101A">
              <w:rPr>
                <w:color w:val="auto"/>
                <w:szCs w:val="24"/>
              </w:rPr>
              <w:t>в тонно-километрах увеличивается, а в тоннах уменьшается</w:t>
            </w:r>
          </w:p>
          <w:p w14:paraId="56A5FF4D" w14:textId="77777777" w:rsidR="005D39E4" w:rsidRPr="0062101A" w:rsidRDefault="005D39E4" w:rsidP="005D39E4">
            <w:pPr>
              <w:jc w:val="both"/>
              <w:rPr>
                <w:color w:val="auto"/>
                <w:szCs w:val="24"/>
              </w:rPr>
            </w:pPr>
          </w:p>
          <w:p w14:paraId="393FFFEB" w14:textId="77777777" w:rsidR="005D39E4" w:rsidRPr="0062101A" w:rsidRDefault="005D39E4" w:rsidP="005D39E4">
            <w:pPr>
              <w:jc w:val="both"/>
              <w:rPr>
                <w:color w:val="auto"/>
                <w:szCs w:val="24"/>
              </w:rPr>
            </w:pPr>
            <w:r w:rsidRPr="0062101A">
              <w:rPr>
                <w:color w:val="auto"/>
                <w:szCs w:val="24"/>
              </w:rPr>
              <w:t>b.</w:t>
            </w:r>
          </w:p>
          <w:p w14:paraId="6749B721" w14:textId="77777777" w:rsidR="005D39E4" w:rsidRPr="0062101A" w:rsidRDefault="005D39E4" w:rsidP="005D39E4">
            <w:pPr>
              <w:jc w:val="both"/>
              <w:rPr>
                <w:color w:val="auto"/>
                <w:szCs w:val="24"/>
              </w:rPr>
            </w:pPr>
            <w:r w:rsidRPr="0062101A">
              <w:rPr>
                <w:color w:val="auto"/>
                <w:szCs w:val="24"/>
              </w:rPr>
              <w:t>в тонно-километрах уменьшается, а в тоннах увеличивается</w:t>
            </w:r>
          </w:p>
          <w:p w14:paraId="12036840" w14:textId="77777777" w:rsidR="005D39E4" w:rsidRPr="0062101A" w:rsidRDefault="005D39E4" w:rsidP="005D39E4">
            <w:pPr>
              <w:jc w:val="both"/>
              <w:rPr>
                <w:color w:val="auto"/>
                <w:szCs w:val="24"/>
              </w:rPr>
            </w:pPr>
          </w:p>
          <w:p w14:paraId="27C30B03" w14:textId="77777777" w:rsidR="005D39E4" w:rsidRPr="0062101A" w:rsidRDefault="005D39E4" w:rsidP="005D39E4">
            <w:pPr>
              <w:jc w:val="both"/>
              <w:rPr>
                <w:color w:val="auto"/>
                <w:szCs w:val="24"/>
              </w:rPr>
            </w:pPr>
            <w:r w:rsidRPr="0062101A">
              <w:rPr>
                <w:color w:val="auto"/>
                <w:szCs w:val="24"/>
              </w:rPr>
              <w:t>c.</w:t>
            </w:r>
          </w:p>
          <w:p w14:paraId="008A2891" w14:textId="77777777" w:rsidR="005D39E4" w:rsidRPr="0062101A" w:rsidRDefault="005D39E4" w:rsidP="005D39E4">
            <w:pPr>
              <w:jc w:val="both"/>
              <w:rPr>
                <w:color w:val="auto"/>
                <w:szCs w:val="24"/>
              </w:rPr>
            </w:pPr>
            <w:r w:rsidRPr="0062101A">
              <w:rPr>
                <w:color w:val="auto"/>
                <w:szCs w:val="24"/>
              </w:rPr>
              <w:t>остается неизменной</w:t>
            </w:r>
          </w:p>
        </w:tc>
        <w:tc>
          <w:tcPr>
            <w:tcW w:w="1134" w:type="dxa"/>
            <w:gridSpan w:val="2"/>
          </w:tcPr>
          <w:p w14:paraId="4F42F82D" w14:textId="6EBA8348" w:rsidR="005D39E4" w:rsidRPr="0062101A" w:rsidRDefault="005D39E4" w:rsidP="005D39E4">
            <w:pPr>
              <w:rPr>
                <w:color w:val="auto"/>
                <w:szCs w:val="24"/>
                <w:lang w:val="en-US"/>
              </w:rPr>
            </w:pPr>
          </w:p>
        </w:tc>
        <w:tc>
          <w:tcPr>
            <w:tcW w:w="992" w:type="dxa"/>
            <w:gridSpan w:val="2"/>
          </w:tcPr>
          <w:p w14:paraId="5737A459" w14:textId="77777777" w:rsidR="005D39E4" w:rsidRPr="0062101A" w:rsidRDefault="005D39E4" w:rsidP="005D39E4">
            <w:pPr>
              <w:rPr>
                <w:color w:val="auto"/>
                <w:szCs w:val="24"/>
              </w:rPr>
            </w:pPr>
            <w:r w:rsidRPr="0062101A">
              <w:rPr>
                <w:color w:val="auto"/>
                <w:szCs w:val="24"/>
              </w:rPr>
              <w:t xml:space="preserve">УК-2, </w:t>
            </w:r>
          </w:p>
          <w:p w14:paraId="0CA8D303" w14:textId="77777777" w:rsidR="005D39E4" w:rsidRPr="0062101A" w:rsidRDefault="005D39E4" w:rsidP="005D39E4">
            <w:pPr>
              <w:rPr>
                <w:color w:val="auto"/>
                <w:szCs w:val="24"/>
              </w:rPr>
            </w:pPr>
            <w:r w:rsidRPr="0062101A">
              <w:rPr>
                <w:color w:val="auto"/>
                <w:szCs w:val="24"/>
              </w:rPr>
              <w:t>ПК-1</w:t>
            </w:r>
          </w:p>
        </w:tc>
        <w:tc>
          <w:tcPr>
            <w:tcW w:w="1134" w:type="dxa"/>
          </w:tcPr>
          <w:p w14:paraId="43B3C40D" w14:textId="77777777" w:rsidR="005D39E4" w:rsidRPr="0062101A" w:rsidRDefault="005D39E4" w:rsidP="005D39E4">
            <w:pPr>
              <w:rPr>
                <w:color w:val="auto"/>
                <w:szCs w:val="24"/>
              </w:rPr>
            </w:pPr>
            <w:r w:rsidRPr="0062101A">
              <w:rPr>
                <w:color w:val="auto"/>
                <w:szCs w:val="24"/>
              </w:rPr>
              <w:t>У, З, В</w:t>
            </w:r>
          </w:p>
        </w:tc>
        <w:tc>
          <w:tcPr>
            <w:tcW w:w="958" w:type="dxa"/>
          </w:tcPr>
          <w:p w14:paraId="6274F5C5" w14:textId="77777777" w:rsidR="005D39E4" w:rsidRPr="0062101A" w:rsidRDefault="005D39E4" w:rsidP="005D39E4">
            <w:pPr>
              <w:rPr>
                <w:color w:val="auto"/>
                <w:szCs w:val="24"/>
              </w:rPr>
            </w:pPr>
            <w:r w:rsidRPr="0062101A">
              <w:rPr>
                <w:color w:val="auto"/>
                <w:szCs w:val="24"/>
              </w:rPr>
              <w:t>1-3 мин.</w:t>
            </w:r>
          </w:p>
        </w:tc>
      </w:tr>
      <w:tr w:rsidR="005D39E4" w:rsidRPr="0062101A" w14:paraId="3C576508" w14:textId="77777777" w:rsidTr="00EB3308">
        <w:tc>
          <w:tcPr>
            <w:tcW w:w="471" w:type="dxa"/>
          </w:tcPr>
          <w:p w14:paraId="38F0BDAE" w14:textId="77777777" w:rsidR="005D39E4" w:rsidRPr="0062101A" w:rsidRDefault="005D39E4" w:rsidP="005D39E4">
            <w:pPr>
              <w:rPr>
                <w:color w:val="auto"/>
                <w:szCs w:val="24"/>
                <w:lang w:val="en-US"/>
              </w:rPr>
            </w:pPr>
            <w:r w:rsidRPr="0062101A">
              <w:rPr>
                <w:color w:val="auto"/>
                <w:szCs w:val="24"/>
                <w:lang w:val="en-US"/>
              </w:rPr>
              <w:t>4</w:t>
            </w:r>
          </w:p>
        </w:tc>
        <w:tc>
          <w:tcPr>
            <w:tcW w:w="2277" w:type="dxa"/>
          </w:tcPr>
          <w:p w14:paraId="06A9A138" w14:textId="77777777" w:rsidR="005D39E4" w:rsidRPr="0062101A" w:rsidRDefault="005D39E4" w:rsidP="005D39E4">
            <w:pPr>
              <w:rPr>
                <w:color w:val="auto"/>
                <w:szCs w:val="24"/>
              </w:rPr>
            </w:pPr>
            <w:r w:rsidRPr="0062101A">
              <w:rPr>
                <w:color w:val="auto"/>
                <w:szCs w:val="24"/>
              </w:rPr>
              <w:t>Укажите показатели, необходимые для определения часовой производительности агрегата</w:t>
            </w:r>
          </w:p>
        </w:tc>
        <w:tc>
          <w:tcPr>
            <w:tcW w:w="2605" w:type="dxa"/>
          </w:tcPr>
          <w:p w14:paraId="349A8F20" w14:textId="77777777" w:rsidR="005D39E4" w:rsidRPr="0062101A" w:rsidRDefault="005D39E4" w:rsidP="005D39E4">
            <w:pPr>
              <w:jc w:val="both"/>
              <w:rPr>
                <w:color w:val="auto"/>
                <w:szCs w:val="24"/>
              </w:rPr>
            </w:pPr>
            <w:r w:rsidRPr="0062101A">
              <w:rPr>
                <w:color w:val="auto"/>
                <w:szCs w:val="24"/>
              </w:rPr>
              <w:t>a.</w:t>
            </w:r>
          </w:p>
          <w:p w14:paraId="287197CB" w14:textId="77777777" w:rsidR="005D39E4" w:rsidRPr="0062101A" w:rsidRDefault="005D39E4" w:rsidP="005D39E4">
            <w:pPr>
              <w:jc w:val="both"/>
              <w:rPr>
                <w:color w:val="auto"/>
                <w:szCs w:val="24"/>
              </w:rPr>
            </w:pPr>
            <w:r w:rsidRPr="0062101A">
              <w:rPr>
                <w:color w:val="auto"/>
                <w:szCs w:val="24"/>
              </w:rPr>
              <w:t>рабочая ширина захвата агрегата, рабочая скорость движения, коэффициент использования времени смены</w:t>
            </w:r>
          </w:p>
          <w:p w14:paraId="28D90011" w14:textId="77777777" w:rsidR="005D39E4" w:rsidRPr="0062101A" w:rsidRDefault="005D39E4" w:rsidP="005D39E4">
            <w:pPr>
              <w:jc w:val="both"/>
              <w:rPr>
                <w:color w:val="auto"/>
                <w:szCs w:val="24"/>
              </w:rPr>
            </w:pPr>
          </w:p>
          <w:p w14:paraId="27E4644B" w14:textId="77777777" w:rsidR="005D39E4" w:rsidRPr="0062101A" w:rsidRDefault="005D39E4" w:rsidP="005D39E4">
            <w:pPr>
              <w:jc w:val="both"/>
              <w:rPr>
                <w:color w:val="auto"/>
                <w:szCs w:val="24"/>
              </w:rPr>
            </w:pPr>
            <w:r w:rsidRPr="0062101A">
              <w:rPr>
                <w:color w:val="auto"/>
                <w:szCs w:val="24"/>
              </w:rPr>
              <w:t>b.</w:t>
            </w:r>
          </w:p>
          <w:p w14:paraId="7FE85C19" w14:textId="77777777" w:rsidR="005D39E4" w:rsidRPr="0062101A" w:rsidRDefault="005D39E4" w:rsidP="005D39E4">
            <w:pPr>
              <w:jc w:val="both"/>
              <w:rPr>
                <w:color w:val="auto"/>
                <w:szCs w:val="24"/>
              </w:rPr>
            </w:pPr>
            <w:r w:rsidRPr="0062101A">
              <w:rPr>
                <w:color w:val="auto"/>
                <w:szCs w:val="24"/>
              </w:rPr>
              <w:t>конструктивная ширина захвата, рабочая скорость движения, продолжительность смены</w:t>
            </w:r>
          </w:p>
          <w:p w14:paraId="10221688" w14:textId="77777777" w:rsidR="005D39E4" w:rsidRPr="0062101A" w:rsidRDefault="005D39E4" w:rsidP="005D39E4">
            <w:pPr>
              <w:jc w:val="both"/>
              <w:rPr>
                <w:color w:val="auto"/>
                <w:szCs w:val="24"/>
              </w:rPr>
            </w:pPr>
          </w:p>
          <w:p w14:paraId="06C7252B" w14:textId="77777777" w:rsidR="005D39E4" w:rsidRPr="0062101A" w:rsidRDefault="005D39E4" w:rsidP="005D39E4">
            <w:pPr>
              <w:jc w:val="both"/>
              <w:rPr>
                <w:color w:val="auto"/>
                <w:szCs w:val="24"/>
              </w:rPr>
            </w:pPr>
            <w:r w:rsidRPr="0062101A">
              <w:rPr>
                <w:color w:val="auto"/>
                <w:szCs w:val="24"/>
              </w:rPr>
              <w:t>c.</w:t>
            </w:r>
          </w:p>
          <w:p w14:paraId="20E99A38" w14:textId="77777777" w:rsidR="005D39E4" w:rsidRPr="0062101A" w:rsidRDefault="005D39E4" w:rsidP="005D39E4">
            <w:pPr>
              <w:jc w:val="both"/>
              <w:rPr>
                <w:color w:val="auto"/>
                <w:szCs w:val="24"/>
              </w:rPr>
            </w:pPr>
            <w:r w:rsidRPr="0062101A">
              <w:rPr>
                <w:color w:val="auto"/>
                <w:szCs w:val="24"/>
              </w:rPr>
              <w:t>рабочая ширина захвата, продолжительность смены, коэффициент использования времени смены</w:t>
            </w:r>
          </w:p>
          <w:p w14:paraId="3CCE27A4" w14:textId="77777777" w:rsidR="005D39E4" w:rsidRPr="0062101A" w:rsidRDefault="005D39E4" w:rsidP="005D39E4">
            <w:pPr>
              <w:jc w:val="both"/>
              <w:rPr>
                <w:color w:val="auto"/>
                <w:szCs w:val="24"/>
              </w:rPr>
            </w:pPr>
          </w:p>
          <w:p w14:paraId="4BD39B7D" w14:textId="77777777" w:rsidR="005D39E4" w:rsidRPr="0062101A" w:rsidRDefault="005D39E4" w:rsidP="005D39E4">
            <w:pPr>
              <w:jc w:val="both"/>
              <w:rPr>
                <w:color w:val="auto"/>
                <w:szCs w:val="24"/>
              </w:rPr>
            </w:pPr>
            <w:r w:rsidRPr="0062101A">
              <w:rPr>
                <w:color w:val="auto"/>
                <w:szCs w:val="24"/>
              </w:rPr>
              <w:t>d.</w:t>
            </w:r>
          </w:p>
          <w:p w14:paraId="1000ED3E" w14:textId="77777777" w:rsidR="005D39E4" w:rsidRPr="0062101A" w:rsidRDefault="005D39E4" w:rsidP="005D39E4">
            <w:pPr>
              <w:jc w:val="both"/>
              <w:rPr>
                <w:color w:val="auto"/>
                <w:szCs w:val="24"/>
              </w:rPr>
            </w:pPr>
            <w:r w:rsidRPr="0062101A">
              <w:rPr>
                <w:color w:val="auto"/>
                <w:szCs w:val="24"/>
              </w:rPr>
              <w:t xml:space="preserve">теоретическая скорость движения, </w:t>
            </w:r>
            <w:r w:rsidRPr="0062101A">
              <w:rPr>
                <w:color w:val="auto"/>
                <w:szCs w:val="24"/>
              </w:rPr>
              <w:lastRenderedPageBreak/>
              <w:t>рабочая скорость движения, годовая загрузка</w:t>
            </w:r>
          </w:p>
        </w:tc>
        <w:tc>
          <w:tcPr>
            <w:tcW w:w="1134" w:type="dxa"/>
            <w:gridSpan w:val="2"/>
          </w:tcPr>
          <w:p w14:paraId="0E9A2D68" w14:textId="044B4590" w:rsidR="005D39E4" w:rsidRPr="00852DF9" w:rsidRDefault="005D39E4" w:rsidP="005D39E4">
            <w:pPr>
              <w:rPr>
                <w:color w:val="auto"/>
                <w:szCs w:val="24"/>
              </w:rPr>
            </w:pPr>
          </w:p>
        </w:tc>
        <w:tc>
          <w:tcPr>
            <w:tcW w:w="992" w:type="dxa"/>
            <w:gridSpan w:val="2"/>
          </w:tcPr>
          <w:p w14:paraId="4BCCA601" w14:textId="77777777" w:rsidR="005D39E4" w:rsidRPr="0062101A" w:rsidRDefault="005D39E4" w:rsidP="005D39E4">
            <w:pPr>
              <w:rPr>
                <w:color w:val="auto"/>
                <w:szCs w:val="24"/>
              </w:rPr>
            </w:pPr>
            <w:r w:rsidRPr="0062101A">
              <w:rPr>
                <w:color w:val="auto"/>
                <w:szCs w:val="24"/>
              </w:rPr>
              <w:t xml:space="preserve">УК-2, </w:t>
            </w:r>
          </w:p>
          <w:p w14:paraId="05094930" w14:textId="77777777" w:rsidR="005D39E4" w:rsidRPr="0062101A" w:rsidRDefault="005D39E4" w:rsidP="005D39E4">
            <w:pPr>
              <w:rPr>
                <w:color w:val="auto"/>
                <w:szCs w:val="24"/>
              </w:rPr>
            </w:pPr>
            <w:r w:rsidRPr="0062101A">
              <w:rPr>
                <w:color w:val="auto"/>
                <w:szCs w:val="24"/>
              </w:rPr>
              <w:t>ПК-1</w:t>
            </w:r>
          </w:p>
        </w:tc>
        <w:tc>
          <w:tcPr>
            <w:tcW w:w="1134" w:type="dxa"/>
          </w:tcPr>
          <w:p w14:paraId="50495B3A" w14:textId="77777777" w:rsidR="005D39E4" w:rsidRPr="0062101A" w:rsidRDefault="005D39E4" w:rsidP="005D39E4">
            <w:pPr>
              <w:rPr>
                <w:color w:val="auto"/>
                <w:szCs w:val="24"/>
              </w:rPr>
            </w:pPr>
            <w:r w:rsidRPr="0062101A">
              <w:rPr>
                <w:color w:val="auto"/>
                <w:szCs w:val="24"/>
              </w:rPr>
              <w:t>У, З, В</w:t>
            </w:r>
          </w:p>
        </w:tc>
        <w:tc>
          <w:tcPr>
            <w:tcW w:w="958" w:type="dxa"/>
          </w:tcPr>
          <w:p w14:paraId="293DA107" w14:textId="77777777" w:rsidR="005D39E4" w:rsidRPr="0062101A" w:rsidRDefault="005D39E4" w:rsidP="005D39E4">
            <w:pPr>
              <w:rPr>
                <w:color w:val="auto"/>
                <w:szCs w:val="24"/>
              </w:rPr>
            </w:pPr>
            <w:r w:rsidRPr="0062101A">
              <w:rPr>
                <w:color w:val="auto"/>
                <w:szCs w:val="24"/>
              </w:rPr>
              <w:t>1-3 мин.</w:t>
            </w:r>
          </w:p>
        </w:tc>
      </w:tr>
      <w:tr w:rsidR="005D39E4" w:rsidRPr="0062101A" w14:paraId="2FA1689D" w14:textId="77777777" w:rsidTr="00EB3308">
        <w:tc>
          <w:tcPr>
            <w:tcW w:w="471" w:type="dxa"/>
          </w:tcPr>
          <w:p w14:paraId="7FCBB56D" w14:textId="77777777" w:rsidR="005D39E4" w:rsidRPr="0062101A" w:rsidRDefault="005D39E4" w:rsidP="005D39E4">
            <w:pPr>
              <w:rPr>
                <w:color w:val="auto"/>
                <w:szCs w:val="24"/>
                <w:lang w:val="en-US"/>
              </w:rPr>
            </w:pPr>
            <w:r w:rsidRPr="0062101A">
              <w:rPr>
                <w:color w:val="auto"/>
                <w:szCs w:val="24"/>
                <w:lang w:val="en-US"/>
              </w:rPr>
              <w:t>5</w:t>
            </w:r>
          </w:p>
        </w:tc>
        <w:tc>
          <w:tcPr>
            <w:tcW w:w="2277" w:type="dxa"/>
          </w:tcPr>
          <w:p w14:paraId="44FC086A" w14:textId="77777777" w:rsidR="005D39E4" w:rsidRPr="0062101A" w:rsidRDefault="005D39E4" w:rsidP="005D39E4">
            <w:pPr>
              <w:rPr>
                <w:color w:val="auto"/>
                <w:szCs w:val="24"/>
              </w:rPr>
            </w:pPr>
            <w:r w:rsidRPr="0062101A">
              <w:rPr>
                <w:color w:val="auto"/>
                <w:szCs w:val="24"/>
              </w:rPr>
              <w:t>Требуемое число агрегатов n</w:t>
            </w:r>
            <w:r w:rsidRPr="0062101A">
              <w:rPr>
                <w:color w:val="auto"/>
                <w:szCs w:val="24"/>
                <w:vertAlign w:val="subscript"/>
              </w:rPr>
              <w:t>а</w:t>
            </w:r>
            <w:r w:rsidRPr="0062101A">
              <w:rPr>
                <w:color w:val="auto"/>
                <w:szCs w:val="24"/>
              </w:rPr>
              <w:t xml:space="preserve"> на выполнение каждой работы определяют по формуле (D</w:t>
            </w:r>
            <w:r w:rsidRPr="0062101A">
              <w:rPr>
                <w:color w:val="auto"/>
                <w:szCs w:val="24"/>
                <w:vertAlign w:val="subscript"/>
              </w:rPr>
              <w:t>р</w:t>
            </w:r>
            <w:r w:rsidRPr="0062101A">
              <w:rPr>
                <w:color w:val="auto"/>
                <w:szCs w:val="24"/>
              </w:rPr>
              <w:t xml:space="preserve"> – число рабочих дней; Ω – объём работы данного вида, га, т и т. д.; W – часовая производительность агрегата, га/ч, т/ч и т. д.; Т</w:t>
            </w:r>
            <w:r w:rsidRPr="0062101A">
              <w:rPr>
                <w:color w:val="auto"/>
                <w:szCs w:val="24"/>
                <w:vertAlign w:val="subscript"/>
              </w:rPr>
              <w:t>д</w:t>
            </w:r>
            <w:r w:rsidRPr="0062101A">
              <w:rPr>
                <w:color w:val="auto"/>
                <w:szCs w:val="24"/>
              </w:rPr>
              <w:t xml:space="preserve"> –</w:t>
            </w:r>
          </w:p>
          <w:p w14:paraId="13DBA10E" w14:textId="77777777" w:rsidR="005D39E4" w:rsidRPr="0062101A" w:rsidRDefault="005D39E4" w:rsidP="005D39E4">
            <w:pPr>
              <w:rPr>
                <w:color w:val="auto"/>
                <w:szCs w:val="24"/>
              </w:rPr>
            </w:pPr>
            <w:r w:rsidRPr="0062101A">
              <w:rPr>
                <w:color w:val="auto"/>
                <w:szCs w:val="24"/>
              </w:rPr>
              <w:t xml:space="preserve">продолжительность рабочего дня, ч) </w:t>
            </w:r>
          </w:p>
        </w:tc>
        <w:tc>
          <w:tcPr>
            <w:tcW w:w="2605" w:type="dxa"/>
          </w:tcPr>
          <w:p w14:paraId="6BBE41B1" w14:textId="77777777" w:rsidR="005D39E4" w:rsidRPr="0062101A" w:rsidRDefault="005D39E4" w:rsidP="005D39E4">
            <w:pPr>
              <w:jc w:val="both"/>
              <w:rPr>
                <w:color w:val="auto"/>
                <w:szCs w:val="24"/>
                <w:lang w:val="en-US"/>
              </w:rPr>
            </w:pPr>
            <w:r w:rsidRPr="0062101A">
              <w:rPr>
                <w:color w:val="auto"/>
                <w:szCs w:val="24"/>
                <w:lang w:val="en-US"/>
              </w:rPr>
              <w:t>a.</w:t>
            </w:r>
          </w:p>
          <w:p w14:paraId="7CEB188F" w14:textId="77777777" w:rsidR="005D39E4" w:rsidRPr="0062101A" w:rsidRDefault="005D39E4" w:rsidP="005D39E4">
            <w:pPr>
              <w:jc w:val="both"/>
              <w:rPr>
                <w:color w:val="auto"/>
                <w:szCs w:val="24"/>
                <w:lang w:val="en-US"/>
              </w:rPr>
            </w:pPr>
            <w:r w:rsidRPr="0062101A">
              <w:rPr>
                <w:color w:val="auto"/>
                <w:szCs w:val="24"/>
                <w:lang w:val="en-US"/>
              </w:rPr>
              <w:t>n</w:t>
            </w:r>
            <w:r w:rsidRPr="0062101A">
              <w:rPr>
                <w:color w:val="auto"/>
                <w:szCs w:val="24"/>
                <w:vertAlign w:val="subscript"/>
                <w:lang w:val="en-US"/>
              </w:rPr>
              <w:t>a</w:t>
            </w:r>
            <w:r w:rsidRPr="0062101A">
              <w:rPr>
                <w:color w:val="auto"/>
                <w:szCs w:val="24"/>
                <w:lang w:val="en-US"/>
              </w:rPr>
              <w:t xml:space="preserve"> = D</w:t>
            </w:r>
            <w:r w:rsidRPr="0062101A">
              <w:rPr>
                <w:color w:val="auto"/>
                <w:szCs w:val="24"/>
                <w:vertAlign w:val="subscript"/>
              </w:rPr>
              <w:t>р</w:t>
            </w:r>
            <w:r w:rsidRPr="0062101A">
              <w:rPr>
                <w:color w:val="auto"/>
                <w:szCs w:val="24"/>
                <w:lang w:val="en-US"/>
              </w:rPr>
              <w:t>W</w:t>
            </w:r>
            <w:r w:rsidRPr="0062101A">
              <w:rPr>
                <w:color w:val="auto"/>
                <w:szCs w:val="24"/>
              </w:rPr>
              <w:t>Т</w:t>
            </w:r>
            <w:r w:rsidRPr="0062101A">
              <w:rPr>
                <w:color w:val="auto"/>
                <w:szCs w:val="24"/>
                <w:vertAlign w:val="subscript"/>
              </w:rPr>
              <w:t>д</w:t>
            </w:r>
            <w:r w:rsidRPr="0062101A">
              <w:rPr>
                <w:color w:val="auto"/>
                <w:szCs w:val="24"/>
                <w:lang w:val="en-US"/>
              </w:rPr>
              <w:t xml:space="preserve"> /</w:t>
            </w:r>
            <w:r w:rsidRPr="0062101A">
              <w:rPr>
                <w:color w:val="auto"/>
                <w:szCs w:val="24"/>
              </w:rPr>
              <w:t>Ω</w:t>
            </w:r>
          </w:p>
          <w:p w14:paraId="621A307D" w14:textId="77777777" w:rsidR="005D39E4" w:rsidRPr="0062101A" w:rsidRDefault="005D39E4" w:rsidP="005D39E4">
            <w:pPr>
              <w:jc w:val="both"/>
              <w:rPr>
                <w:color w:val="auto"/>
                <w:szCs w:val="24"/>
                <w:lang w:val="en-US"/>
              </w:rPr>
            </w:pPr>
          </w:p>
          <w:p w14:paraId="21C32612" w14:textId="77777777" w:rsidR="005D39E4" w:rsidRPr="0062101A" w:rsidRDefault="005D39E4" w:rsidP="005D39E4">
            <w:pPr>
              <w:jc w:val="both"/>
              <w:rPr>
                <w:color w:val="auto"/>
                <w:szCs w:val="24"/>
                <w:lang w:val="en-US"/>
              </w:rPr>
            </w:pPr>
            <w:r w:rsidRPr="0062101A">
              <w:rPr>
                <w:color w:val="auto"/>
                <w:szCs w:val="24"/>
                <w:lang w:val="en-US"/>
              </w:rPr>
              <w:t>b.</w:t>
            </w:r>
          </w:p>
          <w:p w14:paraId="56984147" w14:textId="77777777" w:rsidR="005D39E4" w:rsidRPr="0062101A" w:rsidRDefault="005D39E4" w:rsidP="005D39E4">
            <w:pPr>
              <w:jc w:val="both"/>
              <w:rPr>
                <w:color w:val="auto"/>
                <w:szCs w:val="24"/>
                <w:lang w:val="en-US"/>
              </w:rPr>
            </w:pPr>
            <w:r w:rsidRPr="0062101A">
              <w:rPr>
                <w:color w:val="auto"/>
                <w:szCs w:val="24"/>
                <w:lang w:val="en-US"/>
              </w:rPr>
              <w:t>n</w:t>
            </w:r>
            <w:r w:rsidRPr="0062101A">
              <w:rPr>
                <w:color w:val="auto"/>
                <w:szCs w:val="24"/>
                <w:vertAlign w:val="subscript"/>
                <w:lang w:val="en-US"/>
              </w:rPr>
              <w:t>a</w:t>
            </w:r>
            <w:r w:rsidRPr="0062101A">
              <w:rPr>
                <w:color w:val="auto"/>
                <w:szCs w:val="24"/>
                <w:lang w:val="en-US"/>
              </w:rPr>
              <w:t xml:space="preserve"> = </w:t>
            </w:r>
            <w:r w:rsidRPr="0062101A">
              <w:rPr>
                <w:color w:val="auto"/>
                <w:szCs w:val="24"/>
              </w:rPr>
              <w:t>Ω</w:t>
            </w:r>
            <w:r w:rsidRPr="0062101A">
              <w:rPr>
                <w:color w:val="auto"/>
                <w:szCs w:val="24"/>
                <w:lang w:val="en-US"/>
              </w:rPr>
              <w:t xml:space="preserve"> </w:t>
            </w:r>
            <w:r w:rsidRPr="0062101A">
              <w:rPr>
                <w:color w:val="auto"/>
                <w:szCs w:val="24"/>
              </w:rPr>
              <w:t>Т</w:t>
            </w:r>
            <w:r w:rsidRPr="0062101A">
              <w:rPr>
                <w:color w:val="auto"/>
                <w:szCs w:val="24"/>
                <w:vertAlign w:val="subscript"/>
              </w:rPr>
              <w:t>д</w:t>
            </w:r>
            <w:r w:rsidRPr="0062101A">
              <w:rPr>
                <w:color w:val="auto"/>
                <w:szCs w:val="24"/>
                <w:lang w:val="en-US"/>
              </w:rPr>
              <w:t xml:space="preserve"> /D</w:t>
            </w:r>
            <w:r w:rsidRPr="0062101A">
              <w:rPr>
                <w:color w:val="auto"/>
                <w:szCs w:val="24"/>
                <w:vertAlign w:val="subscript"/>
              </w:rPr>
              <w:t>р</w:t>
            </w:r>
            <w:r w:rsidRPr="0062101A">
              <w:rPr>
                <w:color w:val="auto"/>
                <w:szCs w:val="24"/>
                <w:lang w:val="en-US"/>
              </w:rPr>
              <w:t>W</w:t>
            </w:r>
          </w:p>
          <w:p w14:paraId="2A0D183C" w14:textId="77777777" w:rsidR="005D39E4" w:rsidRPr="0062101A" w:rsidRDefault="005D39E4" w:rsidP="005D39E4">
            <w:pPr>
              <w:jc w:val="both"/>
              <w:rPr>
                <w:color w:val="auto"/>
                <w:szCs w:val="24"/>
                <w:lang w:val="en-US"/>
              </w:rPr>
            </w:pPr>
          </w:p>
          <w:p w14:paraId="53678EA9" w14:textId="77777777" w:rsidR="005D39E4" w:rsidRPr="0062101A" w:rsidRDefault="005D39E4" w:rsidP="005D39E4">
            <w:pPr>
              <w:jc w:val="both"/>
              <w:rPr>
                <w:color w:val="auto"/>
                <w:szCs w:val="24"/>
                <w:lang w:val="en-US"/>
              </w:rPr>
            </w:pPr>
            <w:r w:rsidRPr="0062101A">
              <w:rPr>
                <w:color w:val="auto"/>
                <w:szCs w:val="24"/>
                <w:lang w:val="en-US"/>
              </w:rPr>
              <w:t>c.</w:t>
            </w:r>
          </w:p>
          <w:p w14:paraId="46D8D391" w14:textId="77777777" w:rsidR="005D39E4" w:rsidRPr="0062101A" w:rsidRDefault="005D39E4" w:rsidP="005D39E4">
            <w:pPr>
              <w:jc w:val="both"/>
              <w:rPr>
                <w:color w:val="auto"/>
                <w:szCs w:val="24"/>
                <w:lang w:val="en-US"/>
              </w:rPr>
            </w:pPr>
            <w:r w:rsidRPr="0062101A">
              <w:rPr>
                <w:color w:val="auto"/>
                <w:szCs w:val="24"/>
                <w:lang w:val="en-US"/>
              </w:rPr>
              <w:t>n</w:t>
            </w:r>
            <w:r w:rsidRPr="0062101A">
              <w:rPr>
                <w:color w:val="auto"/>
                <w:szCs w:val="24"/>
                <w:vertAlign w:val="subscript"/>
                <w:lang w:val="en-US"/>
              </w:rPr>
              <w:t>a</w:t>
            </w:r>
            <w:r w:rsidRPr="0062101A">
              <w:rPr>
                <w:color w:val="auto"/>
                <w:szCs w:val="24"/>
                <w:lang w:val="en-US"/>
              </w:rPr>
              <w:t xml:space="preserve"> = </w:t>
            </w:r>
            <w:r w:rsidRPr="0062101A">
              <w:rPr>
                <w:color w:val="auto"/>
                <w:szCs w:val="24"/>
              </w:rPr>
              <w:t>Ω</w:t>
            </w:r>
            <w:r w:rsidRPr="0062101A">
              <w:rPr>
                <w:color w:val="auto"/>
                <w:szCs w:val="24"/>
                <w:lang w:val="en-US"/>
              </w:rPr>
              <w:t xml:space="preserve"> D</w:t>
            </w:r>
            <w:r w:rsidRPr="0062101A">
              <w:rPr>
                <w:color w:val="auto"/>
                <w:szCs w:val="24"/>
                <w:vertAlign w:val="subscript"/>
              </w:rPr>
              <w:t>р</w:t>
            </w:r>
            <w:r w:rsidRPr="0062101A">
              <w:rPr>
                <w:color w:val="auto"/>
                <w:szCs w:val="24"/>
              </w:rPr>
              <w:t>Т</w:t>
            </w:r>
            <w:r w:rsidRPr="0062101A">
              <w:rPr>
                <w:color w:val="auto"/>
                <w:szCs w:val="24"/>
                <w:vertAlign w:val="subscript"/>
              </w:rPr>
              <w:t>д</w:t>
            </w:r>
            <w:r w:rsidRPr="0062101A">
              <w:rPr>
                <w:color w:val="auto"/>
                <w:szCs w:val="24"/>
                <w:lang w:val="en-US"/>
              </w:rPr>
              <w:t xml:space="preserve"> /W</w:t>
            </w:r>
          </w:p>
          <w:p w14:paraId="07394A48" w14:textId="77777777" w:rsidR="005D39E4" w:rsidRPr="0062101A" w:rsidRDefault="005D39E4" w:rsidP="005D39E4">
            <w:pPr>
              <w:jc w:val="both"/>
              <w:rPr>
                <w:color w:val="auto"/>
                <w:szCs w:val="24"/>
                <w:lang w:val="en-US"/>
              </w:rPr>
            </w:pPr>
          </w:p>
          <w:p w14:paraId="3BE34F26" w14:textId="77777777" w:rsidR="005D39E4" w:rsidRPr="0062101A" w:rsidRDefault="005D39E4" w:rsidP="005D39E4">
            <w:pPr>
              <w:jc w:val="both"/>
              <w:rPr>
                <w:color w:val="auto"/>
                <w:szCs w:val="24"/>
              </w:rPr>
            </w:pPr>
            <w:r w:rsidRPr="0062101A">
              <w:rPr>
                <w:color w:val="auto"/>
                <w:szCs w:val="24"/>
              </w:rPr>
              <w:t>d.</w:t>
            </w:r>
          </w:p>
          <w:p w14:paraId="1A6037FA" w14:textId="77777777" w:rsidR="005D39E4" w:rsidRPr="0062101A" w:rsidRDefault="005D39E4" w:rsidP="005D39E4">
            <w:pPr>
              <w:jc w:val="both"/>
              <w:rPr>
                <w:color w:val="auto"/>
                <w:szCs w:val="24"/>
              </w:rPr>
            </w:pPr>
            <w:r w:rsidRPr="0062101A">
              <w:rPr>
                <w:color w:val="auto"/>
                <w:szCs w:val="24"/>
              </w:rPr>
              <w:t>n</w:t>
            </w:r>
            <w:r w:rsidRPr="0062101A">
              <w:rPr>
                <w:color w:val="auto"/>
                <w:szCs w:val="24"/>
                <w:vertAlign w:val="subscript"/>
              </w:rPr>
              <w:t>a</w:t>
            </w:r>
            <w:r w:rsidRPr="0062101A">
              <w:rPr>
                <w:color w:val="auto"/>
                <w:szCs w:val="24"/>
              </w:rPr>
              <w:t xml:space="preserve"> = Ω/D</w:t>
            </w:r>
            <w:r w:rsidRPr="0062101A">
              <w:rPr>
                <w:color w:val="auto"/>
                <w:szCs w:val="24"/>
                <w:vertAlign w:val="subscript"/>
              </w:rPr>
              <w:t>р</w:t>
            </w:r>
            <w:r w:rsidRPr="0062101A">
              <w:rPr>
                <w:color w:val="auto"/>
                <w:szCs w:val="24"/>
              </w:rPr>
              <w:t xml:space="preserve"> WТ</w:t>
            </w:r>
            <w:r w:rsidRPr="0062101A">
              <w:rPr>
                <w:color w:val="auto"/>
                <w:szCs w:val="24"/>
                <w:vertAlign w:val="subscript"/>
              </w:rPr>
              <w:t>д</w:t>
            </w:r>
          </w:p>
        </w:tc>
        <w:tc>
          <w:tcPr>
            <w:tcW w:w="1134" w:type="dxa"/>
            <w:gridSpan w:val="2"/>
          </w:tcPr>
          <w:p w14:paraId="78503D1F" w14:textId="56B86813" w:rsidR="005D39E4" w:rsidRPr="0062101A" w:rsidRDefault="005D39E4" w:rsidP="005D39E4">
            <w:pPr>
              <w:rPr>
                <w:color w:val="auto"/>
                <w:szCs w:val="24"/>
                <w:lang w:val="en-US"/>
              </w:rPr>
            </w:pPr>
          </w:p>
        </w:tc>
        <w:tc>
          <w:tcPr>
            <w:tcW w:w="992" w:type="dxa"/>
            <w:gridSpan w:val="2"/>
          </w:tcPr>
          <w:p w14:paraId="3945BD28" w14:textId="77777777" w:rsidR="005D39E4" w:rsidRPr="0062101A" w:rsidRDefault="005D39E4" w:rsidP="005D39E4">
            <w:pPr>
              <w:rPr>
                <w:color w:val="auto"/>
                <w:szCs w:val="24"/>
              </w:rPr>
            </w:pPr>
            <w:r w:rsidRPr="0062101A">
              <w:rPr>
                <w:color w:val="auto"/>
                <w:szCs w:val="24"/>
              </w:rPr>
              <w:t xml:space="preserve">УК-2, </w:t>
            </w:r>
          </w:p>
          <w:p w14:paraId="43767AC7" w14:textId="77777777" w:rsidR="005D39E4" w:rsidRPr="0062101A" w:rsidRDefault="005D39E4" w:rsidP="005D39E4">
            <w:pPr>
              <w:rPr>
                <w:color w:val="auto"/>
                <w:szCs w:val="24"/>
              </w:rPr>
            </w:pPr>
            <w:r w:rsidRPr="0062101A">
              <w:rPr>
                <w:color w:val="auto"/>
                <w:szCs w:val="24"/>
              </w:rPr>
              <w:t>ПК-1</w:t>
            </w:r>
          </w:p>
        </w:tc>
        <w:tc>
          <w:tcPr>
            <w:tcW w:w="1134" w:type="dxa"/>
          </w:tcPr>
          <w:p w14:paraId="3350F691" w14:textId="77777777" w:rsidR="005D39E4" w:rsidRPr="0062101A" w:rsidRDefault="005D39E4" w:rsidP="005D39E4">
            <w:pPr>
              <w:rPr>
                <w:color w:val="auto"/>
                <w:szCs w:val="24"/>
              </w:rPr>
            </w:pPr>
            <w:r w:rsidRPr="0062101A">
              <w:rPr>
                <w:color w:val="auto"/>
                <w:szCs w:val="24"/>
              </w:rPr>
              <w:t>У, З, В</w:t>
            </w:r>
          </w:p>
        </w:tc>
        <w:tc>
          <w:tcPr>
            <w:tcW w:w="958" w:type="dxa"/>
          </w:tcPr>
          <w:p w14:paraId="440FDD16" w14:textId="77777777" w:rsidR="005D39E4" w:rsidRPr="0062101A" w:rsidRDefault="005D39E4" w:rsidP="005D39E4">
            <w:pPr>
              <w:rPr>
                <w:color w:val="auto"/>
                <w:szCs w:val="24"/>
              </w:rPr>
            </w:pPr>
            <w:r w:rsidRPr="0062101A">
              <w:rPr>
                <w:color w:val="auto"/>
                <w:szCs w:val="24"/>
              </w:rPr>
              <w:t>1-3 мин.</w:t>
            </w:r>
          </w:p>
        </w:tc>
      </w:tr>
      <w:tr w:rsidR="005D39E4" w:rsidRPr="0062101A" w14:paraId="3DFDB2AD" w14:textId="77777777" w:rsidTr="00EB3308">
        <w:tc>
          <w:tcPr>
            <w:tcW w:w="471" w:type="dxa"/>
          </w:tcPr>
          <w:p w14:paraId="5E371DC9" w14:textId="77777777" w:rsidR="005D39E4" w:rsidRPr="0062101A" w:rsidRDefault="005D39E4" w:rsidP="005D39E4">
            <w:pPr>
              <w:rPr>
                <w:color w:val="auto"/>
                <w:szCs w:val="24"/>
              </w:rPr>
            </w:pPr>
            <w:r w:rsidRPr="0062101A">
              <w:rPr>
                <w:color w:val="auto"/>
                <w:szCs w:val="24"/>
              </w:rPr>
              <w:t>6</w:t>
            </w:r>
          </w:p>
        </w:tc>
        <w:tc>
          <w:tcPr>
            <w:tcW w:w="2277" w:type="dxa"/>
          </w:tcPr>
          <w:p w14:paraId="037E7E31" w14:textId="77777777" w:rsidR="005D39E4" w:rsidRPr="0062101A" w:rsidRDefault="005D39E4" w:rsidP="005D39E4">
            <w:pPr>
              <w:rPr>
                <w:color w:val="auto"/>
                <w:szCs w:val="24"/>
              </w:rPr>
            </w:pPr>
            <w:r w:rsidRPr="0062101A">
              <w:rPr>
                <w:color w:val="auto"/>
                <w:szCs w:val="24"/>
              </w:rPr>
              <w:t>Состав МТП хозяйства комплектуют в зависимости от</w:t>
            </w:r>
          </w:p>
          <w:p w14:paraId="26BBCCEF" w14:textId="77777777" w:rsidR="005D39E4" w:rsidRPr="0062101A" w:rsidRDefault="005D39E4" w:rsidP="005D39E4">
            <w:pPr>
              <w:rPr>
                <w:color w:val="auto"/>
                <w:szCs w:val="24"/>
              </w:rPr>
            </w:pPr>
            <w:r w:rsidRPr="0062101A">
              <w:rPr>
                <w:color w:val="auto"/>
                <w:szCs w:val="24"/>
              </w:rPr>
              <w:t>Выберите один ответ:</w:t>
            </w:r>
          </w:p>
        </w:tc>
        <w:tc>
          <w:tcPr>
            <w:tcW w:w="2605" w:type="dxa"/>
          </w:tcPr>
          <w:p w14:paraId="0DB1A9F8" w14:textId="77777777" w:rsidR="005D39E4" w:rsidRPr="0062101A" w:rsidRDefault="005D39E4" w:rsidP="005D39E4">
            <w:pPr>
              <w:jc w:val="both"/>
              <w:rPr>
                <w:color w:val="auto"/>
                <w:szCs w:val="24"/>
              </w:rPr>
            </w:pPr>
            <w:r w:rsidRPr="0062101A">
              <w:rPr>
                <w:color w:val="auto"/>
                <w:szCs w:val="24"/>
                <w:lang w:val="en-US"/>
              </w:rPr>
              <w:t>a</w:t>
            </w:r>
            <w:r w:rsidRPr="0062101A">
              <w:rPr>
                <w:color w:val="auto"/>
                <w:szCs w:val="24"/>
              </w:rPr>
              <w:t>.</w:t>
            </w:r>
          </w:p>
          <w:p w14:paraId="73D24AF5" w14:textId="77777777" w:rsidR="005D39E4" w:rsidRPr="0062101A" w:rsidRDefault="005D39E4" w:rsidP="005D39E4">
            <w:pPr>
              <w:jc w:val="both"/>
              <w:rPr>
                <w:color w:val="auto"/>
                <w:szCs w:val="24"/>
              </w:rPr>
            </w:pPr>
            <w:r w:rsidRPr="0062101A">
              <w:rPr>
                <w:color w:val="auto"/>
                <w:szCs w:val="24"/>
              </w:rPr>
              <w:t>наличия станций ТО и ремонта сельскохозяйственной техники</w:t>
            </w:r>
          </w:p>
          <w:p w14:paraId="65929E39" w14:textId="77777777" w:rsidR="005D39E4" w:rsidRPr="0062101A" w:rsidRDefault="005D39E4" w:rsidP="005D39E4">
            <w:pPr>
              <w:jc w:val="both"/>
              <w:rPr>
                <w:color w:val="auto"/>
                <w:szCs w:val="24"/>
              </w:rPr>
            </w:pPr>
          </w:p>
          <w:p w14:paraId="44CCEF69" w14:textId="77777777" w:rsidR="005D39E4" w:rsidRPr="0062101A" w:rsidRDefault="005D39E4" w:rsidP="005D39E4">
            <w:pPr>
              <w:jc w:val="both"/>
              <w:rPr>
                <w:color w:val="auto"/>
                <w:szCs w:val="24"/>
              </w:rPr>
            </w:pPr>
            <w:r w:rsidRPr="0062101A">
              <w:rPr>
                <w:color w:val="auto"/>
                <w:szCs w:val="24"/>
                <w:lang w:val="en-US"/>
              </w:rPr>
              <w:t>b</w:t>
            </w:r>
            <w:r w:rsidRPr="0062101A">
              <w:rPr>
                <w:color w:val="auto"/>
                <w:szCs w:val="24"/>
              </w:rPr>
              <w:t>.</w:t>
            </w:r>
          </w:p>
          <w:p w14:paraId="05096EE8" w14:textId="77777777" w:rsidR="005D39E4" w:rsidRPr="0062101A" w:rsidRDefault="005D39E4" w:rsidP="005D39E4">
            <w:pPr>
              <w:jc w:val="both"/>
              <w:rPr>
                <w:color w:val="auto"/>
                <w:szCs w:val="24"/>
              </w:rPr>
            </w:pPr>
            <w:r w:rsidRPr="0062101A">
              <w:rPr>
                <w:color w:val="auto"/>
                <w:szCs w:val="24"/>
              </w:rPr>
              <w:t>сорта возделываемых культур и количества полей</w:t>
            </w:r>
          </w:p>
          <w:p w14:paraId="55F07300" w14:textId="77777777" w:rsidR="005D39E4" w:rsidRPr="0062101A" w:rsidRDefault="005D39E4" w:rsidP="005D39E4">
            <w:pPr>
              <w:jc w:val="both"/>
              <w:rPr>
                <w:color w:val="auto"/>
                <w:szCs w:val="24"/>
              </w:rPr>
            </w:pPr>
          </w:p>
          <w:p w14:paraId="0478B419" w14:textId="77777777" w:rsidR="005D39E4" w:rsidRPr="0062101A" w:rsidRDefault="005D39E4" w:rsidP="005D39E4">
            <w:pPr>
              <w:jc w:val="both"/>
              <w:rPr>
                <w:color w:val="auto"/>
                <w:szCs w:val="24"/>
              </w:rPr>
            </w:pPr>
            <w:r w:rsidRPr="0062101A">
              <w:rPr>
                <w:color w:val="auto"/>
                <w:szCs w:val="24"/>
                <w:lang w:val="en-US"/>
              </w:rPr>
              <w:t>c</w:t>
            </w:r>
            <w:r w:rsidRPr="0062101A">
              <w:rPr>
                <w:color w:val="auto"/>
                <w:szCs w:val="24"/>
              </w:rPr>
              <w:t>.</w:t>
            </w:r>
          </w:p>
          <w:p w14:paraId="25A1E88B" w14:textId="77777777" w:rsidR="005D39E4" w:rsidRPr="0062101A" w:rsidRDefault="005D39E4" w:rsidP="005D39E4">
            <w:pPr>
              <w:jc w:val="both"/>
              <w:rPr>
                <w:color w:val="auto"/>
                <w:szCs w:val="24"/>
              </w:rPr>
            </w:pPr>
            <w:r w:rsidRPr="0062101A">
              <w:rPr>
                <w:color w:val="auto"/>
                <w:szCs w:val="24"/>
              </w:rPr>
              <w:t>конфигурации полей и их расположения</w:t>
            </w:r>
          </w:p>
          <w:p w14:paraId="4F62DE95" w14:textId="77777777" w:rsidR="005D39E4" w:rsidRPr="0062101A" w:rsidRDefault="005D39E4" w:rsidP="005D39E4">
            <w:pPr>
              <w:jc w:val="both"/>
              <w:rPr>
                <w:color w:val="auto"/>
                <w:szCs w:val="24"/>
              </w:rPr>
            </w:pPr>
          </w:p>
          <w:p w14:paraId="1F01DBEA" w14:textId="77777777" w:rsidR="005D39E4" w:rsidRPr="0062101A" w:rsidRDefault="005D39E4" w:rsidP="005D39E4">
            <w:pPr>
              <w:jc w:val="both"/>
              <w:rPr>
                <w:color w:val="auto"/>
                <w:szCs w:val="24"/>
              </w:rPr>
            </w:pPr>
            <w:r w:rsidRPr="0062101A">
              <w:rPr>
                <w:color w:val="auto"/>
                <w:szCs w:val="24"/>
                <w:lang w:val="en-US"/>
              </w:rPr>
              <w:t>d</w:t>
            </w:r>
            <w:r w:rsidRPr="0062101A">
              <w:rPr>
                <w:color w:val="auto"/>
                <w:szCs w:val="24"/>
              </w:rPr>
              <w:t>.</w:t>
            </w:r>
          </w:p>
          <w:p w14:paraId="255E550F" w14:textId="77777777" w:rsidR="005D39E4" w:rsidRPr="0062101A" w:rsidRDefault="005D39E4" w:rsidP="005D39E4">
            <w:pPr>
              <w:jc w:val="both"/>
              <w:rPr>
                <w:color w:val="auto"/>
                <w:szCs w:val="24"/>
              </w:rPr>
            </w:pPr>
            <w:r w:rsidRPr="0062101A">
              <w:rPr>
                <w:color w:val="auto"/>
                <w:szCs w:val="24"/>
              </w:rPr>
              <w:t>годового объёма механизированных работ</w:t>
            </w:r>
          </w:p>
        </w:tc>
        <w:tc>
          <w:tcPr>
            <w:tcW w:w="1134" w:type="dxa"/>
            <w:gridSpan w:val="2"/>
          </w:tcPr>
          <w:p w14:paraId="2EF1EB01" w14:textId="7B7D74AB" w:rsidR="005D39E4" w:rsidRPr="00852DF9" w:rsidRDefault="005D39E4" w:rsidP="005D39E4">
            <w:pPr>
              <w:rPr>
                <w:color w:val="auto"/>
                <w:szCs w:val="24"/>
              </w:rPr>
            </w:pPr>
          </w:p>
        </w:tc>
        <w:tc>
          <w:tcPr>
            <w:tcW w:w="992" w:type="dxa"/>
            <w:gridSpan w:val="2"/>
          </w:tcPr>
          <w:p w14:paraId="11D154F1" w14:textId="77777777" w:rsidR="005D39E4" w:rsidRPr="0062101A" w:rsidRDefault="005D39E4" w:rsidP="005D39E4">
            <w:pPr>
              <w:rPr>
                <w:color w:val="auto"/>
                <w:szCs w:val="24"/>
              </w:rPr>
            </w:pPr>
            <w:r w:rsidRPr="0062101A">
              <w:rPr>
                <w:color w:val="auto"/>
                <w:szCs w:val="24"/>
              </w:rPr>
              <w:t xml:space="preserve">УК-2, </w:t>
            </w:r>
          </w:p>
          <w:p w14:paraId="26B45148" w14:textId="77777777" w:rsidR="005D39E4" w:rsidRPr="0062101A" w:rsidRDefault="005D39E4" w:rsidP="005D39E4">
            <w:pPr>
              <w:rPr>
                <w:color w:val="auto"/>
                <w:szCs w:val="24"/>
              </w:rPr>
            </w:pPr>
            <w:r w:rsidRPr="0062101A">
              <w:rPr>
                <w:color w:val="auto"/>
                <w:szCs w:val="24"/>
              </w:rPr>
              <w:t>ПК-1</w:t>
            </w:r>
          </w:p>
        </w:tc>
        <w:tc>
          <w:tcPr>
            <w:tcW w:w="1134" w:type="dxa"/>
          </w:tcPr>
          <w:p w14:paraId="6E9F05AE" w14:textId="77777777" w:rsidR="005D39E4" w:rsidRPr="0062101A" w:rsidRDefault="005D39E4" w:rsidP="005D39E4">
            <w:pPr>
              <w:rPr>
                <w:color w:val="auto"/>
                <w:szCs w:val="24"/>
              </w:rPr>
            </w:pPr>
            <w:r w:rsidRPr="0062101A">
              <w:rPr>
                <w:color w:val="auto"/>
                <w:szCs w:val="24"/>
              </w:rPr>
              <w:t>У, З, В</w:t>
            </w:r>
          </w:p>
        </w:tc>
        <w:tc>
          <w:tcPr>
            <w:tcW w:w="958" w:type="dxa"/>
          </w:tcPr>
          <w:p w14:paraId="65A9CBD6" w14:textId="77777777" w:rsidR="005D39E4" w:rsidRPr="0062101A" w:rsidRDefault="005D39E4" w:rsidP="005D39E4">
            <w:pPr>
              <w:rPr>
                <w:color w:val="auto"/>
                <w:szCs w:val="24"/>
              </w:rPr>
            </w:pPr>
            <w:r w:rsidRPr="0062101A">
              <w:rPr>
                <w:color w:val="auto"/>
                <w:szCs w:val="24"/>
              </w:rPr>
              <w:t>1-3 мин.</w:t>
            </w:r>
          </w:p>
        </w:tc>
      </w:tr>
      <w:tr w:rsidR="005D39E4" w:rsidRPr="0062101A" w14:paraId="0043AE40" w14:textId="77777777" w:rsidTr="00EB3308">
        <w:tc>
          <w:tcPr>
            <w:tcW w:w="471" w:type="dxa"/>
          </w:tcPr>
          <w:p w14:paraId="48BC59D5" w14:textId="77777777" w:rsidR="005D39E4" w:rsidRPr="0062101A" w:rsidRDefault="005D39E4" w:rsidP="005D39E4">
            <w:pPr>
              <w:rPr>
                <w:color w:val="auto"/>
                <w:szCs w:val="24"/>
              </w:rPr>
            </w:pPr>
            <w:r w:rsidRPr="0062101A">
              <w:rPr>
                <w:color w:val="auto"/>
                <w:szCs w:val="24"/>
              </w:rPr>
              <w:t>7</w:t>
            </w:r>
          </w:p>
        </w:tc>
        <w:tc>
          <w:tcPr>
            <w:tcW w:w="2277" w:type="dxa"/>
          </w:tcPr>
          <w:p w14:paraId="7CCF290D" w14:textId="77777777" w:rsidR="005D39E4" w:rsidRPr="0062101A" w:rsidRDefault="005D39E4" w:rsidP="005D39E4">
            <w:pPr>
              <w:rPr>
                <w:color w:val="auto"/>
                <w:szCs w:val="24"/>
              </w:rPr>
            </w:pPr>
            <w:r w:rsidRPr="0062101A">
              <w:rPr>
                <w:color w:val="auto"/>
                <w:szCs w:val="24"/>
              </w:rPr>
              <w:t>Транспортный процесс перевозки грузов включает в себя</w:t>
            </w:r>
          </w:p>
        </w:tc>
        <w:tc>
          <w:tcPr>
            <w:tcW w:w="2605" w:type="dxa"/>
          </w:tcPr>
          <w:p w14:paraId="3266CE69" w14:textId="77777777" w:rsidR="005D39E4" w:rsidRPr="0062101A" w:rsidRDefault="005D39E4" w:rsidP="005D39E4">
            <w:pPr>
              <w:jc w:val="both"/>
              <w:rPr>
                <w:color w:val="auto"/>
                <w:szCs w:val="24"/>
              </w:rPr>
            </w:pPr>
            <w:r w:rsidRPr="0062101A">
              <w:rPr>
                <w:color w:val="auto"/>
                <w:szCs w:val="24"/>
              </w:rPr>
              <w:t>a.</w:t>
            </w:r>
          </w:p>
          <w:p w14:paraId="2D096132" w14:textId="77777777" w:rsidR="005D39E4" w:rsidRPr="0062101A" w:rsidRDefault="005D39E4" w:rsidP="005D39E4">
            <w:pPr>
              <w:jc w:val="both"/>
              <w:rPr>
                <w:color w:val="auto"/>
                <w:szCs w:val="24"/>
              </w:rPr>
            </w:pPr>
            <w:r w:rsidRPr="0062101A">
              <w:rPr>
                <w:color w:val="auto"/>
                <w:szCs w:val="24"/>
              </w:rPr>
              <w:t>пробег от места стоянки на первый пункт маршрута</w:t>
            </w:r>
          </w:p>
          <w:p w14:paraId="5BE286D7" w14:textId="77777777" w:rsidR="005D39E4" w:rsidRPr="0062101A" w:rsidRDefault="005D39E4" w:rsidP="005D39E4">
            <w:pPr>
              <w:jc w:val="both"/>
              <w:rPr>
                <w:color w:val="auto"/>
                <w:szCs w:val="24"/>
              </w:rPr>
            </w:pPr>
          </w:p>
          <w:p w14:paraId="1C5BD17B" w14:textId="77777777" w:rsidR="005D39E4" w:rsidRPr="0062101A" w:rsidRDefault="005D39E4" w:rsidP="005D39E4">
            <w:pPr>
              <w:jc w:val="both"/>
              <w:rPr>
                <w:color w:val="auto"/>
                <w:szCs w:val="24"/>
              </w:rPr>
            </w:pPr>
            <w:r w:rsidRPr="0062101A">
              <w:rPr>
                <w:color w:val="auto"/>
                <w:szCs w:val="24"/>
              </w:rPr>
              <w:t>b.</w:t>
            </w:r>
          </w:p>
          <w:p w14:paraId="09801A54" w14:textId="77777777" w:rsidR="005D39E4" w:rsidRPr="0062101A" w:rsidRDefault="005D39E4" w:rsidP="005D39E4">
            <w:pPr>
              <w:jc w:val="both"/>
              <w:rPr>
                <w:color w:val="auto"/>
                <w:szCs w:val="24"/>
              </w:rPr>
            </w:pPr>
            <w:r w:rsidRPr="0062101A">
              <w:rPr>
                <w:color w:val="auto"/>
                <w:szCs w:val="24"/>
              </w:rPr>
              <w:t>холостой пробег</w:t>
            </w:r>
          </w:p>
          <w:p w14:paraId="127EB64D" w14:textId="77777777" w:rsidR="005D39E4" w:rsidRPr="0062101A" w:rsidRDefault="005D39E4" w:rsidP="005D39E4">
            <w:pPr>
              <w:jc w:val="both"/>
              <w:rPr>
                <w:color w:val="auto"/>
                <w:szCs w:val="24"/>
              </w:rPr>
            </w:pPr>
          </w:p>
          <w:p w14:paraId="22245AC7" w14:textId="77777777" w:rsidR="005D39E4" w:rsidRPr="0062101A" w:rsidRDefault="005D39E4" w:rsidP="005D39E4">
            <w:pPr>
              <w:jc w:val="both"/>
              <w:rPr>
                <w:color w:val="auto"/>
                <w:szCs w:val="24"/>
              </w:rPr>
            </w:pPr>
            <w:r w:rsidRPr="0062101A">
              <w:rPr>
                <w:color w:val="auto"/>
                <w:szCs w:val="24"/>
              </w:rPr>
              <w:t>c.</w:t>
            </w:r>
          </w:p>
          <w:p w14:paraId="67BB3D9C" w14:textId="77777777" w:rsidR="005D39E4" w:rsidRPr="0062101A" w:rsidRDefault="005D39E4" w:rsidP="005D39E4">
            <w:pPr>
              <w:jc w:val="both"/>
              <w:rPr>
                <w:color w:val="auto"/>
                <w:szCs w:val="24"/>
              </w:rPr>
            </w:pPr>
            <w:r w:rsidRPr="0062101A">
              <w:rPr>
                <w:color w:val="auto"/>
                <w:szCs w:val="24"/>
              </w:rPr>
              <w:t>подвижной состав, находящийся в ремонте</w:t>
            </w:r>
          </w:p>
          <w:p w14:paraId="15378827" w14:textId="77777777" w:rsidR="005D39E4" w:rsidRPr="0062101A" w:rsidRDefault="005D39E4" w:rsidP="005D39E4">
            <w:pPr>
              <w:jc w:val="both"/>
              <w:rPr>
                <w:color w:val="auto"/>
                <w:szCs w:val="24"/>
              </w:rPr>
            </w:pPr>
          </w:p>
          <w:p w14:paraId="0E6F0B06" w14:textId="77777777" w:rsidR="005D39E4" w:rsidRPr="0062101A" w:rsidRDefault="005D39E4" w:rsidP="005D39E4">
            <w:pPr>
              <w:jc w:val="both"/>
              <w:rPr>
                <w:color w:val="auto"/>
                <w:szCs w:val="24"/>
              </w:rPr>
            </w:pPr>
            <w:r w:rsidRPr="0062101A">
              <w:rPr>
                <w:color w:val="auto"/>
                <w:szCs w:val="24"/>
              </w:rPr>
              <w:t>d.</w:t>
            </w:r>
          </w:p>
          <w:p w14:paraId="5506AA43" w14:textId="77777777" w:rsidR="005D39E4" w:rsidRPr="0062101A" w:rsidRDefault="005D39E4" w:rsidP="005D39E4">
            <w:pPr>
              <w:jc w:val="both"/>
              <w:rPr>
                <w:color w:val="auto"/>
                <w:szCs w:val="24"/>
              </w:rPr>
            </w:pPr>
            <w:r w:rsidRPr="0062101A">
              <w:rPr>
                <w:color w:val="auto"/>
                <w:szCs w:val="24"/>
              </w:rPr>
              <w:t xml:space="preserve">пробег от места стоянки на первый пункт маршрута погрузки подвижного состава, </w:t>
            </w:r>
            <w:r w:rsidRPr="0062101A">
              <w:rPr>
                <w:color w:val="auto"/>
                <w:szCs w:val="24"/>
              </w:rPr>
              <w:lastRenderedPageBreak/>
              <w:t>перемещение груза, разгрузку подвижного состава</w:t>
            </w:r>
          </w:p>
          <w:p w14:paraId="7BBEB84F" w14:textId="77777777" w:rsidR="005D39E4" w:rsidRPr="0062101A" w:rsidRDefault="005D39E4" w:rsidP="005D39E4">
            <w:pPr>
              <w:jc w:val="both"/>
              <w:rPr>
                <w:color w:val="auto"/>
                <w:szCs w:val="24"/>
              </w:rPr>
            </w:pPr>
          </w:p>
          <w:p w14:paraId="5EB1A516" w14:textId="77777777" w:rsidR="005D39E4" w:rsidRPr="0062101A" w:rsidRDefault="005D39E4" w:rsidP="005D39E4">
            <w:pPr>
              <w:jc w:val="both"/>
              <w:rPr>
                <w:color w:val="auto"/>
                <w:szCs w:val="24"/>
              </w:rPr>
            </w:pPr>
            <w:r w:rsidRPr="0062101A">
              <w:rPr>
                <w:color w:val="auto"/>
                <w:szCs w:val="24"/>
              </w:rPr>
              <w:t>e.</w:t>
            </w:r>
          </w:p>
          <w:p w14:paraId="60171688" w14:textId="77777777" w:rsidR="005D39E4" w:rsidRPr="0062101A" w:rsidRDefault="005D39E4" w:rsidP="005D39E4">
            <w:pPr>
              <w:jc w:val="both"/>
              <w:rPr>
                <w:color w:val="auto"/>
                <w:szCs w:val="24"/>
              </w:rPr>
            </w:pPr>
            <w:r w:rsidRPr="0062101A">
              <w:rPr>
                <w:color w:val="auto"/>
                <w:szCs w:val="24"/>
              </w:rPr>
              <w:t>долю производительного пробега в общем пробеге</w:t>
            </w:r>
          </w:p>
        </w:tc>
        <w:tc>
          <w:tcPr>
            <w:tcW w:w="1134" w:type="dxa"/>
            <w:gridSpan w:val="2"/>
          </w:tcPr>
          <w:p w14:paraId="70C83B91" w14:textId="16F1C72C" w:rsidR="005D39E4" w:rsidRPr="00852DF9" w:rsidRDefault="005D39E4" w:rsidP="005D39E4">
            <w:pPr>
              <w:rPr>
                <w:color w:val="auto"/>
                <w:szCs w:val="24"/>
              </w:rPr>
            </w:pPr>
          </w:p>
        </w:tc>
        <w:tc>
          <w:tcPr>
            <w:tcW w:w="992" w:type="dxa"/>
            <w:gridSpan w:val="2"/>
          </w:tcPr>
          <w:p w14:paraId="4CA2138D" w14:textId="77777777" w:rsidR="005D39E4" w:rsidRPr="0062101A" w:rsidRDefault="005D39E4" w:rsidP="005D39E4">
            <w:pPr>
              <w:rPr>
                <w:color w:val="auto"/>
                <w:szCs w:val="24"/>
              </w:rPr>
            </w:pPr>
            <w:r w:rsidRPr="0062101A">
              <w:rPr>
                <w:color w:val="auto"/>
                <w:szCs w:val="24"/>
              </w:rPr>
              <w:t xml:space="preserve">УК-2, </w:t>
            </w:r>
          </w:p>
          <w:p w14:paraId="00D4D507" w14:textId="77777777" w:rsidR="005D39E4" w:rsidRPr="0062101A" w:rsidRDefault="005D39E4" w:rsidP="005D39E4">
            <w:pPr>
              <w:rPr>
                <w:color w:val="auto"/>
                <w:szCs w:val="24"/>
              </w:rPr>
            </w:pPr>
            <w:r w:rsidRPr="0062101A">
              <w:rPr>
                <w:color w:val="auto"/>
                <w:szCs w:val="24"/>
              </w:rPr>
              <w:t>ПК-1</w:t>
            </w:r>
          </w:p>
        </w:tc>
        <w:tc>
          <w:tcPr>
            <w:tcW w:w="1134" w:type="dxa"/>
          </w:tcPr>
          <w:p w14:paraId="7FFD27FC" w14:textId="77777777" w:rsidR="005D39E4" w:rsidRPr="0062101A" w:rsidRDefault="005D39E4" w:rsidP="005D39E4">
            <w:pPr>
              <w:rPr>
                <w:color w:val="auto"/>
                <w:szCs w:val="24"/>
              </w:rPr>
            </w:pPr>
            <w:r w:rsidRPr="0062101A">
              <w:rPr>
                <w:color w:val="auto"/>
                <w:szCs w:val="24"/>
              </w:rPr>
              <w:t>У, З, В</w:t>
            </w:r>
          </w:p>
        </w:tc>
        <w:tc>
          <w:tcPr>
            <w:tcW w:w="958" w:type="dxa"/>
          </w:tcPr>
          <w:p w14:paraId="2DF3E277" w14:textId="77777777" w:rsidR="005D39E4" w:rsidRPr="0062101A" w:rsidRDefault="005D39E4" w:rsidP="005D39E4">
            <w:pPr>
              <w:rPr>
                <w:color w:val="auto"/>
                <w:szCs w:val="24"/>
              </w:rPr>
            </w:pPr>
            <w:r w:rsidRPr="0062101A">
              <w:rPr>
                <w:color w:val="auto"/>
                <w:szCs w:val="24"/>
              </w:rPr>
              <w:t>1-3 мин.</w:t>
            </w:r>
          </w:p>
        </w:tc>
      </w:tr>
      <w:tr w:rsidR="005D39E4" w:rsidRPr="0062101A" w14:paraId="3E75A127" w14:textId="77777777" w:rsidTr="00EB3308">
        <w:tc>
          <w:tcPr>
            <w:tcW w:w="9571" w:type="dxa"/>
            <w:gridSpan w:val="9"/>
          </w:tcPr>
          <w:p w14:paraId="3F807783"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360C6D77" w14:textId="77777777" w:rsidTr="00EB3308">
        <w:tc>
          <w:tcPr>
            <w:tcW w:w="9571" w:type="dxa"/>
            <w:gridSpan w:val="9"/>
          </w:tcPr>
          <w:p w14:paraId="41B41EBF"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75B29637" w14:textId="77777777" w:rsidTr="00EB3308">
        <w:tc>
          <w:tcPr>
            <w:tcW w:w="471" w:type="dxa"/>
          </w:tcPr>
          <w:p w14:paraId="15D02D2C" w14:textId="77777777" w:rsidR="005D39E4" w:rsidRPr="0062101A" w:rsidRDefault="005D39E4" w:rsidP="005D39E4">
            <w:pPr>
              <w:rPr>
                <w:color w:val="auto"/>
                <w:szCs w:val="24"/>
              </w:rPr>
            </w:pPr>
            <w:r w:rsidRPr="0062101A">
              <w:rPr>
                <w:color w:val="auto"/>
                <w:szCs w:val="24"/>
              </w:rPr>
              <w:t>8</w:t>
            </w:r>
          </w:p>
        </w:tc>
        <w:tc>
          <w:tcPr>
            <w:tcW w:w="2277" w:type="dxa"/>
          </w:tcPr>
          <w:p w14:paraId="6E61BAA3" w14:textId="77777777" w:rsidR="005D39E4" w:rsidRPr="0062101A" w:rsidRDefault="005D39E4" w:rsidP="005D39E4">
            <w:pPr>
              <w:rPr>
                <w:color w:val="auto"/>
                <w:szCs w:val="24"/>
              </w:rPr>
            </w:pPr>
            <w:r w:rsidRPr="0062101A">
              <w:rPr>
                <w:color w:val="auto"/>
                <w:szCs w:val="24"/>
              </w:rPr>
              <w:t xml:space="preserve">Последовательность выполнения номерных технических обслуживаний тракторов </w:t>
            </w:r>
          </w:p>
          <w:p w14:paraId="3641EE42" w14:textId="77777777" w:rsidR="005D39E4" w:rsidRPr="0062101A" w:rsidRDefault="005D39E4" w:rsidP="005D39E4">
            <w:pPr>
              <w:rPr>
                <w:color w:val="auto"/>
                <w:szCs w:val="24"/>
              </w:rPr>
            </w:pPr>
          </w:p>
        </w:tc>
        <w:tc>
          <w:tcPr>
            <w:tcW w:w="2605" w:type="dxa"/>
          </w:tcPr>
          <w:p w14:paraId="1A5E3B50" w14:textId="77777777" w:rsidR="005D39E4" w:rsidRPr="0062101A" w:rsidRDefault="005D39E4" w:rsidP="005D39E4">
            <w:pPr>
              <w:jc w:val="both"/>
              <w:rPr>
                <w:color w:val="auto"/>
                <w:szCs w:val="24"/>
              </w:rPr>
            </w:pPr>
            <w:r w:rsidRPr="0062101A">
              <w:rPr>
                <w:color w:val="auto"/>
                <w:szCs w:val="24"/>
              </w:rPr>
              <w:t>1) ТО-2</w:t>
            </w:r>
          </w:p>
          <w:p w14:paraId="2C161DAB" w14:textId="77777777" w:rsidR="005D39E4" w:rsidRPr="0062101A" w:rsidRDefault="005D39E4" w:rsidP="005D39E4">
            <w:pPr>
              <w:jc w:val="both"/>
              <w:rPr>
                <w:color w:val="auto"/>
                <w:szCs w:val="24"/>
              </w:rPr>
            </w:pPr>
          </w:p>
          <w:p w14:paraId="677CE609" w14:textId="77777777" w:rsidR="005D39E4" w:rsidRPr="0062101A" w:rsidRDefault="005D39E4" w:rsidP="005D39E4">
            <w:pPr>
              <w:jc w:val="both"/>
              <w:rPr>
                <w:color w:val="auto"/>
                <w:szCs w:val="24"/>
              </w:rPr>
            </w:pPr>
            <w:r w:rsidRPr="0062101A">
              <w:rPr>
                <w:color w:val="auto"/>
                <w:szCs w:val="24"/>
              </w:rPr>
              <w:t>2) ТО-1</w:t>
            </w:r>
          </w:p>
          <w:p w14:paraId="3D91DAF6" w14:textId="77777777" w:rsidR="005D39E4" w:rsidRPr="0062101A" w:rsidRDefault="005D39E4" w:rsidP="005D39E4">
            <w:pPr>
              <w:jc w:val="both"/>
              <w:rPr>
                <w:color w:val="auto"/>
                <w:szCs w:val="24"/>
              </w:rPr>
            </w:pPr>
          </w:p>
          <w:p w14:paraId="1F89D43B" w14:textId="77777777" w:rsidR="005D39E4" w:rsidRPr="0062101A" w:rsidRDefault="005D39E4" w:rsidP="005D39E4">
            <w:pPr>
              <w:jc w:val="both"/>
              <w:rPr>
                <w:color w:val="auto"/>
                <w:szCs w:val="24"/>
              </w:rPr>
            </w:pPr>
            <w:r w:rsidRPr="0062101A">
              <w:rPr>
                <w:color w:val="auto"/>
                <w:szCs w:val="24"/>
              </w:rPr>
              <w:t>3) ТО-1</w:t>
            </w:r>
          </w:p>
          <w:p w14:paraId="059F8C24" w14:textId="77777777" w:rsidR="005D39E4" w:rsidRPr="0062101A" w:rsidRDefault="005D39E4" w:rsidP="005D39E4">
            <w:pPr>
              <w:jc w:val="both"/>
              <w:rPr>
                <w:color w:val="auto"/>
                <w:szCs w:val="24"/>
              </w:rPr>
            </w:pPr>
          </w:p>
          <w:p w14:paraId="54CFF71A" w14:textId="77777777" w:rsidR="005D39E4" w:rsidRPr="0062101A" w:rsidRDefault="005D39E4" w:rsidP="005D39E4">
            <w:pPr>
              <w:jc w:val="both"/>
              <w:rPr>
                <w:color w:val="auto"/>
                <w:szCs w:val="24"/>
              </w:rPr>
            </w:pPr>
            <w:r w:rsidRPr="0062101A">
              <w:rPr>
                <w:color w:val="auto"/>
                <w:szCs w:val="24"/>
              </w:rPr>
              <w:t>4) ТО-3</w:t>
            </w:r>
          </w:p>
          <w:p w14:paraId="494778DC" w14:textId="77777777" w:rsidR="005D39E4" w:rsidRPr="0062101A" w:rsidRDefault="005D39E4" w:rsidP="005D39E4">
            <w:pPr>
              <w:jc w:val="both"/>
              <w:rPr>
                <w:color w:val="auto"/>
                <w:szCs w:val="24"/>
              </w:rPr>
            </w:pPr>
          </w:p>
          <w:p w14:paraId="55F476A6" w14:textId="77777777" w:rsidR="005D39E4" w:rsidRPr="0062101A" w:rsidRDefault="005D39E4" w:rsidP="005D39E4">
            <w:pPr>
              <w:jc w:val="both"/>
              <w:rPr>
                <w:color w:val="auto"/>
                <w:szCs w:val="24"/>
              </w:rPr>
            </w:pPr>
            <w:r w:rsidRPr="0062101A">
              <w:rPr>
                <w:color w:val="auto"/>
                <w:szCs w:val="24"/>
              </w:rPr>
              <w:t>5) ТО-1</w:t>
            </w:r>
          </w:p>
          <w:p w14:paraId="1E789945" w14:textId="77777777" w:rsidR="005D39E4" w:rsidRPr="0062101A" w:rsidRDefault="005D39E4" w:rsidP="005D39E4">
            <w:pPr>
              <w:jc w:val="both"/>
              <w:rPr>
                <w:color w:val="auto"/>
                <w:szCs w:val="24"/>
              </w:rPr>
            </w:pPr>
          </w:p>
          <w:p w14:paraId="139CB32D" w14:textId="77777777" w:rsidR="005D39E4" w:rsidRPr="0062101A" w:rsidRDefault="005D39E4" w:rsidP="005D39E4">
            <w:pPr>
              <w:jc w:val="both"/>
              <w:rPr>
                <w:color w:val="auto"/>
                <w:szCs w:val="24"/>
              </w:rPr>
            </w:pPr>
            <w:r w:rsidRPr="0062101A">
              <w:rPr>
                <w:color w:val="auto"/>
                <w:szCs w:val="24"/>
              </w:rPr>
              <w:t>6) ТО-1</w:t>
            </w:r>
          </w:p>
          <w:p w14:paraId="7D928748" w14:textId="77777777" w:rsidR="005D39E4" w:rsidRPr="0062101A" w:rsidRDefault="005D39E4" w:rsidP="005D39E4">
            <w:pPr>
              <w:jc w:val="both"/>
              <w:rPr>
                <w:color w:val="auto"/>
                <w:szCs w:val="24"/>
              </w:rPr>
            </w:pPr>
          </w:p>
          <w:p w14:paraId="795CCF5C" w14:textId="77777777" w:rsidR="005D39E4" w:rsidRPr="0062101A" w:rsidRDefault="005D39E4" w:rsidP="005D39E4">
            <w:pPr>
              <w:jc w:val="both"/>
              <w:rPr>
                <w:color w:val="auto"/>
                <w:szCs w:val="24"/>
              </w:rPr>
            </w:pPr>
            <w:r w:rsidRPr="0062101A">
              <w:rPr>
                <w:color w:val="auto"/>
                <w:szCs w:val="24"/>
              </w:rPr>
              <w:t>7) ТО-1</w:t>
            </w:r>
          </w:p>
          <w:p w14:paraId="788C0683" w14:textId="77777777" w:rsidR="005D39E4" w:rsidRPr="0062101A" w:rsidRDefault="005D39E4" w:rsidP="005D39E4">
            <w:pPr>
              <w:jc w:val="both"/>
              <w:rPr>
                <w:color w:val="auto"/>
                <w:szCs w:val="24"/>
              </w:rPr>
            </w:pPr>
          </w:p>
          <w:p w14:paraId="2EE2C6CD" w14:textId="77777777" w:rsidR="005D39E4" w:rsidRPr="0062101A" w:rsidRDefault="005D39E4" w:rsidP="005D39E4">
            <w:pPr>
              <w:jc w:val="both"/>
              <w:rPr>
                <w:color w:val="auto"/>
                <w:szCs w:val="24"/>
                <w:lang w:val="en-US"/>
              </w:rPr>
            </w:pPr>
            <w:r w:rsidRPr="0062101A">
              <w:rPr>
                <w:color w:val="auto"/>
                <w:szCs w:val="24"/>
              </w:rPr>
              <w:t>8) ТО-1</w:t>
            </w:r>
          </w:p>
        </w:tc>
        <w:tc>
          <w:tcPr>
            <w:tcW w:w="1134" w:type="dxa"/>
            <w:gridSpan w:val="2"/>
          </w:tcPr>
          <w:p w14:paraId="20660C81" w14:textId="5472B0FC" w:rsidR="005D39E4" w:rsidRPr="0062101A" w:rsidRDefault="005D39E4" w:rsidP="005D39E4">
            <w:pPr>
              <w:rPr>
                <w:color w:val="auto"/>
                <w:szCs w:val="24"/>
              </w:rPr>
            </w:pPr>
          </w:p>
        </w:tc>
        <w:tc>
          <w:tcPr>
            <w:tcW w:w="992" w:type="dxa"/>
            <w:gridSpan w:val="2"/>
          </w:tcPr>
          <w:p w14:paraId="05FA8529" w14:textId="77777777" w:rsidR="005D39E4" w:rsidRPr="0062101A" w:rsidRDefault="005D39E4" w:rsidP="005D39E4">
            <w:pPr>
              <w:rPr>
                <w:color w:val="auto"/>
                <w:szCs w:val="24"/>
              </w:rPr>
            </w:pPr>
            <w:r w:rsidRPr="0062101A">
              <w:rPr>
                <w:color w:val="auto"/>
                <w:szCs w:val="24"/>
              </w:rPr>
              <w:t xml:space="preserve">УК-2, </w:t>
            </w:r>
          </w:p>
          <w:p w14:paraId="76D336A1" w14:textId="77777777" w:rsidR="005D39E4" w:rsidRPr="0062101A" w:rsidRDefault="005D39E4" w:rsidP="005D39E4">
            <w:pPr>
              <w:rPr>
                <w:color w:val="auto"/>
                <w:szCs w:val="24"/>
              </w:rPr>
            </w:pPr>
            <w:r w:rsidRPr="0062101A">
              <w:rPr>
                <w:color w:val="auto"/>
                <w:szCs w:val="24"/>
              </w:rPr>
              <w:t>ПК-1</w:t>
            </w:r>
          </w:p>
        </w:tc>
        <w:tc>
          <w:tcPr>
            <w:tcW w:w="1134" w:type="dxa"/>
          </w:tcPr>
          <w:p w14:paraId="1FE3BC4C" w14:textId="77777777" w:rsidR="005D39E4" w:rsidRPr="0062101A" w:rsidRDefault="005D39E4" w:rsidP="005D39E4">
            <w:pPr>
              <w:rPr>
                <w:color w:val="auto"/>
                <w:szCs w:val="24"/>
              </w:rPr>
            </w:pPr>
            <w:r w:rsidRPr="0062101A">
              <w:rPr>
                <w:color w:val="auto"/>
                <w:szCs w:val="24"/>
              </w:rPr>
              <w:t>У, З, В</w:t>
            </w:r>
          </w:p>
        </w:tc>
        <w:tc>
          <w:tcPr>
            <w:tcW w:w="958" w:type="dxa"/>
          </w:tcPr>
          <w:p w14:paraId="7EBB622F" w14:textId="77777777" w:rsidR="005D39E4" w:rsidRPr="0062101A" w:rsidRDefault="005D39E4" w:rsidP="005D39E4">
            <w:pPr>
              <w:rPr>
                <w:color w:val="auto"/>
                <w:szCs w:val="24"/>
              </w:rPr>
            </w:pPr>
            <w:r w:rsidRPr="0062101A">
              <w:rPr>
                <w:color w:val="auto"/>
                <w:szCs w:val="24"/>
              </w:rPr>
              <w:t>5-10 мин.</w:t>
            </w:r>
          </w:p>
        </w:tc>
      </w:tr>
      <w:tr w:rsidR="005D39E4" w:rsidRPr="0062101A" w14:paraId="75FF359C" w14:textId="77777777" w:rsidTr="00EB3308">
        <w:tc>
          <w:tcPr>
            <w:tcW w:w="471" w:type="dxa"/>
          </w:tcPr>
          <w:p w14:paraId="5F39A09C" w14:textId="77777777" w:rsidR="005D39E4" w:rsidRPr="0062101A" w:rsidRDefault="005D39E4" w:rsidP="005D39E4">
            <w:pPr>
              <w:rPr>
                <w:color w:val="auto"/>
                <w:szCs w:val="24"/>
              </w:rPr>
            </w:pPr>
            <w:r w:rsidRPr="0062101A">
              <w:rPr>
                <w:color w:val="auto"/>
                <w:szCs w:val="24"/>
              </w:rPr>
              <w:t>9</w:t>
            </w:r>
          </w:p>
        </w:tc>
        <w:tc>
          <w:tcPr>
            <w:tcW w:w="2277" w:type="dxa"/>
          </w:tcPr>
          <w:p w14:paraId="40D3586A" w14:textId="77777777" w:rsidR="005D39E4" w:rsidRPr="0062101A" w:rsidRDefault="005D39E4" w:rsidP="005D39E4">
            <w:pPr>
              <w:rPr>
                <w:color w:val="auto"/>
                <w:szCs w:val="24"/>
              </w:rPr>
            </w:pPr>
            <w:r w:rsidRPr="0062101A">
              <w:rPr>
                <w:color w:val="auto"/>
                <w:szCs w:val="24"/>
              </w:rPr>
              <w:t>Расчёт состава МТА выполняют в следующей последовательности</w:t>
            </w:r>
          </w:p>
        </w:tc>
        <w:tc>
          <w:tcPr>
            <w:tcW w:w="2605" w:type="dxa"/>
          </w:tcPr>
          <w:p w14:paraId="06F3A8E3" w14:textId="77777777" w:rsidR="005D39E4" w:rsidRPr="0062101A" w:rsidRDefault="005D39E4" w:rsidP="005D39E4">
            <w:pPr>
              <w:rPr>
                <w:bCs/>
                <w:iCs/>
                <w:color w:val="auto"/>
                <w:szCs w:val="24"/>
              </w:rPr>
            </w:pPr>
            <w:r w:rsidRPr="0062101A">
              <w:rPr>
                <w:bCs/>
                <w:iCs/>
                <w:color w:val="auto"/>
                <w:szCs w:val="24"/>
              </w:rPr>
              <w:t>1) на выбранных передачах определяется номинальное тяговое усилие трактора с учётом угла склона и почвенных условий</w:t>
            </w:r>
          </w:p>
          <w:p w14:paraId="4CA2BFCA" w14:textId="77777777" w:rsidR="005D39E4" w:rsidRPr="0062101A" w:rsidRDefault="005D39E4" w:rsidP="005D39E4">
            <w:pPr>
              <w:rPr>
                <w:bCs/>
                <w:iCs/>
                <w:color w:val="auto"/>
                <w:szCs w:val="24"/>
              </w:rPr>
            </w:pPr>
            <w:r w:rsidRPr="0062101A">
              <w:rPr>
                <w:bCs/>
                <w:iCs/>
                <w:color w:val="auto"/>
                <w:szCs w:val="24"/>
              </w:rPr>
              <w:t>2) выбирается тип, марка машины и определяется число машин в агрегате</w:t>
            </w:r>
          </w:p>
          <w:p w14:paraId="1AA4927C" w14:textId="77777777" w:rsidR="005D39E4" w:rsidRPr="0062101A" w:rsidRDefault="005D39E4" w:rsidP="005D39E4">
            <w:pPr>
              <w:rPr>
                <w:bCs/>
                <w:iCs/>
                <w:color w:val="auto"/>
                <w:szCs w:val="24"/>
              </w:rPr>
            </w:pPr>
            <w:r w:rsidRPr="0062101A">
              <w:rPr>
                <w:bCs/>
                <w:iCs/>
                <w:color w:val="auto"/>
                <w:szCs w:val="24"/>
              </w:rPr>
              <w:t>3) исходя из агротехнических требований к данной технологической операции определяется рациональный скоростной режим агрегата</w:t>
            </w:r>
          </w:p>
          <w:p w14:paraId="36945A51" w14:textId="77777777" w:rsidR="005D39E4" w:rsidRPr="0062101A" w:rsidRDefault="005D39E4" w:rsidP="005D39E4">
            <w:pPr>
              <w:rPr>
                <w:bCs/>
                <w:iCs/>
                <w:color w:val="auto"/>
                <w:szCs w:val="24"/>
              </w:rPr>
            </w:pPr>
            <w:r w:rsidRPr="0062101A">
              <w:rPr>
                <w:bCs/>
                <w:iCs/>
                <w:color w:val="auto"/>
                <w:szCs w:val="24"/>
              </w:rPr>
              <w:t>4) на выбранных передачах определяется номинальное тяговое усилие трактора с учётом угла склона и почвенных условий</w:t>
            </w:r>
          </w:p>
          <w:p w14:paraId="7459A2E6" w14:textId="77777777" w:rsidR="005D39E4" w:rsidRPr="0062101A" w:rsidRDefault="005D39E4" w:rsidP="005D39E4">
            <w:pPr>
              <w:rPr>
                <w:bCs/>
                <w:iCs/>
                <w:color w:val="auto"/>
                <w:szCs w:val="24"/>
              </w:rPr>
            </w:pPr>
            <w:r w:rsidRPr="0062101A">
              <w:rPr>
                <w:color w:val="auto"/>
                <w:szCs w:val="24"/>
              </w:rPr>
              <w:t xml:space="preserve">5) </w:t>
            </w:r>
            <w:r w:rsidRPr="0062101A">
              <w:rPr>
                <w:bCs/>
                <w:iCs/>
                <w:color w:val="auto"/>
                <w:szCs w:val="24"/>
              </w:rPr>
              <w:t xml:space="preserve">определяется (для многомашинных агрегатов) потребный </w:t>
            </w:r>
            <w:r w:rsidRPr="0062101A">
              <w:rPr>
                <w:bCs/>
                <w:iCs/>
                <w:color w:val="auto"/>
                <w:szCs w:val="24"/>
              </w:rPr>
              <w:lastRenderedPageBreak/>
              <w:t>фронт сцепки и выбирается её марка</w:t>
            </w:r>
          </w:p>
          <w:p w14:paraId="2DCB4AB7" w14:textId="77777777" w:rsidR="005D39E4" w:rsidRPr="0062101A" w:rsidRDefault="005D39E4" w:rsidP="005D39E4">
            <w:pPr>
              <w:rPr>
                <w:bCs/>
                <w:iCs/>
                <w:color w:val="auto"/>
                <w:szCs w:val="24"/>
              </w:rPr>
            </w:pPr>
            <w:r w:rsidRPr="0062101A">
              <w:rPr>
                <w:bCs/>
                <w:iCs/>
                <w:color w:val="auto"/>
                <w:szCs w:val="24"/>
              </w:rPr>
              <w:t>6) определяются показатели рациональности состава агрегата</w:t>
            </w:r>
          </w:p>
          <w:p w14:paraId="6AFE1D61" w14:textId="77777777" w:rsidR="005D39E4" w:rsidRPr="0062101A" w:rsidRDefault="005D39E4" w:rsidP="005D39E4">
            <w:pPr>
              <w:rPr>
                <w:color w:val="auto"/>
                <w:szCs w:val="24"/>
              </w:rPr>
            </w:pPr>
            <w:r w:rsidRPr="0062101A">
              <w:rPr>
                <w:bCs/>
                <w:iCs/>
                <w:color w:val="auto"/>
                <w:szCs w:val="24"/>
              </w:rPr>
              <w:t>7) на каждой из выбранных передач определяется тяговое сопротивление агрегата</w:t>
            </w:r>
          </w:p>
        </w:tc>
        <w:tc>
          <w:tcPr>
            <w:tcW w:w="1134" w:type="dxa"/>
            <w:gridSpan w:val="2"/>
          </w:tcPr>
          <w:p w14:paraId="0B4A2B70" w14:textId="4EFC90C2" w:rsidR="005D39E4" w:rsidRPr="0062101A" w:rsidRDefault="005D39E4" w:rsidP="005D39E4">
            <w:pPr>
              <w:rPr>
                <w:bCs/>
                <w:iCs/>
                <w:color w:val="auto"/>
                <w:szCs w:val="24"/>
              </w:rPr>
            </w:pPr>
          </w:p>
        </w:tc>
        <w:tc>
          <w:tcPr>
            <w:tcW w:w="992" w:type="dxa"/>
            <w:gridSpan w:val="2"/>
          </w:tcPr>
          <w:p w14:paraId="37712162" w14:textId="77777777" w:rsidR="005D39E4" w:rsidRPr="0062101A" w:rsidRDefault="005D39E4" w:rsidP="005D39E4">
            <w:pPr>
              <w:rPr>
                <w:color w:val="auto"/>
                <w:szCs w:val="24"/>
              </w:rPr>
            </w:pPr>
            <w:r w:rsidRPr="0062101A">
              <w:rPr>
                <w:color w:val="auto"/>
                <w:szCs w:val="24"/>
              </w:rPr>
              <w:t xml:space="preserve">УК-2, </w:t>
            </w:r>
          </w:p>
          <w:p w14:paraId="0A1A8133" w14:textId="77777777" w:rsidR="005D39E4" w:rsidRPr="0062101A" w:rsidRDefault="005D39E4" w:rsidP="005D39E4">
            <w:pPr>
              <w:rPr>
                <w:color w:val="auto"/>
                <w:szCs w:val="24"/>
              </w:rPr>
            </w:pPr>
            <w:r w:rsidRPr="0062101A">
              <w:rPr>
                <w:color w:val="auto"/>
                <w:szCs w:val="24"/>
              </w:rPr>
              <w:t>ПК-1</w:t>
            </w:r>
          </w:p>
        </w:tc>
        <w:tc>
          <w:tcPr>
            <w:tcW w:w="1134" w:type="dxa"/>
          </w:tcPr>
          <w:p w14:paraId="35DB37C7" w14:textId="77777777" w:rsidR="005D39E4" w:rsidRPr="0062101A" w:rsidRDefault="005D39E4" w:rsidP="005D39E4">
            <w:pPr>
              <w:rPr>
                <w:color w:val="auto"/>
                <w:szCs w:val="24"/>
              </w:rPr>
            </w:pPr>
            <w:r w:rsidRPr="0062101A">
              <w:rPr>
                <w:color w:val="auto"/>
                <w:szCs w:val="24"/>
              </w:rPr>
              <w:t>У, З, В</w:t>
            </w:r>
          </w:p>
        </w:tc>
        <w:tc>
          <w:tcPr>
            <w:tcW w:w="958" w:type="dxa"/>
          </w:tcPr>
          <w:p w14:paraId="35F79440" w14:textId="77777777" w:rsidR="005D39E4" w:rsidRPr="0062101A" w:rsidRDefault="005D39E4" w:rsidP="005D39E4">
            <w:pPr>
              <w:rPr>
                <w:color w:val="auto"/>
                <w:sz w:val="20"/>
              </w:rPr>
            </w:pPr>
            <w:r w:rsidRPr="0062101A">
              <w:rPr>
                <w:color w:val="auto"/>
                <w:szCs w:val="24"/>
              </w:rPr>
              <w:t>5-10 мин.</w:t>
            </w:r>
          </w:p>
        </w:tc>
      </w:tr>
      <w:tr w:rsidR="005D39E4" w:rsidRPr="0062101A" w14:paraId="787D1C3D" w14:textId="77777777" w:rsidTr="00EB3308">
        <w:tc>
          <w:tcPr>
            <w:tcW w:w="9571" w:type="dxa"/>
            <w:gridSpan w:val="9"/>
          </w:tcPr>
          <w:p w14:paraId="5AB8A41F"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171734F4" w14:textId="77777777" w:rsidTr="00EB3308">
        <w:tc>
          <w:tcPr>
            <w:tcW w:w="9571" w:type="dxa"/>
            <w:gridSpan w:val="9"/>
          </w:tcPr>
          <w:p w14:paraId="72B14E56"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51A939F4" w14:textId="77777777" w:rsidTr="00EB3308">
        <w:tc>
          <w:tcPr>
            <w:tcW w:w="471" w:type="dxa"/>
          </w:tcPr>
          <w:p w14:paraId="705723EB" w14:textId="77777777" w:rsidR="005D39E4" w:rsidRPr="0062101A" w:rsidRDefault="005D39E4" w:rsidP="005D39E4">
            <w:pPr>
              <w:rPr>
                <w:color w:val="auto"/>
                <w:szCs w:val="24"/>
              </w:rPr>
            </w:pPr>
            <w:r w:rsidRPr="0062101A">
              <w:rPr>
                <w:color w:val="auto"/>
                <w:szCs w:val="24"/>
              </w:rPr>
              <w:t>10</w:t>
            </w:r>
          </w:p>
        </w:tc>
        <w:tc>
          <w:tcPr>
            <w:tcW w:w="2277" w:type="dxa"/>
          </w:tcPr>
          <w:p w14:paraId="5A09DFD0" w14:textId="77777777" w:rsidR="005D39E4" w:rsidRPr="0062101A" w:rsidRDefault="005D39E4" w:rsidP="005D39E4">
            <w:pPr>
              <w:rPr>
                <w:color w:val="auto"/>
                <w:szCs w:val="24"/>
              </w:rPr>
            </w:pPr>
            <w:r w:rsidRPr="0062101A">
              <w:rPr>
                <w:color w:val="auto"/>
                <w:szCs w:val="24"/>
              </w:rPr>
              <w:t xml:space="preserve">Установите соответствие агрегатов по назначению </w:t>
            </w:r>
          </w:p>
        </w:tc>
        <w:tc>
          <w:tcPr>
            <w:tcW w:w="2605" w:type="dxa"/>
          </w:tcPr>
          <w:p w14:paraId="47DC08B3" w14:textId="77777777" w:rsidR="005D39E4" w:rsidRPr="0062101A" w:rsidRDefault="005D39E4" w:rsidP="005D39E4">
            <w:pPr>
              <w:rPr>
                <w:color w:val="auto"/>
                <w:szCs w:val="24"/>
              </w:rPr>
            </w:pPr>
            <w:r w:rsidRPr="0062101A">
              <w:rPr>
                <w:color w:val="auto"/>
                <w:szCs w:val="24"/>
              </w:rPr>
              <w:t>a.</w:t>
            </w:r>
          </w:p>
          <w:p w14:paraId="5F46A892" w14:textId="77777777" w:rsidR="005D39E4" w:rsidRPr="0062101A" w:rsidRDefault="005D39E4" w:rsidP="005D39E4">
            <w:pPr>
              <w:rPr>
                <w:color w:val="auto"/>
                <w:szCs w:val="24"/>
              </w:rPr>
            </w:pPr>
            <w:r w:rsidRPr="0062101A">
              <w:rPr>
                <w:color w:val="auto"/>
                <w:szCs w:val="24"/>
              </w:rPr>
              <w:t>Беларус 1221 + КПС-5</w:t>
            </w:r>
          </w:p>
          <w:p w14:paraId="34BDD84F" w14:textId="77777777" w:rsidR="005D39E4" w:rsidRPr="0062101A" w:rsidRDefault="005D39E4" w:rsidP="005D39E4">
            <w:pPr>
              <w:rPr>
                <w:color w:val="auto"/>
                <w:szCs w:val="24"/>
              </w:rPr>
            </w:pPr>
          </w:p>
          <w:p w14:paraId="72201E6C" w14:textId="77777777" w:rsidR="005D39E4" w:rsidRPr="0062101A" w:rsidRDefault="005D39E4" w:rsidP="005D39E4">
            <w:pPr>
              <w:rPr>
                <w:color w:val="auto"/>
                <w:szCs w:val="24"/>
              </w:rPr>
            </w:pPr>
          </w:p>
          <w:p w14:paraId="553BF943" w14:textId="77777777" w:rsidR="005D39E4" w:rsidRPr="0062101A" w:rsidRDefault="005D39E4" w:rsidP="005D39E4">
            <w:pPr>
              <w:rPr>
                <w:color w:val="auto"/>
                <w:szCs w:val="24"/>
              </w:rPr>
            </w:pPr>
            <w:r w:rsidRPr="0062101A">
              <w:rPr>
                <w:color w:val="auto"/>
                <w:szCs w:val="24"/>
              </w:rPr>
              <w:t>b.</w:t>
            </w:r>
          </w:p>
          <w:p w14:paraId="78D66C0F" w14:textId="77777777" w:rsidR="005D39E4" w:rsidRPr="0062101A" w:rsidRDefault="005D39E4" w:rsidP="005D39E4">
            <w:pPr>
              <w:rPr>
                <w:color w:val="auto"/>
                <w:szCs w:val="24"/>
              </w:rPr>
            </w:pPr>
            <w:r w:rsidRPr="0062101A">
              <w:rPr>
                <w:color w:val="auto"/>
                <w:szCs w:val="24"/>
              </w:rPr>
              <w:t>Беларус 80.1 + СЗ-3,6А</w:t>
            </w:r>
          </w:p>
          <w:p w14:paraId="54FC6ACB" w14:textId="77777777" w:rsidR="005D39E4" w:rsidRPr="0062101A" w:rsidRDefault="005D39E4" w:rsidP="005D39E4">
            <w:pPr>
              <w:rPr>
                <w:color w:val="auto"/>
                <w:szCs w:val="24"/>
              </w:rPr>
            </w:pPr>
          </w:p>
          <w:p w14:paraId="7299C496" w14:textId="77777777" w:rsidR="005D39E4" w:rsidRPr="0062101A" w:rsidRDefault="005D39E4" w:rsidP="005D39E4">
            <w:pPr>
              <w:rPr>
                <w:color w:val="auto"/>
                <w:szCs w:val="24"/>
              </w:rPr>
            </w:pPr>
            <w:r w:rsidRPr="0062101A">
              <w:rPr>
                <w:color w:val="auto"/>
                <w:szCs w:val="24"/>
              </w:rPr>
              <w:t>c.</w:t>
            </w:r>
          </w:p>
          <w:p w14:paraId="10179C57" w14:textId="77777777" w:rsidR="005D39E4" w:rsidRPr="0062101A" w:rsidRDefault="005D39E4" w:rsidP="005D39E4">
            <w:pPr>
              <w:jc w:val="both"/>
              <w:rPr>
                <w:color w:val="auto"/>
                <w:szCs w:val="24"/>
              </w:rPr>
            </w:pPr>
            <w:r w:rsidRPr="0062101A">
              <w:rPr>
                <w:color w:val="auto"/>
                <w:szCs w:val="24"/>
              </w:rPr>
              <w:t>К-744Р2 + ПО-8/40К</w:t>
            </w:r>
          </w:p>
          <w:p w14:paraId="74D5742B" w14:textId="77777777" w:rsidR="005D39E4" w:rsidRPr="0062101A" w:rsidRDefault="005D39E4" w:rsidP="005D39E4">
            <w:pPr>
              <w:rPr>
                <w:color w:val="auto"/>
                <w:szCs w:val="24"/>
              </w:rPr>
            </w:pPr>
          </w:p>
          <w:p w14:paraId="3BD68929" w14:textId="77777777" w:rsidR="005D39E4" w:rsidRPr="0062101A" w:rsidRDefault="005D39E4" w:rsidP="005D39E4">
            <w:pPr>
              <w:rPr>
                <w:color w:val="auto"/>
                <w:szCs w:val="24"/>
              </w:rPr>
            </w:pPr>
          </w:p>
          <w:p w14:paraId="3058C755" w14:textId="77777777" w:rsidR="005D39E4" w:rsidRPr="0062101A" w:rsidRDefault="005D39E4" w:rsidP="005D39E4">
            <w:pPr>
              <w:rPr>
                <w:color w:val="auto"/>
                <w:szCs w:val="24"/>
              </w:rPr>
            </w:pPr>
            <w:r w:rsidRPr="0062101A">
              <w:rPr>
                <w:color w:val="auto"/>
                <w:szCs w:val="24"/>
              </w:rPr>
              <w:t>1. для посева зерновых культур</w:t>
            </w:r>
          </w:p>
          <w:p w14:paraId="58E3CEC3" w14:textId="77777777" w:rsidR="005D39E4" w:rsidRPr="0062101A" w:rsidRDefault="005D39E4" w:rsidP="005D39E4">
            <w:pPr>
              <w:rPr>
                <w:color w:val="auto"/>
                <w:szCs w:val="24"/>
              </w:rPr>
            </w:pPr>
          </w:p>
          <w:p w14:paraId="367FE23C" w14:textId="77777777" w:rsidR="005D39E4" w:rsidRPr="0062101A" w:rsidRDefault="005D39E4" w:rsidP="005D39E4">
            <w:pPr>
              <w:rPr>
                <w:color w:val="auto"/>
                <w:szCs w:val="24"/>
              </w:rPr>
            </w:pPr>
            <w:r w:rsidRPr="0062101A">
              <w:rPr>
                <w:color w:val="auto"/>
                <w:szCs w:val="24"/>
              </w:rPr>
              <w:t>2. для сплошной культивации почвы</w:t>
            </w:r>
          </w:p>
          <w:p w14:paraId="6316F801" w14:textId="77777777" w:rsidR="005D39E4" w:rsidRPr="0062101A" w:rsidRDefault="005D39E4" w:rsidP="005D39E4">
            <w:pPr>
              <w:rPr>
                <w:color w:val="auto"/>
                <w:szCs w:val="24"/>
              </w:rPr>
            </w:pPr>
          </w:p>
          <w:p w14:paraId="033520E6" w14:textId="77777777" w:rsidR="005D39E4" w:rsidRPr="0062101A" w:rsidRDefault="005D39E4" w:rsidP="005D39E4">
            <w:pPr>
              <w:rPr>
                <w:color w:val="auto"/>
                <w:szCs w:val="24"/>
              </w:rPr>
            </w:pPr>
            <w:r w:rsidRPr="0062101A">
              <w:rPr>
                <w:color w:val="auto"/>
                <w:szCs w:val="24"/>
              </w:rPr>
              <w:t>3. для вспашки почвы</w:t>
            </w:r>
          </w:p>
        </w:tc>
        <w:tc>
          <w:tcPr>
            <w:tcW w:w="1134" w:type="dxa"/>
            <w:gridSpan w:val="2"/>
          </w:tcPr>
          <w:p w14:paraId="428FC324" w14:textId="4A4A3AD1" w:rsidR="005D39E4" w:rsidRPr="0062101A" w:rsidRDefault="005D39E4" w:rsidP="005D39E4">
            <w:pPr>
              <w:rPr>
                <w:color w:val="auto"/>
                <w:szCs w:val="24"/>
              </w:rPr>
            </w:pPr>
          </w:p>
        </w:tc>
        <w:tc>
          <w:tcPr>
            <w:tcW w:w="992" w:type="dxa"/>
            <w:gridSpan w:val="2"/>
          </w:tcPr>
          <w:p w14:paraId="203E0C41" w14:textId="77777777" w:rsidR="005D39E4" w:rsidRPr="0062101A" w:rsidRDefault="005D39E4" w:rsidP="005D39E4">
            <w:pPr>
              <w:rPr>
                <w:color w:val="auto"/>
                <w:szCs w:val="24"/>
              </w:rPr>
            </w:pPr>
            <w:r w:rsidRPr="0062101A">
              <w:rPr>
                <w:color w:val="auto"/>
                <w:szCs w:val="24"/>
              </w:rPr>
              <w:t xml:space="preserve">УК-2, </w:t>
            </w:r>
          </w:p>
          <w:p w14:paraId="0768DABB" w14:textId="77777777" w:rsidR="005D39E4" w:rsidRPr="0062101A" w:rsidRDefault="005D39E4" w:rsidP="005D39E4">
            <w:pPr>
              <w:rPr>
                <w:color w:val="auto"/>
                <w:szCs w:val="24"/>
              </w:rPr>
            </w:pPr>
            <w:r w:rsidRPr="0062101A">
              <w:rPr>
                <w:color w:val="auto"/>
                <w:szCs w:val="24"/>
              </w:rPr>
              <w:t>ПК-1</w:t>
            </w:r>
          </w:p>
        </w:tc>
        <w:tc>
          <w:tcPr>
            <w:tcW w:w="1134" w:type="dxa"/>
          </w:tcPr>
          <w:p w14:paraId="5C9BE57D" w14:textId="77777777" w:rsidR="005D39E4" w:rsidRPr="0062101A" w:rsidRDefault="005D39E4" w:rsidP="005D39E4">
            <w:pPr>
              <w:rPr>
                <w:color w:val="auto"/>
                <w:szCs w:val="24"/>
              </w:rPr>
            </w:pPr>
            <w:r w:rsidRPr="0062101A">
              <w:rPr>
                <w:color w:val="auto"/>
                <w:szCs w:val="24"/>
              </w:rPr>
              <w:t>У, З, В</w:t>
            </w:r>
          </w:p>
        </w:tc>
        <w:tc>
          <w:tcPr>
            <w:tcW w:w="958" w:type="dxa"/>
          </w:tcPr>
          <w:p w14:paraId="63BFD708" w14:textId="77777777" w:rsidR="005D39E4" w:rsidRPr="0062101A" w:rsidRDefault="005D39E4" w:rsidP="005D39E4">
            <w:pPr>
              <w:rPr>
                <w:color w:val="auto"/>
                <w:szCs w:val="24"/>
              </w:rPr>
            </w:pPr>
            <w:r w:rsidRPr="0062101A">
              <w:rPr>
                <w:color w:val="auto"/>
                <w:szCs w:val="24"/>
              </w:rPr>
              <w:t>5-10 мин.</w:t>
            </w:r>
          </w:p>
        </w:tc>
      </w:tr>
      <w:tr w:rsidR="005D39E4" w:rsidRPr="0062101A" w14:paraId="5B2484DA" w14:textId="77777777" w:rsidTr="00EB3308">
        <w:tc>
          <w:tcPr>
            <w:tcW w:w="471" w:type="dxa"/>
          </w:tcPr>
          <w:p w14:paraId="64211CA1" w14:textId="77777777" w:rsidR="005D39E4" w:rsidRPr="0062101A" w:rsidRDefault="005D39E4" w:rsidP="005D39E4">
            <w:pPr>
              <w:rPr>
                <w:color w:val="auto"/>
                <w:szCs w:val="24"/>
              </w:rPr>
            </w:pPr>
            <w:r w:rsidRPr="0062101A">
              <w:rPr>
                <w:color w:val="auto"/>
                <w:szCs w:val="24"/>
              </w:rPr>
              <w:t>11</w:t>
            </w:r>
          </w:p>
        </w:tc>
        <w:tc>
          <w:tcPr>
            <w:tcW w:w="2277" w:type="dxa"/>
          </w:tcPr>
          <w:p w14:paraId="65544845" w14:textId="77777777" w:rsidR="005D39E4" w:rsidRPr="0062101A" w:rsidRDefault="005D39E4" w:rsidP="005D39E4">
            <w:pPr>
              <w:rPr>
                <w:color w:val="auto"/>
                <w:szCs w:val="24"/>
              </w:rPr>
            </w:pPr>
            <w:r w:rsidRPr="0062101A">
              <w:rPr>
                <w:color w:val="auto"/>
                <w:szCs w:val="24"/>
              </w:rPr>
              <w:t>Установите соответствие определения производительности и расчетной формулы</w:t>
            </w:r>
          </w:p>
        </w:tc>
        <w:tc>
          <w:tcPr>
            <w:tcW w:w="2605" w:type="dxa"/>
          </w:tcPr>
          <w:p w14:paraId="6D655B9A" w14:textId="77777777" w:rsidR="005D39E4" w:rsidRPr="0062101A" w:rsidRDefault="005D39E4" w:rsidP="005D39E4">
            <w:pPr>
              <w:rPr>
                <w:color w:val="auto"/>
                <w:szCs w:val="24"/>
              </w:rPr>
            </w:pPr>
            <w:r w:rsidRPr="0062101A">
              <w:rPr>
                <w:color w:val="auto"/>
                <w:szCs w:val="24"/>
              </w:rPr>
              <w:t>a.</w:t>
            </w:r>
          </w:p>
          <w:p w14:paraId="6478094C" w14:textId="77777777" w:rsidR="005D39E4" w:rsidRPr="0062101A" w:rsidRDefault="005562B6" w:rsidP="005D39E4">
            <w:pPr>
              <w:rPr>
                <w:color w:val="auto"/>
                <w:szCs w:val="24"/>
              </w:rPr>
            </w:pPr>
            <m:oMath>
              <m:sSub>
                <m:sSubPr>
                  <m:ctrlPr>
                    <w:rPr>
                      <w:rFonts w:ascii="Cambria Math" w:hAnsi="Cambria Math"/>
                      <w:i/>
                      <w:color w:val="auto"/>
                      <w:szCs w:val="24"/>
                    </w:rPr>
                  </m:ctrlPr>
                </m:sSubPr>
                <m:e>
                  <m:r>
                    <w:rPr>
                      <w:rFonts w:ascii="Cambria Math" w:hAnsi="Cambria Math"/>
                      <w:color w:val="auto"/>
                      <w:szCs w:val="24"/>
                    </w:rPr>
                    <m:t>W</m:t>
                  </m:r>
                </m:e>
                <m:sub>
                  <m:r>
                    <w:rPr>
                      <w:rFonts w:ascii="Cambria Math" w:hAnsi="Cambria Math"/>
                      <w:color w:val="auto"/>
                      <w:szCs w:val="24"/>
                    </w:rPr>
                    <m:t>р</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р</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V</m:t>
                  </m:r>
                </m:e>
                <m:sub>
                  <m:r>
                    <w:rPr>
                      <w:rFonts w:ascii="Cambria Math" w:hAnsi="Cambria Math"/>
                      <w:color w:val="auto"/>
                      <w:szCs w:val="24"/>
                    </w:rPr>
                    <m:t>р</m:t>
                  </m:r>
                </m:sub>
              </m:sSub>
              <m:r>
                <w:rPr>
                  <w:rFonts w:ascii="Cambria Math" w:hAnsi="Cambria Math"/>
                  <w:color w:val="auto"/>
                  <w:szCs w:val="24"/>
                </w:rPr>
                <m:t>,</m:t>
              </m:r>
            </m:oMath>
            <w:r w:rsidR="005D39E4" w:rsidRPr="0062101A">
              <w:rPr>
                <w:color w:val="auto"/>
                <w:szCs w:val="24"/>
              </w:rPr>
              <w:t xml:space="preserve"> </w:t>
            </w:r>
          </w:p>
          <w:p w14:paraId="6C09873E" w14:textId="77777777" w:rsidR="005D39E4" w:rsidRPr="0062101A" w:rsidRDefault="005D39E4" w:rsidP="005D39E4">
            <w:pPr>
              <w:rPr>
                <w:color w:val="auto"/>
                <w:szCs w:val="24"/>
              </w:rPr>
            </w:pPr>
            <w:r w:rsidRPr="0062101A">
              <w:rPr>
                <w:color w:val="auto"/>
                <w:szCs w:val="24"/>
              </w:rPr>
              <w:t xml:space="preserve">где </w:t>
            </w:r>
            <m:oMath>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р</m:t>
                  </m:r>
                </m:sub>
              </m:sSub>
            </m:oMath>
            <w:r w:rsidRPr="0062101A">
              <w:rPr>
                <w:color w:val="auto"/>
                <w:szCs w:val="24"/>
              </w:rPr>
              <w:t xml:space="preserve">- рабочая ширина захвата агрегата; </w:t>
            </w:r>
            <m:oMath>
              <m:sSub>
                <m:sSubPr>
                  <m:ctrlPr>
                    <w:rPr>
                      <w:rFonts w:ascii="Cambria Math" w:hAnsi="Cambria Math"/>
                      <w:i/>
                      <w:color w:val="auto"/>
                      <w:szCs w:val="24"/>
                    </w:rPr>
                  </m:ctrlPr>
                </m:sSubPr>
                <m:e>
                  <m:r>
                    <w:rPr>
                      <w:rFonts w:ascii="Cambria Math" w:hAnsi="Cambria Math"/>
                      <w:color w:val="auto"/>
                      <w:szCs w:val="24"/>
                    </w:rPr>
                    <m:t>V</m:t>
                  </m:r>
                </m:e>
                <m:sub>
                  <m:r>
                    <w:rPr>
                      <w:rFonts w:ascii="Cambria Math" w:hAnsi="Cambria Math"/>
                      <w:color w:val="auto"/>
                      <w:szCs w:val="24"/>
                    </w:rPr>
                    <m:t>р</m:t>
                  </m:r>
                </m:sub>
              </m:sSub>
            </m:oMath>
            <w:r w:rsidRPr="0062101A">
              <w:rPr>
                <w:color w:val="auto"/>
                <w:szCs w:val="24"/>
              </w:rPr>
              <w:t xml:space="preserve"> - рабочая скорость агрегата</w:t>
            </w:r>
          </w:p>
          <w:p w14:paraId="44963F2C" w14:textId="77777777" w:rsidR="005D39E4" w:rsidRPr="0062101A" w:rsidRDefault="005D39E4" w:rsidP="005D39E4">
            <w:pPr>
              <w:rPr>
                <w:color w:val="auto"/>
                <w:szCs w:val="24"/>
              </w:rPr>
            </w:pPr>
          </w:p>
          <w:p w14:paraId="53025951" w14:textId="77777777" w:rsidR="005D39E4" w:rsidRPr="0062101A" w:rsidRDefault="005D39E4" w:rsidP="005D39E4">
            <w:pPr>
              <w:rPr>
                <w:color w:val="auto"/>
                <w:szCs w:val="24"/>
              </w:rPr>
            </w:pPr>
            <w:r w:rsidRPr="0062101A">
              <w:rPr>
                <w:color w:val="auto"/>
                <w:szCs w:val="24"/>
              </w:rPr>
              <w:t>b.</w:t>
            </w:r>
          </w:p>
          <w:p w14:paraId="1C296C91" w14:textId="77777777" w:rsidR="005D39E4" w:rsidRPr="0062101A" w:rsidRDefault="005D39E4" w:rsidP="005D39E4">
            <w:pPr>
              <w:rPr>
                <w:color w:val="auto"/>
                <w:szCs w:val="24"/>
              </w:rPr>
            </w:pPr>
            <w:r w:rsidRPr="0062101A">
              <w:rPr>
                <w:color w:val="auto"/>
                <w:szCs w:val="24"/>
              </w:rPr>
              <w:t xml:space="preserve"> </w:t>
            </w:r>
            <m:oMath>
              <m:sSub>
                <m:sSubPr>
                  <m:ctrlPr>
                    <w:rPr>
                      <w:rFonts w:ascii="Cambria Math" w:hAnsi="Cambria Math"/>
                      <w:i/>
                      <w:color w:val="auto"/>
                      <w:szCs w:val="24"/>
                    </w:rPr>
                  </m:ctrlPr>
                </m:sSubPr>
                <m:e>
                  <m:r>
                    <w:rPr>
                      <w:rFonts w:ascii="Cambria Math" w:hAnsi="Cambria Math"/>
                      <w:color w:val="auto"/>
                      <w:szCs w:val="24"/>
                    </w:rPr>
                    <m:t>W</m:t>
                  </m:r>
                </m:e>
                <m:sub>
                  <m:r>
                    <w:rPr>
                      <w:rFonts w:ascii="Cambria Math" w:hAnsi="Cambria Math"/>
                      <w:color w:val="auto"/>
                      <w:szCs w:val="24"/>
                    </w:rPr>
                    <m:t>ц</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р</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V</m:t>
                  </m:r>
                </m:e>
                <m:sub>
                  <m:r>
                    <w:rPr>
                      <w:rFonts w:ascii="Cambria Math" w:hAnsi="Cambria Math"/>
                      <w:color w:val="auto"/>
                      <w:szCs w:val="24"/>
                    </w:rPr>
                    <m:t>р</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τ</m:t>
                  </m:r>
                </m:e>
                <m:sub>
                  <m:r>
                    <w:rPr>
                      <w:rFonts w:ascii="Cambria Math" w:hAnsi="Cambria Math"/>
                      <w:color w:val="auto"/>
                      <w:szCs w:val="24"/>
                    </w:rPr>
                    <m:t>ц</m:t>
                  </m:r>
                </m:sub>
              </m:sSub>
              <m:r>
                <w:rPr>
                  <w:rFonts w:ascii="Cambria Math" w:hAnsi="Cambria Math"/>
                  <w:color w:val="auto"/>
                  <w:szCs w:val="24"/>
                </w:rPr>
                <m:t>,</m:t>
              </m:r>
            </m:oMath>
            <w:r w:rsidRPr="0062101A">
              <w:rPr>
                <w:color w:val="auto"/>
                <w:szCs w:val="24"/>
              </w:rPr>
              <w:t xml:space="preserve"> </w:t>
            </w:r>
          </w:p>
          <w:p w14:paraId="7C36BEFA" w14:textId="77777777" w:rsidR="005D39E4" w:rsidRPr="0062101A" w:rsidRDefault="005D39E4" w:rsidP="005D39E4">
            <w:pPr>
              <w:rPr>
                <w:color w:val="auto"/>
                <w:szCs w:val="24"/>
              </w:rPr>
            </w:pPr>
            <w:r w:rsidRPr="0062101A">
              <w:rPr>
                <w:color w:val="auto"/>
                <w:szCs w:val="24"/>
              </w:rPr>
              <w:t xml:space="preserve">где </w:t>
            </w:r>
            <m:oMath>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р</m:t>
                  </m:r>
                </m:sub>
              </m:sSub>
            </m:oMath>
            <w:r w:rsidRPr="0062101A">
              <w:rPr>
                <w:color w:val="auto"/>
                <w:szCs w:val="24"/>
              </w:rPr>
              <w:t xml:space="preserve">- рабочая ширина захвата агрегата; </w:t>
            </w:r>
            <m:oMath>
              <m:sSub>
                <m:sSubPr>
                  <m:ctrlPr>
                    <w:rPr>
                      <w:rFonts w:ascii="Cambria Math" w:hAnsi="Cambria Math"/>
                      <w:i/>
                      <w:color w:val="auto"/>
                      <w:szCs w:val="24"/>
                    </w:rPr>
                  </m:ctrlPr>
                </m:sSubPr>
                <m:e>
                  <m:r>
                    <w:rPr>
                      <w:rFonts w:ascii="Cambria Math" w:hAnsi="Cambria Math"/>
                      <w:color w:val="auto"/>
                      <w:szCs w:val="24"/>
                    </w:rPr>
                    <m:t>V</m:t>
                  </m:r>
                </m:e>
                <m:sub>
                  <m:r>
                    <w:rPr>
                      <w:rFonts w:ascii="Cambria Math" w:hAnsi="Cambria Math"/>
                      <w:color w:val="auto"/>
                      <w:szCs w:val="24"/>
                    </w:rPr>
                    <m:t>р</m:t>
                  </m:r>
                </m:sub>
              </m:sSub>
            </m:oMath>
            <w:r w:rsidRPr="0062101A">
              <w:rPr>
                <w:color w:val="auto"/>
                <w:szCs w:val="24"/>
              </w:rPr>
              <w:t xml:space="preserve"> - рабочая скорость агрегата; </w:t>
            </w:r>
            <m:oMath>
              <m:sSub>
                <m:sSubPr>
                  <m:ctrlPr>
                    <w:rPr>
                      <w:rFonts w:ascii="Cambria Math" w:hAnsi="Cambria Math"/>
                      <w:i/>
                      <w:color w:val="auto"/>
                      <w:szCs w:val="24"/>
                    </w:rPr>
                  </m:ctrlPr>
                </m:sSubPr>
                <m:e>
                  <m:r>
                    <w:rPr>
                      <w:rFonts w:ascii="Cambria Math" w:hAnsi="Cambria Math"/>
                      <w:color w:val="auto"/>
                      <w:szCs w:val="24"/>
                    </w:rPr>
                    <m:t>τ</m:t>
                  </m:r>
                </m:e>
                <m:sub>
                  <m:r>
                    <w:rPr>
                      <w:rFonts w:ascii="Cambria Math" w:hAnsi="Cambria Math"/>
                      <w:color w:val="auto"/>
                      <w:szCs w:val="24"/>
                    </w:rPr>
                    <m:t>ц</m:t>
                  </m:r>
                </m:sub>
              </m:sSub>
            </m:oMath>
            <w:r w:rsidRPr="0062101A">
              <w:rPr>
                <w:color w:val="auto"/>
                <w:szCs w:val="24"/>
              </w:rPr>
              <w:t xml:space="preserve">  - коэффициент использования времени цикла</w:t>
            </w:r>
          </w:p>
          <w:p w14:paraId="5B4987E3" w14:textId="77777777" w:rsidR="005D39E4" w:rsidRPr="0062101A" w:rsidRDefault="005D39E4" w:rsidP="005D39E4">
            <w:pPr>
              <w:rPr>
                <w:color w:val="auto"/>
                <w:szCs w:val="24"/>
              </w:rPr>
            </w:pPr>
          </w:p>
          <w:p w14:paraId="2EEEEE1A" w14:textId="77777777" w:rsidR="005D39E4" w:rsidRPr="0062101A" w:rsidRDefault="005D39E4" w:rsidP="005D39E4">
            <w:pPr>
              <w:rPr>
                <w:color w:val="auto"/>
                <w:szCs w:val="24"/>
              </w:rPr>
            </w:pPr>
            <w:r w:rsidRPr="0062101A">
              <w:rPr>
                <w:color w:val="auto"/>
                <w:szCs w:val="24"/>
              </w:rPr>
              <w:t>c.</w:t>
            </w:r>
          </w:p>
          <w:p w14:paraId="1F311EBC" w14:textId="77777777" w:rsidR="005D39E4" w:rsidRPr="0062101A" w:rsidRDefault="005562B6" w:rsidP="005D39E4">
            <w:pPr>
              <w:rPr>
                <w:color w:val="auto"/>
                <w:szCs w:val="24"/>
              </w:rPr>
            </w:pPr>
            <m:oMath>
              <m:sSub>
                <m:sSubPr>
                  <m:ctrlPr>
                    <w:rPr>
                      <w:rFonts w:ascii="Cambria Math" w:hAnsi="Cambria Math"/>
                      <w:i/>
                      <w:color w:val="auto"/>
                      <w:szCs w:val="24"/>
                    </w:rPr>
                  </m:ctrlPr>
                </m:sSubPr>
                <m:e>
                  <m:r>
                    <w:rPr>
                      <w:rFonts w:ascii="Cambria Math" w:hAnsi="Cambria Math"/>
                      <w:color w:val="auto"/>
                      <w:szCs w:val="24"/>
                    </w:rPr>
                    <m:t>W</m:t>
                  </m:r>
                </m:e>
                <m:sub>
                  <m:r>
                    <w:rPr>
                      <w:rFonts w:ascii="Cambria Math" w:hAnsi="Cambria Math"/>
                      <w:color w:val="auto"/>
                      <w:szCs w:val="24"/>
                    </w:rPr>
                    <m:t>ц</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р</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V</m:t>
                  </m:r>
                </m:e>
                <m:sub>
                  <m:r>
                    <w:rPr>
                      <w:rFonts w:ascii="Cambria Math" w:hAnsi="Cambria Math"/>
                      <w:color w:val="auto"/>
                      <w:szCs w:val="24"/>
                    </w:rPr>
                    <m:t>р</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τ</m:t>
                  </m:r>
                </m:e>
                <m:sub>
                  <m:r>
                    <w:rPr>
                      <w:rFonts w:ascii="Cambria Math" w:hAnsi="Cambria Math"/>
                      <w:color w:val="auto"/>
                      <w:szCs w:val="24"/>
                    </w:rPr>
                    <m:t>см</m:t>
                  </m:r>
                </m:sub>
              </m:sSub>
              <m:r>
                <w:rPr>
                  <w:rFonts w:ascii="Cambria Math" w:hAnsi="Cambria Math"/>
                  <w:color w:val="auto"/>
                  <w:szCs w:val="24"/>
                </w:rPr>
                <m:t>,</m:t>
              </m:r>
            </m:oMath>
            <w:r w:rsidR="005D39E4" w:rsidRPr="0062101A">
              <w:rPr>
                <w:color w:val="auto"/>
                <w:szCs w:val="24"/>
              </w:rPr>
              <w:t xml:space="preserve"> </w:t>
            </w:r>
          </w:p>
          <w:p w14:paraId="3A74CA1E" w14:textId="77777777" w:rsidR="005D39E4" w:rsidRPr="0062101A" w:rsidRDefault="005D39E4" w:rsidP="005D39E4">
            <w:pPr>
              <w:rPr>
                <w:color w:val="auto"/>
                <w:szCs w:val="24"/>
              </w:rPr>
            </w:pPr>
            <w:r w:rsidRPr="0062101A">
              <w:rPr>
                <w:color w:val="auto"/>
                <w:szCs w:val="24"/>
              </w:rPr>
              <w:t xml:space="preserve">где </w:t>
            </w:r>
            <m:oMath>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р</m:t>
                  </m:r>
                </m:sub>
              </m:sSub>
            </m:oMath>
            <w:r w:rsidRPr="0062101A">
              <w:rPr>
                <w:color w:val="auto"/>
                <w:szCs w:val="24"/>
              </w:rPr>
              <w:t xml:space="preserve">- рабочая ширина захвата агрегата; </w:t>
            </w:r>
            <m:oMath>
              <m:sSub>
                <m:sSubPr>
                  <m:ctrlPr>
                    <w:rPr>
                      <w:rFonts w:ascii="Cambria Math" w:hAnsi="Cambria Math"/>
                      <w:i/>
                      <w:color w:val="auto"/>
                      <w:szCs w:val="24"/>
                    </w:rPr>
                  </m:ctrlPr>
                </m:sSubPr>
                <m:e>
                  <m:r>
                    <w:rPr>
                      <w:rFonts w:ascii="Cambria Math" w:hAnsi="Cambria Math"/>
                      <w:color w:val="auto"/>
                      <w:szCs w:val="24"/>
                    </w:rPr>
                    <m:t>V</m:t>
                  </m:r>
                </m:e>
                <m:sub>
                  <m:r>
                    <w:rPr>
                      <w:rFonts w:ascii="Cambria Math" w:hAnsi="Cambria Math"/>
                      <w:color w:val="auto"/>
                      <w:szCs w:val="24"/>
                    </w:rPr>
                    <m:t>р</m:t>
                  </m:r>
                </m:sub>
              </m:sSub>
            </m:oMath>
            <w:r w:rsidRPr="0062101A">
              <w:rPr>
                <w:color w:val="auto"/>
                <w:szCs w:val="24"/>
              </w:rPr>
              <w:t xml:space="preserve"> - рабочая скорость </w:t>
            </w:r>
            <w:r w:rsidRPr="0062101A">
              <w:rPr>
                <w:color w:val="auto"/>
                <w:szCs w:val="24"/>
              </w:rPr>
              <w:lastRenderedPageBreak/>
              <w:t xml:space="preserve">агрегата; </w:t>
            </w:r>
            <m:oMath>
              <m:sSub>
                <m:sSubPr>
                  <m:ctrlPr>
                    <w:rPr>
                      <w:rFonts w:ascii="Cambria Math" w:hAnsi="Cambria Math"/>
                      <w:i/>
                      <w:color w:val="auto"/>
                      <w:szCs w:val="24"/>
                    </w:rPr>
                  </m:ctrlPr>
                </m:sSubPr>
                <m:e>
                  <m:r>
                    <w:rPr>
                      <w:rFonts w:ascii="Cambria Math" w:hAnsi="Cambria Math"/>
                      <w:color w:val="auto"/>
                      <w:szCs w:val="24"/>
                    </w:rPr>
                    <m:t>τ</m:t>
                  </m:r>
                </m:e>
                <m:sub>
                  <m:r>
                    <w:rPr>
                      <w:rFonts w:ascii="Cambria Math" w:hAnsi="Cambria Math"/>
                      <w:color w:val="auto"/>
                      <w:szCs w:val="24"/>
                    </w:rPr>
                    <m:t>см</m:t>
                  </m:r>
                </m:sub>
              </m:sSub>
            </m:oMath>
            <w:r w:rsidRPr="0062101A">
              <w:rPr>
                <w:color w:val="auto"/>
                <w:szCs w:val="24"/>
              </w:rPr>
              <w:t xml:space="preserve">  - коэффициент использования времени смены</w:t>
            </w:r>
          </w:p>
          <w:p w14:paraId="2D7AC71A" w14:textId="77777777" w:rsidR="005D39E4" w:rsidRPr="0062101A" w:rsidRDefault="005D39E4" w:rsidP="005D39E4">
            <w:pPr>
              <w:rPr>
                <w:bCs/>
                <w:iCs/>
                <w:color w:val="auto"/>
                <w:szCs w:val="24"/>
              </w:rPr>
            </w:pPr>
          </w:p>
          <w:p w14:paraId="5A3500FE" w14:textId="77777777" w:rsidR="005D39E4" w:rsidRPr="0062101A" w:rsidRDefault="005D39E4" w:rsidP="005D39E4">
            <w:pPr>
              <w:rPr>
                <w:bCs/>
                <w:iCs/>
                <w:color w:val="auto"/>
                <w:szCs w:val="24"/>
              </w:rPr>
            </w:pPr>
          </w:p>
          <w:p w14:paraId="3E73F43A" w14:textId="77777777" w:rsidR="005D39E4" w:rsidRPr="0062101A" w:rsidRDefault="005D39E4" w:rsidP="005D39E4">
            <w:pPr>
              <w:rPr>
                <w:bCs/>
                <w:iCs/>
                <w:color w:val="auto"/>
                <w:szCs w:val="24"/>
              </w:rPr>
            </w:pPr>
            <w:r w:rsidRPr="0062101A">
              <w:rPr>
                <w:bCs/>
                <w:iCs/>
                <w:color w:val="auto"/>
                <w:szCs w:val="24"/>
              </w:rPr>
              <w:t>1. Производительность за час чистой (основной) работы</w:t>
            </w:r>
          </w:p>
          <w:p w14:paraId="016D3AC1" w14:textId="77777777" w:rsidR="005D39E4" w:rsidRPr="0062101A" w:rsidRDefault="005D39E4" w:rsidP="005D39E4">
            <w:pPr>
              <w:rPr>
                <w:bCs/>
                <w:iCs/>
                <w:color w:val="auto"/>
                <w:szCs w:val="24"/>
              </w:rPr>
            </w:pPr>
          </w:p>
          <w:p w14:paraId="56739DE2" w14:textId="77777777" w:rsidR="005D39E4" w:rsidRPr="0062101A" w:rsidRDefault="005D39E4" w:rsidP="005D39E4">
            <w:pPr>
              <w:rPr>
                <w:bCs/>
                <w:iCs/>
                <w:color w:val="auto"/>
                <w:szCs w:val="24"/>
              </w:rPr>
            </w:pPr>
            <w:r w:rsidRPr="0062101A">
              <w:rPr>
                <w:bCs/>
                <w:iCs/>
                <w:color w:val="auto"/>
                <w:szCs w:val="24"/>
              </w:rPr>
              <w:t>2. Производительность за час сменного времени</w:t>
            </w:r>
          </w:p>
          <w:p w14:paraId="2C7CC18B" w14:textId="77777777" w:rsidR="005D39E4" w:rsidRPr="0062101A" w:rsidRDefault="005D39E4" w:rsidP="005D39E4">
            <w:pPr>
              <w:rPr>
                <w:bCs/>
                <w:iCs/>
                <w:color w:val="auto"/>
                <w:szCs w:val="24"/>
              </w:rPr>
            </w:pPr>
          </w:p>
          <w:p w14:paraId="4919B9A7" w14:textId="77777777" w:rsidR="005D39E4" w:rsidRPr="0062101A" w:rsidRDefault="005D39E4" w:rsidP="005D39E4">
            <w:pPr>
              <w:rPr>
                <w:bCs/>
                <w:iCs/>
                <w:color w:val="auto"/>
                <w:szCs w:val="24"/>
              </w:rPr>
            </w:pPr>
            <w:r w:rsidRPr="0062101A">
              <w:rPr>
                <w:bCs/>
                <w:iCs/>
                <w:color w:val="auto"/>
                <w:szCs w:val="24"/>
              </w:rPr>
              <w:t>3. Производительность за час времени цикла</w:t>
            </w:r>
          </w:p>
        </w:tc>
        <w:tc>
          <w:tcPr>
            <w:tcW w:w="1134" w:type="dxa"/>
            <w:gridSpan w:val="2"/>
          </w:tcPr>
          <w:p w14:paraId="00117482" w14:textId="1CBF43B0" w:rsidR="005D39E4" w:rsidRPr="0062101A" w:rsidRDefault="005D39E4" w:rsidP="005D39E4">
            <w:pPr>
              <w:rPr>
                <w:color w:val="auto"/>
                <w:szCs w:val="24"/>
              </w:rPr>
            </w:pPr>
          </w:p>
        </w:tc>
        <w:tc>
          <w:tcPr>
            <w:tcW w:w="992" w:type="dxa"/>
            <w:gridSpan w:val="2"/>
          </w:tcPr>
          <w:p w14:paraId="38AF3EB3" w14:textId="77777777" w:rsidR="005D39E4" w:rsidRPr="0062101A" w:rsidRDefault="005D39E4" w:rsidP="005D39E4">
            <w:pPr>
              <w:rPr>
                <w:color w:val="auto"/>
                <w:szCs w:val="24"/>
              </w:rPr>
            </w:pPr>
            <w:r w:rsidRPr="0062101A">
              <w:rPr>
                <w:color w:val="auto"/>
                <w:szCs w:val="24"/>
              </w:rPr>
              <w:t xml:space="preserve">УК-2, </w:t>
            </w:r>
          </w:p>
          <w:p w14:paraId="36052318" w14:textId="77777777" w:rsidR="005D39E4" w:rsidRPr="0062101A" w:rsidRDefault="005D39E4" w:rsidP="005D39E4">
            <w:pPr>
              <w:rPr>
                <w:color w:val="auto"/>
                <w:szCs w:val="24"/>
              </w:rPr>
            </w:pPr>
            <w:r w:rsidRPr="0062101A">
              <w:rPr>
                <w:color w:val="auto"/>
                <w:szCs w:val="24"/>
              </w:rPr>
              <w:t>ПК-1</w:t>
            </w:r>
          </w:p>
        </w:tc>
        <w:tc>
          <w:tcPr>
            <w:tcW w:w="1134" w:type="dxa"/>
          </w:tcPr>
          <w:p w14:paraId="7E2016AC" w14:textId="77777777" w:rsidR="005D39E4" w:rsidRPr="0062101A" w:rsidRDefault="005D39E4" w:rsidP="005D39E4">
            <w:pPr>
              <w:rPr>
                <w:color w:val="auto"/>
                <w:szCs w:val="24"/>
              </w:rPr>
            </w:pPr>
            <w:r w:rsidRPr="0062101A">
              <w:rPr>
                <w:color w:val="auto"/>
                <w:szCs w:val="24"/>
              </w:rPr>
              <w:t>У, З, В</w:t>
            </w:r>
          </w:p>
        </w:tc>
        <w:tc>
          <w:tcPr>
            <w:tcW w:w="958" w:type="dxa"/>
          </w:tcPr>
          <w:p w14:paraId="3012C536" w14:textId="77777777" w:rsidR="005D39E4" w:rsidRPr="0062101A" w:rsidRDefault="005D39E4" w:rsidP="005D39E4">
            <w:pPr>
              <w:rPr>
                <w:color w:val="auto"/>
                <w:szCs w:val="24"/>
              </w:rPr>
            </w:pPr>
            <w:r w:rsidRPr="0062101A">
              <w:rPr>
                <w:color w:val="auto"/>
                <w:szCs w:val="24"/>
              </w:rPr>
              <w:t>5-10 мин.</w:t>
            </w:r>
          </w:p>
        </w:tc>
      </w:tr>
      <w:tr w:rsidR="005D39E4" w:rsidRPr="0062101A" w14:paraId="757770E1" w14:textId="77777777" w:rsidTr="00EB3308">
        <w:tc>
          <w:tcPr>
            <w:tcW w:w="471" w:type="dxa"/>
          </w:tcPr>
          <w:p w14:paraId="2309900A" w14:textId="77777777" w:rsidR="005D39E4" w:rsidRPr="0062101A" w:rsidRDefault="005D39E4" w:rsidP="005D39E4">
            <w:pPr>
              <w:rPr>
                <w:color w:val="auto"/>
                <w:szCs w:val="24"/>
              </w:rPr>
            </w:pPr>
            <w:r w:rsidRPr="0062101A">
              <w:rPr>
                <w:color w:val="auto"/>
                <w:szCs w:val="24"/>
              </w:rPr>
              <w:t>12</w:t>
            </w:r>
          </w:p>
        </w:tc>
        <w:tc>
          <w:tcPr>
            <w:tcW w:w="2277" w:type="dxa"/>
          </w:tcPr>
          <w:p w14:paraId="40E7983D" w14:textId="77777777" w:rsidR="005D39E4" w:rsidRPr="0062101A" w:rsidRDefault="005D39E4" w:rsidP="005D39E4">
            <w:pPr>
              <w:rPr>
                <w:color w:val="auto"/>
                <w:szCs w:val="24"/>
              </w:rPr>
            </w:pPr>
            <w:r w:rsidRPr="0062101A">
              <w:rPr>
                <w:bCs/>
                <w:iCs/>
                <w:color w:val="auto"/>
                <w:szCs w:val="24"/>
              </w:rPr>
              <w:t xml:space="preserve">Производительность транспортного агрегата за час сменного времени </w:t>
            </w:r>
            <w:r w:rsidRPr="0062101A">
              <w:rPr>
                <w:iCs/>
                <w:color w:val="auto"/>
                <w:szCs w:val="24"/>
              </w:rPr>
              <w:t>(</w:t>
            </w:r>
            <w:r w:rsidRPr="0062101A">
              <w:rPr>
                <w:bCs/>
                <w:iCs/>
                <w:color w:val="auto"/>
                <w:szCs w:val="24"/>
              </w:rPr>
              <w:t>т·км/ч</w:t>
            </w:r>
            <w:r w:rsidRPr="0062101A">
              <w:rPr>
                <w:iCs/>
                <w:color w:val="auto"/>
                <w:szCs w:val="24"/>
              </w:rPr>
              <w:t>)</w:t>
            </w:r>
            <w:r w:rsidRPr="0062101A">
              <w:rPr>
                <w:i/>
                <w:iCs/>
                <w:color w:val="auto"/>
                <w:szCs w:val="24"/>
              </w:rPr>
              <w:t xml:space="preserve"> </w:t>
            </w:r>
            <w:r w:rsidRPr="0062101A">
              <w:rPr>
                <w:bCs/>
                <w:color w:val="auto"/>
                <w:szCs w:val="24"/>
              </w:rPr>
              <w:t xml:space="preserve">определяется по формуле </w:t>
            </w:r>
            <w:r w:rsidRPr="0062101A">
              <w:rPr>
                <w:color w:val="auto"/>
                <w:position w:val="-34"/>
                <w:szCs w:val="24"/>
              </w:rPr>
              <w:object w:dxaOrig="2200" w:dyaOrig="1160" w14:anchorId="40E558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50.7pt" o:ole="" fillcolor="yellow">
                  <v:imagedata r:id="rId7" o:title=""/>
                </v:shape>
                <o:OLEObject Type="Embed" ProgID="Equation.DSMT4" ShapeID="_x0000_i1025" DrawAspect="Content" ObjectID="_1822551147" r:id="rId8"/>
              </w:object>
            </w:r>
          </w:p>
        </w:tc>
        <w:tc>
          <w:tcPr>
            <w:tcW w:w="2605" w:type="dxa"/>
          </w:tcPr>
          <w:p w14:paraId="0FC83661" w14:textId="77777777" w:rsidR="005D39E4" w:rsidRPr="0062101A" w:rsidRDefault="005D39E4" w:rsidP="005D39E4">
            <w:pPr>
              <w:rPr>
                <w:color w:val="auto"/>
                <w:szCs w:val="24"/>
              </w:rPr>
            </w:pPr>
            <w:r w:rsidRPr="0062101A">
              <w:rPr>
                <w:color w:val="auto"/>
                <w:szCs w:val="24"/>
              </w:rPr>
              <w:t xml:space="preserve">a. </w:t>
            </w:r>
            <m:oMath>
              <m:sSub>
                <m:sSubPr>
                  <m:ctrlPr>
                    <w:rPr>
                      <w:rFonts w:ascii="Cambria Math" w:hAnsi="Cambria Math"/>
                      <w:i/>
                      <w:color w:val="auto"/>
                      <w:szCs w:val="24"/>
                    </w:rPr>
                  </m:ctrlPr>
                </m:sSubPr>
                <m:e>
                  <m:r>
                    <w:rPr>
                      <w:rFonts w:ascii="Cambria Math" w:hAnsi="Cambria Math"/>
                      <w:color w:val="auto"/>
                      <w:szCs w:val="24"/>
                    </w:rPr>
                    <m:t>L</m:t>
                  </m:r>
                </m:e>
                <m:sub>
                  <m:r>
                    <w:rPr>
                      <w:rFonts w:ascii="Cambria Math" w:hAnsi="Cambria Math"/>
                      <w:color w:val="auto"/>
                      <w:szCs w:val="24"/>
                    </w:rPr>
                    <m:t>г</m:t>
                  </m:r>
                </m:sub>
              </m:sSub>
            </m:oMath>
          </w:p>
          <w:p w14:paraId="0EDACF07" w14:textId="77777777" w:rsidR="005D39E4" w:rsidRPr="0062101A" w:rsidRDefault="005D39E4" w:rsidP="005D39E4">
            <w:pPr>
              <w:rPr>
                <w:color w:val="auto"/>
                <w:szCs w:val="24"/>
              </w:rPr>
            </w:pPr>
          </w:p>
          <w:p w14:paraId="7B450453" w14:textId="77777777" w:rsidR="005D39E4" w:rsidRPr="0062101A" w:rsidRDefault="005D39E4" w:rsidP="005D39E4">
            <w:pPr>
              <w:rPr>
                <w:color w:val="auto"/>
                <w:szCs w:val="24"/>
              </w:rPr>
            </w:pPr>
            <w:r w:rsidRPr="0062101A">
              <w:rPr>
                <w:color w:val="auto"/>
                <w:szCs w:val="24"/>
              </w:rPr>
              <w:t xml:space="preserve">b. </w:t>
            </w:r>
            <m:oMath>
              <m:sSub>
                <m:sSubPr>
                  <m:ctrlPr>
                    <w:rPr>
                      <w:rFonts w:ascii="Cambria Math" w:hAnsi="Cambria Math"/>
                      <w:i/>
                      <w:color w:val="auto"/>
                      <w:szCs w:val="24"/>
                    </w:rPr>
                  </m:ctrlPr>
                </m:sSubPr>
                <m:e>
                  <m:r>
                    <w:rPr>
                      <w:rFonts w:ascii="Cambria Math" w:hAnsi="Cambria Math"/>
                      <w:color w:val="auto"/>
                      <w:szCs w:val="24"/>
                    </w:rPr>
                    <m:t>Q</m:t>
                  </m:r>
                </m:e>
                <m:sub>
                  <m:r>
                    <w:rPr>
                      <w:rFonts w:ascii="Cambria Math" w:hAnsi="Cambria Math"/>
                      <w:color w:val="auto"/>
                      <w:szCs w:val="24"/>
                    </w:rPr>
                    <m:t>н</m:t>
                  </m:r>
                </m:sub>
              </m:sSub>
            </m:oMath>
          </w:p>
          <w:p w14:paraId="21C3DA9E" w14:textId="77777777" w:rsidR="005D39E4" w:rsidRPr="0062101A" w:rsidRDefault="005D39E4" w:rsidP="005D39E4">
            <w:pPr>
              <w:rPr>
                <w:color w:val="auto"/>
                <w:szCs w:val="24"/>
              </w:rPr>
            </w:pPr>
          </w:p>
          <w:p w14:paraId="71A6999D" w14:textId="77777777" w:rsidR="005D39E4" w:rsidRPr="0062101A" w:rsidRDefault="005D39E4" w:rsidP="005D39E4">
            <w:pPr>
              <w:rPr>
                <w:color w:val="auto"/>
                <w:szCs w:val="24"/>
              </w:rPr>
            </w:pPr>
            <w:r w:rsidRPr="0062101A">
              <w:rPr>
                <w:color w:val="auto"/>
                <w:szCs w:val="24"/>
              </w:rPr>
              <w:t xml:space="preserve">c. </w:t>
            </w:r>
            <m:oMath>
              <m:sSub>
                <m:sSubPr>
                  <m:ctrlPr>
                    <w:rPr>
                      <w:rFonts w:ascii="Cambria Math" w:hAnsi="Cambria Math"/>
                      <w:i/>
                      <w:color w:val="auto"/>
                      <w:szCs w:val="24"/>
                    </w:rPr>
                  </m:ctrlPr>
                </m:sSubPr>
                <m:e>
                  <m:r>
                    <w:rPr>
                      <w:rFonts w:ascii="Cambria Math" w:hAnsi="Cambria Math"/>
                      <w:color w:val="auto"/>
                      <w:szCs w:val="24"/>
                    </w:rPr>
                    <m:t>γ</m:t>
                  </m:r>
                </m:e>
                <m:sub>
                  <m:r>
                    <w:rPr>
                      <w:rFonts w:ascii="Cambria Math" w:hAnsi="Cambria Math"/>
                      <w:color w:val="auto"/>
                      <w:szCs w:val="24"/>
                    </w:rPr>
                    <m:t>г</m:t>
                  </m:r>
                </m:sub>
              </m:sSub>
            </m:oMath>
          </w:p>
          <w:p w14:paraId="1F602169" w14:textId="77777777" w:rsidR="005D39E4" w:rsidRPr="0062101A" w:rsidRDefault="005D39E4" w:rsidP="005D39E4">
            <w:pPr>
              <w:rPr>
                <w:color w:val="auto"/>
                <w:szCs w:val="24"/>
              </w:rPr>
            </w:pPr>
          </w:p>
          <w:p w14:paraId="45EE78E9" w14:textId="77777777" w:rsidR="005D39E4" w:rsidRPr="0062101A" w:rsidRDefault="005D39E4" w:rsidP="005D39E4">
            <w:pPr>
              <w:rPr>
                <w:color w:val="auto"/>
                <w:szCs w:val="24"/>
              </w:rPr>
            </w:pPr>
            <w:r w:rsidRPr="0062101A">
              <w:rPr>
                <w:color w:val="auto"/>
                <w:szCs w:val="24"/>
                <w:lang w:val="en-US"/>
              </w:rPr>
              <w:t>d</w:t>
            </w:r>
            <w:r w:rsidRPr="0062101A">
              <w:rPr>
                <w:color w:val="auto"/>
                <w:szCs w:val="24"/>
              </w:rPr>
              <w:t xml:space="preserve">. </w:t>
            </w:r>
            <m:oMath>
              <m:sSub>
                <m:sSubPr>
                  <m:ctrlPr>
                    <w:rPr>
                      <w:rFonts w:ascii="Cambria Math" w:hAnsi="Cambria Math"/>
                      <w:i/>
                      <w:color w:val="auto"/>
                      <w:szCs w:val="24"/>
                    </w:rPr>
                  </m:ctrlPr>
                </m:sSubPr>
                <m:e>
                  <m:r>
                    <w:rPr>
                      <w:rFonts w:ascii="Cambria Math" w:hAnsi="Cambria Math"/>
                      <w:color w:val="auto"/>
                      <w:szCs w:val="24"/>
                    </w:rPr>
                    <m:t>T</m:t>
                  </m:r>
                </m:e>
                <m:sub>
                  <m:r>
                    <m:rPr>
                      <m:nor/>
                    </m:rPr>
                    <w:rPr>
                      <w:color w:val="auto"/>
                      <w:szCs w:val="24"/>
                    </w:rPr>
                    <m:t>см</m:t>
                  </m:r>
                  <m:ctrlPr>
                    <w:rPr>
                      <w:rFonts w:ascii="Cambria Math" w:hAnsi="Cambria Math"/>
                      <w:color w:val="auto"/>
                      <w:szCs w:val="24"/>
                    </w:rPr>
                  </m:ctrlPr>
                </m:sub>
              </m:sSub>
            </m:oMath>
          </w:p>
          <w:p w14:paraId="68A14C39" w14:textId="77777777" w:rsidR="005D39E4" w:rsidRPr="0062101A" w:rsidRDefault="005D39E4" w:rsidP="005D39E4">
            <w:pPr>
              <w:rPr>
                <w:color w:val="auto"/>
                <w:szCs w:val="24"/>
              </w:rPr>
            </w:pPr>
          </w:p>
          <w:p w14:paraId="0EF60EC9" w14:textId="77777777" w:rsidR="005D39E4" w:rsidRPr="0062101A" w:rsidRDefault="005D39E4" w:rsidP="005D39E4">
            <w:pPr>
              <w:rPr>
                <w:color w:val="auto"/>
                <w:szCs w:val="24"/>
              </w:rPr>
            </w:pPr>
            <w:r w:rsidRPr="0062101A">
              <w:rPr>
                <w:color w:val="auto"/>
                <w:szCs w:val="24"/>
              </w:rPr>
              <w:t>1. номинальная грузоподъёмность транспортного средства</w:t>
            </w:r>
          </w:p>
          <w:p w14:paraId="10A1F3F6" w14:textId="77777777" w:rsidR="005D39E4" w:rsidRPr="0062101A" w:rsidRDefault="005D39E4" w:rsidP="005D39E4">
            <w:pPr>
              <w:rPr>
                <w:color w:val="auto"/>
                <w:szCs w:val="24"/>
              </w:rPr>
            </w:pPr>
          </w:p>
          <w:p w14:paraId="3018EE06" w14:textId="77777777" w:rsidR="005D39E4" w:rsidRPr="0062101A" w:rsidRDefault="005D39E4" w:rsidP="005D39E4">
            <w:pPr>
              <w:rPr>
                <w:color w:val="auto"/>
                <w:szCs w:val="24"/>
              </w:rPr>
            </w:pPr>
            <w:r w:rsidRPr="0062101A">
              <w:rPr>
                <w:color w:val="auto"/>
                <w:szCs w:val="24"/>
              </w:rPr>
              <w:t>2. расстояние, пройденное агрегатом с грузом</w:t>
            </w:r>
          </w:p>
          <w:p w14:paraId="477024DC" w14:textId="77777777" w:rsidR="005D39E4" w:rsidRPr="0062101A" w:rsidRDefault="005D39E4" w:rsidP="005D39E4">
            <w:pPr>
              <w:rPr>
                <w:color w:val="auto"/>
                <w:szCs w:val="24"/>
              </w:rPr>
            </w:pPr>
          </w:p>
          <w:p w14:paraId="3442ED1B" w14:textId="77777777" w:rsidR="005D39E4" w:rsidRPr="0062101A" w:rsidRDefault="005D39E4" w:rsidP="005D39E4">
            <w:pPr>
              <w:rPr>
                <w:color w:val="auto"/>
                <w:szCs w:val="24"/>
              </w:rPr>
            </w:pPr>
            <w:r w:rsidRPr="0062101A">
              <w:rPr>
                <w:color w:val="auto"/>
                <w:szCs w:val="24"/>
              </w:rPr>
              <w:t>3. коэффициент использования грузоподъёмности</w:t>
            </w:r>
          </w:p>
          <w:p w14:paraId="068EEED7" w14:textId="77777777" w:rsidR="005D39E4" w:rsidRPr="0062101A" w:rsidRDefault="005D39E4" w:rsidP="005D39E4">
            <w:pPr>
              <w:rPr>
                <w:color w:val="auto"/>
                <w:szCs w:val="24"/>
              </w:rPr>
            </w:pPr>
          </w:p>
          <w:p w14:paraId="346D7344" w14:textId="77777777" w:rsidR="005D39E4" w:rsidRPr="0062101A" w:rsidRDefault="005D39E4" w:rsidP="005D39E4">
            <w:pPr>
              <w:rPr>
                <w:color w:val="auto"/>
                <w:szCs w:val="24"/>
              </w:rPr>
            </w:pPr>
            <w:r w:rsidRPr="0062101A">
              <w:rPr>
                <w:color w:val="auto"/>
                <w:szCs w:val="24"/>
              </w:rPr>
              <w:t>4. время смены</w:t>
            </w:r>
          </w:p>
        </w:tc>
        <w:tc>
          <w:tcPr>
            <w:tcW w:w="1134" w:type="dxa"/>
            <w:gridSpan w:val="2"/>
          </w:tcPr>
          <w:p w14:paraId="014A776E" w14:textId="70946FA8" w:rsidR="005D39E4" w:rsidRPr="0062101A" w:rsidRDefault="005D39E4" w:rsidP="005D39E4">
            <w:pPr>
              <w:rPr>
                <w:color w:val="auto"/>
                <w:szCs w:val="24"/>
              </w:rPr>
            </w:pPr>
          </w:p>
        </w:tc>
        <w:tc>
          <w:tcPr>
            <w:tcW w:w="992" w:type="dxa"/>
            <w:gridSpan w:val="2"/>
          </w:tcPr>
          <w:p w14:paraId="20D465DE" w14:textId="77777777" w:rsidR="005D39E4" w:rsidRPr="0062101A" w:rsidRDefault="005D39E4" w:rsidP="005D39E4">
            <w:pPr>
              <w:rPr>
                <w:color w:val="auto"/>
                <w:szCs w:val="24"/>
              </w:rPr>
            </w:pPr>
            <w:r w:rsidRPr="0062101A">
              <w:rPr>
                <w:color w:val="auto"/>
                <w:szCs w:val="24"/>
              </w:rPr>
              <w:t xml:space="preserve">УК-2, </w:t>
            </w:r>
          </w:p>
          <w:p w14:paraId="0F54C441" w14:textId="77777777" w:rsidR="005D39E4" w:rsidRPr="0062101A" w:rsidRDefault="005D39E4" w:rsidP="005D39E4">
            <w:pPr>
              <w:rPr>
                <w:color w:val="auto"/>
                <w:szCs w:val="24"/>
              </w:rPr>
            </w:pPr>
            <w:r w:rsidRPr="0062101A">
              <w:rPr>
                <w:color w:val="auto"/>
                <w:szCs w:val="24"/>
              </w:rPr>
              <w:t>ПК-1</w:t>
            </w:r>
          </w:p>
        </w:tc>
        <w:tc>
          <w:tcPr>
            <w:tcW w:w="1134" w:type="dxa"/>
          </w:tcPr>
          <w:p w14:paraId="41F99EFC" w14:textId="77777777" w:rsidR="005D39E4" w:rsidRPr="0062101A" w:rsidRDefault="005D39E4" w:rsidP="005D39E4">
            <w:pPr>
              <w:rPr>
                <w:color w:val="auto"/>
                <w:szCs w:val="24"/>
              </w:rPr>
            </w:pPr>
            <w:r w:rsidRPr="0062101A">
              <w:rPr>
                <w:color w:val="auto"/>
                <w:szCs w:val="24"/>
              </w:rPr>
              <w:t>У, З, В</w:t>
            </w:r>
          </w:p>
        </w:tc>
        <w:tc>
          <w:tcPr>
            <w:tcW w:w="958" w:type="dxa"/>
          </w:tcPr>
          <w:p w14:paraId="2054EF92" w14:textId="77777777" w:rsidR="005D39E4" w:rsidRPr="0062101A" w:rsidRDefault="005D39E4" w:rsidP="005D39E4">
            <w:pPr>
              <w:rPr>
                <w:color w:val="auto"/>
                <w:szCs w:val="24"/>
              </w:rPr>
            </w:pPr>
            <w:r w:rsidRPr="0062101A">
              <w:rPr>
                <w:color w:val="auto"/>
                <w:szCs w:val="24"/>
              </w:rPr>
              <w:t>5-10 мин.</w:t>
            </w:r>
          </w:p>
        </w:tc>
      </w:tr>
      <w:tr w:rsidR="005D39E4" w:rsidRPr="0062101A" w14:paraId="19A30968" w14:textId="77777777" w:rsidTr="00EB3308">
        <w:tc>
          <w:tcPr>
            <w:tcW w:w="471" w:type="dxa"/>
          </w:tcPr>
          <w:p w14:paraId="02325477" w14:textId="77777777" w:rsidR="005D39E4" w:rsidRPr="0062101A" w:rsidRDefault="005D39E4" w:rsidP="005D39E4">
            <w:pPr>
              <w:rPr>
                <w:color w:val="auto"/>
                <w:szCs w:val="24"/>
              </w:rPr>
            </w:pPr>
            <w:r w:rsidRPr="0062101A">
              <w:rPr>
                <w:color w:val="auto"/>
                <w:szCs w:val="24"/>
              </w:rPr>
              <w:t>13</w:t>
            </w:r>
          </w:p>
        </w:tc>
        <w:tc>
          <w:tcPr>
            <w:tcW w:w="2277" w:type="dxa"/>
          </w:tcPr>
          <w:p w14:paraId="5FDEFBEC" w14:textId="77777777" w:rsidR="005D39E4" w:rsidRPr="0062101A" w:rsidRDefault="005D39E4" w:rsidP="005D39E4">
            <w:pPr>
              <w:rPr>
                <w:color w:val="auto"/>
                <w:szCs w:val="24"/>
              </w:rPr>
            </w:pPr>
            <w:r w:rsidRPr="0062101A">
              <w:rPr>
                <w:color w:val="auto"/>
                <w:szCs w:val="24"/>
              </w:rPr>
              <w:t>Установите соответствие определений технического обслуживания и текущего ремонта</w:t>
            </w:r>
          </w:p>
        </w:tc>
        <w:tc>
          <w:tcPr>
            <w:tcW w:w="2605" w:type="dxa"/>
          </w:tcPr>
          <w:p w14:paraId="08736A67" w14:textId="77777777" w:rsidR="005D39E4" w:rsidRPr="0062101A" w:rsidRDefault="005D39E4" w:rsidP="005D39E4">
            <w:pPr>
              <w:rPr>
                <w:color w:val="auto"/>
                <w:szCs w:val="24"/>
              </w:rPr>
            </w:pPr>
            <w:r w:rsidRPr="0062101A">
              <w:rPr>
                <w:color w:val="auto"/>
                <w:szCs w:val="24"/>
              </w:rPr>
              <w:t xml:space="preserve">a. </w:t>
            </w:r>
            <w:r w:rsidRPr="0062101A">
              <w:rPr>
                <w:bCs/>
                <w:iCs/>
                <w:color w:val="auto"/>
                <w:szCs w:val="24"/>
              </w:rPr>
              <w:t>комплекс работ по поддержанию или восстановлению работоспособности машины, включая операции самого сложного ТО и работы предупредительного характера по замене составных частей, достигших предельного состояния</w:t>
            </w:r>
          </w:p>
          <w:p w14:paraId="4EC5977B" w14:textId="77777777" w:rsidR="005D39E4" w:rsidRPr="0062101A" w:rsidRDefault="005D39E4" w:rsidP="005D39E4">
            <w:pPr>
              <w:rPr>
                <w:color w:val="auto"/>
                <w:szCs w:val="24"/>
              </w:rPr>
            </w:pPr>
          </w:p>
          <w:p w14:paraId="0D512E04" w14:textId="77777777" w:rsidR="005D39E4" w:rsidRPr="0062101A" w:rsidRDefault="005D39E4" w:rsidP="005D39E4">
            <w:pPr>
              <w:rPr>
                <w:color w:val="auto"/>
                <w:szCs w:val="24"/>
              </w:rPr>
            </w:pPr>
            <w:r w:rsidRPr="0062101A">
              <w:rPr>
                <w:color w:val="auto"/>
                <w:szCs w:val="24"/>
              </w:rPr>
              <w:t xml:space="preserve">b. </w:t>
            </w:r>
            <w:r w:rsidRPr="0062101A">
              <w:rPr>
                <w:bCs/>
                <w:iCs/>
                <w:color w:val="auto"/>
                <w:szCs w:val="24"/>
              </w:rPr>
              <w:t xml:space="preserve">комплекс работ по поддержанию работоспособности или исправности машин при </w:t>
            </w:r>
            <w:r w:rsidRPr="0062101A">
              <w:rPr>
                <w:bCs/>
                <w:iCs/>
                <w:color w:val="auto"/>
                <w:szCs w:val="24"/>
              </w:rPr>
              <w:lastRenderedPageBreak/>
              <w:t>их использовании, хранении и транспортировании</w:t>
            </w:r>
          </w:p>
          <w:p w14:paraId="7E5F0B3E" w14:textId="77777777" w:rsidR="005D39E4" w:rsidRPr="0062101A" w:rsidRDefault="005D39E4" w:rsidP="005D39E4">
            <w:pPr>
              <w:rPr>
                <w:color w:val="auto"/>
                <w:szCs w:val="24"/>
              </w:rPr>
            </w:pPr>
          </w:p>
          <w:p w14:paraId="1F3F47C8" w14:textId="77777777" w:rsidR="005D39E4" w:rsidRPr="0062101A" w:rsidRDefault="005D39E4" w:rsidP="005D39E4">
            <w:pPr>
              <w:rPr>
                <w:color w:val="auto"/>
                <w:szCs w:val="24"/>
              </w:rPr>
            </w:pPr>
            <w:r w:rsidRPr="0062101A">
              <w:rPr>
                <w:color w:val="auto"/>
                <w:szCs w:val="24"/>
              </w:rPr>
              <w:t>1. техническое обслуживание</w:t>
            </w:r>
          </w:p>
          <w:p w14:paraId="59B179AE" w14:textId="77777777" w:rsidR="005D39E4" w:rsidRPr="0062101A" w:rsidRDefault="005D39E4" w:rsidP="005D39E4">
            <w:pPr>
              <w:rPr>
                <w:color w:val="auto"/>
                <w:szCs w:val="24"/>
              </w:rPr>
            </w:pPr>
          </w:p>
          <w:p w14:paraId="0895E0A1" w14:textId="77777777" w:rsidR="005D39E4" w:rsidRPr="0062101A" w:rsidRDefault="005D39E4" w:rsidP="005D39E4">
            <w:pPr>
              <w:rPr>
                <w:color w:val="auto"/>
                <w:szCs w:val="24"/>
              </w:rPr>
            </w:pPr>
            <w:r w:rsidRPr="0062101A">
              <w:rPr>
                <w:color w:val="auto"/>
                <w:szCs w:val="24"/>
              </w:rPr>
              <w:t>2. текущий ремонт</w:t>
            </w:r>
          </w:p>
        </w:tc>
        <w:tc>
          <w:tcPr>
            <w:tcW w:w="1134" w:type="dxa"/>
            <w:gridSpan w:val="2"/>
          </w:tcPr>
          <w:p w14:paraId="47C1DA27" w14:textId="77777777" w:rsidR="005D39E4" w:rsidRPr="0062101A" w:rsidRDefault="005D39E4" w:rsidP="005D39E4">
            <w:pPr>
              <w:rPr>
                <w:color w:val="auto"/>
                <w:szCs w:val="24"/>
              </w:rPr>
            </w:pPr>
          </w:p>
        </w:tc>
        <w:tc>
          <w:tcPr>
            <w:tcW w:w="992" w:type="dxa"/>
            <w:gridSpan w:val="2"/>
          </w:tcPr>
          <w:p w14:paraId="72DADA1D" w14:textId="77777777" w:rsidR="005D39E4" w:rsidRPr="0062101A" w:rsidRDefault="005D39E4" w:rsidP="005D39E4">
            <w:pPr>
              <w:rPr>
                <w:color w:val="auto"/>
                <w:szCs w:val="24"/>
              </w:rPr>
            </w:pPr>
            <w:r w:rsidRPr="0062101A">
              <w:rPr>
                <w:color w:val="auto"/>
                <w:szCs w:val="24"/>
              </w:rPr>
              <w:t xml:space="preserve">УК-2, </w:t>
            </w:r>
          </w:p>
          <w:p w14:paraId="50EE8378" w14:textId="77777777" w:rsidR="005D39E4" w:rsidRPr="0062101A" w:rsidRDefault="005D39E4" w:rsidP="005D39E4">
            <w:pPr>
              <w:rPr>
                <w:color w:val="auto"/>
                <w:szCs w:val="24"/>
              </w:rPr>
            </w:pPr>
            <w:r w:rsidRPr="0062101A">
              <w:rPr>
                <w:color w:val="auto"/>
                <w:szCs w:val="24"/>
              </w:rPr>
              <w:t>ПК-1</w:t>
            </w:r>
          </w:p>
        </w:tc>
        <w:tc>
          <w:tcPr>
            <w:tcW w:w="1134" w:type="dxa"/>
          </w:tcPr>
          <w:p w14:paraId="69367306" w14:textId="77777777" w:rsidR="005D39E4" w:rsidRPr="0062101A" w:rsidRDefault="005D39E4" w:rsidP="005D39E4">
            <w:pPr>
              <w:rPr>
                <w:color w:val="auto"/>
                <w:szCs w:val="24"/>
              </w:rPr>
            </w:pPr>
            <w:r w:rsidRPr="0062101A">
              <w:rPr>
                <w:color w:val="auto"/>
                <w:szCs w:val="24"/>
              </w:rPr>
              <w:t>У, З, В</w:t>
            </w:r>
          </w:p>
        </w:tc>
        <w:tc>
          <w:tcPr>
            <w:tcW w:w="958" w:type="dxa"/>
          </w:tcPr>
          <w:p w14:paraId="68E7A49D" w14:textId="77777777" w:rsidR="005D39E4" w:rsidRPr="0062101A" w:rsidRDefault="005D39E4" w:rsidP="005D39E4">
            <w:pPr>
              <w:rPr>
                <w:color w:val="auto"/>
                <w:szCs w:val="24"/>
              </w:rPr>
            </w:pPr>
            <w:r w:rsidRPr="0062101A">
              <w:rPr>
                <w:color w:val="auto"/>
                <w:szCs w:val="24"/>
              </w:rPr>
              <w:t>5-10 мин.</w:t>
            </w:r>
          </w:p>
        </w:tc>
      </w:tr>
      <w:tr w:rsidR="005D39E4" w:rsidRPr="0062101A" w14:paraId="4B971881" w14:textId="77777777" w:rsidTr="00EB3308">
        <w:tc>
          <w:tcPr>
            <w:tcW w:w="471" w:type="dxa"/>
          </w:tcPr>
          <w:p w14:paraId="1EACA39D" w14:textId="77777777" w:rsidR="005D39E4" w:rsidRPr="0062101A" w:rsidRDefault="005D39E4" w:rsidP="005D39E4">
            <w:pPr>
              <w:rPr>
                <w:color w:val="auto"/>
                <w:szCs w:val="24"/>
              </w:rPr>
            </w:pPr>
            <w:r w:rsidRPr="0062101A">
              <w:rPr>
                <w:color w:val="auto"/>
                <w:szCs w:val="24"/>
              </w:rPr>
              <w:t>14</w:t>
            </w:r>
          </w:p>
        </w:tc>
        <w:tc>
          <w:tcPr>
            <w:tcW w:w="2277" w:type="dxa"/>
          </w:tcPr>
          <w:p w14:paraId="600D86CA" w14:textId="77777777" w:rsidR="005D39E4" w:rsidRPr="0062101A" w:rsidRDefault="005D39E4" w:rsidP="005D39E4">
            <w:pPr>
              <w:rPr>
                <w:color w:val="auto"/>
                <w:szCs w:val="24"/>
              </w:rPr>
            </w:pPr>
            <w:r w:rsidRPr="0062101A">
              <w:rPr>
                <w:color w:val="auto"/>
                <w:szCs w:val="24"/>
              </w:rPr>
              <w:t>Прямые и общие затраты труда при работе МТА, установите соответствие</w:t>
            </w:r>
          </w:p>
        </w:tc>
        <w:tc>
          <w:tcPr>
            <w:tcW w:w="2605" w:type="dxa"/>
          </w:tcPr>
          <w:p w14:paraId="01F8DB8A" w14:textId="77777777" w:rsidR="005D39E4" w:rsidRPr="0062101A" w:rsidRDefault="005D39E4" w:rsidP="005D39E4">
            <w:pPr>
              <w:rPr>
                <w:color w:val="auto"/>
                <w:szCs w:val="24"/>
              </w:rPr>
            </w:pPr>
            <w:r w:rsidRPr="0062101A">
              <w:rPr>
                <w:color w:val="auto"/>
                <w:szCs w:val="24"/>
              </w:rPr>
              <w:t xml:space="preserve">a. </w:t>
            </w:r>
            <w:r w:rsidRPr="0062101A">
              <w:rPr>
                <w:bCs/>
                <w:iCs/>
                <w:color w:val="auto"/>
                <w:szCs w:val="24"/>
              </w:rPr>
              <w:t>учитывают труд только тех механизаторов, которые непосредственно работают на данном агрегате при выполнении определённой операции</w:t>
            </w:r>
          </w:p>
          <w:p w14:paraId="430ADCAE" w14:textId="77777777" w:rsidR="005D39E4" w:rsidRPr="0062101A" w:rsidRDefault="005D39E4" w:rsidP="005D39E4">
            <w:pPr>
              <w:rPr>
                <w:color w:val="auto"/>
                <w:szCs w:val="24"/>
              </w:rPr>
            </w:pPr>
          </w:p>
          <w:p w14:paraId="12C0C4C0" w14:textId="77777777" w:rsidR="005D39E4" w:rsidRPr="0062101A" w:rsidRDefault="005D39E4" w:rsidP="005D39E4">
            <w:pPr>
              <w:rPr>
                <w:color w:val="auto"/>
                <w:szCs w:val="24"/>
              </w:rPr>
            </w:pPr>
            <w:r w:rsidRPr="0062101A">
              <w:rPr>
                <w:color w:val="auto"/>
                <w:szCs w:val="24"/>
              </w:rPr>
              <w:t xml:space="preserve">b. </w:t>
            </w:r>
            <w:r w:rsidRPr="0062101A">
              <w:rPr>
                <w:bCs/>
                <w:iCs/>
                <w:color w:val="auto"/>
                <w:szCs w:val="24"/>
              </w:rPr>
              <w:t>учитывают труд механизаторов, которые непосредственно работают на данном агрегате при выполнении определённой операции и дополнительно учитывают труд вспомогательных рабочих, выполняющих различные подготовительные операции</w:t>
            </w:r>
          </w:p>
          <w:p w14:paraId="0848B373" w14:textId="77777777" w:rsidR="005D39E4" w:rsidRPr="0062101A" w:rsidRDefault="005D39E4" w:rsidP="005D39E4">
            <w:pPr>
              <w:rPr>
                <w:color w:val="auto"/>
                <w:szCs w:val="24"/>
              </w:rPr>
            </w:pPr>
          </w:p>
          <w:p w14:paraId="6818F102" w14:textId="77777777" w:rsidR="005D39E4" w:rsidRPr="0062101A" w:rsidRDefault="005D39E4" w:rsidP="005D39E4">
            <w:pPr>
              <w:rPr>
                <w:color w:val="auto"/>
                <w:szCs w:val="24"/>
              </w:rPr>
            </w:pPr>
            <w:r w:rsidRPr="0062101A">
              <w:rPr>
                <w:color w:val="auto"/>
                <w:szCs w:val="24"/>
              </w:rPr>
              <w:t xml:space="preserve">1. </w:t>
            </w:r>
            <w:r w:rsidRPr="0062101A">
              <w:rPr>
                <w:bCs/>
                <w:iCs/>
                <w:color w:val="auto"/>
                <w:szCs w:val="24"/>
              </w:rPr>
              <w:t>прямые затраты</w:t>
            </w:r>
          </w:p>
          <w:p w14:paraId="1FE2B657" w14:textId="77777777" w:rsidR="005D39E4" w:rsidRPr="0062101A" w:rsidRDefault="005D39E4" w:rsidP="005D39E4">
            <w:pPr>
              <w:rPr>
                <w:color w:val="auto"/>
                <w:szCs w:val="24"/>
              </w:rPr>
            </w:pPr>
          </w:p>
          <w:p w14:paraId="5779EE90" w14:textId="77777777" w:rsidR="005D39E4" w:rsidRPr="0062101A" w:rsidRDefault="005D39E4" w:rsidP="005D39E4">
            <w:pPr>
              <w:rPr>
                <w:color w:val="auto"/>
                <w:szCs w:val="24"/>
              </w:rPr>
            </w:pPr>
            <w:r w:rsidRPr="0062101A">
              <w:rPr>
                <w:color w:val="auto"/>
                <w:szCs w:val="24"/>
              </w:rPr>
              <w:t xml:space="preserve">2. </w:t>
            </w:r>
            <w:r w:rsidRPr="0062101A">
              <w:rPr>
                <w:bCs/>
                <w:iCs/>
                <w:color w:val="auto"/>
                <w:szCs w:val="24"/>
              </w:rPr>
              <w:t>общие затраты</w:t>
            </w:r>
          </w:p>
        </w:tc>
        <w:tc>
          <w:tcPr>
            <w:tcW w:w="1134" w:type="dxa"/>
            <w:gridSpan w:val="2"/>
          </w:tcPr>
          <w:p w14:paraId="586E9CEF" w14:textId="098C6D21" w:rsidR="005D39E4" w:rsidRPr="0062101A" w:rsidRDefault="005D39E4" w:rsidP="005D39E4">
            <w:pPr>
              <w:rPr>
                <w:color w:val="auto"/>
                <w:szCs w:val="24"/>
              </w:rPr>
            </w:pPr>
          </w:p>
        </w:tc>
        <w:tc>
          <w:tcPr>
            <w:tcW w:w="992" w:type="dxa"/>
            <w:gridSpan w:val="2"/>
          </w:tcPr>
          <w:p w14:paraId="26875FCE" w14:textId="77777777" w:rsidR="005D39E4" w:rsidRPr="0062101A" w:rsidRDefault="005D39E4" w:rsidP="005D39E4">
            <w:pPr>
              <w:rPr>
                <w:color w:val="auto"/>
                <w:szCs w:val="24"/>
              </w:rPr>
            </w:pPr>
            <w:r w:rsidRPr="0062101A">
              <w:rPr>
                <w:color w:val="auto"/>
                <w:szCs w:val="24"/>
              </w:rPr>
              <w:t xml:space="preserve">УК-2, </w:t>
            </w:r>
          </w:p>
          <w:p w14:paraId="327339A7" w14:textId="77777777" w:rsidR="005D39E4" w:rsidRPr="0062101A" w:rsidRDefault="005D39E4" w:rsidP="005D39E4">
            <w:pPr>
              <w:rPr>
                <w:color w:val="auto"/>
                <w:szCs w:val="24"/>
              </w:rPr>
            </w:pPr>
            <w:r w:rsidRPr="0062101A">
              <w:rPr>
                <w:color w:val="auto"/>
                <w:szCs w:val="24"/>
              </w:rPr>
              <w:t>ПК-1</w:t>
            </w:r>
          </w:p>
        </w:tc>
        <w:tc>
          <w:tcPr>
            <w:tcW w:w="1134" w:type="dxa"/>
          </w:tcPr>
          <w:p w14:paraId="09779104" w14:textId="77777777" w:rsidR="005D39E4" w:rsidRPr="0062101A" w:rsidRDefault="005D39E4" w:rsidP="005D39E4">
            <w:pPr>
              <w:rPr>
                <w:color w:val="auto"/>
                <w:szCs w:val="24"/>
              </w:rPr>
            </w:pPr>
            <w:r w:rsidRPr="0062101A">
              <w:rPr>
                <w:color w:val="auto"/>
                <w:szCs w:val="24"/>
              </w:rPr>
              <w:t>У, З, В</w:t>
            </w:r>
          </w:p>
        </w:tc>
        <w:tc>
          <w:tcPr>
            <w:tcW w:w="958" w:type="dxa"/>
          </w:tcPr>
          <w:p w14:paraId="4B02F5A8" w14:textId="77777777" w:rsidR="005D39E4" w:rsidRPr="0062101A" w:rsidRDefault="005D39E4" w:rsidP="005D39E4">
            <w:pPr>
              <w:rPr>
                <w:color w:val="auto"/>
                <w:szCs w:val="24"/>
              </w:rPr>
            </w:pPr>
            <w:r w:rsidRPr="0062101A">
              <w:rPr>
                <w:color w:val="auto"/>
                <w:szCs w:val="24"/>
              </w:rPr>
              <w:t>5-10 мин.</w:t>
            </w:r>
          </w:p>
        </w:tc>
      </w:tr>
      <w:tr w:rsidR="005D39E4" w:rsidRPr="0062101A" w14:paraId="0BAA31B2" w14:textId="77777777" w:rsidTr="00EB3308">
        <w:tc>
          <w:tcPr>
            <w:tcW w:w="9571" w:type="dxa"/>
            <w:gridSpan w:val="9"/>
          </w:tcPr>
          <w:p w14:paraId="7E93EAF8"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2DAA188C" w14:textId="77777777" w:rsidTr="00EB3308">
        <w:tc>
          <w:tcPr>
            <w:tcW w:w="9571" w:type="dxa"/>
            <w:gridSpan w:val="9"/>
          </w:tcPr>
          <w:p w14:paraId="1B41280C" w14:textId="77777777" w:rsidR="005D39E4" w:rsidRPr="0062101A" w:rsidRDefault="005D39E4" w:rsidP="005D39E4">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2ADA194C" w14:textId="77777777" w:rsidTr="00EB3308">
        <w:tc>
          <w:tcPr>
            <w:tcW w:w="471" w:type="dxa"/>
          </w:tcPr>
          <w:p w14:paraId="717C7192" w14:textId="77777777" w:rsidR="005D39E4" w:rsidRPr="0062101A" w:rsidRDefault="005D39E4" w:rsidP="005D39E4">
            <w:pPr>
              <w:rPr>
                <w:color w:val="auto"/>
                <w:szCs w:val="24"/>
              </w:rPr>
            </w:pPr>
            <w:r w:rsidRPr="0062101A">
              <w:rPr>
                <w:color w:val="auto"/>
                <w:szCs w:val="24"/>
              </w:rPr>
              <w:t>15</w:t>
            </w:r>
          </w:p>
        </w:tc>
        <w:tc>
          <w:tcPr>
            <w:tcW w:w="2277" w:type="dxa"/>
          </w:tcPr>
          <w:p w14:paraId="4E1DEF84" w14:textId="77777777" w:rsidR="005D39E4" w:rsidRPr="0062101A" w:rsidRDefault="005D39E4" w:rsidP="005D39E4">
            <w:pPr>
              <w:rPr>
                <w:color w:val="auto"/>
                <w:szCs w:val="24"/>
              </w:rPr>
            </w:pPr>
            <w:r w:rsidRPr="0062101A">
              <w:rPr>
                <w:color w:val="auto"/>
                <w:szCs w:val="24"/>
              </w:rPr>
              <w:t>Количество воды, которое дают сельскохозяйственной культуре за один полив, называют</w:t>
            </w:r>
          </w:p>
          <w:p w14:paraId="6D7A6FFF" w14:textId="77777777" w:rsidR="005D39E4" w:rsidRPr="0062101A" w:rsidRDefault="005D39E4" w:rsidP="005D39E4">
            <w:pPr>
              <w:rPr>
                <w:color w:val="auto"/>
                <w:szCs w:val="24"/>
              </w:rPr>
            </w:pPr>
          </w:p>
        </w:tc>
        <w:tc>
          <w:tcPr>
            <w:tcW w:w="2605" w:type="dxa"/>
          </w:tcPr>
          <w:p w14:paraId="0D2769B3" w14:textId="77777777" w:rsidR="005D39E4" w:rsidRPr="0062101A" w:rsidRDefault="005D39E4" w:rsidP="005D39E4">
            <w:pPr>
              <w:jc w:val="center"/>
              <w:rPr>
                <w:color w:val="auto"/>
                <w:szCs w:val="24"/>
                <w:lang w:val="en-US"/>
              </w:rPr>
            </w:pPr>
            <w:r w:rsidRPr="0062101A">
              <w:rPr>
                <w:color w:val="auto"/>
                <w:szCs w:val="24"/>
                <w:lang w:val="en-US"/>
              </w:rPr>
              <w:t>-</w:t>
            </w:r>
          </w:p>
        </w:tc>
        <w:tc>
          <w:tcPr>
            <w:tcW w:w="1134" w:type="dxa"/>
            <w:gridSpan w:val="2"/>
          </w:tcPr>
          <w:p w14:paraId="1912CE55" w14:textId="77777777" w:rsidR="005D39E4" w:rsidRPr="0062101A" w:rsidRDefault="005D39E4" w:rsidP="005D39E4">
            <w:pPr>
              <w:rPr>
                <w:bCs/>
                <w:iCs/>
                <w:color w:val="auto"/>
                <w:szCs w:val="24"/>
              </w:rPr>
            </w:pPr>
          </w:p>
        </w:tc>
        <w:tc>
          <w:tcPr>
            <w:tcW w:w="992" w:type="dxa"/>
            <w:gridSpan w:val="2"/>
          </w:tcPr>
          <w:p w14:paraId="01825199" w14:textId="77777777" w:rsidR="005D39E4" w:rsidRPr="0062101A" w:rsidRDefault="005D39E4" w:rsidP="005D39E4">
            <w:pPr>
              <w:rPr>
                <w:color w:val="auto"/>
                <w:szCs w:val="24"/>
              </w:rPr>
            </w:pPr>
            <w:r w:rsidRPr="0062101A">
              <w:rPr>
                <w:color w:val="auto"/>
                <w:szCs w:val="24"/>
              </w:rPr>
              <w:t xml:space="preserve">УК-2, </w:t>
            </w:r>
          </w:p>
          <w:p w14:paraId="7F810F54" w14:textId="77777777" w:rsidR="005D39E4" w:rsidRPr="0062101A" w:rsidRDefault="005D39E4" w:rsidP="005D39E4">
            <w:pPr>
              <w:rPr>
                <w:color w:val="auto"/>
                <w:szCs w:val="24"/>
              </w:rPr>
            </w:pPr>
            <w:r w:rsidRPr="0062101A">
              <w:rPr>
                <w:color w:val="auto"/>
                <w:szCs w:val="24"/>
              </w:rPr>
              <w:t>ПК-1</w:t>
            </w:r>
          </w:p>
        </w:tc>
        <w:tc>
          <w:tcPr>
            <w:tcW w:w="1134" w:type="dxa"/>
          </w:tcPr>
          <w:p w14:paraId="153604ED" w14:textId="77777777" w:rsidR="005D39E4" w:rsidRPr="0062101A" w:rsidRDefault="005D39E4" w:rsidP="005D39E4">
            <w:pPr>
              <w:rPr>
                <w:color w:val="auto"/>
                <w:szCs w:val="24"/>
              </w:rPr>
            </w:pPr>
            <w:r w:rsidRPr="0062101A">
              <w:rPr>
                <w:color w:val="auto"/>
                <w:szCs w:val="24"/>
              </w:rPr>
              <w:t>У, З, В</w:t>
            </w:r>
          </w:p>
        </w:tc>
        <w:tc>
          <w:tcPr>
            <w:tcW w:w="958" w:type="dxa"/>
          </w:tcPr>
          <w:p w14:paraId="5467BD68" w14:textId="77777777" w:rsidR="005D39E4" w:rsidRPr="0062101A" w:rsidRDefault="005D39E4" w:rsidP="005D39E4">
            <w:pPr>
              <w:rPr>
                <w:color w:val="auto"/>
                <w:szCs w:val="24"/>
              </w:rPr>
            </w:pPr>
            <w:r w:rsidRPr="0062101A">
              <w:rPr>
                <w:color w:val="auto"/>
                <w:szCs w:val="24"/>
              </w:rPr>
              <w:t>5-10 мин.</w:t>
            </w:r>
          </w:p>
        </w:tc>
      </w:tr>
      <w:tr w:rsidR="005D39E4" w:rsidRPr="0062101A" w14:paraId="4909F297" w14:textId="77777777" w:rsidTr="00EB3308">
        <w:tc>
          <w:tcPr>
            <w:tcW w:w="471" w:type="dxa"/>
          </w:tcPr>
          <w:p w14:paraId="0C093C46" w14:textId="77777777" w:rsidR="005D39E4" w:rsidRPr="0062101A" w:rsidRDefault="005D39E4" w:rsidP="005D39E4">
            <w:pPr>
              <w:rPr>
                <w:color w:val="auto"/>
                <w:szCs w:val="24"/>
              </w:rPr>
            </w:pPr>
            <w:r w:rsidRPr="0062101A">
              <w:rPr>
                <w:color w:val="auto"/>
                <w:szCs w:val="24"/>
              </w:rPr>
              <w:t>16</w:t>
            </w:r>
          </w:p>
        </w:tc>
        <w:tc>
          <w:tcPr>
            <w:tcW w:w="2277" w:type="dxa"/>
          </w:tcPr>
          <w:p w14:paraId="5959FDBA" w14:textId="77777777" w:rsidR="005D39E4" w:rsidRPr="0062101A" w:rsidRDefault="005D39E4" w:rsidP="005D39E4">
            <w:pPr>
              <w:rPr>
                <w:color w:val="auto"/>
                <w:szCs w:val="24"/>
              </w:rPr>
            </w:pPr>
            <w:r w:rsidRPr="0062101A">
              <w:rPr>
                <w:color w:val="auto"/>
                <w:szCs w:val="24"/>
              </w:rPr>
              <w:t xml:space="preserve">При транспортном обслуживании зерноуборочных комбайнов потребное количество транспортных средств находится по формуле </w:t>
            </w:r>
            <w:r w:rsidRPr="0062101A">
              <w:rPr>
                <w:color w:val="auto"/>
                <w:szCs w:val="24"/>
                <w:lang w:val="en-US"/>
              </w:rPr>
              <w:t>n</w:t>
            </w:r>
            <w:r w:rsidRPr="0062101A">
              <w:rPr>
                <w:color w:val="auto"/>
                <w:szCs w:val="24"/>
                <w:vertAlign w:val="subscript"/>
              </w:rPr>
              <w:t>тр</w:t>
            </w:r>
            <w:r w:rsidRPr="0062101A">
              <w:rPr>
                <w:color w:val="auto"/>
                <w:szCs w:val="24"/>
              </w:rPr>
              <w:t>=</w:t>
            </w:r>
            <w:r w:rsidRPr="0062101A">
              <w:rPr>
                <w:color w:val="auto"/>
                <w:szCs w:val="24"/>
                <w:lang w:val="en-US"/>
              </w:rPr>
              <w:t>W</w:t>
            </w:r>
            <w:r w:rsidRPr="0062101A">
              <w:rPr>
                <w:color w:val="auto"/>
                <w:szCs w:val="24"/>
                <w:vertAlign w:val="subscript"/>
              </w:rPr>
              <w:t>к</w:t>
            </w:r>
            <w:r w:rsidRPr="0062101A">
              <w:rPr>
                <w:color w:val="auto"/>
                <w:szCs w:val="24"/>
              </w:rPr>
              <w:t>×</w:t>
            </w:r>
            <w:r w:rsidRPr="0062101A">
              <w:rPr>
                <w:color w:val="auto"/>
                <w:szCs w:val="24"/>
                <w:lang w:val="en-US"/>
              </w:rPr>
              <w:t>n</w:t>
            </w:r>
            <w:r w:rsidRPr="0062101A">
              <w:rPr>
                <w:color w:val="auto"/>
                <w:szCs w:val="24"/>
                <w:vertAlign w:val="subscript"/>
              </w:rPr>
              <w:t>к</w:t>
            </w:r>
            <w:r w:rsidRPr="0062101A">
              <w:rPr>
                <w:color w:val="auto"/>
                <w:szCs w:val="24"/>
              </w:rPr>
              <w:t xml:space="preserve">/…  </w:t>
            </w:r>
          </w:p>
        </w:tc>
        <w:tc>
          <w:tcPr>
            <w:tcW w:w="2605" w:type="dxa"/>
          </w:tcPr>
          <w:p w14:paraId="6C67C087" w14:textId="77777777" w:rsidR="005D39E4" w:rsidRPr="0062101A" w:rsidRDefault="005D39E4" w:rsidP="005D39E4">
            <w:pPr>
              <w:jc w:val="center"/>
              <w:rPr>
                <w:color w:val="auto"/>
                <w:szCs w:val="24"/>
              </w:rPr>
            </w:pPr>
            <w:r w:rsidRPr="0062101A">
              <w:rPr>
                <w:color w:val="auto"/>
                <w:szCs w:val="24"/>
              </w:rPr>
              <w:t>-</w:t>
            </w:r>
          </w:p>
        </w:tc>
        <w:tc>
          <w:tcPr>
            <w:tcW w:w="1134" w:type="dxa"/>
            <w:gridSpan w:val="2"/>
          </w:tcPr>
          <w:p w14:paraId="6351F3D3" w14:textId="6B435072" w:rsidR="005D39E4" w:rsidRPr="0062101A" w:rsidRDefault="005D39E4" w:rsidP="005D39E4">
            <w:pPr>
              <w:rPr>
                <w:color w:val="auto"/>
                <w:szCs w:val="24"/>
              </w:rPr>
            </w:pPr>
          </w:p>
        </w:tc>
        <w:tc>
          <w:tcPr>
            <w:tcW w:w="992" w:type="dxa"/>
            <w:gridSpan w:val="2"/>
          </w:tcPr>
          <w:p w14:paraId="5A03DE5C" w14:textId="77777777" w:rsidR="005D39E4" w:rsidRPr="0062101A" w:rsidRDefault="005D39E4" w:rsidP="005D39E4">
            <w:pPr>
              <w:rPr>
                <w:color w:val="auto"/>
                <w:szCs w:val="24"/>
              </w:rPr>
            </w:pPr>
            <w:r w:rsidRPr="0062101A">
              <w:rPr>
                <w:color w:val="auto"/>
                <w:szCs w:val="24"/>
              </w:rPr>
              <w:t xml:space="preserve">УК-2, </w:t>
            </w:r>
          </w:p>
          <w:p w14:paraId="61766129" w14:textId="77777777" w:rsidR="005D39E4" w:rsidRPr="0062101A" w:rsidRDefault="005D39E4" w:rsidP="005D39E4">
            <w:pPr>
              <w:rPr>
                <w:color w:val="auto"/>
                <w:szCs w:val="24"/>
              </w:rPr>
            </w:pPr>
            <w:r w:rsidRPr="0062101A">
              <w:rPr>
                <w:color w:val="auto"/>
                <w:szCs w:val="24"/>
              </w:rPr>
              <w:t>ПК-1</w:t>
            </w:r>
          </w:p>
        </w:tc>
        <w:tc>
          <w:tcPr>
            <w:tcW w:w="1134" w:type="dxa"/>
          </w:tcPr>
          <w:p w14:paraId="157A57C2" w14:textId="77777777" w:rsidR="005D39E4" w:rsidRPr="0062101A" w:rsidRDefault="005D39E4" w:rsidP="005D39E4">
            <w:pPr>
              <w:rPr>
                <w:color w:val="auto"/>
                <w:szCs w:val="24"/>
              </w:rPr>
            </w:pPr>
            <w:r w:rsidRPr="0062101A">
              <w:rPr>
                <w:color w:val="auto"/>
                <w:szCs w:val="24"/>
              </w:rPr>
              <w:t>У, З, В</w:t>
            </w:r>
          </w:p>
        </w:tc>
        <w:tc>
          <w:tcPr>
            <w:tcW w:w="958" w:type="dxa"/>
          </w:tcPr>
          <w:p w14:paraId="11857C9B" w14:textId="77777777" w:rsidR="005D39E4" w:rsidRPr="0062101A" w:rsidRDefault="005D39E4" w:rsidP="005D39E4">
            <w:pPr>
              <w:rPr>
                <w:color w:val="auto"/>
                <w:szCs w:val="24"/>
              </w:rPr>
            </w:pPr>
            <w:r w:rsidRPr="0062101A">
              <w:rPr>
                <w:color w:val="auto"/>
                <w:szCs w:val="24"/>
              </w:rPr>
              <w:t>5-10 мин.</w:t>
            </w:r>
          </w:p>
        </w:tc>
      </w:tr>
      <w:tr w:rsidR="005D39E4" w:rsidRPr="0062101A" w14:paraId="13896013" w14:textId="77777777" w:rsidTr="00EB3308">
        <w:tc>
          <w:tcPr>
            <w:tcW w:w="471" w:type="dxa"/>
          </w:tcPr>
          <w:p w14:paraId="1DAC721C" w14:textId="77777777" w:rsidR="005D39E4" w:rsidRPr="0062101A" w:rsidRDefault="005D39E4" w:rsidP="005D39E4">
            <w:pPr>
              <w:rPr>
                <w:color w:val="auto"/>
                <w:szCs w:val="24"/>
              </w:rPr>
            </w:pPr>
            <w:r w:rsidRPr="0062101A">
              <w:rPr>
                <w:color w:val="auto"/>
                <w:szCs w:val="24"/>
              </w:rPr>
              <w:t>17</w:t>
            </w:r>
          </w:p>
        </w:tc>
        <w:tc>
          <w:tcPr>
            <w:tcW w:w="2277" w:type="dxa"/>
          </w:tcPr>
          <w:p w14:paraId="7BA25B2F" w14:textId="77777777" w:rsidR="005D39E4" w:rsidRPr="0062101A" w:rsidRDefault="005D39E4" w:rsidP="005D39E4">
            <w:pPr>
              <w:rPr>
                <w:color w:val="auto"/>
                <w:szCs w:val="24"/>
              </w:rPr>
            </w:pPr>
            <w:r w:rsidRPr="0062101A">
              <w:rPr>
                <w:bCs/>
                <w:color w:val="auto"/>
                <w:szCs w:val="24"/>
              </w:rPr>
              <w:t>Посевным агрегатом Беларус 80.1+СЗ-3,6 за смену Т</w:t>
            </w:r>
            <w:r w:rsidRPr="0062101A">
              <w:rPr>
                <w:bCs/>
                <w:color w:val="auto"/>
                <w:szCs w:val="24"/>
                <w:vertAlign w:val="subscript"/>
              </w:rPr>
              <w:t>см</w:t>
            </w:r>
            <w:r w:rsidRPr="0062101A">
              <w:rPr>
                <w:bCs/>
                <w:color w:val="auto"/>
                <w:szCs w:val="24"/>
              </w:rPr>
              <w:t xml:space="preserve">=8 ч </w:t>
            </w:r>
            <w:r w:rsidRPr="0062101A">
              <w:rPr>
                <w:bCs/>
                <w:color w:val="auto"/>
                <w:szCs w:val="24"/>
              </w:rPr>
              <w:lastRenderedPageBreak/>
              <w:t>засеяно 21 га при норме 16,8 га. Объём механизированных работ в усл.эт.га составил ___ (коэффициент перевода  трактора Беларус 80.1 в эталонный трактор К</w:t>
            </w:r>
            <w:r w:rsidRPr="0062101A">
              <w:rPr>
                <w:bCs/>
                <w:color w:val="auto"/>
                <w:szCs w:val="24"/>
                <w:vertAlign w:val="subscript"/>
              </w:rPr>
              <w:t>п</w:t>
            </w:r>
            <w:r w:rsidRPr="0062101A">
              <w:rPr>
                <w:bCs/>
                <w:color w:val="auto"/>
                <w:szCs w:val="24"/>
              </w:rPr>
              <w:t>=0,7)</w:t>
            </w:r>
          </w:p>
        </w:tc>
        <w:tc>
          <w:tcPr>
            <w:tcW w:w="2605" w:type="dxa"/>
          </w:tcPr>
          <w:p w14:paraId="1E911110" w14:textId="77777777" w:rsidR="005D39E4" w:rsidRPr="0062101A" w:rsidRDefault="005D39E4" w:rsidP="005D39E4">
            <w:pPr>
              <w:jc w:val="center"/>
              <w:rPr>
                <w:color w:val="auto"/>
                <w:szCs w:val="24"/>
              </w:rPr>
            </w:pPr>
            <w:r w:rsidRPr="0062101A">
              <w:rPr>
                <w:color w:val="auto"/>
                <w:szCs w:val="24"/>
              </w:rPr>
              <w:lastRenderedPageBreak/>
              <w:t>-</w:t>
            </w:r>
          </w:p>
        </w:tc>
        <w:tc>
          <w:tcPr>
            <w:tcW w:w="1134" w:type="dxa"/>
            <w:gridSpan w:val="2"/>
          </w:tcPr>
          <w:p w14:paraId="3E48575F" w14:textId="10720DDE" w:rsidR="005D39E4" w:rsidRPr="0062101A" w:rsidRDefault="005D39E4" w:rsidP="005D39E4">
            <w:pPr>
              <w:rPr>
                <w:color w:val="auto"/>
                <w:szCs w:val="24"/>
                <w:lang w:val="en-US"/>
              </w:rPr>
            </w:pPr>
          </w:p>
        </w:tc>
        <w:tc>
          <w:tcPr>
            <w:tcW w:w="992" w:type="dxa"/>
            <w:gridSpan w:val="2"/>
          </w:tcPr>
          <w:p w14:paraId="784CB911" w14:textId="77777777" w:rsidR="005D39E4" w:rsidRPr="0062101A" w:rsidRDefault="005D39E4" w:rsidP="005D39E4">
            <w:pPr>
              <w:rPr>
                <w:color w:val="auto"/>
                <w:szCs w:val="24"/>
              </w:rPr>
            </w:pPr>
            <w:r w:rsidRPr="0062101A">
              <w:rPr>
                <w:color w:val="auto"/>
                <w:szCs w:val="24"/>
              </w:rPr>
              <w:t xml:space="preserve">УК-2, </w:t>
            </w:r>
          </w:p>
          <w:p w14:paraId="3264AE0C" w14:textId="77777777" w:rsidR="005D39E4" w:rsidRPr="0062101A" w:rsidRDefault="005D39E4" w:rsidP="005D39E4">
            <w:pPr>
              <w:rPr>
                <w:color w:val="auto"/>
                <w:szCs w:val="24"/>
              </w:rPr>
            </w:pPr>
            <w:r w:rsidRPr="0062101A">
              <w:rPr>
                <w:color w:val="auto"/>
                <w:szCs w:val="24"/>
              </w:rPr>
              <w:t>ПК-1</w:t>
            </w:r>
          </w:p>
        </w:tc>
        <w:tc>
          <w:tcPr>
            <w:tcW w:w="1134" w:type="dxa"/>
          </w:tcPr>
          <w:p w14:paraId="5B75D95A" w14:textId="77777777" w:rsidR="005D39E4" w:rsidRPr="0062101A" w:rsidRDefault="005D39E4" w:rsidP="005D39E4">
            <w:pPr>
              <w:rPr>
                <w:color w:val="auto"/>
                <w:szCs w:val="24"/>
              </w:rPr>
            </w:pPr>
            <w:r w:rsidRPr="0062101A">
              <w:rPr>
                <w:color w:val="auto"/>
                <w:szCs w:val="24"/>
              </w:rPr>
              <w:t>У, З, В</w:t>
            </w:r>
          </w:p>
        </w:tc>
        <w:tc>
          <w:tcPr>
            <w:tcW w:w="958" w:type="dxa"/>
          </w:tcPr>
          <w:p w14:paraId="5320271D" w14:textId="77777777" w:rsidR="005D39E4" w:rsidRPr="0062101A" w:rsidRDefault="005D39E4" w:rsidP="005D39E4">
            <w:pPr>
              <w:rPr>
                <w:color w:val="auto"/>
                <w:szCs w:val="24"/>
              </w:rPr>
            </w:pPr>
            <w:r w:rsidRPr="0062101A">
              <w:rPr>
                <w:color w:val="auto"/>
                <w:szCs w:val="24"/>
              </w:rPr>
              <w:t>5-10 мин.</w:t>
            </w:r>
          </w:p>
        </w:tc>
      </w:tr>
      <w:tr w:rsidR="005D39E4" w:rsidRPr="0062101A" w14:paraId="2325A151" w14:textId="77777777" w:rsidTr="00EB3308">
        <w:tc>
          <w:tcPr>
            <w:tcW w:w="9571" w:type="dxa"/>
            <w:gridSpan w:val="9"/>
          </w:tcPr>
          <w:p w14:paraId="183778E5"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22A9735C" w14:textId="77777777" w:rsidTr="00EB3308">
        <w:tc>
          <w:tcPr>
            <w:tcW w:w="9571" w:type="dxa"/>
            <w:gridSpan w:val="9"/>
          </w:tcPr>
          <w:p w14:paraId="75AA55C6" w14:textId="77777777" w:rsidR="005D39E4" w:rsidRPr="0062101A" w:rsidRDefault="005D39E4" w:rsidP="005D39E4">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46FBCC38" w14:textId="77777777" w:rsidTr="00EB3308">
        <w:tc>
          <w:tcPr>
            <w:tcW w:w="471" w:type="dxa"/>
          </w:tcPr>
          <w:p w14:paraId="59BB4F96" w14:textId="77777777" w:rsidR="005D39E4" w:rsidRPr="0062101A" w:rsidRDefault="005D39E4" w:rsidP="005D39E4">
            <w:pPr>
              <w:rPr>
                <w:color w:val="auto"/>
                <w:szCs w:val="24"/>
              </w:rPr>
            </w:pPr>
            <w:r w:rsidRPr="0062101A">
              <w:rPr>
                <w:color w:val="auto"/>
                <w:szCs w:val="24"/>
              </w:rPr>
              <w:t>18</w:t>
            </w:r>
          </w:p>
        </w:tc>
        <w:tc>
          <w:tcPr>
            <w:tcW w:w="2277" w:type="dxa"/>
          </w:tcPr>
          <w:p w14:paraId="01E90C0E" w14:textId="77777777" w:rsidR="005D39E4" w:rsidRPr="0062101A" w:rsidRDefault="005D39E4" w:rsidP="005D39E4">
            <w:pPr>
              <w:rPr>
                <w:color w:val="auto"/>
                <w:szCs w:val="24"/>
              </w:rPr>
            </w:pPr>
            <w:r w:rsidRPr="0062101A">
              <w:rPr>
                <w:color w:val="auto"/>
                <w:szCs w:val="24"/>
              </w:rPr>
              <w:t>Для определения затрат труда на гектар при посеве агрегатом ДТ-75М+СП-11</w:t>
            </w:r>
            <w:r w:rsidRPr="0062101A">
              <w:rPr>
                <w:bCs/>
                <w:color w:val="auto"/>
                <w:szCs w:val="24"/>
              </w:rPr>
              <w:t>+3СЗ-3,6А необходимы следующие данные</w:t>
            </w:r>
          </w:p>
        </w:tc>
        <w:tc>
          <w:tcPr>
            <w:tcW w:w="2605" w:type="dxa"/>
          </w:tcPr>
          <w:p w14:paraId="64803167" w14:textId="77777777" w:rsidR="005D39E4" w:rsidRPr="0062101A" w:rsidRDefault="005D39E4" w:rsidP="005D39E4">
            <w:pPr>
              <w:jc w:val="both"/>
              <w:rPr>
                <w:color w:val="auto"/>
                <w:szCs w:val="24"/>
              </w:rPr>
            </w:pPr>
            <w:r w:rsidRPr="0062101A">
              <w:rPr>
                <w:color w:val="auto"/>
                <w:szCs w:val="24"/>
              </w:rPr>
              <w:t>a.</w:t>
            </w:r>
          </w:p>
          <w:p w14:paraId="24F41EBA" w14:textId="77777777" w:rsidR="005D39E4" w:rsidRPr="0062101A" w:rsidRDefault="005D39E4" w:rsidP="005D39E4">
            <w:pPr>
              <w:jc w:val="both"/>
              <w:rPr>
                <w:color w:val="auto"/>
                <w:szCs w:val="24"/>
              </w:rPr>
            </w:pPr>
            <w:r w:rsidRPr="0062101A">
              <w:rPr>
                <w:color w:val="auto"/>
                <w:szCs w:val="24"/>
              </w:rPr>
              <w:t>количество агрегатов в посевном комплексе</w:t>
            </w:r>
          </w:p>
          <w:p w14:paraId="444B9C0A" w14:textId="77777777" w:rsidR="005D39E4" w:rsidRPr="0062101A" w:rsidRDefault="005D39E4" w:rsidP="005D39E4">
            <w:pPr>
              <w:jc w:val="both"/>
              <w:rPr>
                <w:color w:val="auto"/>
                <w:szCs w:val="24"/>
              </w:rPr>
            </w:pPr>
          </w:p>
          <w:p w14:paraId="23ADF6A3" w14:textId="77777777" w:rsidR="005D39E4" w:rsidRPr="0062101A" w:rsidRDefault="005D39E4" w:rsidP="005D39E4">
            <w:pPr>
              <w:jc w:val="both"/>
              <w:rPr>
                <w:color w:val="auto"/>
                <w:szCs w:val="24"/>
              </w:rPr>
            </w:pPr>
            <w:r w:rsidRPr="0062101A">
              <w:rPr>
                <w:color w:val="auto"/>
                <w:szCs w:val="24"/>
              </w:rPr>
              <w:t>b.</w:t>
            </w:r>
          </w:p>
          <w:p w14:paraId="63DB9E3C" w14:textId="77777777" w:rsidR="005D39E4" w:rsidRPr="0062101A" w:rsidRDefault="005D39E4" w:rsidP="005D39E4">
            <w:pPr>
              <w:jc w:val="both"/>
              <w:rPr>
                <w:color w:val="auto"/>
                <w:szCs w:val="24"/>
              </w:rPr>
            </w:pPr>
            <w:r w:rsidRPr="0062101A">
              <w:rPr>
                <w:color w:val="auto"/>
                <w:szCs w:val="24"/>
              </w:rPr>
              <w:t>рабочая скорость МТА и численность механизаторов</w:t>
            </w:r>
          </w:p>
          <w:p w14:paraId="7B524786" w14:textId="77777777" w:rsidR="005D39E4" w:rsidRPr="0062101A" w:rsidRDefault="005D39E4" w:rsidP="005D39E4">
            <w:pPr>
              <w:jc w:val="both"/>
              <w:rPr>
                <w:color w:val="auto"/>
                <w:szCs w:val="24"/>
              </w:rPr>
            </w:pPr>
          </w:p>
          <w:p w14:paraId="1E8ED6D1" w14:textId="77777777" w:rsidR="005D39E4" w:rsidRPr="0062101A" w:rsidRDefault="005D39E4" w:rsidP="005D39E4">
            <w:pPr>
              <w:jc w:val="both"/>
              <w:rPr>
                <w:color w:val="auto"/>
                <w:szCs w:val="24"/>
              </w:rPr>
            </w:pPr>
            <w:r w:rsidRPr="0062101A">
              <w:rPr>
                <w:color w:val="auto"/>
                <w:szCs w:val="24"/>
              </w:rPr>
              <w:t>c.</w:t>
            </w:r>
          </w:p>
          <w:p w14:paraId="68D3E292" w14:textId="77777777" w:rsidR="005D39E4" w:rsidRPr="0062101A" w:rsidRDefault="005D39E4" w:rsidP="005D39E4">
            <w:pPr>
              <w:jc w:val="both"/>
              <w:rPr>
                <w:color w:val="auto"/>
                <w:szCs w:val="24"/>
              </w:rPr>
            </w:pPr>
            <w:r w:rsidRPr="0062101A">
              <w:rPr>
                <w:color w:val="auto"/>
                <w:szCs w:val="24"/>
              </w:rPr>
              <w:t>численность механизаторов и вспомогательных рабочих на МТА</w:t>
            </w:r>
          </w:p>
          <w:p w14:paraId="23A7E24B" w14:textId="77777777" w:rsidR="005D39E4" w:rsidRPr="0062101A" w:rsidRDefault="005D39E4" w:rsidP="005D39E4">
            <w:pPr>
              <w:jc w:val="both"/>
              <w:rPr>
                <w:color w:val="auto"/>
                <w:szCs w:val="24"/>
              </w:rPr>
            </w:pPr>
          </w:p>
          <w:p w14:paraId="7AA11642" w14:textId="77777777" w:rsidR="005D39E4" w:rsidRPr="0062101A" w:rsidRDefault="005D39E4" w:rsidP="005D39E4">
            <w:pPr>
              <w:jc w:val="both"/>
              <w:rPr>
                <w:color w:val="auto"/>
                <w:szCs w:val="24"/>
              </w:rPr>
            </w:pPr>
            <w:r w:rsidRPr="0062101A">
              <w:rPr>
                <w:color w:val="auto"/>
                <w:szCs w:val="24"/>
              </w:rPr>
              <w:t>d.</w:t>
            </w:r>
          </w:p>
          <w:p w14:paraId="10DFD8F7" w14:textId="77777777" w:rsidR="005D39E4" w:rsidRPr="0062101A" w:rsidRDefault="005D39E4" w:rsidP="005D39E4">
            <w:pPr>
              <w:jc w:val="both"/>
              <w:rPr>
                <w:color w:val="auto"/>
                <w:szCs w:val="24"/>
              </w:rPr>
            </w:pPr>
            <w:r w:rsidRPr="0062101A">
              <w:rPr>
                <w:color w:val="auto"/>
                <w:szCs w:val="24"/>
              </w:rPr>
              <w:t>часовая производительность МТА</w:t>
            </w:r>
          </w:p>
        </w:tc>
        <w:tc>
          <w:tcPr>
            <w:tcW w:w="1134" w:type="dxa"/>
            <w:gridSpan w:val="2"/>
          </w:tcPr>
          <w:p w14:paraId="76934049" w14:textId="028AB938" w:rsidR="005D39E4" w:rsidRPr="0062101A" w:rsidRDefault="005D39E4" w:rsidP="005D39E4">
            <w:pPr>
              <w:rPr>
                <w:color w:val="auto"/>
                <w:szCs w:val="24"/>
                <w:lang w:val="en-US"/>
              </w:rPr>
            </w:pPr>
          </w:p>
        </w:tc>
        <w:tc>
          <w:tcPr>
            <w:tcW w:w="992" w:type="dxa"/>
            <w:gridSpan w:val="2"/>
          </w:tcPr>
          <w:p w14:paraId="0A163871" w14:textId="77777777" w:rsidR="005D39E4" w:rsidRPr="0062101A" w:rsidRDefault="005D39E4" w:rsidP="005D39E4">
            <w:pPr>
              <w:rPr>
                <w:color w:val="auto"/>
                <w:szCs w:val="24"/>
              </w:rPr>
            </w:pPr>
            <w:r w:rsidRPr="0062101A">
              <w:rPr>
                <w:color w:val="auto"/>
                <w:szCs w:val="24"/>
              </w:rPr>
              <w:t xml:space="preserve">УК-2, </w:t>
            </w:r>
          </w:p>
          <w:p w14:paraId="11800DB6" w14:textId="77777777" w:rsidR="005D39E4" w:rsidRPr="0062101A" w:rsidRDefault="005D39E4" w:rsidP="005D39E4">
            <w:pPr>
              <w:rPr>
                <w:color w:val="auto"/>
                <w:szCs w:val="24"/>
              </w:rPr>
            </w:pPr>
            <w:r w:rsidRPr="0062101A">
              <w:rPr>
                <w:color w:val="auto"/>
                <w:szCs w:val="24"/>
              </w:rPr>
              <w:t>ПК-1</w:t>
            </w:r>
          </w:p>
        </w:tc>
        <w:tc>
          <w:tcPr>
            <w:tcW w:w="1134" w:type="dxa"/>
          </w:tcPr>
          <w:p w14:paraId="789ABD9B" w14:textId="77777777" w:rsidR="005D39E4" w:rsidRPr="0062101A" w:rsidRDefault="005D39E4" w:rsidP="005D39E4">
            <w:pPr>
              <w:rPr>
                <w:color w:val="auto"/>
                <w:szCs w:val="24"/>
              </w:rPr>
            </w:pPr>
            <w:r w:rsidRPr="0062101A">
              <w:rPr>
                <w:color w:val="auto"/>
                <w:szCs w:val="24"/>
              </w:rPr>
              <w:t>У, З, В</w:t>
            </w:r>
          </w:p>
        </w:tc>
        <w:tc>
          <w:tcPr>
            <w:tcW w:w="958" w:type="dxa"/>
          </w:tcPr>
          <w:p w14:paraId="6368CFE1" w14:textId="77777777" w:rsidR="005D39E4" w:rsidRPr="0062101A" w:rsidRDefault="005D39E4" w:rsidP="005D39E4">
            <w:pPr>
              <w:rPr>
                <w:color w:val="auto"/>
                <w:szCs w:val="24"/>
              </w:rPr>
            </w:pPr>
            <w:r w:rsidRPr="0062101A">
              <w:rPr>
                <w:color w:val="auto"/>
                <w:szCs w:val="24"/>
              </w:rPr>
              <w:t>5-10 мин.</w:t>
            </w:r>
          </w:p>
        </w:tc>
      </w:tr>
      <w:tr w:rsidR="005D39E4" w:rsidRPr="0062101A" w14:paraId="5F031DBF" w14:textId="77777777" w:rsidTr="00EB3308">
        <w:tc>
          <w:tcPr>
            <w:tcW w:w="471" w:type="dxa"/>
          </w:tcPr>
          <w:p w14:paraId="44D6663F" w14:textId="77777777" w:rsidR="005D39E4" w:rsidRPr="0062101A" w:rsidRDefault="005D39E4" w:rsidP="005D39E4">
            <w:pPr>
              <w:rPr>
                <w:color w:val="auto"/>
                <w:szCs w:val="24"/>
              </w:rPr>
            </w:pPr>
            <w:r w:rsidRPr="0062101A">
              <w:rPr>
                <w:color w:val="auto"/>
                <w:szCs w:val="24"/>
              </w:rPr>
              <w:t>19</w:t>
            </w:r>
          </w:p>
        </w:tc>
        <w:tc>
          <w:tcPr>
            <w:tcW w:w="2277" w:type="dxa"/>
          </w:tcPr>
          <w:p w14:paraId="701D59EC" w14:textId="77777777" w:rsidR="005D39E4" w:rsidRPr="0062101A" w:rsidRDefault="005D39E4" w:rsidP="005D39E4">
            <w:pPr>
              <w:rPr>
                <w:color w:val="auto"/>
                <w:szCs w:val="24"/>
              </w:rPr>
            </w:pPr>
            <w:r w:rsidRPr="0062101A">
              <w:rPr>
                <w:color w:val="auto"/>
                <w:szCs w:val="24"/>
              </w:rPr>
              <w:t>Групповая работа машинно-тракторных агрегатов обеспечивает</w:t>
            </w:r>
          </w:p>
        </w:tc>
        <w:tc>
          <w:tcPr>
            <w:tcW w:w="2605" w:type="dxa"/>
          </w:tcPr>
          <w:p w14:paraId="310FA72D" w14:textId="77777777" w:rsidR="005D39E4" w:rsidRPr="0062101A" w:rsidRDefault="005D39E4" w:rsidP="005D39E4">
            <w:pPr>
              <w:jc w:val="both"/>
              <w:rPr>
                <w:color w:val="auto"/>
                <w:szCs w:val="24"/>
              </w:rPr>
            </w:pPr>
            <w:r w:rsidRPr="0062101A">
              <w:rPr>
                <w:color w:val="auto"/>
                <w:szCs w:val="24"/>
              </w:rPr>
              <w:t>a.</w:t>
            </w:r>
          </w:p>
          <w:p w14:paraId="408D2750" w14:textId="77777777" w:rsidR="005D39E4" w:rsidRPr="0062101A" w:rsidRDefault="005D39E4" w:rsidP="005D39E4">
            <w:pPr>
              <w:jc w:val="both"/>
              <w:rPr>
                <w:color w:val="auto"/>
                <w:szCs w:val="24"/>
              </w:rPr>
            </w:pPr>
            <w:r w:rsidRPr="0062101A">
              <w:rPr>
                <w:color w:val="auto"/>
                <w:szCs w:val="24"/>
              </w:rPr>
              <w:t>одинаковые условия для развития растений</w:t>
            </w:r>
          </w:p>
          <w:p w14:paraId="022A0A39" w14:textId="77777777" w:rsidR="005D39E4" w:rsidRPr="0062101A" w:rsidRDefault="005D39E4" w:rsidP="005D39E4">
            <w:pPr>
              <w:jc w:val="both"/>
              <w:rPr>
                <w:color w:val="auto"/>
                <w:szCs w:val="24"/>
              </w:rPr>
            </w:pPr>
          </w:p>
          <w:p w14:paraId="21D6DE3D" w14:textId="77777777" w:rsidR="005D39E4" w:rsidRPr="0062101A" w:rsidRDefault="005D39E4" w:rsidP="005D39E4">
            <w:pPr>
              <w:jc w:val="both"/>
              <w:rPr>
                <w:color w:val="auto"/>
                <w:szCs w:val="24"/>
              </w:rPr>
            </w:pPr>
            <w:r w:rsidRPr="0062101A">
              <w:rPr>
                <w:color w:val="auto"/>
                <w:szCs w:val="24"/>
              </w:rPr>
              <w:t>b.</w:t>
            </w:r>
          </w:p>
          <w:p w14:paraId="4B18801C" w14:textId="77777777" w:rsidR="005D39E4" w:rsidRPr="0062101A" w:rsidRDefault="005D39E4" w:rsidP="005D39E4">
            <w:pPr>
              <w:jc w:val="both"/>
              <w:rPr>
                <w:color w:val="auto"/>
                <w:szCs w:val="24"/>
              </w:rPr>
            </w:pPr>
            <w:r w:rsidRPr="0062101A">
              <w:rPr>
                <w:color w:val="auto"/>
                <w:szCs w:val="24"/>
              </w:rPr>
              <w:t>увеличение тяговой мощности трактора</w:t>
            </w:r>
          </w:p>
          <w:p w14:paraId="05F79AA0" w14:textId="77777777" w:rsidR="005D39E4" w:rsidRPr="0062101A" w:rsidRDefault="005D39E4" w:rsidP="005D39E4">
            <w:pPr>
              <w:jc w:val="both"/>
              <w:rPr>
                <w:color w:val="auto"/>
                <w:szCs w:val="24"/>
              </w:rPr>
            </w:pPr>
          </w:p>
          <w:p w14:paraId="06F3A78C" w14:textId="77777777" w:rsidR="005D39E4" w:rsidRPr="0062101A" w:rsidRDefault="005D39E4" w:rsidP="005D39E4">
            <w:pPr>
              <w:jc w:val="both"/>
              <w:rPr>
                <w:color w:val="auto"/>
                <w:szCs w:val="24"/>
              </w:rPr>
            </w:pPr>
            <w:r w:rsidRPr="0062101A">
              <w:rPr>
                <w:color w:val="auto"/>
                <w:szCs w:val="24"/>
              </w:rPr>
              <w:t>c.</w:t>
            </w:r>
          </w:p>
          <w:p w14:paraId="4C6F5AE8" w14:textId="77777777" w:rsidR="005D39E4" w:rsidRPr="0062101A" w:rsidRDefault="005D39E4" w:rsidP="005D39E4">
            <w:pPr>
              <w:jc w:val="both"/>
              <w:rPr>
                <w:color w:val="auto"/>
                <w:szCs w:val="24"/>
              </w:rPr>
            </w:pPr>
            <w:r w:rsidRPr="0062101A">
              <w:rPr>
                <w:color w:val="auto"/>
                <w:szCs w:val="24"/>
              </w:rPr>
              <w:t>сокращение потерь урожая при уборке</w:t>
            </w:r>
          </w:p>
          <w:p w14:paraId="66FF6732" w14:textId="77777777" w:rsidR="005D39E4" w:rsidRPr="0062101A" w:rsidRDefault="005D39E4" w:rsidP="005D39E4">
            <w:pPr>
              <w:jc w:val="both"/>
              <w:rPr>
                <w:color w:val="auto"/>
                <w:szCs w:val="24"/>
              </w:rPr>
            </w:pPr>
          </w:p>
          <w:p w14:paraId="6F26DF19" w14:textId="77777777" w:rsidR="005D39E4" w:rsidRPr="0062101A" w:rsidRDefault="005D39E4" w:rsidP="005D39E4">
            <w:pPr>
              <w:jc w:val="both"/>
              <w:rPr>
                <w:color w:val="auto"/>
                <w:szCs w:val="24"/>
              </w:rPr>
            </w:pPr>
            <w:r w:rsidRPr="0062101A">
              <w:rPr>
                <w:color w:val="auto"/>
                <w:szCs w:val="24"/>
              </w:rPr>
              <w:t>d.</w:t>
            </w:r>
          </w:p>
          <w:p w14:paraId="4149BE8A" w14:textId="77777777" w:rsidR="005D39E4" w:rsidRPr="0062101A" w:rsidRDefault="005D39E4" w:rsidP="005D39E4">
            <w:pPr>
              <w:jc w:val="both"/>
              <w:rPr>
                <w:color w:val="auto"/>
                <w:szCs w:val="24"/>
              </w:rPr>
            </w:pPr>
            <w:r w:rsidRPr="0062101A">
              <w:rPr>
                <w:color w:val="auto"/>
                <w:szCs w:val="24"/>
              </w:rPr>
              <w:t>улучшение условий для технического и технологического обслуживания машин</w:t>
            </w:r>
          </w:p>
          <w:p w14:paraId="451F82BC" w14:textId="77777777" w:rsidR="005D39E4" w:rsidRPr="0062101A" w:rsidRDefault="005D39E4" w:rsidP="005D39E4">
            <w:pPr>
              <w:jc w:val="both"/>
              <w:rPr>
                <w:color w:val="auto"/>
                <w:szCs w:val="24"/>
              </w:rPr>
            </w:pPr>
          </w:p>
          <w:p w14:paraId="64E72E87" w14:textId="77777777" w:rsidR="005D39E4" w:rsidRPr="0062101A" w:rsidRDefault="005D39E4" w:rsidP="005D39E4">
            <w:pPr>
              <w:jc w:val="both"/>
              <w:rPr>
                <w:color w:val="auto"/>
                <w:szCs w:val="24"/>
              </w:rPr>
            </w:pPr>
            <w:r w:rsidRPr="0062101A">
              <w:rPr>
                <w:color w:val="auto"/>
                <w:szCs w:val="24"/>
                <w:lang w:val="en-US"/>
              </w:rPr>
              <w:t>e</w:t>
            </w:r>
            <w:r w:rsidRPr="0062101A">
              <w:rPr>
                <w:color w:val="auto"/>
                <w:szCs w:val="24"/>
              </w:rPr>
              <w:t>.</w:t>
            </w:r>
          </w:p>
          <w:p w14:paraId="13F0CEC8" w14:textId="77777777" w:rsidR="005D39E4" w:rsidRPr="0062101A" w:rsidRDefault="005D39E4" w:rsidP="005D39E4">
            <w:pPr>
              <w:jc w:val="both"/>
              <w:rPr>
                <w:color w:val="auto"/>
                <w:szCs w:val="24"/>
              </w:rPr>
            </w:pPr>
            <w:r w:rsidRPr="0062101A">
              <w:rPr>
                <w:color w:val="auto"/>
                <w:szCs w:val="24"/>
              </w:rPr>
              <w:t>улучшение условий для культурно-</w:t>
            </w:r>
            <w:r w:rsidRPr="0062101A">
              <w:rPr>
                <w:color w:val="auto"/>
                <w:szCs w:val="24"/>
              </w:rPr>
              <w:lastRenderedPageBreak/>
              <w:t>бытового обслуживания механизаторов</w:t>
            </w:r>
          </w:p>
          <w:p w14:paraId="18398B0D" w14:textId="77777777" w:rsidR="005D39E4" w:rsidRPr="0062101A" w:rsidRDefault="005D39E4" w:rsidP="005D39E4">
            <w:pPr>
              <w:jc w:val="both"/>
              <w:rPr>
                <w:color w:val="auto"/>
                <w:szCs w:val="24"/>
              </w:rPr>
            </w:pPr>
          </w:p>
          <w:p w14:paraId="729834A2" w14:textId="77777777" w:rsidR="005D39E4" w:rsidRPr="0062101A" w:rsidRDefault="005D39E4" w:rsidP="005D39E4">
            <w:pPr>
              <w:jc w:val="both"/>
              <w:rPr>
                <w:color w:val="auto"/>
                <w:szCs w:val="24"/>
              </w:rPr>
            </w:pPr>
            <w:r w:rsidRPr="0062101A">
              <w:rPr>
                <w:color w:val="auto"/>
                <w:szCs w:val="24"/>
                <w:lang w:val="en-US"/>
              </w:rPr>
              <w:t>f</w:t>
            </w:r>
            <w:r w:rsidRPr="0062101A">
              <w:rPr>
                <w:color w:val="auto"/>
                <w:szCs w:val="24"/>
              </w:rPr>
              <w:t>.</w:t>
            </w:r>
          </w:p>
          <w:p w14:paraId="54280C8F" w14:textId="77777777" w:rsidR="005D39E4" w:rsidRPr="0062101A" w:rsidRDefault="005D39E4" w:rsidP="005D39E4">
            <w:pPr>
              <w:jc w:val="both"/>
              <w:rPr>
                <w:color w:val="auto"/>
                <w:szCs w:val="24"/>
              </w:rPr>
            </w:pPr>
            <w:r w:rsidRPr="0062101A">
              <w:rPr>
                <w:color w:val="auto"/>
                <w:szCs w:val="24"/>
              </w:rPr>
              <w:t>уменьшение буксования тракторов</w:t>
            </w:r>
          </w:p>
        </w:tc>
        <w:tc>
          <w:tcPr>
            <w:tcW w:w="1134" w:type="dxa"/>
            <w:gridSpan w:val="2"/>
          </w:tcPr>
          <w:p w14:paraId="1F769E65" w14:textId="1EF05C55" w:rsidR="005D39E4" w:rsidRPr="0062101A" w:rsidRDefault="005D39E4" w:rsidP="005D39E4">
            <w:pPr>
              <w:rPr>
                <w:color w:val="auto"/>
                <w:szCs w:val="24"/>
                <w:lang w:val="en-US"/>
              </w:rPr>
            </w:pPr>
          </w:p>
        </w:tc>
        <w:tc>
          <w:tcPr>
            <w:tcW w:w="992" w:type="dxa"/>
            <w:gridSpan w:val="2"/>
          </w:tcPr>
          <w:p w14:paraId="24A7575E" w14:textId="77777777" w:rsidR="005D39E4" w:rsidRPr="0062101A" w:rsidRDefault="005D39E4" w:rsidP="005D39E4">
            <w:pPr>
              <w:rPr>
                <w:color w:val="auto"/>
                <w:szCs w:val="24"/>
              </w:rPr>
            </w:pPr>
            <w:r w:rsidRPr="0062101A">
              <w:rPr>
                <w:color w:val="auto"/>
                <w:szCs w:val="24"/>
              </w:rPr>
              <w:t xml:space="preserve">УК-2, </w:t>
            </w:r>
          </w:p>
          <w:p w14:paraId="42CF8059" w14:textId="77777777" w:rsidR="005D39E4" w:rsidRPr="0062101A" w:rsidRDefault="005D39E4" w:rsidP="005D39E4">
            <w:pPr>
              <w:rPr>
                <w:color w:val="auto"/>
                <w:szCs w:val="24"/>
              </w:rPr>
            </w:pPr>
            <w:r w:rsidRPr="0062101A">
              <w:rPr>
                <w:color w:val="auto"/>
                <w:szCs w:val="24"/>
              </w:rPr>
              <w:t>ПК-1</w:t>
            </w:r>
          </w:p>
        </w:tc>
        <w:tc>
          <w:tcPr>
            <w:tcW w:w="1134" w:type="dxa"/>
          </w:tcPr>
          <w:p w14:paraId="2D7BAFF3" w14:textId="77777777" w:rsidR="005D39E4" w:rsidRPr="0062101A" w:rsidRDefault="005D39E4" w:rsidP="005D39E4">
            <w:pPr>
              <w:rPr>
                <w:color w:val="auto"/>
                <w:szCs w:val="24"/>
              </w:rPr>
            </w:pPr>
            <w:r w:rsidRPr="0062101A">
              <w:rPr>
                <w:color w:val="auto"/>
                <w:szCs w:val="24"/>
              </w:rPr>
              <w:t>У, З, В</w:t>
            </w:r>
          </w:p>
        </w:tc>
        <w:tc>
          <w:tcPr>
            <w:tcW w:w="958" w:type="dxa"/>
          </w:tcPr>
          <w:p w14:paraId="7D19BA0A" w14:textId="77777777" w:rsidR="005D39E4" w:rsidRPr="0062101A" w:rsidRDefault="005D39E4" w:rsidP="005D39E4">
            <w:pPr>
              <w:rPr>
                <w:color w:val="auto"/>
                <w:szCs w:val="24"/>
              </w:rPr>
            </w:pPr>
            <w:r w:rsidRPr="0062101A">
              <w:rPr>
                <w:color w:val="auto"/>
                <w:szCs w:val="24"/>
              </w:rPr>
              <w:t>5-10 мин.</w:t>
            </w:r>
          </w:p>
        </w:tc>
      </w:tr>
      <w:tr w:rsidR="005D39E4" w:rsidRPr="0062101A" w14:paraId="628246B4" w14:textId="77777777" w:rsidTr="00EB3308">
        <w:tc>
          <w:tcPr>
            <w:tcW w:w="471" w:type="dxa"/>
          </w:tcPr>
          <w:p w14:paraId="15991C01" w14:textId="77777777" w:rsidR="005D39E4" w:rsidRPr="0062101A" w:rsidRDefault="005D39E4" w:rsidP="005D39E4">
            <w:pPr>
              <w:rPr>
                <w:color w:val="auto"/>
                <w:szCs w:val="24"/>
                <w:lang w:val="en-US"/>
              </w:rPr>
            </w:pPr>
            <w:r w:rsidRPr="0062101A">
              <w:rPr>
                <w:color w:val="auto"/>
                <w:szCs w:val="24"/>
                <w:lang w:val="en-US"/>
              </w:rPr>
              <w:t>20</w:t>
            </w:r>
          </w:p>
        </w:tc>
        <w:tc>
          <w:tcPr>
            <w:tcW w:w="2277" w:type="dxa"/>
          </w:tcPr>
          <w:p w14:paraId="2DD41041" w14:textId="77777777" w:rsidR="005D39E4" w:rsidRPr="0062101A" w:rsidRDefault="005D39E4" w:rsidP="005D39E4">
            <w:pPr>
              <w:rPr>
                <w:color w:val="auto"/>
                <w:szCs w:val="24"/>
              </w:rPr>
            </w:pPr>
            <w:r w:rsidRPr="0062101A">
              <w:rPr>
                <w:color w:val="auto"/>
                <w:szCs w:val="24"/>
              </w:rPr>
              <w:t>Укажите показатели, необходимые для определения часовой производительности агрегата</w:t>
            </w:r>
          </w:p>
        </w:tc>
        <w:tc>
          <w:tcPr>
            <w:tcW w:w="2605" w:type="dxa"/>
          </w:tcPr>
          <w:p w14:paraId="3B8068CD" w14:textId="77777777" w:rsidR="005D39E4" w:rsidRPr="0062101A" w:rsidRDefault="005D39E4" w:rsidP="005D39E4">
            <w:pPr>
              <w:rPr>
                <w:color w:val="auto"/>
                <w:szCs w:val="24"/>
              </w:rPr>
            </w:pPr>
            <w:r w:rsidRPr="0062101A">
              <w:rPr>
                <w:color w:val="auto"/>
                <w:szCs w:val="24"/>
              </w:rPr>
              <w:t>a.</w:t>
            </w:r>
          </w:p>
          <w:p w14:paraId="48415C7C" w14:textId="77777777" w:rsidR="005D39E4" w:rsidRPr="0062101A" w:rsidRDefault="005D39E4" w:rsidP="005D39E4">
            <w:pPr>
              <w:rPr>
                <w:color w:val="auto"/>
                <w:szCs w:val="24"/>
              </w:rPr>
            </w:pPr>
            <w:r w:rsidRPr="0062101A">
              <w:rPr>
                <w:color w:val="auto"/>
                <w:szCs w:val="24"/>
              </w:rPr>
              <w:t>годовая загрузка</w:t>
            </w:r>
          </w:p>
          <w:p w14:paraId="0E85DCFD" w14:textId="77777777" w:rsidR="005D39E4" w:rsidRPr="0062101A" w:rsidRDefault="005D39E4" w:rsidP="005D39E4">
            <w:pPr>
              <w:rPr>
                <w:color w:val="auto"/>
                <w:szCs w:val="24"/>
              </w:rPr>
            </w:pPr>
          </w:p>
          <w:p w14:paraId="407B8484" w14:textId="77777777" w:rsidR="005D39E4" w:rsidRPr="0062101A" w:rsidRDefault="005D39E4" w:rsidP="005D39E4">
            <w:pPr>
              <w:rPr>
                <w:color w:val="auto"/>
                <w:szCs w:val="24"/>
              </w:rPr>
            </w:pPr>
            <w:r w:rsidRPr="0062101A">
              <w:rPr>
                <w:color w:val="auto"/>
                <w:szCs w:val="24"/>
              </w:rPr>
              <w:t>b.</w:t>
            </w:r>
          </w:p>
          <w:p w14:paraId="5D97950B" w14:textId="77777777" w:rsidR="005D39E4" w:rsidRPr="0062101A" w:rsidRDefault="005D39E4" w:rsidP="005D39E4">
            <w:pPr>
              <w:rPr>
                <w:color w:val="auto"/>
                <w:szCs w:val="24"/>
              </w:rPr>
            </w:pPr>
            <w:r w:rsidRPr="0062101A">
              <w:rPr>
                <w:color w:val="auto"/>
                <w:szCs w:val="24"/>
              </w:rPr>
              <w:t>рабочая ширина захвата</w:t>
            </w:r>
          </w:p>
          <w:p w14:paraId="1B3D9FB7" w14:textId="77777777" w:rsidR="005D39E4" w:rsidRPr="0062101A" w:rsidRDefault="005D39E4" w:rsidP="005D39E4">
            <w:pPr>
              <w:rPr>
                <w:color w:val="auto"/>
                <w:szCs w:val="24"/>
              </w:rPr>
            </w:pPr>
            <w:r w:rsidRPr="0062101A">
              <w:rPr>
                <w:color w:val="auto"/>
                <w:szCs w:val="24"/>
              </w:rPr>
              <w:t>c.</w:t>
            </w:r>
          </w:p>
          <w:p w14:paraId="2624E55B" w14:textId="77777777" w:rsidR="005D39E4" w:rsidRPr="0062101A" w:rsidRDefault="005D39E4" w:rsidP="005D39E4">
            <w:pPr>
              <w:rPr>
                <w:color w:val="auto"/>
                <w:szCs w:val="24"/>
              </w:rPr>
            </w:pPr>
            <w:r w:rsidRPr="0062101A">
              <w:rPr>
                <w:color w:val="auto"/>
                <w:szCs w:val="24"/>
              </w:rPr>
              <w:t xml:space="preserve">рабочая скорость движения </w:t>
            </w:r>
          </w:p>
          <w:p w14:paraId="707F9E89" w14:textId="77777777" w:rsidR="005D39E4" w:rsidRPr="0062101A" w:rsidRDefault="005D39E4" w:rsidP="005D39E4">
            <w:pPr>
              <w:rPr>
                <w:color w:val="auto"/>
                <w:szCs w:val="24"/>
              </w:rPr>
            </w:pPr>
          </w:p>
          <w:p w14:paraId="6AF1DCBC" w14:textId="77777777" w:rsidR="005D39E4" w:rsidRPr="0062101A" w:rsidRDefault="005D39E4" w:rsidP="005D39E4">
            <w:pPr>
              <w:rPr>
                <w:color w:val="auto"/>
                <w:szCs w:val="24"/>
              </w:rPr>
            </w:pPr>
            <w:r w:rsidRPr="0062101A">
              <w:rPr>
                <w:color w:val="auto"/>
                <w:szCs w:val="24"/>
              </w:rPr>
              <w:t>d.</w:t>
            </w:r>
          </w:p>
          <w:p w14:paraId="5BAE18F3" w14:textId="77777777" w:rsidR="005D39E4" w:rsidRPr="0062101A" w:rsidRDefault="005D39E4" w:rsidP="005D39E4">
            <w:pPr>
              <w:rPr>
                <w:color w:val="auto"/>
                <w:szCs w:val="24"/>
              </w:rPr>
            </w:pPr>
            <w:r w:rsidRPr="0062101A">
              <w:rPr>
                <w:color w:val="auto"/>
                <w:szCs w:val="24"/>
              </w:rPr>
              <w:t>коэффициент использования времени смены</w:t>
            </w:r>
          </w:p>
          <w:p w14:paraId="40FFF779" w14:textId="77777777" w:rsidR="005D39E4" w:rsidRPr="0062101A" w:rsidRDefault="005D39E4" w:rsidP="005D39E4">
            <w:pPr>
              <w:rPr>
                <w:color w:val="auto"/>
                <w:szCs w:val="24"/>
              </w:rPr>
            </w:pPr>
          </w:p>
          <w:p w14:paraId="36C5A497" w14:textId="77777777" w:rsidR="005D39E4" w:rsidRPr="0062101A" w:rsidRDefault="005D39E4" w:rsidP="005D39E4">
            <w:pPr>
              <w:rPr>
                <w:color w:val="auto"/>
                <w:szCs w:val="24"/>
              </w:rPr>
            </w:pPr>
            <w:r w:rsidRPr="0062101A">
              <w:rPr>
                <w:color w:val="auto"/>
                <w:szCs w:val="24"/>
                <w:lang w:val="en-US"/>
              </w:rPr>
              <w:t>e</w:t>
            </w:r>
            <w:r w:rsidRPr="0062101A">
              <w:rPr>
                <w:color w:val="auto"/>
                <w:szCs w:val="24"/>
              </w:rPr>
              <w:t>.</w:t>
            </w:r>
          </w:p>
          <w:p w14:paraId="57480135" w14:textId="77777777" w:rsidR="005D39E4" w:rsidRPr="0062101A" w:rsidRDefault="005D39E4" w:rsidP="005D39E4">
            <w:pPr>
              <w:jc w:val="both"/>
              <w:rPr>
                <w:color w:val="auto"/>
                <w:szCs w:val="24"/>
              </w:rPr>
            </w:pPr>
            <w:r w:rsidRPr="0062101A">
              <w:rPr>
                <w:color w:val="auto"/>
                <w:szCs w:val="24"/>
              </w:rPr>
              <w:t>конструктивная ширина захвата</w:t>
            </w:r>
          </w:p>
        </w:tc>
        <w:tc>
          <w:tcPr>
            <w:tcW w:w="1134" w:type="dxa"/>
            <w:gridSpan w:val="2"/>
          </w:tcPr>
          <w:p w14:paraId="00632B9E" w14:textId="0612EB32" w:rsidR="005D39E4" w:rsidRPr="0062101A" w:rsidRDefault="005D39E4" w:rsidP="005D39E4">
            <w:pPr>
              <w:rPr>
                <w:color w:val="auto"/>
                <w:szCs w:val="24"/>
                <w:lang w:val="en-US"/>
              </w:rPr>
            </w:pPr>
          </w:p>
        </w:tc>
        <w:tc>
          <w:tcPr>
            <w:tcW w:w="992" w:type="dxa"/>
            <w:gridSpan w:val="2"/>
          </w:tcPr>
          <w:p w14:paraId="778D0C4F" w14:textId="77777777" w:rsidR="005D39E4" w:rsidRPr="0062101A" w:rsidRDefault="005D39E4" w:rsidP="005D39E4">
            <w:pPr>
              <w:rPr>
                <w:color w:val="auto"/>
                <w:szCs w:val="24"/>
              </w:rPr>
            </w:pPr>
            <w:r w:rsidRPr="0062101A">
              <w:rPr>
                <w:color w:val="auto"/>
                <w:szCs w:val="24"/>
              </w:rPr>
              <w:t xml:space="preserve">УК-2, </w:t>
            </w:r>
          </w:p>
          <w:p w14:paraId="791E3094" w14:textId="77777777" w:rsidR="005D39E4" w:rsidRPr="0062101A" w:rsidRDefault="005D39E4" w:rsidP="005D39E4">
            <w:pPr>
              <w:rPr>
                <w:color w:val="auto"/>
                <w:szCs w:val="24"/>
              </w:rPr>
            </w:pPr>
            <w:r w:rsidRPr="0062101A">
              <w:rPr>
                <w:color w:val="auto"/>
                <w:szCs w:val="24"/>
              </w:rPr>
              <w:t>ПК-1</w:t>
            </w:r>
          </w:p>
        </w:tc>
        <w:tc>
          <w:tcPr>
            <w:tcW w:w="1134" w:type="dxa"/>
          </w:tcPr>
          <w:p w14:paraId="163A8BFD" w14:textId="77777777" w:rsidR="005D39E4" w:rsidRPr="0062101A" w:rsidRDefault="005D39E4" w:rsidP="005D39E4">
            <w:pPr>
              <w:rPr>
                <w:color w:val="auto"/>
                <w:szCs w:val="24"/>
              </w:rPr>
            </w:pPr>
            <w:r w:rsidRPr="0062101A">
              <w:rPr>
                <w:color w:val="auto"/>
                <w:szCs w:val="24"/>
              </w:rPr>
              <w:t>У, З, В</w:t>
            </w:r>
          </w:p>
        </w:tc>
        <w:tc>
          <w:tcPr>
            <w:tcW w:w="958" w:type="dxa"/>
          </w:tcPr>
          <w:p w14:paraId="5F1923E1" w14:textId="77777777" w:rsidR="005D39E4" w:rsidRPr="0062101A" w:rsidRDefault="005D39E4" w:rsidP="005D39E4">
            <w:pPr>
              <w:rPr>
                <w:color w:val="auto"/>
                <w:szCs w:val="24"/>
              </w:rPr>
            </w:pPr>
            <w:r w:rsidRPr="0062101A">
              <w:rPr>
                <w:color w:val="auto"/>
                <w:szCs w:val="24"/>
              </w:rPr>
              <w:t>5-10 мин.</w:t>
            </w:r>
          </w:p>
        </w:tc>
      </w:tr>
    </w:tbl>
    <w:p w14:paraId="3ADF4AAC" w14:textId="77777777" w:rsidR="005D39E4" w:rsidRPr="0062101A" w:rsidRDefault="005D39E4" w:rsidP="005D39E4">
      <w:pPr>
        <w:jc w:val="center"/>
        <w:rPr>
          <w:b/>
          <w:color w:val="auto"/>
          <w:szCs w:val="24"/>
          <w:lang w:val="en-US"/>
        </w:rPr>
      </w:pPr>
    </w:p>
    <w:p w14:paraId="234075D0" w14:textId="77777777" w:rsidR="005D39E4" w:rsidRPr="0062101A" w:rsidRDefault="005D39E4" w:rsidP="005D39E4">
      <w:pPr>
        <w:jc w:val="center"/>
        <w:rPr>
          <w:b/>
          <w:color w:val="auto"/>
          <w:szCs w:val="24"/>
          <w:lang w:val="en-US"/>
        </w:rPr>
      </w:pPr>
    </w:p>
    <w:p w14:paraId="290ABE40" w14:textId="022D934E" w:rsidR="005D39E4" w:rsidRPr="0062101A" w:rsidRDefault="00E84755" w:rsidP="005D39E4">
      <w:pPr>
        <w:jc w:val="center"/>
        <w:rPr>
          <w:b/>
          <w:color w:val="auto"/>
          <w:szCs w:val="24"/>
        </w:rPr>
      </w:pPr>
      <w:r>
        <w:rPr>
          <w:b/>
          <w:color w:val="auto"/>
          <w:szCs w:val="24"/>
        </w:rPr>
        <w:t>8</w:t>
      </w:r>
      <w:r w:rsidR="005D39E4" w:rsidRPr="0062101A">
        <w:rPr>
          <w:b/>
          <w:color w:val="auto"/>
          <w:szCs w:val="24"/>
        </w:rPr>
        <w:t xml:space="preserve">. Оценочные материалы для проведения промежуточной аттестации других </w:t>
      </w:r>
    </w:p>
    <w:p w14:paraId="1C3178F7" w14:textId="77777777" w:rsidR="005D39E4" w:rsidRPr="0062101A" w:rsidRDefault="005D39E4" w:rsidP="005D39E4">
      <w:pPr>
        <w:jc w:val="center"/>
        <w:rPr>
          <w:b/>
          <w:color w:val="auto"/>
          <w:szCs w:val="24"/>
        </w:rPr>
      </w:pPr>
      <w:r w:rsidRPr="0062101A">
        <w:rPr>
          <w:b/>
          <w:color w:val="auto"/>
          <w:szCs w:val="24"/>
        </w:rPr>
        <w:t>типов и видов</w:t>
      </w:r>
    </w:p>
    <w:p w14:paraId="30FA5BCC" w14:textId="77777777" w:rsidR="005D39E4" w:rsidRPr="0062101A" w:rsidRDefault="005D39E4" w:rsidP="005D39E4">
      <w:pPr>
        <w:jc w:val="center"/>
        <w:rPr>
          <w:b/>
          <w:color w:val="auto"/>
          <w:szCs w:val="24"/>
        </w:rPr>
      </w:pPr>
    </w:p>
    <w:p w14:paraId="0FA06034" w14:textId="77777777" w:rsidR="005D39E4" w:rsidRPr="0062101A" w:rsidRDefault="005D39E4" w:rsidP="005D39E4">
      <w:pPr>
        <w:jc w:val="center"/>
        <w:rPr>
          <w:b/>
          <w:bCs/>
          <w:color w:val="auto"/>
          <w:szCs w:val="24"/>
        </w:rPr>
      </w:pPr>
      <w:r w:rsidRPr="0062101A">
        <w:rPr>
          <w:b/>
          <w:bCs/>
          <w:color w:val="auto"/>
          <w:szCs w:val="24"/>
        </w:rPr>
        <w:t xml:space="preserve">Вопросы к экзамену </w:t>
      </w:r>
      <w:r w:rsidRPr="0062101A">
        <w:rPr>
          <w:color w:val="auto"/>
          <w:szCs w:val="24"/>
        </w:rPr>
        <w:t>(2 семестр)</w:t>
      </w:r>
    </w:p>
    <w:p w14:paraId="16975C1F" w14:textId="77777777" w:rsidR="005D39E4" w:rsidRPr="0062101A" w:rsidRDefault="005D39E4" w:rsidP="005D39E4">
      <w:pPr>
        <w:jc w:val="center"/>
        <w:rPr>
          <w:b/>
          <w:color w:val="auto"/>
          <w:szCs w:val="24"/>
        </w:rPr>
      </w:pPr>
    </w:p>
    <w:p w14:paraId="47B5D1B3"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 xml:space="preserve">1. </w:t>
      </w:r>
      <w:r w:rsidRPr="0062101A">
        <w:rPr>
          <w:rFonts w:eastAsia="TimesNewRoman"/>
          <w:color w:val="auto"/>
          <w:szCs w:val="24"/>
          <w:lang w:eastAsia="en-US"/>
        </w:rPr>
        <w:t>Основы технологий производственных процессов</w:t>
      </w:r>
      <w:r w:rsidRPr="0062101A">
        <w:rPr>
          <w:rFonts w:eastAsia="Calibri"/>
          <w:color w:val="auto"/>
          <w:szCs w:val="24"/>
          <w:lang w:eastAsia="en-US"/>
        </w:rPr>
        <w:t xml:space="preserve">. </w:t>
      </w:r>
      <w:r w:rsidRPr="0062101A">
        <w:rPr>
          <w:rFonts w:eastAsia="TimesNewRoman"/>
          <w:color w:val="auto"/>
          <w:szCs w:val="24"/>
          <w:lang w:eastAsia="en-US"/>
        </w:rPr>
        <w:t>Качество сельскохозяйственных работ</w:t>
      </w:r>
      <w:r w:rsidRPr="0062101A">
        <w:rPr>
          <w:rFonts w:eastAsia="Calibri"/>
          <w:color w:val="auto"/>
          <w:szCs w:val="24"/>
          <w:lang w:eastAsia="en-US"/>
        </w:rPr>
        <w:t>.</w:t>
      </w:r>
    </w:p>
    <w:p w14:paraId="253AA1F6" w14:textId="77777777" w:rsidR="005D39E4" w:rsidRPr="0062101A" w:rsidRDefault="005D39E4" w:rsidP="0062101A">
      <w:pPr>
        <w:autoSpaceDE w:val="0"/>
        <w:autoSpaceDN w:val="0"/>
        <w:adjustRightInd w:val="0"/>
        <w:ind w:firstLine="709"/>
        <w:rPr>
          <w:color w:val="auto"/>
          <w:szCs w:val="24"/>
        </w:rPr>
      </w:pPr>
      <w:r w:rsidRPr="0062101A">
        <w:rPr>
          <w:color w:val="auto"/>
          <w:szCs w:val="24"/>
        </w:rPr>
        <w:t xml:space="preserve">2. </w:t>
      </w:r>
      <w:r w:rsidRPr="0062101A">
        <w:rPr>
          <w:rFonts w:eastAsia="TimesNewRoman"/>
          <w:color w:val="auto"/>
          <w:szCs w:val="24"/>
        </w:rPr>
        <w:t>Операционные технологии в сельскохозяйственном производстве</w:t>
      </w:r>
      <w:r w:rsidRPr="0062101A">
        <w:rPr>
          <w:color w:val="auto"/>
          <w:szCs w:val="24"/>
        </w:rPr>
        <w:t>.</w:t>
      </w:r>
    </w:p>
    <w:p w14:paraId="55641D5A"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 xml:space="preserve">3. </w:t>
      </w:r>
      <w:r w:rsidRPr="0062101A">
        <w:rPr>
          <w:rFonts w:eastAsia="TimesNewRoman"/>
          <w:color w:val="auto"/>
          <w:szCs w:val="24"/>
          <w:lang w:eastAsia="en-US"/>
        </w:rPr>
        <w:t xml:space="preserve">Лущение стерни и дискование почвы. </w:t>
      </w:r>
      <w:r w:rsidRPr="0062101A">
        <w:rPr>
          <w:rFonts w:eastAsia="Calibri"/>
          <w:color w:val="auto"/>
          <w:szCs w:val="24"/>
          <w:lang w:eastAsia="en-US"/>
        </w:rPr>
        <w:t>Агротехнические требования. Подготовка поля и способы движения агрегата.</w:t>
      </w:r>
    </w:p>
    <w:p w14:paraId="7CC6EE5E"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 xml:space="preserve">4. Выбор МТА для </w:t>
      </w:r>
      <w:r w:rsidRPr="0062101A">
        <w:rPr>
          <w:rFonts w:eastAsia="TimesNewRoman"/>
          <w:color w:val="auto"/>
          <w:szCs w:val="24"/>
          <w:lang w:eastAsia="en-US"/>
        </w:rPr>
        <w:t>лущения стерни/дискования почвы.</w:t>
      </w:r>
    </w:p>
    <w:p w14:paraId="76B382D5"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t xml:space="preserve">5. Вспашка. </w:t>
      </w:r>
      <w:r w:rsidRPr="0062101A">
        <w:rPr>
          <w:rFonts w:eastAsia="Calibri"/>
          <w:color w:val="auto"/>
          <w:szCs w:val="24"/>
          <w:lang w:eastAsia="en-US"/>
        </w:rPr>
        <w:t>Агротехнические требования. Подготовка поля и способы движения агрегата.</w:t>
      </w:r>
    </w:p>
    <w:p w14:paraId="5FAF1ACA"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 xml:space="preserve">6. Выбор МТА для </w:t>
      </w:r>
      <w:r w:rsidRPr="0062101A">
        <w:rPr>
          <w:rFonts w:eastAsia="TimesNewRoman"/>
          <w:color w:val="auto"/>
          <w:szCs w:val="24"/>
          <w:lang w:eastAsia="en-US"/>
        </w:rPr>
        <w:t>вспашки почвы.</w:t>
      </w:r>
    </w:p>
    <w:p w14:paraId="5BA3A97F"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t xml:space="preserve">7. Культивация. </w:t>
      </w:r>
      <w:r w:rsidRPr="0062101A">
        <w:rPr>
          <w:rFonts w:eastAsia="Calibri"/>
          <w:color w:val="auto"/>
          <w:szCs w:val="24"/>
          <w:lang w:eastAsia="en-US"/>
        </w:rPr>
        <w:t>Агротехнические требования. Подготовка поля и способы движения агрегата.</w:t>
      </w:r>
    </w:p>
    <w:p w14:paraId="30AA5F7B"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 xml:space="preserve">8. Выбор МТА для </w:t>
      </w:r>
      <w:r w:rsidRPr="0062101A">
        <w:rPr>
          <w:rFonts w:eastAsia="TimesNewRoman"/>
          <w:color w:val="auto"/>
          <w:szCs w:val="24"/>
          <w:lang w:eastAsia="en-US"/>
        </w:rPr>
        <w:t>культивации почвы.</w:t>
      </w:r>
    </w:p>
    <w:p w14:paraId="131DAC35"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t xml:space="preserve">9. Боронование. </w:t>
      </w:r>
      <w:r w:rsidRPr="0062101A">
        <w:rPr>
          <w:rFonts w:eastAsia="Calibri"/>
          <w:color w:val="auto"/>
          <w:szCs w:val="24"/>
          <w:lang w:eastAsia="en-US"/>
        </w:rPr>
        <w:t>Агротехнические требования. Подготовка поля и способы движения агрегата.</w:t>
      </w:r>
    </w:p>
    <w:p w14:paraId="74641B68"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 xml:space="preserve">10. Выбор МТА для </w:t>
      </w:r>
      <w:r w:rsidRPr="0062101A">
        <w:rPr>
          <w:rFonts w:eastAsia="TimesNewRoman"/>
          <w:color w:val="auto"/>
          <w:szCs w:val="24"/>
          <w:lang w:eastAsia="en-US"/>
        </w:rPr>
        <w:t>боронования почвы.</w:t>
      </w:r>
    </w:p>
    <w:p w14:paraId="3F7C60CA"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t xml:space="preserve">11. Выравнивание и прикатывание почвы. </w:t>
      </w:r>
      <w:r w:rsidRPr="0062101A">
        <w:rPr>
          <w:rFonts w:eastAsia="Calibri"/>
          <w:color w:val="auto"/>
          <w:szCs w:val="24"/>
          <w:lang w:eastAsia="en-US"/>
        </w:rPr>
        <w:t>Агротехнические требования. Подготовка поля и способы движения агрегата.</w:t>
      </w:r>
    </w:p>
    <w:p w14:paraId="2199F08A"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t xml:space="preserve">12. </w:t>
      </w:r>
      <w:r w:rsidRPr="0062101A">
        <w:rPr>
          <w:rFonts w:eastAsia="Calibri"/>
          <w:color w:val="auto"/>
          <w:szCs w:val="24"/>
          <w:lang w:eastAsia="en-US"/>
        </w:rPr>
        <w:t>Внесение органических удобрений. Агротехнические требования. Подготовка поля и способы движения агрегата.</w:t>
      </w:r>
    </w:p>
    <w:p w14:paraId="29AD98BA"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 xml:space="preserve">13. Выбор МТА для </w:t>
      </w:r>
      <w:r w:rsidRPr="0062101A">
        <w:rPr>
          <w:rFonts w:eastAsia="TimesNewRoman"/>
          <w:color w:val="auto"/>
          <w:szCs w:val="24"/>
          <w:lang w:eastAsia="en-US"/>
        </w:rPr>
        <w:t>внесения органических удобрений.</w:t>
      </w:r>
    </w:p>
    <w:p w14:paraId="03C8F310"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lastRenderedPageBreak/>
        <w:t xml:space="preserve">14. </w:t>
      </w:r>
      <w:r w:rsidRPr="0062101A">
        <w:rPr>
          <w:rFonts w:eastAsia="Calibri"/>
          <w:color w:val="auto"/>
          <w:szCs w:val="24"/>
          <w:lang w:eastAsia="en-US"/>
        </w:rPr>
        <w:t>Внесение минеральных удобрений. Агротехнические требования. Подготовка поля и способы движения агрегата.</w:t>
      </w:r>
    </w:p>
    <w:p w14:paraId="4F2157F8"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 xml:space="preserve">15. Выбор МТА для </w:t>
      </w:r>
      <w:r w:rsidRPr="0062101A">
        <w:rPr>
          <w:rFonts w:eastAsia="TimesNewRoman"/>
          <w:color w:val="auto"/>
          <w:szCs w:val="24"/>
          <w:lang w:eastAsia="en-US"/>
        </w:rPr>
        <w:t>внесения минеральных удобрений.</w:t>
      </w:r>
    </w:p>
    <w:p w14:paraId="4D38B6E9" w14:textId="77777777" w:rsidR="005D39E4" w:rsidRPr="0062101A" w:rsidRDefault="005D39E4" w:rsidP="0062101A">
      <w:pPr>
        <w:ind w:firstLine="709"/>
        <w:rPr>
          <w:rFonts w:eastAsia="Calibri"/>
          <w:color w:val="auto"/>
          <w:szCs w:val="24"/>
          <w:lang w:eastAsia="en-US"/>
        </w:rPr>
      </w:pPr>
      <w:r w:rsidRPr="0062101A">
        <w:rPr>
          <w:rFonts w:eastAsia="TimesNewRoman"/>
          <w:color w:val="auto"/>
          <w:szCs w:val="24"/>
          <w:lang w:eastAsia="en-US"/>
        </w:rPr>
        <w:t xml:space="preserve">16. </w:t>
      </w:r>
      <w:r w:rsidRPr="0062101A">
        <w:rPr>
          <w:rFonts w:eastAsia="Calibri"/>
          <w:color w:val="auto"/>
          <w:szCs w:val="24"/>
          <w:lang w:eastAsia="en-US"/>
        </w:rPr>
        <w:t>Оценка качества технологических операций по обработке почвы.</w:t>
      </w:r>
    </w:p>
    <w:p w14:paraId="13CDDF1D" w14:textId="77777777" w:rsidR="005D39E4" w:rsidRPr="0062101A" w:rsidRDefault="005D39E4" w:rsidP="0062101A">
      <w:pPr>
        <w:ind w:firstLine="709"/>
        <w:rPr>
          <w:rFonts w:eastAsia="TimesNewRoman"/>
          <w:color w:val="auto"/>
          <w:szCs w:val="24"/>
          <w:lang w:eastAsia="en-US"/>
        </w:rPr>
      </w:pPr>
      <w:r w:rsidRPr="0062101A">
        <w:rPr>
          <w:rFonts w:eastAsia="Calibri"/>
          <w:color w:val="auto"/>
          <w:szCs w:val="24"/>
          <w:lang w:eastAsia="en-US"/>
        </w:rPr>
        <w:t>17. Оценка качества технологических операций на внесении удобрений.</w:t>
      </w:r>
    </w:p>
    <w:p w14:paraId="5BF52689"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18. Способы посева с.-х. культур и их характеристика.</w:t>
      </w:r>
    </w:p>
    <w:p w14:paraId="66D44F27"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19. Посев зерновых, зернобобовых культур и льна. Агротехнические требования. Подготовка поля и способы движения агрегата.</w:t>
      </w:r>
    </w:p>
    <w:p w14:paraId="79ED6EE5"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0. Выбор МТА для посева зерновых/ зернобобовых культур.</w:t>
      </w:r>
    </w:p>
    <w:p w14:paraId="24C43E54"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1. Посев пропашных культур. Агротехнические требования. Подготовка поля и способы движения агрегата.</w:t>
      </w:r>
    </w:p>
    <w:p w14:paraId="1797EF2A"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2. Выбор МТА для посева пропашных культур.</w:t>
      </w:r>
    </w:p>
    <w:p w14:paraId="3ABEDF25"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3. Посадка картофеля. Агротехнические требования. Подготовка поля и способы движения агрегата.</w:t>
      </w:r>
    </w:p>
    <w:p w14:paraId="478373D2"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4. Выбор МТА для посадки картофеля.</w:t>
      </w:r>
    </w:p>
    <w:p w14:paraId="18FF0FEA"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5. Использование GPS\GLONASS в сельском хозяйстве. Установка и эксплуатация навигационных приборов на сельскохозяйственной технике.</w:t>
      </w:r>
    </w:p>
    <w:p w14:paraId="0C124892"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6. Основные операции и комплексы машин для ухода за сельскохозяйственными культурами.</w:t>
      </w:r>
    </w:p>
    <w:p w14:paraId="3476C43C"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7. Междурядная обработка. Агротехнические требования. Выбор МТА.</w:t>
      </w:r>
    </w:p>
    <w:p w14:paraId="4B52F84E"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8. Технология работ по защите растений от вредителей, болезней и сорняков. Агротехнические требования. Выбор МТА.</w:t>
      </w:r>
    </w:p>
    <w:p w14:paraId="490C9F41" w14:textId="77777777" w:rsidR="005D39E4" w:rsidRPr="0062101A" w:rsidRDefault="005D39E4" w:rsidP="0062101A">
      <w:pPr>
        <w:ind w:firstLine="709"/>
        <w:rPr>
          <w:rFonts w:eastAsia="Calibri"/>
          <w:color w:val="auto"/>
          <w:szCs w:val="24"/>
          <w:lang w:eastAsia="en-US"/>
        </w:rPr>
      </w:pPr>
      <w:r w:rsidRPr="0062101A">
        <w:rPr>
          <w:rFonts w:eastAsia="Calibri"/>
          <w:color w:val="auto"/>
          <w:szCs w:val="24"/>
          <w:lang w:eastAsia="en-US"/>
        </w:rPr>
        <w:t>29. Оценка качества работ по уходу за сельскохозяйственными культурами.</w:t>
      </w:r>
    </w:p>
    <w:p w14:paraId="04464F11"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0. Сущность поточно-циклового метода проведения полевых механизированных работ.</w:t>
      </w:r>
    </w:p>
    <w:p w14:paraId="1853F979"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 xml:space="preserve">31. Уборка зерновых и зернобобовых культур. Агротехнические требования.  Выбор МТА. Подготовка поля и способы движения агрегата. </w:t>
      </w:r>
    </w:p>
    <w:p w14:paraId="68965692"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2. Уборка льна. Агротехнические требования. Выбор МТА. Подготовка поля и способы движения агрегата.</w:t>
      </w:r>
    </w:p>
    <w:p w14:paraId="6A84010B"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3. Уборка картофеля. Агротехнические требования. Выбор МТА. Подготовка поля и способы движения агрегата.</w:t>
      </w:r>
    </w:p>
    <w:p w14:paraId="6528F350"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4. Технология работ по уборке сахарной свёклы и кормовых корнеплодов. Агротехнические требования. Выбор МТА. Подготовка поля и способы движения агрегата.</w:t>
      </w:r>
    </w:p>
    <w:p w14:paraId="6F0B289D"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5. Технология заготовки кормов. Агротехнические требования. Выбор МТА. Подготовка поля и способы движения агрегата.</w:t>
      </w:r>
    </w:p>
    <w:p w14:paraId="1A220619"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6. Оценка качества работ на уборке сельскохозяйственных культур.</w:t>
      </w:r>
    </w:p>
    <w:p w14:paraId="2650B8B0"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37. Типовые технологические карты возделывания сельскохозяйственных культур.</w:t>
      </w:r>
    </w:p>
    <w:p w14:paraId="01C9F5FB" w14:textId="77777777" w:rsidR="005D39E4" w:rsidRPr="0062101A" w:rsidRDefault="005D39E4" w:rsidP="0062101A">
      <w:pPr>
        <w:autoSpaceDE w:val="0"/>
        <w:autoSpaceDN w:val="0"/>
        <w:adjustRightInd w:val="0"/>
        <w:ind w:firstLine="709"/>
        <w:rPr>
          <w:color w:val="auto"/>
          <w:szCs w:val="24"/>
        </w:rPr>
      </w:pPr>
      <w:r w:rsidRPr="0062101A">
        <w:rPr>
          <w:color w:val="auto"/>
          <w:szCs w:val="24"/>
        </w:rPr>
        <w:t xml:space="preserve">38. </w:t>
      </w:r>
      <w:r w:rsidRPr="0062101A">
        <w:rPr>
          <w:rFonts w:eastAsia="TimesNewRoman"/>
          <w:color w:val="auto"/>
          <w:szCs w:val="24"/>
        </w:rPr>
        <w:t>Планирование расхода топлива и наработки на тракторы и машины</w:t>
      </w:r>
      <w:r w:rsidRPr="0062101A">
        <w:rPr>
          <w:color w:val="auto"/>
          <w:szCs w:val="24"/>
        </w:rPr>
        <w:t>.</w:t>
      </w:r>
    </w:p>
    <w:p w14:paraId="3BEE60F2" w14:textId="77777777" w:rsidR="005D39E4" w:rsidRPr="0062101A" w:rsidRDefault="005D39E4" w:rsidP="0062101A">
      <w:pPr>
        <w:autoSpaceDE w:val="0"/>
        <w:autoSpaceDN w:val="0"/>
        <w:adjustRightInd w:val="0"/>
        <w:ind w:firstLine="709"/>
        <w:rPr>
          <w:color w:val="auto"/>
          <w:szCs w:val="24"/>
        </w:rPr>
      </w:pPr>
      <w:r w:rsidRPr="0062101A">
        <w:rPr>
          <w:color w:val="auto"/>
          <w:szCs w:val="24"/>
        </w:rPr>
        <w:t xml:space="preserve">39. </w:t>
      </w:r>
      <w:r w:rsidRPr="0062101A">
        <w:rPr>
          <w:rFonts w:eastAsia="TimesNewRoman"/>
          <w:color w:val="auto"/>
          <w:szCs w:val="24"/>
        </w:rPr>
        <w:t>Методы учета и контроля ТСМ при эксплуатации машин</w:t>
      </w:r>
      <w:r w:rsidRPr="0062101A">
        <w:rPr>
          <w:color w:val="auto"/>
          <w:szCs w:val="24"/>
        </w:rPr>
        <w:t xml:space="preserve">. </w:t>
      </w:r>
      <w:r w:rsidRPr="0062101A">
        <w:rPr>
          <w:rFonts w:eastAsia="TimesNewRoman"/>
          <w:color w:val="auto"/>
          <w:szCs w:val="24"/>
        </w:rPr>
        <w:t>Пути сокращения потерь нефтепродуктов</w:t>
      </w:r>
      <w:r w:rsidRPr="0062101A">
        <w:rPr>
          <w:color w:val="auto"/>
          <w:szCs w:val="24"/>
        </w:rPr>
        <w:t>.</w:t>
      </w:r>
    </w:p>
    <w:p w14:paraId="4309F7B0"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40. Общая характеристика методов расчета состава МТП.</w:t>
      </w:r>
    </w:p>
    <w:p w14:paraId="706FE843"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41. Определение потребности в прицепных, навесных и самоходных машинах.</w:t>
      </w:r>
    </w:p>
    <w:p w14:paraId="102E3D91"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42. Расчет потребного количества тракторов по маркам.</w:t>
      </w:r>
    </w:p>
    <w:p w14:paraId="58FC9474"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43. Критерии оптимальности использования техники и состава МТП.</w:t>
      </w:r>
    </w:p>
    <w:p w14:paraId="6CD8097E"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44. Показатели эффективности использования МТП. Их определение и анализ.</w:t>
      </w:r>
    </w:p>
    <w:p w14:paraId="36F1216F"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45. Условный эталонный гектар, условный эталонный трактор. Коэффициенты перевода в условные эталонные гектары, условные эталонные тракторы.</w:t>
      </w:r>
    </w:p>
    <w:p w14:paraId="5B9C6023" w14:textId="77777777" w:rsidR="005D39E4" w:rsidRPr="0062101A" w:rsidRDefault="005D39E4" w:rsidP="0062101A">
      <w:pPr>
        <w:autoSpaceDE w:val="0"/>
        <w:autoSpaceDN w:val="0"/>
        <w:adjustRightInd w:val="0"/>
        <w:ind w:firstLine="709"/>
        <w:rPr>
          <w:rFonts w:eastAsia="TimesNewRoman"/>
          <w:color w:val="auto"/>
          <w:szCs w:val="24"/>
        </w:rPr>
      </w:pPr>
      <w:r w:rsidRPr="0062101A">
        <w:rPr>
          <w:color w:val="auto"/>
          <w:szCs w:val="24"/>
        </w:rPr>
        <w:t xml:space="preserve">46. </w:t>
      </w:r>
      <w:r w:rsidRPr="0062101A">
        <w:rPr>
          <w:rFonts w:eastAsia="TimesNewRoman"/>
          <w:color w:val="auto"/>
          <w:szCs w:val="24"/>
        </w:rPr>
        <w:t>Классификация сельскохозяйственных перевозок и грузов. Виды маршрутов движения транспортных средств.</w:t>
      </w:r>
    </w:p>
    <w:p w14:paraId="1920FD21" w14:textId="77777777" w:rsidR="005D39E4" w:rsidRPr="0062101A" w:rsidRDefault="005D39E4" w:rsidP="0062101A">
      <w:pPr>
        <w:autoSpaceDE w:val="0"/>
        <w:autoSpaceDN w:val="0"/>
        <w:adjustRightInd w:val="0"/>
        <w:ind w:firstLine="709"/>
        <w:rPr>
          <w:rFonts w:eastAsia="TimesNewRoman"/>
          <w:color w:val="auto"/>
          <w:szCs w:val="24"/>
        </w:rPr>
      </w:pPr>
      <w:r w:rsidRPr="0062101A">
        <w:rPr>
          <w:rFonts w:eastAsia="TimesNewRoman"/>
          <w:color w:val="auto"/>
          <w:szCs w:val="24"/>
        </w:rPr>
        <w:t xml:space="preserve">47. </w:t>
      </w:r>
      <w:r w:rsidRPr="0062101A">
        <w:rPr>
          <w:color w:val="auto"/>
          <w:szCs w:val="24"/>
        </w:rPr>
        <w:t>Расчет объёма транспортных работ. Определение необходимого количества транспортных агрегатов.</w:t>
      </w:r>
    </w:p>
    <w:p w14:paraId="219B895F" w14:textId="77777777" w:rsidR="005D39E4" w:rsidRPr="0062101A" w:rsidRDefault="005D39E4" w:rsidP="0062101A">
      <w:pPr>
        <w:autoSpaceDE w:val="0"/>
        <w:autoSpaceDN w:val="0"/>
        <w:adjustRightInd w:val="0"/>
        <w:ind w:firstLine="709"/>
        <w:rPr>
          <w:color w:val="auto"/>
          <w:szCs w:val="24"/>
        </w:rPr>
      </w:pPr>
      <w:r w:rsidRPr="0062101A">
        <w:rPr>
          <w:color w:val="auto"/>
          <w:szCs w:val="24"/>
        </w:rPr>
        <w:t>48. Расчёт состава транспортных агрегатов.</w:t>
      </w:r>
    </w:p>
    <w:p w14:paraId="66F1C5B2" w14:textId="77777777" w:rsidR="005D39E4" w:rsidRPr="0062101A" w:rsidRDefault="005D39E4" w:rsidP="0062101A">
      <w:pPr>
        <w:ind w:firstLine="709"/>
        <w:rPr>
          <w:b/>
          <w:color w:val="auto"/>
          <w:szCs w:val="24"/>
        </w:rPr>
      </w:pPr>
      <w:r w:rsidRPr="0062101A">
        <w:rPr>
          <w:rFonts w:eastAsia="TimesNewRoman"/>
          <w:color w:val="auto"/>
          <w:szCs w:val="24"/>
        </w:rPr>
        <w:lastRenderedPageBreak/>
        <w:t>49. Показатели использования транспортных агрегатов. Производительность транспортных агрегатов.</w:t>
      </w:r>
    </w:p>
    <w:p w14:paraId="643A22BE" w14:textId="77777777" w:rsidR="005D39E4" w:rsidRPr="0062101A" w:rsidRDefault="005D39E4" w:rsidP="0062101A">
      <w:pPr>
        <w:autoSpaceDE w:val="0"/>
        <w:autoSpaceDN w:val="0"/>
        <w:adjustRightInd w:val="0"/>
        <w:ind w:firstLine="709"/>
        <w:rPr>
          <w:rFonts w:eastAsia="TimesNewRoman"/>
          <w:color w:val="auto"/>
          <w:szCs w:val="24"/>
        </w:rPr>
      </w:pPr>
      <w:r w:rsidRPr="0062101A">
        <w:rPr>
          <w:color w:val="auto"/>
          <w:szCs w:val="24"/>
        </w:rPr>
        <w:t>50. Особенности погрузочно-разгрузочных работ в сельском хозяйстве. Определение необходимого количества погрузочно-разгрузочных средств.</w:t>
      </w:r>
    </w:p>
    <w:p w14:paraId="2553AE23" w14:textId="77777777" w:rsidR="005D39E4" w:rsidRPr="0062101A" w:rsidRDefault="005D39E4" w:rsidP="005D39E4">
      <w:pPr>
        <w:autoSpaceDE w:val="0"/>
        <w:autoSpaceDN w:val="0"/>
        <w:adjustRightInd w:val="0"/>
        <w:rPr>
          <w:rFonts w:eastAsia="TimesNewRoman"/>
          <w:color w:val="auto"/>
          <w:szCs w:val="24"/>
        </w:rPr>
      </w:pPr>
    </w:p>
    <w:p w14:paraId="164C49C3" w14:textId="77777777" w:rsidR="005D39E4" w:rsidRPr="0062101A" w:rsidRDefault="005D39E4" w:rsidP="005D39E4">
      <w:pPr>
        <w:autoSpaceDE w:val="0"/>
        <w:autoSpaceDN w:val="0"/>
        <w:adjustRightInd w:val="0"/>
        <w:rPr>
          <w:color w:val="auto"/>
          <w:szCs w:val="24"/>
        </w:rPr>
      </w:pPr>
    </w:p>
    <w:p w14:paraId="07B6778A" w14:textId="77777777" w:rsidR="005D39E4" w:rsidRPr="0062101A" w:rsidRDefault="005D39E4" w:rsidP="005D39E4">
      <w:pPr>
        <w:jc w:val="center"/>
        <w:rPr>
          <w:b/>
          <w:color w:val="auto"/>
          <w:szCs w:val="24"/>
        </w:rPr>
      </w:pPr>
    </w:p>
    <w:p w14:paraId="7E14975C" w14:textId="77777777" w:rsidR="005D39E4" w:rsidRPr="0062101A" w:rsidRDefault="005D39E4" w:rsidP="005D39E4">
      <w:pPr>
        <w:jc w:val="center"/>
        <w:rPr>
          <w:b/>
          <w:color w:val="auto"/>
          <w:szCs w:val="24"/>
        </w:rPr>
      </w:pPr>
    </w:p>
    <w:p w14:paraId="76FFA765" w14:textId="77777777" w:rsidR="005D39E4" w:rsidRPr="0062101A" w:rsidRDefault="005D39E4" w:rsidP="005D39E4">
      <w:pPr>
        <w:autoSpaceDE w:val="0"/>
        <w:autoSpaceDN w:val="0"/>
        <w:adjustRightInd w:val="0"/>
        <w:jc w:val="center"/>
        <w:rPr>
          <w:color w:val="auto"/>
          <w:szCs w:val="24"/>
        </w:rPr>
      </w:pPr>
      <w:r w:rsidRPr="0062101A">
        <w:rPr>
          <w:b/>
          <w:bCs/>
          <w:color w:val="auto"/>
          <w:szCs w:val="24"/>
        </w:rPr>
        <w:t>Задания</w:t>
      </w:r>
      <w:r w:rsidRPr="0062101A">
        <w:rPr>
          <w:bCs/>
          <w:color w:val="auto"/>
          <w:szCs w:val="24"/>
        </w:rPr>
        <w:t xml:space="preserve"> </w:t>
      </w:r>
      <w:r w:rsidRPr="0062101A">
        <w:rPr>
          <w:color w:val="auto"/>
          <w:szCs w:val="24"/>
        </w:rPr>
        <w:t>(2 семестр)</w:t>
      </w:r>
    </w:p>
    <w:p w14:paraId="48C5BB03" w14:textId="77777777" w:rsidR="005D39E4" w:rsidRPr="0062101A" w:rsidRDefault="005D39E4" w:rsidP="0062101A">
      <w:pPr>
        <w:autoSpaceDE w:val="0"/>
        <w:autoSpaceDN w:val="0"/>
        <w:adjustRightInd w:val="0"/>
        <w:ind w:firstLine="709"/>
        <w:jc w:val="both"/>
        <w:rPr>
          <w:rFonts w:eastAsia="TimesNewRoman"/>
          <w:i/>
          <w:color w:val="auto"/>
          <w:szCs w:val="24"/>
        </w:rPr>
      </w:pPr>
      <w:r w:rsidRPr="0062101A">
        <w:rPr>
          <w:rFonts w:eastAsia="TimesNewRoman"/>
          <w:b/>
          <w:color w:val="auto"/>
          <w:szCs w:val="24"/>
        </w:rPr>
        <w:t>1.</w:t>
      </w:r>
      <w:r w:rsidRPr="0062101A">
        <w:rPr>
          <w:rFonts w:eastAsia="TimesNewRoman"/>
          <w:color w:val="auto"/>
          <w:szCs w:val="24"/>
        </w:rPr>
        <w:t xml:space="preserve"> </w:t>
      </w:r>
      <w:r w:rsidRPr="0062101A">
        <w:rPr>
          <w:rFonts w:eastAsia="TimesNewRoman"/>
          <w:i/>
          <w:color w:val="auto"/>
          <w:szCs w:val="24"/>
        </w:rPr>
        <w:t>Произвести расчет транспортного обеспечения работы зерноуборочных комбайнов:</w:t>
      </w:r>
      <w:r w:rsidRPr="0062101A">
        <w:rPr>
          <w:rFonts w:eastAsia="TimesNewRoman,Italic"/>
          <w:iCs/>
          <w:color w:val="auto"/>
          <w:szCs w:val="24"/>
        </w:rPr>
        <w:t xml:space="preserve"> определить </w:t>
      </w:r>
      <w:r w:rsidRPr="0062101A">
        <w:rPr>
          <w:rFonts w:eastAsia="TimesNewRoman"/>
          <w:color w:val="auto"/>
          <w:szCs w:val="24"/>
        </w:rPr>
        <w:t>необходимое количество автомобилей для транспортировки зерна от всех комбайнов</w:t>
      </w:r>
      <w:r w:rsidRPr="0062101A">
        <w:rPr>
          <w:color w:val="auto"/>
          <w:szCs w:val="24"/>
        </w:rPr>
        <w:t>.</w:t>
      </w:r>
    </w:p>
    <w:p w14:paraId="64A43C87" w14:textId="77777777" w:rsidR="005D39E4" w:rsidRPr="0062101A" w:rsidRDefault="005D39E4" w:rsidP="0062101A">
      <w:pPr>
        <w:autoSpaceDE w:val="0"/>
        <w:autoSpaceDN w:val="0"/>
        <w:adjustRightInd w:val="0"/>
        <w:ind w:firstLine="709"/>
        <w:jc w:val="both"/>
        <w:rPr>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 xml:space="preserve">количество комбайнов </w:t>
      </w:r>
      <w:r w:rsidRPr="0062101A">
        <w:rPr>
          <w:color w:val="auto"/>
          <w:szCs w:val="24"/>
        </w:rPr>
        <w:t>n</w:t>
      </w:r>
      <w:r w:rsidRPr="0062101A">
        <w:rPr>
          <w:rFonts w:eastAsia="TimesNewRoman"/>
          <w:color w:val="auto"/>
          <w:szCs w:val="24"/>
          <w:vertAlign w:val="subscript"/>
        </w:rPr>
        <w:t>к</w:t>
      </w:r>
      <w:r w:rsidRPr="0062101A">
        <w:rPr>
          <w:color w:val="auto"/>
          <w:szCs w:val="24"/>
        </w:rPr>
        <w:t xml:space="preserve">=6 </w:t>
      </w:r>
      <w:r w:rsidRPr="0062101A">
        <w:rPr>
          <w:rFonts w:eastAsia="TimesNewRoman"/>
          <w:color w:val="auto"/>
          <w:szCs w:val="24"/>
        </w:rPr>
        <w:t>ед</w:t>
      </w:r>
      <w:r w:rsidRPr="0062101A">
        <w:rPr>
          <w:color w:val="auto"/>
          <w:szCs w:val="24"/>
        </w:rPr>
        <w:t xml:space="preserve">.; </w:t>
      </w:r>
      <w:r w:rsidRPr="0062101A">
        <w:rPr>
          <w:rFonts w:eastAsia="TimesNewRoman"/>
          <w:color w:val="auto"/>
          <w:szCs w:val="24"/>
        </w:rPr>
        <w:t>марки комбайнов Дон</w:t>
      </w:r>
      <w:r w:rsidRPr="0062101A">
        <w:rPr>
          <w:color w:val="auto"/>
          <w:szCs w:val="24"/>
        </w:rPr>
        <w:t>-1500</w:t>
      </w:r>
      <w:r w:rsidRPr="0062101A">
        <w:rPr>
          <w:rFonts w:eastAsia="TimesNewRoman"/>
          <w:color w:val="auto"/>
          <w:szCs w:val="24"/>
        </w:rPr>
        <w:t xml:space="preserve">А; часовая производительность комбайна </w:t>
      </w:r>
      <w:r w:rsidRPr="0062101A">
        <w:rPr>
          <w:color w:val="auto"/>
          <w:szCs w:val="24"/>
        </w:rPr>
        <w:t>W</w:t>
      </w:r>
      <w:r w:rsidRPr="0062101A">
        <w:rPr>
          <w:rFonts w:eastAsia="TimesNewRoman"/>
          <w:color w:val="auto"/>
          <w:szCs w:val="24"/>
          <w:vertAlign w:val="subscript"/>
        </w:rPr>
        <w:t>ч</w:t>
      </w:r>
      <w:r w:rsidRPr="0062101A">
        <w:rPr>
          <w:color w:val="auto"/>
          <w:szCs w:val="24"/>
        </w:rPr>
        <w:t xml:space="preserve">=13 </w:t>
      </w:r>
      <w:r w:rsidRPr="0062101A">
        <w:rPr>
          <w:rFonts w:eastAsia="TimesNewRoman"/>
          <w:color w:val="auto"/>
          <w:szCs w:val="24"/>
        </w:rPr>
        <w:t>га</w:t>
      </w:r>
      <w:r w:rsidRPr="0062101A">
        <w:rPr>
          <w:color w:val="auto"/>
          <w:szCs w:val="24"/>
        </w:rPr>
        <w:t>/</w:t>
      </w:r>
      <w:r w:rsidRPr="0062101A">
        <w:rPr>
          <w:rFonts w:eastAsia="TimesNewRoman"/>
          <w:color w:val="auto"/>
          <w:szCs w:val="24"/>
        </w:rPr>
        <w:t xml:space="preserve">ч; урожайность зерна </w:t>
      </w:r>
      <w:r w:rsidRPr="0062101A">
        <w:rPr>
          <w:color w:val="auto"/>
          <w:szCs w:val="24"/>
        </w:rPr>
        <w:t xml:space="preserve">U=4,5 </w:t>
      </w:r>
      <w:r w:rsidRPr="0062101A">
        <w:rPr>
          <w:rFonts w:eastAsia="TimesNewRoman"/>
          <w:color w:val="auto"/>
          <w:szCs w:val="24"/>
        </w:rPr>
        <w:t>т</w:t>
      </w:r>
      <w:r w:rsidRPr="0062101A">
        <w:rPr>
          <w:color w:val="auto"/>
          <w:szCs w:val="24"/>
        </w:rPr>
        <w:t>/</w:t>
      </w:r>
      <w:r w:rsidRPr="0062101A">
        <w:rPr>
          <w:rFonts w:eastAsia="TimesNewRoman"/>
          <w:color w:val="auto"/>
          <w:szCs w:val="24"/>
        </w:rPr>
        <w:t>га; плотность зерна γ</w:t>
      </w:r>
      <w:r w:rsidRPr="0062101A">
        <w:rPr>
          <w:rFonts w:eastAsia="TimesNewRoman"/>
          <w:color w:val="auto"/>
          <w:szCs w:val="24"/>
          <w:vertAlign w:val="subscript"/>
        </w:rPr>
        <w:t>з</w:t>
      </w:r>
      <w:r w:rsidRPr="0062101A">
        <w:rPr>
          <w:rFonts w:eastAsia="TimesNewRoman"/>
          <w:color w:val="auto"/>
          <w:szCs w:val="24"/>
        </w:rPr>
        <w:t xml:space="preserve"> </w:t>
      </w:r>
      <w:r w:rsidRPr="0062101A">
        <w:rPr>
          <w:color w:val="auto"/>
          <w:szCs w:val="24"/>
        </w:rPr>
        <w:t xml:space="preserve">=0,85 </w:t>
      </w:r>
      <w:r w:rsidRPr="0062101A">
        <w:rPr>
          <w:rFonts w:eastAsia="TimesNewRoman"/>
          <w:color w:val="auto"/>
          <w:szCs w:val="24"/>
        </w:rPr>
        <w:t>т</w:t>
      </w:r>
      <w:r w:rsidRPr="0062101A">
        <w:rPr>
          <w:color w:val="auto"/>
          <w:szCs w:val="24"/>
        </w:rPr>
        <w:t>/</w:t>
      </w:r>
      <w:r w:rsidRPr="0062101A">
        <w:rPr>
          <w:rFonts w:eastAsia="TimesNewRoman"/>
          <w:color w:val="auto"/>
          <w:szCs w:val="24"/>
        </w:rPr>
        <w:t>м</w:t>
      </w:r>
      <w:r w:rsidRPr="0062101A">
        <w:rPr>
          <w:color w:val="auto"/>
          <w:szCs w:val="24"/>
          <w:vertAlign w:val="superscript"/>
        </w:rPr>
        <w:t>3</w:t>
      </w:r>
      <w:r w:rsidRPr="0062101A">
        <w:rPr>
          <w:color w:val="auto"/>
          <w:szCs w:val="24"/>
        </w:rPr>
        <w:t xml:space="preserve">; </w:t>
      </w:r>
      <w:r w:rsidRPr="0062101A">
        <w:rPr>
          <w:rFonts w:eastAsia="TimesNewRoman"/>
          <w:color w:val="auto"/>
          <w:szCs w:val="24"/>
        </w:rPr>
        <w:t xml:space="preserve">вместимость бункера комбайна </w:t>
      </w:r>
      <w:r w:rsidRPr="0062101A">
        <w:rPr>
          <w:color w:val="auto"/>
          <w:szCs w:val="24"/>
        </w:rPr>
        <w:t>V</w:t>
      </w:r>
      <w:r w:rsidRPr="0062101A">
        <w:rPr>
          <w:rFonts w:eastAsia="TimesNewRoman"/>
          <w:color w:val="auto"/>
          <w:szCs w:val="24"/>
          <w:vertAlign w:val="subscript"/>
        </w:rPr>
        <w:t>б</w:t>
      </w:r>
      <w:r w:rsidRPr="0062101A">
        <w:rPr>
          <w:color w:val="auto"/>
          <w:szCs w:val="24"/>
        </w:rPr>
        <w:t xml:space="preserve">=6 </w:t>
      </w:r>
      <w:r w:rsidRPr="0062101A">
        <w:rPr>
          <w:rFonts w:eastAsia="TimesNewRoman"/>
          <w:color w:val="auto"/>
          <w:szCs w:val="24"/>
        </w:rPr>
        <w:t>м</w:t>
      </w:r>
      <w:r w:rsidRPr="0062101A">
        <w:rPr>
          <w:rFonts w:eastAsia="TimesNewRoman"/>
          <w:color w:val="auto"/>
          <w:szCs w:val="24"/>
          <w:vertAlign w:val="superscript"/>
        </w:rPr>
        <w:t>3</w:t>
      </w:r>
      <w:r w:rsidRPr="0062101A">
        <w:rPr>
          <w:rFonts w:eastAsia="TimesNewRoman"/>
          <w:color w:val="auto"/>
          <w:szCs w:val="24"/>
        </w:rPr>
        <w:t xml:space="preserve">; расстояние от поля до тока </w:t>
      </w:r>
      <w:r w:rsidRPr="0062101A">
        <w:rPr>
          <w:color w:val="auto"/>
          <w:szCs w:val="24"/>
        </w:rPr>
        <w:t xml:space="preserve">S=11 </w:t>
      </w:r>
      <w:r w:rsidRPr="0062101A">
        <w:rPr>
          <w:rFonts w:eastAsia="TimesNewRoman"/>
          <w:color w:val="auto"/>
          <w:szCs w:val="24"/>
        </w:rPr>
        <w:t>км; в хозяйстве имеются автомобили КамАЗ</w:t>
      </w:r>
      <w:r w:rsidRPr="0062101A">
        <w:rPr>
          <w:color w:val="auto"/>
          <w:szCs w:val="24"/>
        </w:rPr>
        <w:t xml:space="preserve">-55102; </w:t>
      </w:r>
      <w:r w:rsidRPr="0062101A">
        <w:rPr>
          <w:rFonts w:eastAsia="TimesNewRoman"/>
          <w:color w:val="auto"/>
          <w:szCs w:val="24"/>
        </w:rPr>
        <w:t xml:space="preserve">объем кузова автомобиля </w:t>
      </w:r>
      <w:r w:rsidRPr="0062101A">
        <w:rPr>
          <w:color w:val="auto"/>
          <w:szCs w:val="24"/>
        </w:rPr>
        <w:t>V</w:t>
      </w:r>
      <w:r w:rsidRPr="0062101A">
        <w:rPr>
          <w:rFonts w:eastAsia="TimesNewRoman"/>
          <w:color w:val="auto"/>
          <w:szCs w:val="24"/>
          <w:vertAlign w:val="subscript"/>
        </w:rPr>
        <w:t>к</w:t>
      </w:r>
      <w:r w:rsidRPr="0062101A">
        <w:rPr>
          <w:rFonts w:eastAsia="TimesNewRoman"/>
          <w:color w:val="auto"/>
          <w:szCs w:val="24"/>
        </w:rPr>
        <w:t xml:space="preserve"> </w:t>
      </w:r>
      <w:r w:rsidRPr="0062101A">
        <w:rPr>
          <w:color w:val="auto"/>
          <w:szCs w:val="24"/>
        </w:rPr>
        <w:t>=7</w:t>
      </w:r>
      <w:r w:rsidRPr="0062101A">
        <w:rPr>
          <w:rFonts w:eastAsia="TimesNewRoman"/>
          <w:color w:val="auto"/>
          <w:szCs w:val="24"/>
        </w:rPr>
        <w:t>м</w:t>
      </w:r>
      <w:r w:rsidRPr="0062101A">
        <w:rPr>
          <w:color w:val="auto"/>
          <w:szCs w:val="24"/>
          <w:vertAlign w:val="superscript"/>
        </w:rPr>
        <w:t>3</w:t>
      </w:r>
      <w:r w:rsidRPr="0062101A">
        <w:rPr>
          <w:color w:val="auto"/>
          <w:szCs w:val="24"/>
        </w:rPr>
        <w:t xml:space="preserve">; </w:t>
      </w:r>
      <w:r w:rsidRPr="0062101A">
        <w:rPr>
          <w:rFonts w:eastAsia="TimesNewRoman"/>
          <w:color w:val="auto"/>
          <w:szCs w:val="24"/>
        </w:rPr>
        <w:t xml:space="preserve">грузоподъемность автомобиля </w:t>
      </w:r>
      <w:r w:rsidRPr="0062101A">
        <w:rPr>
          <w:color w:val="auto"/>
          <w:szCs w:val="24"/>
        </w:rPr>
        <w:t>Q</w:t>
      </w:r>
      <w:r w:rsidRPr="0062101A">
        <w:rPr>
          <w:rFonts w:eastAsia="TimesNewRoman"/>
          <w:color w:val="auto"/>
          <w:szCs w:val="24"/>
          <w:vertAlign w:val="subscript"/>
        </w:rPr>
        <w:t>н</w:t>
      </w:r>
      <w:r w:rsidRPr="0062101A">
        <w:rPr>
          <w:rFonts w:eastAsia="TimesNewRoman"/>
          <w:color w:val="auto"/>
          <w:szCs w:val="24"/>
        </w:rPr>
        <w:t xml:space="preserve"> </w:t>
      </w:r>
      <w:r w:rsidRPr="0062101A">
        <w:rPr>
          <w:color w:val="auto"/>
          <w:szCs w:val="24"/>
        </w:rPr>
        <w:t xml:space="preserve">=7 </w:t>
      </w:r>
      <w:r w:rsidRPr="0062101A">
        <w:rPr>
          <w:rFonts w:eastAsia="TimesNewRoman"/>
          <w:color w:val="auto"/>
          <w:szCs w:val="24"/>
        </w:rPr>
        <w:t xml:space="preserve">т; класс груза </w:t>
      </w:r>
      <w:r w:rsidRPr="0062101A">
        <w:rPr>
          <w:color w:val="auto"/>
          <w:szCs w:val="24"/>
        </w:rPr>
        <w:t xml:space="preserve">I; </w:t>
      </w:r>
      <w:r w:rsidRPr="0062101A">
        <w:rPr>
          <w:rFonts w:eastAsia="TimesNewRoman"/>
          <w:color w:val="auto"/>
          <w:szCs w:val="24"/>
        </w:rPr>
        <w:t>скорость движения автомобиля с грузом υ</w:t>
      </w:r>
      <w:r w:rsidRPr="0062101A">
        <w:rPr>
          <w:rFonts w:eastAsia="TimesNewRoman"/>
          <w:color w:val="auto"/>
          <w:szCs w:val="24"/>
          <w:vertAlign w:val="subscript"/>
        </w:rPr>
        <w:t>гр</w:t>
      </w:r>
      <w:r w:rsidRPr="0062101A">
        <w:rPr>
          <w:color w:val="auto"/>
          <w:szCs w:val="24"/>
        </w:rPr>
        <w:t xml:space="preserve">=25 </w:t>
      </w:r>
      <w:r w:rsidRPr="0062101A">
        <w:rPr>
          <w:rFonts w:eastAsia="TimesNewRoman"/>
          <w:color w:val="auto"/>
          <w:szCs w:val="24"/>
        </w:rPr>
        <w:t>км</w:t>
      </w:r>
      <w:r w:rsidRPr="0062101A">
        <w:rPr>
          <w:color w:val="auto"/>
          <w:szCs w:val="24"/>
        </w:rPr>
        <w:t>/</w:t>
      </w:r>
      <w:r w:rsidRPr="0062101A">
        <w:rPr>
          <w:rFonts w:eastAsia="TimesNewRoman"/>
          <w:color w:val="auto"/>
          <w:szCs w:val="24"/>
        </w:rPr>
        <w:t>ч; скорость движения автомобиля без груза υ</w:t>
      </w:r>
      <w:r w:rsidRPr="0062101A">
        <w:rPr>
          <w:rFonts w:eastAsia="TimesNewRoman"/>
          <w:color w:val="auto"/>
          <w:szCs w:val="24"/>
          <w:vertAlign w:val="subscript"/>
        </w:rPr>
        <w:t>хх</w:t>
      </w:r>
      <w:r w:rsidRPr="0062101A">
        <w:rPr>
          <w:color w:val="auto"/>
          <w:szCs w:val="24"/>
        </w:rPr>
        <w:t xml:space="preserve">=40 </w:t>
      </w:r>
      <w:r w:rsidRPr="0062101A">
        <w:rPr>
          <w:rFonts w:eastAsia="TimesNewRoman"/>
          <w:color w:val="auto"/>
          <w:szCs w:val="24"/>
        </w:rPr>
        <w:t>км</w:t>
      </w:r>
      <w:r w:rsidRPr="0062101A">
        <w:rPr>
          <w:color w:val="auto"/>
          <w:szCs w:val="24"/>
        </w:rPr>
        <w:t>/</w:t>
      </w:r>
      <w:r w:rsidRPr="0062101A">
        <w:rPr>
          <w:rFonts w:eastAsia="TimesNewRoman"/>
          <w:color w:val="auto"/>
          <w:szCs w:val="24"/>
        </w:rPr>
        <w:t xml:space="preserve">ч; время разгрузки автомобиля на току </w:t>
      </w:r>
      <w:r w:rsidRPr="0062101A">
        <w:rPr>
          <w:color w:val="auto"/>
          <w:szCs w:val="24"/>
        </w:rPr>
        <w:t>t</w:t>
      </w:r>
      <w:r w:rsidRPr="0062101A">
        <w:rPr>
          <w:rFonts w:eastAsia="TimesNewRoman"/>
          <w:color w:val="auto"/>
          <w:szCs w:val="24"/>
          <w:vertAlign w:val="subscript"/>
        </w:rPr>
        <w:t>раз</w:t>
      </w:r>
      <w:r w:rsidRPr="0062101A">
        <w:rPr>
          <w:color w:val="auto"/>
          <w:szCs w:val="24"/>
        </w:rPr>
        <w:t xml:space="preserve">=0,06 </w:t>
      </w:r>
      <w:r w:rsidRPr="0062101A">
        <w:rPr>
          <w:rFonts w:eastAsia="TimesNewRoman"/>
          <w:color w:val="auto"/>
          <w:szCs w:val="24"/>
        </w:rPr>
        <w:t>ч</w:t>
      </w:r>
      <w:r w:rsidRPr="0062101A">
        <w:rPr>
          <w:color w:val="auto"/>
          <w:szCs w:val="24"/>
        </w:rPr>
        <w:t xml:space="preserve">; </w:t>
      </w:r>
      <w:r w:rsidRPr="0062101A">
        <w:rPr>
          <w:rFonts w:eastAsia="TimesNewRoman"/>
          <w:color w:val="auto"/>
          <w:szCs w:val="24"/>
        </w:rPr>
        <w:t xml:space="preserve">время взвешивания и оформления документов </w:t>
      </w:r>
      <w:r w:rsidRPr="0062101A">
        <w:rPr>
          <w:color w:val="auto"/>
          <w:szCs w:val="24"/>
        </w:rPr>
        <w:t>t</w:t>
      </w:r>
      <w:r w:rsidRPr="0062101A">
        <w:rPr>
          <w:rFonts w:eastAsia="TimesNewRoman"/>
          <w:color w:val="auto"/>
          <w:szCs w:val="24"/>
          <w:vertAlign w:val="subscript"/>
        </w:rPr>
        <w:t>взв</w:t>
      </w:r>
      <w:r w:rsidRPr="0062101A">
        <w:rPr>
          <w:color w:val="auto"/>
          <w:szCs w:val="24"/>
        </w:rPr>
        <w:t xml:space="preserve">=0,08 </w:t>
      </w:r>
      <w:r w:rsidRPr="0062101A">
        <w:rPr>
          <w:rFonts w:eastAsia="TimesNewRoman"/>
          <w:color w:val="auto"/>
          <w:szCs w:val="24"/>
        </w:rPr>
        <w:t>ч</w:t>
      </w:r>
      <w:r w:rsidRPr="0062101A">
        <w:rPr>
          <w:color w:val="auto"/>
          <w:szCs w:val="24"/>
        </w:rPr>
        <w:t xml:space="preserve">; </w:t>
      </w:r>
      <w:r w:rsidRPr="0062101A">
        <w:rPr>
          <w:rFonts w:eastAsia="TimesNewRoman"/>
          <w:color w:val="auto"/>
          <w:szCs w:val="24"/>
        </w:rPr>
        <w:t xml:space="preserve">время опорожнения бункера </w:t>
      </w:r>
      <w:r w:rsidRPr="0062101A">
        <w:rPr>
          <w:color w:val="auto"/>
          <w:szCs w:val="24"/>
        </w:rPr>
        <w:t>t</w:t>
      </w:r>
      <w:r w:rsidRPr="0062101A">
        <w:rPr>
          <w:rFonts w:eastAsia="TimesNewRoman"/>
          <w:color w:val="auto"/>
          <w:szCs w:val="24"/>
          <w:vertAlign w:val="subscript"/>
        </w:rPr>
        <w:t>выг</w:t>
      </w:r>
      <w:r w:rsidRPr="0062101A">
        <w:rPr>
          <w:color w:val="auto"/>
          <w:szCs w:val="24"/>
        </w:rPr>
        <w:t xml:space="preserve">=0,25 </w:t>
      </w:r>
      <w:r w:rsidRPr="0062101A">
        <w:rPr>
          <w:rFonts w:eastAsia="TimesNewRoman"/>
          <w:color w:val="auto"/>
          <w:szCs w:val="24"/>
        </w:rPr>
        <w:t xml:space="preserve">ч; время переезда от одного комбайна к другому </w:t>
      </w:r>
      <w:r w:rsidRPr="0062101A">
        <w:rPr>
          <w:color w:val="auto"/>
          <w:szCs w:val="24"/>
        </w:rPr>
        <w:t>t</w:t>
      </w:r>
      <w:r w:rsidRPr="0062101A">
        <w:rPr>
          <w:rFonts w:eastAsia="TimesNewRoman"/>
          <w:color w:val="auto"/>
          <w:szCs w:val="24"/>
          <w:vertAlign w:val="subscript"/>
        </w:rPr>
        <w:t>пер</w:t>
      </w:r>
      <w:r w:rsidRPr="0062101A">
        <w:rPr>
          <w:color w:val="auto"/>
          <w:szCs w:val="24"/>
        </w:rPr>
        <w:t xml:space="preserve">=0,06 </w:t>
      </w:r>
      <w:r w:rsidRPr="0062101A">
        <w:rPr>
          <w:rFonts w:eastAsia="TimesNewRoman"/>
          <w:color w:val="auto"/>
          <w:szCs w:val="24"/>
        </w:rPr>
        <w:t>ч</w:t>
      </w:r>
      <w:r w:rsidRPr="0062101A">
        <w:rPr>
          <w:color w:val="auto"/>
          <w:szCs w:val="24"/>
        </w:rPr>
        <w:t>.</w:t>
      </w:r>
    </w:p>
    <w:p w14:paraId="0BB2EA1A"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2.</w:t>
      </w:r>
      <w:r w:rsidRPr="0062101A">
        <w:rPr>
          <w:color w:val="auto"/>
          <w:szCs w:val="24"/>
        </w:rPr>
        <w:t xml:space="preserve"> </w:t>
      </w:r>
      <w:r w:rsidRPr="0062101A">
        <w:rPr>
          <w:rFonts w:eastAsia="TimesNewRoman"/>
          <w:i/>
          <w:color w:val="auto"/>
          <w:szCs w:val="24"/>
        </w:rPr>
        <w:t>Произвести расчет технического обеспечения вспашки:</w:t>
      </w:r>
      <w:r w:rsidRPr="0062101A">
        <w:rPr>
          <w:rFonts w:eastAsia="TimesNewRoman"/>
          <w:color w:val="auto"/>
          <w:szCs w:val="24"/>
        </w:rPr>
        <w:t xml:space="preserve"> скомплектовать пахотный агрегат</w:t>
      </w:r>
      <w:r w:rsidRPr="0062101A">
        <w:rPr>
          <w:color w:val="auto"/>
          <w:szCs w:val="24"/>
        </w:rPr>
        <w:t xml:space="preserve">; </w:t>
      </w:r>
      <w:r w:rsidRPr="0062101A">
        <w:rPr>
          <w:rFonts w:eastAsia="TimesNewRoman"/>
          <w:color w:val="auto"/>
          <w:szCs w:val="24"/>
        </w:rPr>
        <w:t>определить необходимое количество пахотных агрегатов</w:t>
      </w:r>
      <w:r w:rsidRPr="0062101A">
        <w:rPr>
          <w:color w:val="auto"/>
          <w:szCs w:val="24"/>
        </w:rPr>
        <w:t xml:space="preserve">; </w:t>
      </w:r>
      <w:r w:rsidRPr="0062101A">
        <w:rPr>
          <w:rFonts w:eastAsia="TimesNewRoman"/>
          <w:color w:val="auto"/>
          <w:szCs w:val="24"/>
        </w:rPr>
        <w:t>определить необходимое количество топлива на весь объем пахотных работ</w:t>
      </w:r>
      <w:r w:rsidRPr="0062101A">
        <w:rPr>
          <w:color w:val="auto"/>
          <w:szCs w:val="24"/>
        </w:rPr>
        <w:t>.</w:t>
      </w:r>
    </w:p>
    <w:p w14:paraId="69CB9FDD" w14:textId="77777777" w:rsidR="005D39E4" w:rsidRPr="0062101A" w:rsidRDefault="005D39E4" w:rsidP="0062101A">
      <w:pPr>
        <w:shd w:val="clear" w:color="auto" w:fill="FFFFFF"/>
        <w:spacing w:before="58"/>
        <w:ind w:firstLine="709"/>
        <w:jc w:val="both"/>
        <w:rPr>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 xml:space="preserve">площадь поля </w:t>
      </w:r>
      <w:r w:rsidRPr="0062101A">
        <w:rPr>
          <w:color w:val="auto"/>
          <w:szCs w:val="24"/>
        </w:rPr>
        <w:t xml:space="preserve">F=1300 </w:t>
      </w:r>
      <w:r w:rsidRPr="0062101A">
        <w:rPr>
          <w:rFonts w:eastAsia="TimesNewRoman"/>
          <w:color w:val="auto"/>
          <w:szCs w:val="24"/>
        </w:rPr>
        <w:t>га; глубина вспашки а</w:t>
      </w:r>
      <w:r w:rsidRPr="0062101A">
        <w:rPr>
          <w:color w:val="auto"/>
          <w:szCs w:val="24"/>
        </w:rPr>
        <w:t xml:space="preserve">=0,25 </w:t>
      </w:r>
      <w:r w:rsidRPr="0062101A">
        <w:rPr>
          <w:rFonts w:eastAsia="TimesNewRoman"/>
          <w:color w:val="auto"/>
          <w:szCs w:val="24"/>
        </w:rPr>
        <w:t>м; продолжительность вспашки Д</w:t>
      </w:r>
      <w:r w:rsidRPr="0062101A">
        <w:rPr>
          <w:rFonts w:eastAsia="TimesNewRoman"/>
          <w:color w:val="auto"/>
          <w:szCs w:val="24"/>
          <w:vertAlign w:val="subscript"/>
        </w:rPr>
        <w:t>р</w:t>
      </w:r>
      <w:r w:rsidRPr="0062101A">
        <w:rPr>
          <w:color w:val="auto"/>
          <w:szCs w:val="24"/>
        </w:rPr>
        <w:t xml:space="preserve">=12 дней; </w:t>
      </w:r>
      <w:r w:rsidRPr="0062101A">
        <w:rPr>
          <w:rFonts w:eastAsia="TimesNewRoman"/>
          <w:color w:val="auto"/>
          <w:szCs w:val="24"/>
        </w:rPr>
        <w:t>удельное сопротивление почвы вспашки К</w:t>
      </w:r>
      <w:r w:rsidRPr="0062101A">
        <w:rPr>
          <w:rFonts w:eastAsia="TimesNewRoman"/>
          <w:color w:val="auto"/>
          <w:szCs w:val="24"/>
          <w:vertAlign w:val="subscript"/>
        </w:rPr>
        <w:t>п</w:t>
      </w:r>
      <w:r w:rsidRPr="0062101A">
        <w:rPr>
          <w:color w:val="auto"/>
          <w:szCs w:val="24"/>
        </w:rPr>
        <w:t xml:space="preserve">=65 </w:t>
      </w:r>
      <w:r w:rsidRPr="0062101A">
        <w:rPr>
          <w:rFonts w:eastAsia="TimesNewRoman"/>
          <w:color w:val="auto"/>
          <w:szCs w:val="24"/>
        </w:rPr>
        <w:t>кН</w:t>
      </w:r>
      <w:r w:rsidRPr="0062101A">
        <w:rPr>
          <w:color w:val="auto"/>
          <w:szCs w:val="24"/>
        </w:rPr>
        <w:t>/</w:t>
      </w:r>
      <w:r w:rsidRPr="0062101A">
        <w:rPr>
          <w:rFonts w:eastAsia="TimesNewRoman"/>
          <w:color w:val="auto"/>
          <w:szCs w:val="24"/>
        </w:rPr>
        <w:t>м</w:t>
      </w:r>
      <w:r w:rsidRPr="0062101A">
        <w:rPr>
          <w:color w:val="auto"/>
          <w:szCs w:val="24"/>
          <w:vertAlign w:val="superscript"/>
        </w:rPr>
        <w:t>2</w:t>
      </w:r>
      <w:r w:rsidRPr="0062101A">
        <w:rPr>
          <w:color w:val="auto"/>
          <w:szCs w:val="24"/>
        </w:rPr>
        <w:t xml:space="preserve">; </w:t>
      </w:r>
      <w:r w:rsidRPr="0062101A">
        <w:rPr>
          <w:rFonts w:eastAsia="TimesNewRoman"/>
          <w:color w:val="auto"/>
          <w:szCs w:val="24"/>
        </w:rPr>
        <w:t xml:space="preserve">агротехнически допустимая скорость движения </w:t>
      </w:r>
      <w:r w:rsidRPr="0062101A">
        <w:rPr>
          <w:color w:val="auto"/>
          <w:szCs w:val="24"/>
          <w:lang w:val="en-US"/>
        </w:rPr>
        <w:t>V</w:t>
      </w:r>
      <w:r w:rsidRPr="0062101A">
        <w:rPr>
          <w:color w:val="auto"/>
          <w:szCs w:val="24"/>
        </w:rPr>
        <w:t xml:space="preserve">=5-12 </w:t>
      </w:r>
      <w:r w:rsidRPr="0062101A">
        <w:rPr>
          <w:rFonts w:eastAsia="TimesNewRoman"/>
          <w:color w:val="auto"/>
          <w:szCs w:val="24"/>
        </w:rPr>
        <w:t>км</w:t>
      </w:r>
      <w:r w:rsidRPr="0062101A">
        <w:rPr>
          <w:color w:val="auto"/>
          <w:szCs w:val="24"/>
        </w:rPr>
        <w:t>/</w:t>
      </w:r>
      <w:r w:rsidRPr="0062101A">
        <w:rPr>
          <w:rFonts w:eastAsia="TimesNewRoman"/>
          <w:color w:val="auto"/>
          <w:szCs w:val="24"/>
        </w:rPr>
        <w:t>ч; время смены Т</w:t>
      </w:r>
      <w:r w:rsidRPr="0062101A">
        <w:rPr>
          <w:rFonts w:eastAsia="TimesNewRoman"/>
          <w:color w:val="auto"/>
          <w:szCs w:val="24"/>
          <w:vertAlign w:val="subscript"/>
        </w:rPr>
        <w:t>см</w:t>
      </w:r>
      <w:r w:rsidRPr="0062101A">
        <w:rPr>
          <w:color w:val="auto"/>
          <w:szCs w:val="24"/>
        </w:rPr>
        <w:t xml:space="preserve">=7 </w:t>
      </w:r>
      <w:r w:rsidRPr="0062101A">
        <w:rPr>
          <w:rFonts w:eastAsia="TimesNewRoman"/>
          <w:color w:val="auto"/>
          <w:szCs w:val="24"/>
        </w:rPr>
        <w:t>ч; коэффициент сменности к</w:t>
      </w:r>
      <w:r w:rsidRPr="0062101A">
        <w:rPr>
          <w:rFonts w:eastAsia="TimesNewRoman"/>
          <w:color w:val="auto"/>
          <w:szCs w:val="24"/>
          <w:vertAlign w:val="subscript"/>
        </w:rPr>
        <w:t>см</w:t>
      </w:r>
      <w:r w:rsidRPr="0062101A">
        <w:rPr>
          <w:color w:val="auto"/>
          <w:szCs w:val="24"/>
        </w:rPr>
        <w:t xml:space="preserve">=2; </w:t>
      </w:r>
      <w:r w:rsidRPr="0062101A">
        <w:rPr>
          <w:rFonts w:eastAsia="TimesNewRoman"/>
          <w:color w:val="auto"/>
          <w:szCs w:val="24"/>
        </w:rPr>
        <w:t xml:space="preserve">коэффициент использования времени смены </w:t>
      </w:r>
      <w:r w:rsidRPr="0062101A">
        <w:rPr>
          <w:color w:val="auto"/>
          <w:szCs w:val="24"/>
        </w:rPr>
        <w:t xml:space="preserve">τ=0,7; </w:t>
      </w:r>
      <w:r w:rsidRPr="0062101A">
        <w:rPr>
          <w:rFonts w:eastAsia="TimesNewRoman"/>
          <w:color w:val="auto"/>
          <w:szCs w:val="24"/>
        </w:rPr>
        <w:t>хозяйство располагает тракторами ДТ</w:t>
      </w:r>
      <w:r w:rsidRPr="0062101A">
        <w:rPr>
          <w:color w:val="auto"/>
          <w:szCs w:val="24"/>
        </w:rPr>
        <w:t>-75</w:t>
      </w:r>
      <w:r w:rsidRPr="0062101A">
        <w:rPr>
          <w:rFonts w:eastAsia="TimesNewRoman"/>
          <w:color w:val="auto"/>
          <w:szCs w:val="24"/>
        </w:rPr>
        <w:t>М и плугами ПЛН</w:t>
      </w:r>
      <w:r w:rsidRPr="0062101A">
        <w:rPr>
          <w:color w:val="auto"/>
          <w:szCs w:val="24"/>
        </w:rPr>
        <w:t>-5-35, П</w:t>
      </w:r>
      <w:r w:rsidRPr="0062101A">
        <w:rPr>
          <w:rFonts w:eastAsia="TimesNewRoman"/>
          <w:color w:val="auto"/>
          <w:szCs w:val="24"/>
        </w:rPr>
        <w:t>ЛН</w:t>
      </w:r>
      <w:r w:rsidRPr="0062101A">
        <w:rPr>
          <w:color w:val="auto"/>
          <w:szCs w:val="24"/>
        </w:rPr>
        <w:t xml:space="preserve">-4-35; </w:t>
      </w:r>
      <w:r w:rsidRPr="0062101A">
        <w:rPr>
          <w:rFonts w:eastAsia="TimesNewRoman"/>
          <w:color w:val="auto"/>
          <w:szCs w:val="24"/>
        </w:rPr>
        <w:t xml:space="preserve">тяговое усилие трактора в заданном диапазоне скорости </w:t>
      </w:r>
      <w:r w:rsidRPr="0062101A">
        <w:rPr>
          <w:color w:val="auto"/>
          <w:szCs w:val="24"/>
          <w:lang w:val="en-US"/>
        </w:rPr>
        <w:t>V</w:t>
      </w:r>
      <w:r w:rsidRPr="0062101A">
        <w:rPr>
          <w:rFonts w:eastAsia="TimesNewRoman"/>
          <w:color w:val="auto"/>
          <w:szCs w:val="24"/>
          <w:vertAlign w:val="subscript"/>
        </w:rPr>
        <w:t>р</w:t>
      </w:r>
      <w:r w:rsidRPr="0062101A">
        <w:rPr>
          <w:color w:val="auto"/>
          <w:szCs w:val="24"/>
        </w:rPr>
        <w:t xml:space="preserve">=6,3 </w:t>
      </w:r>
      <w:r w:rsidRPr="0062101A">
        <w:rPr>
          <w:rFonts w:eastAsia="TimesNewRoman"/>
          <w:color w:val="auto"/>
          <w:szCs w:val="24"/>
        </w:rPr>
        <w:t>км</w:t>
      </w:r>
      <w:r w:rsidRPr="0062101A">
        <w:rPr>
          <w:color w:val="auto"/>
          <w:szCs w:val="24"/>
        </w:rPr>
        <w:t>/</w:t>
      </w:r>
      <w:r w:rsidRPr="0062101A">
        <w:rPr>
          <w:rFonts w:eastAsia="TimesNewRoman"/>
          <w:color w:val="auto"/>
          <w:szCs w:val="24"/>
        </w:rPr>
        <w:t>ч Р</w:t>
      </w:r>
      <w:r w:rsidRPr="0062101A">
        <w:rPr>
          <w:rFonts w:eastAsia="TimesNewRoman"/>
          <w:color w:val="auto"/>
          <w:szCs w:val="24"/>
          <w:vertAlign w:val="subscript"/>
        </w:rPr>
        <w:t>кр</w:t>
      </w:r>
      <w:r w:rsidRPr="0062101A">
        <w:rPr>
          <w:color w:val="auto"/>
          <w:szCs w:val="24"/>
        </w:rPr>
        <w:t xml:space="preserve">=29,5 </w:t>
      </w:r>
      <w:r w:rsidRPr="0062101A">
        <w:rPr>
          <w:rFonts w:eastAsia="TimesNewRoman"/>
          <w:color w:val="auto"/>
          <w:szCs w:val="24"/>
        </w:rPr>
        <w:t xml:space="preserve">кН; часовой расход топлива </w:t>
      </w:r>
      <w:r w:rsidRPr="0062101A">
        <w:rPr>
          <w:color w:val="auto"/>
          <w:szCs w:val="24"/>
        </w:rPr>
        <w:t>G</w:t>
      </w:r>
      <w:r w:rsidRPr="0062101A">
        <w:rPr>
          <w:rFonts w:eastAsia="TimesNewRoman"/>
          <w:color w:val="auto"/>
          <w:szCs w:val="24"/>
          <w:vertAlign w:val="subscript"/>
        </w:rPr>
        <w:t>ч</w:t>
      </w:r>
      <w:r w:rsidRPr="0062101A">
        <w:rPr>
          <w:color w:val="auto"/>
          <w:szCs w:val="24"/>
        </w:rPr>
        <w:t xml:space="preserve">=16,7 </w:t>
      </w:r>
      <w:r w:rsidRPr="0062101A">
        <w:rPr>
          <w:rFonts w:eastAsia="TimesNewRoman"/>
          <w:color w:val="auto"/>
          <w:szCs w:val="24"/>
        </w:rPr>
        <w:t>кг</w:t>
      </w:r>
      <w:r w:rsidRPr="0062101A">
        <w:rPr>
          <w:color w:val="auto"/>
          <w:szCs w:val="24"/>
        </w:rPr>
        <w:t>/</w:t>
      </w:r>
      <w:r w:rsidRPr="0062101A">
        <w:rPr>
          <w:rFonts w:eastAsia="TimesNewRoman"/>
          <w:color w:val="auto"/>
          <w:szCs w:val="24"/>
        </w:rPr>
        <w:t>ч; Коэффициент погодных условий к</w:t>
      </w:r>
      <w:r w:rsidRPr="0062101A">
        <w:rPr>
          <w:rFonts w:eastAsia="TimesNewRoman"/>
          <w:color w:val="auto"/>
          <w:szCs w:val="24"/>
          <w:vertAlign w:val="subscript"/>
        </w:rPr>
        <w:t>пог</w:t>
      </w:r>
      <w:r w:rsidRPr="0062101A">
        <w:rPr>
          <w:color w:val="auto"/>
          <w:szCs w:val="24"/>
        </w:rPr>
        <w:t>=0,85.</w:t>
      </w:r>
    </w:p>
    <w:p w14:paraId="43C0D8DF" w14:textId="77777777" w:rsidR="005D39E4" w:rsidRPr="0062101A" w:rsidRDefault="005D39E4" w:rsidP="0062101A">
      <w:pPr>
        <w:autoSpaceDE w:val="0"/>
        <w:autoSpaceDN w:val="0"/>
        <w:adjustRightInd w:val="0"/>
        <w:ind w:firstLine="709"/>
        <w:jc w:val="both"/>
        <w:rPr>
          <w:rFonts w:eastAsia="TimesNewRoman"/>
          <w:i/>
          <w:color w:val="auto"/>
          <w:szCs w:val="24"/>
        </w:rPr>
      </w:pPr>
      <w:r w:rsidRPr="0062101A">
        <w:rPr>
          <w:b/>
          <w:color w:val="auto"/>
          <w:szCs w:val="24"/>
        </w:rPr>
        <w:t>3</w:t>
      </w:r>
      <w:r w:rsidRPr="0062101A">
        <w:rPr>
          <w:color w:val="auto"/>
          <w:szCs w:val="24"/>
        </w:rPr>
        <w:t xml:space="preserve">. </w:t>
      </w:r>
      <w:r w:rsidRPr="0062101A">
        <w:rPr>
          <w:rFonts w:eastAsia="TimesNewRoman"/>
          <w:i/>
          <w:color w:val="auto"/>
          <w:szCs w:val="24"/>
        </w:rPr>
        <w:t>Произвести расчет технического обеспечения</w:t>
      </w:r>
      <w:r w:rsidRPr="0062101A">
        <w:rPr>
          <w:rFonts w:eastAsia="TimesNewRoman"/>
          <w:b/>
          <w:i/>
          <w:color w:val="auto"/>
          <w:szCs w:val="24"/>
        </w:rPr>
        <w:t xml:space="preserve"> </w:t>
      </w:r>
      <w:r w:rsidRPr="0062101A">
        <w:rPr>
          <w:rFonts w:eastAsia="TimesNewRoman"/>
          <w:i/>
          <w:color w:val="auto"/>
          <w:szCs w:val="24"/>
        </w:rPr>
        <w:t>уборки зерновых:</w:t>
      </w:r>
      <w:r w:rsidRPr="0062101A">
        <w:rPr>
          <w:rFonts w:eastAsia="TimesNewRoman,Italic"/>
          <w:iCs/>
          <w:color w:val="auto"/>
          <w:szCs w:val="24"/>
        </w:rPr>
        <w:t xml:space="preserve"> определить</w:t>
      </w:r>
      <w:r w:rsidRPr="0062101A">
        <w:rPr>
          <w:color w:val="auto"/>
          <w:szCs w:val="24"/>
        </w:rPr>
        <w:t xml:space="preserve"> </w:t>
      </w:r>
      <w:r w:rsidRPr="0062101A">
        <w:rPr>
          <w:rFonts w:eastAsia="TimesNewRoman"/>
          <w:color w:val="auto"/>
          <w:szCs w:val="24"/>
        </w:rPr>
        <w:t>потребное количество комбайнов</w:t>
      </w:r>
      <w:r w:rsidRPr="0062101A">
        <w:rPr>
          <w:color w:val="auto"/>
          <w:szCs w:val="24"/>
        </w:rPr>
        <w:t xml:space="preserve">; </w:t>
      </w:r>
      <w:r w:rsidRPr="0062101A">
        <w:rPr>
          <w:rFonts w:eastAsia="TimesNewRoman"/>
          <w:color w:val="auto"/>
          <w:szCs w:val="24"/>
        </w:rPr>
        <w:t>потребное количество транспортных средств.</w:t>
      </w:r>
    </w:p>
    <w:p w14:paraId="584CB8F4" w14:textId="77777777" w:rsidR="005D39E4" w:rsidRPr="0062101A" w:rsidRDefault="005D39E4" w:rsidP="0062101A">
      <w:pPr>
        <w:autoSpaceDE w:val="0"/>
        <w:autoSpaceDN w:val="0"/>
        <w:adjustRightInd w:val="0"/>
        <w:ind w:firstLine="709"/>
        <w:jc w:val="both"/>
        <w:rPr>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 xml:space="preserve">уборочная площадь </w:t>
      </w:r>
      <w:r w:rsidRPr="0062101A">
        <w:rPr>
          <w:color w:val="auto"/>
          <w:szCs w:val="24"/>
        </w:rPr>
        <w:t>F</w:t>
      </w:r>
      <w:r w:rsidRPr="0062101A">
        <w:rPr>
          <w:rFonts w:eastAsia="TimesNewRoman"/>
          <w:color w:val="auto"/>
          <w:szCs w:val="24"/>
          <w:vertAlign w:val="subscript"/>
        </w:rPr>
        <w:t>п</w:t>
      </w:r>
      <w:r w:rsidRPr="0062101A">
        <w:rPr>
          <w:color w:val="auto"/>
          <w:szCs w:val="24"/>
        </w:rPr>
        <w:t xml:space="preserve">=2000 </w:t>
      </w:r>
      <w:r w:rsidRPr="0062101A">
        <w:rPr>
          <w:rFonts w:eastAsia="TimesNewRoman"/>
          <w:color w:val="auto"/>
          <w:szCs w:val="24"/>
        </w:rPr>
        <w:t xml:space="preserve">га; урожайность </w:t>
      </w:r>
      <w:r w:rsidRPr="0062101A">
        <w:rPr>
          <w:color w:val="auto"/>
          <w:szCs w:val="24"/>
        </w:rPr>
        <w:t xml:space="preserve">U=4 </w:t>
      </w:r>
      <w:r w:rsidRPr="0062101A">
        <w:rPr>
          <w:rFonts w:eastAsia="TimesNewRoman"/>
          <w:color w:val="auto"/>
          <w:szCs w:val="24"/>
        </w:rPr>
        <w:t>т</w:t>
      </w:r>
      <w:r w:rsidRPr="0062101A">
        <w:rPr>
          <w:color w:val="auto"/>
          <w:szCs w:val="24"/>
        </w:rPr>
        <w:t>/</w:t>
      </w:r>
      <w:r w:rsidRPr="0062101A">
        <w:rPr>
          <w:rFonts w:eastAsia="TimesNewRoman"/>
          <w:color w:val="auto"/>
          <w:szCs w:val="24"/>
        </w:rPr>
        <w:t>га; соломистость К</w:t>
      </w:r>
      <w:r w:rsidRPr="0062101A">
        <w:rPr>
          <w:rFonts w:eastAsia="TimesNewRoman"/>
          <w:color w:val="auto"/>
          <w:szCs w:val="24"/>
          <w:vertAlign w:val="subscript"/>
        </w:rPr>
        <w:t>см</w:t>
      </w:r>
      <w:r w:rsidRPr="0062101A">
        <w:rPr>
          <w:color w:val="auto"/>
          <w:szCs w:val="24"/>
        </w:rPr>
        <w:t xml:space="preserve">=1,4; </w:t>
      </w:r>
      <w:r w:rsidRPr="0062101A">
        <w:rPr>
          <w:rFonts w:eastAsia="TimesNewRoman"/>
          <w:color w:val="auto"/>
          <w:szCs w:val="24"/>
        </w:rPr>
        <w:t>продолжительность уборки Д</w:t>
      </w:r>
      <w:r w:rsidRPr="0062101A">
        <w:rPr>
          <w:rFonts w:eastAsia="TimesNewRoman"/>
          <w:color w:val="auto"/>
          <w:szCs w:val="24"/>
          <w:vertAlign w:val="subscript"/>
        </w:rPr>
        <w:t>р</w:t>
      </w:r>
      <w:r w:rsidRPr="0062101A">
        <w:rPr>
          <w:color w:val="auto"/>
          <w:szCs w:val="24"/>
        </w:rPr>
        <w:t xml:space="preserve">=10 </w:t>
      </w:r>
      <w:r w:rsidRPr="0062101A">
        <w:rPr>
          <w:rFonts w:eastAsia="TimesNewRoman"/>
          <w:color w:val="auto"/>
          <w:szCs w:val="24"/>
        </w:rPr>
        <w:t>дн</w:t>
      </w:r>
      <w:r w:rsidRPr="0062101A">
        <w:rPr>
          <w:color w:val="auto"/>
          <w:szCs w:val="24"/>
        </w:rPr>
        <w:t xml:space="preserve">.; </w:t>
      </w:r>
      <w:r w:rsidRPr="0062101A">
        <w:rPr>
          <w:rFonts w:eastAsia="TimesNewRoman"/>
          <w:color w:val="auto"/>
          <w:szCs w:val="24"/>
        </w:rPr>
        <w:t>коэффициент погодности к</w:t>
      </w:r>
      <w:r w:rsidRPr="0062101A">
        <w:rPr>
          <w:rFonts w:eastAsia="TimesNewRoman"/>
          <w:color w:val="auto"/>
          <w:szCs w:val="24"/>
          <w:vertAlign w:val="subscript"/>
        </w:rPr>
        <w:t>пог</w:t>
      </w:r>
      <w:r w:rsidRPr="0062101A">
        <w:rPr>
          <w:color w:val="auto"/>
          <w:szCs w:val="24"/>
        </w:rPr>
        <w:t xml:space="preserve">=0,8; </w:t>
      </w:r>
      <w:r w:rsidRPr="0062101A">
        <w:rPr>
          <w:rFonts w:eastAsia="TimesNewRoman"/>
          <w:color w:val="auto"/>
          <w:szCs w:val="24"/>
        </w:rPr>
        <w:t>коэффициент сменности К</w:t>
      </w:r>
      <w:r w:rsidRPr="0062101A">
        <w:rPr>
          <w:rFonts w:eastAsia="TimesNewRoman"/>
          <w:color w:val="auto"/>
          <w:szCs w:val="24"/>
          <w:vertAlign w:val="subscript"/>
        </w:rPr>
        <w:t>см</w:t>
      </w:r>
      <w:r w:rsidRPr="0062101A">
        <w:rPr>
          <w:color w:val="auto"/>
          <w:szCs w:val="24"/>
        </w:rPr>
        <w:t xml:space="preserve">=1,5; </w:t>
      </w:r>
      <w:r w:rsidRPr="0062101A">
        <w:rPr>
          <w:rFonts w:eastAsia="TimesNewRoman"/>
          <w:color w:val="auto"/>
          <w:szCs w:val="24"/>
        </w:rPr>
        <w:t xml:space="preserve">коэффициент использования времени смены </w:t>
      </w:r>
      <w:r w:rsidRPr="0062101A">
        <w:rPr>
          <w:color w:val="auto"/>
          <w:szCs w:val="24"/>
        </w:rPr>
        <w:t xml:space="preserve">t = 0,8; </w:t>
      </w:r>
      <w:r w:rsidRPr="0062101A">
        <w:rPr>
          <w:rFonts w:eastAsia="TimesNewRoman"/>
          <w:color w:val="auto"/>
          <w:szCs w:val="24"/>
        </w:rPr>
        <w:t xml:space="preserve">влажность хлебной массы </w:t>
      </w:r>
      <w:r w:rsidRPr="0062101A">
        <w:rPr>
          <w:color w:val="auto"/>
          <w:szCs w:val="24"/>
        </w:rPr>
        <w:t xml:space="preserve">w=18%; </w:t>
      </w:r>
      <w:r w:rsidRPr="0062101A">
        <w:rPr>
          <w:rFonts w:eastAsia="TimesNewRoman"/>
          <w:color w:val="auto"/>
          <w:szCs w:val="24"/>
        </w:rPr>
        <w:t>хозяйство располагает комбайнами ДОН</w:t>
      </w:r>
      <w:r w:rsidRPr="0062101A">
        <w:rPr>
          <w:color w:val="auto"/>
          <w:szCs w:val="24"/>
        </w:rPr>
        <w:t>-1500</w:t>
      </w:r>
      <w:r w:rsidRPr="0062101A">
        <w:rPr>
          <w:rFonts w:eastAsia="TimesNewRoman"/>
          <w:color w:val="auto"/>
          <w:szCs w:val="24"/>
        </w:rPr>
        <w:t>А, автомобилями ГАЗ</w:t>
      </w:r>
      <w:r w:rsidRPr="0062101A">
        <w:rPr>
          <w:color w:val="auto"/>
          <w:szCs w:val="24"/>
        </w:rPr>
        <w:t>-</w:t>
      </w:r>
      <w:r w:rsidRPr="0062101A">
        <w:rPr>
          <w:rFonts w:eastAsia="TimesNewRoman"/>
          <w:color w:val="auto"/>
          <w:szCs w:val="24"/>
        </w:rPr>
        <w:t>САЗ</w:t>
      </w:r>
      <w:r w:rsidRPr="0062101A">
        <w:rPr>
          <w:color w:val="auto"/>
          <w:szCs w:val="24"/>
        </w:rPr>
        <w:t xml:space="preserve">-35071, </w:t>
      </w:r>
      <w:r w:rsidRPr="0062101A">
        <w:rPr>
          <w:rFonts w:eastAsia="TimesNewRoman"/>
          <w:color w:val="auto"/>
          <w:szCs w:val="24"/>
        </w:rPr>
        <w:t>ГАЗ</w:t>
      </w:r>
      <w:r w:rsidRPr="0062101A">
        <w:rPr>
          <w:color w:val="auto"/>
          <w:szCs w:val="24"/>
        </w:rPr>
        <w:t>-</w:t>
      </w:r>
      <w:r w:rsidRPr="0062101A">
        <w:rPr>
          <w:rFonts w:eastAsia="TimesNewRoman"/>
          <w:color w:val="auto"/>
          <w:szCs w:val="24"/>
        </w:rPr>
        <w:t>САЗ</w:t>
      </w:r>
      <w:r w:rsidRPr="0062101A">
        <w:rPr>
          <w:color w:val="auto"/>
          <w:szCs w:val="24"/>
        </w:rPr>
        <w:t>-3507-01(</w:t>
      </w:r>
      <w:r w:rsidRPr="0062101A">
        <w:rPr>
          <w:rFonts w:eastAsia="TimesNewRoman"/>
          <w:color w:val="auto"/>
          <w:szCs w:val="24"/>
        </w:rPr>
        <w:t xml:space="preserve">время одного рейса </w:t>
      </w:r>
      <w:r w:rsidRPr="0062101A">
        <w:rPr>
          <w:color w:val="auto"/>
          <w:szCs w:val="24"/>
        </w:rPr>
        <w:t>t</w:t>
      </w:r>
      <w:r w:rsidRPr="0062101A">
        <w:rPr>
          <w:rFonts w:eastAsia="TimesNewRoman"/>
          <w:color w:val="auto"/>
          <w:szCs w:val="24"/>
          <w:vertAlign w:val="subscript"/>
        </w:rPr>
        <w:t>р</w:t>
      </w:r>
      <w:r w:rsidRPr="0062101A">
        <w:rPr>
          <w:color w:val="auto"/>
          <w:szCs w:val="24"/>
        </w:rPr>
        <w:t xml:space="preserve">=42 </w:t>
      </w:r>
      <w:r w:rsidRPr="0062101A">
        <w:rPr>
          <w:rFonts w:eastAsia="TimesNewRoman"/>
          <w:color w:val="auto"/>
          <w:szCs w:val="24"/>
        </w:rPr>
        <w:t>мин), копновозами КУН</w:t>
      </w:r>
      <w:r w:rsidRPr="0062101A">
        <w:rPr>
          <w:color w:val="auto"/>
          <w:szCs w:val="24"/>
        </w:rPr>
        <w:t xml:space="preserve">-10, </w:t>
      </w:r>
      <w:r w:rsidRPr="0062101A">
        <w:rPr>
          <w:rFonts w:eastAsia="TimesNewRoman"/>
          <w:color w:val="auto"/>
          <w:szCs w:val="24"/>
        </w:rPr>
        <w:t>погрузчиками стогометателями ПФ</w:t>
      </w:r>
      <w:r w:rsidRPr="0062101A">
        <w:rPr>
          <w:color w:val="auto"/>
          <w:szCs w:val="24"/>
        </w:rPr>
        <w:t xml:space="preserve">-0,5; </w:t>
      </w:r>
      <w:r w:rsidRPr="0062101A">
        <w:rPr>
          <w:rFonts w:eastAsia="TimesNewRoman"/>
          <w:color w:val="auto"/>
          <w:szCs w:val="24"/>
        </w:rPr>
        <w:t>уборка осуществляется прямым комбайнированием; пропуская способность молотильного аппарата комбайна ДОН</w:t>
      </w:r>
      <w:r w:rsidRPr="0062101A">
        <w:rPr>
          <w:color w:val="auto"/>
          <w:szCs w:val="24"/>
        </w:rPr>
        <w:t>-1500</w:t>
      </w:r>
      <w:r w:rsidRPr="0062101A">
        <w:rPr>
          <w:rFonts w:eastAsia="TimesNewRoman"/>
          <w:color w:val="auto"/>
          <w:szCs w:val="24"/>
        </w:rPr>
        <w:t xml:space="preserve">А </w:t>
      </w:r>
      <w:r w:rsidRPr="0062101A">
        <w:rPr>
          <w:color w:val="auto"/>
          <w:szCs w:val="24"/>
        </w:rPr>
        <w:t xml:space="preserve">q=8,5 </w:t>
      </w:r>
      <w:r w:rsidRPr="0062101A">
        <w:rPr>
          <w:rFonts w:eastAsia="TimesNewRoman"/>
          <w:color w:val="auto"/>
          <w:szCs w:val="24"/>
        </w:rPr>
        <w:t>кг</w:t>
      </w:r>
      <w:r w:rsidRPr="0062101A">
        <w:rPr>
          <w:color w:val="auto"/>
          <w:szCs w:val="24"/>
        </w:rPr>
        <w:t>/</w:t>
      </w:r>
      <w:r w:rsidRPr="0062101A">
        <w:rPr>
          <w:rFonts w:eastAsia="TimesNewRoman"/>
          <w:color w:val="auto"/>
          <w:szCs w:val="24"/>
        </w:rPr>
        <w:t xml:space="preserve">с; вместимость бункера </w:t>
      </w:r>
      <w:r w:rsidRPr="0062101A">
        <w:rPr>
          <w:color w:val="auto"/>
          <w:szCs w:val="24"/>
        </w:rPr>
        <w:t>V</w:t>
      </w:r>
      <w:r w:rsidRPr="0062101A">
        <w:rPr>
          <w:rFonts w:eastAsia="TimesNewRoman"/>
          <w:color w:val="auto"/>
          <w:szCs w:val="24"/>
          <w:vertAlign w:val="subscript"/>
        </w:rPr>
        <w:t>б</w:t>
      </w:r>
      <w:r w:rsidRPr="0062101A">
        <w:rPr>
          <w:rFonts w:eastAsia="TimesNewRoman"/>
          <w:color w:val="auto"/>
          <w:szCs w:val="24"/>
        </w:rPr>
        <w:t xml:space="preserve"> </w:t>
      </w:r>
      <w:r w:rsidRPr="0062101A">
        <w:rPr>
          <w:color w:val="auto"/>
          <w:szCs w:val="24"/>
        </w:rPr>
        <w:t xml:space="preserve">=6 </w:t>
      </w:r>
      <w:r w:rsidRPr="0062101A">
        <w:rPr>
          <w:rFonts w:eastAsia="TimesNewRoman"/>
          <w:color w:val="auto"/>
          <w:szCs w:val="24"/>
        </w:rPr>
        <w:t>м</w:t>
      </w:r>
      <w:r w:rsidRPr="0062101A">
        <w:rPr>
          <w:color w:val="auto"/>
          <w:szCs w:val="24"/>
          <w:vertAlign w:val="superscript"/>
        </w:rPr>
        <w:t>3</w:t>
      </w:r>
      <w:r w:rsidRPr="0062101A">
        <w:rPr>
          <w:color w:val="auto"/>
          <w:szCs w:val="24"/>
        </w:rPr>
        <w:t xml:space="preserve">; </w:t>
      </w:r>
      <w:r w:rsidRPr="0062101A">
        <w:rPr>
          <w:rFonts w:eastAsia="TimesNewRoman"/>
          <w:color w:val="auto"/>
          <w:szCs w:val="24"/>
        </w:rPr>
        <w:t>ширина захвата жатки В</w:t>
      </w:r>
      <w:r w:rsidRPr="0062101A">
        <w:rPr>
          <w:rFonts w:eastAsia="TimesNewRoman"/>
          <w:color w:val="auto"/>
          <w:szCs w:val="24"/>
          <w:vertAlign w:val="subscript"/>
        </w:rPr>
        <w:t>ж</w:t>
      </w:r>
      <w:r w:rsidRPr="0062101A">
        <w:rPr>
          <w:color w:val="auto"/>
          <w:szCs w:val="24"/>
        </w:rPr>
        <w:t xml:space="preserve">=7 </w:t>
      </w:r>
      <w:r w:rsidRPr="0062101A">
        <w:rPr>
          <w:rFonts w:eastAsia="TimesNewRoman"/>
          <w:color w:val="auto"/>
          <w:szCs w:val="24"/>
        </w:rPr>
        <w:t xml:space="preserve">м; объем кузова автомобиля </w:t>
      </w:r>
      <w:r w:rsidRPr="0062101A">
        <w:rPr>
          <w:color w:val="auto"/>
          <w:szCs w:val="24"/>
        </w:rPr>
        <w:t>V</w:t>
      </w:r>
      <w:r w:rsidRPr="0062101A">
        <w:rPr>
          <w:rFonts w:eastAsia="TimesNewRoman"/>
          <w:color w:val="auto"/>
          <w:szCs w:val="24"/>
          <w:vertAlign w:val="subscript"/>
        </w:rPr>
        <w:t>авт</w:t>
      </w:r>
      <w:r w:rsidRPr="0062101A">
        <w:rPr>
          <w:color w:val="auto"/>
          <w:szCs w:val="24"/>
        </w:rPr>
        <w:t xml:space="preserve">=5 </w:t>
      </w:r>
      <w:r w:rsidRPr="0062101A">
        <w:rPr>
          <w:rFonts w:eastAsia="TimesNewRoman"/>
          <w:color w:val="auto"/>
          <w:szCs w:val="24"/>
        </w:rPr>
        <w:t>м</w:t>
      </w:r>
      <w:r w:rsidRPr="0062101A">
        <w:rPr>
          <w:color w:val="auto"/>
          <w:szCs w:val="24"/>
          <w:vertAlign w:val="superscript"/>
        </w:rPr>
        <w:t>3</w:t>
      </w:r>
      <w:r w:rsidRPr="0062101A">
        <w:rPr>
          <w:color w:val="auto"/>
          <w:szCs w:val="24"/>
        </w:rPr>
        <w:t xml:space="preserve">; </w:t>
      </w:r>
      <w:r w:rsidRPr="0062101A">
        <w:rPr>
          <w:rFonts w:eastAsia="TimesNewRoman"/>
          <w:color w:val="auto"/>
          <w:szCs w:val="24"/>
        </w:rPr>
        <w:t xml:space="preserve">грузоподъемность автомобиля </w:t>
      </w:r>
      <w:r w:rsidRPr="0062101A">
        <w:rPr>
          <w:color w:val="auto"/>
          <w:szCs w:val="24"/>
        </w:rPr>
        <w:t xml:space="preserve">Q=3,5 </w:t>
      </w:r>
      <w:r w:rsidRPr="0062101A">
        <w:rPr>
          <w:rFonts w:eastAsia="TimesNewRoman"/>
          <w:color w:val="auto"/>
          <w:szCs w:val="24"/>
        </w:rPr>
        <w:t>т; коэффициент использования грузоподъемности К</w:t>
      </w:r>
      <w:r w:rsidRPr="0062101A">
        <w:rPr>
          <w:color w:val="auto"/>
          <w:szCs w:val="24"/>
          <w:vertAlign w:val="subscript"/>
        </w:rPr>
        <w:t>г</w:t>
      </w:r>
      <w:r w:rsidRPr="0062101A">
        <w:rPr>
          <w:rFonts w:eastAsia="TimesNewRoman"/>
          <w:color w:val="auto"/>
          <w:szCs w:val="24"/>
        </w:rPr>
        <w:t xml:space="preserve"> </w:t>
      </w:r>
      <w:r w:rsidRPr="0062101A">
        <w:rPr>
          <w:color w:val="auto"/>
          <w:szCs w:val="24"/>
        </w:rPr>
        <w:t>= 0,9.</w:t>
      </w:r>
    </w:p>
    <w:p w14:paraId="12604F98" w14:textId="77777777" w:rsidR="005D39E4" w:rsidRPr="0062101A" w:rsidRDefault="005D39E4" w:rsidP="0062101A">
      <w:pPr>
        <w:autoSpaceDE w:val="0"/>
        <w:autoSpaceDN w:val="0"/>
        <w:adjustRightInd w:val="0"/>
        <w:ind w:firstLine="709"/>
        <w:jc w:val="both"/>
        <w:rPr>
          <w:rFonts w:eastAsia="TimesNewRoman"/>
          <w:b/>
          <w:i/>
          <w:color w:val="auto"/>
          <w:szCs w:val="24"/>
        </w:rPr>
      </w:pPr>
      <w:r w:rsidRPr="0062101A">
        <w:rPr>
          <w:b/>
          <w:color w:val="auto"/>
          <w:szCs w:val="24"/>
        </w:rPr>
        <w:t xml:space="preserve">4. </w:t>
      </w:r>
      <w:r w:rsidRPr="0062101A">
        <w:rPr>
          <w:rFonts w:eastAsia="TimesNewRoman"/>
          <w:i/>
          <w:color w:val="auto"/>
          <w:szCs w:val="24"/>
        </w:rPr>
        <w:t>Произвести расчет транспортного обеспечения:</w:t>
      </w:r>
      <w:r w:rsidRPr="0062101A">
        <w:rPr>
          <w:rFonts w:eastAsia="TimesNewRoman,Italic"/>
          <w:iCs/>
          <w:color w:val="auto"/>
          <w:szCs w:val="24"/>
        </w:rPr>
        <w:t xml:space="preserve"> определить</w:t>
      </w:r>
      <w:r w:rsidRPr="0062101A">
        <w:rPr>
          <w:color w:val="auto"/>
          <w:szCs w:val="24"/>
        </w:rPr>
        <w:t xml:space="preserve"> </w:t>
      </w:r>
      <w:r w:rsidRPr="0062101A">
        <w:rPr>
          <w:rFonts w:eastAsia="TimesNewRoman"/>
          <w:color w:val="auto"/>
          <w:szCs w:val="24"/>
        </w:rPr>
        <w:t>потребное количество автомобилей</w:t>
      </w:r>
      <w:r w:rsidRPr="0062101A">
        <w:rPr>
          <w:color w:val="auto"/>
          <w:szCs w:val="24"/>
        </w:rPr>
        <w:t xml:space="preserve">; </w:t>
      </w:r>
      <w:r w:rsidRPr="0062101A">
        <w:rPr>
          <w:rFonts w:eastAsia="TimesNewRoman"/>
          <w:color w:val="auto"/>
          <w:szCs w:val="24"/>
        </w:rPr>
        <w:t>необходимое количество бензина для автомобилей</w:t>
      </w:r>
      <w:r w:rsidRPr="0062101A">
        <w:rPr>
          <w:color w:val="auto"/>
          <w:szCs w:val="24"/>
        </w:rPr>
        <w:t xml:space="preserve">; </w:t>
      </w:r>
      <w:r w:rsidRPr="0062101A">
        <w:rPr>
          <w:rFonts w:eastAsia="TimesNewRoman"/>
          <w:color w:val="auto"/>
          <w:szCs w:val="24"/>
        </w:rPr>
        <w:t>потребное количество свеклопогрузчиков</w:t>
      </w:r>
      <w:r w:rsidRPr="0062101A">
        <w:rPr>
          <w:color w:val="auto"/>
          <w:szCs w:val="24"/>
        </w:rPr>
        <w:t>.</w:t>
      </w:r>
    </w:p>
    <w:p w14:paraId="13DA43BA" w14:textId="77777777" w:rsidR="005D39E4" w:rsidRPr="0062101A" w:rsidRDefault="005D39E4" w:rsidP="0062101A">
      <w:pPr>
        <w:autoSpaceDE w:val="0"/>
        <w:autoSpaceDN w:val="0"/>
        <w:adjustRightInd w:val="0"/>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 xml:space="preserve">осуществить перевозку корней сахарной свеклы </w:t>
      </w:r>
      <w:r w:rsidRPr="0062101A">
        <w:rPr>
          <w:color w:val="auto"/>
          <w:szCs w:val="24"/>
        </w:rPr>
        <w:t xml:space="preserve">Q=5000 </w:t>
      </w:r>
      <w:r w:rsidRPr="0062101A">
        <w:rPr>
          <w:rFonts w:eastAsia="TimesNewRoman"/>
          <w:color w:val="auto"/>
          <w:szCs w:val="24"/>
        </w:rPr>
        <w:t>т; количество рабочих дней Д</w:t>
      </w:r>
      <w:r w:rsidRPr="0062101A">
        <w:rPr>
          <w:rFonts w:eastAsia="TimesNewRoman"/>
          <w:color w:val="auto"/>
          <w:szCs w:val="24"/>
          <w:vertAlign w:val="subscript"/>
        </w:rPr>
        <w:t>р</w:t>
      </w:r>
      <w:r w:rsidRPr="0062101A">
        <w:rPr>
          <w:rFonts w:eastAsia="TimesNewRoman"/>
          <w:color w:val="auto"/>
          <w:szCs w:val="24"/>
        </w:rPr>
        <w:t xml:space="preserve"> </w:t>
      </w:r>
      <w:r w:rsidRPr="0062101A">
        <w:rPr>
          <w:color w:val="auto"/>
          <w:szCs w:val="24"/>
        </w:rPr>
        <w:t xml:space="preserve">= 5 </w:t>
      </w:r>
      <w:r w:rsidRPr="0062101A">
        <w:rPr>
          <w:rFonts w:eastAsia="TimesNewRoman"/>
          <w:color w:val="auto"/>
          <w:szCs w:val="24"/>
        </w:rPr>
        <w:t>дн</w:t>
      </w:r>
      <w:r w:rsidRPr="0062101A">
        <w:rPr>
          <w:color w:val="auto"/>
          <w:szCs w:val="24"/>
        </w:rPr>
        <w:t xml:space="preserve">.; </w:t>
      </w:r>
      <w:r w:rsidRPr="0062101A">
        <w:rPr>
          <w:rFonts w:eastAsia="TimesNewRoman"/>
          <w:color w:val="auto"/>
          <w:szCs w:val="24"/>
        </w:rPr>
        <w:t xml:space="preserve">расстояние перевозки </w:t>
      </w:r>
      <w:r w:rsidRPr="0062101A">
        <w:rPr>
          <w:color w:val="auto"/>
          <w:szCs w:val="24"/>
        </w:rPr>
        <w:t xml:space="preserve">S=15 </w:t>
      </w:r>
      <w:r w:rsidRPr="0062101A">
        <w:rPr>
          <w:rFonts w:eastAsia="TimesNewRoman"/>
          <w:color w:val="auto"/>
          <w:szCs w:val="24"/>
        </w:rPr>
        <w:t xml:space="preserve">км; величина нулевого пробега </w:t>
      </w:r>
      <w:r w:rsidRPr="0062101A">
        <w:rPr>
          <w:color w:val="auto"/>
          <w:szCs w:val="24"/>
        </w:rPr>
        <w:t>S</w:t>
      </w:r>
      <w:r w:rsidRPr="0062101A">
        <w:rPr>
          <w:color w:val="auto"/>
          <w:szCs w:val="24"/>
          <w:vertAlign w:val="subscript"/>
        </w:rPr>
        <w:t>o</w:t>
      </w:r>
      <w:r w:rsidRPr="0062101A">
        <w:rPr>
          <w:color w:val="auto"/>
          <w:szCs w:val="24"/>
        </w:rPr>
        <w:t xml:space="preserve">=5 </w:t>
      </w:r>
      <w:r w:rsidRPr="0062101A">
        <w:rPr>
          <w:rFonts w:eastAsia="TimesNewRoman"/>
          <w:color w:val="auto"/>
          <w:szCs w:val="24"/>
        </w:rPr>
        <w:t>км; время нахождения в наряде автомобиля Т</w:t>
      </w:r>
      <w:r w:rsidRPr="0062101A">
        <w:rPr>
          <w:rFonts w:eastAsia="TimesNewRoman"/>
          <w:color w:val="auto"/>
          <w:szCs w:val="24"/>
          <w:vertAlign w:val="subscript"/>
        </w:rPr>
        <w:t>н</w:t>
      </w:r>
      <w:r w:rsidRPr="0062101A">
        <w:rPr>
          <w:color w:val="auto"/>
          <w:szCs w:val="24"/>
        </w:rPr>
        <w:t xml:space="preserve">=10 </w:t>
      </w:r>
      <w:r w:rsidRPr="0062101A">
        <w:rPr>
          <w:rFonts w:eastAsia="TimesNewRoman"/>
          <w:color w:val="auto"/>
          <w:szCs w:val="24"/>
        </w:rPr>
        <w:t>ч; хозяйство располагает автомобилями ГАЗ</w:t>
      </w:r>
      <w:r w:rsidRPr="0062101A">
        <w:rPr>
          <w:color w:val="auto"/>
          <w:szCs w:val="24"/>
        </w:rPr>
        <w:t>-</w:t>
      </w:r>
      <w:r w:rsidRPr="0062101A">
        <w:rPr>
          <w:rFonts w:eastAsia="TimesNewRoman"/>
          <w:color w:val="auto"/>
          <w:szCs w:val="24"/>
        </w:rPr>
        <w:t>САЗ</w:t>
      </w:r>
      <w:r w:rsidRPr="0062101A">
        <w:rPr>
          <w:color w:val="auto"/>
          <w:szCs w:val="24"/>
        </w:rPr>
        <w:t xml:space="preserve">-3507, </w:t>
      </w:r>
      <w:r w:rsidRPr="0062101A">
        <w:rPr>
          <w:rFonts w:eastAsia="TimesNewRoman"/>
          <w:color w:val="auto"/>
          <w:szCs w:val="24"/>
        </w:rPr>
        <w:t>свеклопогрузчиками СПС</w:t>
      </w:r>
      <w:r w:rsidRPr="0062101A">
        <w:rPr>
          <w:color w:val="auto"/>
          <w:szCs w:val="24"/>
        </w:rPr>
        <w:t xml:space="preserve">-4,2; </w:t>
      </w:r>
      <w:r w:rsidRPr="0062101A">
        <w:rPr>
          <w:rFonts w:eastAsia="TimesNewRoman"/>
          <w:color w:val="auto"/>
          <w:szCs w:val="24"/>
        </w:rPr>
        <w:t xml:space="preserve">грузоподъемность автомобиля номинальная </w:t>
      </w:r>
      <w:r w:rsidRPr="0062101A">
        <w:rPr>
          <w:color w:val="auto"/>
          <w:szCs w:val="24"/>
        </w:rPr>
        <w:t>Q</w:t>
      </w:r>
      <w:r w:rsidRPr="0062101A">
        <w:rPr>
          <w:rFonts w:eastAsia="TimesNewRoman"/>
          <w:color w:val="auto"/>
          <w:szCs w:val="24"/>
          <w:vertAlign w:val="subscript"/>
        </w:rPr>
        <w:t>н</w:t>
      </w:r>
      <w:r w:rsidRPr="0062101A">
        <w:rPr>
          <w:color w:val="auto"/>
          <w:szCs w:val="24"/>
        </w:rPr>
        <w:t xml:space="preserve">= 5000 </w:t>
      </w:r>
      <w:r w:rsidRPr="0062101A">
        <w:rPr>
          <w:rFonts w:eastAsia="TimesNewRoman"/>
          <w:color w:val="auto"/>
          <w:szCs w:val="24"/>
        </w:rPr>
        <w:t>кг; средняя скорость автомобиля на холостом ходу υ</w:t>
      </w:r>
      <w:r w:rsidRPr="0062101A">
        <w:rPr>
          <w:rFonts w:eastAsia="TimesNewRoman"/>
          <w:color w:val="auto"/>
          <w:szCs w:val="24"/>
          <w:vertAlign w:val="subscript"/>
        </w:rPr>
        <w:t>х</w:t>
      </w:r>
      <w:r w:rsidRPr="0062101A">
        <w:rPr>
          <w:color w:val="auto"/>
          <w:szCs w:val="24"/>
        </w:rPr>
        <w:t xml:space="preserve">=50 </w:t>
      </w:r>
      <w:r w:rsidRPr="0062101A">
        <w:rPr>
          <w:rFonts w:eastAsia="TimesNewRoman"/>
          <w:color w:val="auto"/>
          <w:szCs w:val="24"/>
        </w:rPr>
        <w:t>км</w:t>
      </w:r>
      <w:r w:rsidRPr="0062101A">
        <w:rPr>
          <w:color w:val="auto"/>
          <w:szCs w:val="24"/>
        </w:rPr>
        <w:t>/</w:t>
      </w:r>
      <w:r w:rsidRPr="0062101A">
        <w:rPr>
          <w:rFonts w:eastAsia="TimesNewRoman"/>
          <w:color w:val="auto"/>
          <w:szCs w:val="24"/>
        </w:rPr>
        <w:t>ч; среднетехническая скорость движения автомобиля υ</w:t>
      </w:r>
      <w:r w:rsidRPr="0062101A">
        <w:rPr>
          <w:rFonts w:eastAsia="TimesNewRoman"/>
          <w:color w:val="auto"/>
          <w:szCs w:val="24"/>
          <w:vertAlign w:val="subscript"/>
        </w:rPr>
        <w:t>ср</w:t>
      </w:r>
      <w:r w:rsidRPr="0062101A">
        <w:rPr>
          <w:color w:val="auto"/>
          <w:szCs w:val="24"/>
        </w:rPr>
        <w:t xml:space="preserve">=40 </w:t>
      </w:r>
      <w:r w:rsidRPr="0062101A">
        <w:rPr>
          <w:rFonts w:eastAsia="TimesNewRoman"/>
          <w:color w:val="auto"/>
          <w:szCs w:val="24"/>
        </w:rPr>
        <w:t>км</w:t>
      </w:r>
      <w:r w:rsidRPr="0062101A">
        <w:rPr>
          <w:color w:val="auto"/>
          <w:szCs w:val="24"/>
        </w:rPr>
        <w:t>/</w:t>
      </w:r>
      <w:r w:rsidRPr="0062101A">
        <w:rPr>
          <w:rFonts w:eastAsia="TimesNewRoman"/>
          <w:color w:val="auto"/>
          <w:szCs w:val="24"/>
        </w:rPr>
        <w:t xml:space="preserve">ч; коэффициент использования </w:t>
      </w:r>
      <w:r w:rsidRPr="0062101A">
        <w:rPr>
          <w:rFonts w:eastAsia="TimesNewRoman"/>
          <w:color w:val="auto"/>
          <w:szCs w:val="24"/>
        </w:rPr>
        <w:lastRenderedPageBreak/>
        <w:t>пробега β</w:t>
      </w:r>
      <w:r w:rsidRPr="0062101A">
        <w:rPr>
          <w:rFonts w:eastAsia="TimesNewRoman"/>
          <w:color w:val="auto"/>
          <w:szCs w:val="24"/>
          <w:vertAlign w:val="subscript"/>
        </w:rPr>
        <w:t>проб</w:t>
      </w:r>
      <w:r w:rsidRPr="0062101A">
        <w:rPr>
          <w:color w:val="auto"/>
          <w:szCs w:val="24"/>
        </w:rPr>
        <w:t xml:space="preserve">=0,5; </w:t>
      </w:r>
      <w:r w:rsidRPr="0062101A">
        <w:rPr>
          <w:rFonts w:eastAsia="TimesNewRoman"/>
          <w:color w:val="auto"/>
          <w:szCs w:val="24"/>
        </w:rPr>
        <w:t xml:space="preserve">коэффициент использования грузоподъемности </w:t>
      </w:r>
      <w:r w:rsidRPr="0062101A">
        <w:rPr>
          <w:color w:val="auto"/>
          <w:szCs w:val="24"/>
        </w:rPr>
        <w:t xml:space="preserve">γ=0,6; </w:t>
      </w:r>
      <w:r w:rsidRPr="0062101A">
        <w:rPr>
          <w:rFonts w:eastAsia="TimesNewRoman"/>
          <w:color w:val="auto"/>
          <w:szCs w:val="24"/>
        </w:rPr>
        <w:t xml:space="preserve">расход топлива на </w:t>
      </w:r>
      <w:smartTag w:uri="urn:schemas-microsoft-com:office:smarttags" w:element="metricconverter">
        <w:smartTagPr>
          <w:attr w:name="ProductID" w:val="100 км"/>
        </w:smartTagPr>
        <w:r w:rsidRPr="0062101A">
          <w:rPr>
            <w:color w:val="auto"/>
            <w:szCs w:val="24"/>
          </w:rPr>
          <w:t xml:space="preserve">100 </w:t>
        </w:r>
        <w:r w:rsidRPr="0062101A">
          <w:rPr>
            <w:rFonts w:eastAsia="TimesNewRoman"/>
            <w:color w:val="auto"/>
            <w:szCs w:val="24"/>
          </w:rPr>
          <w:t>км</w:t>
        </w:r>
      </w:smartTag>
      <w:r w:rsidRPr="0062101A">
        <w:rPr>
          <w:rFonts w:eastAsia="TimesNewRoman"/>
          <w:color w:val="auto"/>
          <w:szCs w:val="24"/>
        </w:rPr>
        <w:t xml:space="preserve"> пробега </w:t>
      </w:r>
      <w:r w:rsidRPr="0062101A">
        <w:rPr>
          <w:color w:val="auto"/>
          <w:szCs w:val="24"/>
        </w:rPr>
        <w:t xml:space="preserve">q=24 </w:t>
      </w:r>
      <w:r w:rsidRPr="0062101A">
        <w:rPr>
          <w:rFonts w:eastAsia="TimesNewRoman"/>
          <w:color w:val="auto"/>
          <w:szCs w:val="24"/>
        </w:rPr>
        <w:t xml:space="preserve">л; время погрузки </w:t>
      </w:r>
      <w:r w:rsidRPr="0062101A">
        <w:rPr>
          <w:color w:val="auto"/>
          <w:szCs w:val="24"/>
        </w:rPr>
        <w:t>t</w:t>
      </w:r>
      <w:r w:rsidRPr="0062101A">
        <w:rPr>
          <w:rFonts w:eastAsia="TimesNewRoman"/>
          <w:color w:val="auto"/>
          <w:szCs w:val="24"/>
          <w:vertAlign w:val="subscript"/>
        </w:rPr>
        <w:t>погр</w:t>
      </w:r>
      <w:r w:rsidRPr="0062101A">
        <w:rPr>
          <w:color w:val="auto"/>
          <w:szCs w:val="24"/>
        </w:rPr>
        <w:t xml:space="preserve">=0,5 </w:t>
      </w:r>
      <w:r w:rsidRPr="0062101A">
        <w:rPr>
          <w:rFonts w:eastAsia="TimesNewRoman"/>
          <w:color w:val="auto"/>
          <w:szCs w:val="24"/>
        </w:rPr>
        <w:t xml:space="preserve">ч; время выгрузки </w:t>
      </w:r>
      <w:r w:rsidRPr="0062101A">
        <w:rPr>
          <w:color w:val="auto"/>
          <w:szCs w:val="24"/>
        </w:rPr>
        <w:t>t</w:t>
      </w:r>
      <w:r w:rsidRPr="0062101A">
        <w:rPr>
          <w:rFonts w:eastAsia="TimesNewRoman"/>
          <w:color w:val="auto"/>
          <w:szCs w:val="24"/>
          <w:vertAlign w:val="subscript"/>
        </w:rPr>
        <w:t>вы</w:t>
      </w:r>
      <w:r w:rsidRPr="0062101A">
        <w:rPr>
          <w:rFonts w:eastAsia="TimesNewRoman"/>
          <w:color w:val="auto"/>
          <w:szCs w:val="24"/>
        </w:rPr>
        <w:t xml:space="preserve"> </w:t>
      </w:r>
      <w:r w:rsidRPr="0062101A">
        <w:rPr>
          <w:color w:val="auto"/>
          <w:szCs w:val="24"/>
        </w:rPr>
        <w:t xml:space="preserve">=0,1 </w:t>
      </w:r>
      <w:r w:rsidRPr="0062101A">
        <w:rPr>
          <w:rFonts w:eastAsia="TimesNewRoman"/>
          <w:color w:val="auto"/>
          <w:szCs w:val="24"/>
        </w:rPr>
        <w:t>ч.</w:t>
      </w:r>
    </w:p>
    <w:p w14:paraId="3764F151" w14:textId="77777777" w:rsidR="005D39E4" w:rsidRPr="0062101A" w:rsidRDefault="005D39E4" w:rsidP="0062101A">
      <w:pPr>
        <w:autoSpaceDE w:val="0"/>
        <w:autoSpaceDN w:val="0"/>
        <w:adjustRightInd w:val="0"/>
        <w:ind w:firstLine="709"/>
        <w:jc w:val="both"/>
        <w:rPr>
          <w:rFonts w:eastAsia="TimesNewRoman"/>
          <w:b/>
          <w:i/>
          <w:color w:val="auto"/>
          <w:szCs w:val="24"/>
        </w:rPr>
      </w:pPr>
      <w:r w:rsidRPr="0062101A">
        <w:rPr>
          <w:b/>
          <w:color w:val="auto"/>
          <w:szCs w:val="24"/>
        </w:rPr>
        <w:t xml:space="preserve">5. </w:t>
      </w:r>
      <w:r w:rsidRPr="0062101A">
        <w:rPr>
          <w:rFonts w:eastAsia="TimesNewRoman"/>
          <w:i/>
          <w:color w:val="auto"/>
          <w:szCs w:val="24"/>
        </w:rPr>
        <w:t>Произвести расчет состава комбайнового и тракторного комплексов по уборке картофеля:</w:t>
      </w:r>
      <w:r w:rsidRPr="0062101A">
        <w:rPr>
          <w:rFonts w:eastAsia="TimesNewRoman,Italic"/>
          <w:iCs/>
          <w:color w:val="auto"/>
          <w:szCs w:val="24"/>
        </w:rPr>
        <w:t xml:space="preserve"> определить</w:t>
      </w:r>
      <w:r w:rsidRPr="0062101A">
        <w:rPr>
          <w:color w:val="auto"/>
          <w:szCs w:val="24"/>
        </w:rPr>
        <w:t xml:space="preserve"> </w:t>
      </w:r>
      <w:r w:rsidRPr="0062101A">
        <w:rPr>
          <w:rFonts w:eastAsia="TimesNewRoman"/>
          <w:color w:val="auto"/>
          <w:szCs w:val="24"/>
        </w:rPr>
        <w:t>количество комбайновых агрегатов;</w:t>
      </w:r>
      <w:r w:rsidRPr="0062101A">
        <w:rPr>
          <w:color w:val="auto"/>
          <w:szCs w:val="24"/>
        </w:rPr>
        <w:t xml:space="preserve"> </w:t>
      </w:r>
      <w:r w:rsidRPr="0062101A">
        <w:rPr>
          <w:rFonts w:eastAsia="TimesNewRoman"/>
          <w:color w:val="auto"/>
          <w:szCs w:val="24"/>
        </w:rPr>
        <w:t>количество транспортных агрегатов</w:t>
      </w:r>
      <w:r w:rsidRPr="0062101A">
        <w:rPr>
          <w:color w:val="auto"/>
          <w:szCs w:val="24"/>
        </w:rPr>
        <w:t>.</w:t>
      </w:r>
    </w:p>
    <w:p w14:paraId="368A737D" w14:textId="77777777" w:rsidR="005D39E4" w:rsidRPr="0062101A" w:rsidRDefault="005D39E4" w:rsidP="0062101A">
      <w:pPr>
        <w:ind w:firstLine="709"/>
        <w:jc w:val="both"/>
        <w:rPr>
          <w:color w:val="auto"/>
          <w:szCs w:val="24"/>
        </w:rPr>
      </w:pPr>
      <w:r w:rsidRPr="0062101A">
        <w:rPr>
          <w:rFonts w:eastAsia="TimesNewRoman,Italic"/>
          <w:i/>
          <w:iCs/>
          <w:color w:val="auto"/>
          <w:szCs w:val="24"/>
        </w:rPr>
        <w:t>Исходные данные</w:t>
      </w:r>
      <w:r w:rsidRPr="0062101A">
        <w:rPr>
          <w:rFonts w:eastAsia="TimesNewRoman,Italic"/>
          <w:iCs/>
          <w:color w:val="auto"/>
          <w:szCs w:val="24"/>
        </w:rPr>
        <w:t xml:space="preserve">: </w:t>
      </w:r>
      <w:r w:rsidRPr="0062101A">
        <w:rPr>
          <w:rFonts w:eastAsia="TimesNewRoman"/>
          <w:color w:val="auto"/>
          <w:szCs w:val="24"/>
        </w:rPr>
        <w:t xml:space="preserve">площадь под картофелем </w:t>
      </w:r>
      <w:r w:rsidRPr="0062101A">
        <w:rPr>
          <w:color w:val="auto"/>
          <w:szCs w:val="24"/>
        </w:rPr>
        <w:t>F</w:t>
      </w:r>
      <w:r w:rsidRPr="0062101A">
        <w:rPr>
          <w:rFonts w:eastAsia="TimesNewRoman"/>
          <w:color w:val="auto"/>
          <w:szCs w:val="24"/>
          <w:vertAlign w:val="subscript"/>
        </w:rPr>
        <w:t>п</w:t>
      </w:r>
      <w:r w:rsidRPr="0062101A">
        <w:rPr>
          <w:color w:val="auto"/>
          <w:szCs w:val="24"/>
        </w:rPr>
        <w:t xml:space="preserve">=100 </w:t>
      </w:r>
      <w:r w:rsidRPr="0062101A">
        <w:rPr>
          <w:rFonts w:eastAsia="TimesNewRoman"/>
          <w:color w:val="auto"/>
          <w:szCs w:val="24"/>
        </w:rPr>
        <w:t>га</w:t>
      </w:r>
      <w:r w:rsidRPr="0062101A">
        <w:rPr>
          <w:color w:val="auto"/>
          <w:szCs w:val="24"/>
        </w:rPr>
        <w:t xml:space="preserve">; </w:t>
      </w:r>
      <w:r w:rsidRPr="0062101A">
        <w:rPr>
          <w:rFonts w:eastAsia="TimesNewRoman"/>
          <w:color w:val="auto"/>
          <w:szCs w:val="24"/>
        </w:rPr>
        <w:t xml:space="preserve">урожайность картофеля </w:t>
      </w:r>
      <w:r w:rsidRPr="0062101A">
        <w:rPr>
          <w:color w:val="auto"/>
          <w:szCs w:val="24"/>
        </w:rPr>
        <w:t xml:space="preserve">U=20 </w:t>
      </w:r>
      <w:r w:rsidRPr="0062101A">
        <w:rPr>
          <w:rFonts w:eastAsia="TimesNewRoman"/>
          <w:color w:val="auto"/>
          <w:szCs w:val="24"/>
        </w:rPr>
        <w:t>т</w:t>
      </w:r>
      <w:r w:rsidRPr="0062101A">
        <w:rPr>
          <w:color w:val="auto"/>
          <w:szCs w:val="24"/>
        </w:rPr>
        <w:t>/</w:t>
      </w:r>
      <w:r w:rsidRPr="0062101A">
        <w:rPr>
          <w:rFonts w:eastAsia="TimesNewRoman"/>
          <w:color w:val="auto"/>
          <w:szCs w:val="24"/>
        </w:rPr>
        <w:t>га; продолжительность уборки Д</w:t>
      </w:r>
      <w:r w:rsidRPr="0062101A">
        <w:rPr>
          <w:rFonts w:eastAsia="TimesNewRoman"/>
          <w:color w:val="auto"/>
          <w:szCs w:val="24"/>
          <w:vertAlign w:val="subscript"/>
        </w:rPr>
        <w:t>к</w:t>
      </w:r>
      <w:r w:rsidRPr="0062101A">
        <w:rPr>
          <w:color w:val="auto"/>
          <w:szCs w:val="24"/>
        </w:rPr>
        <w:t xml:space="preserve">=15 </w:t>
      </w:r>
      <w:r w:rsidRPr="0062101A">
        <w:rPr>
          <w:rFonts w:eastAsia="TimesNewRoman"/>
          <w:color w:val="auto"/>
          <w:szCs w:val="24"/>
        </w:rPr>
        <w:t>дн</w:t>
      </w:r>
      <w:r w:rsidRPr="0062101A">
        <w:rPr>
          <w:color w:val="auto"/>
          <w:szCs w:val="24"/>
        </w:rPr>
        <w:t xml:space="preserve">.; </w:t>
      </w:r>
      <w:r w:rsidRPr="0062101A">
        <w:rPr>
          <w:rFonts w:eastAsia="TimesNewRoman"/>
          <w:color w:val="auto"/>
          <w:szCs w:val="24"/>
        </w:rPr>
        <w:t>коэффициент погодности в период уборки К</w:t>
      </w:r>
      <w:r w:rsidRPr="0062101A">
        <w:rPr>
          <w:rFonts w:eastAsia="TimesNewRoman"/>
          <w:color w:val="auto"/>
          <w:szCs w:val="24"/>
          <w:vertAlign w:val="subscript"/>
        </w:rPr>
        <w:t>п</w:t>
      </w:r>
      <w:r w:rsidRPr="0062101A">
        <w:rPr>
          <w:color w:val="auto"/>
          <w:szCs w:val="24"/>
        </w:rPr>
        <w:t xml:space="preserve">=0,7; </w:t>
      </w:r>
      <w:r w:rsidRPr="0062101A">
        <w:rPr>
          <w:rFonts w:eastAsia="TimesNewRoman"/>
          <w:color w:val="auto"/>
          <w:szCs w:val="24"/>
        </w:rPr>
        <w:t xml:space="preserve">коэффициент использования времени смены комбайнового агрегата </w:t>
      </w:r>
      <w:r w:rsidRPr="0062101A">
        <w:rPr>
          <w:color w:val="auto"/>
          <w:szCs w:val="24"/>
        </w:rPr>
        <w:t xml:space="preserve">τ= 0,6; </w:t>
      </w:r>
      <w:r w:rsidRPr="0062101A">
        <w:rPr>
          <w:rFonts w:eastAsia="TimesNewRoman"/>
          <w:color w:val="auto"/>
          <w:szCs w:val="24"/>
        </w:rPr>
        <w:t>средняя рабочая скорость комбайновых агрегатов υ</w:t>
      </w:r>
      <w:r w:rsidRPr="0062101A">
        <w:rPr>
          <w:rFonts w:eastAsia="TimesNewRoman"/>
          <w:color w:val="auto"/>
          <w:szCs w:val="24"/>
          <w:vertAlign w:val="subscript"/>
        </w:rPr>
        <w:t>к</w:t>
      </w:r>
      <w:r w:rsidRPr="0062101A">
        <w:rPr>
          <w:color w:val="auto"/>
          <w:szCs w:val="24"/>
        </w:rPr>
        <w:t xml:space="preserve">=0,8 </w:t>
      </w:r>
      <w:r w:rsidRPr="0062101A">
        <w:rPr>
          <w:rFonts w:eastAsia="TimesNewRoman"/>
          <w:color w:val="auto"/>
          <w:szCs w:val="24"/>
        </w:rPr>
        <w:t>м</w:t>
      </w:r>
      <w:r w:rsidRPr="0062101A">
        <w:rPr>
          <w:color w:val="auto"/>
          <w:szCs w:val="24"/>
        </w:rPr>
        <w:t>/</w:t>
      </w:r>
      <w:r w:rsidRPr="0062101A">
        <w:rPr>
          <w:rFonts w:eastAsia="TimesNewRoman"/>
          <w:color w:val="auto"/>
          <w:szCs w:val="24"/>
        </w:rPr>
        <w:t>с; согласованная продолжительность рабочего дня Т</w:t>
      </w:r>
      <w:r w:rsidRPr="0062101A">
        <w:rPr>
          <w:rFonts w:eastAsia="TimesNewRoman"/>
          <w:color w:val="auto"/>
          <w:szCs w:val="24"/>
          <w:vertAlign w:val="subscript"/>
        </w:rPr>
        <w:t>сут</w:t>
      </w:r>
      <w:r w:rsidRPr="0062101A">
        <w:rPr>
          <w:color w:val="auto"/>
          <w:szCs w:val="24"/>
        </w:rPr>
        <w:t xml:space="preserve">=10 </w:t>
      </w:r>
      <w:r w:rsidRPr="0062101A">
        <w:rPr>
          <w:rFonts w:eastAsia="TimesNewRoman"/>
          <w:color w:val="auto"/>
          <w:szCs w:val="24"/>
        </w:rPr>
        <w:t xml:space="preserve">ч; продолжительность одного рейса транспортного агрегата </w:t>
      </w:r>
      <w:r w:rsidRPr="0062101A">
        <w:rPr>
          <w:color w:val="auto"/>
          <w:szCs w:val="24"/>
        </w:rPr>
        <w:t>t</w:t>
      </w:r>
      <w:r w:rsidRPr="0062101A">
        <w:rPr>
          <w:rFonts w:eastAsia="TimesNewRoman"/>
          <w:color w:val="auto"/>
          <w:szCs w:val="24"/>
          <w:vertAlign w:val="subscript"/>
        </w:rPr>
        <w:t>р</w:t>
      </w:r>
      <w:r w:rsidRPr="0062101A">
        <w:rPr>
          <w:color w:val="auto"/>
          <w:szCs w:val="24"/>
        </w:rPr>
        <w:t xml:space="preserve">=0,9 </w:t>
      </w:r>
      <w:r w:rsidRPr="0062101A">
        <w:rPr>
          <w:rFonts w:eastAsia="TimesNewRoman"/>
          <w:color w:val="auto"/>
          <w:szCs w:val="24"/>
        </w:rPr>
        <w:t>ч</w:t>
      </w:r>
      <w:r w:rsidRPr="0062101A">
        <w:rPr>
          <w:color w:val="auto"/>
          <w:szCs w:val="24"/>
        </w:rPr>
        <w:t xml:space="preserve">; </w:t>
      </w:r>
      <w:r w:rsidRPr="0062101A">
        <w:rPr>
          <w:rFonts w:eastAsia="TimesNewRoman"/>
          <w:color w:val="auto"/>
          <w:szCs w:val="24"/>
        </w:rPr>
        <w:t>коэффициент использования грузоподъемности транспортных агрегатов γ</w:t>
      </w:r>
      <w:r w:rsidRPr="0062101A">
        <w:rPr>
          <w:color w:val="auto"/>
          <w:szCs w:val="24"/>
        </w:rPr>
        <w:t xml:space="preserve">=0,9; </w:t>
      </w:r>
      <w:r w:rsidRPr="0062101A">
        <w:rPr>
          <w:rFonts w:eastAsia="TimesNewRoman"/>
          <w:color w:val="auto"/>
          <w:szCs w:val="24"/>
        </w:rPr>
        <w:t>хозяйство располагает следующими техническими средствами для уборки картофеля</w:t>
      </w:r>
      <w:r w:rsidRPr="0062101A">
        <w:rPr>
          <w:color w:val="auto"/>
          <w:szCs w:val="24"/>
        </w:rPr>
        <w:t xml:space="preserve">: </w:t>
      </w:r>
      <w:r w:rsidRPr="0062101A">
        <w:rPr>
          <w:rFonts w:eastAsia="TimesNewRoman"/>
          <w:color w:val="auto"/>
          <w:szCs w:val="24"/>
        </w:rPr>
        <w:t>тракторы МТЗ</w:t>
      </w:r>
      <w:r w:rsidRPr="0062101A">
        <w:rPr>
          <w:color w:val="auto"/>
          <w:szCs w:val="24"/>
        </w:rPr>
        <w:t xml:space="preserve">-80/82, </w:t>
      </w:r>
      <w:r w:rsidRPr="0062101A">
        <w:rPr>
          <w:rFonts w:eastAsia="TimesNewRoman"/>
          <w:color w:val="auto"/>
          <w:szCs w:val="24"/>
        </w:rPr>
        <w:t>комбайны ККУ</w:t>
      </w:r>
      <w:r w:rsidRPr="0062101A">
        <w:rPr>
          <w:color w:val="auto"/>
          <w:szCs w:val="24"/>
        </w:rPr>
        <w:t>-2</w:t>
      </w:r>
      <w:r w:rsidRPr="0062101A">
        <w:rPr>
          <w:rFonts w:eastAsia="TimesNewRoman"/>
          <w:color w:val="auto"/>
          <w:szCs w:val="24"/>
        </w:rPr>
        <w:t>А</w:t>
      </w:r>
      <w:r w:rsidRPr="0062101A">
        <w:rPr>
          <w:color w:val="auto"/>
          <w:szCs w:val="24"/>
        </w:rPr>
        <w:t xml:space="preserve">-3, </w:t>
      </w:r>
      <w:r w:rsidRPr="0062101A">
        <w:rPr>
          <w:rFonts w:eastAsia="TimesNewRoman"/>
          <w:color w:val="auto"/>
          <w:szCs w:val="24"/>
        </w:rPr>
        <w:t xml:space="preserve">тракторные прицепы </w:t>
      </w:r>
      <w:r w:rsidRPr="0062101A">
        <w:rPr>
          <w:color w:val="auto"/>
          <w:szCs w:val="24"/>
        </w:rPr>
        <w:t>2</w:t>
      </w:r>
      <w:r w:rsidRPr="0062101A">
        <w:rPr>
          <w:rFonts w:eastAsia="TimesNewRoman"/>
          <w:color w:val="auto"/>
          <w:szCs w:val="24"/>
        </w:rPr>
        <w:t>ПТС</w:t>
      </w:r>
      <w:r w:rsidRPr="0062101A">
        <w:rPr>
          <w:color w:val="auto"/>
          <w:szCs w:val="24"/>
        </w:rPr>
        <w:t>-4.</w:t>
      </w:r>
    </w:p>
    <w:p w14:paraId="787D4BB0" w14:textId="77777777" w:rsidR="005D39E4" w:rsidRPr="0062101A" w:rsidRDefault="005D39E4" w:rsidP="0062101A">
      <w:pPr>
        <w:autoSpaceDE w:val="0"/>
        <w:autoSpaceDN w:val="0"/>
        <w:adjustRightInd w:val="0"/>
        <w:ind w:firstLine="709"/>
        <w:jc w:val="both"/>
        <w:rPr>
          <w:rFonts w:eastAsia="TimesNewRoman"/>
          <w:i/>
          <w:color w:val="auto"/>
          <w:szCs w:val="24"/>
        </w:rPr>
      </w:pPr>
      <w:r w:rsidRPr="0062101A">
        <w:rPr>
          <w:b/>
          <w:color w:val="auto"/>
          <w:szCs w:val="24"/>
        </w:rPr>
        <w:t xml:space="preserve">6. </w:t>
      </w:r>
      <w:r w:rsidRPr="0062101A">
        <w:rPr>
          <w:rFonts w:eastAsia="TimesNewRoman"/>
          <w:i/>
          <w:color w:val="auto"/>
          <w:szCs w:val="24"/>
        </w:rPr>
        <w:t>Произвести расчет состава машинно</w:t>
      </w:r>
      <w:r w:rsidRPr="0062101A">
        <w:rPr>
          <w:i/>
          <w:color w:val="auto"/>
          <w:szCs w:val="24"/>
        </w:rPr>
        <w:t>-</w:t>
      </w:r>
      <w:r w:rsidRPr="0062101A">
        <w:rPr>
          <w:rFonts w:eastAsia="TimesNewRoman"/>
          <w:i/>
          <w:color w:val="auto"/>
          <w:szCs w:val="24"/>
        </w:rPr>
        <w:t>тракторного парка хозяйства для основной и предпосевной обработки почвы нормативным методом:</w:t>
      </w:r>
      <w:r w:rsidRPr="0062101A">
        <w:rPr>
          <w:rFonts w:eastAsia="TimesNewRoman"/>
          <w:color w:val="auto"/>
          <w:szCs w:val="24"/>
        </w:rPr>
        <w:t xml:space="preserve"> определить потребное количество тракторов; потребное количество рабочих машин.</w:t>
      </w:r>
    </w:p>
    <w:p w14:paraId="79CD9180"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 xml:space="preserve">площадь пашни хозяйства </w:t>
      </w:r>
      <w:r w:rsidRPr="0062101A">
        <w:rPr>
          <w:color w:val="auto"/>
          <w:szCs w:val="24"/>
        </w:rPr>
        <w:t>F</w:t>
      </w:r>
      <w:r w:rsidRPr="0062101A">
        <w:rPr>
          <w:color w:val="auto"/>
          <w:szCs w:val="24"/>
          <w:vertAlign w:val="subscript"/>
        </w:rPr>
        <w:t>п</w:t>
      </w:r>
      <w:r w:rsidRPr="0062101A">
        <w:rPr>
          <w:color w:val="auto"/>
          <w:szCs w:val="24"/>
        </w:rPr>
        <w:t xml:space="preserve">=5000 </w:t>
      </w:r>
      <w:r w:rsidRPr="0062101A">
        <w:rPr>
          <w:rFonts w:eastAsia="TimesNewRoman"/>
          <w:color w:val="auto"/>
          <w:szCs w:val="24"/>
        </w:rPr>
        <w:t>га; хозяйство располагает тракторами Т</w:t>
      </w:r>
      <w:r w:rsidRPr="0062101A">
        <w:rPr>
          <w:color w:val="auto"/>
          <w:szCs w:val="24"/>
        </w:rPr>
        <w:t>-150</w:t>
      </w:r>
      <w:r w:rsidRPr="0062101A">
        <w:rPr>
          <w:rFonts w:eastAsia="TimesNewRoman"/>
          <w:color w:val="auto"/>
          <w:szCs w:val="24"/>
        </w:rPr>
        <w:t>К</w:t>
      </w:r>
      <w:r w:rsidRPr="0062101A">
        <w:rPr>
          <w:color w:val="auto"/>
          <w:szCs w:val="24"/>
        </w:rPr>
        <w:t xml:space="preserve">, </w:t>
      </w:r>
      <w:r w:rsidRPr="0062101A">
        <w:rPr>
          <w:rFonts w:eastAsia="TimesNewRoman"/>
          <w:color w:val="auto"/>
          <w:szCs w:val="24"/>
        </w:rPr>
        <w:t>ДТ</w:t>
      </w:r>
      <w:r w:rsidRPr="0062101A">
        <w:rPr>
          <w:color w:val="auto"/>
          <w:szCs w:val="24"/>
        </w:rPr>
        <w:t>-75</w:t>
      </w:r>
      <w:r w:rsidRPr="0062101A">
        <w:rPr>
          <w:rFonts w:eastAsia="TimesNewRoman"/>
          <w:color w:val="auto"/>
          <w:szCs w:val="24"/>
        </w:rPr>
        <w:t>М</w:t>
      </w:r>
      <w:r w:rsidRPr="0062101A">
        <w:rPr>
          <w:color w:val="auto"/>
          <w:szCs w:val="24"/>
        </w:rPr>
        <w:t xml:space="preserve">, </w:t>
      </w:r>
      <w:r w:rsidRPr="0062101A">
        <w:rPr>
          <w:rFonts w:eastAsia="TimesNewRoman"/>
          <w:color w:val="auto"/>
          <w:szCs w:val="24"/>
        </w:rPr>
        <w:t>МТЗ</w:t>
      </w:r>
      <w:r w:rsidRPr="0062101A">
        <w:rPr>
          <w:color w:val="auto"/>
          <w:szCs w:val="24"/>
        </w:rPr>
        <w:t xml:space="preserve">-80/82, </w:t>
      </w:r>
      <w:r w:rsidRPr="0062101A">
        <w:rPr>
          <w:rFonts w:eastAsia="TimesNewRoman"/>
          <w:color w:val="auto"/>
          <w:szCs w:val="24"/>
        </w:rPr>
        <w:t>Т</w:t>
      </w:r>
      <w:r w:rsidRPr="0062101A">
        <w:rPr>
          <w:color w:val="auto"/>
          <w:szCs w:val="24"/>
        </w:rPr>
        <w:t>-25</w:t>
      </w:r>
      <w:r w:rsidRPr="0062101A">
        <w:rPr>
          <w:rFonts w:eastAsia="TimesNewRoman"/>
          <w:color w:val="auto"/>
          <w:szCs w:val="24"/>
        </w:rPr>
        <w:t xml:space="preserve">А </w:t>
      </w:r>
      <w:r w:rsidRPr="0062101A">
        <w:rPr>
          <w:color w:val="auto"/>
          <w:szCs w:val="24"/>
        </w:rPr>
        <w:t>(</w:t>
      </w:r>
      <w:r w:rsidRPr="0062101A">
        <w:rPr>
          <w:rFonts w:eastAsia="TimesNewRoman"/>
          <w:color w:val="auto"/>
          <w:szCs w:val="24"/>
        </w:rPr>
        <w:t>коэффициент перевода</w:t>
      </w:r>
      <w:r w:rsidRPr="0062101A">
        <w:rPr>
          <w:color w:val="auto"/>
          <w:szCs w:val="24"/>
        </w:rPr>
        <w:t xml:space="preserve">, </w:t>
      </w:r>
      <w:r w:rsidRPr="0062101A">
        <w:rPr>
          <w:rFonts w:eastAsia="TimesNewRoman"/>
          <w:color w:val="auto"/>
          <w:szCs w:val="24"/>
        </w:rPr>
        <w:t xml:space="preserve">которых в условные эталонные тракторы соответственно составляем </w:t>
      </w:r>
      <w:r w:rsidRPr="0062101A">
        <w:rPr>
          <w:color w:val="auto"/>
          <w:szCs w:val="24"/>
        </w:rPr>
        <w:t xml:space="preserve">– 1,65; 1,1; 0,7; 0,3); </w:t>
      </w:r>
      <w:r w:rsidRPr="0062101A">
        <w:rPr>
          <w:rFonts w:eastAsia="TimesNewRoman"/>
          <w:color w:val="auto"/>
          <w:szCs w:val="24"/>
        </w:rPr>
        <w:t>в хозяйстве имеется определенное количество сельскохозяйственной техники; нормативная потребность (H</w:t>
      </w:r>
      <w:r w:rsidRPr="0062101A">
        <w:rPr>
          <w:rFonts w:eastAsia="TimesNewRoman"/>
          <w:color w:val="auto"/>
          <w:szCs w:val="24"/>
          <w:vertAlign w:val="subscript"/>
        </w:rPr>
        <w:t>i</w:t>
      </w:r>
      <w:r w:rsidRPr="0062101A">
        <w:rPr>
          <w:rFonts w:eastAsia="TimesNewRoman"/>
          <w:color w:val="auto"/>
          <w:szCs w:val="24"/>
        </w:rPr>
        <w:t xml:space="preserve">) тракторов и основных сельскохозяйственных машин на </w:t>
      </w:r>
      <w:smartTag w:uri="urn:schemas-microsoft-com:office:smarttags" w:element="metricconverter">
        <w:smartTagPr>
          <w:attr w:name="ProductID" w:val="1000 га"/>
        </w:smartTagPr>
        <w:r w:rsidRPr="0062101A">
          <w:rPr>
            <w:rFonts w:eastAsia="TimesNewRoman"/>
            <w:color w:val="auto"/>
            <w:szCs w:val="24"/>
          </w:rPr>
          <w:t>1000 га</w:t>
        </w:r>
      </w:smartTag>
      <w:r w:rsidRPr="0062101A">
        <w:rPr>
          <w:rFonts w:eastAsia="TimesNewRoman"/>
          <w:color w:val="auto"/>
          <w:szCs w:val="24"/>
        </w:rPr>
        <w:t xml:space="preserve"> следующая: тракторов - 20,15 у.э.тр., лущильников - 11,38 ед., плугов - 6,54 ед., борон - 7,89 ед., культиваторов - 6,18 ед.</w:t>
      </w:r>
    </w:p>
    <w:p w14:paraId="5E53D15C"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7. </w:t>
      </w:r>
      <w:r w:rsidRPr="0062101A">
        <w:rPr>
          <w:rFonts w:eastAsia="TimesNewRoman"/>
          <w:i/>
          <w:color w:val="auto"/>
          <w:szCs w:val="24"/>
        </w:rPr>
        <w:t>Произвести расчет комплекса энергетических средств и рабочих машин для возделывания сахарной свеклы:</w:t>
      </w:r>
      <w:r w:rsidRPr="0062101A">
        <w:rPr>
          <w:rFonts w:eastAsia="TimesNewRoman,Italic"/>
          <w:iCs/>
          <w:color w:val="auto"/>
          <w:szCs w:val="24"/>
        </w:rPr>
        <w:t xml:space="preserve"> определить</w:t>
      </w:r>
      <w:r w:rsidRPr="0062101A">
        <w:rPr>
          <w:rFonts w:eastAsia="TimesNewRoman"/>
          <w:color w:val="auto"/>
          <w:szCs w:val="24"/>
        </w:rPr>
        <w:t xml:space="preserve"> потребное количество тракторов; потребное количество машин для возделывания сахарной свеклы.</w:t>
      </w:r>
    </w:p>
    <w:p w14:paraId="5093ABFC" w14:textId="77777777" w:rsidR="005D39E4" w:rsidRPr="0062101A" w:rsidRDefault="005D39E4" w:rsidP="0062101A">
      <w:pPr>
        <w:ind w:firstLine="709"/>
        <w:jc w:val="both"/>
        <w:rPr>
          <w:rFonts w:eastAsia="TimesNewRoman"/>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возделывания F</w:t>
      </w:r>
      <w:r w:rsidRPr="0062101A">
        <w:rPr>
          <w:rFonts w:eastAsia="TimesNewRoman"/>
          <w:color w:val="auto"/>
          <w:szCs w:val="24"/>
          <w:vertAlign w:val="subscript"/>
        </w:rPr>
        <w:t>п</w:t>
      </w:r>
      <w:r w:rsidRPr="0062101A">
        <w:rPr>
          <w:rFonts w:eastAsia="TimesNewRoman"/>
          <w:color w:val="auto"/>
          <w:szCs w:val="24"/>
        </w:rPr>
        <w:t>=300 га; хозяйство располагает тракторами ДТ-75М, Т-70С, МТЗ-80/82; в хозяйстве имеется некоторая сельскохозяйственная техника по возделыванию сахарной свеклы; нормативная потребность (H</w:t>
      </w:r>
      <w:r w:rsidRPr="0062101A">
        <w:rPr>
          <w:rFonts w:eastAsia="TimesNewRoman"/>
          <w:color w:val="auto"/>
          <w:szCs w:val="24"/>
          <w:vertAlign w:val="subscript"/>
        </w:rPr>
        <w:t>i</w:t>
      </w:r>
      <w:r w:rsidRPr="0062101A">
        <w:rPr>
          <w:rFonts w:eastAsia="TimesNewRoman"/>
          <w:color w:val="auto"/>
          <w:szCs w:val="24"/>
        </w:rPr>
        <w:t xml:space="preserve">) тракторов и комплекса машин для возделывания сахарной свеклы на </w:t>
      </w:r>
      <w:smartTag w:uri="urn:schemas-microsoft-com:office:smarttags" w:element="metricconverter">
        <w:smartTagPr>
          <w:attr w:name="ProductID" w:val="1000 га"/>
        </w:smartTagPr>
        <w:r w:rsidRPr="0062101A">
          <w:rPr>
            <w:rFonts w:eastAsia="TimesNewRoman"/>
            <w:color w:val="auto"/>
            <w:szCs w:val="24"/>
          </w:rPr>
          <w:t>1000 га</w:t>
        </w:r>
      </w:smartTag>
      <w:r w:rsidRPr="0062101A">
        <w:rPr>
          <w:rFonts w:eastAsia="TimesNewRoman"/>
          <w:color w:val="auto"/>
          <w:szCs w:val="24"/>
        </w:rPr>
        <w:t xml:space="preserve"> следующая: тракторов ДТ-75М – 2,90; Т-70С - 0,2; МТЗ-80/82 - 11,53; лущильников - 11,38; плугов - 6,54; борон - 7,89; культиваторов КПС-4 - 6,18; свеклоуборочных комбайнов РКС-6, КС-6 - 16,8; сеялок свекловичных ССТ-12 - 20,6; культиваторов УСМК – 5,4Б(А) - 20,6; тракторных прицепов 2ПТС-4-887А - 4,5; ботвоуборочных машин БМ-6 - 6,0; свеклопогрузчиков СПС-4,2 - 10,0.</w:t>
      </w:r>
    </w:p>
    <w:p w14:paraId="4C39BC29" w14:textId="77777777" w:rsidR="005D39E4" w:rsidRPr="0062101A" w:rsidRDefault="005D39E4" w:rsidP="0062101A">
      <w:pPr>
        <w:autoSpaceDE w:val="0"/>
        <w:autoSpaceDN w:val="0"/>
        <w:adjustRightInd w:val="0"/>
        <w:ind w:firstLine="709"/>
        <w:jc w:val="both"/>
        <w:rPr>
          <w:rFonts w:eastAsia="TimesNewRoman"/>
          <w:i/>
          <w:color w:val="auto"/>
          <w:szCs w:val="24"/>
        </w:rPr>
      </w:pPr>
      <w:r w:rsidRPr="0062101A">
        <w:rPr>
          <w:rFonts w:eastAsia="TimesNewRoman"/>
          <w:b/>
          <w:color w:val="auto"/>
          <w:szCs w:val="24"/>
        </w:rPr>
        <w:t xml:space="preserve">8. </w:t>
      </w:r>
      <w:r w:rsidRPr="0062101A">
        <w:rPr>
          <w:rFonts w:eastAsia="TimesNewRoman"/>
          <w:i/>
          <w:color w:val="auto"/>
          <w:szCs w:val="24"/>
        </w:rPr>
        <w:t>Произвести расчет</w:t>
      </w:r>
      <w:r w:rsidRPr="0062101A">
        <w:rPr>
          <w:rFonts w:eastAsia="TimesNewRoman"/>
          <w:b/>
          <w:i/>
          <w:color w:val="auto"/>
          <w:szCs w:val="24"/>
        </w:rPr>
        <w:t xml:space="preserve"> </w:t>
      </w:r>
      <w:r w:rsidRPr="0062101A">
        <w:rPr>
          <w:rFonts w:eastAsia="TimesNewRoman"/>
          <w:i/>
          <w:color w:val="auto"/>
          <w:szCs w:val="24"/>
        </w:rPr>
        <w:t>обеспечения посева зерновых:</w:t>
      </w:r>
      <w:r w:rsidRPr="0062101A">
        <w:rPr>
          <w:rFonts w:eastAsia="TimesNewRoman,Italic"/>
          <w:iCs/>
          <w:color w:val="auto"/>
          <w:szCs w:val="24"/>
        </w:rPr>
        <w:t xml:space="preserve"> </w:t>
      </w:r>
      <w:r w:rsidRPr="0062101A">
        <w:rPr>
          <w:rFonts w:eastAsia="TimesNewRoman"/>
          <w:color w:val="auto"/>
          <w:szCs w:val="24"/>
        </w:rPr>
        <w:t>скомплектовать посевной агрегат; определить необходимое количество посевных агрегатов; определить затраты труда на один гектар посева.</w:t>
      </w:r>
    </w:p>
    <w:p w14:paraId="5DF45406" w14:textId="77777777" w:rsidR="005D39E4" w:rsidRPr="0062101A" w:rsidRDefault="005D39E4" w:rsidP="0062101A">
      <w:pPr>
        <w:ind w:firstLine="709"/>
        <w:jc w:val="both"/>
        <w:rPr>
          <w:rFonts w:eastAsia="TimesNewRoman"/>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посева F</w:t>
      </w:r>
      <w:r w:rsidRPr="0062101A">
        <w:rPr>
          <w:rFonts w:eastAsia="TimesNewRoman"/>
          <w:color w:val="auto"/>
          <w:szCs w:val="24"/>
          <w:vertAlign w:val="subscript"/>
        </w:rPr>
        <w:t>п</w:t>
      </w:r>
      <w:r w:rsidRPr="0062101A">
        <w:rPr>
          <w:rFonts w:eastAsia="TimesNewRoman"/>
          <w:color w:val="auto"/>
          <w:szCs w:val="24"/>
        </w:rPr>
        <w:t>=4000 га; посев осуществляется трактором Т-150 и сеялками СЗУ–3,6; продолжительность посева Д</w:t>
      </w:r>
      <w:r w:rsidRPr="0062101A">
        <w:rPr>
          <w:rFonts w:eastAsia="TimesNewRoman"/>
          <w:color w:val="auto"/>
          <w:szCs w:val="24"/>
          <w:vertAlign w:val="subscript"/>
        </w:rPr>
        <w:t>р</w:t>
      </w:r>
      <w:r w:rsidRPr="0062101A">
        <w:rPr>
          <w:rFonts w:eastAsia="TimesNewRoman"/>
          <w:color w:val="auto"/>
          <w:szCs w:val="24"/>
        </w:rPr>
        <w:t>=5 дн.; коэффициент сменности К</w:t>
      </w:r>
      <w:r w:rsidRPr="0062101A">
        <w:rPr>
          <w:rFonts w:eastAsia="TimesNewRoman"/>
          <w:color w:val="auto"/>
          <w:szCs w:val="24"/>
          <w:vertAlign w:val="subscript"/>
        </w:rPr>
        <w:t>см</w:t>
      </w:r>
      <w:r w:rsidRPr="0062101A">
        <w:rPr>
          <w:rFonts w:eastAsia="TimesNewRoman"/>
          <w:color w:val="auto"/>
          <w:szCs w:val="24"/>
        </w:rPr>
        <w:t>=2; коэффициент погодности К</w:t>
      </w:r>
      <w:r w:rsidRPr="0062101A">
        <w:rPr>
          <w:rFonts w:eastAsia="TimesNewRoman"/>
          <w:color w:val="auto"/>
          <w:szCs w:val="24"/>
          <w:vertAlign w:val="subscript"/>
        </w:rPr>
        <w:t>п</w:t>
      </w:r>
      <w:r w:rsidRPr="0062101A">
        <w:rPr>
          <w:rFonts w:eastAsia="TimesNewRoman"/>
          <w:color w:val="auto"/>
          <w:szCs w:val="24"/>
        </w:rPr>
        <w:t xml:space="preserve"> = 0,8; продолжительность смены Т</w:t>
      </w:r>
      <w:r w:rsidRPr="0062101A">
        <w:rPr>
          <w:rFonts w:eastAsia="TimesNewRoman"/>
          <w:color w:val="auto"/>
          <w:szCs w:val="24"/>
          <w:vertAlign w:val="subscript"/>
        </w:rPr>
        <w:t>см</w:t>
      </w:r>
      <w:r w:rsidRPr="0062101A">
        <w:rPr>
          <w:rFonts w:eastAsia="TimesNewRoman"/>
          <w:color w:val="auto"/>
          <w:szCs w:val="24"/>
        </w:rPr>
        <w:t>=7 ч; коэффициент использования времени смены τ=0,7; агротехнически допустимая скорость движения посевного агрегата υ</w:t>
      </w:r>
      <w:r w:rsidRPr="0062101A">
        <w:rPr>
          <w:rFonts w:eastAsia="TimesNewRoman"/>
          <w:color w:val="auto"/>
          <w:szCs w:val="24"/>
          <w:vertAlign w:val="subscript"/>
        </w:rPr>
        <w:t>а</w:t>
      </w:r>
      <w:r w:rsidRPr="0062101A">
        <w:rPr>
          <w:rFonts w:eastAsia="TimesNewRoman"/>
          <w:color w:val="auto"/>
          <w:szCs w:val="24"/>
        </w:rPr>
        <w:t xml:space="preserve"> = 8-10 км/ч; удельное сопротивление сеялок К</w:t>
      </w:r>
      <w:r w:rsidRPr="0062101A">
        <w:rPr>
          <w:rFonts w:eastAsia="TimesNewRoman"/>
          <w:color w:val="auto"/>
          <w:szCs w:val="24"/>
          <w:vertAlign w:val="subscript"/>
        </w:rPr>
        <w:t>о</w:t>
      </w:r>
      <w:r w:rsidRPr="0062101A">
        <w:rPr>
          <w:rFonts w:eastAsia="TimesNewRoman"/>
          <w:color w:val="auto"/>
          <w:szCs w:val="24"/>
        </w:rPr>
        <w:t>=2,3 кН/м; тяговое усилие трактора Р</w:t>
      </w:r>
      <w:r w:rsidRPr="0062101A">
        <w:rPr>
          <w:rFonts w:eastAsia="TimesNewRoman"/>
          <w:color w:val="auto"/>
          <w:szCs w:val="24"/>
          <w:vertAlign w:val="subscript"/>
        </w:rPr>
        <w:t>кр</w:t>
      </w:r>
      <w:r w:rsidRPr="0062101A">
        <w:rPr>
          <w:rFonts w:eastAsia="TimesNewRoman"/>
          <w:color w:val="auto"/>
          <w:szCs w:val="24"/>
        </w:rPr>
        <w:t>=28,9 кН при скорости движения υ</w:t>
      </w:r>
      <w:r w:rsidRPr="0062101A">
        <w:rPr>
          <w:rFonts w:eastAsia="TimesNewRoman"/>
          <w:color w:val="auto"/>
          <w:szCs w:val="24"/>
          <w:vertAlign w:val="subscript"/>
        </w:rPr>
        <w:t>р</w:t>
      </w:r>
      <w:r w:rsidRPr="0062101A">
        <w:rPr>
          <w:rFonts w:eastAsia="TimesNewRoman"/>
          <w:color w:val="auto"/>
          <w:szCs w:val="24"/>
        </w:rPr>
        <w:t>=9,15 км/ч.</w:t>
      </w:r>
    </w:p>
    <w:p w14:paraId="01484FF0" w14:textId="77777777" w:rsidR="005D39E4" w:rsidRPr="0062101A" w:rsidRDefault="005D39E4" w:rsidP="0062101A">
      <w:pPr>
        <w:autoSpaceDE w:val="0"/>
        <w:autoSpaceDN w:val="0"/>
        <w:adjustRightInd w:val="0"/>
        <w:ind w:firstLine="709"/>
        <w:jc w:val="both"/>
        <w:rPr>
          <w:rFonts w:eastAsia="TimesNewRoman"/>
          <w:b/>
          <w:i/>
          <w:color w:val="auto"/>
          <w:spacing w:val="-6"/>
          <w:szCs w:val="24"/>
        </w:rPr>
      </w:pPr>
      <w:r w:rsidRPr="0062101A">
        <w:rPr>
          <w:rFonts w:eastAsia="TimesNewRoman"/>
          <w:b/>
          <w:color w:val="auto"/>
          <w:szCs w:val="24"/>
        </w:rPr>
        <w:t xml:space="preserve">9. </w:t>
      </w:r>
      <w:r w:rsidRPr="0062101A">
        <w:rPr>
          <w:rFonts w:eastAsia="TimesNewRoman"/>
          <w:i/>
          <w:color w:val="auto"/>
          <w:spacing w:val="-6"/>
          <w:szCs w:val="24"/>
        </w:rPr>
        <w:t>Произвести расчет технического обеспечения посева зерновых:</w:t>
      </w:r>
      <w:r w:rsidRPr="0062101A">
        <w:rPr>
          <w:rFonts w:eastAsia="TimesNewRoman,Italic"/>
          <w:iCs/>
          <w:color w:val="auto"/>
          <w:spacing w:val="-6"/>
          <w:szCs w:val="24"/>
        </w:rPr>
        <w:t xml:space="preserve"> </w:t>
      </w:r>
      <w:r w:rsidRPr="0062101A">
        <w:rPr>
          <w:rFonts w:eastAsia="TimesNewRoman"/>
          <w:color w:val="auto"/>
          <w:spacing w:val="-6"/>
          <w:szCs w:val="24"/>
        </w:rPr>
        <w:t>скомплектовать посевной агрегат; определить количество посевных агрегатов; определить количество автомобилей для бесперебойного обеспечения посевного комплекса семенами.</w:t>
      </w:r>
    </w:p>
    <w:p w14:paraId="4E2F50ED" w14:textId="77777777" w:rsidR="005D39E4" w:rsidRPr="0062101A" w:rsidRDefault="005D39E4" w:rsidP="0062101A">
      <w:pPr>
        <w:ind w:firstLine="709"/>
        <w:jc w:val="both"/>
        <w:rPr>
          <w:b/>
          <w:color w:val="auto"/>
          <w:szCs w:val="24"/>
        </w:rPr>
      </w:pPr>
      <w:r w:rsidRPr="0062101A">
        <w:rPr>
          <w:rFonts w:eastAsia="TimesNewRoman,Italic"/>
          <w:i/>
          <w:iCs/>
          <w:color w:val="auto"/>
          <w:spacing w:val="-6"/>
          <w:szCs w:val="24"/>
        </w:rPr>
        <w:t xml:space="preserve">Исходные данные: </w:t>
      </w:r>
      <w:r w:rsidRPr="0062101A">
        <w:rPr>
          <w:rFonts w:eastAsia="TimesNewRoman"/>
          <w:color w:val="auto"/>
          <w:spacing w:val="-6"/>
          <w:szCs w:val="24"/>
        </w:rPr>
        <w:t>площадь посева F</w:t>
      </w:r>
      <w:r w:rsidRPr="0062101A">
        <w:rPr>
          <w:rFonts w:eastAsia="TimesNewRoman"/>
          <w:color w:val="auto"/>
          <w:spacing w:val="-6"/>
          <w:szCs w:val="24"/>
          <w:vertAlign w:val="subscript"/>
        </w:rPr>
        <w:t>п</w:t>
      </w:r>
      <w:r w:rsidRPr="0062101A">
        <w:rPr>
          <w:rFonts w:eastAsia="TimesNewRoman"/>
          <w:color w:val="auto"/>
          <w:spacing w:val="-6"/>
          <w:szCs w:val="24"/>
        </w:rPr>
        <w:t>=5000 га; посев осуществляется трактором ДТ-75М и сеялками СЗ-3,6А; норма высева Н=0,2 т/га; продолжительность посева Д</w:t>
      </w:r>
      <w:r w:rsidRPr="0062101A">
        <w:rPr>
          <w:rFonts w:eastAsia="TimesNewRoman"/>
          <w:color w:val="auto"/>
          <w:spacing w:val="-6"/>
          <w:szCs w:val="24"/>
          <w:vertAlign w:val="subscript"/>
        </w:rPr>
        <w:t>р</w:t>
      </w:r>
      <w:r w:rsidRPr="0062101A">
        <w:rPr>
          <w:rFonts w:eastAsia="TimesNewRoman"/>
          <w:color w:val="auto"/>
          <w:spacing w:val="-6"/>
          <w:szCs w:val="24"/>
        </w:rPr>
        <w:t xml:space="preserve"> = 10 дн.; коэффициент погодности К</w:t>
      </w:r>
      <w:r w:rsidRPr="0062101A">
        <w:rPr>
          <w:rFonts w:eastAsia="TimesNewRoman"/>
          <w:color w:val="auto"/>
          <w:spacing w:val="-6"/>
          <w:szCs w:val="24"/>
          <w:vertAlign w:val="subscript"/>
        </w:rPr>
        <w:t>пог</w:t>
      </w:r>
      <w:r w:rsidRPr="0062101A">
        <w:rPr>
          <w:rFonts w:eastAsia="TimesNewRoman"/>
          <w:color w:val="auto"/>
          <w:spacing w:val="-6"/>
          <w:szCs w:val="24"/>
        </w:rPr>
        <w:t>= 0,85; коэффициент использования времени смены τ=0,8; продолжительность смены Т</w:t>
      </w:r>
      <w:r w:rsidRPr="0062101A">
        <w:rPr>
          <w:rFonts w:eastAsia="TimesNewRoman"/>
          <w:color w:val="auto"/>
          <w:spacing w:val="-6"/>
          <w:szCs w:val="24"/>
          <w:vertAlign w:val="subscript"/>
        </w:rPr>
        <w:t>см</w:t>
      </w:r>
      <w:r w:rsidRPr="0062101A">
        <w:rPr>
          <w:rFonts w:eastAsia="TimesNewRoman"/>
          <w:color w:val="auto"/>
          <w:spacing w:val="-6"/>
          <w:szCs w:val="24"/>
        </w:rPr>
        <w:t>=7 ч; агротехнически допустимая скорость движения посевного агрегата υ</w:t>
      </w:r>
      <w:r w:rsidRPr="0062101A">
        <w:rPr>
          <w:rFonts w:eastAsia="TimesNewRoman"/>
          <w:color w:val="auto"/>
          <w:spacing w:val="-6"/>
          <w:szCs w:val="24"/>
          <w:vertAlign w:val="subscript"/>
        </w:rPr>
        <w:t>а</w:t>
      </w:r>
      <w:r w:rsidRPr="0062101A">
        <w:rPr>
          <w:rFonts w:eastAsia="TimesNewRoman"/>
          <w:color w:val="auto"/>
          <w:spacing w:val="-6"/>
          <w:szCs w:val="24"/>
        </w:rPr>
        <w:t>=6-10 км/ч; расстояние от центральной усадьбы S=8 км; грузоподъемность автомобиля Q</w:t>
      </w:r>
      <w:r w:rsidRPr="0062101A">
        <w:rPr>
          <w:rFonts w:eastAsia="TimesNewRoman"/>
          <w:color w:val="auto"/>
          <w:spacing w:val="-6"/>
          <w:szCs w:val="24"/>
          <w:vertAlign w:val="subscript"/>
        </w:rPr>
        <w:t>а</w:t>
      </w:r>
      <w:r w:rsidRPr="0062101A">
        <w:rPr>
          <w:rFonts w:eastAsia="TimesNewRoman"/>
          <w:color w:val="auto"/>
          <w:spacing w:val="-6"/>
          <w:szCs w:val="24"/>
        </w:rPr>
        <w:t>=4 т; коэффициент использования грузоподъемности γ=0,9; удельное сопротивление сеялок К</w:t>
      </w:r>
      <w:r w:rsidRPr="0062101A">
        <w:rPr>
          <w:rFonts w:eastAsia="TimesNewRoman"/>
          <w:color w:val="auto"/>
          <w:spacing w:val="-6"/>
          <w:szCs w:val="24"/>
          <w:vertAlign w:val="subscript"/>
        </w:rPr>
        <w:t>о</w:t>
      </w:r>
      <w:r w:rsidRPr="0062101A">
        <w:rPr>
          <w:rFonts w:eastAsia="TimesNewRoman"/>
          <w:color w:val="auto"/>
          <w:spacing w:val="-6"/>
          <w:szCs w:val="24"/>
        </w:rPr>
        <w:t xml:space="preserve">=1,9 кН/м; </w:t>
      </w:r>
      <w:r w:rsidRPr="0062101A">
        <w:rPr>
          <w:rFonts w:eastAsia="TimesNewRoman"/>
          <w:color w:val="auto"/>
          <w:spacing w:val="-6"/>
          <w:szCs w:val="24"/>
        </w:rPr>
        <w:lastRenderedPageBreak/>
        <w:t>тяговое усилие трактора Р</w:t>
      </w:r>
      <w:r w:rsidRPr="0062101A">
        <w:rPr>
          <w:rFonts w:eastAsia="TimesNewRoman"/>
          <w:color w:val="auto"/>
          <w:spacing w:val="-6"/>
          <w:szCs w:val="24"/>
          <w:vertAlign w:val="subscript"/>
        </w:rPr>
        <w:t>кр</w:t>
      </w:r>
      <w:r w:rsidRPr="0062101A">
        <w:rPr>
          <w:rFonts w:eastAsia="TimesNewRoman"/>
          <w:color w:val="auto"/>
          <w:spacing w:val="-6"/>
          <w:szCs w:val="24"/>
        </w:rPr>
        <w:t>=22,5 кН при скорости движения υ</w:t>
      </w:r>
      <w:r w:rsidRPr="0062101A">
        <w:rPr>
          <w:rFonts w:eastAsia="TimesNewRoman"/>
          <w:color w:val="auto"/>
          <w:spacing w:val="-6"/>
          <w:szCs w:val="24"/>
          <w:vertAlign w:val="subscript"/>
        </w:rPr>
        <w:t>р</w:t>
      </w:r>
      <w:r w:rsidRPr="0062101A">
        <w:rPr>
          <w:rFonts w:eastAsia="TimesNewRoman"/>
          <w:color w:val="auto"/>
          <w:spacing w:val="-6"/>
          <w:szCs w:val="24"/>
        </w:rPr>
        <w:t>=7,5 км/ч; хозяйство располагает автомобилями ГАЗ-САЗ-35071, ГАЗ-САЗ-3507-01; средняя скорость холостого пробега υ</w:t>
      </w:r>
      <w:r w:rsidRPr="0062101A">
        <w:rPr>
          <w:rFonts w:eastAsia="TimesNewRoman"/>
          <w:color w:val="auto"/>
          <w:spacing w:val="-6"/>
          <w:szCs w:val="24"/>
          <w:vertAlign w:val="subscript"/>
        </w:rPr>
        <w:t>хх</w:t>
      </w:r>
      <w:r w:rsidRPr="0062101A">
        <w:rPr>
          <w:rFonts w:eastAsia="TimesNewRoman"/>
          <w:color w:val="auto"/>
          <w:spacing w:val="-6"/>
          <w:szCs w:val="24"/>
        </w:rPr>
        <w:t>=30 км/ч; средняя скорость с грузом υ</w:t>
      </w:r>
      <w:r w:rsidRPr="0062101A">
        <w:rPr>
          <w:rFonts w:eastAsia="TimesNewRoman"/>
          <w:color w:val="auto"/>
          <w:spacing w:val="-6"/>
          <w:szCs w:val="24"/>
          <w:vertAlign w:val="subscript"/>
        </w:rPr>
        <w:t>гр</w:t>
      </w:r>
      <w:r w:rsidRPr="0062101A">
        <w:rPr>
          <w:rFonts w:eastAsia="TimesNewRoman"/>
          <w:color w:val="auto"/>
          <w:spacing w:val="-6"/>
          <w:szCs w:val="24"/>
        </w:rPr>
        <w:t>=20 км/ч; время погрузки-разгрузки автомобиля t</w:t>
      </w:r>
      <w:r w:rsidRPr="0062101A">
        <w:rPr>
          <w:rFonts w:eastAsia="TimesNewRoman"/>
          <w:color w:val="auto"/>
          <w:spacing w:val="-6"/>
          <w:szCs w:val="24"/>
          <w:vertAlign w:val="subscript"/>
        </w:rPr>
        <w:t>пр</w:t>
      </w:r>
      <w:r w:rsidRPr="0062101A">
        <w:rPr>
          <w:rFonts w:eastAsia="TimesNewRoman"/>
          <w:color w:val="auto"/>
          <w:spacing w:val="-6"/>
          <w:szCs w:val="24"/>
        </w:rPr>
        <w:t>=0,5 ч.</w:t>
      </w:r>
    </w:p>
    <w:p w14:paraId="08406A6C"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10. </w:t>
      </w:r>
      <w:r w:rsidRPr="0062101A">
        <w:rPr>
          <w:rFonts w:eastAsia="TimesNewRoman"/>
          <w:i/>
          <w:color w:val="auto"/>
          <w:szCs w:val="24"/>
        </w:rPr>
        <w:t>Произвести расчет технического обеспечения посева зерновых:</w:t>
      </w:r>
      <w:r w:rsidRPr="0062101A">
        <w:rPr>
          <w:rFonts w:eastAsia="TimesNewRoman,Italic"/>
          <w:iCs/>
          <w:color w:val="auto"/>
          <w:szCs w:val="24"/>
        </w:rPr>
        <w:t xml:space="preserve"> </w:t>
      </w:r>
      <w:r w:rsidRPr="0062101A">
        <w:rPr>
          <w:rFonts w:eastAsia="TimesNewRoman"/>
          <w:color w:val="auto"/>
          <w:szCs w:val="24"/>
        </w:rPr>
        <w:t xml:space="preserve">скомплектовать посевной агрегат; определить необходимое количество посевных агрегатов; определить необходимое количество топлива на всю посевную кампанию. </w:t>
      </w:r>
    </w:p>
    <w:p w14:paraId="2A3F5367" w14:textId="77777777" w:rsidR="005D39E4" w:rsidRPr="0062101A" w:rsidRDefault="005D39E4" w:rsidP="0062101A">
      <w:pPr>
        <w:ind w:firstLine="709"/>
        <w:jc w:val="both"/>
        <w:rPr>
          <w:rFonts w:eastAsia="TimesNewRoman"/>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посева F</w:t>
      </w:r>
      <w:r w:rsidRPr="0062101A">
        <w:rPr>
          <w:rFonts w:eastAsia="TimesNewRoman"/>
          <w:color w:val="auto"/>
          <w:szCs w:val="24"/>
          <w:vertAlign w:val="subscript"/>
        </w:rPr>
        <w:t>п</w:t>
      </w:r>
      <w:r w:rsidRPr="0062101A">
        <w:rPr>
          <w:rFonts w:eastAsia="TimesNewRoman"/>
          <w:color w:val="auto"/>
          <w:szCs w:val="24"/>
        </w:rPr>
        <w:t>=3000 га; посев осуществляется трактором ДТ-75М и сеялками СЗ-3,6А; продолжительность посева Д</w:t>
      </w:r>
      <w:r w:rsidRPr="0062101A">
        <w:rPr>
          <w:rFonts w:eastAsia="TimesNewRoman"/>
          <w:color w:val="auto"/>
          <w:szCs w:val="24"/>
          <w:vertAlign w:val="subscript"/>
        </w:rPr>
        <w:t>р</w:t>
      </w:r>
      <w:r w:rsidRPr="0062101A">
        <w:rPr>
          <w:rFonts w:eastAsia="TimesNewRoman"/>
          <w:color w:val="auto"/>
          <w:szCs w:val="24"/>
        </w:rPr>
        <w:t>=8 дн.; коэффициент сменности К</w:t>
      </w:r>
      <w:r w:rsidRPr="0062101A">
        <w:rPr>
          <w:rFonts w:eastAsia="TimesNewRoman"/>
          <w:color w:val="auto"/>
          <w:szCs w:val="24"/>
          <w:vertAlign w:val="subscript"/>
        </w:rPr>
        <w:t>см</w:t>
      </w:r>
      <w:r w:rsidRPr="0062101A">
        <w:rPr>
          <w:rFonts w:eastAsia="TimesNewRoman"/>
          <w:color w:val="auto"/>
          <w:szCs w:val="24"/>
        </w:rPr>
        <w:t>=2; коэффициент погодности К</w:t>
      </w:r>
      <w:r w:rsidRPr="0062101A">
        <w:rPr>
          <w:rFonts w:eastAsia="TimesNewRoman"/>
          <w:color w:val="auto"/>
          <w:szCs w:val="24"/>
          <w:vertAlign w:val="subscript"/>
        </w:rPr>
        <w:t>п</w:t>
      </w:r>
      <w:r w:rsidRPr="0062101A">
        <w:rPr>
          <w:rFonts w:eastAsia="TimesNewRoman"/>
          <w:color w:val="auto"/>
          <w:szCs w:val="24"/>
        </w:rPr>
        <w:t>=0,8; продолжительность смены Т</w:t>
      </w:r>
      <w:r w:rsidRPr="0062101A">
        <w:rPr>
          <w:rFonts w:eastAsia="TimesNewRoman"/>
          <w:color w:val="auto"/>
          <w:szCs w:val="24"/>
          <w:vertAlign w:val="subscript"/>
        </w:rPr>
        <w:t>см</w:t>
      </w:r>
      <w:r w:rsidRPr="0062101A">
        <w:rPr>
          <w:rFonts w:eastAsia="TimesNewRoman"/>
          <w:color w:val="auto"/>
          <w:szCs w:val="24"/>
        </w:rPr>
        <w:t>=7 ч; коэффициент использования времени смены τ=0,75; агротехнически допустимая скорость движения посевного агрегата 6-10 км/ч; удельное сопротивление сеялок К</w:t>
      </w:r>
      <w:r w:rsidRPr="0062101A">
        <w:rPr>
          <w:rFonts w:eastAsia="TimesNewRoman"/>
          <w:color w:val="auto"/>
          <w:szCs w:val="24"/>
          <w:vertAlign w:val="subscript"/>
        </w:rPr>
        <w:t>о</w:t>
      </w:r>
      <w:r w:rsidRPr="0062101A">
        <w:rPr>
          <w:rFonts w:eastAsia="TimesNewRoman"/>
          <w:color w:val="auto"/>
          <w:szCs w:val="24"/>
        </w:rPr>
        <w:t>=2,0 кН/м; тяговое усилие трактора в заданном диапазоне скоростей Р</w:t>
      </w:r>
      <w:r w:rsidRPr="0062101A">
        <w:rPr>
          <w:rFonts w:eastAsia="TimesNewRoman"/>
          <w:color w:val="auto"/>
          <w:szCs w:val="24"/>
          <w:vertAlign w:val="subscript"/>
        </w:rPr>
        <w:t>кр</w:t>
      </w:r>
      <w:r w:rsidRPr="0062101A">
        <w:rPr>
          <w:rFonts w:eastAsia="TimesNewRoman"/>
          <w:color w:val="auto"/>
          <w:szCs w:val="24"/>
        </w:rPr>
        <w:t>=22,5 кН при скорости движения υ</w:t>
      </w:r>
      <w:r w:rsidRPr="0062101A">
        <w:rPr>
          <w:rFonts w:eastAsia="TimesNewRoman"/>
          <w:color w:val="auto"/>
          <w:szCs w:val="24"/>
          <w:vertAlign w:val="subscript"/>
        </w:rPr>
        <w:t>р</w:t>
      </w:r>
      <w:r w:rsidRPr="0062101A">
        <w:rPr>
          <w:rFonts w:eastAsia="TimesNewRoman"/>
          <w:color w:val="auto"/>
          <w:szCs w:val="24"/>
        </w:rPr>
        <w:t>= 7,5 км/ч; часовой расход топлива G</w:t>
      </w:r>
      <w:r w:rsidRPr="0062101A">
        <w:rPr>
          <w:rFonts w:eastAsia="TimesNewRoman"/>
          <w:color w:val="auto"/>
          <w:szCs w:val="24"/>
          <w:vertAlign w:val="subscript"/>
        </w:rPr>
        <w:t>ч</w:t>
      </w:r>
      <w:r w:rsidRPr="0062101A">
        <w:rPr>
          <w:rFonts w:eastAsia="TimesNewRoman"/>
          <w:color w:val="auto"/>
          <w:szCs w:val="24"/>
        </w:rPr>
        <w:t>=17,4 кг/ч.</w:t>
      </w:r>
    </w:p>
    <w:p w14:paraId="5A6F69A9"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rFonts w:eastAsia="TimesNewRoman"/>
          <w:b/>
          <w:color w:val="auto"/>
          <w:szCs w:val="24"/>
        </w:rPr>
        <w:t xml:space="preserve">11. </w:t>
      </w:r>
      <w:r w:rsidRPr="0062101A">
        <w:rPr>
          <w:rFonts w:eastAsia="TimesNewRoman"/>
          <w:i/>
          <w:color w:val="auto"/>
          <w:szCs w:val="24"/>
        </w:rPr>
        <w:t>Произвести расчет</w:t>
      </w:r>
      <w:r w:rsidRPr="0062101A">
        <w:rPr>
          <w:rFonts w:eastAsia="TimesNewRoman"/>
          <w:b/>
          <w:i/>
          <w:color w:val="auto"/>
          <w:szCs w:val="24"/>
        </w:rPr>
        <w:t xml:space="preserve"> </w:t>
      </w:r>
      <w:r w:rsidRPr="0062101A">
        <w:rPr>
          <w:rFonts w:eastAsia="TimesNewRoman"/>
          <w:i/>
          <w:color w:val="auto"/>
          <w:szCs w:val="24"/>
        </w:rPr>
        <w:t>технического обеспечения посева зерновых:</w:t>
      </w:r>
      <w:r w:rsidRPr="0062101A">
        <w:rPr>
          <w:rFonts w:eastAsia="TimesNewRoman,Italic"/>
          <w:iCs/>
          <w:color w:val="auto"/>
          <w:szCs w:val="24"/>
        </w:rPr>
        <w:t xml:space="preserve"> </w:t>
      </w:r>
      <w:r w:rsidRPr="0062101A">
        <w:rPr>
          <w:rFonts w:eastAsia="TimesNewRoman"/>
          <w:color w:val="auto"/>
          <w:szCs w:val="24"/>
        </w:rPr>
        <w:t>скомплектовать посевной агрегат; определить необходимое количество посевных агрегатов; произвести тягово-сцепную оценку посевного агрегата.</w:t>
      </w:r>
    </w:p>
    <w:p w14:paraId="7F357107" w14:textId="77777777" w:rsidR="005D39E4" w:rsidRPr="0062101A" w:rsidRDefault="005D39E4" w:rsidP="0062101A">
      <w:pPr>
        <w:ind w:firstLine="709"/>
        <w:jc w:val="both"/>
        <w:rPr>
          <w:rFonts w:eastAsia="TimesNewRoman"/>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посева F</w:t>
      </w:r>
      <w:r w:rsidRPr="0062101A">
        <w:rPr>
          <w:rFonts w:eastAsia="TimesNewRoman"/>
          <w:color w:val="auto"/>
          <w:szCs w:val="24"/>
          <w:vertAlign w:val="subscript"/>
        </w:rPr>
        <w:t>п</w:t>
      </w:r>
      <w:r w:rsidRPr="0062101A">
        <w:rPr>
          <w:rFonts w:eastAsia="TimesNewRoman"/>
          <w:color w:val="auto"/>
          <w:szCs w:val="24"/>
        </w:rPr>
        <w:t>=1000 га; посев осуществляется трактором МТЗ-80/82 с сеялками СЗ-3,6А; продолжительность посева Д</w:t>
      </w:r>
      <w:r w:rsidRPr="0062101A">
        <w:rPr>
          <w:rFonts w:eastAsia="TimesNewRoman"/>
          <w:color w:val="auto"/>
          <w:szCs w:val="24"/>
          <w:vertAlign w:val="subscript"/>
        </w:rPr>
        <w:t>р</w:t>
      </w:r>
      <w:r w:rsidRPr="0062101A">
        <w:rPr>
          <w:rFonts w:eastAsia="TimesNewRoman"/>
          <w:color w:val="auto"/>
          <w:szCs w:val="24"/>
        </w:rPr>
        <w:t>=11 дн.; коэффициент сменности К</w:t>
      </w:r>
      <w:r w:rsidRPr="0062101A">
        <w:rPr>
          <w:rFonts w:eastAsia="TimesNewRoman"/>
          <w:color w:val="auto"/>
          <w:szCs w:val="24"/>
          <w:vertAlign w:val="subscript"/>
        </w:rPr>
        <w:t>см</w:t>
      </w:r>
      <w:r w:rsidRPr="0062101A">
        <w:rPr>
          <w:rFonts w:eastAsia="TimesNewRoman"/>
          <w:color w:val="auto"/>
          <w:szCs w:val="24"/>
        </w:rPr>
        <w:t>=2; коэффициент погодности К</w:t>
      </w:r>
      <w:r w:rsidRPr="0062101A">
        <w:rPr>
          <w:rFonts w:eastAsia="TimesNewRoman"/>
          <w:color w:val="auto"/>
          <w:szCs w:val="24"/>
          <w:vertAlign w:val="subscript"/>
        </w:rPr>
        <w:t>пог</w:t>
      </w:r>
      <w:r w:rsidRPr="0062101A">
        <w:rPr>
          <w:rFonts w:eastAsia="TimesNewRoman"/>
          <w:color w:val="auto"/>
          <w:szCs w:val="24"/>
        </w:rPr>
        <w:t>=0,9; коэффициент использования времени смены τ=0,7; продолжительность смены Т</w:t>
      </w:r>
      <w:r w:rsidRPr="0062101A">
        <w:rPr>
          <w:rFonts w:eastAsia="TimesNewRoman"/>
          <w:color w:val="auto"/>
          <w:szCs w:val="24"/>
          <w:vertAlign w:val="subscript"/>
        </w:rPr>
        <w:t>см</w:t>
      </w:r>
      <w:r w:rsidRPr="0062101A">
        <w:rPr>
          <w:rFonts w:eastAsia="TimesNewRoman"/>
          <w:color w:val="auto"/>
          <w:szCs w:val="24"/>
        </w:rPr>
        <w:t>=7 ч; агротехнически допустимая скорость движения υ</w:t>
      </w:r>
      <w:r w:rsidRPr="0062101A">
        <w:rPr>
          <w:rFonts w:eastAsia="TimesNewRoman"/>
          <w:color w:val="auto"/>
          <w:szCs w:val="24"/>
          <w:vertAlign w:val="subscript"/>
        </w:rPr>
        <w:t>а</w:t>
      </w:r>
      <w:r w:rsidRPr="0062101A">
        <w:rPr>
          <w:rFonts w:eastAsia="TimesNewRoman"/>
          <w:color w:val="auto"/>
          <w:szCs w:val="24"/>
        </w:rPr>
        <w:t>=6-10 км/ч; удельное сопротивление сеялки К</w:t>
      </w:r>
      <w:r w:rsidRPr="0062101A">
        <w:rPr>
          <w:rFonts w:eastAsia="TimesNewRoman"/>
          <w:color w:val="auto"/>
          <w:szCs w:val="24"/>
          <w:vertAlign w:val="subscript"/>
        </w:rPr>
        <w:t>о</w:t>
      </w:r>
      <w:r w:rsidRPr="0062101A">
        <w:rPr>
          <w:rFonts w:eastAsia="TimesNewRoman"/>
          <w:color w:val="auto"/>
          <w:szCs w:val="24"/>
        </w:rPr>
        <w:t>=1,6 кН/м; тяговое усилие трактора в заданном диапазоне Р</w:t>
      </w:r>
      <w:r w:rsidRPr="0062101A">
        <w:rPr>
          <w:rFonts w:eastAsia="TimesNewRoman"/>
          <w:color w:val="auto"/>
          <w:szCs w:val="24"/>
          <w:vertAlign w:val="subscript"/>
        </w:rPr>
        <w:t>кр</w:t>
      </w:r>
      <w:r w:rsidRPr="0062101A">
        <w:rPr>
          <w:rFonts w:eastAsia="TimesNewRoman"/>
          <w:color w:val="auto"/>
          <w:szCs w:val="24"/>
        </w:rPr>
        <w:t>=12,4 кН при скорости движения υ</w:t>
      </w:r>
      <w:r w:rsidRPr="0062101A">
        <w:rPr>
          <w:rFonts w:eastAsia="TimesNewRoman"/>
          <w:color w:val="auto"/>
          <w:szCs w:val="24"/>
          <w:vertAlign w:val="subscript"/>
        </w:rPr>
        <w:t>р</w:t>
      </w:r>
      <w:r w:rsidRPr="0062101A">
        <w:rPr>
          <w:rFonts w:eastAsia="TimesNewRoman"/>
          <w:color w:val="auto"/>
          <w:szCs w:val="24"/>
        </w:rPr>
        <w:t>=9,56 км/ч; эффективная мощность двигателя трактора N</w:t>
      </w:r>
      <w:r w:rsidRPr="0062101A">
        <w:rPr>
          <w:rFonts w:eastAsia="TimesNewRoman"/>
          <w:color w:val="auto"/>
          <w:szCs w:val="24"/>
          <w:vertAlign w:val="subscript"/>
        </w:rPr>
        <w:t>е</w:t>
      </w:r>
      <w:r w:rsidRPr="0062101A">
        <w:rPr>
          <w:rFonts w:eastAsia="TimesNewRoman"/>
          <w:color w:val="auto"/>
          <w:szCs w:val="24"/>
        </w:rPr>
        <w:t>=55,1 кВт.</w:t>
      </w:r>
    </w:p>
    <w:p w14:paraId="403E0451" w14:textId="77777777" w:rsidR="005D39E4" w:rsidRPr="0062101A" w:rsidRDefault="005D39E4" w:rsidP="0062101A">
      <w:pPr>
        <w:autoSpaceDE w:val="0"/>
        <w:autoSpaceDN w:val="0"/>
        <w:adjustRightInd w:val="0"/>
        <w:ind w:firstLine="709"/>
        <w:jc w:val="both"/>
        <w:rPr>
          <w:rFonts w:eastAsia="TimesNewRoman"/>
          <w:i/>
          <w:color w:val="auto"/>
          <w:szCs w:val="24"/>
        </w:rPr>
      </w:pPr>
      <w:r w:rsidRPr="0062101A">
        <w:rPr>
          <w:rFonts w:eastAsia="TimesNewRoman"/>
          <w:b/>
          <w:color w:val="auto"/>
          <w:szCs w:val="24"/>
        </w:rPr>
        <w:t xml:space="preserve">12. </w:t>
      </w:r>
      <w:r w:rsidRPr="0062101A">
        <w:rPr>
          <w:rFonts w:eastAsia="TimesNewRoman"/>
          <w:i/>
          <w:color w:val="auto"/>
          <w:szCs w:val="24"/>
        </w:rPr>
        <w:t>Произвести расчет технического обеспечения вспашки по энергосберегающей технологии:</w:t>
      </w:r>
      <w:r w:rsidRPr="0062101A">
        <w:rPr>
          <w:rFonts w:eastAsia="TimesNewRoman,Italic"/>
          <w:iCs/>
          <w:color w:val="auto"/>
          <w:szCs w:val="24"/>
        </w:rPr>
        <w:t xml:space="preserve"> </w:t>
      </w:r>
      <w:r w:rsidRPr="0062101A">
        <w:rPr>
          <w:rFonts w:eastAsia="TimesNewRoman"/>
          <w:color w:val="auto"/>
          <w:szCs w:val="24"/>
        </w:rPr>
        <w:t>скомплектовать пахотный агрегат; определить энергосберегающую передачу трактора.</w:t>
      </w:r>
    </w:p>
    <w:p w14:paraId="26386B1F"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глубина вспашки а=0,25 м; удельное сопротивление почвы вспашке К</w:t>
      </w:r>
      <w:r w:rsidRPr="0062101A">
        <w:rPr>
          <w:rFonts w:eastAsia="TimesNewRoman"/>
          <w:color w:val="auto"/>
          <w:szCs w:val="24"/>
          <w:vertAlign w:val="subscript"/>
        </w:rPr>
        <w:t>п</w:t>
      </w:r>
      <w:r w:rsidRPr="0062101A">
        <w:rPr>
          <w:rFonts w:eastAsia="TimesNewRoman"/>
          <w:color w:val="auto"/>
          <w:szCs w:val="24"/>
        </w:rPr>
        <w:t>= 65 кН/м</w:t>
      </w:r>
      <w:r w:rsidRPr="0062101A">
        <w:rPr>
          <w:rFonts w:eastAsia="TimesNewRoman"/>
          <w:color w:val="auto"/>
          <w:szCs w:val="24"/>
          <w:vertAlign w:val="superscript"/>
        </w:rPr>
        <w:t>2</w:t>
      </w:r>
      <w:r w:rsidRPr="0062101A">
        <w:rPr>
          <w:rFonts w:eastAsia="TimesNewRoman"/>
          <w:color w:val="auto"/>
          <w:szCs w:val="24"/>
        </w:rPr>
        <w:t>; коэффициент использования времени смены τ=0,7; агротехнически допустимая скорость движения при вспашке υ</w:t>
      </w:r>
      <w:r w:rsidRPr="0062101A">
        <w:rPr>
          <w:rFonts w:eastAsia="TimesNewRoman"/>
          <w:color w:val="auto"/>
          <w:szCs w:val="24"/>
          <w:vertAlign w:val="subscript"/>
        </w:rPr>
        <w:t>а</w:t>
      </w:r>
      <w:r w:rsidRPr="0062101A">
        <w:rPr>
          <w:rFonts w:eastAsia="TimesNewRoman"/>
          <w:color w:val="auto"/>
          <w:szCs w:val="24"/>
        </w:rPr>
        <w:t>=7 –12 км/ч; хозяйство располагает тракторами ДТ-75М и плугами ПЛН-4-35 и ПЛН-5-35; эффективная мощность двигателя трактора N</w:t>
      </w:r>
      <w:r w:rsidRPr="0062101A">
        <w:rPr>
          <w:rFonts w:eastAsia="TimesNewRoman"/>
          <w:color w:val="auto"/>
          <w:szCs w:val="24"/>
          <w:vertAlign w:val="subscript"/>
        </w:rPr>
        <w:t>е</w:t>
      </w:r>
      <w:r w:rsidRPr="0062101A">
        <w:rPr>
          <w:rFonts w:eastAsia="TimesNewRoman"/>
          <w:color w:val="auto"/>
          <w:szCs w:val="24"/>
        </w:rPr>
        <w:t>=66,2 кВт; технические характеристики трактора по передачам: Р</w:t>
      </w:r>
      <w:r w:rsidRPr="0062101A">
        <w:rPr>
          <w:rFonts w:eastAsia="TimesNewRoman"/>
          <w:color w:val="auto"/>
          <w:szCs w:val="24"/>
          <w:vertAlign w:val="subscript"/>
        </w:rPr>
        <w:t>крIII</w:t>
      </w:r>
      <w:r w:rsidRPr="0062101A">
        <w:rPr>
          <w:rFonts w:eastAsia="TimesNewRoman"/>
          <w:color w:val="auto"/>
          <w:szCs w:val="24"/>
        </w:rPr>
        <w:t xml:space="preserve"> 29,5 кН, V</w:t>
      </w:r>
      <w:r w:rsidRPr="0062101A">
        <w:rPr>
          <w:rFonts w:eastAsia="TimesNewRoman"/>
          <w:color w:val="auto"/>
          <w:szCs w:val="24"/>
          <w:vertAlign w:val="subscript"/>
        </w:rPr>
        <w:t>PIII</w:t>
      </w:r>
      <w:r w:rsidRPr="0062101A">
        <w:rPr>
          <w:rFonts w:eastAsia="TimesNewRoman"/>
          <w:color w:val="auto"/>
          <w:szCs w:val="24"/>
        </w:rPr>
        <w:t xml:space="preserve"> =6,3 км/ч; Р</w:t>
      </w:r>
      <w:r w:rsidRPr="0062101A">
        <w:rPr>
          <w:rFonts w:eastAsia="TimesNewRoman"/>
          <w:color w:val="auto"/>
          <w:szCs w:val="24"/>
          <w:vertAlign w:val="subscript"/>
        </w:rPr>
        <w:t>крIV</w:t>
      </w:r>
      <w:r w:rsidRPr="0062101A">
        <w:rPr>
          <w:rFonts w:eastAsia="TimesNewRoman"/>
          <w:color w:val="auto"/>
          <w:szCs w:val="24"/>
        </w:rPr>
        <w:t xml:space="preserve"> =26,0 кН, V</w:t>
      </w:r>
      <w:r w:rsidRPr="0062101A">
        <w:rPr>
          <w:rFonts w:eastAsia="TimesNewRoman"/>
          <w:color w:val="auto"/>
          <w:szCs w:val="24"/>
          <w:vertAlign w:val="subscript"/>
        </w:rPr>
        <w:t>pIV</w:t>
      </w:r>
      <w:r w:rsidRPr="0062101A">
        <w:rPr>
          <w:rFonts w:eastAsia="TimesNewRoman"/>
          <w:color w:val="auto"/>
          <w:szCs w:val="24"/>
        </w:rPr>
        <w:t>=7,0 км/ч; Р</w:t>
      </w:r>
      <w:r w:rsidRPr="0062101A">
        <w:rPr>
          <w:rFonts w:eastAsia="TimesNewRoman"/>
          <w:color w:val="auto"/>
          <w:szCs w:val="24"/>
          <w:vertAlign w:val="subscript"/>
        </w:rPr>
        <w:t>крV</w:t>
      </w:r>
      <w:r w:rsidRPr="0062101A">
        <w:rPr>
          <w:rFonts w:eastAsia="TimesNewRoman"/>
          <w:color w:val="auto"/>
          <w:szCs w:val="24"/>
        </w:rPr>
        <w:t xml:space="preserve"> =23,0 кН, V</w:t>
      </w:r>
      <w:r w:rsidRPr="0062101A">
        <w:rPr>
          <w:rFonts w:eastAsia="TimesNewRoman"/>
          <w:color w:val="auto"/>
          <w:szCs w:val="24"/>
          <w:vertAlign w:val="subscript"/>
        </w:rPr>
        <w:t>pV</w:t>
      </w:r>
      <w:r w:rsidRPr="0062101A">
        <w:rPr>
          <w:rFonts w:eastAsia="TimesNewRoman"/>
          <w:color w:val="auto"/>
          <w:szCs w:val="24"/>
        </w:rPr>
        <w:t>=7,7 км/ч; N</w:t>
      </w:r>
      <w:r w:rsidRPr="0062101A">
        <w:rPr>
          <w:rFonts w:eastAsia="TimesNewRoman"/>
          <w:color w:val="auto"/>
          <w:szCs w:val="24"/>
          <w:vertAlign w:val="subscript"/>
        </w:rPr>
        <w:t>крIII</w:t>
      </w:r>
      <w:r w:rsidRPr="0062101A">
        <w:rPr>
          <w:rFonts w:eastAsia="TimesNewRoman"/>
          <w:color w:val="auto"/>
          <w:szCs w:val="24"/>
        </w:rPr>
        <w:t xml:space="preserve"> =50,22 кВт; N</w:t>
      </w:r>
      <w:r w:rsidRPr="0062101A">
        <w:rPr>
          <w:rFonts w:eastAsia="TimesNewRoman"/>
          <w:color w:val="auto"/>
          <w:szCs w:val="24"/>
          <w:vertAlign w:val="subscript"/>
        </w:rPr>
        <w:t>крIV</w:t>
      </w:r>
      <w:r w:rsidRPr="0062101A">
        <w:rPr>
          <w:rFonts w:eastAsia="TimesNewRoman"/>
          <w:color w:val="auto"/>
          <w:szCs w:val="24"/>
        </w:rPr>
        <w:t>=50,5 кВт; N</w:t>
      </w:r>
      <w:r w:rsidRPr="0062101A">
        <w:rPr>
          <w:rFonts w:eastAsia="TimesNewRoman"/>
          <w:color w:val="auto"/>
          <w:szCs w:val="24"/>
          <w:vertAlign w:val="subscript"/>
        </w:rPr>
        <w:t>крV</w:t>
      </w:r>
      <w:r w:rsidRPr="0062101A">
        <w:rPr>
          <w:rFonts w:eastAsia="TimesNewRoman"/>
          <w:color w:val="auto"/>
          <w:szCs w:val="24"/>
        </w:rPr>
        <w:t>=48,16 кВт.</w:t>
      </w:r>
    </w:p>
    <w:p w14:paraId="5D7259FA" w14:textId="77777777" w:rsidR="005D39E4" w:rsidRPr="0062101A" w:rsidRDefault="005D39E4" w:rsidP="0062101A">
      <w:pPr>
        <w:autoSpaceDE w:val="0"/>
        <w:autoSpaceDN w:val="0"/>
        <w:adjustRightInd w:val="0"/>
        <w:ind w:firstLine="709"/>
        <w:jc w:val="both"/>
        <w:rPr>
          <w:rFonts w:eastAsia="TimesNewRoman"/>
          <w:b/>
          <w:i/>
          <w:color w:val="auto"/>
          <w:spacing w:val="-6"/>
          <w:szCs w:val="24"/>
        </w:rPr>
      </w:pPr>
      <w:r w:rsidRPr="0062101A">
        <w:rPr>
          <w:b/>
          <w:color w:val="auto"/>
          <w:szCs w:val="24"/>
        </w:rPr>
        <w:t xml:space="preserve">13. </w:t>
      </w:r>
      <w:r w:rsidRPr="0062101A">
        <w:rPr>
          <w:rFonts w:eastAsia="TimesNewRoman"/>
          <w:i/>
          <w:color w:val="auto"/>
          <w:spacing w:val="-6"/>
          <w:szCs w:val="24"/>
        </w:rPr>
        <w:t>Произвести расчет технического обеспечения вспашки:</w:t>
      </w:r>
      <w:r w:rsidRPr="0062101A">
        <w:rPr>
          <w:rFonts w:eastAsia="TimesNewRoman,Italic"/>
          <w:iCs/>
          <w:color w:val="auto"/>
          <w:spacing w:val="-6"/>
          <w:szCs w:val="24"/>
        </w:rPr>
        <w:t xml:space="preserve"> </w:t>
      </w:r>
      <w:r w:rsidRPr="0062101A">
        <w:rPr>
          <w:rFonts w:eastAsia="TimesNewRoman"/>
          <w:color w:val="auto"/>
          <w:spacing w:val="-6"/>
          <w:szCs w:val="24"/>
        </w:rPr>
        <w:t>определить коэффициенты использования тягового усилия по передачам; определить расход топлива на единицу обработки по передачам; определить коэффициент полезного действия трактора по передачам; сделать вывод о рациональной передаче.</w:t>
      </w:r>
    </w:p>
    <w:p w14:paraId="06F2C43C" w14:textId="77777777" w:rsidR="005D39E4" w:rsidRPr="0062101A" w:rsidRDefault="005D39E4" w:rsidP="0062101A">
      <w:pPr>
        <w:ind w:firstLine="709"/>
        <w:jc w:val="both"/>
        <w:rPr>
          <w:b/>
          <w:color w:val="auto"/>
          <w:szCs w:val="24"/>
        </w:rPr>
      </w:pPr>
      <w:r w:rsidRPr="0062101A">
        <w:rPr>
          <w:rFonts w:eastAsia="TimesNewRoman,Italic"/>
          <w:i/>
          <w:iCs/>
          <w:color w:val="auto"/>
          <w:spacing w:val="-6"/>
          <w:szCs w:val="24"/>
        </w:rPr>
        <w:t>Исходные данные</w:t>
      </w:r>
      <w:r w:rsidRPr="0062101A">
        <w:rPr>
          <w:rFonts w:eastAsia="TimesNewRoman,Italic"/>
          <w:iCs/>
          <w:color w:val="auto"/>
          <w:spacing w:val="-6"/>
          <w:szCs w:val="24"/>
        </w:rPr>
        <w:t xml:space="preserve">: </w:t>
      </w:r>
      <w:r w:rsidRPr="0062101A">
        <w:rPr>
          <w:rFonts w:eastAsia="TimesNewRoman"/>
          <w:color w:val="auto"/>
          <w:spacing w:val="-6"/>
          <w:szCs w:val="24"/>
        </w:rPr>
        <w:t>глубина вспашки а=0,25 м; удельное сопротивление почвы при вспашке К</w:t>
      </w:r>
      <w:r w:rsidRPr="0062101A">
        <w:rPr>
          <w:rFonts w:eastAsia="TimesNewRoman"/>
          <w:color w:val="auto"/>
          <w:spacing w:val="-6"/>
          <w:szCs w:val="24"/>
          <w:vertAlign w:val="subscript"/>
        </w:rPr>
        <w:t>п</w:t>
      </w:r>
      <w:r w:rsidRPr="0062101A">
        <w:rPr>
          <w:rFonts w:eastAsia="TimesNewRoman"/>
          <w:color w:val="auto"/>
          <w:spacing w:val="-6"/>
          <w:szCs w:val="24"/>
        </w:rPr>
        <w:t>=65 кН/м</w:t>
      </w:r>
      <w:r w:rsidRPr="0062101A">
        <w:rPr>
          <w:rFonts w:eastAsia="TimesNewRoman"/>
          <w:color w:val="auto"/>
          <w:spacing w:val="-6"/>
          <w:szCs w:val="24"/>
          <w:vertAlign w:val="superscript"/>
        </w:rPr>
        <w:t>2</w:t>
      </w:r>
      <w:r w:rsidRPr="0062101A">
        <w:rPr>
          <w:rFonts w:eastAsia="TimesNewRoman"/>
          <w:color w:val="auto"/>
          <w:spacing w:val="-6"/>
          <w:szCs w:val="24"/>
        </w:rPr>
        <w:t>; агротехнически допустимая скорость движения при вспашке υ</w:t>
      </w:r>
      <w:r w:rsidRPr="0062101A">
        <w:rPr>
          <w:rFonts w:eastAsia="TimesNewRoman"/>
          <w:color w:val="auto"/>
          <w:spacing w:val="-6"/>
          <w:szCs w:val="24"/>
          <w:vertAlign w:val="subscript"/>
        </w:rPr>
        <w:t>агро</w:t>
      </w:r>
      <w:r w:rsidRPr="0062101A">
        <w:rPr>
          <w:rFonts w:eastAsia="TimesNewRoman"/>
          <w:color w:val="auto"/>
          <w:spacing w:val="-6"/>
          <w:szCs w:val="24"/>
        </w:rPr>
        <w:t>=6 – 12 км/ч; хозяйство располагает тракторами ДТ-75М и плугами ПЛН-4-35, ПЛН-5-35; технические характеристики трактора по передачам: Р</w:t>
      </w:r>
      <w:r w:rsidRPr="0062101A">
        <w:rPr>
          <w:rFonts w:eastAsia="TimesNewRoman"/>
          <w:color w:val="auto"/>
          <w:spacing w:val="-6"/>
          <w:szCs w:val="24"/>
          <w:vertAlign w:val="subscript"/>
        </w:rPr>
        <w:t>крIII</w:t>
      </w:r>
      <w:r w:rsidRPr="0062101A">
        <w:rPr>
          <w:rFonts w:eastAsia="TimesNewRoman"/>
          <w:color w:val="auto"/>
          <w:spacing w:val="-6"/>
          <w:szCs w:val="24"/>
        </w:rPr>
        <w:t>=29,5 кН, Р</w:t>
      </w:r>
      <w:r w:rsidRPr="0062101A">
        <w:rPr>
          <w:rFonts w:eastAsia="TimesNewRoman"/>
          <w:color w:val="auto"/>
          <w:spacing w:val="-6"/>
          <w:szCs w:val="24"/>
          <w:vertAlign w:val="subscript"/>
        </w:rPr>
        <w:t>крIV</w:t>
      </w:r>
      <w:r w:rsidRPr="0062101A">
        <w:rPr>
          <w:rFonts w:eastAsia="TimesNewRoman"/>
          <w:color w:val="auto"/>
          <w:spacing w:val="-6"/>
          <w:szCs w:val="24"/>
        </w:rPr>
        <w:t>=26,0 кН, Р</w:t>
      </w:r>
      <w:r w:rsidRPr="0062101A">
        <w:rPr>
          <w:rFonts w:eastAsia="TimesNewRoman"/>
          <w:color w:val="auto"/>
          <w:spacing w:val="-6"/>
          <w:szCs w:val="24"/>
          <w:vertAlign w:val="subscript"/>
        </w:rPr>
        <w:t>крV</w:t>
      </w:r>
      <w:r w:rsidRPr="0062101A">
        <w:rPr>
          <w:rFonts w:eastAsia="TimesNewRoman"/>
          <w:color w:val="auto"/>
          <w:spacing w:val="-6"/>
          <w:szCs w:val="24"/>
        </w:rPr>
        <w:t>=23,0 кН; N</w:t>
      </w:r>
      <w:r w:rsidRPr="0062101A">
        <w:rPr>
          <w:rFonts w:eastAsia="TimesNewRoman"/>
          <w:color w:val="auto"/>
          <w:spacing w:val="-6"/>
          <w:szCs w:val="24"/>
          <w:vertAlign w:val="subscript"/>
        </w:rPr>
        <w:t>крIII</w:t>
      </w:r>
      <w:r w:rsidRPr="0062101A">
        <w:rPr>
          <w:rFonts w:eastAsia="TimesNewRoman"/>
          <w:color w:val="auto"/>
          <w:spacing w:val="-6"/>
          <w:szCs w:val="24"/>
        </w:rPr>
        <w:t>=50,22 кВт, G</w:t>
      </w:r>
      <w:r w:rsidRPr="0062101A">
        <w:rPr>
          <w:rFonts w:eastAsia="TimesNewRoman"/>
          <w:color w:val="auto"/>
          <w:spacing w:val="-6"/>
          <w:szCs w:val="24"/>
          <w:vertAlign w:val="subscript"/>
        </w:rPr>
        <w:t>чтIII</w:t>
      </w:r>
      <w:r w:rsidRPr="0062101A">
        <w:rPr>
          <w:rFonts w:eastAsia="TimesNewRoman"/>
          <w:color w:val="auto"/>
          <w:spacing w:val="-6"/>
          <w:szCs w:val="24"/>
        </w:rPr>
        <w:t>=16,7 кг/ч, N</w:t>
      </w:r>
      <w:r w:rsidRPr="0062101A">
        <w:rPr>
          <w:rFonts w:eastAsia="TimesNewRoman"/>
          <w:color w:val="auto"/>
          <w:spacing w:val="-6"/>
          <w:szCs w:val="24"/>
          <w:vertAlign w:val="subscript"/>
        </w:rPr>
        <w:t>крIV</w:t>
      </w:r>
      <w:r w:rsidRPr="0062101A">
        <w:rPr>
          <w:rFonts w:eastAsia="TimesNewRoman"/>
          <w:color w:val="auto"/>
          <w:spacing w:val="-6"/>
          <w:szCs w:val="24"/>
        </w:rPr>
        <w:t>=50,55 кВт, G</w:t>
      </w:r>
      <w:r w:rsidRPr="0062101A">
        <w:rPr>
          <w:rFonts w:eastAsia="TimesNewRoman"/>
          <w:color w:val="auto"/>
          <w:spacing w:val="-6"/>
          <w:szCs w:val="24"/>
          <w:vertAlign w:val="subscript"/>
        </w:rPr>
        <w:t>чтIV</w:t>
      </w:r>
      <w:r w:rsidRPr="0062101A">
        <w:rPr>
          <w:rFonts w:eastAsia="TimesNewRoman"/>
          <w:color w:val="auto"/>
          <w:spacing w:val="-6"/>
          <w:szCs w:val="24"/>
        </w:rPr>
        <w:t>=16,55 кг/ч, N</w:t>
      </w:r>
      <w:r w:rsidRPr="0062101A">
        <w:rPr>
          <w:rFonts w:eastAsia="TimesNewRoman"/>
          <w:color w:val="auto"/>
          <w:spacing w:val="-6"/>
          <w:szCs w:val="24"/>
          <w:vertAlign w:val="subscript"/>
        </w:rPr>
        <w:t>крV</w:t>
      </w:r>
      <w:r w:rsidRPr="0062101A">
        <w:rPr>
          <w:rFonts w:eastAsia="TimesNewRoman"/>
          <w:color w:val="auto"/>
          <w:spacing w:val="-6"/>
          <w:szCs w:val="24"/>
        </w:rPr>
        <w:t>=48,16 кВт, G</w:t>
      </w:r>
      <w:r w:rsidRPr="0062101A">
        <w:rPr>
          <w:rFonts w:eastAsia="TimesNewRoman"/>
          <w:color w:val="auto"/>
          <w:spacing w:val="-6"/>
          <w:szCs w:val="24"/>
          <w:vertAlign w:val="subscript"/>
        </w:rPr>
        <w:t>чтV</w:t>
      </w:r>
      <w:r w:rsidRPr="0062101A">
        <w:rPr>
          <w:rFonts w:eastAsia="TimesNewRoman"/>
          <w:color w:val="auto"/>
          <w:spacing w:val="-6"/>
          <w:szCs w:val="24"/>
        </w:rPr>
        <w:t>=16,55 кг/ч; часовая производительность пахотных агрегатов W</w:t>
      </w:r>
      <w:r w:rsidRPr="0062101A">
        <w:rPr>
          <w:rFonts w:eastAsia="TimesNewRoman"/>
          <w:color w:val="auto"/>
          <w:spacing w:val="-6"/>
          <w:szCs w:val="24"/>
          <w:vertAlign w:val="subscript"/>
        </w:rPr>
        <w:t>чIII</w:t>
      </w:r>
      <w:r w:rsidRPr="0062101A">
        <w:rPr>
          <w:rFonts w:eastAsia="TimesNewRoman"/>
          <w:color w:val="auto"/>
          <w:spacing w:val="-6"/>
          <w:szCs w:val="24"/>
        </w:rPr>
        <w:t>=0,77 га/ч при ширине захвата В</w:t>
      </w:r>
      <w:r w:rsidRPr="0062101A">
        <w:rPr>
          <w:rFonts w:eastAsia="TimesNewRoman"/>
          <w:color w:val="auto"/>
          <w:spacing w:val="-6"/>
          <w:szCs w:val="24"/>
          <w:vertAlign w:val="subscript"/>
        </w:rPr>
        <w:t>рIII</w:t>
      </w:r>
      <w:r w:rsidRPr="0062101A">
        <w:rPr>
          <w:rFonts w:eastAsia="TimesNewRoman"/>
          <w:color w:val="auto"/>
          <w:spacing w:val="-6"/>
          <w:szCs w:val="24"/>
        </w:rPr>
        <w:t>=1,75 м; W</w:t>
      </w:r>
      <w:r w:rsidRPr="0062101A">
        <w:rPr>
          <w:rFonts w:eastAsia="TimesNewRoman"/>
          <w:color w:val="auto"/>
          <w:spacing w:val="-6"/>
          <w:szCs w:val="24"/>
          <w:vertAlign w:val="subscript"/>
        </w:rPr>
        <w:t>чIV</w:t>
      </w:r>
      <w:r w:rsidRPr="0062101A">
        <w:rPr>
          <w:rFonts w:eastAsia="TimesNewRoman"/>
          <w:color w:val="auto"/>
          <w:spacing w:val="-6"/>
          <w:szCs w:val="24"/>
        </w:rPr>
        <w:t>=0,69 га/ч при ширине захвата В</w:t>
      </w:r>
      <w:r w:rsidRPr="0062101A">
        <w:rPr>
          <w:rFonts w:eastAsia="TimesNewRoman"/>
          <w:color w:val="auto"/>
          <w:spacing w:val="-6"/>
          <w:szCs w:val="24"/>
          <w:vertAlign w:val="subscript"/>
        </w:rPr>
        <w:t>рIV</w:t>
      </w:r>
      <w:r w:rsidRPr="0062101A">
        <w:rPr>
          <w:rFonts w:eastAsia="TimesNewRoman"/>
          <w:color w:val="auto"/>
          <w:spacing w:val="-6"/>
          <w:szCs w:val="24"/>
        </w:rPr>
        <w:t>=1,4 м; W</w:t>
      </w:r>
      <w:r w:rsidRPr="0062101A">
        <w:rPr>
          <w:rFonts w:eastAsia="TimesNewRoman"/>
          <w:color w:val="auto"/>
          <w:spacing w:val="-6"/>
          <w:szCs w:val="24"/>
          <w:vertAlign w:val="subscript"/>
        </w:rPr>
        <w:t>чV</w:t>
      </w:r>
      <w:r w:rsidRPr="0062101A">
        <w:rPr>
          <w:rFonts w:eastAsia="TimesNewRoman"/>
          <w:color w:val="auto"/>
          <w:spacing w:val="-6"/>
          <w:szCs w:val="24"/>
        </w:rPr>
        <w:t>=0,75 га/ч при ширине захвата В</w:t>
      </w:r>
      <w:r w:rsidRPr="0062101A">
        <w:rPr>
          <w:rFonts w:eastAsia="TimesNewRoman"/>
          <w:color w:val="auto"/>
          <w:spacing w:val="-6"/>
          <w:szCs w:val="24"/>
          <w:vertAlign w:val="subscript"/>
        </w:rPr>
        <w:t>РV</w:t>
      </w:r>
      <w:r w:rsidRPr="0062101A">
        <w:rPr>
          <w:rFonts w:eastAsia="TimesNewRoman"/>
          <w:color w:val="auto"/>
          <w:spacing w:val="-6"/>
          <w:szCs w:val="24"/>
        </w:rPr>
        <w:t>=1,4 м.</w:t>
      </w:r>
    </w:p>
    <w:p w14:paraId="2A5EE14E" w14:textId="77777777" w:rsidR="005D39E4" w:rsidRPr="0062101A" w:rsidRDefault="005D39E4" w:rsidP="0062101A">
      <w:pPr>
        <w:autoSpaceDE w:val="0"/>
        <w:autoSpaceDN w:val="0"/>
        <w:adjustRightInd w:val="0"/>
        <w:ind w:firstLine="709"/>
        <w:jc w:val="both"/>
        <w:rPr>
          <w:rFonts w:eastAsia="TimesNewRoman"/>
          <w:b/>
          <w:i/>
          <w:color w:val="auto"/>
          <w:szCs w:val="24"/>
        </w:rPr>
      </w:pPr>
      <w:r w:rsidRPr="0062101A">
        <w:rPr>
          <w:b/>
          <w:color w:val="auto"/>
          <w:szCs w:val="24"/>
        </w:rPr>
        <w:t xml:space="preserve">14. </w:t>
      </w:r>
      <w:r w:rsidRPr="0062101A">
        <w:rPr>
          <w:rFonts w:eastAsia="TimesNewRoman"/>
          <w:i/>
          <w:color w:val="auto"/>
          <w:szCs w:val="24"/>
        </w:rPr>
        <w:t>Произвести расчет технического обеспечения вспашки:</w:t>
      </w:r>
      <w:r w:rsidRPr="0062101A">
        <w:rPr>
          <w:rFonts w:eastAsia="TimesNewRoman,Italic"/>
          <w:iCs/>
          <w:color w:val="auto"/>
          <w:szCs w:val="24"/>
        </w:rPr>
        <w:t xml:space="preserve"> </w:t>
      </w:r>
      <w:r w:rsidRPr="0062101A">
        <w:rPr>
          <w:rFonts w:eastAsia="TimesNewRoman"/>
          <w:color w:val="auto"/>
          <w:szCs w:val="24"/>
        </w:rPr>
        <w:t>определить режимы работы агрегата υ</w:t>
      </w:r>
      <w:r w:rsidRPr="0062101A">
        <w:rPr>
          <w:rFonts w:eastAsia="TimesNewRoman"/>
          <w:color w:val="auto"/>
          <w:szCs w:val="24"/>
          <w:vertAlign w:val="subscript"/>
        </w:rPr>
        <w:t>р</w:t>
      </w:r>
      <w:r w:rsidRPr="0062101A">
        <w:rPr>
          <w:rFonts w:eastAsia="TimesNewRoman"/>
          <w:color w:val="auto"/>
          <w:szCs w:val="24"/>
        </w:rPr>
        <w:t>, В</w:t>
      </w:r>
      <w:r w:rsidRPr="0062101A">
        <w:rPr>
          <w:rFonts w:eastAsia="TimesNewRoman"/>
          <w:color w:val="auto"/>
          <w:szCs w:val="24"/>
          <w:vertAlign w:val="subscript"/>
        </w:rPr>
        <w:t>р</w:t>
      </w:r>
      <w:r w:rsidRPr="0062101A">
        <w:rPr>
          <w:rFonts w:eastAsia="TimesNewRoman"/>
          <w:color w:val="auto"/>
          <w:szCs w:val="24"/>
        </w:rPr>
        <w:t>; скомплектовать пахотный агрегат; определить необходимое количество пахотных агрегатов.</w:t>
      </w:r>
    </w:p>
    <w:p w14:paraId="14F626F5"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вспашки F</w:t>
      </w:r>
      <w:r w:rsidRPr="0062101A">
        <w:rPr>
          <w:rFonts w:eastAsia="TimesNewRoman"/>
          <w:color w:val="auto"/>
          <w:szCs w:val="24"/>
          <w:vertAlign w:val="subscript"/>
        </w:rPr>
        <w:t>п</w:t>
      </w:r>
      <w:r w:rsidRPr="0062101A">
        <w:rPr>
          <w:rFonts w:eastAsia="TimesNewRoman"/>
          <w:color w:val="auto"/>
          <w:szCs w:val="24"/>
        </w:rPr>
        <w:t>=1300 га; глубина вспашки а=0,25 м; продолжительность вспашки Д</w:t>
      </w:r>
      <w:r w:rsidRPr="0062101A">
        <w:rPr>
          <w:rFonts w:eastAsia="TimesNewRoman"/>
          <w:color w:val="auto"/>
          <w:szCs w:val="24"/>
          <w:vertAlign w:val="subscript"/>
        </w:rPr>
        <w:t>р</w:t>
      </w:r>
      <w:r w:rsidRPr="0062101A">
        <w:rPr>
          <w:rFonts w:eastAsia="TimesNewRoman"/>
          <w:color w:val="auto"/>
          <w:szCs w:val="24"/>
        </w:rPr>
        <w:t>=12 дн.; удельное сопротивление почвы вспашки К</w:t>
      </w:r>
      <w:r w:rsidRPr="0062101A">
        <w:rPr>
          <w:rFonts w:eastAsia="TimesNewRoman"/>
          <w:color w:val="auto"/>
          <w:szCs w:val="24"/>
          <w:vertAlign w:val="subscript"/>
        </w:rPr>
        <w:t>п</w:t>
      </w:r>
      <w:r w:rsidRPr="0062101A">
        <w:rPr>
          <w:rFonts w:eastAsia="TimesNewRoman"/>
          <w:color w:val="auto"/>
          <w:szCs w:val="24"/>
        </w:rPr>
        <w:t>=65 кН/м</w:t>
      </w:r>
      <w:r w:rsidRPr="0062101A">
        <w:rPr>
          <w:rFonts w:eastAsia="TimesNewRoman"/>
          <w:color w:val="auto"/>
          <w:szCs w:val="24"/>
          <w:vertAlign w:val="superscript"/>
        </w:rPr>
        <w:t>2</w:t>
      </w:r>
      <w:r w:rsidRPr="0062101A">
        <w:rPr>
          <w:rFonts w:eastAsia="TimesNewRoman"/>
          <w:color w:val="auto"/>
          <w:szCs w:val="24"/>
        </w:rPr>
        <w:t>; агротехнически допустимая скорость движения при вспашке υ</w:t>
      </w:r>
      <w:r w:rsidRPr="0062101A">
        <w:rPr>
          <w:rFonts w:eastAsia="TimesNewRoman"/>
          <w:color w:val="auto"/>
          <w:szCs w:val="24"/>
          <w:vertAlign w:val="subscript"/>
        </w:rPr>
        <w:t>агр</w:t>
      </w:r>
      <w:r w:rsidRPr="0062101A">
        <w:rPr>
          <w:rFonts w:eastAsia="TimesNewRoman"/>
          <w:color w:val="auto"/>
          <w:szCs w:val="24"/>
        </w:rPr>
        <w:t>=5-12 км/ч; время смены Т</w:t>
      </w:r>
      <w:r w:rsidRPr="0062101A">
        <w:rPr>
          <w:rFonts w:eastAsia="TimesNewRoman"/>
          <w:color w:val="auto"/>
          <w:szCs w:val="24"/>
          <w:vertAlign w:val="subscript"/>
        </w:rPr>
        <w:t>см</w:t>
      </w:r>
      <w:r w:rsidRPr="0062101A">
        <w:rPr>
          <w:rFonts w:eastAsia="TimesNewRoman"/>
          <w:color w:val="auto"/>
          <w:szCs w:val="24"/>
        </w:rPr>
        <w:t>=7 ч; коэффициент использования времени смены τ= 0,7; коэффициент сменности К</w:t>
      </w:r>
      <w:r w:rsidRPr="0062101A">
        <w:rPr>
          <w:rFonts w:eastAsia="TimesNewRoman"/>
          <w:color w:val="auto"/>
          <w:szCs w:val="24"/>
          <w:vertAlign w:val="subscript"/>
        </w:rPr>
        <w:t>см</w:t>
      </w:r>
      <w:r w:rsidRPr="0062101A">
        <w:rPr>
          <w:rFonts w:eastAsia="TimesNewRoman"/>
          <w:color w:val="auto"/>
          <w:szCs w:val="24"/>
        </w:rPr>
        <w:t>=2; коэффициент погодных условий К</w:t>
      </w:r>
      <w:r w:rsidRPr="0062101A">
        <w:rPr>
          <w:rFonts w:eastAsia="TimesNewRoman"/>
          <w:color w:val="auto"/>
          <w:szCs w:val="24"/>
          <w:vertAlign w:val="subscript"/>
        </w:rPr>
        <w:t>пог</w:t>
      </w:r>
      <w:r w:rsidRPr="0062101A">
        <w:rPr>
          <w:rFonts w:eastAsia="TimesNewRoman"/>
          <w:color w:val="auto"/>
          <w:szCs w:val="24"/>
        </w:rPr>
        <w:t xml:space="preserve">=0,85; хозяйство располагает тракторами ДТ-75М и </w:t>
      </w:r>
      <w:r w:rsidRPr="0062101A">
        <w:rPr>
          <w:rFonts w:eastAsia="TimesNewRoman"/>
          <w:color w:val="auto"/>
          <w:szCs w:val="24"/>
        </w:rPr>
        <w:lastRenderedPageBreak/>
        <w:t>плугами ПЛН-4-35, ПЛН-5-35; эффективная мощность двигателя трактора ДТ-75М N</w:t>
      </w:r>
      <w:r w:rsidRPr="0062101A">
        <w:rPr>
          <w:rFonts w:eastAsia="TimesNewRoman"/>
          <w:color w:val="auto"/>
          <w:szCs w:val="24"/>
          <w:vertAlign w:val="subscript"/>
        </w:rPr>
        <w:t>е</w:t>
      </w:r>
      <w:r w:rsidRPr="0062101A">
        <w:rPr>
          <w:rFonts w:eastAsia="TimesNewRoman"/>
          <w:color w:val="auto"/>
          <w:szCs w:val="24"/>
        </w:rPr>
        <w:t>=66,2 кВт; тяговый коэффициент полезного действия трактора η</w:t>
      </w:r>
      <w:r w:rsidRPr="0062101A">
        <w:rPr>
          <w:rFonts w:eastAsia="TimesNewRoman"/>
          <w:color w:val="auto"/>
          <w:szCs w:val="24"/>
          <w:vertAlign w:val="subscript"/>
        </w:rPr>
        <w:t>т</w:t>
      </w:r>
      <w:r w:rsidRPr="0062101A">
        <w:rPr>
          <w:rFonts w:eastAsia="TimesNewRoman"/>
          <w:color w:val="auto"/>
          <w:szCs w:val="24"/>
        </w:rPr>
        <w:t>=0,76.</w:t>
      </w:r>
    </w:p>
    <w:p w14:paraId="424152A1" w14:textId="77777777" w:rsidR="005D39E4" w:rsidRPr="0062101A" w:rsidRDefault="005D39E4" w:rsidP="0062101A">
      <w:pPr>
        <w:autoSpaceDE w:val="0"/>
        <w:autoSpaceDN w:val="0"/>
        <w:adjustRightInd w:val="0"/>
        <w:ind w:firstLine="709"/>
        <w:jc w:val="both"/>
        <w:rPr>
          <w:rFonts w:eastAsia="TimesNewRoman,Italic"/>
          <w:iCs/>
          <w:color w:val="auto"/>
          <w:spacing w:val="-8"/>
          <w:szCs w:val="24"/>
        </w:rPr>
      </w:pPr>
      <w:r w:rsidRPr="0062101A">
        <w:rPr>
          <w:b/>
          <w:color w:val="auto"/>
          <w:szCs w:val="24"/>
        </w:rPr>
        <w:t xml:space="preserve">15. </w:t>
      </w:r>
      <w:r w:rsidRPr="0062101A">
        <w:rPr>
          <w:rFonts w:eastAsia="TimesNewRoman"/>
          <w:i/>
          <w:color w:val="auto"/>
          <w:spacing w:val="-8"/>
          <w:szCs w:val="24"/>
        </w:rPr>
        <w:t>Произвести расчет технического обеспечения вспашки:</w:t>
      </w:r>
      <w:r w:rsidRPr="0062101A">
        <w:rPr>
          <w:rFonts w:eastAsia="TimesNewRoman,Italic"/>
          <w:iCs/>
          <w:color w:val="auto"/>
          <w:spacing w:val="-8"/>
          <w:szCs w:val="24"/>
        </w:rPr>
        <w:t xml:space="preserve"> </w:t>
      </w:r>
      <w:r w:rsidRPr="0062101A">
        <w:rPr>
          <w:rFonts w:eastAsia="TimesNewRoman"/>
          <w:color w:val="auto"/>
          <w:spacing w:val="-8"/>
          <w:szCs w:val="24"/>
        </w:rPr>
        <w:t>определить рациональный режим работы пахотного агрегата; определить необходимое количество агрегатов; рассчитать прямые эксплуатационные затраты на 1 час работы агрегата.</w:t>
      </w:r>
    </w:p>
    <w:p w14:paraId="5F0BCB38" w14:textId="77777777" w:rsidR="005D39E4" w:rsidRPr="0062101A" w:rsidRDefault="005D39E4" w:rsidP="0062101A">
      <w:pPr>
        <w:ind w:firstLine="709"/>
        <w:jc w:val="both"/>
        <w:rPr>
          <w:b/>
          <w:color w:val="auto"/>
          <w:szCs w:val="24"/>
        </w:rPr>
      </w:pPr>
      <w:r w:rsidRPr="0062101A">
        <w:rPr>
          <w:rFonts w:eastAsia="TimesNewRoman,Italic"/>
          <w:i/>
          <w:iCs/>
          <w:color w:val="auto"/>
          <w:spacing w:val="-8"/>
          <w:szCs w:val="24"/>
        </w:rPr>
        <w:t xml:space="preserve">Исходные данные: </w:t>
      </w:r>
      <w:r w:rsidRPr="0062101A">
        <w:rPr>
          <w:rFonts w:eastAsia="TimesNewRoman"/>
          <w:color w:val="auto"/>
          <w:spacing w:val="-8"/>
          <w:szCs w:val="24"/>
        </w:rPr>
        <w:t>площадь вспашки F</w:t>
      </w:r>
      <w:r w:rsidRPr="0062101A">
        <w:rPr>
          <w:rFonts w:eastAsia="TimesNewRoman"/>
          <w:color w:val="auto"/>
          <w:spacing w:val="-8"/>
          <w:szCs w:val="24"/>
          <w:vertAlign w:val="subscript"/>
        </w:rPr>
        <w:t>п</w:t>
      </w:r>
      <w:r w:rsidRPr="0062101A">
        <w:rPr>
          <w:rFonts w:eastAsia="TimesNewRoman"/>
          <w:color w:val="auto"/>
          <w:spacing w:val="-8"/>
          <w:szCs w:val="24"/>
        </w:rPr>
        <w:t>=1300 га; глубина вспашки а=0,25 м; продолжительность вспашки Д</w:t>
      </w:r>
      <w:r w:rsidRPr="0062101A">
        <w:rPr>
          <w:rFonts w:eastAsia="TimesNewRoman"/>
          <w:color w:val="auto"/>
          <w:spacing w:val="-8"/>
          <w:szCs w:val="24"/>
          <w:vertAlign w:val="subscript"/>
        </w:rPr>
        <w:t>р</w:t>
      </w:r>
      <w:r w:rsidRPr="0062101A">
        <w:rPr>
          <w:rFonts w:eastAsia="TimesNewRoman"/>
          <w:color w:val="auto"/>
          <w:spacing w:val="-8"/>
          <w:szCs w:val="24"/>
        </w:rPr>
        <w:t>=12 дн.; удельное сопротивление почвы вспашки К</w:t>
      </w:r>
      <w:r w:rsidRPr="0062101A">
        <w:rPr>
          <w:rFonts w:eastAsia="TimesNewRoman"/>
          <w:color w:val="auto"/>
          <w:spacing w:val="-8"/>
          <w:szCs w:val="24"/>
          <w:vertAlign w:val="subscript"/>
        </w:rPr>
        <w:t>п</w:t>
      </w:r>
      <w:r w:rsidRPr="0062101A">
        <w:rPr>
          <w:rFonts w:eastAsia="TimesNewRoman"/>
          <w:color w:val="auto"/>
          <w:spacing w:val="-8"/>
          <w:szCs w:val="24"/>
        </w:rPr>
        <w:t>=65 кН/м</w:t>
      </w:r>
      <w:r w:rsidRPr="0062101A">
        <w:rPr>
          <w:rFonts w:eastAsia="TimesNewRoman"/>
          <w:color w:val="auto"/>
          <w:spacing w:val="-8"/>
          <w:szCs w:val="24"/>
          <w:vertAlign w:val="superscript"/>
        </w:rPr>
        <w:t>2</w:t>
      </w:r>
      <w:r w:rsidRPr="0062101A">
        <w:rPr>
          <w:rFonts w:eastAsia="TimesNewRoman"/>
          <w:color w:val="auto"/>
          <w:spacing w:val="-8"/>
          <w:szCs w:val="24"/>
        </w:rPr>
        <w:t>; агротехнически допустимая скорость движения при вспашке υ</w:t>
      </w:r>
      <w:r w:rsidRPr="0062101A">
        <w:rPr>
          <w:rFonts w:eastAsia="TimesNewRoman"/>
          <w:color w:val="auto"/>
          <w:spacing w:val="-8"/>
          <w:szCs w:val="24"/>
          <w:vertAlign w:val="subscript"/>
        </w:rPr>
        <w:t>агр</w:t>
      </w:r>
      <w:r w:rsidRPr="0062101A">
        <w:rPr>
          <w:rFonts w:eastAsia="TimesNewRoman"/>
          <w:color w:val="auto"/>
          <w:spacing w:val="-8"/>
          <w:szCs w:val="24"/>
        </w:rPr>
        <w:t>=5-12 км/ч; время смены Т</w:t>
      </w:r>
      <w:r w:rsidRPr="0062101A">
        <w:rPr>
          <w:rFonts w:eastAsia="TimesNewRoman"/>
          <w:color w:val="auto"/>
          <w:spacing w:val="-8"/>
          <w:szCs w:val="24"/>
          <w:vertAlign w:val="subscript"/>
        </w:rPr>
        <w:t>см</w:t>
      </w:r>
      <w:r w:rsidRPr="0062101A">
        <w:rPr>
          <w:rFonts w:eastAsia="TimesNewRoman"/>
          <w:color w:val="auto"/>
          <w:spacing w:val="-8"/>
          <w:szCs w:val="24"/>
        </w:rPr>
        <w:t>=7 ч; коэффициент использования времени смены τ=0,7; коэффициент сменности К</w:t>
      </w:r>
      <w:r w:rsidRPr="0062101A">
        <w:rPr>
          <w:rFonts w:eastAsia="TimesNewRoman"/>
          <w:color w:val="auto"/>
          <w:spacing w:val="-8"/>
          <w:szCs w:val="24"/>
          <w:vertAlign w:val="subscript"/>
        </w:rPr>
        <w:t>см</w:t>
      </w:r>
      <w:r w:rsidRPr="0062101A">
        <w:rPr>
          <w:rFonts w:eastAsia="TimesNewRoman"/>
          <w:color w:val="auto"/>
          <w:spacing w:val="-8"/>
          <w:szCs w:val="24"/>
        </w:rPr>
        <w:t>=2; коэффициент погодных условий К</w:t>
      </w:r>
      <w:r w:rsidRPr="0062101A">
        <w:rPr>
          <w:rFonts w:eastAsia="TimesNewRoman"/>
          <w:color w:val="auto"/>
          <w:spacing w:val="-8"/>
          <w:szCs w:val="24"/>
          <w:vertAlign w:val="subscript"/>
        </w:rPr>
        <w:t>пог</w:t>
      </w:r>
      <w:r w:rsidRPr="0062101A">
        <w:rPr>
          <w:rFonts w:eastAsia="TimesNewRoman"/>
          <w:color w:val="auto"/>
          <w:spacing w:val="-8"/>
          <w:szCs w:val="24"/>
        </w:rPr>
        <w:t>=0,85; хозяйство располагает тракторами ДТ-75М и плугами ПЛН-4-35, ПЛН-5-35; тяговое усилие трактора в заданном диапазоне Р</w:t>
      </w:r>
      <w:r w:rsidRPr="0062101A">
        <w:rPr>
          <w:rFonts w:eastAsia="TimesNewRoman"/>
          <w:color w:val="auto"/>
          <w:spacing w:val="-8"/>
          <w:szCs w:val="24"/>
          <w:vertAlign w:val="subscript"/>
        </w:rPr>
        <w:t>кр</w:t>
      </w:r>
      <w:r w:rsidRPr="0062101A">
        <w:rPr>
          <w:rFonts w:eastAsia="TimesNewRoman"/>
          <w:color w:val="auto"/>
          <w:spacing w:val="-8"/>
          <w:szCs w:val="24"/>
        </w:rPr>
        <w:t>=29,5 кН при скорости движения υ</w:t>
      </w:r>
      <w:r w:rsidRPr="0062101A">
        <w:rPr>
          <w:rFonts w:eastAsia="TimesNewRoman"/>
          <w:color w:val="auto"/>
          <w:spacing w:val="-8"/>
          <w:szCs w:val="24"/>
          <w:vertAlign w:val="subscript"/>
        </w:rPr>
        <w:t>р</w:t>
      </w:r>
      <w:r w:rsidRPr="0062101A">
        <w:rPr>
          <w:rFonts w:eastAsia="TimesNewRoman"/>
          <w:color w:val="auto"/>
          <w:spacing w:val="-8"/>
          <w:szCs w:val="24"/>
        </w:rPr>
        <w:t xml:space="preserve">= </w:t>
      </w:r>
      <w:smartTag w:uri="urn:schemas-microsoft-com:office:smarttags" w:element="metricconverter">
        <w:smartTagPr>
          <w:attr w:name="ProductID" w:val="6,3 км/ч"/>
        </w:smartTagPr>
        <w:r w:rsidRPr="0062101A">
          <w:rPr>
            <w:rFonts w:eastAsia="TimesNewRoman"/>
            <w:color w:val="auto"/>
            <w:spacing w:val="-8"/>
            <w:szCs w:val="24"/>
          </w:rPr>
          <w:t>6,3 км/ч</w:t>
        </w:r>
      </w:smartTag>
      <w:r w:rsidRPr="0062101A">
        <w:rPr>
          <w:rFonts w:eastAsia="TimesNewRoman"/>
          <w:color w:val="auto"/>
          <w:spacing w:val="-8"/>
          <w:szCs w:val="24"/>
        </w:rPr>
        <w:t>; часовой расход топлив G</w:t>
      </w:r>
      <w:r w:rsidRPr="0062101A">
        <w:rPr>
          <w:rFonts w:eastAsia="TimesNewRoman"/>
          <w:color w:val="auto"/>
          <w:spacing w:val="-8"/>
          <w:szCs w:val="24"/>
          <w:vertAlign w:val="subscript"/>
        </w:rPr>
        <w:t>тч</w:t>
      </w:r>
      <w:r w:rsidRPr="0062101A">
        <w:rPr>
          <w:rFonts w:eastAsia="TimesNewRoman"/>
          <w:color w:val="auto"/>
          <w:spacing w:val="-8"/>
          <w:szCs w:val="24"/>
        </w:rPr>
        <w:t>=16,7 кг/ч; балансовая стоимость трактора Ц</w:t>
      </w:r>
      <w:r w:rsidRPr="0062101A">
        <w:rPr>
          <w:rFonts w:eastAsia="TimesNewRoman"/>
          <w:color w:val="auto"/>
          <w:spacing w:val="-8"/>
          <w:szCs w:val="24"/>
          <w:vertAlign w:val="subscript"/>
        </w:rPr>
        <w:t>бт</w:t>
      </w:r>
      <w:r w:rsidRPr="0062101A">
        <w:rPr>
          <w:rFonts w:eastAsia="TimesNewRoman"/>
          <w:color w:val="auto"/>
          <w:spacing w:val="-8"/>
          <w:szCs w:val="24"/>
        </w:rPr>
        <w:t>=1306 тыс.руб.; балансовая стоимость плуга Ц</w:t>
      </w:r>
      <w:r w:rsidRPr="0062101A">
        <w:rPr>
          <w:rFonts w:eastAsia="TimesNewRoman"/>
          <w:color w:val="auto"/>
          <w:spacing w:val="-8"/>
          <w:szCs w:val="24"/>
          <w:vertAlign w:val="subscript"/>
        </w:rPr>
        <w:t>б</w:t>
      </w:r>
      <w:r w:rsidRPr="0062101A">
        <w:rPr>
          <w:rFonts w:eastAsia="TimesNewRoman"/>
          <w:color w:val="auto"/>
          <w:spacing w:val="-8"/>
          <w:szCs w:val="24"/>
        </w:rPr>
        <w:t>.</w:t>
      </w:r>
      <w:r w:rsidRPr="0062101A">
        <w:rPr>
          <w:rFonts w:eastAsia="TimesNewRoman"/>
          <w:color w:val="auto"/>
          <w:spacing w:val="-8"/>
          <w:szCs w:val="24"/>
          <w:vertAlign w:val="subscript"/>
        </w:rPr>
        <w:t>пл</w:t>
      </w:r>
      <w:r w:rsidRPr="0062101A">
        <w:rPr>
          <w:rFonts w:eastAsia="TimesNewRoman"/>
          <w:color w:val="auto"/>
          <w:spacing w:val="-8"/>
          <w:szCs w:val="24"/>
        </w:rPr>
        <w:t>=52 тыс.руб.; заработная плата механизаторам З</w:t>
      </w:r>
      <w:r w:rsidRPr="0062101A">
        <w:rPr>
          <w:rFonts w:eastAsia="TimesNewRoman"/>
          <w:color w:val="auto"/>
          <w:spacing w:val="-8"/>
          <w:szCs w:val="24"/>
          <w:vertAlign w:val="subscript"/>
        </w:rPr>
        <w:t>ч</w:t>
      </w:r>
      <w:r w:rsidRPr="0062101A">
        <w:rPr>
          <w:rFonts w:eastAsia="TimesNewRoman"/>
          <w:color w:val="auto"/>
          <w:spacing w:val="-8"/>
          <w:szCs w:val="24"/>
        </w:rPr>
        <w:t xml:space="preserve"> = 50 руб./ч; годовая загрузка трактора Т</w:t>
      </w:r>
      <w:r w:rsidRPr="0062101A">
        <w:rPr>
          <w:rFonts w:eastAsia="TimesNewRoman"/>
          <w:color w:val="auto"/>
          <w:spacing w:val="-8"/>
          <w:szCs w:val="24"/>
          <w:vertAlign w:val="subscript"/>
        </w:rPr>
        <w:t>тг</w:t>
      </w:r>
      <w:r w:rsidRPr="0062101A">
        <w:rPr>
          <w:rFonts w:eastAsia="TimesNewRoman"/>
          <w:color w:val="auto"/>
          <w:spacing w:val="-8"/>
          <w:szCs w:val="24"/>
        </w:rPr>
        <w:t xml:space="preserve"> =1300 ч; годовая загрузка плугов Т</w:t>
      </w:r>
      <w:r w:rsidRPr="0062101A">
        <w:rPr>
          <w:rFonts w:eastAsia="TimesNewRoman"/>
          <w:color w:val="auto"/>
          <w:spacing w:val="-8"/>
          <w:szCs w:val="24"/>
          <w:vertAlign w:val="subscript"/>
        </w:rPr>
        <w:t>пл</w:t>
      </w:r>
      <w:r w:rsidRPr="0062101A">
        <w:rPr>
          <w:rFonts w:eastAsia="TimesNewRoman"/>
          <w:color w:val="auto"/>
          <w:spacing w:val="-8"/>
          <w:szCs w:val="24"/>
        </w:rPr>
        <w:t>=360 ч; цена топлива Ц</w:t>
      </w:r>
      <w:r w:rsidRPr="0062101A">
        <w:rPr>
          <w:rFonts w:eastAsia="TimesNewRoman"/>
          <w:color w:val="auto"/>
          <w:spacing w:val="-8"/>
          <w:szCs w:val="24"/>
          <w:vertAlign w:val="subscript"/>
        </w:rPr>
        <w:t>топ</w:t>
      </w:r>
      <w:r w:rsidRPr="0062101A">
        <w:rPr>
          <w:rFonts w:eastAsia="TimesNewRoman"/>
          <w:color w:val="auto"/>
          <w:spacing w:val="-8"/>
          <w:szCs w:val="24"/>
        </w:rPr>
        <w:t>=30 руб./кг.</w:t>
      </w:r>
    </w:p>
    <w:p w14:paraId="6280104A"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16. </w:t>
      </w:r>
      <w:r w:rsidRPr="0062101A">
        <w:rPr>
          <w:rFonts w:eastAsia="TimesNewRoman"/>
          <w:i/>
          <w:color w:val="auto"/>
          <w:szCs w:val="24"/>
        </w:rPr>
        <w:t>Произвести расчет технического обеспечения вспашки:</w:t>
      </w:r>
      <w:r w:rsidRPr="0062101A">
        <w:rPr>
          <w:rFonts w:eastAsia="TimesNewRoman,Italic"/>
          <w:iCs/>
          <w:color w:val="auto"/>
          <w:szCs w:val="24"/>
        </w:rPr>
        <w:t xml:space="preserve"> </w:t>
      </w:r>
      <w:r w:rsidRPr="0062101A">
        <w:rPr>
          <w:rFonts w:eastAsia="TimesNewRoman"/>
          <w:color w:val="auto"/>
          <w:szCs w:val="24"/>
        </w:rPr>
        <w:t>скомплектовать пахотный агрегат; определить необходимое количество пахотных агрегатов; произвести тягово-сцепную оценку пахотного агрегата.</w:t>
      </w:r>
    </w:p>
    <w:p w14:paraId="65FDC4C4" w14:textId="77777777" w:rsidR="005D39E4" w:rsidRPr="0062101A" w:rsidRDefault="005D39E4" w:rsidP="0062101A">
      <w:pPr>
        <w:ind w:firstLine="709"/>
        <w:jc w:val="both"/>
        <w:rPr>
          <w:rFonts w:eastAsia="TimesNewRoman"/>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вспашки F</w:t>
      </w:r>
      <w:r w:rsidRPr="0062101A">
        <w:rPr>
          <w:rFonts w:eastAsia="TimesNewRoman"/>
          <w:color w:val="auto"/>
          <w:szCs w:val="24"/>
          <w:vertAlign w:val="subscript"/>
        </w:rPr>
        <w:t>п</w:t>
      </w:r>
      <w:r w:rsidRPr="0062101A">
        <w:rPr>
          <w:rFonts w:eastAsia="TimesNewRoman"/>
          <w:color w:val="auto"/>
          <w:szCs w:val="24"/>
        </w:rPr>
        <w:t>=1000 га; глубина вспашки а=0,25 м; продолжительность вспашки Д</w:t>
      </w:r>
      <w:r w:rsidRPr="0062101A">
        <w:rPr>
          <w:rFonts w:eastAsia="TimesNewRoman"/>
          <w:color w:val="auto"/>
          <w:szCs w:val="24"/>
          <w:vertAlign w:val="subscript"/>
        </w:rPr>
        <w:t>р</w:t>
      </w:r>
      <w:r w:rsidRPr="0062101A">
        <w:rPr>
          <w:rFonts w:eastAsia="TimesNewRoman"/>
          <w:color w:val="auto"/>
          <w:szCs w:val="24"/>
        </w:rPr>
        <w:t>=12 дн.; удельное сопротивление почвы вспашки К</w:t>
      </w:r>
      <w:r w:rsidRPr="0062101A">
        <w:rPr>
          <w:rFonts w:eastAsia="TimesNewRoman"/>
          <w:color w:val="auto"/>
          <w:szCs w:val="24"/>
          <w:vertAlign w:val="subscript"/>
        </w:rPr>
        <w:t>п</w:t>
      </w:r>
      <w:r w:rsidRPr="0062101A">
        <w:rPr>
          <w:rFonts w:eastAsia="TimesNewRoman"/>
          <w:color w:val="auto"/>
          <w:szCs w:val="24"/>
        </w:rPr>
        <w:t>=65 кН/м</w:t>
      </w:r>
      <w:r w:rsidRPr="0062101A">
        <w:rPr>
          <w:rFonts w:eastAsia="TimesNewRoman"/>
          <w:color w:val="auto"/>
          <w:szCs w:val="24"/>
          <w:vertAlign w:val="superscript"/>
        </w:rPr>
        <w:t>2</w:t>
      </w:r>
      <w:r w:rsidRPr="0062101A">
        <w:rPr>
          <w:rFonts w:eastAsia="TimesNewRoman"/>
          <w:color w:val="auto"/>
          <w:szCs w:val="24"/>
        </w:rPr>
        <w:t>; агротехнически допустимая скорость движения при вспашке υ</w:t>
      </w:r>
      <w:r w:rsidRPr="0062101A">
        <w:rPr>
          <w:rFonts w:eastAsia="TimesNewRoman"/>
          <w:color w:val="auto"/>
          <w:szCs w:val="24"/>
          <w:vertAlign w:val="subscript"/>
        </w:rPr>
        <w:t>агр</w:t>
      </w:r>
      <w:r w:rsidRPr="0062101A">
        <w:rPr>
          <w:rFonts w:eastAsia="TimesNewRoman"/>
          <w:color w:val="auto"/>
          <w:szCs w:val="24"/>
        </w:rPr>
        <w:t>=5-12 км/ч; время смены Т</w:t>
      </w:r>
      <w:r w:rsidRPr="0062101A">
        <w:rPr>
          <w:rFonts w:eastAsia="TimesNewRoman"/>
          <w:color w:val="auto"/>
          <w:szCs w:val="24"/>
          <w:vertAlign w:val="subscript"/>
        </w:rPr>
        <w:t>см</w:t>
      </w:r>
      <w:r w:rsidRPr="0062101A">
        <w:rPr>
          <w:rFonts w:eastAsia="TimesNewRoman"/>
          <w:color w:val="auto"/>
          <w:szCs w:val="24"/>
        </w:rPr>
        <w:t>=7 ч; коэффициент использования времени смены τ= 0,7; коэффициент сменности К</w:t>
      </w:r>
      <w:r w:rsidRPr="0062101A">
        <w:rPr>
          <w:rFonts w:eastAsia="TimesNewRoman"/>
          <w:color w:val="auto"/>
          <w:szCs w:val="24"/>
          <w:vertAlign w:val="subscript"/>
        </w:rPr>
        <w:t>см</w:t>
      </w:r>
      <w:r w:rsidRPr="0062101A">
        <w:rPr>
          <w:rFonts w:eastAsia="TimesNewRoman"/>
          <w:color w:val="auto"/>
          <w:szCs w:val="24"/>
        </w:rPr>
        <w:t>=2; коэффициент погодных условий К</w:t>
      </w:r>
      <w:r w:rsidRPr="0062101A">
        <w:rPr>
          <w:rFonts w:eastAsia="TimesNewRoman"/>
          <w:color w:val="auto"/>
          <w:szCs w:val="24"/>
          <w:vertAlign w:val="subscript"/>
        </w:rPr>
        <w:t>пог</w:t>
      </w:r>
      <w:r w:rsidRPr="0062101A">
        <w:rPr>
          <w:rFonts w:eastAsia="TimesNewRoman"/>
          <w:color w:val="auto"/>
          <w:szCs w:val="24"/>
        </w:rPr>
        <w:t>=0,85; хозяйство располагает тракторами ДТ-75М и плугами ПЛН-4-35, ПЛН-5-35; эффективная мощность двигателя трактора ДТ-75М N</w:t>
      </w:r>
      <w:r w:rsidRPr="0062101A">
        <w:rPr>
          <w:rFonts w:eastAsia="TimesNewRoman"/>
          <w:color w:val="auto"/>
          <w:szCs w:val="24"/>
          <w:vertAlign w:val="subscript"/>
        </w:rPr>
        <w:t>е</w:t>
      </w:r>
      <w:r w:rsidRPr="0062101A">
        <w:rPr>
          <w:rFonts w:eastAsia="TimesNewRoman"/>
          <w:color w:val="auto"/>
          <w:szCs w:val="24"/>
        </w:rPr>
        <w:t>=66,2 кВт; тяговое усилие трактора Р</w:t>
      </w:r>
      <w:r w:rsidRPr="0062101A">
        <w:rPr>
          <w:rFonts w:eastAsia="TimesNewRoman"/>
          <w:color w:val="auto"/>
          <w:szCs w:val="24"/>
          <w:vertAlign w:val="subscript"/>
        </w:rPr>
        <w:t>кр</w:t>
      </w:r>
      <w:r w:rsidRPr="0062101A">
        <w:rPr>
          <w:rFonts w:eastAsia="TimesNewRoman"/>
          <w:color w:val="auto"/>
          <w:szCs w:val="24"/>
        </w:rPr>
        <w:t>=29,5 кН в заданном диапазоне скоростей υ</w:t>
      </w:r>
      <w:r w:rsidRPr="0062101A">
        <w:rPr>
          <w:rFonts w:eastAsia="TimesNewRoman"/>
          <w:color w:val="auto"/>
          <w:szCs w:val="24"/>
          <w:vertAlign w:val="subscript"/>
        </w:rPr>
        <w:t>р</w:t>
      </w:r>
      <w:r w:rsidRPr="0062101A">
        <w:rPr>
          <w:rFonts w:eastAsia="TimesNewRoman"/>
          <w:color w:val="auto"/>
          <w:szCs w:val="24"/>
        </w:rPr>
        <w:t>=6,3 км/ч.</w:t>
      </w:r>
    </w:p>
    <w:p w14:paraId="537283E5"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rFonts w:eastAsia="TimesNewRoman"/>
          <w:b/>
          <w:color w:val="auto"/>
          <w:szCs w:val="24"/>
        </w:rPr>
        <w:t xml:space="preserve">17. </w:t>
      </w:r>
      <w:r w:rsidRPr="0062101A">
        <w:rPr>
          <w:rFonts w:eastAsia="TimesNewRoman"/>
          <w:i/>
          <w:color w:val="auto"/>
          <w:szCs w:val="24"/>
        </w:rPr>
        <w:t>Произвести расчет технического обеспечения вспашки:</w:t>
      </w:r>
      <w:r w:rsidRPr="0062101A">
        <w:rPr>
          <w:rFonts w:eastAsia="TimesNewRoman,Italic"/>
          <w:iCs/>
          <w:color w:val="auto"/>
          <w:szCs w:val="24"/>
        </w:rPr>
        <w:t xml:space="preserve"> </w:t>
      </w:r>
      <w:r w:rsidRPr="0062101A">
        <w:rPr>
          <w:rFonts w:eastAsia="TimesNewRoman"/>
          <w:color w:val="auto"/>
          <w:szCs w:val="24"/>
        </w:rPr>
        <w:t>скомплектовать пахотный агрегат; определить необходимое количество пахотных агрегатов; произвести тягово-сцепную оценку пахотного агрегата.</w:t>
      </w:r>
    </w:p>
    <w:p w14:paraId="6B3AC939"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вспашки F</w:t>
      </w:r>
      <w:r w:rsidRPr="0062101A">
        <w:rPr>
          <w:rFonts w:eastAsia="TimesNewRoman"/>
          <w:color w:val="auto"/>
          <w:szCs w:val="24"/>
          <w:vertAlign w:val="subscript"/>
        </w:rPr>
        <w:t>п</w:t>
      </w:r>
      <w:r w:rsidRPr="0062101A">
        <w:rPr>
          <w:rFonts w:eastAsia="TimesNewRoman"/>
          <w:color w:val="auto"/>
          <w:szCs w:val="24"/>
        </w:rPr>
        <w:t>=180 га; глубина вспашки а=0,25 м; продолжительность вспашки Д</w:t>
      </w:r>
      <w:r w:rsidRPr="0062101A">
        <w:rPr>
          <w:rFonts w:eastAsia="TimesNewRoman"/>
          <w:color w:val="auto"/>
          <w:szCs w:val="24"/>
          <w:vertAlign w:val="subscript"/>
        </w:rPr>
        <w:t>р</w:t>
      </w:r>
      <w:r w:rsidRPr="0062101A">
        <w:rPr>
          <w:rFonts w:eastAsia="TimesNewRoman"/>
          <w:color w:val="auto"/>
          <w:szCs w:val="24"/>
        </w:rPr>
        <w:t>=9 дн.; удельное сопротивление почвы вспашки к</w:t>
      </w:r>
      <w:r w:rsidRPr="0062101A">
        <w:rPr>
          <w:rFonts w:eastAsia="TimesNewRoman"/>
          <w:color w:val="auto"/>
          <w:szCs w:val="24"/>
          <w:vertAlign w:val="subscript"/>
        </w:rPr>
        <w:t>п</w:t>
      </w:r>
      <w:r w:rsidRPr="0062101A">
        <w:rPr>
          <w:rFonts w:eastAsia="TimesNewRoman"/>
          <w:color w:val="auto"/>
          <w:szCs w:val="24"/>
        </w:rPr>
        <w:t>=65 кН/м</w:t>
      </w:r>
      <w:r w:rsidRPr="0062101A">
        <w:rPr>
          <w:rFonts w:eastAsia="TimesNewRoman"/>
          <w:color w:val="auto"/>
          <w:szCs w:val="24"/>
          <w:vertAlign w:val="superscript"/>
        </w:rPr>
        <w:t>2</w:t>
      </w:r>
      <w:r w:rsidRPr="0062101A">
        <w:rPr>
          <w:rFonts w:eastAsia="TimesNewRoman"/>
          <w:color w:val="auto"/>
          <w:szCs w:val="24"/>
        </w:rPr>
        <w:t>; агротехнически допустимая скорость движения пахотного агрегата υ</w:t>
      </w:r>
      <w:r w:rsidRPr="0062101A">
        <w:rPr>
          <w:rFonts w:eastAsia="TimesNewRoman"/>
          <w:color w:val="auto"/>
          <w:szCs w:val="24"/>
          <w:vertAlign w:val="subscript"/>
        </w:rPr>
        <w:t>агр</w:t>
      </w:r>
      <w:r w:rsidRPr="0062101A">
        <w:rPr>
          <w:rFonts w:eastAsia="TimesNewRoman"/>
          <w:color w:val="auto"/>
          <w:szCs w:val="24"/>
        </w:rPr>
        <w:t>=6-8 км/ч; время смены Т</w:t>
      </w:r>
      <w:r w:rsidRPr="0062101A">
        <w:rPr>
          <w:rFonts w:eastAsia="TimesNewRoman"/>
          <w:color w:val="auto"/>
          <w:szCs w:val="24"/>
          <w:vertAlign w:val="subscript"/>
        </w:rPr>
        <w:t>см</w:t>
      </w:r>
      <w:r w:rsidRPr="0062101A">
        <w:rPr>
          <w:rFonts w:eastAsia="TimesNewRoman"/>
          <w:color w:val="auto"/>
          <w:szCs w:val="24"/>
        </w:rPr>
        <w:t>=7 ч; коэффициент использования времени смены τ=0,7; коэффициент сменности К</w:t>
      </w:r>
      <w:r w:rsidRPr="0062101A">
        <w:rPr>
          <w:rFonts w:eastAsia="TimesNewRoman"/>
          <w:color w:val="auto"/>
          <w:szCs w:val="24"/>
          <w:vertAlign w:val="subscript"/>
        </w:rPr>
        <w:t>см</w:t>
      </w:r>
      <w:r w:rsidRPr="0062101A">
        <w:rPr>
          <w:rFonts w:eastAsia="TimesNewRoman"/>
          <w:color w:val="auto"/>
          <w:szCs w:val="24"/>
        </w:rPr>
        <w:t>=2; коэффициент погодных условий К</w:t>
      </w:r>
      <w:r w:rsidRPr="0062101A">
        <w:rPr>
          <w:rFonts w:eastAsia="TimesNewRoman"/>
          <w:color w:val="auto"/>
          <w:szCs w:val="24"/>
          <w:vertAlign w:val="subscript"/>
        </w:rPr>
        <w:t>пог</w:t>
      </w:r>
      <w:r w:rsidRPr="0062101A">
        <w:rPr>
          <w:rFonts w:eastAsia="TimesNewRoman"/>
          <w:color w:val="auto"/>
          <w:szCs w:val="24"/>
        </w:rPr>
        <w:t>=0,85; хозяйство располагает тракторами Т-4А и плугами ПЛН-6-35; тяговое усилие трактора Р</w:t>
      </w:r>
      <w:r w:rsidRPr="0062101A">
        <w:rPr>
          <w:rFonts w:eastAsia="TimesNewRoman"/>
          <w:color w:val="auto"/>
          <w:szCs w:val="24"/>
          <w:vertAlign w:val="subscript"/>
        </w:rPr>
        <w:t>кр</w:t>
      </w:r>
      <w:r w:rsidRPr="0062101A">
        <w:rPr>
          <w:rFonts w:eastAsia="TimesNewRoman"/>
          <w:color w:val="auto"/>
          <w:szCs w:val="24"/>
        </w:rPr>
        <w:t>=37 кН в заданном диапазоне скоростей υ</w:t>
      </w:r>
      <w:r w:rsidRPr="0062101A">
        <w:rPr>
          <w:rFonts w:eastAsia="TimesNewRoman"/>
          <w:color w:val="auto"/>
          <w:szCs w:val="24"/>
          <w:vertAlign w:val="subscript"/>
        </w:rPr>
        <w:t>р</w:t>
      </w:r>
      <w:r w:rsidRPr="0062101A">
        <w:rPr>
          <w:rFonts w:eastAsia="TimesNewRoman"/>
          <w:color w:val="auto"/>
          <w:szCs w:val="24"/>
        </w:rPr>
        <w:t>=7 км/ч; эффективная мощность двигателя Т-4А N</w:t>
      </w:r>
      <w:r w:rsidRPr="0062101A">
        <w:rPr>
          <w:rFonts w:eastAsia="TimesNewRoman"/>
          <w:color w:val="auto"/>
          <w:szCs w:val="24"/>
          <w:vertAlign w:val="subscript"/>
        </w:rPr>
        <w:t>е</w:t>
      </w:r>
      <w:r w:rsidRPr="0062101A">
        <w:rPr>
          <w:rFonts w:eastAsia="TimesNewRoman"/>
          <w:color w:val="auto"/>
          <w:szCs w:val="24"/>
        </w:rPr>
        <w:t>=95,6 кВт.</w:t>
      </w:r>
    </w:p>
    <w:p w14:paraId="4946722A" w14:textId="77777777" w:rsidR="005D39E4" w:rsidRPr="0062101A" w:rsidRDefault="005D39E4" w:rsidP="0062101A">
      <w:pPr>
        <w:autoSpaceDE w:val="0"/>
        <w:autoSpaceDN w:val="0"/>
        <w:adjustRightInd w:val="0"/>
        <w:ind w:firstLine="709"/>
        <w:jc w:val="both"/>
        <w:rPr>
          <w:rFonts w:eastAsia="TimesNewRoman"/>
          <w:i/>
          <w:color w:val="auto"/>
          <w:spacing w:val="-8"/>
          <w:szCs w:val="24"/>
        </w:rPr>
      </w:pPr>
      <w:r w:rsidRPr="0062101A">
        <w:rPr>
          <w:b/>
          <w:color w:val="auto"/>
          <w:szCs w:val="24"/>
        </w:rPr>
        <w:t xml:space="preserve">18. </w:t>
      </w:r>
      <w:r w:rsidRPr="0062101A">
        <w:rPr>
          <w:rFonts w:eastAsia="TimesNewRoman"/>
          <w:i/>
          <w:color w:val="auto"/>
          <w:spacing w:val="-8"/>
          <w:szCs w:val="24"/>
        </w:rPr>
        <w:t>Произвести расчет технического обеспечения вспашки:</w:t>
      </w:r>
      <w:r w:rsidRPr="0062101A">
        <w:rPr>
          <w:rFonts w:eastAsia="TimesNewRoman,Italic"/>
          <w:iCs/>
          <w:color w:val="auto"/>
          <w:spacing w:val="-8"/>
          <w:szCs w:val="24"/>
        </w:rPr>
        <w:t xml:space="preserve"> </w:t>
      </w:r>
      <w:r w:rsidRPr="0062101A">
        <w:rPr>
          <w:rFonts w:eastAsia="TimesNewRoman"/>
          <w:color w:val="auto"/>
          <w:spacing w:val="-8"/>
          <w:szCs w:val="24"/>
        </w:rPr>
        <w:t>скомплектовать пахотный агрегат; определить необходимое количество пахотных агрегатов; определить затраты труда на единицу выполненной работы; определить расход топлива на единицу выполненной работы.</w:t>
      </w:r>
    </w:p>
    <w:p w14:paraId="2E9682CF" w14:textId="77777777" w:rsidR="005D39E4" w:rsidRPr="0062101A" w:rsidRDefault="005D39E4" w:rsidP="0062101A">
      <w:pPr>
        <w:ind w:firstLine="709"/>
        <w:jc w:val="both"/>
        <w:rPr>
          <w:b/>
          <w:color w:val="auto"/>
          <w:szCs w:val="24"/>
        </w:rPr>
      </w:pPr>
      <w:r w:rsidRPr="0062101A">
        <w:rPr>
          <w:rFonts w:eastAsia="TimesNewRoman,Italic"/>
          <w:i/>
          <w:iCs/>
          <w:color w:val="auto"/>
          <w:spacing w:val="-8"/>
          <w:szCs w:val="24"/>
        </w:rPr>
        <w:t xml:space="preserve">Исходные данные: </w:t>
      </w:r>
      <w:r w:rsidRPr="0062101A">
        <w:rPr>
          <w:rFonts w:eastAsia="TimesNewRoman"/>
          <w:color w:val="auto"/>
          <w:spacing w:val="-8"/>
          <w:szCs w:val="24"/>
        </w:rPr>
        <w:t>площадь вспашки F</w:t>
      </w:r>
      <w:r w:rsidRPr="0062101A">
        <w:rPr>
          <w:rFonts w:eastAsia="TimesNewRoman"/>
          <w:color w:val="auto"/>
          <w:spacing w:val="-8"/>
          <w:szCs w:val="24"/>
          <w:vertAlign w:val="subscript"/>
        </w:rPr>
        <w:t>п</w:t>
      </w:r>
      <w:r w:rsidRPr="0062101A">
        <w:rPr>
          <w:rFonts w:eastAsia="TimesNewRoman"/>
          <w:color w:val="auto"/>
          <w:spacing w:val="-8"/>
          <w:szCs w:val="24"/>
        </w:rPr>
        <w:t>=500 га; глубина вспашки а=0,25 м; продолжительность вспашки Д</w:t>
      </w:r>
      <w:r w:rsidRPr="0062101A">
        <w:rPr>
          <w:rFonts w:eastAsia="TimesNewRoman"/>
          <w:color w:val="auto"/>
          <w:spacing w:val="-8"/>
          <w:szCs w:val="24"/>
          <w:vertAlign w:val="subscript"/>
        </w:rPr>
        <w:t>р</w:t>
      </w:r>
      <w:r w:rsidRPr="0062101A">
        <w:rPr>
          <w:rFonts w:eastAsia="TimesNewRoman"/>
          <w:color w:val="auto"/>
          <w:spacing w:val="-8"/>
          <w:szCs w:val="24"/>
        </w:rPr>
        <w:t>=10 дн.; удельное сопротивление почвы К</w:t>
      </w:r>
      <w:r w:rsidRPr="0062101A">
        <w:rPr>
          <w:rFonts w:eastAsia="TimesNewRoman"/>
          <w:color w:val="auto"/>
          <w:spacing w:val="-8"/>
          <w:szCs w:val="24"/>
          <w:vertAlign w:val="subscript"/>
        </w:rPr>
        <w:t>п</w:t>
      </w:r>
      <w:r w:rsidRPr="0062101A">
        <w:rPr>
          <w:rFonts w:eastAsia="TimesNewRoman"/>
          <w:color w:val="auto"/>
          <w:spacing w:val="-8"/>
          <w:szCs w:val="24"/>
        </w:rPr>
        <w:t>=70 кН/м</w:t>
      </w:r>
      <w:r w:rsidRPr="0062101A">
        <w:rPr>
          <w:rFonts w:eastAsia="TimesNewRoman"/>
          <w:color w:val="auto"/>
          <w:spacing w:val="-8"/>
          <w:szCs w:val="24"/>
          <w:vertAlign w:val="superscript"/>
        </w:rPr>
        <w:t>2</w:t>
      </w:r>
      <w:r w:rsidRPr="0062101A">
        <w:rPr>
          <w:rFonts w:eastAsia="TimesNewRoman"/>
          <w:color w:val="auto"/>
          <w:spacing w:val="-8"/>
          <w:szCs w:val="24"/>
        </w:rPr>
        <w:t>; агротехнически допустимая скорость движения пахотного агрегата υ</w:t>
      </w:r>
      <w:r w:rsidRPr="0062101A">
        <w:rPr>
          <w:rFonts w:eastAsia="TimesNewRoman"/>
          <w:color w:val="auto"/>
          <w:spacing w:val="-8"/>
          <w:szCs w:val="24"/>
          <w:vertAlign w:val="subscript"/>
        </w:rPr>
        <w:t>агр</w:t>
      </w:r>
      <w:r w:rsidRPr="0062101A">
        <w:rPr>
          <w:rFonts w:eastAsia="TimesNewRoman"/>
          <w:color w:val="auto"/>
          <w:spacing w:val="-8"/>
          <w:szCs w:val="24"/>
        </w:rPr>
        <w:t>=6-8 км/ч; время сменыТ</w:t>
      </w:r>
      <w:r w:rsidRPr="0062101A">
        <w:rPr>
          <w:rFonts w:eastAsia="TimesNewRoman"/>
          <w:color w:val="auto"/>
          <w:spacing w:val="-8"/>
          <w:szCs w:val="24"/>
          <w:vertAlign w:val="subscript"/>
        </w:rPr>
        <w:t>см</w:t>
      </w:r>
      <w:r w:rsidRPr="0062101A">
        <w:rPr>
          <w:rFonts w:eastAsia="TimesNewRoman"/>
          <w:color w:val="auto"/>
          <w:spacing w:val="-8"/>
          <w:szCs w:val="24"/>
        </w:rPr>
        <w:t>=7 ч; коэффициент использования времени смены τ=0,75; коэффициент сменности К</w:t>
      </w:r>
      <w:r w:rsidRPr="0062101A">
        <w:rPr>
          <w:rFonts w:eastAsia="TimesNewRoman"/>
          <w:color w:val="auto"/>
          <w:spacing w:val="-8"/>
          <w:szCs w:val="24"/>
          <w:vertAlign w:val="subscript"/>
        </w:rPr>
        <w:t>см</w:t>
      </w:r>
      <w:r w:rsidRPr="0062101A">
        <w:rPr>
          <w:rFonts w:eastAsia="TimesNewRoman"/>
          <w:color w:val="auto"/>
          <w:spacing w:val="-8"/>
          <w:szCs w:val="24"/>
        </w:rPr>
        <w:t>=1,5; коэффициент погодных условий К</w:t>
      </w:r>
      <w:r w:rsidRPr="0062101A">
        <w:rPr>
          <w:rFonts w:eastAsia="TimesNewRoman"/>
          <w:color w:val="auto"/>
          <w:spacing w:val="-8"/>
          <w:szCs w:val="24"/>
          <w:vertAlign w:val="subscript"/>
        </w:rPr>
        <w:t>пог</w:t>
      </w:r>
      <w:r w:rsidRPr="0062101A">
        <w:rPr>
          <w:rFonts w:eastAsia="TimesNewRoman"/>
          <w:color w:val="auto"/>
          <w:spacing w:val="-8"/>
          <w:szCs w:val="24"/>
        </w:rPr>
        <w:t>=0,8; хозяйство располагает тракторами Т-150К и плугами ПЛН-5-35; тяговое усилие трактора в заданном диапазоне скоростей при υ</w:t>
      </w:r>
      <w:r w:rsidRPr="0062101A">
        <w:rPr>
          <w:rFonts w:eastAsia="TimesNewRoman"/>
          <w:color w:val="auto"/>
          <w:spacing w:val="-8"/>
          <w:szCs w:val="24"/>
          <w:vertAlign w:val="subscript"/>
        </w:rPr>
        <w:t>р</w:t>
      </w:r>
      <w:r w:rsidRPr="0062101A">
        <w:rPr>
          <w:rFonts w:eastAsia="TimesNewRoman"/>
          <w:color w:val="auto"/>
          <w:spacing w:val="-8"/>
          <w:szCs w:val="24"/>
        </w:rPr>
        <w:t>=8,8 км/ч Р</w:t>
      </w:r>
      <w:r w:rsidRPr="0062101A">
        <w:rPr>
          <w:rFonts w:eastAsia="TimesNewRoman"/>
          <w:color w:val="auto"/>
          <w:spacing w:val="-8"/>
          <w:szCs w:val="24"/>
          <w:vertAlign w:val="subscript"/>
        </w:rPr>
        <w:t>кр</w:t>
      </w:r>
      <w:r w:rsidRPr="0062101A">
        <w:rPr>
          <w:rFonts w:eastAsia="TimesNewRoman"/>
          <w:color w:val="auto"/>
          <w:spacing w:val="-8"/>
          <w:szCs w:val="24"/>
        </w:rPr>
        <w:t>=32 кН; эффективная мощность двигателя Т-150К N</w:t>
      </w:r>
      <w:r w:rsidRPr="0062101A">
        <w:rPr>
          <w:rFonts w:eastAsia="TimesNewRoman"/>
          <w:color w:val="auto"/>
          <w:spacing w:val="-8"/>
          <w:szCs w:val="24"/>
          <w:vertAlign w:val="subscript"/>
        </w:rPr>
        <w:t>е</w:t>
      </w:r>
      <w:r w:rsidRPr="0062101A">
        <w:rPr>
          <w:rFonts w:eastAsia="TimesNewRoman"/>
          <w:color w:val="auto"/>
          <w:spacing w:val="-8"/>
          <w:szCs w:val="24"/>
        </w:rPr>
        <w:t>=122 кВт; часовой расход топлива при реализации указанного тягового усилия G</w:t>
      </w:r>
      <w:r w:rsidRPr="0062101A">
        <w:rPr>
          <w:rFonts w:eastAsia="TimesNewRoman"/>
          <w:color w:val="auto"/>
          <w:spacing w:val="-8"/>
          <w:szCs w:val="24"/>
          <w:vertAlign w:val="subscript"/>
        </w:rPr>
        <w:t>тч</w:t>
      </w:r>
      <w:r w:rsidRPr="0062101A">
        <w:rPr>
          <w:rFonts w:eastAsia="TimesNewRoman"/>
          <w:color w:val="auto"/>
          <w:spacing w:val="-8"/>
          <w:szCs w:val="24"/>
        </w:rPr>
        <w:t>=30 кг/ч; пахотный агрегат обслуживает один механизатор m</w:t>
      </w:r>
      <w:r w:rsidRPr="0062101A">
        <w:rPr>
          <w:rFonts w:eastAsia="TimesNewRoman"/>
          <w:color w:val="auto"/>
          <w:spacing w:val="-8"/>
          <w:szCs w:val="24"/>
          <w:vertAlign w:val="subscript"/>
        </w:rPr>
        <w:t>м</w:t>
      </w:r>
      <w:r w:rsidRPr="0062101A">
        <w:rPr>
          <w:rFonts w:eastAsia="TimesNewRoman"/>
          <w:color w:val="auto"/>
          <w:spacing w:val="-8"/>
          <w:szCs w:val="24"/>
        </w:rPr>
        <w:t>=1.</w:t>
      </w:r>
    </w:p>
    <w:p w14:paraId="5F2518F6" w14:textId="77777777" w:rsidR="005D39E4" w:rsidRPr="0062101A" w:rsidRDefault="005D39E4" w:rsidP="0062101A">
      <w:pPr>
        <w:autoSpaceDE w:val="0"/>
        <w:autoSpaceDN w:val="0"/>
        <w:adjustRightInd w:val="0"/>
        <w:ind w:firstLine="709"/>
        <w:jc w:val="both"/>
        <w:rPr>
          <w:rFonts w:eastAsia="TimesNewRoman"/>
          <w:i/>
          <w:color w:val="auto"/>
          <w:spacing w:val="-6"/>
          <w:szCs w:val="24"/>
        </w:rPr>
      </w:pPr>
      <w:r w:rsidRPr="0062101A">
        <w:rPr>
          <w:b/>
          <w:color w:val="auto"/>
          <w:szCs w:val="24"/>
        </w:rPr>
        <w:t xml:space="preserve">19. </w:t>
      </w:r>
      <w:r w:rsidRPr="0062101A">
        <w:rPr>
          <w:rFonts w:eastAsia="TimesNewRoman"/>
          <w:i/>
          <w:color w:val="auto"/>
          <w:spacing w:val="-6"/>
          <w:szCs w:val="24"/>
        </w:rPr>
        <w:t>Произвести расчет технического обеспечения уборки силосных культур:</w:t>
      </w:r>
      <w:r w:rsidRPr="0062101A">
        <w:rPr>
          <w:rFonts w:eastAsia="TimesNewRoman,Italic"/>
          <w:iCs/>
          <w:color w:val="auto"/>
          <w:spacing w:val="-6"/>
          <w:szCs w:val="24"/>
        </w:rPr>
        <w:t xml:space="preserve"> о</w:t>
      </w:r>
      <w:r w:rsidRPr="0062101A">
        <w:rPr>
          <w:rFonts w:eastAsia="TimesNewRoman"/>
          <w:color w:val="auto"/>
          <w:spacing w:val="-6"/>
          <w:szCs w:val="24"/>
        </w:rPr>
        <w:t>пределить потребное количество кукурузоуборочных комбайнов; количество транспортных средств для обслуживания комбайнов; потребное количество тракторов для уплотнения силосной массы.</w:t>
      </w:r>
    </w:p>
    <w:p w14:paraId="2D3B866F" w14:textId="77777777" w:rsidR="005D39E4" w:rsidRPr="0062101A" w:rsidRDefault="005D39E4" w:rsidP="0062101A">
      <w:pPr>
        <w:ind w:firstLine="709"/>
        <w:jc w:val="both"/>
        <w:rPr>
          <w:b/>
          <w:color w:val="auto"/>
          <w:szCs w:val="24"/>
        </w:rPr>
      </w:pPr>
      <w:r w:rsidRPr="0062101A">
        <w:rPr>
          <w:rFonts w:eastAsia="TimesNewRoman,Italic"/>
          <w:i/>
          <w:iCs/>
          <w:color w:val="auto"/>
          <w:spacing w:val="-6"/>
          <w:szCs w:val="24"/>
        </w:rPr>
        <w:t xml:space="preserve">Исходные данные: </w:t>
      </w:r>
      <w:r w:rsidRPr="0062101A">
        <w:rPr>
          <w:rFonts w:eastAsia="TimesNewRoman"/>
          <w:color w:val="auto"/>
          <w:spacing w:val="-6"/>
          <w:szCs w:val="24"/>
        </w:rPr>
        <w:t>площадь уборки F</w:t>
      </w:r>
      <w:r w:rsidRPr="0062101A">
        <w:rPr>
          <w:rFonts w:eastAsia="TimesNewRoman"/>
          <w:color w:val="auto"/>
          <w:spacing w:val="-6"/>
          <w:szCs w:val="24"/>
          <w:vertAlign w:val="subscript"/>
        </w:rPr>
        <w:t>п</w:t>
      </w:r>
      <w:r w:rsidRPr="0062101A">
        <w:rPr>
          <w:rFonts w:eastAsia="TimesNewRoman"/>
          <w:color w:val="auto"/>
          <w:spacing w:val="-6"/>
          <w:szCs w:val="24"/>
        </w:rPr>
        <w:t>=200 га; урожайность U=20 т/га; количество рабочих дней Д</w:t>
      </w:r>
      <w:r w:rsidRPr="0062101A">
        <w:rPr>
          <w:rFonts w:eastAsia="TimesNewRoman"/>
          <w:color w:val="auto"/>
          <w:spacing w:val="-6"/>
          <w:szCs w:val="24"/>
          <w:vertAlign w:val="subscript"/>
        </w:rPr>
        <w:t>р</w:t>
      </w:r>
      <w:r w:rsidRPr="0062101A">
        <w:rPr>
          <w:rFonts w:eastAsia="TimesNewRoman"/>
          <w:color w:val="auto"/>
          <w:spacing w:val="-6"/>
          <w:szCs w:val="24"/>
        </w:rPr>
        <w:t>=5; расстояние перевозки S=10 км; время смены Т</w:t>
      </w:r>
      <w:r w:rsidRPr="0062101A">
        <w:rPr>
          <w:rFonts w:eastAsia="TimesNewRoman"/>
          <w:color w:val="auto"/>
          <w:spacing w:val="-6"/>
          <w:szCs w:val="24"/>
          <w:vertAlign w:val="subscript"/>
        </w:rPr>
        <w:t>см</w:t>
      </w:r>
      <w:r w:rsidRPr="0062101A">
        <w:rPr>
          <w:rFonts w:eastAsia="TimesNewRoman"/>
          <w:color w:val="auto"/>
          <w:spacing w:val="-6"/>
          <w:szCs w:val="24"/>
        </w:rPr>
        <w:t>=7 ч; коэффициент использования времени смены τ=0,75; коэффициент сменности К</w:t>
      </w:r>
      <w:r w:rsidRPr="0062101A">
        <w:rPr>
          <w:rFonts w:eastAsia="TimesNewRoman"/>
          <w:color w:val="auto"/>
          <w:spacing w:val="-6"/>
          <w:szCs w:val="24"/>
          <w:vertAlign w:val="subscript"/>
        </w:rPr>
        <w:t>см</w:t>
      </w:r>
      <w:r w:rsidRPr="0062101A">
        <w:rPr>
          <w:rFonts w:eastAsia="TimesNewRoman"/>
          <w:color w:val="auto"/>
          <w:spacing w:val="-6"/>
          <w:szCs w:val="24"/>
        </w:rPr>
        <w:t>=2; коэффициент погодности К</w:t>
      </w:r>
      <w:r w:rsidRPr="0062101A">
        <w:rPr>
          <w:rFonts w:eastAsia="TimesNewRoman"/>
          <w:color w:val="auto"/>
          <w:spacing w:val="-6"/>
          <w:szCs w:val="24"/>
          <w:vertAlign w:val="subscript"/>
        </w:rPr>
        <w:t>пог</w:t>
      </w:r>
      <w:r w:rsidRPr="0062101A">
        <w:rPr>
          <w:rFonts w:eastAsia="TimesNewRoman"/>
          <w:color w:val="auto"/>
          <w:spacing w:val="-6"/>
          <w:szCs w:val="24"/>
        </w:rPr>
        <w:t xml:space="preserve">=0,8; хозяйство располагает кормоуборочными комбайнами КСК-100А; пропускная способность </w:t>
      </w:r>
      <w:r w:rsidRPr="0062101A">
        <w:rPr>
          <w:rFonts w:eastAsia="TimesNewRoman"/>
          <w:color w:val="auto"/>
          <w:spacing w:val="-6"/>
          <w:szCs w:val="24"/>
        </w:rPr>
        <w:lastRenderedPageBreak/>
        <w:t>КСК-100А q</w:t>
      </w:r>
      <w:r w:rsidRPr="0062101A">
        <w:rPr>
          <w:rFonts w:eastAsia="TimesNewRoman"/>
          <w:color w:val="auto"/>
          <w:spacing w:val="-6"/>
          <w:szCs w:val="24"/>
          <w:vertAlign w:val="subscript"/>
        </w:rPr>
        <w:t>k</w:t>
      </w:r>
      <w:r w:rsidRPr="0062101A">
        <w:rPr>
          <w:rFonts w:eastAsia="TimesNewRoman"/>
          <w:color w:val="auto"/>
          <w:spacing w:val="-6"/>
          <w:szCs w:val="24"/>
        </w:rPr>
        <w:t>=10 кг/с; транспортное средство - автомобиль ГАЗ-3507; для трамбовки силосной массы используется трактор ДТ-75М; производительность на уплотнении W</w:t>
      </w:r>
      <w:r w:rsidRPr="0062101A">
        <w:rPr>
          <w:rFonts w:eastAsia="TimesNewRoman"/>
          <w:color w:val="auto"/>
          <w:spacing w:val="-6"/>
          <w:szCs w:val="24"/>
          <w:vertAlign w:val="subscript"/>
        </w:rPr>
        <w:t>ч</w:t>
      </w:r>
      <w:r w:rsidRPr="0062101A">
        <w:rPr>
          <w:rFonts w:eastAsia="TimesNewRoman"/>
          <w:color w:val="auto"/>
          <w:spacing w:val="-6"/>
          <w:szCs w:val="24"/>
        </w:rPr>
        <w:t>=32 т/ч; грузоподъемность автотранспортного средства Q=5 т; коэффициент использования грузоподъемности γ= 0,8; время рейса одного транспортного средства Т</w:t>
      </w:r>
      <w:r w:rsidRPr="0062101A">
        <w:rPr>
          <w:rFonts w:eastAsia="TimesNewRoman"/>
          <w:color w:val="auto"/>
          <w:spacing w:val="-6"/>
          <w:szCs w:val="24"/>
          <w:vertAlign w:val="subscript"/>
        </w:rPr>
        <w:t>р</w:t>
      </w:r>
      <w:r w:rsidRPr="0062101A">
        <w:rPr>
          <w:rFonts w:eastAsia="TimesNewRoman"/>
          <w:color w:val="auto"/>
          <w:spacing w:val="-6"/>
          <w:szCs w:val="24"/>
        </w:rPr>
        <w:t>=0,7ч.</w:t>
      </w:r>
    </w:p>
    <w:p w14:paraId="5FA12DD5" w14:textId="77777777" w:rsidR="005D39E4" w:rsidRPr="0062101A" w:rsidRDefault="005D39E4" w:rsidP="0062101A">
      <w:pPr>
        <w:autoSpaceDE w:val="0"/>
        <w:autoSpaceDN w:val="0"/>
        <w:adjustRightInd w:val="0"/>
        <w:ind w:firstLine="709"/>
        <w:jc w:val="both"/>
        <w:rPr>
          <w:rFonts w:eastAsia="TimesNewRoman"/>
          <w:color w:val="auto"/>
          <w:spacing w:val="-8"/>
          <w:szCs w:val="24"/>
        </w:rPr>
      </w:pPr>
      <w:r w:rsidRPr="0062101A">
        <w:rPr>
          <w:b/>
          <w:color w:val="auto"/>
          <w:szCs w:val="24"/>
        </w:rPr>
        <w:t xml:space="preserve">20. </w:t>
      </w:r>
      <w:r w:rsidRPr="0062101A">
        <w:rPr>
          <w:rFonts w:eastAsia="TimesNewRoman"/>
          <w:i/>
          <w:color w:val="auto"/>
          <w:spacing w:val="-8"/>
          <w:szCs w:val="24"/>
        </w:rPr>
        <w:t>Произвести расчет состава машинно-тракторного парка хозяйства нормативным методом:</w:t>
      </w:r>
      <w:r w:rsidRPr="0062101A">
        <w:rPr>
          <w:rFonts w:eastAsia="TimesNewRoman,Italic"/>
          <w:iCs/>
          <w:color w:val="auto"/>
          <w:spacing w:val="-8"/>
          <w:szCs w:val="24"/>
        </w:rPr>
        <w:t xml:space="preserve"> </w:t>
      </w:r>
      <w:r w:rsidRPr="0062101A">
        <w:rPr>
          <w:rFonts w:eastAsia="TimesNewRoman"/>
          <w:color w:val="auto"/>
          <w:spacing w:val="-8"/>
          <w:szCs w:val="24"/>
        </w:rPr>
        <w:t>определить потребное количество тракторов по маркам; потребное количество основных сельскохозяйственных машин.</w:t>
      </w:r>
    </w:p>
    <w:p w14:paraId="45683898" w14:textId="77777777" w:rsidR="005D39E4" w:rsidRPr="0062101A" w:rsidRDefault="005D39E4" w:rsidP="0062101A">
      <w:pPr>
        <w:ind w:firstLine="709"/>
        <w:jc w:val="both"/>
        <w:rPr>
          <w:b/>
          <w:color w:val="auto"/>
          <w:szCs w:val="24"/>
        </w:rPr>
      </w:pPr>
      <w:r w:rsidRPr="0062101A">
        <w:rPr>
          <w:rFonts w:eastAsia="TimesNewRoman"/>
          <w:i/>
          <w:color w:val="auto"/>
          <w:spacing w:val="-8"/>
          <w:szCs w:val="24"/>
        </w:rPr>
        <w:t xml:space="preserve"> </w:t>
      </w:r>
      <w:r w:rsidRPr="0062101A">
        <w:rPr>
          <w:rFonts w:eastAsia="TimesNewRoman,Italic"/>
          <w:i/>
          <w:iCs/>
          <w:color w:val="auto"/>
          <w:spacing w:val="-8"/>
          <w:szCs w:val="24"/>
        </w:rPr>
        <w:t xml:space="preserve">Исходные данные: </w:t>
      </w:r>
      <w:r w:rsidRPr="0062101A">
        <w:rPr>
          <w:rFonts w:eastAsia="TimesNewRoman"/>
          <w:color w:val="auto"/>
          <w:spacing w:val="-8"/>
          <w:szCs w:val="24"/>
        </w:rPr>
        <w:t xml:space="preserve">общая площадь пашни 5000 га; возделываются зерновые 3000 га; кукуруза на силос 500 га; сахарная свекла 1500 га; хозяйство располагает тракторами Т-150К, ДТ-75М, МТЗ-80/82, Т-25А (коэффициент перевода которых в условные эталонные тракторы соответственно составляет - 1,65; 1,1; 0,7; 0,3); в хозяйстве имеется определенное количество сельскохозяйственной техники; нормативная потребность тракторов и основных сельскохозяйственных машин на </w:t>
      </w:r>
      <w:smartTag w:uri="urn:schemas-microsoft-com:office:smarttags" w:element="metricconverter">
        <w:smartTagPr>
          <w:attr w:name="ProductID" w:val="1000 га"/>
        </w:smartTagPr>
        <w:r w:rsidRPr="0062101A">
          <w:rPr>
            <w:rFonts w:eastAsia="TimesNewRoman"/>
            <w:color w:val="auto"/>
            <w:spacing w:val="-8"/>
            <w:szCs w:val="24"/>
          </w:rPr>
          <w:t>1000 га</w:t>
        </w:r>
      </w:smartTag>
      <w:r w:rsidRPr="0062101A">
        <w:rPr>
          <w:rFonts w:eastAsia="TimesNewRoman"/>
          <w:color w:val="auto"/>
          <w:spacing w:val="-8"/>
          <w:szCs w:val="24"/>
        </w:rPr>
        <w:t xml:space="preserve"> следующая: тракторов - 20,15 у.э.тр, зерноуборочных комбайнов - 9,87 ед., силосоуборочных комбайнов 21,6 ед., свеклоуборочных комбайнов - 16,8 ед., ботвоуборочных машин - 6,6 ед., свеклопогрузчиков - 11,5 ед., кукурузных сеялок - 2,0 ед., зерновых сеялок - 9,9 ед., свекловичных сеялок - 20,6 ед., плугов - 6,54 ед., борон - 78,9 ед., лушильников - 11,38 ед., культиваторов - 6,8 ед.</w:t>
      </w:r>
    </w:p>
    <w:p w14:paraId="4A4FEE7E"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21. </w:t>
      </w:r>
      <w:r w:rsidRPr="0062101A">
        <w:rPr>
          <w:rFonts w:eastAsia="TimesNewRoman"/>
          <w:i/>
          <w:color w:val="auto"/>
          <w:szCs w:val="24"/>
        </w:rPr>
        <w:t>Произвести расчет технического обеспечения уборки картофеля:</w:t>
      </w:r>
      <w:r w:rsidRPr="0062101A">
        <w:rPr>
          <w:rFonts w:eastAsia="TimesNewRoman,Italic"/>
          <w:iCs/>
          <w:color w:val="auto"/>
          <w:szCs w:val="24"/>
        </w:rPr>
        <w:t xml:space="preserve"> </w:t>
      </w:r>
      <w:r w:rsidRPr="0062101A">
        <w:rPr>
          <w:rFonts w:eastAsia="TimesNewRoman"/>
          <w:color w:val="auto"/>
          <w:szCs w:val="24"/>
        </w:rPr>
        <w:t>определить состав комбайнового звена; состав транспортного звена.</w:t>
      </w:r>
    </w:p>
    <w:p w14:paraId="777D385A"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общая площадь под картофелем F=100 га; урожайность картофеля в хозяйстве U=20 т/га; календарные сроки уборки с 6 по 20 сентября, т.е. D</w:t>
      </w:r>
      <w:r w:rsidRPr="0062101A">
        <w:rPr>
          <w:rFonts w:eastAsia="TimesNewRoman"/>
          <w:color w:val="auto"/>
          <w:szCs w:val="24"/>
          <w:vertAlign w:val="subscript"/>
        </w:rPr>
        <w:t>к</w:t>
      </w:r>
      <w:r w:rsidRPr="0062101A">
        <w:rPr>
          <w:rFonts w:eastAsia="TimesNewRoman"/>
          <w:color w:val="auto"/>
          <w:szCs w:val="24"/>
        </w:rPr>
        <w:t>=15 дней; коэффициент погодности в период уборки К</w:t>
      </w:r>
      <w:r w:rsidRPr="0062101A">
        <w:rPr>
          <w:rFonts w:eastAsia="TimesNewRoman"/>
          <w:color w:val="auto"/>
          <w:szCs w:val="24"/>
          <w:vertAlign w:val="subscript"/>
        </w:rPr>
        <w:t>п</w:t>
      </w:r>
      <w:r w:rsidRPr="0062101A">
        <w:rPr>
          <w:rFonts w:eastAsia="TimesNewRoman"/>
          <w:color w:val="auto"/>
          <w:szCs w:val="24"/>
        </w:rPr>
        <w:t>=0,7; коэффициент использования времени смены комбайнового агрегата τ= 0,6; средняя рабочая скорость комбайновых агрегатов V</w:t>
      </w:r>
      <w:r w:rsidRPr="0062101A">
        <w:rPr>
          <w:rFonts w:eastAsia="TimesNewRoman"/>
          <w:color w:val="auto"/>
          <w:szCs w:val="24"/>
          <w:vertAlign w:val="subscript"/>
        </w:rPr>
        <w:t>к</w:t>
      </w:r>
      <w:r w:rsidRPr="0062101A">
        <w:rPr>
          <w:rFonts w:eastAsia="TimesNewRoman"/>
          <w:color w:val="auto"/>
          <w:szCs w:val="24"/>
        </w:rPr>
        <w:t>=0,8 м/с; согласованная продолжительность рабочего дня Т</w:t>
      </w:r>
      <w:r w:rsidRPr="0062101A">
        <w:rPr>
          <w:rFonts w:eastAsia="TimesNewRoman"/>
          <w:color w:val="auto"/>
          <w:szCs w:val="24"/>
          <w:vertAlign w:val="subscript"/>
        </w:rPr>
        <w:t>сут</w:t>
      </w:r>
      <w:r w:rsidRPr="0062101A">
        <w:rPr>
          <w:rFonts w:eastAsia="TimesNewRoman"/>
          <w:color w:val="auto"/>
          <w:szCs w:val="24"/>
        </w:rPr>
        <w:t>=10 ч; продолжительность одного рейса транспортного агрегата t</w:t>
      </w:r>
      <w:r w:rsidRPr="0062101A">
        <w:rPr>
          <w:rFonts w:eastAsia="TimesNewRoman"/>
          <w:color w:val="auto"/>
          <w:szCs w:val="24"/>
          <w:vertAlign w:val="subscript"/>
        </w:rPr>
        <w:t>р</w:t>
      </w:r>
      <w:r w:rsidRPr="0062101A">
        <w:rPr>
          <w:rFonts w:eastAsia="TimesNewRoman"/>
          <w:color w:val="auto"/>
          <w:szCs w:val="24"/>
        </w:rPr>
        <w:t>=0,9 ч; коэффициент использования грузоподъемности транспортных агрегатов γ=0,9; хозяйство располагает следующими техническими средствами для уборки картофеля: тракторы МТЗ-80(82), комбайны ККУ-2А, тракторные прицепы 2ПТС-4.</w:t>
      </w:r>
    </w:p>
    <w:p w14:paraId="19E7DA12"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22. </w:t>
      </w:r>
      <w:r w:rsidRPr="0062101A">
        <w:rPr>
          <w:rFonts w:eastAsia="TimesNewRoman"/>
          <w:i/>
          <w:color w:val="auto"/>
          <w:szCs w:val="24"/>
        </w:rPr>
        <w:t>Произвести расчет транспортного обеспечения работы зерноуборочных комбайнов:</w:t>
      </w:r>
      <w:r w:rsidRPr="0062101A">
        <w:rPr>
          <w:rFonts w:eastAsia="TimesNewRoman,Italic"/>
          <w:iCs/>
          <w:color w:val="auto"/>
          <w:szCs w:val="24"/>
        </w:rPr>
        <w:t xml:space="preserve"> определить н</w:t>
      </w:r>
      <w:r w:rsidRPr="0062101A">
        <w:rPr>
          <w:rFonts w:eastAsia="TimesNewRoman"/>
          <w:color w:val="auto"/>
          <w:szCs w:val="24"/>
        </w:rPr>
        <w:t>еобходимое количество автомобилей для транспортировки зерна от всех комбайнов.</w:t>
      </w:r>
    </w:p>
    <w:p w14:paraId="6EA5A44D"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количество комбайнов n</w:t>
      </w:r>
      <w:r w:rsidRPr="0062101A">
        <w:rPr>
          <w:rFonts w:eastAsia="TimesNewRoman"/>
          <w:color w:val="auto"/>
          <w:szCs w:val="24"/>
          <w:vertAlign w:val="subscript"/>
        </w:rPr>
        <w:t>к</w:t>
      </w:r>
      <w:r w:rsidRPr="0062101A">
        <w:rPr>
          <w:rFonts w:eastAsia="TimesNewRoman"/>
          <w:color w:val="auto"/>
          <w:szCs w:val="24"/>
        </w:rPr>
        <w:t>= 3 ед.; марка комбайнов СК-5-«Нива»; часовая производительность комбайна W</w:t>
      </w:r>
      <w:r w:rsidRPr="0062101A">
        <w:rPr>
          <w:rFonts w:eastAsia="TimesNewRoman"/>
          <w:color w:val="auto"/>
          <w:szCs w:val="24"/>
          <w:vertAlign w:val="subscript"/>
        </w:rPr>
        <w:t>ч</w:t>
      </w:r>
      <w:r w:rsidRPr="0062101A">
        <w:rPr>
          <w:rFonts w:eastAsia="TimesNewRoman"/>
          <w:color w:val="auto"/>
          <w:szCs w:val="24"/>
        </w:rPr>
        <w:t>= 7 га/ч; Урожайность по зерну Uγ= 3,5 т/га; плотность зерна γ=0,85 т/м</w:t>
      </w:r>
      <w:r w:rsidRPr="0062101A">
        <w:rPr>
          <w:rFonts w:eastAsia="TimesNewRoman"/>
          <w:color w:val="auto"/>
          <w:szCs w:val="24"/>
          <w:vertAlign w:val="superscript"/>
        </w:rPr>
        <w:t>3</w:t>
      </w:r>
      <w:r w:rsidRPr="0062101A">
        <w:rPr>
          <w:rFonts w:eastAsia="TimesNewRoman"/>
          <w:color w:val="auto"/>
          <w:szCs w:val="24"/>
        </w:rPr>
        <w:t>; объем бункера комбайна V</w:t>
      </w:r>
      <w:r w:rsidRPr="0062101A">
        <w:rPr>
          <w:rFonts w:eastAsia="TimesNewRoman"/>
          <w:color w:val="auto"/>
          <w:szCs w:val="24"/>
          <w:vertAlign w:val="subscript"/>
        </w:rPr>
        <w:t>б</w:t>
      </w:r>
      <w:r w:rsidRPr="0062101A">
        <w:rPr>
          <w:rFonts w:eastAsia="TimesNewRoman"/>
          <w:color w:val="auto"/>
          <w:szCs w:val="24"/>
        </w:rPr>
        <w:t>=3 м</w:t>
      </w:r>
      <w:r w:rsidRPr="0062101A">
        <w:rPr>
          <w:rFonts w:eastAsia="TimesNewRoman"/>
          <w:color w:val="auto"/>
          <w:szCs w:val="24"/>
          <w:vertAlign w:val="superscript"/>
        </w:rPr>
        <w:t>3</w:t>
      </w:r>
      <w:r w:rsidRPr="0062101A">
        <w:rPr>
          <w:rFonts w:eastAsia="TimesNewRoman"/>
          <w:color w:val="auto"/>
          <w:szCs w:val="24"/>
        </w:rPr>
        <w:t>; расстояние от поля до тока S=15 км; класс груза I; хозяйство располагает автомобилями КамАЗ-55102; объем кузова автомобиля V</w:t>
      </w:r>
      <w:r w:rsidRPr="0062101A">
        <w:rPr>
          <w:rFonts w:eastAsia="TimesNewRoman"/>
          <w:color w:val="auto"/>
          <w:szCs w:val="24"/>
          <w:vertAlign w:val="subscript"/>
        </w:rPr>
        <w:t>к</w:t>
      </w:r>
      <w:r w:rsidRPr="0062101A">
        <w:rPr>
          <w:rFonts w:eastAsia="TimesNewRoman"/>
          <w:color w:val="auto"/>
          <w:szCs w:val="24"/>
        </w:rPr>
        <w:t>=7 м</w:t>
      </w:r>
      <w:r w:rsidRPr="0062101A">
        <w:rPr>
          <w:rFonts w:eastAsia="TimesNewRoman"/>
          <w:color w:val="auto"/>
          <w:szCs w:val="24"/>
          <w:vertAlign w:val="superscript"/>
        </w:rPr>
        <w:t>3</w:t>
      </w:r>
      <w:r w:rsidRPr="0062101A">
        <w:rPr>
          <w:rFonts w:eastAsia="TimesNewRoman"/>
          <w:color w:val="auto"/>
          <w:szCs w:val="24"/>
        </w:rPr>
        <w:t>; грузоподъемность автомобиля Q</w:t>
      </w:r>
      <w:r w:rsidRPr="0062101A">
        <w:rPr>
          <w:rFonts w:eastAsia="TimesNewRoman"/>
          <w:color w:val="auto"/>
          <w:szCs w:val="24"/>
          <w:vertAlign w:val="subscript"/>
        </w:rPr>
        <w:t>н</w:t>
      </w:r>
      <w:r w:rsidRPr="0062101A">
        <w:rPr>
          <w:rFonts w:eastAsia="TimesNewRoman"/>
          <w:color w:val="auto"/>
          <w:szCs w:val="24"/>
        </w:rPr>
        <w:t>=7 т; скорость движения автомобиля с грузом υ</w:t>
      </w:r>
      <w:r w:rsidRPr="0062101A">
        <w:rPr>
          <w:rFonts w:eastAsia="TimesNewRoman"/>
          <w:color w:val="auto"/>
          <w:szCs w:val="24"/>
          <w:vertAlign w:val="subscript"/>
        </w:rPr>
        <w:t>гр</w:t>
      </w:r>
      <w:r w:rsidRPr="0062101A">
        <w:rPr>
          <w:rFonts w:eastAsia="TimesNewRoman"/>
          <w:color w:val="auto"/>
          <w:szCs w:val="24"/>
        </w:rPr>
        <w:t>=25 км/ч; скорость движения автомобиля без груза υ</w:t>
      </w:r>
      <w:r w:rsidRPr="0062101A">
        <w:rPr>
          <w:rFonts w:eastAsia="TimesNewRoman"/>
          <w:color w:val="auto"/>
          <w:szCs w:val="24"/>
          <w:vertAlign w:val="subscript"/>
        </w:rPr>
        <w:t>хх</w:t>
      </w:r>
      <w:r w:rsidRPr="0062101A">
        <w:rPr>
          <w:rFonts w:eastAsia="TimesNewRoman"/>
          <w:color w:val="auto"/>
          <w:szCs w:val="24"/>
        </w:rPr>
        <w:t>=40 км/ч; время разгрузки автомобиля на току t</w:t>
      </w:r>
      <w:r w:rsidRPr="0062101A">
        <w:rPr>
          <w:rFonts w:eastAsia="TimesNewRoman"/>
          <w:color w:val="auto"/>
          <w:szCs w:val="24"/>
          <w:vertAlign w:val="subscript"/>
        </w:rPr>
        <w:t>раз</w:t>
      </w:r>
      <w:r w:rsidRPr="0062101A">
        <w:rPr>
          <w:rFonts w:eastAsia="TimesNewRoman"/>
          <w:color w:val="auto"/>
          <w:szCs w:val="24"/>
        </w:rPr>
        <w:t>=0,06 ч; время взвешивания и оформления документов t</w:t>
      </w:r>
      <w:r w:rsidRPr="0062101A">
        <w:rPr>
          <w:rFonts w:eastAsia="TimesNewRoman"/>
          <w:color w:val="auto"/>
          <w:szCs w:val="24"/>
          <w:vertAlign w:val="subscript"/>
        </w:rPr>
        <w:t>взв</w:t>
      </w:r>
      <w:r w:rsidRPr="0062101A">
        <w:rPr>
          <w:rFonts w:eastAsia="TimesNewRoman"/>
          <w:color w:val="auto"/>
          <w:szCs w:val="24"/>
        </w:rPr>
        <w:t>=0,08 ч; время опорожнения бункера t</w:t>
      </w:r>
      <w:r w:rsidRPr="0062101A">
        <w:rPr>
          <w:rFonts w:eastAsia="TimesNewRoman"/>
          <w:color w:val="auto"/>
          <w:szCs w:val="24"/>
          <w:vertAlign w:val="subscript"/>
        </w:rPr>
        <w:t>выг</w:t>
      </w:r>
      <w:r w:rsidRPr="0062101A">
        <w:rPr>
          <w:rFonts w:eastAsia="TimesNewRoman"/>
          <w:color w:val="auto"/>
          <w:szCs w:val="24"/>
        </w:rPr>
        <w:t>=0,12 ч; время переезда от одного комбайна к другому t</w:t>
      </w:r>
      <w:r w:rsidRPr="0062101A">
        <w:rPr>
          <w:rFonts w:eastAsia="TimesNewRoman"/>
          <w:color w:val="auto"/>
          <w:szCs w:val="24"/>
          <w:vertAlign w:val="subscript"/>
        </w:rPr>
        <w:t>пер</w:t>
      </w:r>
      <w:r w:rsidRPr="0062101A">
        <w:rPr>
          <w:rFonts w:eastAsia="TimesNewRoman"/>
          <w:color w:val="auto"/>
          <w:szCs w:val="24"/>
        </w:rPr>
        <w:t>=0,06 ч.</w:t>
      </w:r>
    </w:p>
    <w:p w14:paraId="639D0DEA"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23. </w:t>
      </w:r>
      <w:r w:rsidRPr="0062101A">
        <w:rPr>
          <w:rFonts w:eastAsia="TimesNewRoman"/>
          <w:i/>
          <w:color w:val="auto"/>
          <w:szCs w:val="24"/>
        </w:rPr>
        <w:t>Произвести расчет транспортного обеспечения работы силосоуборочных комбайнов:</w:t>
      </w:r>
      <w:r w:rsidRPr="0062101A">
        <w:rPr>
          <w:rFonts w:eastAsia="TimesNewRoman,Italic"/>
          <w:iCs/>
          <w:color w:val="auto"/>
          <w:szCs w:val="24"/>
        </w:rPr>
        <w:t xml:space="preserve"> определить </w:t>
      </w:r>
      <w:r w:rsidRPr="0062101A">
        <w:rPr>
          <w:rFonts w:eastAsia="TimesNewRoman"/>
          <w:color w:val="auto"/>
          <w:szCs w:val="24"/>
        </w:rPr>
        <w:t>необходимое количество автомобилей для транспортировки силосной массы от всех комбайнов.</w:t>
      </w:r>
    </w:p>
    <w:p w14:paraId="1B2BB23C" w14:textId="77777777" w:rsidR="005D39E4" w:rsidRPr="0062101A" w:rsidRDefault="005D39E4" w:rsidP="0062101A">
      <w:pPr>
        <w:ind w:firstLine="709"/>
        <w:jc w:val="both"/>
        <w:rPr>
          <w:b/>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количество комбайнов n</w:t>
      </w:r>
      <w:r w:rsidRPr="0062101A">
        <w:rPr>
          <w:rFonts w:eastAsia="TimesNewRoman"/>
          <w:color w:val="auto"/>
          <w:szCs w:val="24"/>
          <w:vertAlign w:val="subscript"/>
        </w:rPr>
        <w:t>к</w:t>
      </w:r>
      <w:r w:rsidRPr="0062101A">
        <w:rPr>
          <w:rFonts w:eastAsia="TimesNewRoman"/>
          <w:color w:val="auto"/>
          <w:szCs w:val="24"/>
        </w:rPr>
        <w:t xml:space="preserve"> = 3 ед.; урожайность зеленой массы U=26 т/га; расстояние перевозки S=10 км/ч; в хозяйстве имеются комбайны КСК-100А-1, автомобили КамАЗ-55102; часовая производительность комбайна W</w:t>
      </w:r>
      <w:r w:rsidRPr="0062101A">
        <w:rPr>
          <w:rFonts w:eastAsia="TimesNewRoman"/>
          <w:color w:val="auto"/>
          <w:szCs w:val="24"/>
          <w:vertAlign w:val="subscript"/>
        </w:rPr>
        <w:t>ч</w:t>
      </w:r>
      <w:r w:rsidRPr="0062101A">
        <w:rPr>
          <w:rFonts w:eastAsia="TimesNewRoman"/>
          <w:color w:val="auto"/>
          <w:szCs w:val="24"/>
        </w:rPr>
        <w:t>=90 т/ч; грузоподъемность автомобиля Q</w:t>
      </w:r>
      <w:r w:rsidRPr="0062101A">
        <w:rPr>
          <w:rFonts w:eastAsia="TimesNewRoman"/>
          <w:color w:val="auto"/>
          <w:szCs w:val="24"/>
          <w:vertAlign w:val="subscript"/>
        </w:rPr>
        <w:t>н</w:t>
      </w:r>
      <w:r w:rsidRPr="0062101A">
        <w:rPr>
          <w:rFonts w:eastAsia="TimesNewRoman"/>
          <w:color w:val="auto"/>
          <w:szCs w:val="24"/>
        </w:rPr>
        <w:t>=7 т; емкость кузова автомобиля V</w:t>
      </w:r>
      <w:r w:rsidRPr="0062101A">
        <w:rPr>
          <w:rFonts w:eastAsia="TimesNewRoman"/>
          <w:color w:val="auto"/>
          <w:szCs w:val="24"/>
          <w:vertAlign w:val="subscript"/>
        </w:rPr>
        <w:t>к</w:t>
      </w:r>
      <w:r w:rsidRPr="0062101A">
        <w:rPr>
          <w:rFonts w:eastAsia="TimesNewRoman"/>
          <w:color w:val="auto"/>
          <w:szCs w:val="24"/>
        </w:rPr>
        <w:t>=7 м</w:t>
      </w:r>
      <w:r w:rsidRPr="0062101A">
        <w:rPr>
          <w:rFonts w:eastAsia="TimesNewRoman"/>
          <w:color w:val="auto"/>
          <w:szCs w:val="24"/>
          <w:vertAlign w:val="superscript"/>
        </w:rPr>
        <w:t>3</w:t>
      </w:r>
      <w:r w:rsidRPr="0062101A">
        <w:rPr>
          <w:rFonts w:eastAsia="TimesNewRoman"/>
          <w:color w:val="auto"/>
          <w:szCs w:val="24"/>
        </w:rPr>
        <w:t>; плотность силосной массы ρ=0,45 т/м</w:t>
      </w:r>
      <w:r w:rsidRPr="0062101A">
        <w:rPr>
          <w:rFonts w:eastAsia="TimesNewRoman"/>
          <w:color w:val="auto"/>
          <w:szCs w:val="24"/>
          <w:vertAlign w:val="superscript"/>
        </w:rPr>
        <w:t>3</w:t>
      </w:r>
      <w:r w:rsidRPr="0062101A">
        <w:rPr>
          <w:rFonts w:eastAsia="TimesNewRoman"/>
          <w:color w:val="auto"/>
          <w:szCs w:val="24"/>
        </w:rPr>
        <w:t>; рабочая ширина захвата комбайна В</w:t>
      </w:r>
      <w:r w:rsidRPr="0062101A">
        <w:rPr>
          <w:rFonts w:eastAsia="TimesNewRoman"/>
          <w:color w:val="auto"/>
          <w:szCs w:val="24"/>
          <w:vertAlign w:val="subscript"/>
        </w:rPr>
        <w:t>р</w:t>
      </w:r>
      <w:r w:rsidRPr="0062101A">
        <w:rPr>
          <w:rFonts w:eastAsia="TimesNewRoman"/>
          <w:color w:val="auto"/>
          <w:szCs w:val="24"/>
        </w:rPr>
        <w:t xml:space="preserve">=3,4 м; скорость движения комбайна </w:t>
      </w:r>
      <w:r w:rsidRPr="0062101A">
        <w:rPr>
          <w:rFonts w:eastAsia="TimesNewRoman"/>
          <w:i/>
          <w:color w:val="auto"/>
          <w:szCs w:val="24"/>
          <w:lang w:val="en-US"/>
        </w:rPr>
        <w:t>v</w:t>
      </w:r>
      <w:r w:rsidRPr="0062101A">
        <w:rPr>
          <w:rFonts w:eastAsia="TimesNewRoman"/>
          <w:color w:val="auto"/>
          <w:szCs w:val="24"/>
          <w:vertAlign w:val="subscript"/>
        </w:rPr>
        <w:t>к</w:t>
      </w:r>
      <w:r w:rsidRPr="0062101A">
        <w:rPr>
          <w:rFonts w:eastAsia="TimesNewRoman"/>
          <w:color w:val="auto"/>
          <w:szCs w:val="24"/>
        </w:rPr>
        <w:t>=10 км/ч; коэффициент использования времени смены τ= 0,8; коэффициент использования емкости кузова автомобиля γ=1,2; скорость движения автомобиля с грузом υ</w:t>
      </w:r>
      <w:r w:rsidRPr="0062101A">
        <w:rPr>
          <w:rFonts w:eastAsia="TimesNewRoman"/>
          <w:color w:val="auto"/>
          <w:szCs w:val="24"/>
          <w:vertAlign w:val="subscript"/>
        </w:rPr>
        <w:t>гр</w:t>
      </w:r>
      <w:r w:rsidRPr="0062101A">
        <w:rPr>
          <w:rFonts w:eastAsia="TimesNewRoman"/>
          <w:color w:val="auto"/>
          <w:szCs w:val="24"/>
        </w:rPr>
        <w:t>=25 км/ч; скорость движения автомобиля без груза υ</w:t>
      </w:r>
      <w:r w:rsidRPr="0062101A">
        <w:rPr>
          <w:rFonts w:eastAsia="TimesNewRoman"/>
          <w:color w:val="auto"/>
          <w:szCs w:val="24"/>
          <w:vertAlign w:val="subscript"/>
        </w:rPr>
        <w:t>хх</w:t>
      </w:r>
      <w:r w:rsidRPr="0062101A">
        <w:rPr>
          <w:rFonts w:eastAsia="TimesNewRoman"/>
          <w:color w:val="auto"/>
          <w:szCs w:val="24"/>
        </w:rPr>
        <w:t xml:space="preserve">=40 км/ч; время взвешивания и оформления </w:t>
      </w:r>
      <w:r w:rsidRPr="0062101A">
        <w:rPr>
          <w:rFonts w:eastAsia="TimesNewRoman"/>
          <w:color w:val="auto"/>
          <w:szCs w:val="24"/>
        </w:rPr>
        <w:lastRenderedPageBreak/>
        <w:t>документов t</w:t>
      </w:r>
      <w:r w:rsidRPr="0062101A">
        <w:rPr>
          <w:rFonts w:eastAsia="TimesNewRoman"/>
          <w:color w:val="auto"/>
          <w:szCs w:val="24"/>
          <w:vertAlign w:val="subscript"/>
        </w:rPr>
        <w:t>взв</w:t>
      </w:r>
      <w:r w:rsidRPr="0062101A">
        <w:rPr>
          <w:rFonts w:eastAsia="TimesNewRoman"/>
          <w:color w:val="auto"/>
          <w:szCs w:val="24"/>
        </w:rPr>
        <w:t>=0,08 ч; время разгрузки автомобиля t</w:t>
      </w:r>
      <w:r w:rsidRPr="0062101A">
        <w:rPr>
          <w:rFonts w:eastAsia="TimesNewRoman"/>
          <w:color w:val="auto"/>
          <w:szCs w:val="24"/>
          <w:vertAlign w:val="subscript"/>
        </w:rPr>
        <w:t>раз</w:t>
      </w:r>
      <w:r w:rsidRPr="0062101A">
        <w:rPr>
          <w:rFonts w:eastAsia="TimesNewRoman"/>
          <w:color w:val="auto"/>
          <w:szCs w:val="24"/>
        </w:rPr>
        <w:t>=0,1 ч; время подъезда автомобиля к комбайну и отъезда от него t</w:t>
      </w:r>
      <w:r w:rsidRPr="0062101A">
        <w:rPr>
          <w:rFonts w:eastAsia="TimesNewRoman"/>
          <w:color w:val="auto"/>
          <w:szCs w:val="24"/>
          <w:vertAlign w:val="subscript"/>
        </w:rPr>
        <w:t>под</w:t>
      </w:r>
      <w:r w:rsidRPr="0062101A">
        <w:rPr>
          <w:rFonts w:eastAsia="TimesNewRoman"/>
          <w:color w:val="auto"/>
          <w:szCs w:val="24"/>
        </w:rPr>
        <w:t>=0,04 ч.</w:t>
      </w:r>
    </w:p>
    <w:p w14:paraId="766174AC"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b/>
          <w:color w:val="auto"/>
          <w:szCs w:val="24"/>
        </w:rPr>
        <w:t xml:space="preserve">24. </w:t>
      </w:r>
      <w:r w:rsidRPr="0062101A">
        <w:rPr>
          <w:rFonts w:eastAsia="TimesNewRoman"/>
          <w:i/>
          <w:color w:val="auto"/>
          <w:szCs w:val="24"/>
        </w:rPr>
        <w:t xml:space="preserve">Произвести расчет технического обеспечения уборки картофеля: </w:t>
      </w:r>
      <w:r w:rsidRPr="0062101A">
        <w:rPr>
          <w:rFonts w:eastAsia="TimesNewRoman"/>
          <w:color w:val="auto"/>
          <w:szCs w:val="24"/>
        </w:rPr>
        <w:t>определить количество уборочной техники; количество транспортных средств; количество картофелесортировальных пунктов.</w:t>
      </w:r>
    </w:p>
    <w:p w14:paraId="13C5D243" w14:textId="77777777" w:rsidR="005D39E4" w:rsidRPr="0062101A" w:rsidRDefault="005D39E4" w:rsidP="0062101A">
      <w:pPr>
        <w:autoSpaceDE w:val="0"/>
        <w:autoSpaceDN w:val="0"/>
        <w:adjustRightInd w:val="0"/>
        <w:ind w:firstLine="709"/>
        <w:jc w:val="both"/>
        <w:rPr>
          <w:rFonts w:eastAsia="TimesNewRoman"/>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уборки F</w:t>
      </w:r>
      <w:r w:rsidRPr="0062101A">
        <w:rPr>
          <w:rFonts w:eastAsia="TimesNewRoman"/>
          <w:color w:val="auto"/>
          <w:szCs w:val="24"/>
          <w:vertAlign w:val="subscript"/>
        </w:rPr>
        <w:t>п</w:t>
      </w:r>
      <w:r w:rsidRPr="0062101A">
        <w:rPr>
          <w:rFonts w:eastAsia="TimesNewRoman"/>
          <w:color w:val="auto"/>
          <w:szCs w:val="24"/>
        </w:rPr>
        <w:t>=300 га; продолжительность уборки Д</w:t>
      </w:r>
      <w:r w:rsidRPr="0062101A">
        <w:rPr>
          <w:rFonts w:eastAsia="TimesNewRoman"/>
          <w:color w:val="auto"/>
          <w:szCs w:val="24"/>
          <w:vertAlign w:val="subscript"/>
        </w:rPr>
        <w:t>р</w:t>
      </w:r>
      <w:r w:rsidRPr="0062101A">
        <w:rPr>
          <w:rFonts w:eastAsia="TimesNewRoman"/>
          <w:color w:val="auto"/>
          <w:szCs w:val="24"/>
        </w:rPr>
        <w:t>=20 дн.; коэффициент сменности К</w:t>
      </w:r>
      <w:r w:rsidRPr="0062101A">
        <w:rPr>
          <w:rFonts w:eastAsia="TimesNewRoman"/>
          <w:color w:val="auto"/>
          <w:szCs w:val="24"/>
          <w:vertAlign w:val="subscript"/>
        </w:rPr>
        <w:t>см</w:t>
      </w:r>
      <w:r w:rsidRPr="0062101A">
        <w:rPr>
          <w:rFonts w:eastAsia="TimesNewRoman"/>
          <w:color w:val="auto"/>
          <w:szCs w:val="24"/>
        </w:rPr>
        <w:t>=1,5; продолжительность смены Т</w:t>
      </w:r>
      <w:r w:rsidRPr="0062101A">
        <w:rPr>
          <w:rFonts w:eastAsia="TimesNewRoman"/>
          <w:color w:val="auto"/>
          <w:szCs w:val="24"/>
          <w:vertAlign w:val="subscript"/>
        </w:rPr>
        <w:t>см</w:t>
      </w:r>
      <w:r w:rsidRPr="0062101A">
        <w:rPr>
          <w:rFonts w:eastAsia="TimesNewRoman"/>
          <w:color w:val="auto"/>
          <w:szCs w:val="24"/>
        </w:rPr>
        <w:t>=7 ч; коэффициент использования времени смены τ=0,6; расстояние от поля до места хранения S=4 км; среднетехническая скорость транспортного</w:t>
      </w:r>
    </w:p>
    <w:p w14:paraId="27201DD9" w14:textId="77777777" w:rsidR="005D39E4" w:rsidRPr="0062101A" w:rsidRDefault="005D39E4" w:rsidP="0062101A">
      <w:pPr>
        <w:ind w:firstLine="709"/>
        <w:jc w:val="both"/>
        <w:rPr>
          <w:rFonts w:eastAsia="TimesNewRoman"/>
          <w:color w:val="auto"/>
          <w:szCs w:val="24"/>
        </w:rPr>
      </w:pPr>
      <w:r w:rsidRPr="0062101A">
        <w:rPr>
          <w:rFonts w:eastAsia="TimesNewRoman"/>
          <w:color w:val="auto"/>
          <w:szCs w:val="24"/>
        </w:rPr>
        <w:t>средства υ</w:t>
      </w:r>
      <w:r w:rsidRPr="0062101A">
        <w:rPr>
          <w:rFonts w:eastAsia="TimesNewRoman"/>
          <w:color w:val="auto"/>
          <w:szCs w:val="24"/>
          <w:vertAlign w:val="subscript"/>
        </w:rPr>
        <w:t>тр</w:t>
      </w:r>
      <w:r w:rsidRPr="0062101A">
        <w:rPr>
          <w:rFonts w:eastAsia="TimesNewRoman"/>
          <w:color w:val="auto"/>
          <w:szCs w:val="24"/>
        </w:rPr>
        <w:t>=20 км/ч; коэффициент использования грузоподъемности транспортного средства γ=1; время разгрузки t</w:t>
      </w:r>
      <w:r w:rsidRPr="0062101A">
        <w:rPr>
          <w:rFonts w:eastAsia="TimesNewRoman"/>
          <w:color w:val="auto"/>
          <w:szCs w:val="24"/>
          <w:vertAlign w:val="subscript"/>
        </w:rPr>
        <w:t>раз</w:t>
      </w:r>
      <w:r w:rsidRPr="0062101A">
        <w:rPr>
          <w:rFonts w:eastAsia="TimesNewRoman"/>
          <w:color w:val="auto"/>
          <w:szCs w:val="24"/>
        </w:rPr>
        <w:t>= 0,1 ч; хозяйство располагает следующими техническими средствами: картофелеуборочные комбайны W</w:t>
      </w:r>
      <w:r w:rsidRPr="0062101A">
        <w:rPr>
          <w:rFonts w:eastAsia="TimesNewRoman"/>
          <w:color w:val="auto"/>
          <w:szCs w:val="24"/>
          <w:vertAlign w:val="subscript"/>
        </w:rPr>
        <w:t>чк</w:t>
      </w:r>
      <w:r w:rsidRPr="0062101A">
        <w:rPr>
          <w:rFonts w:eastAsia="TimesNewRoman"/>
          <w:color w:val="auto"/>
          <w:szCs w:val="24"/>
        </w:rPr>
        <w:t>=0,18 га/ч, картофелекопатели W</w:t>
      </w:r>
      <w:r w:rsidRPr="0062101A">
        <w:rPr>
          <w:rFonts w:eastAsia="TimesNewRoman"/>
          <w:color w:val="auto"/>
          <w:szCs w:val="24"/>
          <w:vertAlign w:val="subscript"/>
        </w:rPr>
        <w:t>чкк</w:t>
      </w:r>
      <w:r w:rsidRPr="0062101A">
        <w:rPr>
          <w:rFonts w:eastAsia="TimesNewRoman"/>
          <w:color w:val="auto"/>
          <w:szCs w:val="24"/>
        </w:rPr>
        <w:t>=0,4 га/ч, тракторы МТЗ-80, тракторные прицепы Q</w:t>
      </w:r>
      <w:r w:rsidRPr="0062101A">
        <w:rPr>
          <w:rFonts w:eastAsia="TimesNewRoman"/>
          <w:color w:val="auto"/>
          <w:szCs w:val="24"/>
          <w:vertAlign w:val="subscript"/>
        </w:rPr>
        <w:t>п</w:t>
      </w:r>
      <w:r w:rsidRPr="0062101A">
        <w:rPr>
          <w:rFonts w:eastAsia="TimesNewRoman"/>
          <w:color w:val="auto"/>
          <w:szCs w:val="24"/>
        </w:rPr>
        <w:t>= 4т, ботвоуборочные машины W</w:t>
      </w:r>
      <w:r w:rsidRPr="0062101A">
        <w:rPr>
          <w:rFonts w:eastAsia="TimesNewRoman"/>
          <w:color w:val="auto"/>
          <w:szCs w:val="24"/>
          <w:vertAlign w:val="subscript"/>
        </w:rPr>
        <w:t>чб</w:t>
      </w:r>
      <w:r w:rsidRPr="0062101A">
        <w:rPr>
          <w:rFonts w:eastAsia="TimesNewRoman"/>
          <w:color w:val="auto"/>
          <w:szCs w:val="24"/>
        </w:rPr>
        <w:t>=0,6 га/ч, картофелесортировальный пункт W</w:t>
      </w:r>
      <w:r w:rsidRPr="0062101A">
        <w:rPr>
          <w:rFonts w:eastAsia="TimesNewRoman"/>
          <w:color w:val="auto"/>
          <w:szCs w:val="24"/>
          <w:vertAlign w:val="subscript"/>
        </w:rPr>
        <w:t>чс</w:t>
      </w:r>
      <w:r w:rsidRPr="0062101A">
        <w:rPr>
          <w:rFonts w:eastAsia="TimesNewRoman"/>
          <w:color w:val="auto"/>
          <w:szCs w:val="24"/>
        </w:rPr>
        <w:t>=25 т/ч.</w:t>
      </w:r>
    </w:p>
    <w:p w14:paraId="1625C894" w14:textId="77777777" w:rsidR="005D39E4" w:rsidRPr="0062101A" w:rsidRDefault="005D39E4" w:rsidP="0062101A">
      <w:pPr>
        <w:autoSpaceDE w:val="0"/>
        <w:autoSpaceDN w:val="0"/>
        <w:adjustRightInd w:val="0"/>
        <w:ind w:firstLine="709"/>
        <w:jc w:val="both"/>
        <w:rPr>
          <w:rFonts w:eastAsia="TimesNewRoman"/>
          <w:color w:val="auto"/>
          <w:spacing w:val="-4"/>
          <w:szCs w:val="24"/>
        </w:rPr>
      </w:pPr>
      <w:r w:rsidRPr="0062101A">
        <w:rPr>
          <w:rFonts w:eastAsia="TimesNewRoman"/>
          <w:b/>
          <w:color w:val="auto"/>
          <w:szCs w:val="24"/>
        </w:rPr>
        <w:t xml:space="preserve">25. </w:t>
      </w:r>
      <w:r w:rsidRPr="0062101A">
        <w:rPr>
          <w:rFonts w:eastAsia="TimesNewRoman"/>
          <w:i/>
          <w:color w:val="auto"/>
          <w:spacing w:val="-4"/>
          <w:szCs w:val="24"/>
        </w:rPr>
        <w:t xml:space="preserve">Произвести расчет технического обеспечения внесения органических удобрений: </w:t>
      </w:r>
      <w:r w:rsidRPr="0062101A">
        <w:rPr>
          <w:rFonts w:eastAsia="TimesNewRoman"/>
          <w:color w:val="auto"/>
          <w:spacing w:val="-4"/>
          <w:szCs w:val="24"/>
        </w:rPr>
        <w:t>определить потребное количество прицепов-разбрасывателей; потребное количество погрузчиков; затраты труда на 1 тонну внесения удобрений.</w:t>
      </w:r>
    </w:p>
    <w:p w14:paraId="428C98D4" w14:textId="77777777" w:rsidR="005D39E4" w:rsidRPr="0062101A" w:rsidRDefault="005D39E4" w:rsidP="0062101A">
      <w:pPr>
        <w:ind w:firstLine="709"/>
        <w:rPr>
          <w:color w:val="auto"/>
          <w:szCs w:val="24"/>
        </w:rPr>
      </w:pPr>
      <w:r w:rsidRPr="0062101A">
        <w:rPr>
          <w:rFonts w:eastAsia="TimesNewRoman,Italic"/>
          <w:i/>
          <w:iCs/>
          <w:color w:val="auto"/>
          <w:szCs w:val="24"/>
        </w:rPr>
        <w:t xml:space="preserve">Исходные данные: </w:t>
      </w:r>
      <w:r w:rsidRPr="0062101A">
        <w:rPr>
          <w:rFonts w:eastAsia="TimesNewRoman"/>
          <w:color w:val="auto"/>
          <w:szCs w:val="24"/>
        </w:rPr>
        <w:t>площадь внесения удобрений F</w:t>
      </w:r>
      <w:r w:rsidRPr="0062101A">
        <w:rPr>
          <w:rFonts w:eastAsia="TimesNewRoman"/>
          <w:color w:val="auto"/>
          <w:szCs w:val="24"/>
          <w:vertAlign w:val="subscript"/>
        </w:rPr>
        <w:t>п</w:t>
      </w:r>
      <w:r w:rsidRPr="0062101A">
        <w:rPr>
          <w:rFonts w:eastAsia="TimesNewRoman"/>
          <w:color w:val="auto"/>
          <w:szCs w:val="24"/>
        </w:rPr>
        <w:t>= 160 га; норма внесения Н=35 т/га; продолжительность работы Д</w:t>
      </w:r>
      <w:r w:rsidRPr="0062101A">
        <w:rPr>
          <w:rFonts w:eastAsia="TimesNewRoman"/>
          <w:color w:val="auto"/>
          <w:szCs w:val="24"/>
          <w:vertAlign w:val="subscript"/>
        </w:rPr>
        <w:t>р</w:t>
      </w:r>
      <w:r w:rsidRPr="0062101A">
        <w:rPr>
          <w:rFonts w:eastAsia="TimesNewRoman"/>
          <w:color w:val="auto"/>
          <w:szCs w:val="24"/>
        </w:rPr>
        <w:t>=10 дн.; продолжительность смены Т</w:t>
      </w:r>
      <w:r w:rsidRPr="0062101A">
        <w:rPr>
          <w:rFonts w:eastAsia="TimesNewRoman"/>
          <w:color w:val="auto"/>
          <w:szCs w:val="24"/>
          <w:vertAlign w:val="subscript"/>
        </w:rPr>
        <w:t>см</w:t>
      </w:r>
      <w:r w:rsidRPr="0062101A">
        <w:rPr>
          <w:rFonts w:eastAsia="TimesNewRoman"/>
          <w:color w:val="auto"/>
          <w:szCs w:val="24"/>
        </w:rPr>
        <w:t>=7 ч; коэффициент сменности К</w:t>
      </w:r>
      <w:r w:rsidRPr="0062101A">
        <w:rPr>
          <w:rFonts w:eastAsia="TimesNewRoman"/>
          <w:color w:val="auto"/>
          <w:szCs w:val="24"/>
          <w:vertAlign w:val="subscript"/>
        </w:rPr>
        <w:t>см</w:t>
      </w:r>
      <w:r w:rsidRPr="0062101A">
        <w:rPr>
          <w:rFonts w:eastAsia="TimesNewRoman"/>
          <w:color w:val="auto"/>
          <w:szCs w:val="24"/>
        </w:rPr>
        <w:t>=2; расстояние перевозки S=3 км; хозяйство располагает следующими техническими средствами: погрузчиками ПФП-1,2 W</w:t>
      </w:r>
      <w:r w:rsidRPr="0062101A">
        <w:rPr>
          <w:rFonts w:eastAsia="TimesNewRoman"/>
          <w:color w:val="auto"/>
          <w:szCs w:val="24"/>
          <w:vertAlign w:val="subscript"/>
        </w:rPr>
        <w:t>чп</w:t>
      </w:r>
      <w:r w:rsidRPr="0062101A">
        <w:rPr>
          <w:rFonts w:eastAsia="TimesNewRoman"/>
          <w:color w:val="auto"/>
          <w:szCs w:val="24"/>
        </w:rPr>
        <w:t>=100 т/ч с тракторами ДТ-75, прицепами – разбрасывателями ПРТ-10 с тракторами Т-150К и грузоподъемностью Q</w:t>
      </w:r>
      <w:r w:rsidRPr="0062101A">
        <w:rPr>
          <w:rFonts w:eastAsia="TimesNewRoman"/>
          <w:color w:val="auto"/>
          <w:szCs w:val="24"/>
          <w:vertAlign w:val="subscript"/>
        </w:rPr>
        <w:t>н</w:t>
      </w:r>
      <w:r w:rsidRPr="0062101A">
        <w:rPr>
          <w:rFonts w:eastAsia="TimesNewRoman"/>
          <w:color w:val="auto"/>
          <w:szCs w:val="24"/>
        </w:rPr>
        <w:t>=10 т; коэффициент использования грузоподъемности γ= 0,9; рабочая скорость разбрасывателя υ</w:t>
      </w:r>
      <w:r w:rsidRPr="0062101A">
        <w:rPr>
          <w:rFonts w:eastAsia="TimesNewRoman"/>
          <w:color w:val="auto"/>
          <w:szCs w:val="24"/>
          <w:vertAlign w:val="subscript"/>
        </w:rPr>
        <w:t>р</w:t>
      </w:r>
      <w:r w:rsidRPr="0062101A">
        <w:rPr>
          <w:rFonts w:eastAsia="TimesNewRoman"/>
          <w:color w:val="auto"/>
          <w:szCs w:val="24"/>
        </w:rPr>
        <w:t>=10 км/ч; ширина разбрасывания В</w:t>
      </w:r>
      <w:r w:rsidRPr="0062101A">
        <w:rPr>
          <w:rFonts w:eastAsia="TimesNewRoman"/>
          <w:color w:val="auto"/>
          <w:szCs w:val="24"/>
          <w:vertAlign w:val="subscript"/>
        </w:rPr>
        <w:t>р</w:t>
      </w:r>
      <w:r w:rsidRPr="0062101A">
        <w:rPr>
          <w:rFonts w:eastAsia="TimesNewRoman"/>
          <w:color w:val="auto"/>
          <w:szCs w:val="24"/>
        </w:rPr>
        <w:t>=5,5 м; время опорожнения прицепа t</w:t>
      </w:r>
      <w:r w:rsidRPr="0062101A">
        <w:rPr>
          <w:rFonts w:eastAsia="TimesNewRoman"/>
          <w:color w:val="auto"/>
          <w:szCs w:val="24"/>
          <w:vertAlign w:val="subscript"/>
        </w:rPr>
        <w:t>выг</w:t>
      </w:r>
      <w:r w:rsidRPr="0062101A">
        <w:rPr>
          <w:rFonts w:eastAsia="TimesNewRoman"/>
          <w:color w:val="auto"/>
          <w:szCs w:val="24"/>
        </w:rPr>
        <w:t>=0,8 ч.</w:t>
      </w:r>
    </w:p>
    <w:p w14:paraId="26CFC64C" w14:textId="77777777" w:rsidR="005D39E4" w:rsidRPr="0062101A" w:rsidRDefault="005D39E4" w:rsidP="005D39E4">
      <w:pPr>
        <w:rPr>
          <w:color w:val="auto"/>
          <w:szCs w:val="24"/>
        </w:rPr>
      </w:pPr>
    </w:p>
    <w:p w14:paraId="1EDF3C34" w14:textId="5077DFE2" w:rsidR="005D39E4" w:rsidRPr="0062101A" w:rsidRDefault="005D39E4">
      <w:pPr>
        <w:spacing w:after="160" w:line="259" w:lineRule="auto"/>
        <w:rPr>
          <w:b/>
          <w:color w:val="auto"/>
          <w:sz w:val="28"/>
        </w:rPr>
      </w:pPr>
      <w:r w:rsidRPr="0062101A">
        <w:rPr>
          <w:b/>
          <w:color w:val="auto"/>
          <w:sz w:val="28"/>
        </w:rPr>
        <w:br w:type="page"/>
      </w:r>
    </w:p>
    <w:p w14:paraId="02308548" w14:textId="77777777" w:rsidR="005D39E4" w:rsidRPr="0062101A" w:rsidRDefault="005D39E4" w:rsidP="005D39E4">
      <w:pPr>
        <w:jc w:val="center"/>
        <w:rPr>
          <w:b/>
          <w:color w:val="auto"/>
          <w:sz w:val="28"/>
          <w:szCs w:val="28"/>
        </w:rPr>
      </w:pPr>
    </w:p>
    <w:p w14:paraId="1A75CC50" w14:textId="77777777" w:rsidR="005D39E4" w:rsidRPr="0062101A" w:rsidRDefault="005D39E4" w:rsidP="005D39E4">
      <w:pPr>
        <w:jc w:val="center"/>
        <w:rPr>
          <w:b/>
          <w:color w:val="auto"/>
          <w:sz w:val="28"/>
          <w:szCs w:val="28"/>
        </w:rPr>
      </w:pPr>
    </w:p>
    <w:p w14:paraId="342BD289" w14:textId="77777777" w:rsidR="005D39E4" w:rsidRPr="0062101A" w:rsidRDefault="005D39E4" w:rsidP="005D39E4">
      <w:pPr>
        <w:jc w:val="center"/>
        <w:rPr>
          <w:b/>
          <w:color w:val="auto"/>
          <w:sz w:val="28"/>
          <w:szCs w:val="28"/>
        </w:rPr>
      </w:pPr>
    </w:p>
    <w:p w14:paraId="1038A877" w14:textId="77777777" w:rsidR="005D39E4" w:rsidRPr="0062101A" w:rsidRDefault="005D39E4" w:rsidP="005D39E4">
      <w:pPr>
        <w:jc w:val="center"/>
        <w:rPr>
          <w:b/>
          <w:color w:val="auto"/>
          <w:sz w:val="28"/>
          <w:szCs w:val="28"/>
        </w:rPr>
      </w:pPr>
    </w:p>
    <w:p w14:paraId="68A396C6" w14:textId="77777777" w:rsidR="005D39E4" w:rsidRPr="0062101A" w:rsidRDefault="005D39E4" w:rsidP="005D39E4">
      <w:pPr>
        <w:jc w:val="center"/>
        <w:rPr>
          <w:b/>
          <w:color w:val="auto"/>
          <w:sz w:val="28"/>
          <w:szCs w:val="28"/>
        </w:rPr>
      </w:pPr>
    </w:p>
    <w:p w14:paraId="66DC16F3" w14:textId="77777777" w:rsidR="005D39E4" w:rsidRPr="0062101A" w:rsidRDefault="005D39E4" w:rsidP="005D39E4">
      <w:pPr>
        <w:jc w:val="center"/>
        <w:rPr>
          <w:b/>
          <w:color w:val="auto"/>
          <w:sz w:val="28"/>
          <w:szCs w:val="28"/>
        </w:rPr>
      </w:pPr>
    </w:p>
    <w:p w14:paraId="24694D22" w14:textId="77777777" w:rsidR="005D39E4" w:rsidRPr="0062101A" w:rsidRDefault="005D39E4" w:rsidP="005D39E4">
      <w:pPr>
        <w:jc w:val="center"/>
        <w:rPr>
          <w:b/>
          <w:color w:val="auto"/>
          <w:sz w:val="28"/>
          <w:szCs w:val="28"/>
        </w:rPr>
      </w:pPr>
    </w:p>
    <w:p w14:paraId="76C0D78E" w14:textId="77777777" w:rsidR="005D39E4" w:rsidRPr="0062101A" w:rsidRDefault="005D39E4" w:rsidP="005D39E4">
      <w:pPr>
        <w:jc w:val="center"/>
        <w:rPr>
          <w:color w:val="auto"/>
          <w:szCs w:val="24"/>
        </w:rPr>
      </w:pPr>
    </w:p>
    <w:p w14:paraId="5F1A6A5B" w14:textId="77777777" w:rsidR="005D39E4" w:rsidRPr="0062101A" w:rsidRDefault="005D39E4" w:rsidP="005D39E4">
      <w:pPr>
        <w:jc w:val="center"/>
        <w:rPr>
          <w:color w:val="auto"/>
          <w:szCs w:val="24"/>
        </w:rPr>
      </w:pPr>
    </w:p>
    <w:p w14:paraId="136F03FF" w14:textId="77777777" w:rsidR="005D39E4" w:rsidRPr="0062101A" w:rsidRDefault="005D39E4" w:rsidP="005D39E4">
      <w:pPr>
        <w:jc w:val="center"/>
        <w:rPr>
          <w:color w:val="auto"/>
          <w:szCs w:val="24"/>
        </w:rPr>
      </w:pPr>
    </w:p>
    <w:p w14:paraId="24F9066F" w14:textId="77777777" w:rsidR="005D39E4" w:rsidRPr="0062101A" w:rsidRDefault="005D39E4" w:rsidP="005D39E4">
      <w:pPr>
        <w:jc w:val="center"/>
        <w:rPr>
          <w:color w:val="auto"/>
          <w:szCs w:val="24"/>
        </w:rPr>
      </w:pPr>
    </w:p>
    <w:p w14:paraId="00789E07" w14:textId="77777777" w:rsidR="005D39E4" w:rsidRPr="0062101A" w:rsidRDefault="005D39E4" w:rsidP="005D39E4">
      <w:pPr>
        <w:jc w:val="center"/>
        <w:rPr>
          <w:color w:val="auto"/>
          <w:szCs w:val="24"/>
        </w:rPr>
      </w:pPr>
    </w:p>
    <w:p w14:paraId="2E5333E2" w14:textId="77777777" w:rsidR="005D39E4" w:rsidRPr="0062101A" w:rsidRDefault="005D39E4" w:rsidP="005D39E4">
      <w:pPr>
        <w:jc w:val="center"/>
        <w:rPr>
          <w:color w:val="auto"/>
          <w:szCs w:val="24"/>
        </w:rPr>
      </w:pPr>
    </w:p>
    <w:p w14:paraId="48FA2790" w14:textId="77777777" w:rsidR="005D39E4" w:rsidRPr="0062101A" w:rsidRDefault="005D39E4" w:rsidP="005D39E4">
      <w:pPr>
        <w:jc w:val="center"/>
        <w:rPr>
          <w:color w:val="auto"/>
          <w:szCs w:val="24"/>
        </w:rPr>
      </w:pPr>
    </w:p>
    <w:p w14:paraId="3FCCA913" w14:textId="77777777" w:rsidR="005D39E4" w:rsidRPr="0062101A" w:rsidRDefault="005D39E4" w:rsidP="005D39E4">
      <w:pPr>
        <w:jc w:val="center"/>
        <w:rPr>
          <w:color w:val="auto"/>
          <w:szCs w:val="24"/>
        </w:rPr>
      </w:pPr>
    </w:p>
    <w:p w14:paraId="297F1353" w14:textId="77777777" w:rsidR="005D39E4" w:rsidRPr="0062101A" w:rsidRDefault="005D39E4" w:rsidP="005D39E4">
      <w:pPr>
        <w:jc w:val="center"/>
        <w:rPr>
          <w:color w:val="auto"/>
          <w:szCs w:val="24"/>
        </w:rPr>
      </w:pPr>
    </w:p>
    <w:p w14:paraId="0B150D54" w14:textId="77777777" w:rsidR="005D39E4" w:rsidRPr="0062101A" w:rsidRDefault="005D39E4" w:rsidP="005D39E4">
      <w:pPr>
        <w:jc w:val="center"/>
        <w:rPr>
          <w:color w:val="auto"/>
          <w:szCs w:val="24"/>
        </w:rPr>
      </w:pPr>
    </w:p>
    <w:p w14:paraId="41AD0F81" w14:textId="77777777" w:rsidR="005D39E4" w:rsidRPr="0062101A" w:rsidRDefault="005D39E4" w:rsidP="005D39E4">
      <w:pPr>
        <w:jc w:val="center"/>
        <w:rPr>
          <w:color w:val="auto"/>
          <w:szCs w:val="24"/>
        </w:rPr>
      </w:pPr>
    </w:p>
    <w:p w14:paraId="2738A65A" w14:textId="77777777" w:rsidR="005D39E4" w:rsidRPr="0062101A" w:rsidRDefault="005D39E4" w:rsidP="005D39E4">
      <w:pPr>
        <w:jc w:val="center"/>
        <w:rPr>
          <w:color w:val="auto"/>
          <w:szCs w:val="24"/>
        </w:rPr>
      </w:pPr>
    </w:p>
    <w:p w14:paraId="4352800B" w14:textId="77777777" w:rsidR="005D39E4" w:rsidRPr="0062101A" w:rsidRDefault="005D39E4" w:rsidP="005D39E4">
      <w:pPr>
        <w:jc w:val="center"/>
        <w:rPr>
          <w:color w:val="auto"/>
          <w:szCs w:val="24"/>
        </w:rPr>
      </w:pPr>
    </w:p>
    <w:p w14:paraId="4F070C6C" w14:textId="77777777" w:rsidR="005D39E4" w:rsidRPr="0062101A" w:rsidRDefault="005D39E4" w:rsidP="005D39E4">
      <w:pPr>
        <w:jc w:val="center"/>
        <w:rPr>
          <w:color w:val="auto"/>
          <w:szCs w:val="24"/>
        </w:rPr>
      </w:pPr>
    </w:p>
    <w:p w14:paraId="5C7470B0"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7A13E787" w14:textId="77777777" w:rsidR="005D39E4" w:rsidRPr="0062101A" w:rsidRDefault="005D39E4" w:rsidP="005D39E4">
      <w:pPr>
        <w:jc w:val="center"/>
        <w:rPr>
          <w:color w:val="auto"/>
          <w:sz w:val="28"/>
          <w:szCs w:val="28"/>
          <w:u w:val="single"/>
        </w:rPr>
      </w:pPr>
      <w:r w:rsidRPr="0062101A">
        <w:rPr>
          <w:b/>
          <w:color w:val="auto"/>
          <w:sz w:val="28"/>
          <w:szCs w:val="28"/>
        </w:rPr>
        <w:t>для текущей и промежуточной аттестации обучающихся по дисциплине</w:t>
      </w:r>
      <w:r w:rsidRPr="0062101A">
        <w:rPr>
          <w:color w:val="auto"/>
          <w:sz w:val="28"/>
          <w:szCs w:val="28"/>
          <w:u w:val="single"/>
        </w:rPr>
        <w:tab/>
      </w:r>
    </w:p>
    <w:p w14:paraId="68A60CD8" w14:textId="77777777" w:rsidR="005D39E4" w:rsidRPr="0062101A" w:rsidRDefault="005D39E4" w:rsidP="005D39E4">
      <w:pPr>
        <w:jc w:val="center"/>
        <w:rPr>
          <w:color w:val="auto"/>
          <w:sz w:val="28"/>
          <w:szCs w:val="28"/>
          <w:u w:val="single"/>
        </w:rPr>
      </w:pPr>
    </w:p>
    <w:p w14:paraId="45479C66" w14:textId="77777777" w:rsidR="005D39E4" w:rsidRPr="0062101A" w:rsidRDefault="005D39E4" w:rsidP="005D39E4">
      <w:pPr>
        <w:rPr>
          <w:b/>
          <w:color w:val="auto"/>
          <w:sz w:val="28"/>
          <w:szCs w:val="28"/>
          <w:u w:val="single"/>
        </w:rPr>
      </w:pPr>
      <w:r w:rsidRPr="0062101A">
        <w:rPr>
          <w:color w:val="auto"/>
          <w:sz w:val="28"/>
          <w:szCs w:val="28"/>
          <w:u w:val="single"/>
        </w:rPr>
        <w:t xml:space="preserve">         </w:t>
      </w:r>
      <w:r w:rsidRPr="0062101A">
        <w:rPr>
          <w:b/>
          <w:color w:val="auto"/>
          <w:sz w:val="28"/>
          <w:szCs w:val="28"/>
          <w:u w:val="single"/>
        </w:rPr>
        <w:t>Проектирование электротехнологического оборудования</w:t>
      </w:r>
      <w:r w:rsidRPr="0062101A">
        <w:rPr>
          <w:b/>
          <w:color w:val="auto"/>
          <w:sz w:val="28"/>
          <w:szCs w:val="28"/>
          <w:u w:val="single"/>
        </w:rPr>
        <w:tab/>
      </w:r>
      <w:r w:rsidRPr="0062101A">
        <w:rPr>
          <w:b/>
          <w:color w:val="auto"/>
          <w:sz w:val="28"/>
          <w:szCs w:val="28"/>
          <w:u w:val="single"/>
        </w:rPr>
        <w:tab/>
      </w:r>
    </w:p>
    <w:p w14:paraId="6747DE67" w14:textId="77777777" w:rsidR="005D39E4" w:rsidRPr="0062101A" w:rsidRDefault="005D39E4" w:rsidP="005D39E4">
      <w:pPr>
        <w:rPr>
          <w:b/>
          <w:color w:val="auto"/>
          <w:sz w:val="28"/>
          <w:szCs w:val="28"/>
          <w:u w:val="single"/>
        </w:rPr>
      </w:pPr>
      <w:r w:rsidRPr="0062101A">
        <w:rPr>
          <w:b/>
          <w:color w:val="auto"/>
          <w:sz w:val="28"/>
          <w:szCs w:val="28"/>
          <w:u w:val="single"/>
        </w:rPr>
        <w:t xml:space="preserve">                                                  в сельском хозяйстве </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p>
    <w:p w14:paraId="4B2BFE18" w14:textId="77777777" w:rsidR="005D39E4" w:rsidRPr="0062101A" w:rsidRDefault="005D39E4" w:rsidP="005D39E4">
      <w:pPr>
        <w:jc w:val="center"/>
        <w:rPr>
          <w:color w:val="auto"/>
          <w:sz w:val="28"/>
          <w:szCs w:val="28"/>
          <w:u w:val="single"/>
        </w:rPr>
      </w:pPr>
      <w:r w:rsidRPr="0062101A">
        <w:rPr>
          <w:color w:val="auto"/>
          <w:szCs w:val="24"/>
        </w:rPr>
        <w:t>(наименование дисциплины)</w:t>
      </w:r>
      <w:r w:rsidRPr="0062101A">
        <w:rPr>
          <w:color w:val="auto"/>
          <w:sz w:val="28"/>
          <w:szCs w:val="28"/>
        </w:rPr>
        <w:t xml:space="preserve"> </w:t>
      </w:r>
    </w:p>
    <w:p w14:paraId="71BFAF0A"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color w:val="auto"/>
          <w:sz w:val="28"/>
          <w:szCs w:val="28"/>
          <w:u w:val="single"/>
        </w:rPr>
        <w:tab/>
        <w:t xml:space="preserve">        </w:t>
      </w:r>
      <w:r w:rsidRPr="0062101A">
        <w:rPr>
          <w:b/>
          <w:color w:val="auto"/>
          <w:sz w:val="28"/>
          <w:szCs w:val="28"/>
          <w:u w:val="single"/>
        </w:rPr>
        <w:t>35.04.06 Агроинженерия</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p>
    <w:p w14:paraId="61AB080B" w14:textId="77777777" w:rsidR="005D39E4" w:rsidRPr="0062101A" w:rsidRDefault="005D39E4" w:rsidP="005D39E4">
      <w:pPr>
        <w:jc w:val="center"/>
        <w:rPr>
          <w:color w:val="auto"/>
          <w:sz w:val="28"/>
          <w:szCs w:val="28"/>
          <w:u w:val="single"/>
        </w:rPr>
      </w:pPr>
    </w:p>
    <w:p w14:paraId="7960801C"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b/>
          <w:color w:val="auto"/>
          <w:sz w:val="28"/>
          <w:szCs w:val="28"/>
          <w:u w:val="single"/>
        </w:rPr>
        <w:t>профиль «Современные технологии в агроинженерии»</w:t>
      </w:r>
      <w:r w:rsidRPr="0062101A">
        <w:rPr>
          <w:b/>
          <w:color w:val="auto"/>
          <w:sz w:val="28"/>
          <w:szCs w:val="28"/>
          <w:u w:val="single"/>
        </w:rPr>
        <w:tab/>
      </w:r>
      <w:r w:rsidRPr="0062101A">
        <w:rPr>
          <w:b/>
          <w:color w:val="auto"/>
          <w:sz w:val="28"/>
          <w:szCs w:val="28"/>
          <w:u w:val="single"/>
        </w:rPr>
        <w:tab/>
      </w:r>
    </w:p>
    <w:p w14:paraId="061FA484" w14:textId="77777777" w:rsidR="005D39E4" w:rsidRPr="0062101A" w:rsidRDefault="005D39E4" w:rsidP="005D39E4">
      <w:pPr>
        <w:jc w:val="center"/>
        <w:rPr>
          <w:color w:val="auto"/>
          <w:szCs w:val="24"/>
        </w:rPr>
      </w:pPr>
      <w:r w:rsidRPr="0062101A">
        <w:rPr>
          <w:color w:val="auto"/>
          <w:szCs w:val="24"/>
        </w:rPr>
        <w:t xml:space="preserve">(шифр и наименование ОПОП ВО) </w:t>
      </w:r>
    </w:p>
    <w:p w14:paraId="06F716A0" w14:textId="77777777" w:rsidR="005D39E4" w:rsidRPr="0062101A" w:rsidRDefault="005D39E4" w:rsidP="005D39E4">
      <w:pPr>
        <w:jc w:val="center"/>
        <w:rPr>
          <w:color w:val="auto"/>
          <w:szCs w:val="24"/>
        </w:rPr>
      </w:pPr>
    </w:p>
    <w:p w14:paraId="502BB438" w14:textId="77777777" w:rsidR="005D39E4" w:rsidRPr="0062101A" w:rsidRDefault="005D39E4" w:rsidP="005D39E4">
      <w:pPr>
        <w:jc w:val="center"/>
        <w:rPr>
          <w:color w:val="auto"/>
          <w:szCs w:val="24"/>
        </w:rPr>
      </w:pPr>
    </w:p>
    <w:p w14:paraId="37AD95BF" w14:textId="77777777" w:rsidR="005D39E4" w:rsidRPr="0062101A" w:rsidRDefault="005D39E4" w:rsidP="005D39E4">
      <w:pPr>
        <w:jc w:val="center"/>
        <w:rPr>
          <w:color w:val="auto"/>
          <w:szCs w:val="24"/>
        </w:rPr>
      </w:pPr>
    </w:p>
    <w:p w14:paraId="19568C38" w14:textId="77777777" w:rsidR="005D39E4" w:rsidRPr="0062101A" w:rsidRDefault="005D39E4" w:rsidP="005D39E4">
      <w:pPr>
        <w:jc w:val="center"/>
        <w:rPr>
          <w:color w:val="auto"/>
          <w:szCs w:val="24"/>
        </w:rPr>
      </w:pPr>
    </w:p>
    <w:p w14:paraId="284DECEE" w14:textId="77777777" w:rsidR="005D39E4" w:rsidRPr="0062101A" w:rsidRDefault="005D39E4" w:rsidP="005D39E4">
      <w:pPr>
        <w:jc w:val="center"/>
        <w:rPr>
          <w:color w:val="auto"/>
          <w:szCs w:val="24"/>
        </w:rPr>
      </w:pPr>
    </w:p>
    <w:p w14:paraId="50871CDC" w14:textId="77777777" w:rsidR="005D39E4" w:rsidRPr="0062101A" w:rsidRDefault="005D39E4" w:rsidP="005D39E4">
      <w:pPr>
        <w:jc w:val="center"/>
        <w:rPr>
          <w:color w:val="auto"/>
          <w:szCs w:val="24"/>
        </w:rPr>
      </w:pPr>
    </w:p>
    <w:p w14:paraId="6A6AF8D0" w14:textId="77777777" w:rsidR="005D39E4" w:rsidRPr="0062101A" w:rsidRDefault="005D39E4" w:rsidP="005D39E4">
      <w:pPr>
        <w:jc w:val="center"/>
        <w:rPr>
          <w:color w:val="auto"/>
          <w:szCs w:val="24"/>
        </w:rPr>
      </w:pPr>
    </w:p>
    <w:p w14:paraId="24D83C0D" w14:textId="77777777" w:rsidR="005D39E4" w:rsidRPr="0062101A" w:rsidRDefault="005D39E4" w:rsidP="005D39E4">
      <w:pPr>
        <w:jc w:val="center"/>
        <w:rPr>
          <w:color w:val="auto"/>
          <w:szCs w:val="24"/>
        </w:rPr>
      </w:pPr>
    </w:p>
    <w:p w14:paraId="16847533" w14:textId="77777777" w:rsidR="005D39E4" w:rsidRPr="0062101A" w:rsidRDefault="005D39E4" w:rsidP="005D39E4">
      <w:pPr>
        <w:jc w:val="center"/>
        <w:rPr>
          <w:color w:val="auto"/>
          <w:szCs w:val="24"/>
        </w:rPr>
      </w:pPr>
    </w:p>
    <w:p w14:paraId="7290DB06" w14:textId="77777777" w:rsidR="005D39E4" w:rsidRPr="0062101A" w:rsidRDefault="005D39E4" w:rsidP="005D39E4">
      <w:pPr>
        <w:jc w:val="center"/>
        <w:rPr>
          <w:color w:val="auto"/>
          <w:szCs w:val="24"/>
        </w:rPr>
      </w:pPr>
    </w:p>
    <w:p w14:paraId="3A2F698B" w14:textId="77777777" w:rsidR="005D39E4" w:rsidRPr="0062101A" w:rsidRDefault="005D39E4" w:rsidP="005D39E4">
      <w:pPr>
        <w:jc w:val="center"/>
        <w:rPr>
          <w:color w:val="auto"/>
          <w:szCs w:val="24"/>
        </w:rPr>
      </w:pPr>
    </w:p>
    <w:p w14:paraId="47F0D6C8" w14:textId="77777777" w:rsidR="005D39E4" w:rsidRPr="0062101A" w:rsidRDefault="005D39E4" w:rsidP="005D39E4">
      <w:pPr>
        <w:jc w:val="center"/>
        <w:rPr>
          <w:color w:val="auto"/>
          <w:szCs w:val="24"/>
        </w:rPr>
      </w:pPr>
    </w:p>
    <w:p w14:paraId="7D6C95F6" w14:textId="77777777" w:rsidR="005D39E4" w:rsidRPr="0062101A" w:rsidRDefault="005D39E4" w:rsidP="005D39E4">
      <w:pPr>
        <w:jc w:val="center"/>
        <w:rPr>
          <w:color w:val="auto"/>
          <w:szCs w:val="24"/>
        </w:rPr>
      </w:pPr>
    </w:p>
    <w:p w14:paraId="49C2005E" w14:textId="77777777" w:rsidR="005D39E4" w:rsidRPr="0062101A" w:rsidRDefault="005D39E4" w:rsidP="005D39E4">
      <w:pPr>
        <w:jc w:val="center"/>
        <w:rPr>
          <w:color w:val="auto"/>
          <w:szCs w:val="24"/>
        </w:rPr>
      </w:pPr>
    </w:p>
    <w:p w14:paraId="3294F5AF" w14:textId="77777777" w:rsidR="005D39E4" w:rsidRPr="0062101A" w:rsidRDefault="005D39E4" w:rsidP="005D39E4">
      <w:pPr>
        <w:jc w:val="center"/>
        <w:rPr>
          <w:color w:val="auto"/>
          <w:szCs w:val="24"/>
        </w:rPr>
      </w:pPr>
    </w:p>
    <w:p w14:paraId="17A204C2" w14:textId="77777777" w:rsidR="005D39E4" w:rsidRPr="0062101A" w:rsidRDefault="005D39E4" w:rsidP="005D39E4">
      <w:pPr>
        <w:jc w:val="center"/>
        <w:rPr>
          <w:color w:val="auto"/>
          <w:szCs w:val="24"/>
        </w:rPr>
      </w:pPr>
    </w:p>
    <w:p w14:paraId="3D9D3336" w14:textId="77777777" w:rsidR="005D39E4" w:rsidRPr="0062101A" w:rsidRDefault="005D39E4" w:rsidP="005D39E4">
      <w:pPr>
        <w:jc w:val="center"/>
        <w:rPr>
          <w:color w:val="auto"/>
          <w:szCs w:val="24"/>
        </w:rPr>
      </w:pPr>
    </w:p>
    <w:p w14:paraId="52C262F3" w14:textId="77777777" w:rsidR="005D39E4" w:rsidRPr="0062101A" w:rsidRDefault="005D39E4" w:rsidP="005D39E4">
      <w:pPr>
        <w:jc w:val="center"/>
        <w:rPr>
          <w:color w:val="auto"/>
          <w:szCs w:val="24"/>
        </w:rPr>
      </w:pPr>
    </w:p>
    <w:p w14:paraId="065AF74C" w14:textId="77777777" w:rsidR="005D39E4" w:rsidRPr="0062101A" w:rsidRDefault="005D39E4" w:rsidP="005D39E4">
      <w:pPr>
        <w:jc w:val="center"/>
        <w:rPr>
          <w:color w:val="auto"/>
          <w:szCs w:val="24"/>
        </w:rPr>
      </w:pPr>
    </w:p>
    <w:p w14:paraId="6ACDCB1D" w14:textId="77777777" w:rsidR="005D39E4" w:rsidRPr="0062101A" w:rsidRDefault="005D39E4" w:rsidP="005D39E4">
      <w:pPr>
        <w:numPr>
          <w:ilvl w:val="0"/>
          <w:numId w:val="11"/>
        </w:numPr>
        <w:shd w:val="clear" w:color="auto" w:fill="FFFFFF"/>
        <w:spacing w:before="100" w:beforeAutospacing="1"/>
        <w:jc w:val="center"/>
        <w:rPr>
          <w:color w:val="auto"/>
          <w:szCs w:val="24"/>
          <w:lang w:eastAsia="en-US"/>
        </w:rPr>
      </w:pPr>
      <w:r w:rsidRPr="0062101A">
        <w:rPr>
          <w:b/>
          <w:bCs/>
          <w:i/>
          <w:iCs/>
          <w:color w:val="auto"/>
          <w:szCs w:val="24"/>
          <w:lang w:eastAsia="en-US"/>
        </w:rPr>
        <w:t>Перечень компетенций, индикаторов компетенций и дескрипторов:</w:t>
      </w:r>
    </w:p>
    <w:p w14:paraId="73F613B0" w14:textId="77777777" w:rsidR="005D39E4" w:rsidRPr="0062101A" w:rsidRDefault="005D39E4" w:rsidP="005D39E4">
      <w:pPr>
        <w:shd w:val="clear" w:color="auto" w:fill="FFFFFF"/>
        <w:spacing w:before="100" w:beforeAutospacing="1"/>
        <w:rPr>
          <w:color w:val="auto"/>
          <w:szCs w:val="24"/>
          <w:lang w:eastAsia="en-US"/>
        </w:rPr>
      </w:pPr>
      <w:r w:rsidRPr="0062101A">
        <w:rPr>
          <w:b/>
          <w:color w:val="auto"/>
          <w:szCs w:val="24"/>
          <w:lang w:eastAsia="en-US"/>
        </w:rPr>
        <w:t>УК-2: Способен управлять проектом на всех этапах жизненного цикла</w:t>
      </w:r>
    </w:p>
    <w:p w14:paraId="425E4664" w14:textId="77777777" w:rsidR="005D39E4" w:rsidRPr="0062101A" w:rsidRDefault="005D39E4" w:rsidP="005D39E4">
      <w:pPr>
        <w:widowControl w:val="0"/>
        <w:rPr>
          <w:b/>
          <w:color w:val="auto"/>
          <w:szCs w:val="24"/>
        </w:rPr>
      </w:pPr>
      <w:r w:rsidRPr="0062101A">
        <w:rPr>
          <w:b/>
          <w:color w:val="auto"/>
          <w:szCs w:val="24"/>
        </w:rPr>
        <w:tab/>
        <w:t>УК-2.1: Формулирует в рамках поставленной цели проекта совокупность взаимосвязанных задач, обеспечивающих её достижение</w:t>
      </w:r>
    </w:p>
    <w:p w14:paraId="35BF431E" w14:textId="77777777" w:rsidR="005D39E4" w:rsidRPr="0062101A" w:rsidRDefault="005D39E4" w:rsidP="005D39E4">
      <w:pPr>
        <w:widowControl w:val="0"/>
        <w:jc w:val="both"/>
        <w:rPr>
          <w:color w:val="auto"/>
          <w:szCs w:val="24"/>
        </w:rPr>
      </w:pPr>
      <w:r w:rsidRPr="0062101A">
        <w:rPr>
          <w:b/>
          <w:i/>
          <w:color w:val="auto"/>
          <w:szCs w:val="24"/>
        </w:rPr>
        <w:t>Знания</w:t>
      </w:r>
      <w:r w:rsidRPr="0062101A">
        <w:rPr>
          <w:i/>
          <w:color w:val="auto"/>
          <w:szCs w:val="24"/>
        </w:rPr>
        <w:t>:</w:t>
      </w:r>
      <w:r w:rsidRPr="0062101A">
        <w:rPr>
          <w:color w:val="auto"/>
          <w:szCs w:val="24"/>
        </w:rPr>
        <w:t xml:space="preserve"> порядка формулировки в рамках поставленной цели проекта совокупности взаимосвязанных задач, обеспечивающих её достижение </w:t>
      </w:r>
    </w:p>
    <w:p w14:paraId="057EB91B" w14:textId="77777777" w:rsidR="005D39E4" w:rsidRPr="0062101A" w:rsidRDefault="005D39E4" w:rsidP="005D39E4">
      <w:pPr>
        <w:widowControl w:val="0"/>
        <w:jc w:val="both"/>
        <w:rPr>
          <w:color w:val="auto"/>
          <w:szCs w:val="24"/>
        </w:rPr>
      </w:pPr>
      <w:r w:rsidRPr="0062101A">
        <w:rPr>
          <w:b/>
          <w:i/>
          <w:color w:val="auto"/>
          <w:szCs w:val="24"/>
        </w:rPr>
        <w:t xml:space="preserve">Умения, навыки: </w:t>
      </w:r>
      <w:r w:rsidRPr="0062101A">
        <w:rPr>
          <w:color w:val="auto"/>
          <w:szCs w:val="24"/>
        </w:rPr>
        <w:t>формулировать в рамках поставленной цели проекта совокупность взаимосвязанных задач, обеспечивающих её достижение, владеть порядком формулирования цели в рамках поставленной цели проекта совокупности взаимосвязанных задач, обеспечивающих её достижение</w:t>
      </w:r>
    </w:p>
    <w:p w14:paraId="6990072A" w14:textId="77777777" w:rsidR="005D39E4" w:rsidRPr="0062101A" w:rsidRDefault="005D39E4" w:rsidP="005D39E4">
      <w:pPr>
        <w:jc w:val="both"/>
        <w:rPr>
          <w:b/>
          <w:color w:val="auto"/>
          <w:szCs w:val="24"/>
        </w:rPr>
      </w:pPr>
      <w:r w:rsidRPr="0062101A">
        <w:rPr>
          <w:b/>
          <w:color w:val="auto"/>
          <w:szCs w:val="24"/>
        </w:rPr>
        <w:tab/>
        <w:t xml:space="preserve">УК-2.2: Выбирает оптимальные способы решения задач в рамках поставленной цели </w:t>
      </w:r>
    </w:p>
    <w:p w14:paraId="556FC59A" w14:textId="77777777" w:rsidR="005D39E4" w:rsidRPr="0062101A" w:rsidRDefault="005D39E4" w:rsidP="005D39E4">
      <w:pPr>
        <w:jc w:val="both"/>
        <w:rPr>
          <w:color w:val="auto"/>
          <w:szCs w:val="24"/>
        </w:rPr>
      </w:pPr>
      <w:r w:rsidRPr="0062101A">
        <w:rPr>
          <w:b/>
          <w:i/>
          <w:color w:val="auto"/>
          <w:szCs w:val="24"/>
        </w:rPr>
        <w:t>Знания</w:t>
      </w:r>
      <w:r w:rsidRPr="0062101A">
        <w:rPr>
          <w:i/>
          <w:color w:val="auto"/>
          <w:szCs w:val="24"/>
        </w:rPr>
        <w:t>:</w:t>
      </w:r>
      <w:r w:rsidRPr="0062101A">
        <w:rPr>
          <w:color w:val="auto"/>
          <w:szCs w:val="24"/>
        </w:rPr>
        <w:t xml:space="preserve"> оптимальны способов решения задач в рамках поставленной цели </w:t>
      </w:r>
    </w:p>
    <w:p w14:paraId="3BFC7BA3" w14:textId="77777777" w:rsidR="005D39E4" w:rsidRPr="0062101A" w:rsidRDefault="005D39E4" w:rsidP="005D39E4">
      <w:pPr>
        <w:jc w:val="both"/>
        <w:rPr>
          <w:b/>
          <w:i/>
          <w:color w:val="auto"/>
          <w:szCs w:val="24"/>
        </w:rPr>
      </w:pPr>
      <w:r w:rsidRPr="0062101A">
        <w:rPr>
          <w:b/>
          <w:i/>
          <w:color w:val="auto"/>
          <w:szCs w:val="24"/>
        </w:rPr>
        <w:t xml:space="preserve">Умения, навыки: </w:t>
      </w:r>
      <w:r w:rsidRPr="0062101A">
        <w:rPr>
          <w:color w:val="auto"/>
          <w:szCs w:val="24"/>
        </w:rPr>
        <w:t>выбирать оптимальные способы решения задач в рамках поставленной цели</w:t>
      </w:r>
      <w:r w:rsidRPr="0062101A">
        <w:rPr>
          <w:b/>
          <w:i/>
          <w:color w:val="auto"/>
          <w:szCs w:val="24"/>
        </w:rPr>
        <w:t xml:space="preserve">, </w:t>
      </w:r>
      <w:r w:rsidRPr="0062101A">
        <w:rPr>
          <w:color w:val="auto"/>
          <w:szCs w:val="24"/>
        </w:rPr>
        <w:t>владеть оптимальными способами решения задач в рамках поставленной цели</w:t>
      </w:r>
    </w:p>
    <w:p w14:paraId="601FFC1F" w14:textId="77777777" w:rsidR="005D39E4" w:rsidRPr="0062101A" w:rsidRDefault="005D39E4" w:rsidP="00404554">
      <w:pPr>
        <w:ind w:firstLine="708"/>
        <w:jc w:val="both"/>
        <w:rPr>
          <w:b/>
          <w:color w:val="auto"/>
          <w:szCs w:val="24"/>
        </w:rPr>
      </w:pPr>
      <w:r w:rsidRPr="0062101A">
        <w:rPr>
          <w:b/>
          <w:color w:val="auto"/>
          <w:szCs w:val="24"/>
        </w:rPr>
        <w:t>УК-2.3: Решает конкретные задачи проекта и публично представляет результаты</w:t>
      </w:r>
    </w:p>
    <w:p w14:paraId="46181E48" w14:textId="77777777" w:rsidR="005D39E4" w:rsidRPr="0062101A" w:rsidRDefault="005D39E4" w:rsidP="005D39E4">
      <w:pPr>
        <w:jc w:val="both"/>
        <w:rPr>
          <w:color w:val="auto"/>
          <w:szCs w:val="24"/>
        </w:rPr>
      </w:pPr>
      <w:r w:rsidRPr="0062101A">
        <w:rPr>
          <w:b/>
          <w:i/>
          <w:color w:val="auto"/>
          <w:szCs w:val="24"/>
        </w:rPr>
        <w:t>Знания</w:t>
      </w:r>
      <w:r w:rsidRPr="0062101A">
        <w:rPr>
          <w:i/>
          <w:color w:val="auto"/>
          <w:szCs w:val="24"/>
        </w:rPr>
        <w:t>:</w:t>
      </w:r>
      <w:r w:rsidRPr="0062101A">
        <w:rPr>
          <w:color w:val="auto"/>
          <w:szCs w:val="24"/>
        </w:rPr>
        <w:t xml:space="preserve"> алгоритма решения конкретных задач проекта и как публично представлять результаты </w:t>
      </w:r>
    </w:p>
    <w:p w14:paraId="264E9503" w14:textId="77777777" w:rsidR="005D39E4" w:rsidRPr="0062101A" w:rsidRDefault="005D39E4" w:rsidP="005D39E4">
      <w:pPr>
        <w:jc w:val="both"/>
        <w:rPr>
          <w:b/>
          <w:i/>
          <w:color w:val="auto"/>
          <w:szCs w:val="24"/>
        </w:rPr>
      </w:pPr>
      <w:r w:rsidRPr="0062101A">
        <w:rPr>
          <w:b/>
          <w:i/>
          <w:color w:val="auto"/>
          <w:szCs w:val="24"/>
        </w:rPr>
        <w:t xml:space="preserve">Умения, навыки: </w:t>
      </w:r>
      <w:r w:rsidRPr="0062101A">
        <w:rPr>
          <w:color w:val="auto"/>
          <w:szCs w:val="24"/>
        </w:rPr>
        <w:t>анализировать проблемную ситуацию как систему, выявляя ее составляющие и связи между ними</w:t>
      </w:r>
      <w:r w:rsidRPr="0062101A">
        <w:rPr>
          <w:b/>
          <w:i/>
          <w:color w:val="auto"/>
          <w:szCs w:val="24"/>
        </w:rPr>
        <w:t xml:space="preserve">, </w:t>
      </w:r>
      <w:r w:rsidRPr="0062101A">
        <w:rPr>
          <w:color w:val="auto"/>
          <w:szCs w:val="24"/>
        </w:rPr>
        <w:t>владеть навыками решения конкретных задач проекта и публично представлять результаты</w:t>
      </w:r>
    </w:p>
    <w:p w14:paraId="2FB75A4D" w14:textId="77777777" w:rsidR="005D39E4" w:rsidRPr="0062101A" w:rsidRDefault="005D39E4" w:rsidP="005D39E4">
      <w:pPr>
        <w:jc w:val="both"/>
        <w:rPr>
          <w:color w:val="auto"/>
          <w:szCs w:val="24"/>
        </w:rPr>
      </w:pPr>
    </w:p>
    <w:p w14:paraId="280FF705" w14:textId="77777777" w:rsidR="005D39E4" w:rsidRPr="0062101A" w:rsidRDefault="005D39E4" w:rsidP="005D39E4">
      <w:pPr>
        <w:jc w:val="both"/>
        <w:rPr>
          <w:b/>
          <w:color w:val="auto"/>
          <w:szCs w:val="24"/>
        </w:rPr>
      </w:pPr>
      <w:r w:rsidRPr="0062101A">
        <w:rPr>
          <w:b/>
          <w:color w:val="auto"/>
          <w:szCs w:val="24"/>
        </w:rPr>
        <w:t>ПК-1: Способен разрабатывать перспективные планы и технологии в области механизации и автоматизации процессов в сельскохозяйственной организации</w:t>
      </w:r>
    </w:p>
    <w:p w14:paraId="07843364" w14:textId="77777777" w:rsidR="005D39E4" w:rsidRPr="0062101A" w:rsidRDefault="005D39E4" w:rsidP="00404554">
      <w:pPr>
        <w:ind w:firstLine="708"/>
        <w:jc w:val="both"/>
        <w:rPr>
          <w:color w:val="auto"/>
          <w:szCs w:val="24"/>
        </w:rPr>
      </w:pPr>
      <w:r w:rsidRPr="0062101A">
        <w:rPr>
          <w:b/>
          <w:color w:val="auto"/>
          <w:szCs w:val="24"/>
        </w:rPr>
        <w:t>ПК-1.1: Проектирует механизированные и автоматизированные технологические процессы в сельском хозяйстве с использованием методов математического моделирования</w:t>
      </w:r>
    </w:p>
    <w:p w14:paraId="75B43C1F" w14:textId="77777777" w:rsidR="005D39E4" w:rsidRPr="0062101A" w:rsidRDefault="005D39E4" w:rsidP="005D39E4">
      <w:pPr>
        <w:jc w:val="both"/>
        <w:rPr>
          <w:color w:val="auto"/>
          <w:szCs w:val="24"/>
        </w:rPr>
      </w:pPr>
      <w:r w:rsidRPr="0062101A">
        <w:rPr>
          <w:b/>
          <w:i/>
          <w:color w:val="auto"/>
          <w:szCs w:val="24"/>
        </w:rPr>
        <w:t>Знания</w:t>
      </w:r>
      <w:r w:rsidRPr="0062101A">
        <w:rPr>
          <w:i/>
          <w:color w:val="auto"/>
          <w:szCs w:val="24"/>
        </w:rPr>
        <w:t>:</w:t>
      </w:r>
      <w:r w:rsidRPr="0062101A">
        <w:rPr>
          <w:color w:val="auto"/>
          <w:szCs w:val="24"/>
        </w:rPr>
        <w:t xml:space="preserve"> методов математического моделирования </w:t>
      </w:r>
    </w:p>
    <w:p w14:paraId="1E736554"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формулировать и решать инженерные задачи в области разработки и применения светотехнических и электротехнологических средств в сельском хозяйстве, владеть методами расчета составляющих элементов и проектирования электротехнологических приборов, устройств и установок в целом</w:t>
      </w:r>
    </w:p>
    <w:p w14:paraId="4C0308ED" w14:textId="77777777" w:rsidR="005D39E4" w:rsidRPr="0062101A" w:rsidRDefault="005D39E4" w:rsidP="00404554">
      <w:pPr>
        <w:ind w:firstLine="708"/>
        <w:jc w:val="both"/>
        <w:rPr>
          <w:color w:val="auto"/>
          <w:szCs w:val="24"/>
        </w:rPr>
      </w:pPr>
      <w:r w:rsidRPr="0062101A">
        <w:rPr>
          <w:b/>
          <w:color w:val="auto"/>
          <w:szCs w:val="24"/>
        </w:rPr>
        <w:t>ПК-1.2: Разрабатывает планы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p w14:paraId="2B7A5BE4" w14:textId="77777777" w:rsidR="005D39E4" w:rsidRPr="0062101A" w:rsidRDefault="005D39E4" w:rsidP="005D39E4">
      <w:pPr>
        <w:jc w:val="both"/>
        <w:rPr>
          <w:b/>
          <w:i/>
          <w:color w:val="auto"/>
          <w:szCs w:val="24"/>
        </w:rPr>
      </w:pPr>
      <w:r w:rsidRPr="0062101A">
        <w:rPr>
          <w:b/>
          <w:i/>
          <w:color w:val="auto"/>
          <w:szCs w:val="24"/>
        </w:rPr>
        <w:t>Знания</w:t>
      </w:r>
      <w:r w:rsidRPr="0062101A">
        <w:rPr>
          <w:i/>
          <w:color w:val="auto"/>
          <w:szCs w:val="24"/>
        </w:rPr>
        <w:t>:</w:t>
      </w:r>
      <w:r w:rsidRPr="0062101A">
        <w:rPr>
          <w:color w:val="auto"/>
          <w:szCs w:val="24"/>
        </w:rPr>
        <w:t xml:space="preserve"> методов определения оптимальных параметров и режимов работы машинно-тракторных агрегатов в зависимости от условий использования</w:t>
      </w:r>
    </w:p>
    <w:p w14:paraId="102413F8"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строить и использовать модели для описания и прогнозирования различных явлений, владеть навыками внедрения систем комплексной механизации и автоматизации технологических процессов</w:t>
      </w:r>
    </w:p>
    <w:p w14:paraId="531ED846" w14:textId="77777777" w:rsidR="005D39E4" w:rsidRPr="0062101A" w:rsidRDefault="005D39E4" w:rsidP="00404554">
      <w:pPr>
        <w:ind w:firstLine="708"/>
        <w:jc w:val="both"/>
        <w:rPr>
          <w:b/>
          <w:i/>
          <w:color w:val="auto"/>
          <w:szCs w:val="24"/>
        </w:rPr>
      </w:pPr>
      <w:r w:rsidRPr="0062101A">
        <w:rPr>
          <w:b/>
          <w:color w:val="auto"/>
          <w:szCs w:val="24"/>
        </w:rPr>
        <w:t>ПК-1.3: Выбирает технические средства, оборудование, программное обеспечение для автоматизированного контроля и управления процессами в растениеводстве и животноводстве</w:t>
      </w:r>
      <w:r w:rsidRPr="0062101A">
        <w:rPr>
          <w:b/>
          <w:i/>
          <w:color w:val="auto"/>
          <w:szCs w:val="24"/>
        </w:rPr>
        <w:t xml:space="preserve"> </w:t>
      </w:r>
    </w:p>
    <w:p w14:paraId="615BE4B2" w14:textId="77777777" w:rsidR="005D39E4" w:rsidRPr="0062101A" w:rsidRDefault="005D39E4" w:rsidP="005D39E4">
      <w:pPr>
        <w:jc w:val="both"/>
        <w:rPr>
          <w:b/>
          <w:i/>
          <w:color w:val="auto"/>
          <w:szCs w:val="24"/>
        </w:rPr>
      </w:pPr>
      <w:r w:rsidRPr="0062101A">
        <w:rPr>
          <w:b/>
          <w:i/>
          <w:color w:val="auto"/>
          <w:szCs w:val="24"/>
        </w:rPr>
        <w:t>Знания</w:t>
      </w:r>
      <w:r w:rsidRPr="0062101A">
        <w:rPr>
          <w:i/>
          <w:color w:val="auto"/>
          <w:szCs w:val="24"/>
        </w:rPr>
        <w:t>:</w:t>
      </w:r>
      <w:r w:rsidRPr="0062101A">
        <w:rPr>
          <w:color w:val="auto"/>
          <w:szCs w:val="24"/>
        </w:rPr>
        <w:t xml:space="preserve"> перечня современных пакетов прикладного программного обеспечения и средств автоматического контроля для автоматизированного управления и контроля процессами в растениеводстве и животноводстве</w:t>
      </w:r>
    </w:p>
    <w:p w14:paraId="1D6176C1" w14:textId="77777777" w:rsidR="005D39E4" w:rsidRPr="0062101A" w:rsidRDefault="005D39E4" w:rsidP="005D39E4">
      <w:pPr>
        <w:jc w:val="both"/>
        <w:rPr>
          <w:b/>
          <w:i/>
          <w:color w:val="auto"/>
          <w:szCs w:val="24"/>
        </w:rPr>
      </w:pPr>
      <w:r w:rsidRPr="0062101A">
        <w:rPr>
          <w:b/>
          <w:i/>
          <w:color w:val="auto"/>
          <w:szCs w:val="24"/>
        </w:rPr>
        <w:lastRenderedPageBreak/>
        <w:t xml:space="preserve">Умения, навыки: </w:t>
      </w:r>
      <w:r w:rsidRPr="0062101A">
        <w:rPr>
          <w:color w:val="auto"/>
          <w:szCs w:val="24"/>
        </w:rPr>
        <w:t>осуществлять подбор современных технических средств и программного обеспечения</w:t>
      </w:r>
      <w:r w:rsidRPr="0062101A">
        <w:rPr>
          <w:b/>
          <w:i/>
          <w:color w:val="auto"/>
          <w:szCs w:val="24"/>
        </w:rPr>
        <w:t xml:space="preserve">, </w:t>
      </w:r>
      <w:r w:rsidRPr="0062101A">
        <w:rPr>
          <w:color w:val="auto"/>
          <w:szCs w:val="24"/>
        </w:rPr>
        <w:t>владеть навыками отбора и применения оборудования, программного обеспечения и средств автоматического контроля</w:t>
      </w:r>
    </w:p>
    <w:p w14:paraId="3F1587C8" w14:textId="77777777" w:rsidR="005D39E4" w:rsidRPr="0062101A" w:rsidRDefault="005D39E4" w:rsidP="005D39E4">
      <w:pPr>
        <w:jc w:val="both"/>
        <w:rPr>
          <w:color w:val="auto"/>
          <w:szCs w:val="24"/>
        </w:rPr>
      </w:pPr>
    </w:p>
    <w:p w14:paraId="3806C9F1" w14:textId="77777777" w:rsidR="005D39E4" w:rsidRPr="0062101A" w:rsidRDefault="005D39E4" w:rsidP="005D39E4">
      <w:pPr>
        <w:jc w:val="both"/>
        <w:rPr>
          <w:color w:val="auto"/>
          <w:szCs w:val="24"/>
        </w:rPr>
      </w:pPr>
    </w:p>
    <w:p w14:paraId="777DE48F" w14:textId="77777777" w:rsidR="005D39E4" w:rsidRPr="0062101A" w:rsidRDefault="005D39E4" w:rsidP="005D39E4">
      <w:pPr>
        <w:numPr>
          <w:ilvl w:val="0"/>
          <w:numId w:val="11"/>
        </w:numPr>
        <w:spacing w:afterAutospacing="1"/>
        <w:rPr>
          <w:b/>
          <w:i/>
          <w:color w:val="auto"/>
          <w:szCs w:val="24"/>
          <w:lang w:eastAsia="en-US"/>
        </w:rPr>
      </w:pPr>
      <w:r w:rsidRPr="0062101A">
        <w:rPr>
          <w:b/>
          <w:i/>
          <w:color w:val="auto"/>
          <w:szCs w:val="24"/>
          <w:lang w:eastAsia="en-US"/>
        </w:rPr>
        <w:t>Описание показателей (типов заданий) и критериев оценки (указания по оцениванию и результат оценивания) 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07489079" w14:textId="77777777" w:rsidTr="00EB3308">
        <w:tc>
          <w:tcPr>
            <w:tcW w:w="2235" w:type="dxa"/>
            <w:shd w:val="clear" w:color="auto" w:fill="auto"/>
          </w:tcPr>
          <w:p w14:paraId="33B64320"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723A0228" w14:textId="77777777" w:rsidR="005D39E4" w:rsidRPr="0062101A" w:rsidRDefault="005D39E4" w:rsidP="005D39E4">
            <w:pPr>
              <w:rPr>
                <w:bCs/>
                <w:color w:val="auto"/>
                <w:szCs w:val="24"/>
              </w:rPr>
            </w:pPr>
            <w:r w:rsidRPr="0062101A">
              <w:rPr>
                <w:bCs/>
                <w:color w:val="auto"/>
                <w:szCs w:val="24"/>
              </w:rPr>
              <w:t>Указания по оцениванию</w:t>
            </w:r>
          </w:p>
          <w:p w14:paraId="3671A913"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41701126"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034EB114"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7CEC10AC"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0634225D" w14:textId="77777777" w:rsidTr="00EB3308">
        <w:tc>
          <w:tcPr>
            <w:tcW w:w="2235" w:type="dxa"/>
            <w:shd w:val="clear" w:color="auto" w:fill="auto"/>
          </w:tcPr>
          <w:p w14:paraId="05DB316D"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4503D04E"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3E5B1288"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46E2CF36"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5B0DA358" w14:textId="77777777" w:rsidTr="00EB3308">
        <w:tc>
          <w:tcPr>
            <w:tcW w:w="2235" w:type="dxa"/>
            <w:shd w:val="clear" w:color="auto" w:fill="auto"/>
          </w:tcPr>
          <w:p w14:paraId="1916F1CD"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2046F8CD"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5DC39435"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331996E3"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77BE4FF0"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5730753F" w14:textId="77777777" w:rsidTr="00EB3308">
        <w:tc>
          <w:tcPr>
            <w:tcW w:w="2235" w:type="dxa"/>
            <w:shd w:val="clear" w:color="auto" w:fill="auto"/>
          </w:tcPr>
          <w:p w14:paraId="35405C3C"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011F278B"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233CA663"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68C7E1DB"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6F442B76" w14:textId="77777777" w:rsidTr="00EB3308">
        <w:tc>
          <w:tcPr>
            <w:tcW w:w="2235" w:type="dxa"/>
            <w:shd w:val="clear" w:color="auto" w:fill="auto"/>
          </w:tcPr>
          <w:p w14:paraId="790EDC95"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457" w:type="dxa"/>
            <w:shd w:val="clear" w:color="auto" w:fill="auto"/>
          </w:tcPr>
          <w:p w14:paraId="4A313325"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5C83E563"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4B03E3BA"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590AA263" w14:textId="77777777" w:rsidTr="00EB3308">
        <w:tc>
          <w:tcPr>
            <w:tcW w:w="2235" w:type="dxa"/>
            <w:shd w:val="clear" w:color="auto" w:fill="auto"/>
          </w:tcPr>
          <w:p w14:paraId="2544465B"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474BC788"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41328845"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4AA28D11"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0804884F" w14:textId="77777777" w:rsidR="005D39E4" w:rsidRPr="0062101A" w:rsidRDefault="005D39E4" w:rsidP="005D39E4">
      <w:pPr>
        <w:jc w:val="center"/>
        <w:rPr>
          <w:b/>
          <w:color w:val="auto"/>
          <w:szCs w:val="24"/>
        </w:rPr>
      </w:pPr>
    </w:p>
    <w:p w14:paraId="6FAFA2C3" w14:textId="77777777" w:rsidR="00404554" w:rsidRDefault="00404554">
      <w:pPr>
        <w:spacing w:after="160" w:line="259" w:lineRule="auto"/>
        <w:rPr>
          <w:b/>
          <w:color w:val="auto"/>
          <w:szCs w:val="24"/>
        </w:rPr>
      </w:pPr>
      <w:r>
        <w:rPr>
          <w:b/>
          <w:color w:val="auto"/>
          <w:szCs w:val="24"/>
        </w:rPr>
        <w:br w:type="page"/>
      </w:r>
    </w:p>
    <w:p w14:paraId="30EDF818" w14:textId="66FF6AC3" w:rsidR="005D39E4" w:rsidRPr="0062101A" w:rsidRDefault="005D39E4" w:rsidP="005D39E4">
      <w:pPr>
        <w:jc w:val="center"/>
        <w:rPr>
          <w:b/>
          <w:color w:val="auto"/>
          <w:szCs w:val="24"/>
        </w:rPr>
      </w:pPr>
      <w:r w:rsidRPr="0062101A">
        <w:rPr>
          <w:b/>
          <w:color w:val="auto"/>
          <w:szCs w:val="24"/>
        </w:rPr>
        <w:lastRenderedPageBreak/>
        <w:t xml:space="preserve">3. </w:t>
      </w:r>
      <w:r w:rsidRPr="0062101A">
        <w:rPr>
          <w:b/>
          <w:i/>
          <w:color w:val="auto"/>
          <w:szCs w:val="24"/>
        </w:rPr>
        <w:t>Уровни сложности оценочных материалов</w:t>
      </w:r>
    </w:p>
    <w:p w14:paraId="34538FCE" w14:textId="77777777" w:rsidR="005D39E4" w:rsidRPr="0062101A" w:rsidRDefault="005D39E4" w:rsidP="005D39E4">
      <w:pPr>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4"/>
        <w:gridCol w:w="5500"/>
        <w:gridCol w:w="2051"/>
      </w:tblGrid>
      <w:tr w:rsidR="005D39E4" w:rsidRPr="0062101A" w14:paraId="46A2DA6C" w14:textId="77777777" w:rsidTr="00EB3308">
        <w:tc>
          <w:tcPr>
            <w:tcW w:w="1822" w:type="dxa"/>
            <w:shd w:val="clear" w:color="auto" w:fill="auto"/>
          </w:tcPr>
          <w:p w14:paraId="04C09892" w14:textId="77777777" w:rsidR="005D39E4" w:rsidRPr="0062101A" w:rsidRDefault="005D39E4" w:rsidP="005D39E4">
            <w:pPr>
              <w:rPr>
                <w:bCs/>
                <w:color w:val="auto"/>
                <w:szCs w:val="24"/>
              </w:rPr>
            </w:pPr>
            <w:r w:rsidRPr="0062101A">
              <w:rPr>
                <w:bCs/>
                <w:color w:val="auto"/>
                <w:szCs w:val="24"/>
              </w:rPr>
              <w:t>Наименование</w:t>
            </w:r>
          </w:p>
        </w:tc>
        <w:tc>
          <w:tcPr>
            <w:tcW w:w="5657" w:type="dxa"/>
            <w:shd w:val="clear" w:color="auto" w:fill="auto"/>
          </w:tcPr>
          <w:p w14:paraId="6BA9DE7F" w14:textId="77777777" w:rsidR="005D39E4" w:rsidRPr="0062101A" w:rsidRDefault="005D39E4" w:rsidP="005D39E4">
            <w:pPr>
              <w:jc w:val="center"/>
              <w:rPr>
                <w:bCs/>
                <w:color w:val="auto"/>
                <w:szCs w:val="24"/>
              </w:rPr>
            </w:pPr>
            <w:r w:rsidRPr="0062101A">
              <w:rPr>
                <w:bCs/>
                <w:color w:val="auto"/>
                <w:szCs w:val="24"/>
              </w:rPr>
              <w:t>Характеристика</w:t>
            </w:r>
          </w:p>
        </w:tc>
        <w:tc>
          <w:tcPr>
            <w:tcW w:w="2092" w:type="dxa"/>
            <w:shd w:val="clear" w:color="auto" w:fill="auto"/>
          </w:tcPr>
          <w:p w14:paraId="6EC99696" w14:textId="77777777" w:rsidR="005D39E4" w:rsidRPr="0062101A" w:rsidRDefault="005D39E4" w:rsidP="005D39E4">
            <w:pPr>
              <w:jc w:val="center"/>
              <w:rPr>
                <w:bCs/>
                <w:color w:val="auto"/>
                <w:szCs w:val="24"/>
              </w:rPr>
            </w:pPr>
            <w:r w:rsidRPr="0062101A">
              <w:rPr>
                <w:bCs/>
                <w:color w:val="auto"/>
                <w:szCs w:val="24"/>
              </w:rPr>
              <w:t>Время выполнения</w:t>
            </w:r>
          </w:p>
        </w:tc>
      </w:tr>
      <w:tr w:rsidR="005D39E4" w:rsidRPr="0062101A" w14:paraId="4DA6FEBE" w14:textId="77777777" w:rsidTr="00EB3308">
        <w:tc>
          <w:tcPr>
            <w:tcW w:w="1822" w:type="dxa"/>
            <w:shd w:val="clear" w:color="auto" w:fill="auto"/>
          </w:tcPr>
          <w:p w14:paraId="70A24AA8" w14:textId="77777777" w:rsidR="005D39E4" w:rsidRPr="0062101A" w:rsidRDefault="005D39E4" w:rsidP="005D39E4">
            <w:pPr>
              <w:rPr>
                <w:bCs/>
                <w:color w:val="auto"/>
                <w:szCs w:val="24"/>
              </w:rPr>
            </w:pPr>
            <w:r w:rsidRPr="0062101A">
              <w:rPr>
                <w:bCs/>
                <w:color w:val="auto"/>
                <w:szCs w:val="24"/>
              </w:rPr>
              <w:t>Базовый</w:t>
            </w:r>
          </w:p>
        </w:tc>
        <w:tc>
          <w:tcPr>
            <w:tcW w:w="5657" w:type="dxa"/>
            <w:shd w:val="clear" w:color="auto" w:fill="auto"/>
          </w:tcPr>
          <w:p w14:paraId="1D16FEAD" w14:textId="77777777" w:rsidR="005D39E4" w:rsidRPr="0062101A" w:rsidRDefault="005D39E4" w:rsidP="005D39E4">
            <w:pPr>
              <w:rPr>
                <w:bCs/>
                <w:color w:val="auto"/>
                <w:szCs w:val="24"/>
              </w:rPr>
            </w:pPr>
            <w:r w:rsidRPr="0062101A">
              <w:rPr>
                <w:bCs/>
                <w:color w:val="auto"/>
                <w:szCs w:val="24"/>
              </w:rPr>
              <w:t xml:space="preserve">Воспроизведение, терминология, факты, параметры, теории, принципы. </w:t>
            </w:r>
          </w:p>
          <w:p w14:paraId="1634FF34" w14:textId="77777777" w:rsidR="005D39E4" w:rsidRPr="0062101A" w:rsidRDefault="005D39E4" w:rsidP="005D39E4">
            <w:pPr>
              <w:rPr>
                <w:bCs/>
                <w:color w:val="auto"/>
                <w:szCs w:val="24"/>
              </w:rPr>
            </w:pPr>
            <w:r w:rsidRPr="0062101A">
              <w:rPr>
                <w:bCs/>
                <w:color w:val="auto"/>
                <w:szCs w:val="24"/>
              </w:rPr>
              <w:t>Тип задания: задания с выбором ответа, комбинированные задания</w:t>
            </w:r>
          </w:p>
        </w:tc>
        <w:tc>
          <w:tcPr>
            <w:tcW w:w="2092" w:type="dxa"/>
            <w:shd w:val="clear" w:color="auto" w:fill="auto"/>
          </w:tcPr>
          <w:p w14:paraId="0A2F24E4" w14:textId="77777777" w:rsidR="005D39E4" w:rsidRPr="0062101A" w:rsidRDefault="005D39E4" w:rsidP="005D39E4">
            <w:pPr>
              <w:rPr>
                <w:bCs/>
                <w:color w:val="auto"/>
                <w:szCs w:val="24"/>
              </w:rPr>
            </w:pPr>
            <w:r w:rsidRPr="0062101A">
              <w:rPr>
                <w:bCs/>
                <w:color w:val="auto"/>
                <w:szCs w:val="24"/>
              </w:rPr>
              <w:t>1-3 мин.</w:t>
            </w:r>
          </w:p>
        </w:tc>
      </w:tr>
      <w:tr w:rsidR="005D39E4" w:rsidRPr="0062101A" w14:paraId="4C2EF1AF" w14:textId="77777777" w:rsidTr="00EB3308">
        <w:tc>
          <w:tcPr>
            <w:tcW w:w="1822" w:type="dxa"/>
            <w:shd w:val="clear" w:color="auto" w:fill="auto"/>
          </w:tcPr>
          <w:p w14:paraId="1A87968B" w14:textId="77777777" w:rsidR="005D39E4" w:rsidRPr="0062101A" w:rsidRDefault="005D39E4" w:rsidP="005D39E4">
            <w:pPr>
              <w:rPr>
                <w:bCs/>
                <w:color w:val="auto"/>
                <w:szCs w:val="24"/>
              </w:rPr>
            </w:pPr>
            <w:r w:rsidRPr="0062101A">
              <w:rPr>
                <w:bCs/>
                <w:color w:val="auto"/>
                <w:szCs w:val="24"/>
              </w:rPr>
              <w:t>Повышенный</w:t>
            </w:r>
          </w:p>
        </w:tc>
        <w:tc>
          <w:tcPr>
            <w:tcW w:w="5657" w:type="dxa"/>
            <w:shd w:val="clear" w:color="auto" w:fill="auto"/>
          </w:tcPr>
          <w:p w14:paraId="5EA70BF7" w14:textId="77777777" w:rsidR="005D39E4" w:rsidRPr="0062101A" w:rsidRDefault="005D39E4" w:rsidP="005D39E4">
            <w:pPr>
              <w:rPr>
                <w:bCs/>
                <w:color w:val="auto"/>
                <w:szCs w:val="24"/>
              </w:rPr>
            </w:pPr>
            <w:r w:rsidRPr="0062101A">
              <w:rPr>
                <w:bCs/>
                <w:color w:val="auto"/>
                <w:szCs w:val="24"/>
              </w:rPr>
              <w:t>Применение зданий в типичной ситуации, решение типовых задач, сопоставление, последовательность.</w:t>
            </w:r>
          </w:p>
          <w:p w14:paraId="4982E8C8" w14:textId="77777777" w:rsidR="005D39E4" w:rsidRPr="0062101A" w:rsidRDefault="005D39E4" w:rsidP="005D39E4">
            <w:pPr>
              <w:rPr>
                <w:bCs/>
                <w:color w:val="auto"/>
                <w:szCs w:val="24"/>
              </w:rPr>
            </w:pPr>
            <w:r w:rsidRPr="0062101A">
              <w:rPr>
                <w:bCs/>
                <w:color w:val="auto"/>
                <w:szCs w:val="24"/>
              </w:rPr>
              <w:t>Тип задания: комбинированные задания, задания с развернутым ответом</w:t>
            </w:r>
          </w:p>
        </w:tc>
        <w:tc>
          <w:tcPr>
            <w:tcW w:w="2092" w:type="dxa"/>
            <w:shd w:val="clear" w:color="auto" w:fill="auto"/>
          </w:tcPr>
          <w:p w14:paraId="3E2929A2" w14:textId="77777777" w:rsidR="005D39E4" w:rsidRPr="0062101A" w:rsidRDefault="005D39E4" w:rsidP="005D39E4">
            <w:pPr>
              <w:rPr>
                <w:bCs/>
                <w:color w:val="auto"/>
                <w:szCs w:val="24"/>
              </w:rPr>
            </w:pPr>
            <w:r w:rsidRPr="0062101A">
              <w:rPr>
                <w:bCs/>
                <w:color w:val="auto"/>
                <w:szCs w:val="24"/>
              </w:rPr>
              <w:t>3-5 мин.</w:t>
            </w:r>
          </w:p>
        </w:tc>
      </w:tr>
      <w:tr w:rsidR="005D39E4" w:rsidRPr="0062101A" w14:paraId="39B86DD9" w14:textId="77777777" w:rsidTr="00EB3308">
        <w:tc>
          <w:tcPr>
            <w:tcW w:w="1822" w:type="dxa"/>
            <w:shd w:val="clear" w:color="auto" w:fill="auto"/>
          </w:tcPr>
          <w:p w14:paraId="3FFAAB81" w14:textId="77777777" w:rsidR="005D39E4" w:rsidRPr="0062101A" w:rsidRDefault="005D39E4" w:rsidP="005D39E4">
            <w:pPr>
              <w:rPr>
                <w:bCs/>
                <w:color w:val="auto"/>
                <w:szCs w:val="24"/>
              </w:rPr>
            </w:pPr>
            <w:r w:rsidRPr="0062101A">
              <w:rPr>
                <w:bCs/>
                <w:color w:val="auto"/>
                <w:szCs w:val="24"/>
              </w:rPr>
              <w:t>Высокий</w:t>
            </w:r>
          </w:p>
        </w:tc>
        <w:tc>
          <w:tcPr>
            <w:tcW w:w="5657" w:type="dxa"/>
            <w:shd w:val="clear" w:color="auto" w:fill="auto"/>
          </w:tcPr>
          <w:p w14:paraId="0E92410B" w14:textId="77777777" w:rsidR="005D39E4" w:rsidRPr="0062101A" w:rsidRDefault="005D39E4" w:rsidP="005D39E4">
            <w:pPr>
              <w:rPr>
                <w:bCs/>
                <w:color w:val="auto"/>
                <w:szCs w:val="24"/>
              </w:rPr>
            </w:pPr>
            <w:r w:rsidRPr="0062101A">
              <w:rPr>
                <w:bCs/>
                <w:color w:val="auto"/>
                <w:szCs w:val="24"/>
              </w:rPr>
              <w:t>Применение знаний в нестандартной ситуации, решение нетиповых задач, алгоритмы, доказательства, обоснования.</w:t>
            </w:r>
          </w:p>
          <w:p w14:paraId="1BD5F9EC" w14:textId="77777777" w:rsidR="005D39E4" w:rsidRPr="0062101A" w:rsidRDefault="005D39E4" w:rsidP="005D39E4">
            <w:pPr>
              <w:rPr>
                <w:bCs/>
                <w:color w:val="auto"/>
                <w:szCs w:val="24"/>
              </w:rPr>
            </w:pPr>
            <w:r w:rsidRPr="0062101A">
              <w:rPr>
                <w:bCs/>
                <w:color w:val="auto"/>
                <w:szCs w:val="24"/>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7AE18BAD" w14:textId="77777777" w:rsidR="005D39E4" w:rsidRPr="0062101A" w:rsidRDefault="005D39E4" w:rsidP="005D39E4">
            <w:pPr>
              <w:rPr>
                <w:bCs/>
                <w:color w:val="auto"/>
                <w:szCs w:val="24"/>
              </w:rPr>
            </w:pPr>
            <w:r w:rsidRPr="0062101A">
              <w:rPr>
                <w:bCs/>
                <w:color w:val="auto"/>
                <w:szCs w:val="24"/>
              </w:rPr>
              <w:t>5-10 мин.</w:t>
            </w:r>
          </w:p>
        </w:tc>
      </w:tr>
    </w:tbl>
    <w:p w14:paraId="735AFD5D" w14:textId="77777777" w:rsidR="005D39E4" w:rsidRPr="0062101A" w:rsidRDefault="005D39E4" w:rsidP="005D39E4">
      <w:pPr>
        <w:jc w:val="center"/>
        <w:rPr>
          <w:b/>
          <w:color w:val="auto"/>
          <w:szCs w:val="24"/>
        </w:rPr>
      </w:pPr>
    </w:p>
    <w:p w14:paraId="04B6C955" w14:textId="77777777" w:rsidR="005D39E4" w:rsidRPr="0062101A" w:rsidRDefault="005D39E4" w:rsidP="005D39E4">
      <w:pPr>
        <w:jc w:val="center"/>
        <w:rPr>
          <w:b/>
          <w:color w:val="auto"/>
          <w:szCs w:val="24"/>
        </w:rPr>
      </w:pPr>
    </w:p>
    <w:p w14:paraId="73566EC2" w14:textId="77777777" w:rsidR="005D39E4" w:rsidRPr="0062101A" w:rsidRDefault="005D39E4" w:rsidP="005D39E4">
      <w:pPr>
        <w:jc w:val="center"/>
        <w:rPr>
          <w:b/>
          <w:color w:val="auto"/>
          <w:szCs w:val="24"/>
        </w:rPr>
      </w:pPr>
      <w:r w:rsidRPr="0062101A">
        <w:rPr>
          <w:b/>
          <w:color w:val="auto"/>
          <w:szCs w:val="24"/>
        </w:rPr>
        <w:t xml:space="preserve">4. </w:t>
      </w:r>
      <w:r w:rsidRPr="0062101A">
        <w:rPr>
          <w:b/>
          <w:i/>
          <w:color w:val="auto"/>
          <w:szCs w:val="24"/>
        </w:rPr>
        <w:t>Сценарии выполнения тестовых заданий</w:t>
      </w:r>
    </w:p>
    <w:p w14:paraId="55E4011C" w14:textId="77777777" w:rsidR="005D39E4" w:rsidRPr="0062101A" w:rsidRDefault="005D39E4" w:rsidP="005D39E4">
      <w:pPr>
        <w:jc w:val="center"/>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0944864E" w14:textId="77777777" w:rsidTr="00EB3308">
        <w:tc>
          <w:tcPr>
            <w:tcW w:w="3119" w:type="dxa"/>
            <w:shd w:val="clear" w:color="auto" w:fill="auto"/>
          </w:tcPr>
          <w:p w14:paraId="270B7A19"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7E57CC46"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705E91A3" w14:textId="77777777" w:rsidTr="00EB3308">
        <w:tc>
          <w:tcPr>
            <w:tcW w:w="3119" w:type="dxa"/>
            <w:shd w:val="clear" w:color="auto" w:fill="auto"/>
          </w:tcPr>
          <w:p w14:paraId="24E10EF7"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6907EF26"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706E6157"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55992CF5"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7B0DCF50" w14:textId="77777777" w:rsidTr="00EB3308">
        <w:tc>
          <w:tcPr>
            <w:tcW w:w="3119" w:type="dxa"/>
            <w:shd w:val="clear" w:color="auto" w:fill="auto"/>
          </w:tcPr>
          <w:p w14:paraId="770603DC"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3CCF139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6F30889C"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33F5BE4F"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7592BD6E"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197A11E9"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367AC175" w14:textId="77777777" w:rsidTr="00EB3308">
        <w:tc>
          <w:tcPr>
            <w:tcW w:w="3119" w:type="dxa"/>
            <w:shd w:val="clear" w:color="auto" w:fill="auto"/>
          </w:tcPr>
          <w:p w14:paraId="5BD72EB1"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6927153D"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1B66B64E"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4E6C8C73" w14:textId="77777777" w:rsidR="005D39E4" w:rsidRPr="0062101A" w:rsidRDefault="005D39E4" w:rsidP="005D39E4">
            <w:pPr>
              <w:rPr>
                <w:bCs/>
                <w:color w:val="auto"/>
                <w:sz w:val="20"/>
              </w:rPr>
            </w:pPr>
            <w:r w:rsidRPr="0062101A">
              <w:rPr>
                <w:bCs/>
                <w:color w:val="auto"/>
                <w:sz w:val="20"/>
              </w:rPr>
              <w:t>свойства объектов и т.д.</w:t>
            </w:r>
          </w:p>
          <w:p w14:paraId="355507DF"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1A1BC5AA"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0A0E627E" w14:textId="77777777" w:rsidTr="00EB3308">
        <w:tc>
          <w:tcPr>
            <w:tcW w:w="3119" w:type="dxa"/>
            <w:shd w:val="clear" w:color="auto" w:fill="auto"/>
          </w:tcPr>
          <w:p w14:paraId="1E5C6FE9"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6486" w:type="dxa"/>
            <w:shd w:val="clear" w:color="auto" w:fill="auto"/>
          </w:tcPr>
          <w:p w14:paraId="5B3DFF48"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74774B7D"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1F97EE8D"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22A75FAE"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07AAF22D" w14:textId="77777777" w:rsidTr="00EB3308">
        <w:tc>
          <w:tcPr>
            <w:tcW w:w="3119" w:type="dxa"/>
            <w:shd w:val="clear" w:color="auto" w:fill="auto"/>
          </w:tcPr>
          <w:p w14:paraId="64E52BCD"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46CE41D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71C1DF27"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359ABE86"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0C8BEF21"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6F616D4C"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44195BAC" w14:textId="77777777" w:rsidR="005D39E4" w:rsidRPr="0062101A" w:rsidRDefault="005D39E4" w:rsidP="005D39E4">
      <w:pPr>
        <w:jc w:val="center"/>
        <w:rPr>
          <w:b/>
          <w:color w:val="auto"/>
          <w:szCs w:val="24"/>
        </w:rPr>
      </w:pPr>
    </w:p>
    <w:p w14:paraId="1BDEBF96" w14:textId="77777777" w:rsidR="005D39E4" w:rsidRPr="0062101A" w:rsidRDefault="005D39E4" w:rsidP="005D39E4">
      <w:pPr>
        <w:jc w:val="center"/>
        <w:rPr>
          <w:b/>
          <w:color w:val="auto"/>
          <w:szCs w:val="24"/>
        </w:rPr>
      </w:pPr>
    </w:p>
    <w:p w14:paraId="4B6898C3" w14:textId="77777777" w:rsidR="005D39E4" w:rsidRPr="0062101A" w:rsidRDefault="005D39E4" w:rsidP="005D39E4">
      <w:pPr>
        <w:jc w:val="center"/>
        <w:rPr>
          <w:b/>
          <w:color w:val="auto"/>
          <w:szCs w:val="24"/>
        </w:rPr>
      </w:pPr>
      <w:r w:rsidRPr="0062101A">
        <w:rPr>
          <w:b/>
          <w:color w:val="auto"/>
          <w:szCs w:val="24"/>
        </w:rPr>
        <w:lastRenderedPageBreak/>
        <w:t xml:space="preserve">5. </w:t>
      </w:r>
      <w:r w:rsidRPr="0062101A">
        <w:rPr>
          <w:b/>
          <w:i/>
          <w:color w:val="auto"/>
          <w:szCs w:val="24"/>
        </w:rPr>
        <w:t xml:space="preserve">Оценочные материалы для проведения текущего контроля и промежуточной аттестации </w:t>
      </w:r>
    </w:p>
    <w:p w14:paraId="06B93E52" w14:textId="77777777" w:rsidR="005D39E4" w:rsidRPr="0062101A" w:rsidRDefault="005D39E4" w:rsidP="005D39E4">
      <w:pPr>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7"/>
        <w:gridCol w:w="1888"/>
        <w:gridCol w:w="1827"/>
        <w:gridCol w:w="1722"/>
        <w:gridCol w:w="1149"/>
        <w:gridCol w:w="1183"/>
        <w:gridCol w:w="1089"/>
      </w:tblGrid>
      <w:tr w:rsidR="005D39E4" w:rsidRPr="0062101A" w14:paraId="5AD72687" w14:textId="77777777" w:rsidTr="00EB3308">
        <w:tc>
          <w:tcPr>
            <w:tcW w:w="450" w:type="dxa"/>
          </w:tcPr>
          <w:p w14:paraId="0B987C3A" w14:textId="77777777" w:rsidR="005D39E4" w:rsidRPr="0062101A" w:rsidRDefault="005D39E4" w:rsidP="005D39E4">
            <w:pPr>
              <w:rPr>
                <w:color w:val="auto"/>
                <w:sz w:val="20"/>
              </w:rPr>
            </w:pPr>
            <w:r w:rsidRPr="0062101A">
              <w:rPr>
                <w:color w:val="auto"/>
                <w:sz w:val="20"/>
              </w:rPr>
              <w:t>№ п/п</w:t>
            </w:r>
          </w:p>
        </w:tc>
        <w:tc>
          <w:tcPr>
            <w:tcW w:w="1943" w:type="dxa"/>
          </w:tcPr>
          <w:p w14:paraId="73E26587" w14:textId="77777777" w:rsidR="005D39E4" w:rsidRPr="0062101A" w:rsidRDefault="005D39E4" w:rsidP="005D39E4">
            <w:pPr>
              <w:jc w:val="center"/>
              <w:rPr>
                <w:color w:val="auto"/>
                <w:sz w:val="20"/>
              </w:rPr>
            </w:pPr>
            <w:r w:rsidRPr="0062101A">
              <w:rPr>
                <w:color w:val="auto"/>
                <w:szCs w:val="24"/>
              </w:rPr>
              <w:t>Текст задания</w:t>
            </w:r>
          </w:p>
        </w:tc>
        <w:tc>
          <w:tcPr>
            <w:tcW w:w="1829" w:type="dxa"/>
          </w:tcPr>
          <w:p w14:paraId="4F5DEF8B" w14:textId="77777777" w:rsidR="005D39E4" w:rsidRPr="0062101A" w:rsidRDefault="005D39E4" w:rsidP="005D39E4">
            <w:pPr>
              <w:rPr>
                <w:color w:val="auto"/>
                <w:sz w:val="20"/>
              </w:rPr>
            </w:pPr>
            <w:r w:rsidRPr="0062101A">
              <w:rPr>
                <w:color w:val="auto"/>
                <w:sz w:val="20"/>
              </w:rPr>
              <w:t>Варианты ответов / последовательность ответов</w:t>
            </w:r>
          </w:p>
        </w:tc>
        <w:tc>
          <w:tcPr>
            <w:tcW w:w="1808" w:type="dxa"/>
          </w:tcPr>
          <w:p w14:paraId="61BB78F1" w14:textId="77777777" w:rsidR="005D39E4" w:rsidRPr="0062101A" w:rsidRDefault="005D39E4" w:rsidP="005D39E4">
            <w:pPr>
              <w:rPr>
                <w:color w:val="auto"/>
                <w:sz w:val="20"/>
              </w:rPr>
            </w:pPr>
            <w:r w:rsidRPr="0062101A">
              <w:rPr>
                <w:color w:val="auto"/>
                <w:sz w:val="20"/>
              </w:rPr>
              <w:t>Правильный ответ (ключ)</w:t>
            </w:r>
          </w:p>
        </w:tc>
        <w:tc>
          <w:tcPr>
            <w:tcW w:w="1195" w:type="dxa"/>
          </w:tcPr>
          <w:p w14:paraId="701BA065" w14:textId="77777777" w:rsidR="005D39E4" w:rsidRPr="0062101A" w:rsidRDefault="005D39E4" w:rsidP="005D39E4">
            <w:pPr>
              <w:rPr>
                <w:color w:val="auto"/>
                <w:sz w:val="20"/>
              </w:rPr>
            </w:pPr>
            <w:r w:rsidRPr="0062101A">
              <w:rPr>
                <w:color w:val="auto"/>
                <w:sz w:val="20"/>
              </w:rPr>
              <w:t>Код компетенции (индикатора)</w:t>
            </w:r>
          </w:p>
        </w:tc>
        <w:tc>
          <w:tcPr>
            <w:tcW w:w="1226" w:type="dxa"/>
          </w:tcPr>
          <w:p w14:paraId="6EE543A4" w14:textId="77777777" w:rsidR="005D39E4" w:rsidRPr="0062101A" w:rsidRDefault="005D39E4" w:rsidP="005D39E4">
            <w:pPr>
              <w:rPr>
                <w:color w:val="auto"/>
                <w:sz w:val="20"/>
              </w:rPr>
            </w:pPr>
            <w:r w:rsidRPr="0062101A">
              <w:rPr>
                <w:color w:val="auto"/>
                <w:sz w:val="20"/>
              </w:rPr>
              <w:t>Код планируемых результатов обучения по дисциплине</w:t>
            </w:r>
          </w:p>
        </w:tc>
        <w:tc>
          <w:tcPr>
            <w:tcW w:w="1120" w:type="dxa"/>
          </w:tcPr>
          <w:p w14:paraId="6C60DBA4" w14:textId="77777777" w:rsidR="005D39E4" w:rsidRPr="0062101A" w:rsidRDefault="005D39E4" w:rsidP="005D39E4">
            <w:pPr>
              <w:rPr>
                <w:color w:val="auto"/>
                <w:sz w:val="20"/>
              </w:rPr>
            </w:pPr>
            <w:r w:rsidRPr="0062101A">
              <w:rPr>
                <w:color w:val="auto"/>
                <w:sz w:val="20"/>
              </w:rPr>
              <w:t>Время выполнения (мин.)</w:t>
            </w:r>
          </w:p>
        </w:tc>
      </w:tr>
      <w:tr w:rsidR="005D39E4" w:rsidRPr="0062101A" w14:paraId="6268124F" w14:textId="77777777" w:rsidTr="00EB3308">
        <w:tc>
          <w:tcPr>
            <w:tcW w:w="9571" w:type="dxa"/>
            <w:gridSpan w:val="7"/>
          </w:tcPr>
          <w:p w14:paraId="0AEDDDF1"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24AC8CA2" w14:textId="77777777" w:rsidTr="00EB3308">
        <w:tc>
          <w:tcPr>
            <w:tcW w:w="9571" w:type="dxa"/>
            <w:gridSpan w:val="7"/>
          </w:tcPr>
          <w:p w14:paraId="4D933D89"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61AC1101" w14:textId="77777777" w:rsidTr="00EB3308">
        <w:tc>
          <w:tcPr>
            <w:tcW w:w="450" w:type="dxa"/>
          </w:tcPr>
          <w:p w14:paraId="0A9BF0DB" w14:textId="77777777" w:rsidR="005D39E4" w:rsidRPr="0062101A" w:rsidRDefault="005D39E4" w:rsidP="005D39E4">
            <w:pPr>
              <w:rPr>
                <w:color w:val="auto"/>
                <w:sz w:val="20"/>
              </w:rPr>
            </w:pPr>
            <w:r w:rsidRPr="0062101A">
              <w:rPr>
                <w:color w:val="auto"/>
                <w:sz w:val="20"/>
              </w:rPr>
              <w:t>1</w:t>
            </w:r>
          </w:p>
        </w:tc>
        <w:tc>
          <w:tcPr>
            <w:tcW w:w="1943" w:type="dxa"/>
          </w:tcPr>
          <w:p w14:paraId="1B73B869" w14:textId="77777777" w:rsidR="005D39E4" w:rsidRPr="0062101A" w:rsidRDefault="005D39E4" w:rsidP="005D39E4">
            <w:pPr>
              <w:jc w:val="both"/>
              <w:rPr>
                <w:color w:val="auto"/>
                <w:sz w:val="20"/>
              </w:rPr>
            </w:pPr>
            <w:r w:rsidRPr="0062101A">
              <w:rPr>
                <w:color w:val="auto"/>
                <w:sz w:val="20"/>
              </w:rPr>
              <w:t>В каких случаях кабельные линии выполняют двухцепными?</w:t>
            </w:r>
          </w:p>
        </w:tc>
        <w:tc>
          <w:tcPr>
            <w:tcW w:w="1829" w:type="dxa"/>
          </w:tcPr>
          <w:p w14:paraId="4176461F" w14:textId="77777777" w:rsidR="005D39E4" w:rsidRPr="0062101A" w:rsidRDefault="005D39E4" w:rsidP="005D39E4">
            <w:pPr>
              <w:rPr>
                <w:color w:val="auto"/>
                <w:sz w:val="20"/>
              </w:rPr>
            </w:pPr>
            <w:r w:rsidRPr="0062101A">
              <w:rPr>
                <w:color w:val="auto"/>
                <w:sz w:val="20"/>
              </w:rPr>
              <w:t>1.Для снижения стоимости КЛ</w:t>
            </w:r>
          </w:p>
          <w:p w14:paraId="716CF304" w14:textId="77777777" w:rsidR="005D39E4" w:rsidRPr="0062101A" w:rsidRDefault="005D39E4" w:rsidP="005D39E4">
            <w:pPr>
              <w:rPr>
                <w:color w:val="auto"/>
                <w:sz w:val="20"/>
              </w:rPr>
            </w:pPr>
            <w:r w:rsidRPr="0062101A">
              <w:rPr>
                <w:color w:val="auto"/>
                <w:sz w:val="20"/>
              </w:rPr>
              <w:t>2.При нехватке пропускной способности одного кабеля</w:t>
            </w:r>
          </w:p>
          <w:p w14:paraId="7BB3E5E6" w14:textId="77777777" w:rsidR="005D39E4" w:rsidRPr="0062101A" w:rsidRDefault="005D39E4" w:rsidP="005D39E4">
            <w:pPr>
              <w:rPr>
                <w:color w:val="auto"/>
                <w:sz w:val="20"/>
              </w:rPr>
            </w:pPr>
            <w:r w:rsidRPr="0062101A">
              <w:rPr>
                <w:color w:val="auto"/>
                <w:sz w:val="20"/>
              </w:rPr>
              <w:t>3.В случае сложного рельефа местности</w:t>
            </w:r>
          </w:p>
          <w:p w14:paraId="3F8795BA" w14:textId="77777777" w:rsidR="005D39E4" w:rsidRPr="0062101A" w:rsidRDefault="005D39E4" w:rsidP="005D39E4">
            <w:pPr>
              <w:rPr>
                <w:color w:val="auto"/>
                <w:sz w:val="20"/>
              </w:rPr>
            </w:pPr>
            <w:r w:rsidRPr="0062101A">
              <w:rPr>
                <w:color w:val="auto"/>
                <w:sz w:val="20"/>
              </w:rPr>
              <w:t xml:space="preserve">4.В случае необходимости резервирования </w:t>
            </w:r>
          </w:p>
        </w:tc>
        <w:tc>
          <w:tcPr>
            <w:tcW w:w="1808" w:type="dxa"/>
          </w:tcPr>
          <w:p w14:paraId="4F87CD12" w14:textId="4D8A0195" w:rsidR="005D39E4" w:rsidRPr="0062101A" w:rsidRDefault="005D39E4" w:rsidP="005D39E4">
            <w:pPr>
              <w:rPr>
                <w:color w:val="auto"/>
                <w:sz w:val="20"/>
              </w:rPr>
            </w:pPr>
          </w:p>
        </w:tc>
        <w:tc>
          <w:tcPr>
            <w:tcW w:w="1195" w:type="dxa"/>
          </w:tcPr>
          <w:p w14:paraId="27D316D7" w14:textId="77777777" w:rsidR="005D39E4" w:rsidRPr="0062101A" w:rsidRDefault="005D39E4" w:rsidP="005D39E4">
            <w:pPr>
              <w:rPr>
                <w:color w:val="auto"/>
                <w:sz w:val="20"/>
              </w:rPr>
            </w:pPr>
            <w:r w:rsidRPr="0062101A">
              <w:rPr>
                <w:color w:val="auto"/>
                <w:sz w:val="20"/>
              </w:rPr>
              <w:t>УК-2</w:t>
            </w:r>
          </w:p>
          <w:p w14:paraId="681FEDC6" w14:textId="77777777" w:rsidR="005D39E4" w:rsidRPr="0062101A" w:rsidRDefault="005D39E4" w:rsidP="005D39E4">
            <w:pPr>
              <w:rPr>
                <w:color w:val="auto"/>
                <w:sz w:val="20"/>
              </w:rPr>
            </w:pPr>
            <w:r w:rsidRPr="0062101A">
              <w:rPr>
                <w:color w:val="auto"/>
                <w:sz w:val="20"/>
              </w:rPr>
              <w:t>ПК-1</w:t>
            </w:r>
          </w:p>
          <w:p w14:paraId="2BF1C38F" w14:textId="77777777" w:rsidR="005D39E4" w:rsidRPr="0062101A" w:rsidRDefault="005D39E4" w:rsidP="005D39E4">
            <w:pPr>
              <w:rPr>
                <w:color w:val="auto"/>
                <w:sz w:val="20"/>
              </w:rPr>
            </w:pPr>
          </w:p>
        </w:tc>
        <w:tc>
          <w:tcPr>
            <w:tcW w:w="1226" w:type="dxa"/>
          </w:tcPr>
          <w:p w14:paraId="74E81DBD" w14:textId="77777777" w:rsidR="005D39E4" w:rsidRPr="0062101A" w:rsidRDefault="005D39E4" w:rsidP="005D39E4">
            <w:pPr>
              <w:rPr>
                <w:color w:val="auto"/>
                <w:szCs w:val="24"/>
              </w:rPr>
            </w:pPr>
            <w:r w:rsidRPr="0062101A">
              <w:rPr>
                <w:color w:val="auto"/>
                <w:szCs w:val="24"/>
              </w:rPr>
              <w:t>У, З, В</w:t>
            </w:r>
          </w:p>
        </w:tc>
        <w:tc>
          <w:tcPr>
            <w:tcW w:w="1120" w:type="dxa"/>
          </w:tcPr>
          <w:p w14:paraId="07C9BEDE" w14:textId="77777777" w:rsidR="005D39E4" w:rsidRPr="0062101A" w:rsidRDefault="005D39E4" w:rsidP="005D39E4">
            <w:pPr>
              <w:rPr>
                <w:color w:val="auto"/>
                <w:szCs w:val="24"/>
              </w:rPr>
            </w:pPr>
            <w:r w:rsidRPr="0062101A">
              <w:rPr>
                <w:color w:val="auto"/>
                <w:szCs w:val="24"/>
              </w:rPr>
              <w:t>1-3 мин.</w:t>
            </w:r>
          </w:p>
        </w:tc>
      </w:tr>
      <w:tr w:rsidR="005D39E4" w:rsidRPr="0062101A" w14:paraId="1A10BCBC" w14:textId="77777777" w:rsidTr="00EB3308">
        <w:tc>
          <w:tcPr>
            <w:tcW w:w="450" w:type="dxa"/>
          </w:tcPr>
          <w:p w14:paraId="211542B5" w14:textId="77777777" w:rsidR="005D39E4" w:rsidRPr="0062101A" w:rsidRDefault="005D39E4" w:rsidP="005D39E4">
            <w:pPr>
              <w:rPr>
                <w:color w:val="auto"/>
                <w:sz w:val="20"/>
              </w:rPr>
            </w:pPr>
            <w:r w:rsidRPr="0062101A">
              <w:rPr>
                <w:color w:val="auto"/>
                <w:sz w:val="20"/>
              </w:rPr>
              <w:t>2</w:t>
            </w:r>
          </w:p>
        </w:tc>
        <w:tc>
          <w:tcPr>
            <w:tcW w:w="1943" w:type="dxa"/>
          </w:tcPr>
          <w:p w14:paraId="47ACF072" w14:textId="77777777" w:rsidR="005D39E4" w:rsidRPr="0062101A" w:rsidRDefault="005D39E4" w:rsidP="005D39E4">
            <w:pPr>
              <w:jc w:val="both"/>
              <w:rPr>
                <w:color w:val="auto"/>
                <w:sz w:val="20"/>
              </w:rPr>
            </w:pPr>
            <w:r w:rsidRPr="0062101A">
              <w:rPr>
                <w:color w:val="auto"/>
                <w:sz w:val="20"/>
              </w:rPr>
              <w:t>Электрический центр питания – это точка:</w:t>
            </w:r>
          </w:p>
        </w:tc>
        <w:tc>
          <w:tcPr>
            <w:tcW w:w="1829" w:type="dxa"/>
          </w:tcPr>
          <w:p w14:paraId="50912552" w14:textId="77777777" w:rsidR="005D39E4" w:rsidRPr="0062101A" w:rsidRDefault="005D39E4" w:rsidP="005D39E4">
            <w:pPr>
              <w:rPr>
                <w:color w:val="auto"/>
                <w:sz w:val="20"/>
              </w:rPr>
            </w:pPr>
            <w:r w:rsidRPr="0062101A">
              <w:rPr>
                <w:color w:val="auto"/>
                <w:sz w:val="20"/>
              </w:rPr>
              <w:t>1.</w:t>
            </w:r>
            <w:r w:rsidRPr="0062101A">
              <w:rPr>
                <w:color w:val="auto"/>
                <w:sz w:val="20"/>
              </w:rPr>
              <w:tab/>
              <w:t>С максимальным напряжением</w:t>
            </w:r>
          </w:p>
          <w:p w14:paraId="6B51A7CF" w14:textId="77777777" w:rsidR="005D39E4" w:rsidRPr="0062101A" w:rsidRDefault="005D39E4" w:rsidP="005D39E4">
            <w:pPr>
              <w:rPr>
                <w:color w:val="auto"/>
                <w:sz w:val="20"/>
              </w:rPr>
            </w:pPr>
            <w:r w:rsidRPr="0062101A">
              <w:rPr>
                <w:color w:val="auto"/>
                <w:sz w:val="20"/>
              </w:rPr>
              <w:t>2.</w:t>
            </w:r>
            <w:r w:rsidRPr="0062101A">
              <w:rPr>
                <w:color w:val="auto"/>
                <w:sz w:val="20"/>
              </w:rPr>
              <w:tab/>
              <w:t>С минимальным напряжением</w:t>
            </w:r>
          </w:p>
          <w:p w14:paraId="369F950E" w14:textId="77777777" w:rsidR="005D39E4" w:rsidRPr="0062101A" w:rsidRDefault="005D39E4" w:rsidP="005D39E4">
            <w:pPr>
              <w:rPr>
                <w:color w:val="auto"/>
                <w:sz w:val="20"/>
              </w:rPr>
            </w:pPr>
            <w:r w:rsidRPr="0062101A">
              <w:rPr>
                <w:color w:val="auto"/>
                <w:sz w:val="20"/>
              </w:rPr>
              <w:t>3.</w:t>
            </w:r>
            <w:r w:rsidRPr="0062101A">
              <w:rPr>
                <w:color w:val="auto"/>
                <w:sz w:val="20"/>
              </w:rPr>
              <w:tab/>
              <w:t>Соединения генераторов</w:t>
            </w:r>
          </w:p>
          <w:p w14:paraId="23260072" w14:textId="77777777" w:rsidR="005D39E4" w:rsidRPr="0062101A" w:rsidRDefault="005D39E4" w:rsidP="005D39E4">
            <w:pPr>
              <w:rPr>
                <w:color w:val="auto"/>
                <w:sz w:val="20"/>
              </w:rPr>
            </w:pPr>
            <w:r w:rsidRPr="0062101A">
              <w:rPr>
                <w:color w:val="auto"/>
                <w:sz w:val="20"/>
              </w:rPr>
              <w:t>4.</w:t>
            </w:r>
            <w:r w:rsidRPr="0062101A">
              <w:rPr>
                <w:color w:val="auto"/>
                <w:sz w:val="20"/>
              </w:rPr>
              <w:tab/>
              <w:t>Фантомная, блуждающая</w:t>
            </w:r>
          </w:p>
        </w:tc>
        <w:tc>
          <w:tcPr>
            <w:tcW w:w="1808" w:type="dxa"/>
          </w:tcPr>
          <w:p w14:paraId="03EBDE66" w14:textId="426B8400" w:rsidR="005D39E4" w:rsidRPr="0062101A" w:rsidRDefault="005D39E4" w:rsidP="005D39E4">
            <w:pPr>
              <w:rPr>
                <w:color w:val="auto"/>
                <w:sz w:val="20"/>
              </w:rPr>
            </w:pPr>
          </w:p>
        </w:tc>
        <w:tc>
          <w:tcPr>
            <w:tcW w:w="1195" w:type="dxa"/>
          </w:tcPr>
          <w:p w14:paraId="0ABF9F63" w14:textId="77777777" w:rsidR="005D39E4" w:rsidRPr="0062101A" w:rsidRDefault="005D39E4" w:rsidP="005D39E4">
            <w:pPr>
              <w:rPr>
                <w:color w:val="auto"/>
                <w:sz w:val="20"/>
              </w:rPr>
            </w:pPr>
            <w:r w:rsidRPr="0062101A">
              <w:rPr>
                <w:color w:val="auto"/>
                <w:sz w:val="20"/>
              </w:rPr>
              <w:t>УК-2</w:t>
            </w:r>
          </w:p>
          <w:p w14:paraId="74525282" w14:textId="77777777" w:rsidR="005D39E4" w:rsidRPr="0062101A" w:rsidRDefault="005D39E4" w:rsidP="005D39E4">
            <w:pPr>
              <w:rPr>
                <w:color w:val="auto"/>
                <w:sz w:val="20"/>
              </w:rPr>
            </w:pPr>
            <w:r w:rsidRPr="0062101A">
              <w:rPr>
                <w:color w:val="auto"/>
                <w:sz w:val="20"/>
              </w:rPr>
              <w:t>ПК-1</w:t>
            </w:r>
          </w:p>
          <w:p w14:paraId="15343240" w14:textId="77777777" w:rsidR="005D39E4" w:rsidRPr="0062101A" w:rsidRDefault="005D39E4" w:rsidP="005D39E4">
            <w:pPr>
              <w:rPr>
                <w:color w:val="auto"/>
                <w:sz w:val="20"/>
              </w:rPr>
            </w:pPr>
          </w:p>
        </w:tc>
        <w:tc>
          <w:tcPr>
            <w:tcW w:w="1226" w:type="dxa"/>
          </w:tcPr>
          <w:p w14:paraId="0E787FD2" w14:textId="77777777" w:rsidR="005D39E4" w:rsidRPr="0062101A" w:rsidRDefault="005D39E4" w:rsidP="005D39E4">
            <w:pPr>
              <w:rPr>
                <w:color w:val="auto"/>
                <w:szCs w:val="24"/>
              </w:rPr>
            </w:pPr>
            <w:r w:rsidRPr="0062101A">
              <w:rPr>
                <w:color w:val="auto"/>
                <w:szCs w:val="24"/>
              </w:rPr>
              <w:t>У, З, В</w:t>
            </w:r>
          </w:p>
        </w:tc>
        <w:tc>
          <w:tcPr>
            <w:tcW w:w="1120" w:type="dxa"/>
          </w:tcPr>
          <w:p w14:paraId="3FCC421A" w14:textId="77777777" w:rsidR="005D39E4" w:rsidRPr="0062101A" w:rsidRDefault="005D39E4" w:rsidP="005D39E4">
            <w:pPr>
              <w:rPr>
                <w:color w:val="auto"/>
                <w:szCs w:val="24"/>
              </w:rPr>
            </w:pPr>
            <w:r w:rsidRPr="0062101A">
              <w:rPr>
                <w:color w:val="auto"/>
                <w:szCs w:val="24"/>
              </w:rPr>
              <w:t>1-3 мин.</w:t>
            </w:r>
          </w:p>
        </w:tc>
      </w:tr>
      <w:tr w:rsidR="005D39E4" w:rsidRPr="0062101A" w14:paraId="789843EC" w14:textId="77777777" w:rsidTr="00EB3308">
        <w:tc>
          <w:tcPr>
            <w:tcW w:w="450" w:type="dxa"/>
          </w:tcPr>
          <w:p w14:paraId="0F25313F" w14:textId="77777777" w:rsidR="005D39E4" w:rsidRPr="0062101A" w:rsidRDefault="005D39E4" w:rsidP="005D39E4">
            <w:pPr>
              <w:rPr>
                <w:color w:val="auto"/>
                <w:sz w:val="20"/>
              </w:rPr>
            </w:pPr>
            <w:r w:rsidRPr="0062101A">
              <w:rPr>
                <w:color w:val="auto"/>
                <w:sz w:val="20"/>
              </w:rPr>
              <w:t>3</w:t>
            </w:r>
          </w:p>
        </w:tc>
        <w:tc>
          <w:tcPr>
            <w:tcW w:w="1943" w:type="dxa"/>
          </w:tcPr>
          <w:p w14:paraId="20DEF32A" w14:textId="77777777" w:rsidR="005D39E4" w:rsidRPr="0062101A" w:rsidRDefault="005D39E4" w:rsidP="005D39E4">
            <w:pPr>
              <w:jc w:val="both"/>
              <w:rPr>
                <w:color w:val="auto"/>
                <w:sz w:val="20"/>
              </w:rPr>
            </w:pPr>
            <w:r w:rsidRPr="0062101A">
              <w:rPr>
                <w:color w:val="auto"/>
                <w:sz w:val="20"/>
              </w:rPr>
              <w:t>Какое общее влияние на ток КЗ оказывают высоковольтные двигатели?</w:t>
            </w:r>
          </w:p>
        </w:tc>
        <w:tc>
          <w:tcPr>
            <w:tcW w:w="1829" w:type="dxa"/>
          </w:tcPr>
          <w:p w14:paraId="24234B5B" w14:textId="77777777" w:rsidR="005D39E4" w:rsidRPr="0062101A" w:rsidRDefault="005D39E4" w:rsidP="005D39E4">
            <w:pPr>
              <w:rPr>
                <w:color w:val="auto"/>
                <w:sz w:val="20"/>
              </w:rPr>
            </w:pPr>
            <w:r w:rsidRPr="0062101A">
              <w:rPr>
                <w:color w:val="auto"/>
                <w:sz w:val="20"/>
              </w:rPr>
              <w:t>1.Никакого</w:t>
            </w:r>
          </w:p>
          <w:p w14:paraId="790EA544" w14:textId="77777777" w:rsidR="005D39E4" w:rsidRPr="0062101A" w:rsidRDefault="005D39E4" w:rsidP="005D39E4">
            <w:pPr>
              <w:rPr>
                <w:color w:val="auto"/>
                <w:sz w:val="20"/>
              </w:rPr>
            </w:pPr>
            <w:r w:rsidRPr="0062101A">
              <w:rPr>
                <w:color w:val="auto"/>
                <w:sz w:val="20"/>
              </w:rPr>
              <w:t>2.Уменьшают ток КЗ</w:t>
            </w:r>
          </w:p>
          <w:p w14:paraId="41E71F48" w14:textId="77777777" w:rsidR="005D39E4" w:rsidRPr="0062101A" w:rsidRDefault="005D39E4" w:rsidP="005D39E4">
            <w:pPr>
              <w:rPr>
                <w:color w:val="auto"/>
                <w:sz w:val="20"/>
              </w:rPr>
            </w:pPr>
            <w:r w:rsidRPr="0062101A">
              <w:rPr>
                <w:color w:val="auto"/>
                <w:sz w:val="20"/>
              </w:rPr>
              <w:t>3.Уменьшают ударный ток</w:t>
            </w:r>
          </w:p>
          <w:p w14:paraId="5AA7F77A" w14:textId="77777777" w:rsidR="005D39E4" w:rsidRPr="0062101A" w:rsidRDefault="005D39E4" w:rsidP="005D39E4">
            <w:pPr>
              <w:rPr>
                <w:color w:val="auto"/>
                <w:sz w:val="20"/>
              </w:rPr>
            </w:pPr>
            <w:r w:rsidRPr="0062101A">
              <w:rPr>
                <w:color w:val="auto"/>
                <w:sz w:val="20"/>
              </w:rPr>
              <w:t xml:space="preserve">4.Увеличивают ток КЗ </w:t>
            </w:r>
          </w:p>
        </w:tc>
        <w:tc>
          <w:tcPr>
            <w:tcW w:w="1808" w:type="dxa"/>
          </w:tcPr>
          <w:p w14:paraId="78CDF9DB" w14:textId="31B3C9CB" w:rsidR="005D39E4" w:rsidRPr="0062101A" w:rsidRDefault="005D39E4" w:rsidP="005D39E4">
            <w:pPr>
              <w:rPr>
                <w:color w:val="auto"/>
                <w:sz w:val="20"/>
              </w:rPr>
            </w:pPr>
          </w:p>
        </w:tc>
        <w:tc>
          <w:tcPr>
            <w:tcW w:w="1195" w:type="dxa"/>
          </w:tcPr>
          <w:p w14:paraId="10F72E0A" w14:textId="77777777" w:rsidR="005D39E4" w:rsidRPr="0062101A" w:rsidRDefault="005D39E4" w:rsidP="005D39E4">
            <w:pPr>
              <w:rPr>
                <w:color w:val="auto"/>
                <w:sz w:val="20"/>
              </w:rPr>
            </w:pPr>
            <w:r w:rsidRPr="0062101A">
              <w:rPr>
                <w:color w:val="auto"/>
                <w:sz w:val="20"/>
              </w:rPr>
              <w:t>УК-2</w:t>
            </w:r>
          </w:p>
          <w:p w14:paraId="75ADE343" w14:textId="77777777" w:rsidR="005D39E4" w:rsidRPr="0062101A" w:rsidRDefault="005D39E4" w:rsidP="005D39E4">
            <w:pPr>
              <w:rPr>
                <w:color w:val="auto"/>
                <w:sz w:val="20"/>
              </w:rPr>
            </w:pPr>
            <w:r w:rsidRPr="0062101A">
              <w:rPr>
                <w:color w:val="auto"/>
                <w:sz w:val="20"/>
              </w:rPr>
              <w:t>ПК-1</w:t>
            </w:r>
          </w:p>
          <w:p w14:paraId="2AF472EF" w14:textId="77777777" w:rsidR="005D39E4" w:rsidRPr="0062101A" w:rsidRDefault="005D39E4" w:rsidP="005D39E4">
            <w:pPr>
              <w:rPr>
                <w:color w:val="auto"/>
                <w:sz w:val="20"/>
              </w:rPr>
            </w:pPr>
          </w:p>
        </w:tc>
        <w:tc>
          <w:tcPr>
            <w:tcW w:w="1226" w:type="dxa"/>
          </w:tcPr>
          <w:p w14:paraId="7EE9FC62" w14:textId="77777777" w:rsidR="005D39E4" w:rsidRPr="0062101A" w:rsidRDefault="005D39E4" w:rsidP="005D39E4">
            <w:pPr>
              <w:rPr>
                <w:color w:val="auto"/>
                <w:szCs w:val="24"/>
              </w:rPr>
            </w:pPr>
            <w:r w:rsidRPr="0062101A">
              <w:rPr>
                <w:color w:val="auto"/>
                <w:szCs w:val="24"/>
              </w:rPr>
              <w:t>У, З, В</w:t>
            </w:r>
          </w:p>
        </w:tc>
        <w:tc>
          <w:tcPr>
            <w:tcW w:w="1120" w:type="dxa"/>
          </w:tcPr>
          <w:p w14:paraId="71843954" w14:textId="77777777" w:rsidR="005D39E4" w:rsidRPr="0062101A" w:rsidRDefault="005D39E4" w:rsidP="005D39E4">
            <w:pPr>
              <w:rPr>
                <w:color w:val="auto"/>
                <w:szCs w:val="24"/>
              </w:rPr>
            </w:pPr>
            <w:r w:rsidRPr="0062101A">
              <w:rPr>
                <w:color w:val="auto"/>
                <w:szCs w:val="24"/>
              </w:rPr>
              <w:t>1-3 мин.</w:t>
            </w:r>
          </w:p>
        </w:tc>
      </w:tr>
      <w:tr w:rsidR="005D39E4" w:rsidRPr="0062101A" w14:paraId="757EBB7D" w14:textId="77777777" w:rsidTr="00EB3308">
        <w:tc>
          <w:tcPr>
            <w:tcW w:w="450" w:type="dxa"/>
          </w:tcPr>
          <w:p w14:paraId="0472B10B" w14:textId="77777777" w:rsidR="005D39E4" w:rsidRPr="0062101A" w:rsidRDefault="005D39E4" w:rsidP="005D39E4">
            <w:pPr>
              <w:rPr>
                <w:color w:val="auto"/>
                <w:sz w:val="20"/>
              </w:rPr>
            </w:pPr>
            <w:r w:rsidRPr="0062101A">
              <w:rPr>
                <w:color w:val="auto"/>
                <w:sz w:val="20"/>
              </w:rPr>
              <w:t>4</w:t>
            </w:r>
          </w:p>
        </w:tc>
        <w:tc>
          <w:tcPr>
            <w:tcW w:w="1943" w:type="dxa"/>
          </w:tcPr>
          <w:p w14:paraId="3EFEB3A9" w14:textId="77777777" w:rsidR="005D39E4" w:rsidRPr="0062101A" w:rsidRDefault="005D39E4" w:rsidP="005D39E4">
            <w:pPr>
              <w:jc w:val="both"/>
              <w:rPr>
                <w:color w:val="auto"/>
                <w:sz w:val="20"/>
              </w:rPr>
            </w:pPr>
            <w:r w:rsidRPr="0062101A">
              <w:rPr>
                <w:color w:val="auto"/>
                <w:sz w:val="20"/>
              </w:rPr>
              <w:t>Что может быть использовано в качестве естественных заземлителей?</w:t>
            </w:r>
          </w:p>
        </w:tc>
        <w:tc>
          <w:tcPr>
            <w:tcW w:w="1829" w:type="dxa"/>
          </w:tcPr>
          <w:p w14:paraId="4C3F2ADE" w14:textId="77777777" w:rsidR="005D39E4" w:rsidRPr="0062101A" w:rsidRDefault="005D39E4" w:rsidP="005D39E4">
            <w:pPr>
              <w:rPr>
                <w:color w:val="auto"/>
                <w:sz w:val="20"/>
              </w:rPr>
            </w:pPr>
            <w:r w:rsidRPr="0062101A">
              <w:rPr>
                <w:color w:val="auto"/>
                <w:sz w:val="20"/>
              </w:rPr>
              <w:t>1. Металлические трубы водопровода, проложенные в земле.</w:t>
            </w:r>
          </w:p>
          <w:p w14:paraId="2E5C63A3" w14:textId="77777777" w:rsidR="005D39E4" w:rsidRPr="0062101A" w:rsidRDefault="005D39E4" w:rsidP="005D39E4">
            <w:pPr>
              <w:rPr>
                <w:color w:val="auto"/>
                <w:sz w:val="20"/>
              </w:rPr>
            </w:pPr>
            <w:r w:rsidRPr="0062101A">
              <w:rPr>
                <w:color w:val="auto"/>
                <w:sz w:val="20"/>
              </w:rPr>
              <w:t>2. Трубопроводы канализации.</w:t>
            </w:r>
          </w:p>
          <w:p w14:paraId="296727A7" w14:textId="77777777" w:rsidR="005D39E4" w:rsidRPr="0062101A" w:rsidRDefault="005D39E4" w:rsidP="005D39E4">
            <w:pPr>
              <w:rPr>
                <w:color w:val="auto"/>
                <w:sz w:val="20"/>
              </w:rPr>
            </w:pPr>
            <w:r w:rsidRPr="0062101A">
              <w:rPr>
                <w:color w:val="auto"/>
                <w:sz w:val="20"/>
              </w:rPr>
              <w:t>3. Трубопроводы центрального отопления.</w:t>
            </w:r>
          </w:p>
          <w:p w14:paraId="7568F76C" w14:textId="77777777" w:rsidR="005D39E4" w:rsidRPr="0062101A" w:rsidRDefault="005D39E4" w:rsidP="005D39E4">
            <w:pPr>
              <w:rPr>
                <w:color w:val="auto"/>
                <w:sz w:val="20"/>
              </w:rPr>
            </w:pPr>
            <w:r w:rsidRPr="0062101A">
              <w:rPr>
                <w:color w:val="auto"/>
                <w:sz w:val="20"/>
              </w:rPr>
              <w:t>4. Все перечисленные здесь трубы и трубопроводы.</w:t>
            </w:r>
          </w:p>
        </w:tc>
        <w:tc>
          <w:tcPr>
            <w:tcW w:w="1808" w:type="dxa"/>
          </w:tcPr>
          <w:p w14:paraId="56E8EE8F" w14:textId="595149C2" w:rsidR="005D39E4" w:rsidRPr="0062101A" w:rsidRDefault="005D39E4" w:rsidP="005D39E4">
            <w:pPr>
              <w:rPr>
                <w:color w:val="auto"/>
                <w:sz w:val="20"/>
              </w:rPr>
            </w:pPr>
          </w:p>
        </w:tc>
        <w:tc>
          <w:tcPr>
            <w:tcW w:w="1195" w:type="dxa"/>
          </w:tcPr>
          <w:p w14:paraId="4114B566" w14:textId="77777777" w:rsidR="005D39E4" w:rsidRPr="0062101A" w:rsidRDefault="005D39E4" w:rsidP="005D39E4">
            <w:pPr>
              <w:rPr>
                <w:color w:val="auto"/>
                <w:sz w:val="20"/>
              </w:rPr>
            </w:pPr>
            <w:r w:rsidRPr="0062101A">
              <w:rPr>
                <w:color w:val="auto"/>
                <w:sz w:val="20"/>
              </w:rPr>
              <w:t>УК-2</w:t>
            </w:r>
          </w:p>
          <w:p w14:paraId="527FCE8A" w14:textId="77777777" w:rsidR="005D39E4" w:rsidRPr="0062101A" w:rsidRDefault="005D39E4" w:rsidP="005D39E4">
            <w:pPr>
              <w:rPr>
                <w:color w:val="auto"/>
                <w:sz w:val="20"/>
              </w:rPr>
            </w:pPr>
            <w:r w:rsidRPr="0062101A">
              <w:rPr>
                <w:color w:val="auto"/>
                <w:sz w:val="20"/>
              </w:rPr>
              <w:t>ПК-1</w:t>
            </w:r>
          </w:p>
          <w:p w14:paraId="0C235EB9" w14:textId="77777777" w:rsidR="005D39E4" w:rsidRPr="0062101A" w:rsidRDefault="005D39E4" w:rsidP="005D39E4">
            <w:pPr>
              <w:rPr>
                <w:color w:val="auto"/>
                <w:sz w:val="20"/>
              </w:rPr>
            </w:pPr>
          </w:p>
        </w:tc>
        <w:tc>
          <w:tcPr>
            <w:tcW w:w="1226" w:type="dxa"/>
          </w:tcPr>
          <w:p w14:paraId="43F5A9D6" w14:textId="77777777" w:rsidR="005D39E4" w:rsidRPr="0062101A" w:rsidRDefault="005D39E4" w:rsidP="005D39E4">
            <w:pPr>
              <w:rPr>
                <w:color w:val="auto"/>
                <w:szCs w:val="24"/>
              </w:rPr>
            </w:pPr>
            <w:r w:rsidRPr="0062101A">
              <w:rPr>
                <w:color w:val="auto"/>
                <w:szCs w:val="24"/>
              </w:rPr>
              <w:t>У, З, В</w:t>
            </w:r>
          </w:p>
        </w:tc>
        <w:tc>
          <w:tcPr>
            <w:tcW w:w="1120" w:type="dxa"/>
          </w:tcPr>
          <w:p w14:paraId="42814D49" w14:textId="77777777" w:rsidR="005D39E4" w:rsidRPr="0062101A" w:rsidRDefault="005D39E4" w:rsidP="005D39E4">
            <w:pPr>
              <w:rPr>
                <w:color w:val="auto"/>
                <w:szCs w:val="24"/>
              </w:rPr>
            </w:pPr>
            <w:r w:rsidRPr="0062101A">
              <w:rPr>
                <w:color w:val="auto"/>
                <w:szCs w:val="24"/>
              </w:rPr>
              <w:t>1-3 мин.</w:t>
            </w:r>
          </w:p>
        </w:tc>
      </w:tr>
      <w:tr w:rsidR="005D39E4" w:rsidRPr="0062101A" w14:paraId="2ECE8993" w14:textId="77777777" w:rsidTr="00EB3308">
        <w:tc>
          <w:tcPr>
            <w:tcW w:w="450" w:type="dxa"/>
          </w:tcPr>
          <w:p w14:paraId="19EB9FAD" w14:textId="77777777" w:rsidR="005D39E4" w:rsidRPr="0062101A" w:rsidRDefault="005D39E4" w:rsidP="005D39E4">
            <w:pPr>
              <w:rPr>
                <w:color w:val="auto"/>
                <w:sz w:val="20"/>
              </w:rPr>
            </w:pPr>
            <w:r w:rsidRPr="0062101A">
              <w:rPr>
                <w:color w:val="auto"/>
                <w:sz w:val="20"/>
              </w:rPr>
              <w:t>5</w:t>
            </w:r>
          </w:p>
        </w:tc>
        <w:tc>
          <w:tcPr>
            <w:tcW w:w="1943" w:type="dxa"/>
          </w:tcPr>
          <w:p w14:paraId="7F596DA9" w14:textId="77777777" w:rsidR="005D39E4" w:rsidRPr="0062101A" w:rsidRDefault="005D39E4" w:rsidP="005D39E4">
            <w:pPr>
              <w:jc w:val="both"/>
              <w:rPr>
                <w:color w:val="auto"/>
                <w:szCs w:val="24"/>
              </w:rPr>
            </w:pPr>
            <w:r w:rsidRPr="0062101A">
              <w:rPr>
                <w:color w:val="auto"/>
                <w:szCs w:val="24"/>
              </w:rPr>
              <w:t>Что определяют методом эквивалентного момента?</w:t>
            </w:r>
          </w:p>
        </w:tc>
        <w:tc>
          <w:tcPr>
            <w:tcW w:w="1829" w:type="dxa"/>
          </w:tcPr>
          <w:p w14:paraId="24D0E6FB" w14:textId="77777777" w:rsidR="005D39E4" w:rsidRPr="0062101A" w:rsidRDefault="005D39E4" w:rsidP="005D39E4">
            <w:pPr>
              <w:rPr>
                <w:color w:val="auto"/>
                <w:szCs w:val="24"/>
              </w:rPr>
            </w:pPr>
            <w:r w:rsidRPr="0062101A">
              <w:rPr>
                <w:color w:val="auto"/>
                <w:szCs w:val="24"/>
              </w:rPr>
              <w:t>1. Момент;</w:t>
            </w:r>
          </w:p>
          <w:p w14:paraId="7D39E4F3" w14:textId="77777777" w:rsidR="005D39E4" w:rsidRPr="0062101A" w:rsidRDefault="005D39E4" w:rsidP="005D39E4">
            <w:pPr>
              <w:rPr>
                <w:color w:val="auto"/>
                <w:szCs w:val="24"/>
              </w:rPr>
            </w:pPr>
            <w:r w:rsidRPr="0062101A">
              <w:rPr>
                <w:color w:val="auto"/>
                <w:szCs w:val="24"/>
              </w:rPr>
              <w:t>2. Мощность двигателя;</w:t>
            </w:r>
          </w:p>
          <w:p w14:paraId="31114034" w14:textId="77777777" w:rsidR="005D39E4" w:rsidRPr="0062101A" w:rsidRDefault="005D39E4" w:rsidP="005D39E4">
            <w:pPr>
              <w:rPr>
                <w:color w:val="auto"/>
                <w:szCs w:val="24"/>
              </w:rPr>
            </w:pPr>
            <w:r w:rsidRPr="0062101A">
              <w:rPr>
                <w:color w:val="auto"/>
                <w:szCs w:val="24"/>
              </w:rPr>
              <w:t>3. Ток;</w:t>
            </w:r>
          </w:p>
          <w:p w14:paraId="7DD8E387" w14:textId="77777777" w:rsidR="005D39E4" w:rsidRPr="0062101A" w:rsidRDefault="005D39E4" w:rsidP="005D39E4">
            <w:pPr>
              <w:rPr>
                <w:color w:val="auto"/>
                <w:szCs w:val="24"/>
              </w:rPr>
            </w:pPr>
            <w:r w:rsidRPr="0062101A">
              <w:rPr>
                <w:color w:val="auto"/>
                <w:szCs w:val="24"/>
              </w:rPr>
              <w:t>4. Сопротивления;</w:t>
            </w:r>
          </w:p>
          <w:p w14:paraId="049DADAE" w14:textId="77777777" w:rsidR="005D39E4" w:rsidRPr="0062101A" w:rsidRDefault="005D39E4" w:rsidP="005D39E4">
            <w:pPr>
              <w:rPr>
                <w:color w:val="auto"/>
                <w:szCs w:val="24"/>
              </w:rPr>
            </w:pPr>
            <w:r w:rsidRPr="0062101A">
              <w:rPr>
                <w:color w:val="auto"/>
                <w:szCs w:val="24"/>
              </w:rPr>
              <w:lastRenderedPageBreak/>
              <w:t>5. все ответы правильны;</w:t>
            </w:r>
          </w:p>
        </w:tc>
        <w:tc>
          <w:tcPr>
            <w:tcW w:w="1808" w:type="dxa"/>
          </w:tcPr>
          <w:p w14:paraId="301C9499" w14:textId="1E878F97" w:rsidR="005D39E4" w:rsidRPr="0062101A" w:rsidRDefault="005D39E4" w:rsidP="005D39E4">
            <w:pPr>
              <w:rPr>
                <w:color w:val="auto"/>
                <w:szCs w:val="24"/>
              </w:rPr>
            </w:pPr>
          </w:p>
        </w:tc>
        <w:tc>
          <w:tcPr>
            <w:tcW w:w="1195" w:type="dxa"/>
          </w:tcPr>
          <w:p w14:paraId="537D87C0" w14:textId="77777777" w:rsidR="005D39E4" w:rsidRPr="0062101A" w:rsidRDefault="005D39E4" w:rsidP="005D39E4">
            <w:pPr>
              <w:rPr>
                <w:color w:val="auto"/>
                <w:sz w:val="20"/>
              </w:rPr>
            </w:pPr>
            <w:r w:rsidRPr="0062101A">
              <w:rPr>
                <w:color w:val="auto"/>
                <w:sz w:val="20"/>
              </w:rPr>
              <w:t>УК-2</w:t>
            </w:r>
          </w:p>
          <w:p w14:paraId="11CDA63F" w14:textId="77777777" w:rsidR="005D39E4" w:rsidRPr="0062101A" w:rsidRDefault="005D39E4" w:rsidP="005D39E4">
            <w:pPr>
              <w:rPr>
                <w:color w:val="auto"/>
                <w:sz w:val="20"/>
              </w:rPr>
            </w:pPr>
            <w:r w:rsidRPr="0062101A">
              <w:rPr>
                <w:color w:val="auto"/>
                <w:sz w:val="20"/>
              </w:rPr>
              <w:t>ПК-1</w:t>
            </w:r>
          </w:p>
          <w:p w14:paraId="196F7C08" w14:textId="77777777" w:rsidR="005D39E4" w:rsidRPr="0062101A" w:rsidRDefault="005D39E4" w:rsidP="005D39E4">
            <w:pPr>
              <w:rPr>
                <w:color w:val="auto"/>
                <w:sz w:val="20"/>
              </w:rPr>
            </w:pPr>
          </w:p>
        </w:tc>
        <w:tc>
          <w:tcPr>
            <w:tcW w:w="1226" w:type="dxa"/>
          </w:tcPr>
          <w:p w14:paraId="64F5FAC6" w14:textId="77777777" w:rsidR="005D39E4" w:rsidRPr="0062101A" w:rsidRDefault="005D39E4" w:rsidP="005D39E4">
            <w:pPr>
              <w:rPr>
                <w:color w:val="auto"/>
                <w:szCs w:val="24"/>
              </w:rPr>
            </w:pPr>
            <w:r w:rsidRPr="0062101A">
              <w:rPr>
                <w:color w:val="auto"/>
                <w:szCs w:val="24"/>
              </w:rPr>
              <w:t>У, З, В</w:t>
            </w:r>
          </w:p>
        </w:tc>
        <w:tc>
          <w:tcPr>
            <w:tcW w:w="1120" w:type="dxa"/>
          </w:tcPr>
          <w:p w14:paraId="4BA25CCA" w14:textId="77777777" w:rsidR="005D39E4" w:rsidRPr="0062101A" w:rsidRDefault="005D39E4" w:rsidP="005D39E4">
            <w:pPr>
              <w:rPr>
                <w:color w:val="auto"/>
                <w:szCs w:val="24"/>
              </w:rPr>
            </w:pPr>
            <w:r w:rsidRPr="0062101A">
              <w:rPr>
                <w:color w:val="auto"/>
                <w:szCs w:val="24"/>
              </w:rPr>
              <w:t>1-3 мин.</w:t>
            </w:r>
          </w:p>
        </w:tc>
      </w:tr>
      <w:tr w:rsidR="005D39E4" w:rsidRPr="0062101A" w14:paraId="1542D809" w14:textId="77777777" w:rsidTr="00EB3308">
        <w:tc>
          <w:tcPr>
            <w:tcW w:w="9571" w:type="dxa"/>
            <w:gridSpan w:val="7"/>
          </w:tcPr>
          <w:p w14:paraId="44809E39"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3AC5651E" w14:textId="77777777" w:rsidTr="00EB3308">
        <w:tc>
          <w:tcPr>
            <w:tcW w:w="9571" w:type="dxa"/>
            <w:gridSpan w:val="7"/>
          </w:tcPr>
          <w:p w14:paraId="40669741"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59EFB399" w14:textId="77777777" w:rsidTr="00EB3308">
        <w:tc>
          <w:tcPr>
            <w:tcW w:w="450" w:type="dxa"/>
          </w:tcPr>
          <w:p w14:paraId="41C4F4D5" w14:textId="77777777" w:rsidR="005D39E4" w:rsidRPr="0062101A" w:rsidRDefault="005D39E4" w:rsidP="005D39E4">
            <w:pPr>
              <w:rPr>
                <w:color w:val="auto"/>
                <w:sz w:val="20"/>
              </w:rPr>
            </w:pPr>
            <w:r w:rsidRPr="0062101A">
              <w:rPr>
                <w:color w:val="auto"/>
                <w:sz w:val="20"/>
              </w:rPr>
              <w:t>6</w:t>
            </w:r>
          </w:p>
        </w:tc>
        <w:tc>
          <w:tcPr>
            <w:tcW w:w="1943" w:type="dxa"/>
          </w:tcPr>
          <w:p w14:paraId="3BF16D6A" w14:textId="77777777" w:rsidR="005D39E4" w:rsidRPr="0062101A" w:rsidRDefault="005D39E4" w:rsidP="005D39E4">
            <w:pPr>
              <w:jc w:val="both"/>
              <w:rPr>
                <w:color w:val="auto"/>
                <w:sz w:val="20"/>
              </w:rPr>
            </w:pPr>
            <w:r w:rsidRPr="0062101A">
              <w:rPr>
                <w:color w:val="auto"/>
                <w:sz w:val="20"/>
              </w:rPr>
              <w:t>Схема организации проектирования объектов электрификации</w:t>
            </w:r>
          </w:p>
        </w:tc>
        <w:tc>
          <w:tcPr>
            <w:tcW w:w="1829" w:type="dxa"/>
          </w:tcPr>
          <w:p w14:paraId="37FF53C6" w14:textId="77777777" w:rsidR="005D39E4" w:rsidRPr="0062101A" w:rsidRDefault="005D39E4" w:rsidP="005D39E4">
            <w:pPr>
              <w:rPr>
                <w:color w:val="auto"/>
                <w:sz w:val="20"/>
              </w:rPr>
            </w:pPr>
            <w:r w:rsidRPr="0062101A">
              <w:rPr>
                <w:color w:val="auto"/>
                <w:sz w:val="20"/>
              </w:rPr>
              <w:t>1) договор с проектной организацией;</w:t>
            </w:r>
          </w:p>
          <w:p w14:paraId="593DABB8" w14:textId="77777777" w:rsidR="005D39E4" w:rsidRPr="0062101A" w:rsidRDefault="005D39E4" w:rsidP="005D39E4">
            <w:pPr>
              <w:rPr>
                <w:color w:val="auto"/>
                <w:sz w:val="20"/>
              </w:rPr>
            </w:pPr>
            <w:r w:rsidRPr="0062101A">
              <w:rPr>
                <w:color w:val="auto"/>
                <w:sz w:val="20"/>
              </w:rPr>
              <w:t>2) задание на проектирование;</w:t>
            </w:r>
          </w:p>
          <w:p w14:paraId="2DF1950D" w14:textId="77777777" w:rsidR="005D39E4" w:rsidRPr="0062101A" w:rsidRDefault="005D39E4" w:rsidP="005D39E4">
            <w:pPr>
              <w:rPr>
                <w:color w:val="auto"/>
                <w:sz w:val="20"/>
              </w:rPr>
            </w:pPr>
            <w:r w:rsidRPr="0062101A">
              <w:rPr>
                <w:color w:val="auto"/>
                <w:sz w:val="20"/>
              </w:rPr>
              <w:t>3) рабочие чертежи;</w:t>
            </w:r>
          </w:p>
          <w:p w14:paraId="27EFDA15" w14:textId="77777777" w:rsidR="005D39E4" w:rsidRPr="0062101A" w:rsidRDefault="005D39E4" w:rsidP="005D39E4">
            <w:pPr>
              <w:rPr>
                <w:color w:val="auto"/>
                <w:sz w:val="20"/>
              </w:rPr>
            </w:pPr>
            <w:r w:rsidRPr="0062101A">
              <w:rPr>
                <w:color w:val="auto"/>
                <w:sz w:val="20"/>
              </w:rPr>
              <w:t>4) изыскательские работы;</w:t>
            </w:r>
          </w:p>
          <w:p w14:paraId="378E209C" w14:textId="77777777" w:rsidR="005D39E4" w:rsidRPr="0062101A" w:rsidRDefault="005D39E4" w:rsidP="005D39E4">
            <w:pPr>
              <w:rPr>
                <w:color w:val="auto"/>
                <w:sz w:val="20"/>
              </w:rPr>
            </w:pPr>
            <w:r w:rsidRPr="0062101A">
              <w:rPr>
                <w:color w:val="auto"/>
                <w:sz w:val="20"/>
              </w:rPr>
              <w:t>5) проект организации строительства;</w:t>
            </w:r>
          </w:p>
          <w:p w14:paraId="6285D75D" w14:textId="77777777" w:rsidR="005D39E4" w:rsidRPr="0062101A" w:rsidRDefault="005D39E4" w:rsidP="005D39E4">
            <w:pPr>
              <w:rPr>
                <w:color w:val="auto"/>
                <w:sz w:val="20"/>
              </w:rPr>
            </w:pPr>
            <w:r w:rsidRPr="0062101A">
              <w:rPr>
                <w:color w:val="auto"/>
                <w:sz w:val="20"/>
              </w:rPr>
              <w:t>6) сметы.</w:t>
            </w:r>
          </w:p>
        </w:tc>
        <w:tc>
          <w:tcPr>
            <w:tcW w:w="1808" w:type="dxa"/>
          </w:tcPr>
          <w:p w14:paraId="43A3EAB2" w14:textId="519C4DD9" w:rsidR="005D39E4" w:rsidRPr="0062101A" w:rsidRDefault="005D39E4" w:rsidP="005D39E4">
            <w:pPr>
              <w:rPr>
                <w:color w:val="auto"/>
                <w:sz w:val="20"/>
              </w:rPr>
            </w:pPr>
          </w:p>
        </w:tc>
        <w:tc>
          <w:tcPr>
            <w:tcW w:w="1195" w:type="dxa"/>
          </w:tcPr>
          <w:p w14:paraId="026F7553" w14:textId="77777777" w:rsidR="005D39E4" w:rsidRPr="0062101A" w:rsidRDefault="005D39E4" w:rsidP="005D39E4">
            <w:pPr>
              <w:rPr>
                <w:color w:val="auto"/>
                <w:sz w:val="20"/>
              </w:rPr>
            </w:pPr>
            <w:r w:rsidRPr="0062101A">
              <w:rPr>
                <w:color w:val="auto"/>
                <w:sz w:val="20"/>
              </w:rPr>
              <w:t>УК-2</w:t>
            </w:r>
          </w:p>
          <w:p w14:paraId="08F4AFA5" w14:textId="77777777" w:rsidR="005D39E4" w:rsidRPr="0062101A" w:rsidRDefault="005D39E4" w:rsidP="005D39E4">
            <w:pPr>
              <w:rPr>
                <w:color w:val="auto"/>
                <w:sz w:val="20"/>
              </w:rPr>
            </w:pPr>
            <w:r w:rsidRPr="0062101A">
              <w:rPr>
                <w:color w:val="auto"/>
                <w:sz w:val="20"/>
              </w:rPr>
              <w:t>ПК-1</w:t>
            </w:r>
          </w:p>
          <w:p w14:paraId="2E031327" w14:textId="77777777" w:rsidR="005D39E4" w:rsidRPr="0062101A" w:rsidRDefault="005D39E4" w:rsidP="005D39E4">
            <w:pPr>
              <w:rPr>
                <w:color w:val="auto"/>
                <w:sz w:val="20"/>
              </w:rPr>
            </w:pPr>
          </w:p>
        </w:tc>
        <w:tc>
          <w:tcPr>
            <w:tcW w:w="1226" w:type="dxa"/>
          </w:tcPr>
          <w:p w14:paraId="47029134" w14:textId="77777777" w:rsidR="005D39E4" w:rsidRPr="0062101A" w:rsidRDefault="005D39E4" w:rsidP="005D39E4">
            <w:pPr>
              <w:rPr>
                <w:color w:val="auto"/>
                <w:szCs w:val="24"/>
              </w:rPr>
            </w:pPr>
            <w:r w:rsidRPr="0062101A">
              <w:rPr>
                <w:color w:val="auto"/>
                <w:szCs w:val="24"/>
              </w:rPr>
              <w:t>З, В</w:t>
            </w:r>
          </w:p>
        </w:tc>
        <w:tc>
          <w:tcPr>
            <w:tcW w:w="1120" w:type="dxa"/>
          </w:tcPr>
          <w:p w14:paraId="488964E0" w14:textId="77777777" w:rsidR="005D39E4" w:rsidRPr="0062101A" w:rsidRDefault="005D39E4" w:rsidP="005D39E4">
            <w:pPr>
              <w:rPr>
                <w:color w:val="auto"/>
                <w:szCs w:val="24"/>
              </w:rPr>
            </w:pPr>
            <w:r w:rsidRPr="0062101A">
              <w:rPr>
                <w:color w:val="auto"/>
                <w:szCs w:val="24"/>
              </w:rPr>
              <w:t>5-10 мин.</w:t>
            </w:r>
          </w:p>
        </w:tc>
      </w:tr>
      <w:tr w:rsidR="005D39E4" w:rsidRPr="0062101A" w14:paraId="78C4126D" w14:textId="77777777" w:rsidTr="00EB3308">
        <w:tc>
          <w:tcPr>
            <w:tcW w:w="450" w:type="dxa"/>
          </w:tcPr>
          <w:p w14:paraId="5BC9E6B2" w14:textId="77777777" w:rsidR="005D39E4" w:rsidRPr="0062101A" w:rsidRDefault="005D39E4" w:rsidP="005D39E4">
            <w:pPr>
              <w:rPr>
                <w:color w:val="auto"/>
                <w:sz w:val="20"/>
              </w:rPr>
            </w:pPr>
            <w:r w:rsidRPr="0062101A">
              <w:rPr>
                <w:color w:val="auto"/>
                <w:sz w:val="20"/>
              </w:rPr>
              <w:t>7</w:t>
            </w:r>
          </w:p>
        </w:tc>
        <w:tc>
          <w:tcPr>
            <w:tcW w:w="1943" w:type="dxa"/>
          </w:tcPr>
          <w:p w14:paraId="6BA42D01" w14:textId="77777777" w:rsidR="005D39E4" w:rsidRPr="0062101A" w:rsidRDefault="005D39E4" w:rsidP="005D39E4">
            <w:pPr>
              <w:jc w:val="both"/>
              <w:rPr>
                <w:color w:val="auto"/>
                <w:sz w:val="20"/>
              </w:rPr>
            </w:pPr>
            <w:r w:rsidRPr="0062101A">
              <w:rPr>
                <w:color w:val="auto"/>
                <w:sz w:val="20"/>
              </w:rPr>
              <w:t>Порядок составления проектно-сметной документации:</w:t>
            </w:r>
          </w:p>
        </w:tc>
        <w:tc>
          <w:tcPr>
            <w:tcW w:w="1829" w:type="dxa"/>
          </w:tcPr>
          <w:p w14:paraId="145F6040" w14:textId="77777777" w:rsidR="005D39E4" w:rsidRPr="0062101A" w:rsidRDefault="005D39E4" w:rsidP="005D39E4">
            <w:pPr>
              <w:rPr>
                <w:color w:val="auto"/>
                <w:sz w:val="20"/>
              </w:rPr>
            </w:pPr>
            <w:r w:rsidRPr="0062101A">
              <w:rPr>
                <w:color w:val="auto"/>
                <w:sz w:val="20"/>
              </w:rPr>
              <w:t>1) объем работ;</w:t>
            </w:r>
          </w:p>
          <w:p w14:paraId="29FC257C" w14:textId="77777777" w:rsidR="005D39E4" w:rsidRPr="0062101A" w:rsidRDefault="005D39E4" w:rsidP="005D39E4">
            <w:pPr>
              <w:rPr>
                <w:color w:val="auto"/>
                <w:sz w:val="20"/>
              </w:rPr>
            </w:pPr>
            <w:r w:rsidRPr="0062101A">
              <w:rPr>
                <w:color w:val="auto"/>
                <w:sz w:val="20"/>
              </w:rPr>
              <w:t>2) локальные сметы;</w:t>
            </w:r>
          </w:p>
          <w:p w14:paraId="4936BC4B" w14:textId="77777777" w:rsidR="005D39E4" w:rsidRPr="0062101A" w:rsidRDefault="005D39E4" w:rsidP="005D39E4">
            <w:pPr>
              <w:rPr>
                <w:color w:val="auto"/>
                <w:sz w:val="20"/>
              </w:rPr>
            </w:pPr>
            <w:r w:rsidRPr="0062101A">
              <w:rPr>
                <w:color w:val="auto"/>
                <w:sz w:val="20"/>
              </w:rPr>
              <w:t>3) рабочие чертежи;</w:t>
            </w:r>
          </w:p>
          <w:p w14:paraId="53E27691" w14:textId="77777777" w:rsidR="005D39E4" w:rsidRPr="0062101A" w:rsidRDefault="005D39E4" w:rsidP="005D39E4">
            <w:pPr>
              <w:rPr>
                <w:color w:val="auto"/>
                <w:sz w:val="20"/>
              </w:rPr>
            </w:pPr>
            <w:r w:rsidRPr="0062101A">
              <w:rPr>
                <w:color w:val="auto"/>
                <w:sz w:val="20"/>
              </w:rPr>
              <w:t>4) спецификации;</w:t>
            </w:r>
          </w:p>
          <w:p w14:paraId="31EB730A" w14:textId="77777777" w:rsidR="005D39E4" w:rsidRPr="0062101A" w:rsidRDefault="005D39E4" w:rsidP="005D39E4">
            <w:pPr>
              <w:rPr>
                <w:color w:val="auto"/>
                <w:sz w:val="20"/>
              </w:rPr>
            </w:pPr>
            <w:r w:rsidRPr="0062101A">
              <w:rPr>
                <w:color w:val="auto"/>
                <w:sz w:val="20"/>
              </w:rPr>
              <w:t>5) сводная смета;</w:t>
            </w:r>
          </w:p>
          <w:p w14:paraId="30A922B9" w14:textId="77777777" w:rsidR="005D39E4" w:rsidRPr="0062101A" w:rsidRDefault="005D39E4" w:rsidP="005D39E4">
            <w:pPr>
              <w:rPr>
                <w:color w:val="auto"/>
                <w:sz w:val="20"/>
              </w:rPr>
            </w:pPr>
            <w:r w:rsidRPr="0062101A">
              <w:rPr>
                <w:color w:val="auto"/>
                <w:sz w:val="20"/>
              </w:rPr>
              <w:t>6) объектные сметы</w:t>
            </w:r>
          </w:p>
        </w:tc>
        <w:tc>
          <w:tcPr>
            <w:tcW w:w="1808" w:type="dxa"/>
          </w:tcPr>
          <w:p w14:paraId="63A5CFBF" w14:textId="74636E4C" w:rsidR="005D39E4" w:rsidRPr="0062101A" w:rsidRDefault="005D39E4" w:rsidP="005D39E4">
            <w:pPr>
              <w:rPr>
                <w:color w:val="auto"/>
                <w:sz w:val="20"/>
              </w:rPr>
            </w:pPr>
          </w:p>
        </w:tc>
        <w:tc>
          <w:tcPr>
            <w:tcW w:w="1195" w:type="dxa"/>
          </w:tcPr>
          <w:p w14:paraId="6B1FC998" w14:textId="77777777" w:rsidR="005D39E4" w:rsidRPr="0062101A" w:rsidRDefault="005D39E4" w:rsidP="005D39E4">
            <w:pPr>
              <w:rPr>
                <w:color w:val="auto"/>
                <w:sz w:val="20"/>
              </w:rPr>
            </w:pPr>
            <w:r w:rsidRPr="0062101A">
              <w:rPr>
                <w:color w:val="auto"/>
                <w:sz w:val="20"/>
              </w:rPr>
              <w:t>УК-2</w:t>
            </w:r>
          </w:p>
          <w:p w14:paraId="3D85CC0C" w14:textId="77777777" w:rsidR="005D39E4" w:rsidRPr="0062101A" w:rsidRDefault="005D39E4" w:rsidP="005D39E4">
            <w:pPr>
              <w:rPr>
                <w:color w:val="auto"/>
                <w:sz w:val="20"/>
              </w:rPr>
            </w:pPr>
            <w:r w:rsidRPr="0062101A">
              <w:rPr>
                <w:color w:val="auto"/>
                <w:sz w:val="20"/>
              </w:rPr>
              <w:t>ПК-1</w:t>
            </w:r>
          </w:p>
          <w:p w14:paraId="50F1BDB4" w14:textId="77777777" w:rsidR="005D39E4" w:rsidRPr="0062101A" w:rsidRDefault="005D39E4" w:rsidP="005D39E4">
            <w:pPr>
              <w:rPr>
                <w:color w:val="auto"/>
                <w:sz w:val="20"/>
              </w:rPr>
            </w:pPr>
          </w:p>
        </w:tc>
        <w:tc>
          <w:tcPr>
            <w:tcW w:w="1226" w:type="dxa"/>
          </w:tcPr>
          <w:p w14:paraId="650777F5" w14:textId="77777777" w:rsidR="005D39E4" w:rsidRPr="0062101A" w:rsidRDefault="005D39E4" w:rsidP="005D39E4">
            <w:pPr>
              <w:rPr>
                <w:color w:val="auto"/>
                <w:szCs w:val="24"/>
              </w:rPr>
            </w:pPr>
            <w:r w:rsidRPr="0062101A">
              <w:rPr>
                <w:color w:val="auto"/>
                <w:szCs w:val="24"/>
              </w:rPr>
              <w:t>З, В</w:t>
            </w:r>
          </w:p>
        </w:tc>
        <w:tc>
          <w:tcPr>
            <w:tcW w:w="1120" w:type="dxa"/>
          </w:tcPr>
          <w:p w14:paraId="6A91DC7A" w14:textId="77777777" w:rsidR="005D39E4" w:rsidRPr="0062101A" w:rsidRDefault="005D39E4" w:rsidP="005D39E4">
            <w:pPr>
              <w:rPr>
                <w:color w:val="auto"/>
                <w:szCs w:val="24"/>
              </w:rPr>
            </w:pPr>
            <w:r w:rsidRPr="0062101A">
              <w:rPr>
                <w:color w:val="auto"/>
                <w:szCs w:val="24"/>
              </w:rPr>
              <w:t>5-10 мин.</w:t>
            </w:r>
          </w:p>
        </w:tc>
      </w:tr>
      <w:tr w:rsidR="005D39E4" w:rsidRPr="0062101A" w14:paraId="39ED09EC" w14:textId="77777777" w:rsidTr="00EB3308">
        <w:tc>
          <w:tcPr>
            <w:tcW w:w="450" w:type="dxa"/>
          </w:tcPr>
          <w:p w14:paraId="1503E533" w14:textId="77777777" w:rsidR="005D39E4" w:rsidRPr="0062101A" w:rsidRDefault="005D39E4" w:rsidP="005D39E4">
            <w:pPr>
              <w:rPr>
                <w:color w:val="auto"/>
                <w:sz w:val="20"/>
              </w:rPr>
            </w:pPr>
            <w:r w:rsidRPr="0062101A">
              <w:rPr>
                <w:color w:val="auto"/>
                <w:sz w:val="20"/>
              </w:rPr>
              <w:t>8</w:t>
            </w:r>
          </w:p>
        </w:tc>
        <w:tc>
          <w:tcPr>
            <w:tcW w:w="1943" w:type="dxa"/>
          </w:tcPr>
          <w:p w14:paraId="517C83E8" w14:textId="77777777" w:rsidR="005D39E4" w:rsidRPr="0062101A" w:rsidRDefault="005D39E4" w:rsidP="005D39E4">
            <w:pPr>
              <w:jc w:val="both"/>
              <w:rPr>
                <w:color w:val="auto"/>
                <w:sz w:val="20"/>
              </w:rPr>
            </w:pPr>
            <w:r w:rsidRPr="0062101A">
              <w:rPr>
                <w:color w:val="auto"/>
                <w:sz w:val="20"/>
              </w:rPr>
              <w:t>Порядок расчета кольцевых сетей:</w:t>
            </w:r>
          </w:p>
        </w:tc>
        <w:tc>
          <w:tcPr>
            <w:tcW w:w="1829" w:type="dxa"/>
          </w:tcPr>
          <w:p w14:paraId="30DD45D5" w14:textId="77777777" w:rsidR="005D39E4" w:rsidRPr="0062101A" w:rsidRDefault="005D39E4" w:rsidP="005D39E4">
            <w:pPr>
              <w:rPr>
                <w:color w:val="auto"/>
                <w:sz w:val="20"/>
              </w:rPr>
            </w:pPr>
            <w:r w:rsidRPr="0062101A">
              <w:rPr>
                <w:color w:val="auto"/>
                <w:sz w:val="20"/>
              </w:rPr>
              <w:t>1) определение потоков мощностей на остальных участках сети;</w:t>
            </w:r>
          </w:p>
          <w:p w14:paraId="33CCBB18" w14:textId="77777777" w:rsidR="005D39E4" w:rsidRPr="0062101A" w:rsidRDefault="005D39E4" w:rsidP="005D39E4">
            <w:pPr>
              <w:rPr>
                <w:color w:val="auto"/>
                <w:sz w:val="20"/>
              </w:rPr>
            </w:pPr>
            <w:r w:rsidRPr="0062101A">
              <w:rPr>
                <w:color w:val="auto"/>
                <w:sz w:val="20"/>
              </w:rPr>
              <w:t>2) раскольцовка электрической сети;</w:t>
            </w:r>
          </w:p>
          <w:p w14:paraId="503262D5" w14:textId="77777777" w:rsidR="005D39E4" w:rsidRPr="0062101A" w:rsidRDefault="005D39E4" w:rsidP="005D39E4">
            <w:pPr>
              <w:rPr>
                <w:color w:val="auto"/>
                <w:sz w:val="20"/>
              </w:rPr>
            </w:pPr>
            <w:r w:rsidRPr="0062101A">
              <w:rPr>
                <w:color w:val="auto"/>
                <w:sz w:val="20"/>
              </w:rPr>
              <w:t>3) определение потоков мощностей на головных участках сети;</w:t>
            </w:r>
          </w:p>
          <w:p w14:paraId="38065A6C" w14:textId="77777777" w:rsidR="005D39E4" w:rsidRPr="0062101A" w:rsidRDefault="005D39E4" w:rsidP="005D39E4">
            <w:pPr>
              <w:rPr>
                <w:color w:val="auto"/>
                <w:sz w:val="20"/>
              </w:rPr>
            </w:pPr>
            <w:r w:rsidRPr="0062101A">
              <w:rPr>
                <w:color w:val="auto"/>
                <w:sz w:val="20"/>
              </w:rPr>
              <w:t>4) определение точки потокораздела.</w:t>
            </w:r>
          </w:p>
        </w:tc>
        <w:tc>
          <w:tcPr>
            <w:tcW w:w="1808" w:type="dxa"/>
          </w:tcPr>
          <w:p w14:paraId="66C7C14A" w14:textId="258B4C1A" w:rsidR="005D39E4" w:rsidRPr="0062101A" w:rsidRDefault="005D39E4" w:rsidP="005D39E4">
            <w:pPr>
              <w:rPr>
                <w:color w:val="auto"/>
                <w:sz w:val="20"/>
              </w:rPr>
            </w:pPr>
          </w:p>
        </w:tc>
        <w:tc>
          <w:tcPr>
            <w:tcW w:w="1195" w:type="dxa"/>
          </w:tcPr>
          <w:p w14:paraId="184F2ED8" w14:textId="77777777" w:rsidR="005D39E4" w:rsidRPr="0062101A" w:rsidRDefault="005D39E4" w:rsidP="005D39E4">
            <w:pPr>
              <w:rPr>
                <w:color w:val="auto"/>
                <w:sz w:val="20"/>
              </w:rPr>
            </w:pPr>
            <w:r w:rsidRPr="0062101A">
              <w:rPr>
                <w:color w:val="auto"/>
                <w:sz w:val="20"/>
              </w:rPr>
              <w:t>УК-2</w:t>
            </w:r>
          </w:p>
          <w:p w14:paraId="30C4CAB8" w14:textId="77777777" w:rsidR="005D39E4" w:rsidRPr="0062101A" w:rsidRDefault="005D39E4" w:rsidP="005D39E4">
            <w:pPr>
              <w:rPr>
                <w:color w:val="auto"/>
                <w:sz w:val="20"/>
              </w:rPr>
            </w:pPr>
            <w:r w:rsidRPr="0062101A">
              <w:rPr>
                <w:color w:val="auto"/>
                <w:sz w:val="20"/>
              </w:rPr>
              <w:t>ПК-1</w:t>
            </w:r>
          </w:p>
          <w:p w14:paraId="08A1BBCE" w14:textId="77777777" w:rsidR="005D39E4" w:rsidRPr="0062101A" w:rsidRDefault="005D39E4" w:rsidP="005D39E4">
            <w:pPr>
              <w:rPr>
                <w:color w:val="auto"/>
                <w:sz w:val="20"/>
              </w:rPr>
            </w:pPr>
          </w:p>
        </w:tc>
        <w:tc>
          <w:tcPr>
            <w:tcW w:w="1226" w:type="dxa"/>
          </w:tcPr>
          <w:p w14:paraId="3FAE81D6" w14:textId="77777777" w:rsidR="005D39E4" w:rsidRPr="0062101A" w:rsidRDefault="005D39E4" w:rsidP="005D39E4">
            <w:pPr>
              <w:rPr>
                <w:color w:val="auto"/>
                <w:szCs w:val="24"/>
              </w:rPr>
            </w:pPr>
            <w:r w:rsidRPr="0062101A">
              <w:rPr>
                <w:color w:val="auto"/>
                <w:szCs w:val="24"/>
              </w:rPr>
              <w:t>З, В</w:t>
            </w:r>
          </w:p>
        </w:tc>
        <w:tc>
          <w:tcPr>
            <w:tcW w:w="1120" w:type="dxa"/>
          </w:tcPr>
          <w:p w14:paraId="24B7CAD5" w14:textId="77777777" w:rsidR="005D39E4" w:rsidRPr="0062101A" w:rsidRDefault="005D39E4" w:rsidP="005D39E4">
            <w:pPr>
              <w:rPr>
                <w:color w:val="auto"/>
                <w:szCs w:val="24"/>
              </w:rPr>
            </w:pPr>
            <w:r w:rsidRPr="0062101A">
              <w:rPr>
                <w:color w:val="auto"/>
                <w:szCs w:val="24"/>
              </w:rPr>
              <w:t>5-10 мин.</w:t>
            </w:r>
          </w:p>
        </w:tc>
      </w:tr>
      <w:tr w:rsidR="005D39E4" w:rsidRPr="0062101A" w14:paraId="52415C91" w14:textId="77777777" w:rsidTr="00EB3308">
        <w:tc>
          <w:tcPr>
            <w:tcW w:w="450" w:type="dxa"/>
          </w:tcPr>
          <w:p w14:paraId="55A27395" w14:textId="77777777" w:rsidR="005D39E4" w:rsidRPr="0062101A" w:rsidRDefault="005D39E4" w:rsidP="005D39E4">
            <w:pPr>
              <w:rPr>
                <w:color w:val="auto"/>
                <w:sz w:val="20"/>
              </w:rPr>
            </w:pPr>
            <w:r w:rsidRPr="0062101A">
              <w:rPr>
                <w:color w:val="auto"/>
                <w:sz w:val="20"/>
              </w:rPr>
              <w:t>9</w:t>
            </w:r>
          </w:p>
        </w:tc>
        <w:tc>
          <w:tcPr>
            <w:tcW w:w="1943" w:type="dxa"/>
          </w:tcPr>
          <w:p w14:paraId="5438F498" w14:textId="77777777" w:rsidR="005D39E4" w:rsidRPr="0062101A" w:rsidRDefault="005D39E4" w:rsidP="005D39E4">
            <w:pPr>
              <w:jc w:val="both"/>
              <w:rPr>
                <w:color w:val="auto"/>
                <w:sz w:val="20"/>
              </w:rPr>
            </w:pPr>
            <w:r w:rsidRPr="0062101A">
              <w:rPr>
                <w:color w:val="auto"/>
                <w:sz w:val="20"/>
              </w:rPr>
              <w:t>Порядок расчета трехфазных сетей с неравномерной нагрузкой фаз:</w:t>
            </w:r>
          </w:p>
        </w:tc>
        <w:tc>
          <w:tcPr>
            <w:tcW w:w="1829" w:type="dxa"/>
          </w:tcPr>
          <w:p w14:paraId="280C406A" w14:textId="77777777" w:rsidR="005D39E4" w:rsidRPr="0062101A" w:rsidRDefault="005D39E4" w:rsidP="005D39E4">
            <w:pPr>
              <w:rPr>
                <w:color w:val="auto"/>
                <w:sz w:val="20"/>
              </w:rPr>
            </w:pPr>
            <w:r w:rsidRPr="0062101A">
              <w:rPr>
                <w:color w:val="auto"/>
                <w:sz w:val="20"/>
              </w:rPr>
              <w:t>1) определяют сечение проводов, считая нагрузку равномерной;</w:t>
            </w:r>
          </w:p>
          <w:p w14:paraId="790FEA23" w14:textId="77777777" w:rsidR="005D39E4" w:rsidRPr="0062101A" w:rsidRDefault="005D39E4" w:rsidP="005D39E4">
            <w:pPr>
              <w:rPr>
                <w:color w:val="auto"/>
                <w:sz w:val="20"/>
              </w:rPr>
            </w:pPr>
            <w:r w:rsidRPr="0062101A">
              <w:rPr>
                <w:color w:val="auto"/>
                <w:sz w:val="20"/>
              </w:rPr>
              <w:t>2) распределяют по возможности нагрузку между фазами равномер- но;</w:t>
            </w:r>
          </w:p>
          <w:p w14:paraId="7296336D" w14:textId="77777777" w:rsidR="005D39E4" w:rsidRPr="0062101A" w:rsidRDefault="005D39E4" w:rsidP="005D39E4">
            <w:pPr>
              <w:rPr>
                <w:color w:val="auto"/>
                <w:sz w:val="20"/>
              </w:rPr>
            </w:pPr>
            <w:r w:rsidRPr="0062101A">
              <w:rPr>
                <w:color w:val="auto"/>
                <w:sz w:val="20"/>
              </w:rPr>
              <w:t>3) определяют фазные или межфазные потери напряжения;</w:t>
            </w:r>
          </w:p>
          <w:p w14:paraId="073FE066" w14:textId="77777777" w:rsidR="005D39E4" w:rsidRPr="0062101A" w:rsidRDefault="005D39E4" w:rsidP="005D39E4">
            <w:pPr>
              <w:rPr>
                <w:color w:val="auto"/>
                <w:sz w:val="20"/>
              </w:rPr>
            </w:pPr>
            <w:r w:rsidRPr="0062101A">
              <w:rPr>
                <w:color w:val="auto"/>
                <w:sz w:val="20"/>
              </w:rPr>
              <w:t>4) при необходимости перераспределяют нагрузку между фазами;</w:t>
            </w:r>
          </w:p>
          <w:p w14:paraId="38907003" w14:textId="77777777" w:rsidR="005D39E4" w:rsidRPr="0062101A" w:rsidRDefault="005D39E4" w:rsidP="005D39E4">
            <w:pPr>
              <w:rPr>
                <w:color w:val="auto"/>
                <w:sz w:val="20"/>
              </w:rPr>
            </w:pPr>
            <w:r w:rsidRPr="0062101A">
              <w:rPr>
                <w:color w:val="auto"/>
                <w:sz w:val="20"/>
              </w:rPr>
              <w:t>5) делают проверочный расчет</w:t>
            </w:r>
          </w:p>
        </w:tc>
        <w:tc>
          <w:tcPr>
            <w:tcW w:w="1808" w:type="dxa"/>
          </w:tcPr>
          <w:p w14:paraId="1825FD75" w14:textId="6BF349E6" w:rsidR="005D39E4" w:rsidRPr="0062101A" w:rsidRDefault="005D39E4" w:rsidP="005D39E4">
            <w:pPr>
              <w:rPr>
                <w:color w:val="auto"/>
                <w:sz w:val="20"/>
              </w:rPr>
            </w:pPr>
          </w:p>
        </w:tc>
        <w:tc>
          <w:tcPr>
            <w:tcW w:w="1195" w:type="dxa"/>
          </w:tcPr>
          <w:p w14:paraId="0479273B" w14:textId="77777777" w:rsidR="005D39E4" w:rsidRPr="0062101A" w:rsidRDefault="005D39E4" w:rsidP="005D39E4">
            <w:pPr>
              <w:rPr>
                <w:color w:val="auto"/>
                <w:sz w:val="20"/>
              </w:rPr>
            </w:pPr>
            <w:r w:rsidRPr="0062101A">
              <w:rPr>
                <w:color w:val="auto"/>
                <w:sz w:val="20"/>
              </w:rPr>
              <w:t>УК-2</w:t>
            </w:r>
          </w:p>
          <w:p w14:paraId="36E2BEFA" w14:textId="77777777" w:rsidR="005D39E4" w:rsidRPr="0062101A" w:rsidRDefault="005D39E4" w:rsidP="005D39E4">
            <w:pPr>
              <w:rPr>
                <w:color w:val="auto"/>
                <w:sz w:val="20"/>
              </w:rPr>
            </w:pPr>
            <w:r w:rsidRPr="0062101A">
              <w:rPr>
                <w:color w:val="auto"/>
                <w:sz w:val="20"/>
              </w:rPr>
              <w:t>ПК-1</w:t>
            </w:r>
          </w:p>
          <w:p w14:paraId="33C54DAB" w14:textId="77777777" w:rsidR="005D39E4" w:rsidRPr="0062101A" w:rsidRDefault="005D39E4" w:rsidP="005D39E4">
            <w:pPr>
              <w:rPr>
                <w:color w:val="auto"/>
                <w:sz w:val="20"/>
              </w:rPr>
            </w:pPr>
          </w:p>
        </w:tc>
        <w:tc>
          <w:tcPr>
            <w:tcW w:w="1226" w:type="dxa"/>
          </w:tcPr>
          <w:p w14:paraId="33417296" w14:textId="77777777" w:rsidR="005D39E4" w:rsidRPr="0062101A" w:rsidRDefault="005D39E4" w:rsidP="005D39E4">
            <w:pPr>
              <w:rPr>
                <w:color w:val="auto"/>
                <w:szCs w:val="24"/>
              </w:rPr>
            </w:pPr>
            <w:r w:rsidRPr="0062101A">
              <w:rPr>
                <w:color w:val="auto"/>
                <w:szCs w:val="24"/>
              </w:rPr>
              <w:t>З, В</w:t>
            </w:r>
          </w:p>
        </w:tc>
        <w:tc>
          <w:tcPr>
            <w:tcW w:w="1120" w:type="dxa"/>
          </w:tcPr>
          <w:p w14:paraId="70D5B9AF" w14:textId="77777777" w:rsidR="005D39E4" w:rsidRPr="0062101A" w:rsidRDefault="005D39E4" w:rsidP="005D39E4">
            <w:pPr>
              <w:rPr>
                <w:color w:val="auto"/>
                <w:szCs w:val="24"/>
              </w:rPr>
            </w:pPr>
            <w:r w:rsidRPr="0062101A">
              <w:rPr>
                <w:color w:val="auto"/>
                <w:szCs w:val="24"/>
              </w:rPr>
              <w:t>5-10 мин.</w:t>
            </w:r>
          </w:p>
        </w:tc>
      </w:tr>
      <w:tr w:rsidR="005D39E4" w:rsidRPr="0062101A" w14:paraId="169FEEB1" w14:textId="77777777" w:rsidTr="00EB3308">
        <w:tc>
          <w:tcPr>
            <w:tcW w:w="9571" w:type="dxa"/>
            <w:gridSpan w:val="7"/>
          </w:tcPr>
          <w:p w14:paraId="30891964"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3505617F" w14:textId="77777777" w:rsidTr="00EB3308">
        <w:tc>
          <w:tcPr>
            <w:tcW w:w="9571" w:type="dxa"/>
            <w:gridSpan w:val="7"/>
          </w:tcPr>
          <w:p w14:paraId="1094BC38"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2FE4E24D" w14:textId="77777777" w:rsidTr="00EB3308">
        <w:tc>
          <w:tcPr>
            <w:tcW w:w="450" w:type="dxa"/>
          </w:tcPr>
          <w:p w14:paraId="2A7A24F9" w14:textId="77777777" w:rsidR="005D39E4" w:rsidRPr="0062101A" w:rsidRDefault="005D39E4" w:rsidP="005D39E4">
            <w:pPr>
              <w:rPr>
                <w:color w:val="auto"/>
                <w:sz w:val="20"/>
              </w:rPr>
            </w:pPr>
            <w:r w:rsidRPr="0062101A">
              <w:rPr>
                <w:color w:val="auto"/>
                <w:sz w:val="20"/>
              </w:rPr>
              <w:lastRenderedPageBreak/>
              <w:t>10</w:t>
            </w:r>
          </w:p>
        </w:tc>
        <w:tc>
          <w:tcPr>
            <w:tcW w:w="1943" w:type="dxa"/>
          </w:tcPr>
          <w:p w14:paraId="2AE92426" w14:textId="77777777" w:rsidR="005D39E4" w:rsidRPr="0062101A" w:rsidRDefault="005D39E4" w:rsidP="005D39E4">
            <w:pPr>
              <w:jc w:val="both"/>
              <w:rPr>
                <w:color w:val="auto"/>
                <w:sz w:val="20"/>
              </w:rPr>
            </w:pPr>
            <w:r w:rsidRPr="0062101A">
              <w:rPr>
                <w:color w:val="auto"/>
                <w:sz w:val="20"/>
              </w:rPr>
              <w:t>Соотнесите этапы работы над проектом с содержанием деятельности:</w:t>
            </w:r>
          </w:p>
          <w:p w14:paraId="4D1C886A" w14:textId="77777777" w:rsidR="005D39E4" w:rsidRPr="0062101A" w:rsidRDefault="005D39E4" w:rsidP="005D39E4">
            <w:pPr>
              <w:jc w:val="both"/>
              <w:rPr>
                <w:color w:val="auto"/>
                <w:sz w:val="20"/>
              </w:rPr>
            </w:pPr>
          </w:p>
        </w:tc>
        <w:tc>
          <w:tcPr>
            <w:tcW w:w="1829" w:type="dxa"/>
          </w:tcPr>
          <w:p w14:paraId="5AAA36B4" w14:textId="77777777" w:rsidR="005D39E4" w:rsidRPr="0062101A" w:rsidRDefault="005D39E4" w:rsidP="005D39E4">
            <w:pPr>
              <w:rPr>
                <w:b/>
                <w:color w:val="auto"/>
                <w:sz w:val="20"/>
              </w:rPr>
            </w:pPr>
            <w:r w:rsidRPr="0062101A">
              <w:rPr>
                <w:b/>
                <w:color w:val="auto"/>
                <w:sz w:val="20"/>
              </w:rPr>
              <w:t>Название:</w:t>
            </w:r>
          </w:p>
          <w:p w14:paraId="4F017C52" w14:textId="77777777" w:rsidR="005D39E4" w:rsidRPr="0062101A" w:rsidRDefault="005D39E4" w:rsidP="005D39E4">
            <w:pPr>
              <w:rPr>
                <w:color w:val="auto"/>
                <w:sz w:val="20"/>
              </w:rPr>
            </w:pPr>
            <w:r w:rsidRPr="0062101A">
              <w:rPr>
                <w:color w:val="auto"/>
                <w:sz w:val="20"/>
              </w:rPr>
              <w:t>1. Рефлексия</w:t>
            </w:r>
          </w:p>
          <w:p w14:paraId="070B22F8" w14:textId="77777777" w:rsidR="005D39E4" w:rsidRPr="0062101A" w:rsidRDefault="005D39E4" w:rsidP="005D39E4">
            <w:pPr>
              <w:rPr>
                <w:color w:val="auto"/>
                <w:sz w:val="20"/>
              </w:rPr>
            </w:pPr>
            <w:r w:rsidRPr="0062101A">
              <w:rPr>
                <w:color w:val="auto"/>
                <w:sz w:val="20"/>
              </w:rPr>
              <w:t>2.Поиск необходимой информации; сбор данных, изучение теоретических положений, необходимых для решения поставленных задач;            изучение соответствующей литературы, проведение опроса, анкетирования по изучаемой проблеме и т. д.; изготовление продукта</w:t>
            </w:r>
          </w:p>
          <w:p w14:paraId="51493B04" w14:textId="77777777" w:rsidR="005D39E4" w:rsidRPr="0062101A" w:rsidRDefault="005D39E4" w:rsidP="005D39E4">
            <w:pPr>
              <w:rPr>
                <w:color w:val="auto"/>
                <w:sz w:val="20"/>
              </w:rPr>
            </w:pPr>
            <w:r w:rsidRPr="0062101A">
              <w:rPr>
                <w:color w:val="auto"/>
                <w:sz w:val="20"/>
              </w:rPr>
              <w:t>3. Формулируются проблемы, которые будут разрешены в ходе проектной деятельности</w:t>
            </w:r>
          </w:p>
          <w:p w14:paraId="0169E7C4" w14:textId="77777777" w:rsidR="005D39E4" w:rsidRPr="0062101A" w:rsidRDefault="005D39E4" w:rsidP="005D39E4">
            <w:pPr>
              <w:rPr>
                <w:color w:val="auto"/>
                <w:sz w:val="20"/>
              </w:rPr>
            </w:pPr>
            <w:r w:rsidRPr="0062101A">
              <w:rPr>
                <w:color w:val="auto"/>
                <w:sz w:val="20"/>
              </w:rPr>
              <w:t>4.Способы обработки полученных данных; демонстрация творческой работы</w:t>
            </w:r>
          </w:p>
          <w:p w14:paraId="56ECFF7A" w14:textId="77777777" w:rsidR="005D39E4" w:rsidRPr="0062101A" w:rsidRDefault="005D39E4" w:rsidP="005D39E4">
            <w:pPr>
              <w:rPr>
                <w:color w:val="auto"/>
                <w:sz w:val="20"/>
              </w:rPr>
            </w:pPr>
            <w:r w:rsidRPr="0062101A">
              <w:rPr>
                <w:color w:val="auto"/>
                <w:sz w:val="20"/>
              </w:rPr>
              <w:t>5.Определение направления работы, распределение ролей; формулировка задачи для каждой группы; способы источников информации по каждому направлению; составление детального плана работы</w:t>
            </w:r>
          </w:p>
          <w:p w14:paraId="5D11CAC7" w14:textId="77777777" w:rsidR="005D39E4" w:rsidRPr="0062101A" w:rsidRDefault="005D39E4" w:rsidP="005D39E4">
            <w:pPr>
              <w:rPr>
                <w:color w:val="auto"/>
                <w:sz w:val="20"/>
              </w:rPr>
            </w:pPr>
          </w:p>
          <w:p w14:paraId="0E9D2956" w14:textId="77777777" w:rsidR="005D39E4" w:rsidRPr="0062101A" w:rsidRDefault="005D39E4" w:rsidP="005D39E4">
            <w:pPr>
              <w:rPr>
                <w:b/>
                <w:color w:val="auto"/>
                <w:sz w:val="20"/>
              </w:rPr>
            </w:pPr>
            <w:r w:rsidRPr="0062101A">
              <w:rPr>
                <w:b/>
                <w:color w:val="auto"/>
                <w:sz w:val="20"/>
              </w:rPr>
              <w:t>Назначение:</w:t>
            </w:r>
          </w:p>
          <w:p w14:paraId="3E477114" w14:textId="77777777" w:rsidR="005D39E4" w:rsidRPr="0062101A" w:rsidRDefault="005D39E4" w:rsidP="005D39E4">
            <w:pPr>
              <w:rPr>
                <w:color w:val="auto"/>
                <w:sz w:val="20"/>
              </w:rPr>
            </w:pPr>
            <w:r w:rsidRPr="0062101A">
              <w:rPr>
                <w:color w:val="auto"/>
                <w:sz w:val="20"/>
              </w:rPr>
              <w:t>а. Погружение в проект</w:t>
            </w:r>
          </w:p>
          <w:p w14:paraId="55C9E5E1" w14:textId="77777777" w:rsidR="005D39E4" w:rsidRPr="0062101A" w:rsidRDefault="005D39E4" w:rsidP="005D39E4">
            <w:pPr>
              <w:rPr>
                <w:color w:val="auto"/>
                <w:sz w:val="20"/>
              </w:rPr>
            </w:pPr>
            <w:r w:rsidRPr="0062101A">
              <w:rPr>
                <w:color w:val="auto"/>
                <w:sz w:val="20"/>
              </w:rPr>
              <w:t>б.Организационный</w:t>
            </w:r>
          </w:p>
          <w:p w14:paraId="3D84CBDE" w14:textId="77777777" w:rsidR="005D39E4" w:rsidRPr="0062101A" w:rsidRDefault="005D39E4" w:rsidP="005D39E4">
            <w:pPr>
              <w:rPr>
                <w:color w:val="auto"/>
                <w:sz w:val="20"/>
              </w:rPr>
            </w:pPr>
            <w:r w:rsidRPr="0062101A">
              <w:rPr>
                <w:color w:val="auto"/>
                <w:sz w:val="20"/>
              </w:rPr>
              <w:t>в. Осуществление деятельности</w:t>
            </w:r>
          </w:p>
          <w:p w14:paraId="2A8DE967" w14:textId="77777777" w:rsidR="005D39E4" w:rsidRPr="0062101A" w:rsidRDefault="005D39E4" w:rsidP="005D39E4">
            <w:pPr>
              <w:rPr>
                <w:color w:val="auto"/>
                <w:sz w:val="20"/>
              </w:rPr>
            </w:pPr>
            <w:r w:rsidRPr="0062101A">
              <w:rPr>
                <w:color w:val="auto"/>
                <w:sz w:val="20"/>
              </w:rPr>
              <w:t>г. Оформление результатов проекта и презентация</w:t>
            </w:r>
          </w:p>
          <w:p w14:paraId="213FE185" w14:textId="77777777" w:rsidR="005D39E4" w:rsidRPr="0062101A" w:rsidRDefault="005D39E4" w:rsidP="005D39E4">
            <w:pPr>
              <w:rPr>
                <w:color w:val="auto"/>
                <w:sz w:val="20"/>
              </w:rPr>
            </w:pPr>
            <w:r w:rsidRPr="0062101A">
              <w:rPr>
                <w:color w:val="auto"/>
                <w:sz w:val="20"/>
              </w:rPr>
              <w:t>д. Обсуждение полученных результатов</w:t>
            </w:r>
          </w:p>
        </w:tc>
        <w:tc>
          <w:tcPr>
            <w:tcW w:w="1808" w:type="dxa"/>
          </w:tcPr>
          <w:p w14:paraId="2ABB81A3" w14:textId="6F66EF31" w:rsidR="005D39E4" w:rsidRPr="0062101A" w:rsidRDefault="005D39E4" w:rsidP="005D39E4">
            <w:pPr>
              <w:rPr>
                <w:color w:val="auto"/>
                <w:sz w:val="20"/>
              </w:rPr>
            </w:pPr>
          </w:p>
        </w:tc>
        <w:tc>
          <w:tcPr>
            <w:tcW w:w="1195" w:type="dxa"/>
          </w:tcPr>
          <w:p w14:paraId="76690747" w14:textId="77777777" w:rsidR="005D39E4" w:rsidRPr="0062101A" w:rsidRDefault="005D39E4" w:rsidP="005D39E4">
            <w:pPr>
              <w:rPr>
                <w:color w:val="auto"/>
                <w:sz w:val="20"/>
              </w:rPr>
            </w:pPr>
            <w:r w:rsidRPr="0062101A">
              <w:rPr>
                <w:color w:val="auto"/>
                <w:sz w:val="20"/>
              </w:rPr>
              <w:t>УК-2</w:t>
            </w:r>
          </w:p>
          <w:p w14:paraId="3649306B" w14:textId="77777777" w:rsidR="005D39E4" w:rsidRPr="0062101A" w:rsidRDefault="005D39E4" w:rsidP="005D39E4">
            <w:pPr>
              <w:rPr>
                <w:color w:val="auto"/>
                <w:sz w:val="20"/>
              </w:rPr>
            </w:pPr>
            <w:r w:rsidRPr="0062101A">
              <w:rPr>
                <w:color w:val="auto"/>
                <w:sz w:val="20"/>
              </w:rPr>
              <w:t>ПК-1</w:t>
            </w:r>
          </w:p>
          <w:p w14:paraId="30D35C01" w14:textId="77777777" w:rsidR="005D39E4" w:rsidRPr="0062101A" w:rsidRDefault="005D39E4" w:rsidP="005D39E4">
            <w:pPr>
              <w:rPr>
                <w:color w:val="auto"/>
                <w:sz w:val="20"/>
              </w:rPr>
            </w:pPr>
          </w:p>
        </w:tc>
        <w:tc>
          <w:tcPr>
            <w:tcW w:w="1226" w:type="dxa"/>
          </w:tcPr>
          <w:p w14:paraId="377D51C1" w14:textId="77777777" w:rsidR="005D39E4" w:rsidRPr="0062101A" w:rsidRDefault="005D39E4" w:rsidP="005D39E4">
            <w:pPr>
              <w:rPr>
                <w:color w:val="auto"/>
                <w:szCs w:val="24"/>
              </w:rPr>
            </w:pPr>
            <w:r w:rsidRPr="0062101A">
              <w:rPr>
                <w:color w:val="auto"/>
                <w:szCs w:val="24"/>
              </w:rPr>
              <w:t>У, З, В</w:t>
            </w:r>
          </w:p>
        </w:tc>
        <w:tc>
          <w:tcPr>
            <w:tcW w:w="1120" w:type="dxa"/>
          </w:tcPr>
          <w:p w14:paraId="5DB62637" w14:textId="77777777" w:rsidR="005D39E4" w:rsidRPr="0062101A" w:rsidRDefault="005D39E4" w:rsidP="005D39E4">
            <w:pPr>
              <w:rPr>
                <w:color w:val="auto"/>
                <w:szCs w:val="24"/>
              </w:rPr>
            </w:pPr>
            <w:r w:rsidRPr="0062101A">
              <w:rPr>
                <w:color w:val="auto"/>
                <w:szCs w:val="24"/>
              </w:rPr>
              <w:t>5-10 мин.</w:t>
            </w:r>
          </w:p>
        </w:tc>
      </w:tr>
      <w:tr w:rsidR="005D39E4" w:rsidRPr="0062101A" w14:paraId="3F7156FE" w14:textId="77777777" w:rsidTr="00EB3308">
        <w:tc>
          <w:tcPr>
            <w:tcW w:w="450" w:type="dxa"/>
          </w:tcPr>
          <w:p w14:paraId="7ACA6109" w14:textId="77777777" w:rsidR="005D39E4" w:rsidRPr="0062101A" w:rsidRDefault="005D39E4" w:rsidP="005D39E4">
            <w:pPr>
              <w:rPr>
                <w:color w:val="auto"/>
                <w:sz w:val="20"/>
              </w:rPr>
            </w:pPr>
            <w:r w:rsidRPr="0062101A">
              <w:rPr>
                <w:color w:val="auto"/>
                <w:sz w:val="20"/>
              </w:rPr>
              <w:t>11</w:t>
            </w:r>
          </w:p>
        </w:tc>
        <w:tc>
          <w:tcPr>
            <w:tcW w:w="1943" w:type="dxa"/>
          </w:tcPr>
          <w:p w14:paraId="40F997E5" w14:textId="77777777" w:rsidR="005D39E4" w:rsidRPr="0062101A" w:rsidRDefault="005D39E4" w:rsidP="005D39E4">
            <w:pPr>
              <w:jc w:val="both"/>
              <w:rPr>
                <w:color w:val="auto"/>
                <w:sz w:val="20"/>
              </w:rPr>
            </w:pPr>
            <w:r w:rsidRPr="0062101A">
              <w:rPr>
                <w:color w:val="auto"/>
                <w:sz w:val="20"/>
              </w:rPr>
              <w:t>Соответствие между условными обозначениями и названиями кон- тактов</w:t>
            </w:r>
          </w:p>
          <w:p w14:paraId="42450F52" w14:textId="77777777" w:rsidR="005D39E4" w:rsidRPr="0062101A" w:rsidRDefault="005D39E4" w:rsidP="005D39E4">
            <w:pPr>
              <w:jc w:val="both"/>
              <w:rPr>
                <w:color w:val="auto"/>
                <w:sz w:val="20"/>
              </w:rPr>
            </w:pPr>
          </w:p>
        </w:tc>
        <w:tc>
          <w:tcPr>
            <w:tcW w:w="1829" w:type="dxa"/>
          </w:tcPr>
          <w:p w14:paraId="6E69A28A" w14:textId="77777777" w:rsidR="005D39E4" w:rsidRPr="0062101A" w:rsidRDefault="005D39E4" w:rsidP="005D39E4">
            <w:pPr>
              <w:jc w:val="both"/>
              <w:rPr>
                <w:color w:val="auto"/>
                <w:sz w:val="20"/>
              </w:rPr>
            </w:pPr>
            <w:r w:rsidRPr="0062101A">
              <w:rPr>
                <w:b/>
                <w:color w:val="auto"/>
                <w:sz w:val="20"/>
              </w:rPr>
              <w:t>Условное обозначение контакта</w:t>
            </w:r>
            <w:r w:rsidRPr="0062101A">
              <w:rPr>
                <w:color w:val="auto"/>
                <w:sz w:val="20"/>
              </w:rPr>
              <w:t>:</w:t>
            </w:r>
          </w:p>
          <w:p w14:paraId="658D7B98" w14:textId="77777777" w:rsidR="005D39E4" w:rsidRPr="0062101A" w:rsidRDefault="005D39E4" w:rsidP="005D39E4">
            <w:pPr>
              <w:jc w:val="both"/>
              <w:rPr>
                <w:color w:val="auto"/>
                <w:sz w:val="20"/>
              </w:rPr>
            </w:pPr>
          </w:p>
          <w:p w14:paraId="7FCB72F9" w14:textId="5727D29C" w:rsidR="005D39E4" w:rsidRPr="0062101A" w:rsidRDefault="005D39E4" w:rsidP="005D39E4">
            <w:pPr>
              <w:jc w:val="both"/>
              <w:rPr>
                <w:color w:val="auto"/>
                <w:sz w:val="20"/>
              </w:rPr>
            </w:pPr>
            <w:r w:rsidRPr="0062101A">
              <w:rPr>
                <w:color w:val="auto"/>
                <w:sz w:val="20"/>
              </w:rPr>
              <w:t>1.</w:t>
            </w:r>
            <w:r w:rsidRPr="0062101A">
              <w:rPr>
                <w:noProof/>
                <w:color w:val="auto"/>
                <w:sz w:val="20"/>
              </w:rPr>
              <w:drawing>
                <wp:inline distT="0" distB="0" distL="0" distR="0" wp14:anchorId="186A4770" wp14:editId="6B91E5BF">
                  <wp:extent cx="676910" cy="267970"/>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6910" cy="267970"/>
                          </a:xfrm>
                          <a:prstGeom prst="rect">
                            <a:avLst/>
                          </a:prstGeom>
                          <a:noFill/>
                        </pic:spPr>
                      </pic:pic>
                    </a:graphicData>
                  </a:graphic>
                </wp:inline>
              </w:drawing>
            </w:r>
          </w:p>
          <w:p w14:paraId="3B06A4DB" w14:textId="77777777" w:rsidR="005D39E4" w:rsidRPr="0062101A" w:rsidRDefault="005D39E4" w:rsidP="005D39E4">
            <w:pPr>
              <w:jc w:val="both"/>
              <w:rPr>
                <w:color w:val="auto"/>
                <w:sz w:val="20"/>
              </w:rPr>
            </w:pPr>
          </w:p>
          <w:p w14:paraId="08EF3CB4" w14:textId="6CFD752B" w:rsidR="005D39E4" w:rsidRPr="0062101A" w:rsidRDefault="005D39E4" w:rsidP="005D39E4">
            <w:pPr>
              <w:jc w:val="both"/>
              <w:rPr>
                <w:color w:val="auto"/>
                <w:sz w:val="20"/>
              </w:rPr>
            </w:pPr>
            <w:r w:rsidRPr="0062101A">
              <w:rPr>
                <w:color w:val="auto"/>
                <w:sz w:val="20"/>
              </w:rPr>
              <w:lastRenderedPageBreak/>
              <w:t>2.</w:t>
            </w:r>
            <w:r w:rsidRPr="0062101A">
              <w:rPr>
                <w:noProof/>
                <w:color w:val="auto"/>
                <w:sz w:val="20"/>
              </w:rPr>
              <w:drawing>
                <wp:inline distT="0" distB="0" distL="0" distR="0" wp14:anchorId="40436463" wp14:editId="0D1EADC7">
                  <wp:extent cx="878205" cy="14033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78205" cy="140335"/>
                          </a:xfrm>
                          <a:prstGeom prst="rect">
                            <a:avLst/>
                          </a:prstGeom>
                          <a:noFill/>
                        </pic:spPr>
                      </pic:pic>
                    </a:graphicData>
                  </a:graphic>
                </wp:inline>
              </w:drawing>
            </w:r>
          </w:p>
          <w:p w14:paraId="5CF88261" w14:textId="77777777" w:rsidR="005D39E4" w:rsidRPr="0062101A" w:rsidRDefault="005D39E4" w:rsidP="005D39E4">
            <w:pPr>
              <w:jc w:val="both"/>
              <w:rPr>
                <w:color w:val="auto"/>
                <w:sz w:val="20"/>
              </w:rPr>
            </w:pPr>
          </w:p>
          <w:p w14:paraId="44AEBDE5" w14:textId="2DFF5863" w:rsidR="005D39E4" w:rsidRPr="0062101A" w:rsidRDefault="005D39E4" w:rsidP="005D39E4">
            <w:pPr>
              <w:jc w:val="both"/>
              <w:rPr>
                <w:color w:val="auto"/>
                <w:sz w:val="20"/>
              </w:rPr>
            </w:pPr>
            <w:r w:rsidRPr="0062101A">
              <w:rPr>
                <w:color w:val="auto"/>
                <w:sz w:val="20"/>
              </w:rPr>
              <w:t>3.</w:t>
            </w:r>
            <w:r w:rsidRPr="0062101A">
              <w:rPr>
                <w:noProof/>
                <w:color w:val="auto"/>
                <w:sz w:val="20"/>
              </w:rPr>
              <w:drawing>
                <wp:inline distT="0" distB="0" distL="0" distR="0" wp14:anchorId="746EF57D" wp14:editId="1D3C5115">
                  <wp:extent cx="694690" cy="1828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690" cy="182880"/>
                          </a:xfrm>
                          <a:prstGeom prst="rect">
                            <a:avLst/>
                          </a:prstGeom>
                          <a:noFill/>
                        </pic:spPr>
                      </pic:pic>
                    </a:graphicData>
                  </a:graphic>
                </wp:inline>
              </w:drawing>
            </w:r>
          </w:p>
          <w:p w14:paraId="7EB7E14A" w14:textId="77777777" w:rsidR="005D39E4" w:rsidRPr="0062101A" w:rsidRDefault="005D39E4" w:rsidP="005D39E4">
            <w:pPr>
              <w:rPr>
                <w:b/>
                <w:color w:val="auto"/>
                <w:sz w:val="20"/>
              </w:rPr>
            </w:pPr>
          </w:p>
          <w:p w14:paraId="6F4AD1AF" w14:textId="77777777" w:rsidR="005D39E4" w:rsidRPr="0062101A" w:rsidRDefault="005D39E4" w:rsidP="005D39E4">
            <w:pPr>
              <w:rPr>
                <w:b/>
                <w:color w:val="auto"/>
                <w:sz w:val="20"/>
              </w:rPr>
            </w:pPr>
          </w:p>
          <w:p w14:paraId="245B25E1" w14:textId="77777777" w:rsidR="005D39E4" w:rsidRPr="0062101A" w:rsidRDefault="005D39E4" w:rsidP="005D39E4">
            <w:pPr>
              <w:rPr>
                <w:b/>
                <w:color w:val="auto"/>
                <w:sz w:val="20"/>
              </w:rPr>
            </w:pPr>
            <w:r w:rsidRPr="0062101A">
              <w:rPr>
                <w:b/>
                <w:color w:val="auto"/>
                <w:sz w:val="20"/>
              </w:rPr>
              <w:t>Название контакта</w:t>
            </w:r>
          </w:p>
          <w:p w14:paraId="57C8F397" w14:textId="77777777" w:rsidR="005D39E4" w:rsidRPr="0062101A" w:rsidRDefault="005D39E4" w:rsidP="005D39E4">
            <w:pPr>
              <w:rPr>
                <w:color w:val="auto"/>
                <w:sz w:val="20"/>
              </w:rPr>
            </w:pPr>
            <w:r w:rsidRPr="0062101A">
              <w:rPr>
                <w:color w:val="auto"/>
                <w:sz w:val="20"/>
              </w:rPr>
              <w:t>А. Замыкающий контакт</w:t>
            </w:r>
          </w:p>
          <w:p w14:paraId="5335D34D" w14:textId="77777777" w:rsidR="005D39E4" w:rsidRPr="0062101A" w:rsidRDefault="005D39E4" w:rsidP="005D39E4">
            <w:pPr>
              <w:rPr>
                <w:color w:val="auto"/>
                <w:sz w:val="20"/>
              </w:rPr>
            </w:pPr>
            <w:r w:rsidRPr="0062101A">
              <w:rPr>
                <w:color w:val="auto"/>
                <w:sz w:val="20"/>
              </w:rPr>
              <w:t>Б. Размыкающий контакт с выдерж-</w:t>
            </w:r>
          </w:p>
          <w:p w14:paraId="52F81CF2" w14:textId="77777777" w:rsidR="005D39E4" w:rsidRPr="0062101A" w:rsidRDefault="005D39E4" w:rsidP="005D39E4">
            <w:pPr>
              <w:rPr>
                <w:color w:val="auto"/>
                <w:sz w:val="20"/>
              </w:rPr>
            </w:pPr>
            <w:r w:rsidRPr="0062101A">
              <w:rPr>
                <w:color w:val="auto"/>
                <w:sz w:val="20"/>
              </w:rPr>
              <w:t>кой времени на размыкание</w:t>
            </w:r>
          </w:p>
          <w:p w14:paraId="137B3FF1" w14:textId="77777777" w:rsidR="005D39E4" w:rsidRPr="0062101A" w:rsidRDefault="005D39E4" w:rsidP="005D39E4">
            <w:pPr>
              <w:rPr>
                <w:color w:val="auto"/>
                <w:sz w:val="20"/>
              </w:rPr>
            </w:pPr>
            <w:r w:rsidRPr="0062101A">
              <w:rPr>
                <w:color w:val="auto"/>
                <w:sz w:val="20"/>
              </w:rPr>
              <w:t>В. Размыкающий контакт</w:t>
            </w:r>
          </w:p>
          <w:p w14:paraId="7A50B3B9" w14:textId="77777777" w:rsidR="005D39E4" w:rsidRPr="0062101A" w:rsidRDefault="005D39E4" w:rsidP="005D39E4">
            <w:pPr>
              <w:rPr>
                <w:color w:val="auto"/>
                <w:sz w:val="20"/>
              </w:rPr>
            </w:pPr>
            <w:r w:rsidRPr="0062101A">
              <w:rPr>
                <w:color w:val="auto"/>
                <w:sz w:val="20"/>
              </w:rPr>
              <w:t>Г. Замыкающий контакт с выдержкой времени на замыкание</w:t>
            </w:r>
          </w:p>
        </w:tc>
        <w:tc>
          <w:tcPr>
            <w:tcW w:w="1808" w:type="dxa"/>
          </w:tcPr>
          <w:p w14:paraId="050BC2BC" w14:textId="5AF327B4" w:rsidR="005D39E4" w:rsidRPr="0062101A" w:rsidRDefault="005D39E4" w:rsidP="005D39E4">
            <w:pPr>
              <w:rPr>
                <w:color w:val="auto"/>
                <w:sz w:val="20"/>
              </w:rPr>
            </w:pPr>
          </w:p>
        </w:tc>
        <w:tc>
          <w:tcPr>
            <w:tcW w:w="1195" w:type="dxa"/>
          </w:tcPr>
          <w:p w14:paraId="2F3A69F5" w14:textId="77777777" w:rsidR="005D39E4" w:rsidRPr="0062101A" w:rsidRDefault="005D39E4" w:rsidP="005D39E4">
            <w:pPr>
              <w:rPr>
                <w:color w:val="auto"/>
                <w:sz w:val="20"/>
              </w:rPr>
            </w:pPr>
            <w:r w:rsidRPr="0062101A">
              <w:rPr>
                <w:color w:val="auto"/>
                <w:sz w:val="20"/>
              </w:rPr>
              <w:t>УК-2</w:t>
            </w:r>
          </w:p>
          <w:p w14:paraId="6EFFB6AA" w14:textId="77777777" w:rsidR="005D39E4" w:rsidRPr="0062101A" w:rsidRDefault="005D39E4" w:rsidP="005D39E4">
            <w:pPr>
              <w:rPr>
                <w:color w:val="auto"/>
                <w:sz w:val="20"/>
              </w:rPr>
            </w:pPr>
            <w:r w:rsidRPr="0062101A">
              <w:rPr>
                <w:color w:val="auto"/>
                <w:sz w:val="20"/>
              </w:rPr>
              <w:t>ПК-1</w:t>
            </w:r>
          </w:p>
          <w:p w14:paraId="630F8FB7" w14:textId="77777777" w:rsidR="005D39E4" w:rsidRPr="0062101A" w:rsidRDefault="005D39E4" w:rsidP="005D39E4">
            <w:pPr>
              <w:rPr>
                <w:color w:val="auto"/>
                <w:sz w:val="20"/>
              </w:rPr>
            </w:pPr>
          </w:p>
        </w:tc>
        <w:tc>
          <w:tcPr>
            <w:tcW w:w="1226" w:type="dxa"/>
          </w:tcPr>
          <w:p w14:paraId="67095856" w14:textId="77777777" w:rsidR="005D39E4" w:rsidRPr="0062101A" w:rsidRDefault="005D39E4" w:rsidP="005D39E4">
            <w:pPr>
              <w:rPr>
                <w:color w:val="auto"/>
                <w:szCs w:val="24"/>
              </w:rPr>
            </w:pPr>
            <w:r w:rsidRPr="0062101A">
              <w:rPr>
                <w:color w:val="auto"/>
                <w:szCs w:val="24"/>
              </w:rPr>
              <w:t>У, З, В</w:t>
            </w:r>
          </w:p>
        </w:tc>
        <w:tc>
          <w:tcPr>
            <w:tcW w:w="1120" w:type="dxa"/>
          </w:tcPr>
          <w:p w14:paraId="6C8EDAEB" w14:textId="77777777" w:rsidR="005D39E4" w:rsidRPr="0062101A" w:rsidRDefault="005D39E4" w:rsidP="005D39E4">
            <w:pPr>
              <w:rPr>
                <w:color w:val="auto"/>
                <w:szCs w:val="24"/>
              </w:rPr>
            </w:pPr>
            <w:r w:rsidRPr="0062101A">
              <w:rPr>
                <w:color w:val="auto"/>
                <w:szCs w:val="24"/>
              </w:rPr>
              <w:t>5-10 мин.</w:t>
            </w:r>
          </w:p>
        </w:tc>
      </w:tr>
      <w:tr w:rsidR="005D39E4" w:rsidRPr="0062101A" w14:paraId="0153470E" w14:textId="77777777" w:rsidTr="00EB3308">
        <w:trPr>
          <w:trHeight w:val="3818"/>
        </w:trPr>
        <w:tc>
          <w:tcPr>
            <w:tcW w:w="450" w:type="dxa"/>
          </w:tcPr>
          <w:p w14:paraId="7A231E38" w14:textId="77777777" w:rsidR="005D39E4" w:rsidRPr="0062101A" w:rsidRDefault="005D39E4" w:rsidP="005D39E4">
            <w:pPr>
              <w:rPr>
                <w:color w:val="auto"/>
                <w:sz w:val="20"/>
              </w:rPr>
            </w:pPr>
            <w:r w:rsidRPr="0062101A">
              <w:rPr>
                <w:color w:val="auto"/>
                <w:sz w:val="20"/>
              </w:rPr>
              <w:t>12</w:t>
            </w:r>
          </w:p>
        </w:tc>
        <w:tc>
          <w:tcPr>
            <w:tcW w:w="1943" w:type="dxa"/>
          </w:tcPr>
          <w:p w14:paraId="304B4348" w14:textId="77777777" w:rsidR="005D39E4" w:rsidRPr="0062101A" w:rsidRDefault="005D39E4" w:rsidP="005D39E4">
            <w:pPr>
              <w:jc w:val="both"/>
              <w:rPr>
                <w:color w:val="auto"/>
                <w:sz w:val="20"/>
              </w:rPr>
            </w:pPr>
            <w:r w:rsidRPr="0062101A">
              <w:rPr>
                <w:color w:val="auto"/>
                <w:sz w:val="20"/>
              </w:rPr>
              <w:t>Соответствие между коммутационными элементами и их назначением</w:t>
            </w:r>
          </w:p>
          <w:p w14:paraId="5260DB3A" w14:textId="77777777" w:rsidR="005D39E4" w:rsidRPr="0062101A" w:rsidRDefault="005D39E4" w:rsidP="005D39E4">
            <w:pPr>
              <w:jc w:val="both"/>
              <w:rPr>
                <w:color w:val="auto"/>
                <w:sz w:val="20"/>
              </w:rPr>
            </w:pPr>
            <w:r w:rsidRPr="0062101A">
              <w:rPr>
                <w:b/>
                <w:color w:val="auto"/>
                <w:sz w:val="20"/>
              </w:rPr>
              <w:t>Коммутационный элемент</w:t>
            </w:r>
            <w:r w:rsidRPr="0062101A">
              <w:rPr>
                <w:color w:val="auto"/>
                <w:sz w:val="20"/>
              </w:rPr>
              <w:t>:</w:t>
            </w:r>
          </w:p>
          <w:p w14:paraId="68C71124" w14:textId="77777777" w:rsidR="005D39E4" w:rsidRPr="0062101A" w:rsidRDefault="005D39E4" w:rsidP="005D39E4">
            <w:pPr>
              <w:jc w:val="both"/>
              <w:rPr>
                <w:color w:val="auto"/>
                <w:sz w:val="20"/>
              </w:rPr>
            </w:pPr>
            <w:r w:rsidRPr="0062101A">
              <w:rPr>
                <w:color w:val="auto"/>
                <w:sz w:val="20"/>
              </w:rPr>
              <w:t>1. Вентильный разрядник</w:t>
            </w:r>
          </w:p>
          <w:p w14:paraId="37E98073" w14:textId="77777777" w:rsidR="005D39E4" w:rsidRPr="0062101A" w:rsidRDefault="005D39E4" w:rsidP="005D39E4">
            <w:pPr>
              <w:jc w:val="both"/>
              <w:rPr>
                <w:color w:val="auto"/>
                <w:sz w:val="20"/>
              </w:rPr>
            </w:pPr>
            <w:r w:rsidRPr="0062101A">
              <w:rPr>
                <w:color w:val="auto"/>
                <w:sz w:val="20"/>
              </w:rPr>
              <w:t>2. Разъединитель</w:t>
            </w:r>
          </w:p>
          <w:p w14:paraId="13F1849C" w14:textId="77777777" w:rsidR="005D39E4" w:rsidRPr="0062101A" w:rsidRDefault="005D39E4" w:rsidP="005D39E4">
            <w:pPr>
              <w:jc w:val="both"/>
              <w:rPr>
                <w:color w:val="auto"/>
                <w:sz w:val="20"/>
              </w:rPr>
            </w:pPr>
            <w:r w:rsidRPr="0062101A">
              <w:rPr>
                <w:color w:val="auto"/>
                <w:sz w:val="20"/>
              </w:rPr>
              <w:t>3. Тросовый молниеотвод</w:t>
            </w:r>
          </w:p>
        </w:tc>
        <w:tc>
          <w:tcPr>
            <w:tcW w:w="1829" w:type="dxa"/>
          </w:tcPr>
          <w:p w14:paraId="33791D6E" w14:textId="77777777" w:rsidR="005D39E4" w:rsidRPr="0062101A" w:rsidRDefault="005D39E4" w:rsidP="005D39E4">
            <w:pPr>
              <w:jc w:val="both"/>
              <w:rPr>
                <w:color w:val="auto"/>
                <w:sz w:val="20"/>
              </w:rPr>
            </w:pPr>
            <w:r w:rsidRPr="0062101A">
              <w:rPr>
                <w:b/>
                <w:color w:val="auto"/>
                <w:sz w:val="20"/>
              </w:rPr>
              <w:t>Коммутационный элемент</w:t>
            </w:r>
            <w:r w:rsidRPr="0062101A">
              <w:rPr>
                <w:color w:val="auto"/>
                <w:sz w:val="20"/>
              </w:rPr>
              <w:t>:</w:t>
            </w:r>
          </w:p>
          <w:p w14:paraId="486AC6BF" w14:textId="77777777" w:rsidR="005D39E4" w:rsidRPr="0062101A" w:rsidRDefault="005D39E4" w:rsidP="005D39E4">
            <w:pPr>
              <w:jc w:val="both"/>
              <w:rPr>
                <w:color w:val="auto"/>
                <w:sz w:val="20"/>
              </w:rPr>
            </w:pPr>
            <w:r w:rsidRPr="0062101A">
              <w:rPr>
                <w:color w:val="auto"/>
                <w:sz w:val="20"/>
              </w:rPr>
              <w:t>1. Вентильный разрядник</w:t>
            </w:r>
          </w:p>
          <w:p w14:paraId="435779A9" w14:textId="77777777" w:rsidR="005D39E4" w:rsidRPr="0062101A" w:rsidRDefault="005D39E4" w:rsidP="005D39E4">
            <w:pPr>
              <w:jc w:val="both"/>
              <w:rPr>
                <w:color w:val="auto"/>
                <w:sz w:val="20"/>
              </w:rPr>
            </w:pPr>
            <w:r w:rsidRPr="0062101A">
              <w:rPr>
                <w:color w:val="auto"/>
                <w:sz w:val="20"/>
              </w:rPr>
              <w:t>2. Разъединитель</w:t>
            </w:r>
          </w:p>
          <w:p w14:paraId="0DE30DEE" w14:textId="77777777" w:rsidR="005D39E4" w:rsidRPr="0062101A" w:rsidRDefault="005D39E4" w:rsidP="005D39E4">
            <w:pPr>
              <w:rPr>
                <w:b/>
                <w:color w:val="auto"/>
                <w:sz w:val="20"/>
              </w:rPr>
            </w:pPr>
            <w:r w:rsidRPr="0062101A">
              <w:rPr>
                <w:color w:val="auto"/>
                <w:sz w:val="20"/>
              </w:rPr>
              <w:t>3. Тросовый молниеотвод</w:t>
            </w:r>
          </w:p>
          <w:p w14:paraId="5A9A2C84" w14:textId="77777777" w:rsidR="005D39E4" w:rsidRPr="0062101A" w:rsidRDefault="005D39E4" w:rsidP="005D39E4">
            <w:pPr>
              <w:rPr>
                <w:b/>
                <w:color w:val="auto"/>
                <w:sz w:val="20"/>
              </w:rPr>
            </w:pPr>
          </w:p>
          <w:p w14:paraId="67AAA19D" w14:textId="77777777" w:rsidR="005D39E4" w:rsidRPr="0062101A" w:rsidRDefault="005D39E4" w:rsidP="005D39E4">
            <w:pPr>
              <w:rPr>
                <w:b/>
                <w:color w:val="auto"/>
                <w:sz w:val="20"/>
              </w:rPr>
            </w:pPr>
            <w:r w:rsidRPr="0062101A">
              <w:rPr>
                <w:b/>
                <w:color w:val="auto"/>
                <w:sz w:val="20"/>
              </w:rPr>
              <w:t>Назначение:</w:t>
            </w:r>
          </w:p>
          <w:p w14:paraId="1806DFD3" w14:textId="77777777" w:rsidR="005D39E4" w:rsidRPr="0062101A" w:rsidRDefault="005D39E4" w:rsidP="005D39E4">
            <w:pPr>
              <w:rPr>
                <w:color w:val="auto"/>
                <w:sz w:val="20"/>
              </w:rPr>
            </w:pPr>
            <w:r w:rsidRPr="0062101A">
              <w:rPr>
                <w:color w:val="auto"/>
                <w:sz w:val="20"/>
              </w:rPr>
              <w:t>А.Защита оборудования от наведен- ных перенапряжений</w:t>
            </w:r>
          </w:p>
          <w:p w14:paraId="5AC568AF" w14:textId="77777777" w:rsidR="005D39E4" w:rsidRPr="0062101A" w:rsidRDefault="005D39E4" w:rsidP="005D39E4">
            <w:pPr>
              <w:rPr>
                <w:color w:val="auto"/>
                <w:sz w:val="20"/>
              </w:rPr>
            </w:pPr>
            <w:r w:rsidRPr="0062101A">
              <w:rPr>
                <w:color w:val="auto"/>
                <w:sz w:val="20"/>
              </w:rPr>
              <w:t>Б. Создание видимого разрыва</w:t>
            </w:r>
          </w:p>
          <w:p w14:paraId="624DE2E8" w14:textId="77777777" w:rsidR="005D39E4" w:rsidRPr="0062101A" w:rsidRDefault="005D39E4" w:rsidP="005D39E4">
            <w:pPr>
              <w:rPr>
                <w:color w:val="auto"/>
                <w:sz w:val="20"/>
              </w:rPr>
            </w:pPr>
            <w:r w:rsidRPr="0062101A">
              <w:rPr>
                <w:color w:val="auto"/>
                <w:sz w:val="20"/>
              </w:rPr>
              <w:t>В.Защита от атмосферных перена-</w:t>
            </w:r>
          </w:p>
          <w:p w14:paraId="6106B63F" w14:textId="77777777" w:rsidR="005D39E4" w:rsidRPr="0062101A" w:rsidRDefault="005D39E4" w:rsidP="005D39E4">
            <w:pPr>
              <w:rPr>
                <w:color w:val="auto"/>
                <w:sz w:val="20"/>
              </w:rPr>
            </w:pPr>
            <w:r w:rsidRPr="0062101A">
              <w:rPr>
                <w:color w:val="auto"/>
                <w:sz w:val="20"/>
              </w:rPr>
              <w:t>пряжений, вызванных ударом молнии</w:t>
            </w:r>
          </w:p>
          <w:p w14:paraId="598A722A" w14:textId="77777777" w:rsidR="005D39E4" w:rsidRPr="0062101A" w:rsidRDefault="005D39E4" w:rsidP="005D39E4">
            <w:pPr>
              <w:rPr>
                <w:color w:val="auto"/>
                <w:sz w:val="20"/>
              </w:rPr>
            </w:pPr>
            <w:r w:rsidRPr="0062101A">
              <w:rPr>
                <w:color w:val="auto"/>
                <w:sz w:val="20"/>
              </w:rPr>
              <w:t>Г. Отключение электрооборудования</w:t>
            </w:r>
          </w:p>
        </w:tc>
        <w:tc>
          <w:tcPr>
            <w:tcW w:w="1808" w:type="dxa"/>
          </w:tcPr>
          <w:p w14:paraId="2F4AA8F3" w14:textId="3D471CCD" w:rsidR="005D39E4" w:rsidRPr="0062101A" w:rsidRDefault="005D39E4" w:rsidP="005D39E4">
            <w:pPr>
              <w:rPr>
                <w:color w:val="auto"/>
                <w:sz w:val="20"/>
              </w:rPr>
            </w:pPr>
          </w:p>
        </w:tc>
        <w:tc>
          <w:tcPr>
            <w:tcW w:w="1195" w:type="dxa"/>
          </w:tcPr>
          <w:p w14:paraId="5E403723" w14:textId="77777777" w:rsidR="005D39E4" w:rsidRPr="0062101A" w:rsidRDefault="005D39E4" w:rsidP="005D39E4">
            <w:pPr>
              <w:rPr>
                <w:color w:val="auto"/>
                <w:sz w:val="20"/>
              </w:rPr>
            </w:pPr>
            <w:r w:rsidRPr="0062101A">
              <w:rPr>
                <w:color w:val="auto"/>
                <w:sz w:val="20"/>
              </w:rPr>
              <w:t>УК-2</w:t>
            </w:r>
          </w:p>
          <w:p w14:paraId="609010C8" w14:textId="77777777" w:rsidR="005D39E4" w:rsidRPr="0062101A" w:rsidRDefault="005D39E4" w:rsidP="005D39E4">
            <w:pPr>
              <w:rPr>
                <w:color w:val="auto"/>
                <w:sz w:val="20"/>
              </w:rPr>
            </w:pPr>
            <w:r w:rsidRPr="0062101A">
              <w:rPr>
                <w:color w:val="auto"/>
                <w:sz w:val="20"/>
              </w:rPr>
              <w:t>ПК-1</w:t>
            </w:r>
          </w:p>
          <w:p w14:paraId="11E0A50C" w14:textId="77777777" w:rsidR="005D39E4" w:rsidRPr="0062101A" w:rsidRDefault="005D39E4" w:rsidP="005D39E4">
            <w:pPr>
              <w:rPr>
                <w:color w:val="auto"/>
                <w:sz w:val="20"/>
              </w:rPr>
            </w:pPr>
          </w:p>
        </w:tc>
        <w:tc>
          <w:tcPr>
            <w:tcW w:w="1226" w:type="dxa"/>
          </w:tcPr>
          <w:p w14:paraId="72286F69" w14:textId="77777777" w:rsidR="005D39E4" w:rsidRPr="0062101A" w:rsidRDefault="005D39E4" w:rsidP="005D39E4">
            <w:pPr>
              <w:rPr>
                <w:color w:val="auto"/>
                <w:szCs w:val="24"/>
              </w:rPr>
            </w:pPr>
            <w:r w:rsidRPr="0062101A">
              <w:rPr>
                <w:color w:val="auto"/>
                <w:szCs w:val="24"/>
              </w:rPr>
              <w:t>У, З, В</w:t>
            </w:r>
          </w:p>
        </w:tc>
        <w:tc>
          <w:tcPr>
            <w:tcW w:w="1120" w:type="dxa"/>
          </w:tcPr>
          <w:p w14:paraId="1446F5E0" w14:textId="77777777" w:rsidR="005D39E4" w:rsidRPr="0062101A" w:rsidRDefault="005D39E4" w:rsidP="005D39E4">
            <w:pPr>
              <w:rPr>
                <w:color w:val="auto"/>
                <w:szCs w:val="24"/>
              </w:rPr>
            </w:pPr>
            <w:r w:rsidRPr="0062101A">
              <w:rPr>
                <w:color w:val="auto"/>
                <w:szCs w:val="24"/>
              </w:rPr>
              <w:t>5-10 мин.</w:t>
            </w:r>
          </w:p>
        </w:tc>
      </w:tr>
      <w:tr w:rsidR="005D39E4" w:rsidRPr="0062101A" w14:paraId="73361916" w14:textId="77777777" w:rsidTr="00EB3308">
        <w:tc>
          <w:tcPr>
            <w:tcW w:w="450" w:type="dxa"/>
          </w:tcPr>
          <w:p w14:paraId="72D98BCC" w14:textId="77777777" w:rsidR="005D39E4" w:rsidRPr="0062101A" w:rsidRDefault="005D39E4" w:rsidP="005D39E4">
            <w:pPr>
              <w:rPr>
                <w:color w:val="auto"/>
                <w:sz w:val="20"/>
              </w:rPr>
            </w:pPr>
            <w:r w:rsidRPr="0062101A">
              <w:rPr>
                <w:color w:val="auto"/>
                <w:sz w:val="20"/>
              </w:rPr>
              <w:t>13</w:t>
            </w:r>
          </w:p>
        </w:tc>
        <w:tc>
          <w:tcPr>
            <w:tcW w:w="1943" w:type="dxa"/>
          </w:tcPr>
          <w:p w14:paraId="1ED4F54B" w14:textId="77777777" w:rsidR="005D39E4" w:rsidRPr="0062101A" w:rsidRDefault="005D39E4" w:rsidP="005D39E4">
            <w:pPr>
              <w:jc w:val="both"/>
              <w:rPr>
                <w:color w:val="auto"/>
                <w:sz w:val="20"/>
              </w:rPr>
            </w:pPr>
            <w:r w:rsidRPr="0062101A">
              <w:rPr>
                <w:color w:val="auto"/>
                <w:sz w:val="20"/>
              </w:rPr>
              <w:t>Соответствие между условными обозначениями и названиями эле- ментов</w:t>
            </w:r>
          </w:p>
          <w:p w14:paraId="6AD2F7B7" w14:textId="77777777" w:rsidR="005D39E4" w:rsidRPr="0062101A" w:rsidRDefault="005D39E4" w:rsidP="005D39E4">
            <w:pPr>
              <w:jc w:val="both"/>
              <w:rPr>
                <w:color w:val="auto"/>
                <w:sz w:val="20"/>
              </w:rPr>
            </w:pPr>
          </w:p>
        </w:tc>
        <w:tc>
          <w:tcPr>
            <w:tcW w:w="1829" w:type="dxa"/>
          </w:tcPr>
          <w:p w14:paraId="3A760D89" w14:textId="77777777" w:rsidR="005D39E4" w:rsidRPr="0062101A" w:rsidRDefault="005D39E4" w:rsidP="005D39E4">
            <w:pPr>
              <w:jc w:val="both"/>
              <w:rPr>
                <w:b/>
                <w:color w:val="auto"/>
                <w:sz w:val="20"/>
              </w:rPr>
            </w:pPr>
            <w:r w:rsidRPr="0062101A">
              <w:rPr>
                <w:b/>
                <w:color w:val="auto"/>
                <w:sz w:val="20"/>
              </w:rPr>
              <w:t>Условное обозначение элемента</w:t>
            </w:r>
          </w:p>
          <w:p w14:paraId="5DF20387" w14:textId="77777777" w:rsidR="005D39E4" w:rsidRPr="0062101A" w:rsidRDefault="005D39E4" w:rsidP="005D39E4">
            <w:pPr>
              <w:jc w:val="both"/>
              <w:rPr>
                <w:color w:val="auto"/>
                <w:sz w:val="20"/>
              </w:rPr>
            </w:pPr>
            <w:r w:rsidRPr="0062101A">
              <w:rPr>
                <w:color w:val="auto"/>
                <w:sz w:val="20"/>
              </w:rPr>
              <w:t xml:space="preserve">1. </w:t>
            </w:r>
          </w:p>
          <w:p w14:paraId="287E4C2E" w14:textId="0CA56D19" w:rsidR="005D39E4" w:rsidRPr="0062101A" w:rsidRDefault="005D39E4" w:rsidP="005D39E4">
            <w:pPr>
              <w:jc w:val="both"/>
              <w:rPr>
                <w:color w:val="auto"/>
                <w:sz w:val="20"/>
              </w:rPr>
            </w:pPr>
            <w:r w:rsidRPr="0062101A">
              <w:rPr>
                <w:noProof/>
                <w:color w:val="auto"/>
                <w:sz w:val="20"/>
              </w:rPr>
              <w:drawing>
                <wp:inline distT="0" distB="0" distL="0" distR="0" wp14:anchorId="5FCCC035" wp14:editId="6FCC5352">
                  <wp:extent cx="1012190" cy="19494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12190" cy="194945"/>
                          </a:xfrm>
                          <a:prstGeom prst="rect">
                            <a:avLst/>
                          </a:prstGeom>
                          <a:noFill/>
                        </pic:spPr>
                      </pic:pic>
                    </a:graphicData>
                  </a:graphic>
                </wp:inline>
              </w:drawing>
            </w:r>
          </w:p>
          <w:p w14:paraId="103D370A" w14:textId="77777777" w:rsidR="005D39E4" w:rsidRPr="0062101A" w:rsidRDefault="005D39E4" w:rsidP="005D39E4">
            <w:pPr>
              <w:jc w:val="both"/>
              <w:rPr>
                <w:color w:val="auto"/>
                <w:sz w:val="20"/>
              </w:rPr>
            </w:pPr>
          </w:p>
          <w:p w14:paraId="17752233" w14:textId="77777777" w:rsidR="005D39E4" w:rsidRPr="0062101A" w:rsidRDefault="005D39E4" w:rsidP="005D39E4">
            <w:pPr>
              <w:jc w:val="both"/>
              <w:rPr>
                <w:color w:val="auto"/>
                <w:sz w:val="20"/>
              </w:rPr>
            </w:pPr>
            <w:r w:rsidRPr="0062101A">
              <w:rPr>
                <w:color w:val="auto"/>
                <w:sz w:val="20"/>
              </w:rPr>
              <w:t>2.</w:t>
            </w:r>
          </w:p>
          <w:p w14:paraId="03ADAE69" w14:textId="6311DBE5" w:rsidR="005D39E4" w:rsidRPr="0062101A" w:rsidRDefault="005D39E4" w:rsidP="005D39E4">
            <w:pPr>
              <w:jc w:val="both"/>
              <w:rPr>
                <w:color w:val="auto"/>
                <w:sz w:val="20"/>
              </w:rPr>
            </w:pPr>
            <w:r w:rsidRPr="0062101A">
              <w:rPr>
                <w:noProof/>
                <w:color w:val="auto"/>
                <w:sz w:val="20"/>
              </w:rPr>
              <w:drawing>
                <wp:inline distT="0" distB="0" distL="0" distR="0" wp14:anchorId="4CF69E93" wp14:editId="07DDCD19">
                  <wp:extent cx="518160" cy="3289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160" cy="328930"/>
                          </a:xfrm>
                          <a:prstGeom prst="rect">
                            <a:avLst/>
                          </a:prstGeom>
                          <a:noFill/>
                        </pic:spPr>
                      </pic:pic>
                    </a:graphicData>
                  </a:graphic>
                </wp:inline>
              </w:drawing>
            </w:r>
          </w:p>
          <w:p w14:paraId="3908A83E" w14:textId="77777777" w:rsidR="005D39E4" w:rsidRPr="0062101A" w:rsidRDefault="005D39E4" w:rsidP="005D39E4">
            <w:pPr>
              <w:jc w:val="both"/>
              <w:rPr>
                <w:color w:val="auto"/>
                <w:sz w:val="20"/>
              </w:rPr>
            </w:pPr>
          </w:p>
          <w:p w14:paraId="1C2B31E9" w14:textId="77777777" w:rsidR="005D39E4" w:rsidRPr="0062101A" w:rsidRDefault="005D39E4" w:rsidP="005D39E4">
            <w:pPr>
              <w:jc w:val="both"/>
              <w:rPr>
                <w:color w:val="auto"/>
                <w:sz w:val="20"/>
              </w:rPr>
            </w:pPr>
            <w:r w:rsidRPr="0062101A">
              <w:rPr>
                <w:color w:val="auto"/>
                <w:sz w:val="20"/>
              </w:rPr>
              <w:t>3.</w:t>
            </w:r>
          </w:p>
          <w:p w14:paraId="402673E3" w14:textId="0671FE87" w:rsidR="005D39E4" w:rsidRPr="0062101A" w:rsidRDefault="005D39E4" w:rsidP="005D39E4">
            <w:pPr>
              <w:jc w:val="both"/>
              <w:rPr>
                <w:color w:val="auto"/>
                <w:sz w:val="20"/>
              </w:rPr>
            </w:pPr>
            <w:r w:rsidRPr="0062101A">
              <w:rPr>
                <w:noProof/>
                <w:color w:val="auto"/>
                <w:sz w:val="20"/>
              </w:rPr>
              <w:drawing>
                <wp:inline distT="0" distB="0" distL="0" distR="0" wp14:anchorId="2C2E47C4" wp14:editId="0640FE8C">
                  <wp:extent cx="883920" cy="780415"/>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83920" cy="780415"/>
                          </a:xfrm>
                          <a:prstGeom prst="rect">
                            <a:avLst/>
                          </a:prstGeom>
                          <a:noFill/>
                        </pic:spPr>
                      </pic:pic>
                    </a:graphicData>
                  </a:graphic>
                </wp:inline>
              </w:drawing>
            </w:r>
          </w:p>
          <w:p w14:paraId="1E38A6CE" w14:textId="77777777" w:rsidR="005D39E4" w:rsidRPr="0062101A" w:rsidRDefault="005D39E4" w:rsidP="005D39E4">
            <w:pPr>
              <w:jc w:val="both"/>
              <w:rPr>
                <w:color w:val="auto"/>
                <w:sz w:val="20"/>
              </w:rPr>
            </w:pPr>
          </w:p>
          <w:p w14:paraId="7E63F06B" w14:textId="77777777" w:rsidR="005D39E4" w:rsidRPr="0062101A" w:rsidRDefault="005D39E4" w:rsidP="005D39E4">
            <w:pPr>
              <w:rPr>
                <w:b/>
                <w:color w:val="auto"/>
                <w:sz w:val="20"/>
              </w:rPr>
            </w:pPr>
            <w:r w:rsidRPr="0062101A">
              <w:rPr>
                <w:b/>
                <w:color w:val="auto"/>
                <w:sz w:val="20"/>
              </w:rPr>
              <w:t>Название элемента</w:t>
            </w:r>
          </w:p>
          <w:p w14:paraId="5B0B32EE" w14:textId="77777777" w:rsidR="005D39E4" w:rsidRPr="0062101A" w:rsidRDefault="005D39E4" w:rsidP="005D39E4">
            <w:pPr>
              <w:rPr>
                <w:color w:val="auto"/>
                <w:sz w:val="20"/>
              </w:rPr>
            </w:pPr>
            <w:r w:rsidRPr="0062101A">
              <w:rPr>
                <w:color w:val="auto"/>
                <w:sz w:val="20"/>
              </w:rPr>
              <w:lastRenderedPageBreak/>
              <w:t>А. Катушка магнитного пускателя,</w:t>
            </w:r>
          </w:p>
          <w:p w14:paraId="57ADAA41" w14:textId="77777777" w:rsidR="005D39E4" w:rsidRPr="0062101A" w:rsidRDefault="005D39E4" w:rsidP="005D39E4">
            <w:pPr>
              <w:rPr>
                <w:color w:val="auto"/>
                <w:sz w:val="20"/>
              </w:rPr>
            </w:pPr>
            <w:r w:rsidRPr="0062101A">
              <w:rPr>
                <w:color w:val="auto"/>
                <w:sz w:val="20"/>
              </w:rPr>
              <w:t>реле</w:t>
            </w:r>
          </w:p>
          <w:p w14:paraId="3C6958A1" w14:textId="77777777" w:rsidR="005D39E4" w:rsidRPr="0062101A" w:rsidRDefault="005D39E4" w:rsidP="005D39E4">
            <w:pPr>
              <w:rPr>
                <w:color w:val="auto"/>
                <w:sz w:val="20"/>
              </w:rPr>
            </w:pPr>
            <w:r w:rsidRPr="0062101A">
              <w:rPr>
                <w:color w:val="auto"/>
                <w:sz w:val="20"/>
              </w:rPr>
              <w:t>Б. Предохранитель</w:t>
            </w:r>
          </w:p>
          <w:p w14:paraId="3079EA3C" w14:textId="77777777" w:rsidR="005D39E4" w:rsidRPr="0062101A" w:rsidRDefault="005D39E4" w:rsidP="005D39E4">
            <w:pPr>
              <w:rPr>
                <w:color w:val="auto"/>
                <w:sz w:val="20"/>
              </w:rPr>
            </w:pPr>
            <w:r w:rsidRPr="0062101A">
              <w:rPr>
                <w:color w:val="auto"/>
                <w:sz w:val="20"/>
              </w:rPr>
              <w:t>В. Устройство защитного отключения</w:t>
            </w:r>
          </w:p>
          <w:p w14:paraId="501BE027" w14:textId="77777777" w:rsidR="005D39E4" w:rsidRPr="0062101A" w:rsidRDefault="005D39E4" w:rsidP="005D39E4">
            <w:pPr>
              <w:rPr>
                <w:color w:val="auto"/>
                <w:sz w:val="20"/>
              </w:rPr>
            </w:pPr>
            <w:r w:rsidRPr="0062101A">
              <w:rPr>
                <w:color w:val="auto"/>
                <w:sz w:val="20"/>
              </w:rPr>
              <w:t>Г. Автоматический выключатель</w:t>
            </w:r>
          </w:p>
        </w:tc>
        <w:tc>
          <w:tcPr>
            <w:tcW w:w="1808" w:type="dxa"/>
          </w:tcPr>
          <w:p w14:paraId="587328A2" w14:textId="6C28BA57" w:rsidR="005D39E4" w:rsidRPr="0062101A" w:rsidRDefault="005D39E4" w:rsidP="005D39E4">
            <w:pPr>
              <w:rPr>
                <w:color w:val="auto"/>
                <w:sz w:val="20"/>
              </w:rPr>
            </w:pPr>
          </w:p>
        </w:tc>
        <w:tc>
          <w:tcPr>
            <w:tcW w:w="1195" w:type="dxa"/>
          </w:tcPr>
          <w:p w14:paraId="54EAC157" w14:textId="77777777" w:rsidR="005D39E4" w:rsidRPr="0062101A" w:rsidRDefault="005D39E4" w:rsidP="005D39E4">
            <w:pPr>
              <w:rPr>
                <w:color w:val="auto"/>
                <w:sz w:val="20"/>
              </w:rPr>
            </w:pPr>
            <w:r w:rsidRPr="0062101A">
              <w:rPr>
                <w:color w:val="auto"/>
                <w:sz w:val="20"/>
              </w:rPr>
              <w:t>УК-2</w:t>
            </w:r>
          </w:p>
          <w:p w14:paraId="4D08156D" w14:textId="77777777" w:rsidR="005D39E4" w:rsidRPr="0062101A" w:rsidRDefault="005D39E4" w:rsidP="005D39E4">
            <w:pPr>
              <w:rPr>
                <w:color w:val="auto"/>
                <w:sz w:val="20"/>
              </w:rPr>
            </w:pPr>
            <w:r w:rsidRPr="0062101A">
              <w:rPr>
                <w:color w:val="auto"/>
                <w:sz w:val="20"/>
              </w:rPr>
              <w:t>ПК-1</w:t>
            </w:r>
          </w:p>
          <w:p w14:paraId="4A2AC2E0" w14:textId="77777777" w:rsidR="005D39E4" w:rsidRPr="0062101A" w:rsidRDefault="005D39E4" w:rsidP="005D39E4">
            <w:pPr>
              <w:rPr>
                <w:color w:val="auto"/>
                <w:sz w:val="20"/>
              </w:rPr>
            </w:pPr>
          </w:p>
        </w:tc>
        <w:tc>
          <w:tcPr>
            <w:tcW w:w="1226" w:type="dxa"/>
          </w:tcPr>
          <w:p w14:paraId="6582E1C4" w14:textId="77777777" w:rsidR="005D39E4" w:rsidRPr="0062101A" w:rsidRDefault="005D39E4" w:rsidP="005D39E4">
            <w:pPr>
              <w:rPr>
                <w:color w:val="auto"/>
                <w:szCs w:val="24"/>
              </w:rPr>
            </w:pPr>
            <w:r w:rsidRPr="0062101A">
              <w:rPr>
                <w:color w:val="auto"/>
                <w:szCs w:val="24"/>
              </w:rPr>
              <w:t>У, З, В</w:t>
            </w:r>
          </w:p>
        </w:tc>
        <w:tc>
          <w:tcPr>
            <w:tcW w:w="1120" w:type="dxa"/>
          </w:tcPr>
          <w:p w14:paraId="691C0699" w14:textId="77777777" w:rsidR="005D39E4" w:rsidRPr="0062101A" w:rsidRDefault="005D39E4" w:rsidP="005D39E4">
            <w:pPr>
              <w:rPr>
                <w:color w:val="auto"/>
                <w:szCs w:val="24"/>
              </w:rPr>
            </w:pPr>
            <w:r w:rsidRPr="0062101A">
              <w:rPr>
                <w:color w:val="auto"/>
                <w:szCs w:val="24"/>
              </w:rPr>
              <w:t>5-10 мин.</w:t>
            </w:r>
          </w:p>
        </w:tc>
      </w:tr>
      <w:tr w:rsidR="005D39E4" w:rsidRPr="0062101A" w14:paraId="63E3DEC6" w14:textId="77777777" w:rsidTr="00EB3308">
        <w:tc>
          <w:tcPr>
            <w:tcW w:w="9571" w:type="dxa"/>
            <w:gridSpan w:val="7"/>
          </w:tcPr>
          <w:p w14:paraId="7D6D4458"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открытого типа</w:t>
            </w:r>
          </w:p>
        </w:tc>
      </w:tr>
      <w:tr w:rsidR="005D39E4" w:rsidRPr="0062101A" w14:paraId="1840472B" w14:textId="77777777" w:rsidTr="00EB3308">
        <w:tc>
          <w:tcPr>
            <w:tcW w:w="9571" w:type="dxa"/>
            <w:gridSpan w:val="7"/>
          </w:tcPr>
          <w:p w14:paraId="37E6470B" w14:textId="77777777" w:rsidR="005D39E4" w:rsidRPr="0062101A" w:rsidRDefault="005D39E4" w:rsidP="005D39E4">
            <w:pPr>
              <w:rPr>
                <w:color w:val="auto"/>
                <w:szCs w:val="24"/>
              </w:rPr>
            </w:pPr>
            <w:r w:rsidRPr="0062101A">
              <w:rPr>
                <w:color w:val="auto"/>
                <w:szCs w:val="24"/>
              </w:rPr>
              <w:t>Инструкция: прочитайте текст и запишите развернутый обоснованный ответ</w:t>
            </w:r>
          </w:p>
        </w:tc>
      </w:tr>
      <w:tr w:rsidR="005D39E4" w:rsidRPr="0062101A" w14:paraId="3E4720D0" w14:textId="77777777" w:rsidTr="00EB3308">
        <w:tc>
          <w:tcPr>
            <w:tcW w:w="450" w:type="dxa"/>
          </w:tcPr>
          <w:p w14:paraId="74F6EBC0" w14:textId="77777777" w:rsidR="005D39E4" w:rsidRPr="0062101A" w:rsidRDefault="005D39E4" w:rsidP="005D39E4">
            <w:pPr>
              <w:rPr>
                <w:color w:val="auto"/>
                <w:sz w:val="20"/>
              </w:rPr>
            </w:pPr>
            <w:r w:rsidRPr="0062101A">
              <w:rPr>
                <w:color w:val="auto"/>
                <w:sz w:val="20"/>
              </w:rPr>
              <w:t>14</w:t>
            </w:r>
          </w:p>
        </w:tc>
        <w:tc>
          <w:tcPr>
            <w:tcW w:w="1943" w:type="dxa"/>
          </w:tcPr>
          <w:p w14:paraId="3FBF0841" w14:textId="77777777" w:rsidR="005D39E4" w:rsidRPr="0062101A" w:rsidRDefault="005D39E4" w:rsidP="005D39E4">
            <w:pPr>
              <w:rPr>
                <w:color w:val="auto"/>
                <w:sz w:val="20"/>
              </w:rPr>
            </w:pPr>
            <w:r w:rsidRPr="0062101A">
              <w:rPr>
                <w:color w:val="auto"/>
                <w:szCs w:val="24"/>
              </w:rPr>
              <w:t>Изоляция в электроустановках напряжением до 1 кВ, обеспечивающая степень защиты от поражения электрическим током, равноценная двойной изоляции</w:t>
            </w:r>
          </w:p>
        </w:tc>
        <w:tc>
          <w:tcPr>
            <w:tcW w:w="1829" w:type="dxa"/>
          </w:tcPr>
          <w:p w14:paraId="1EAC87D9" w14:textId="77777777" w:rsidR="005D39E4" w:rsidRPr="0062101A" w:rsidRDefault="005D39E4" w:rsidP="005D39E4">
            <w:pPr>
              <w:rPr>
                <w:color w:val="auto"/>
                <w:sz w:val="20"/>
              </w:rPr>
            </w:pPr>
          </w:p>
        </w:tc>
        <w:tc>
          <w:tcPr>
            <w:tcW w:w="1808" w:type="dxa"/>
          </w:tcPr>
          <w:p w14:paraId="5BE44854" w14:textId="71817B96" w:rsidR="005D39E4" w:rsidRPr="0062101A" w:rsidRDefault="005D39E4" w:rsidP="005D39E4">
            <w:pPr>
              <w:rPr>
                <w:color w:val="auto"/>
                <w:sz w:val="20"/>
              </w:rPr>
            </w:pPr>
          </w:p>
        </w:tc>
        <w:tc>
          <w:tcPr>
            <w:tcW w:w="1195" w:type="dxa"/>
          </w:tcPr>
          <w:p w14:paraId="5FB796B4" w14:textId="77777777" w:rsidR="005D39E4" w:rsidRPr="0062101A" w:rsidRDefault="005D39E4" w:rsidP="005D39E4">
            <w:pPr>
              <w:rPr>
                <w:color w:val="auto"/>
                <w:sz w:val="20"/>
              </w:rPr>
            </w:pPr>
            <w:r w:rsidRPr="0062101A">
              <w:rPr>
                <w:color w:val="auto"/>
                <w:sz w:val="20"/>
              </w:rPr>
              <w:t>УК-2</w:t>
            </w:r>
          </w:p>
          <w:p w14:paraId="211D6F94" w14:textId="77777777" w:rsidR="005D39E4" w:rsidRPr="0062101A" w:rsidRDefault="005D39E4" w:rsidP="005D39E4">
            <w:pPr>
              <w:rPr>
                <w:color w:val="auto"/>
                <w:sz w:val="20"/>
              </w:rPr>
            </w:pPr>
            <w:r w:rsidRPr="0062101A">
              <w:rPr>
                <w:color w:val="auto"/>
                <w:sz w:val="20"/>
              </w:rPr>
              <w:t>ПК-1</w:t>
            </w:r>
          </w:p>
          <w:p w14:paraId="014E41BC" w14:textId="77777777" w:rsidR="005D39E4" w:rsidRPr="0062101A" w:rsidRDefault="005D39E4" w:rsidP="005D39E4">
            <w:pPr>
              <w:rPr>
                <w:color w:val="auto"/>
                <w:sz w:val="20"/>
              </w:rPr>
            </w:pPr>
          </w:p>
        </w:tc>
        <w:tc>
          <w:tcPr>
            <w:tcW w:w="1226" w:type="dxa"/>
          </w:tcPr>
          <w:p w14:paraId="323C68EB" w14:textId="77777777" w:rsidR="005D39E4" w:rsidRPr="0062101A" w:rsidRDefault="005D39E4" w:rsidP="005D39E4">
            <w:pPr>
              <w:rPr>
                <w:color w:val="auto"/>
                <w:szCs w:val="24"/>
              </w:rPr>
            </w:pPr>
            <w:r w:rsidRPr="0062101A">
              <w:rPr>
                <w:color w:val="auto"/>
                <w:szCs w:val="24"/>
              </w:rPr>
              <w:t>У, З, В</w:t>
            </w:r>
          </w:p>
        </w:tc>
        <w:tc>
          <w:tcPr>
            <w:tcW w:w="1120" w:type="dxa"/>
          </w:tcPr>
          <w:p w14:paraId="5291CBE0" w14:textId="77777777" w:rsidR="005D39E4" w:rsidRPr="0062101A" w:rsidRDefault="005D39E4" w:rsidP="005D39E4">
            <w:pPr>
              <w:rPr>
                <w:color w:val="auto"/>
                <w:szCs w:val="24"/>
              </w:rPr>
            </w:pPr>
            <w:r w:rsidRPr="0062101A">
              <w:rPr>
                <w:color w:val="auto"/>
                <w:szCs w:val="24"/>
              </w:rPr>
              <w:t>5-10 мин.</w:t>
            </w:r>
          </w:p>
        </w:tc>
      </w:tr>
      <w:tr w:rsidR="005D39E4" w:rsidRPr="0062101A" w14:paraId="1BF86AF1" w14:textId="77777777" w:rsidTr="00EB3308">
        <w:tc>
          <w:tcPr>
            <w:tcW w:w="450" w:type="dxa"/>
          </w:tcPr>
          <w:p w14:paraId="49C291D8" w14:textId="77777777" w:rsidR="005D39E4" w:rsidRPr="0062101A" w:rsidRDefault="005D39E4" w:rsidP="005D39E4">
            <w:pPr>
              <w:rPr>
                <w:color w:val="auto"/>
                <w:sz w:val="20"/>
              </w:rPr>
            </w:pPr>
            <w:r w:rsidRPr="0062101A">
              <w:rPr>
                <w:color w:val="auto"/>
                <w:sz w:val="20"/>
              </w:rPr>
              <w:t>15</w:t>
            </w:r>
          </w:p>
        </w:tc>
        <w:tc>
          <w:tcPr>
            <w:tcW w:w="1943" w:type="dxa"/>
          </w:tcPr>
          <w:p w14:paraId="4861F3D8" w14:textId="77777777" w:rsidR="005D39E4" w:rsidRPr="0062101A" w:rsidRDefault="005D39E4" w:rsidP="005D39E4">
            <w:pPr>
              <w:rPr>
                <w:color w:val="auto"/>
                <w:sz w:val="20"/>
              </w:rPr>
            </w:pPr>
            <w:r w:rsidRPr="0062101A">
              <w:rPr>
                <w:color w:val="auto"/>
                <w:szCs w:val="24"/>
              </w:rPr>
              <w:t>Что не допускается, совместно, прокладывать в стальных и других механических прочных трубах, рукавах, коробах, лотках и замкнутых каналах строительных конструкций зданий?</w:t>
            </w:r>
          </w:p>
        </w:tc>
        <w:tc>
          <w:tcPr>
            <w:tcW w:w="1829" w:type="dxa"/>
          </w:tcPr>
          <w:p w14:paraId="70D48047" w14:textId="77777777" w:rsidR="005D39E4" w:rsidRPr="0062101A" w:rsidRDefault="005D39E4" w:rsidP="005D39E4">
            <w:pPr>
              <w:rPr>
                <w:color w:val="auto"/>
                <w:sz w:val="20"/>
              </w:rPr>
            </w:pPr>
          </w:p>
        </w:tc>
        <w:tc>
          <w:tcPr>
            <w:tcW w:w="1808" w:type="dxa"/>
          </w:tcPr>
          <w:p w14:paraId="234A29B1" w14:textId="0F6F1D8F" w:rsidR="005D39E4" w:rsidRPr="0062101A" w:rsidRDefault="005D39E4" w:rsidP="005D39E4">
            <w:pPr>
              <w:rPr>
                <w:color w:val="auto"/>
                <w:sz w:val="20"/>
              </w:rPr>
            </w:pPr>
          </w:p>
        </w:tc>
        <w:tc>
          <w:tcPr>
            <w:tcW w:w="1195" w:type="dxa"/>
          </w:tcPr>
          <w:p w14:paraId="6F2E358D" w14:textId="77777777" w:rsidR="005D39E4" w:rsidRPr="0062101A" w:rsidRDefault="005D39E4" w:rsidP="005D39E4">
            <w:pPr>
              <w:rPr>
                <w:color w:val="auto"/>
                <w:sz w:val="20"/>
              </w:rPr>
            </w:pPr>
            <w:r w:rsidRPr="0062101A">
              <w:rPr>
                <w:color w:val="auto"/>
                <w:sz w:val="20"/>
              </w:rPr>
              <w:t>УК-2</w:t>
            </w:r>
          </w:p>
          <w:p w14:paraId="5AC962A6" w14:textId="77777777" w:rsidR="005D39E4" w:rsidRPr="0062101A" w:rsidRDefault="005D39E4" w:rsidP="005D39E4">
            <w:pPr>
              <w:rPr>
                <w:color w:val="auto"/>
                <w:sz w:val="20"/>
              </w:rPr>
            </w:pPr>
            <w:r w:rsidRPr="0062101A">
              <w:rPr>
                <w:color w:val="auto"/>
                <w:sz w:val="20"/>
              </w:rPr>
              <w:t>ПК-1</w:t>
            </w:r>
          </w:p>
          <w:p w14:paraId="7ADA6107" w14:textId="77777777" w:rsidR="005D39E4" w:rsidRPr="0062101A" w:rsidRDefault="005D39E4" w:rsidP="005D39E4">
            <w:pPr>
              <w:rPr>
                <w:color w:val="auto"/>
                <w:sz w:val="20"/>
              </w:rPr>
            </w:pPr>
          </w:p>
        </w:tc>
        <w:tc>
          <w:tcPr>
            <w:tcW w:w="1226" w:type="dxa"/>
          </w:tcPr>
          <w:p w14:paraId="26C94ADF" w14:textId="77777777" w:rsidR="005D39E4" w:rsidRPr="0062101A" w:rsidRDefault="005D39E4" w:rsidP="005D39E4">
            <w:pPr>
              <w:rPr>
                <w:color w:val="auto"/>
                <w:szCs w:val="24"/>
              </w:rPr>
            </w:pPr>
            <w:r w:rsidRPr="0062101A">
              <w:rPr>
                <w:color w:val="auto"/>
                <w:szCs w:val="24"/>
              </w:rPr>
              <w:t>У, З, В</w:t>
            </w:r>
          </w:p>
        </w:tc>
        <w:tc>
          <w:tcPr>
            <w:tcW w:w="1120" w:type="dxa"/>
          </w:tcPr>
          <w:p w14:paraId="134A1446" w14:textId="77777777" w:rsidR="005D39E4" w:rsidRPr="0062101A" w:rsidRDefault="005D39E4" w:rsidP="005D39E4">
            <w:pPr>
              <w:rPr>
                <w:color w:val="auto"/>
                <w:szCs w:val="24"/>
              </w:rPr>
            </w:pPr>
            <w:r w:rsidRPr="0062101A">
              <w:rPr>
                <w:color w:val="auto"/>
                <w:szCs w:val="24"/>
              </w:rPr>
              <w:t>5-10 мин.</w:t>
            </w:r>
          </w:p>
        </w:tc>
      </w:tr>
      <w:tr w:rsidR="005D39E4" w:rsidRPr="0062101A" w14:paraId="750E187E" w14:textId="77777777" w:rsidTr="00EB3308">
        <w:tc>
          <w:tcPr>
            <w:tcW w:w="450" w:type="dxa"/>
          </w:tcPr>
          <w:p w14:paraId="242B6B28" w14:textId="77777777" w:rsidR="005D39E4" w:rsidRPr="0062101A" w:rsidRDefault="005D39E4" w:rsidP="005D39E4">
            <w:pPr>
              <w:rPr>
                <w:color w:val="auto"/>
                <w:sz w:val="20"/>
              </w:rPr>
            </w:pPr>
            <w:r w:rsidRPr="0062101A">
              <w:rPr>
                <w:color w:val="auto"/>
                <w:sz w:val="20"/>
              </w:rPr>
              <w:t>16</w:t>
            </w:r>
          </w:p>
        </w:tc>
        <w:tc>
          <w:tcPr>
            <w:tcW w:w="1943" w:type="dxa"/>
          </w:tcPr>
          <w:p w14:paraId="30BA9B93" w14:textId="77777777" w:rsidR="005D39E4" w:rsidRPr="0062101A" w:rsidRDefault="005D39E4" w:rsidP="005D39E4">
            <w:pPr>
              <w:rPr>
                <w:color w:val="auto"/>
                <w:sz w:val="20"/>
              </w:rPr>
            </w:pPr>
            <w:r w:rsidRPr="0062101A">
              <w:rPr>
                <w:color w:val="auto"/>
                <w:szCs w:val="24"/>
              </w:rPr>
              <w:t>Сеть от щитков до светильников, штепсельных розеток и других электроприем-ников это -…</w:t>
            </w:r>
          </w:p>
        </w:tc>
        <w:tc>
          <w:tcPr>
            <w:tcW w:w="1829" w:type="dxa"/>
          </w:tcPr>
          <w:p w14:paraId="01EF192B" w14:textId="77777777" w:rsidR="005D39E4" w:rsidRPr="0062101A" w:rsidRDefault="005D39E4" w:rsidP="005D39E4">
            <w:pPr>
              <w:rPr>
                <w:color w:val="auto"/>
                <w:sz w:val="20"/>
              </w:rPr>
            </w:pPr>
          </w:p>
        </w:tc>
        <w:tc>
          <w:tcPr>
            <w:tcW w:w="1808" w:type="dxa"/>
          </w:tcPr>
          <w:p w14:paraId="4CA53407" w14:textId="34CDB85D" w:rsidR="005D39E4" w:rsidRPr="0062101A" w:rsidRDefault="005D39E4" w:rsidP="005D39E4">
            <w:pPr>
              <w:rPr>
                <w:color w:val="auto"/>
                <w:szCs w:val="24"/>
              </w:rPr>
            </w:pPr>
          </w:p>
        </w:tc>
        <w:tc>
          <w:tcPr>
            <w:tcW w:w="1195" w:type="dxa"/>
          </w:tcPr>
          <w:p w14:paraId="78C9CD3A" w14:textId="77777777" w:rsidR="005D39E4" w:rsidRPr="0062101A" w:rsidRDefault="005D39E4" w:rsidP="005D39E4">
            <w:pPr>
              <w:rPr>
                <w:color w:val="auto"/>
                <w:sz w:val="20"/>
              </w:rPr>
            </w:pPr>
            <w:r w:rsidRPr="0062101A">
              <w:rPr>
                <w:color w:val="auto"/>
                <w:sz w:val="20"/>
              </w:rPr>
              <w:t>УК-2</w:t>
            </w:r>
          </w:p>
          <w:p w14:paraId="70D3355C" w14:textId="77777777" w:rsidR="005D39E4" w:rsidRPr="0062101A" w:rsidRDefault="005D39E4" w:rsidP="005D39E4">
            <w:pPr>
              <w:rPr>
                <w:color w:val="auto"/>
                <w:sz w:val="20"/>
              </w:rPr>
            </w:pPr>
            <w:r w:rsidRPr="0062101A">
              <w:rPr>
                <w:color w:val="auto"/>
                <w:sz w:val="20"/>
              </w:rPr>
              <w:t>ПК-1</w:t>
            </w:r>
          </w:p>
          <w:p w14:paraId="71B2FE09" w14:textId="77777777" w:rsidR="005D39E4" w:rsidRPr="0062101A" w:rsidRDefault="005D39E4" w:rsidP="005D39E4">
            <w:pPr>
              <w:rPr>
                <w:color w:val="auto"/>
                <w:sz w:val="20"/>
              </w:rPr>
            </w:pPr>
          </w:p>
        </w:tc>
        <w:tc>
          <w:tcPr>
            <w:tcW w:w="1226" w:type="dxa"/>
          </w:tcPr>
          <w:p w14:paraId="7AC88398" w14:textId="77777777" w:rsidR="005D39E4" w:rsidRPr="0062101A" w:rsidRDefault="005D39E4" w:rsidP="005D39E4">
            <w:pPr>
              <w:rPr>
                <w:color w:val="auto"/>
                <w:szCs w:val="24"/>
              </w:rPr>
            </w:pPr>
            <w:r w:rsidRPr="0062101A">
              <w:rPr>
                <w:color w:val="auto"/>
                <w:szCs w:val="24"/>
              </w:rPr>
              <w:t>У, З, В</w:t>
            </w:r>
          </w:p>
        </w:tc>
        <w:tc>
          <w:tcPr>
            <w:tcW w:w="1120" w:type="dxa"/>
          </w:tcPr>
          <w:p w14:paraId="796D66CF" w14:textId="77777777" w:rsidR="005D39E4" w:rsidRPr="0062101A" w:rsidRDefault="005D39E4" w:rsidP="005D39E4">
            <w:pPr>
              <w:rPr>
                <w:color w:val="auto"/>
                <w:szCs w:val="24"/>
              </w:rPr>
            </w:pPr>
            <w:r w:rsidRPr="0062101A">
              <w:rPr>
                <w:color w:val="auto"/>
                <w:szCs w:val="24"/>
              </w:rPr>
              <w:t>5-10 мин.</w:t>
            </w:r>
          </w:p>
        </w:tc>
      </w:tr>
      <w:tr w:rsidR="005D39E4" w:rsidRPr="0062101A" w14:paraId="12801A35" w14:textId="77777777" w:rsidTr="00EB3308">
        <w:tc>
          <w:tcPr>
            <w:tcW w:w="450" w:type="dxa"/>
          </w:tcPr>
          <w:p w14:paraId="38CE9F5F" w14:textId="77777777" w:rsidR="005D39E4" w:rsidRPr="0062101A" w:rsidRDefault="005D39E4" w:rsidP="005D39E4">
            <w:pPr>
              <w:rPr>
                <w:color w:val="auto"/>
                <w:sz w:val="20"/>
              </w:rPr>
            </w:pPr>
            <w:r w:rsidRPr="0062101A">
              <w:rPr>
                <w:color w:val="auto"/>
                <w:sz w:val="20"/>
              </w:rPr>
              <w:t>17</w:t>
            </w:r>
          </w:p>
        </w:tc>
        <w:tc>
          <w:tcPr>
            <w:tcW w:w="1943" w:type="dxa"/>
          </w:tcPr>
          <w:p w14:paraId="69C4D441" w14:textId="77777777" w:rsidR="005D39E4" w:rsidRPr="0062101A" w:rsidRDefault="005D39E4" w:rsidP="005D39E4">
            <w:pPr>
              <w:rPr>
                <w:color w:val="auto"/>
                <w:szCs w:val="24"/>
              </w:rPr>
            </w:pPr>
            <w:r w:rsidRPr="0062101A">
              <w:rPr>
                <w:color w:val="auto"/>
                <w:szCs w:val="24"/>
              </w:rPr>
              <w:t xml:space="preserve">Система, осуществляющая последовательное включение (отключение) участков питающей или распределительной </w:t>
            </w:r>
            <w:r w:rsidRPr="0062101A">
              <w:rPr>
                <w:color w:val="auto"/>
                <w:szCs w:val="24"/>
              </w:rPr>
              <w:lastRenderedPageBreak/>
              <w:t>сети наружного освещения, это - …</w:t>
            </w:r>
          </w:p>
        </w:tc>
        <w:tc>
          <w:tcPr>
            <w:tcW w:w="1829" w:type="dxa"/>
          </w:tcPr>
          <w:p w14:paraId="3F0FAC29" w14:textId="77777777" w:rsidR="005D39E4" w:rsidRPr="0062101A" w:rsidRDefault="005D39E4" w:rsidP="005D39E4">
            <w:pPr>
              <w:rPr>
                <w:color w:val="auto"/>
                <w:szCs w:val="24"/>
              </w:rPr>
            </w:pPr>
          </w:p>
        </w:tc>
        <w:tc>
          <w:tcPr>
            <w:tcW w:w="1808" w:type="dxa"/>
          </w:tcPr>
          <w:p w14:paraId="3303C215" w14:textId="77777777" w:rsidR="005D39E4" w:rsidRPr="0062101A" w:rsidRDefault="005D39E4" w:rsidP="005D39E4">
            <w:pPr>
              <w:rPr>
                <w:color w:val="auto"/>
                <w:szCs w:val="24"/>
              </w:rPr>
            </w:pPr>
          </w:p>
        </w:tc>
        <w:tc>
          <w:tcPr>
            <w:tcW w:w="1195" w:type="dxa"/>
          </w:tcPr>
          <w:p w14:paraId="32397FB0" w14:textId="77777777" w:rsidR="005D39E4" w:rsidRPr="0062101A" w:rsidRDefault="005D39E4" w:rsidP="005D39E4">
            <w:pPr>
              <w:rPr>
                <w:color w:val="auto"/>
                <w:sz w:val="20"/>
              </w:rPr>
            </w:pPr>
            <w:r w:rsidRPr="0062101A">
              <w:rPr>
                <w:color w:val="auto"/>
                <w:sz w:val="20"/>
              </w:rPr>
              <w:t>УК-2</w:t>
            </w:r>
          </w:p>
          <w:p w14:paraId="62E45788" w14:textId="77777777" w:rsidR="005D39E4" w:rsidRPr="0062101A" w:rsidRDefault="005D39E4" w:rsidP="005D39E4">
            <w:pPr>
              <w:rPr>
                <w:color w:val="auto"/>
                <w:sz w:val="20"/>
              </w:rPr>
            </w:pPr>
            <w:r w:rsidRPr="0062101A">
              <w:rPr>
                <w:color w:val="auto"/>
                <w:sz w:val="20"/>
              </w:rPr>
              <w:t>ПК-1</w:t>
            </w:r>
          </w:p>
          <w:p w14:paraId="6CFED904" w14:textId="77777777" w:rsidR="005D39E4" w:rsidRPr="0062101A" w:rsidRDefault="005D39E4" w:rsidP="005D39E4">
            <w:pPr>
              <w:rPr>
                <w:color w:val="auto"/>
                <w:sz w:val="20"/>
              </w:rPr>
            </w:pPr>
          </w:p>
        </w:tc>
        <w:tc>
          <w:tcPr>
            <w:tcW w:w="1226" w:type="dxa"/>
          </w:tcPr>
          <w:p w14:paraId="07D85BC7" w14:textId="77777777" w:rsidR="005D39E4" w:rsidRPr="0062101A" w:rsidRDefault="005D39E4" w:rsidP="005D39E4">
            <w:pPr>
              <w:rPr>
                <w:color w:val="auto"/>
                <w:szCs w:val="24"/>
              </w:rPr>
            </w:pPr>
            <w:r w:rsidRPr="0062101A">
              <w:rPr>
                <w:color w:val="auto"/>
                <w:szCs w:val="24"/>
              </w:rPr>
              <w:t>У, З, В</w:t>
            </w:r>
          </w:p>
        </w:tc>
        <w:tc>
          <w:tcPr>
            <w:tcW w:w="1120" w:type="dxa"/>
          </w:tcPr>
          <w:p w14:paraId="1245955F" w14:textId="77777777" w:rsidR="005D39E4" w:rsidRPr="0062101A" w:rsidRDefault="005D39E4" w:rsidP="005D39E4">
            <w:pPr>
              <w:rPr>
                <w:color w:val="auto"/>
                <w:szCs w:val="24"/>
              </w:rPr>
            </w:pPr>
            <w:r w:rsidRPr="0062101A">
              <w:rPr>
                <w:color w:val="auto"/>
                <w:szCs w:val="24"/>
              </w:rPr>
              <w:t>5-10 мин.</w:t>
            </w:r>
          </w:p>
        </w:tc>
      </w:tr>
      <w:tr w:rsidR="005D39E4" w:rsidRPr="0062101A" w14:paraId="1CD069A4" w14:textId="77777777" w:rsidTr="00EB3308">
        <w:tc>
          <w:tcPr>
            <w:tcW w:w="450" w:type="dxa"/>
          </w:tcPr>
          <w:p w14:paraId="577A1BAC" w14:textId="77777777" w:rsidR="005D39E4" w:rsidRPr="0062101A" w:rsidRDefault="005D39E4" w:rsidP="005D39E4">
            <w:pPr>
              <w:rPr>
                <w:color w:val="auto"/>
                <w:sz w:val="20"/>
              </w:rPr>
            </w:pPr>
            <w:r w:rsidRPr="0062101A">
              <w:rPr>
                <w:color w:val="auto"/>
                <w:sz w:val="20"/>
              </w:rPr>
              <w:t>18</w:t>
            </w:r>
          </w:p>
        </w:tc>
        <w:tc>
          <w:tcPr>
            <w:tcW w:w="1943" w:type="dxa"/>
          </w:tcPr>
          <w:p w14:paraId="02848D13" w14:textId="77777777" w:rsidR="005D39E4" w:rsidRPr="0062101A" w:rsidRDefault="005D39E4" w:rsidP="005D39E4">
            <w:pPr>
              <w:rPr>
                <w:color w:val="auto"/>
                <w:szCs w:val="24"/>
              </w:rPr>
            </w:pPr>
            <w:r w:rsidRPr="0062101A">
              <w:rPr>
                <w:color w:val="auto"/>
                <w:szCs w:val="24"/>
              </w:rPr>
              <w:t>Каким образом должны быть обозначены нулевые рабочие (нейтральные) проводники в электроуста-новках?</w:t>
            </w:r>
          </w:p>
        </w:tc>
        <w:tc>
          <w:tcPr>
            <w:tcW w:w="1829" w:type="dxa"/>
          </w:tcPr>
          <w:p w14:paraId="3224C17C" w14:textId="77777777" w:rsidR="005D39E4" w:rsidRPr="0062101A" w:rsidRDefault="005D39E4" w:rsidP="005D39E4">
            <w:pPr>
              <w:rPr>
                <w:color w:val="auto"/>
                <w:szCs w:val="24"/>
              </w:rPr>
            </w:pPr>
          </w:p>
        </w:tc>
        <w:tc>
          <w:tcPr>
            <w:tcW w:w="1808" w:type="dxa"/>
          </w:tcPr>
          <w:p w14:paraId="471F72A3" w14:textId="53269137" w:rsidR="005D39E4" w:rsidRPr="0062101A" w:rsidRDefault="005D39E4" w:rsidP="005D39E4">
            <w:pPr>
              <w:rPr>
                <w:color w:val="auto"/>
                <w:szCs w:val="24"/>
              </w:rPr>
            </w:pPr>
          </w:p>
        </w:tc>
        <w:tc>
          <w:tcPr>
            <w:tcW w:w="1195" w:type="dxa"/>
          </w:tcPr>
          <w:p w14:paraId="1C7DB7BA" w14:textId="77777777" w:rsidR="005D39E4" w:rsidRPr="0062101A" w:rsidRDefault="005D39E4" w:rsidP="005D39E4">
            <w:pPr>
              <w:rPr>
                <w:color w:val="auto"/>
                <w:sz w:val="20"/>
              </w:rPr>
            </w:pPr>
            <w:r w:rsidRPr="0062101A">
              <w:rPr>
                <w:color w:val="auto"/>
                <w:sz w:val="20"/>
              </w:rPr>
              <w:t>УК-2</w:t>
            </w:r>
          </w:p>
          <w:p w14:paraId="1DFE0C40" w14:textId="77777777" w:rsidR="005D39E4" w:rsidRPr="0062101A" w:rsidRDefault="005D39E4" w:rsidP="005D39E4">
            <w:pPr>
              <w:rPr>
                <w:color w:val="auto"/>
                <w:sz w:val="20"/>
              </w:rPr>
            </w:pPr>
            <w:r w:rsidRPr="0062101A">
              <w:rPr>
                <w:color w:val="auto"/>
                <w:sz w:val="20"/>
              </w:rPr>
              <w:t>ПК-1</w:t>
            </w:r>
          </w:p>
          <w:p w14:paraId="3628B723" w14:textId="77777777" w:rsidR="005D39E4" w:rsidRPr="0062101A" w:rsidRDefault="005D39E4" w:rsidP="005D39E4">
            <w:pPr>
              <w:rPr>
                <w:color w:val="auto"/>
                <w:sz w:val="20"/>
              </w:rPr>
            </w:pPr>
          </w:p>
        </w:tc>
        <w:tc>
          <w:tcPr>
            <w:tcW w:w="1226" w:type="dxa"/>
          </w:tcPr>
          <w:p w14:paraId="530682EB" w14:textId="77777777" w:rsidR="005D39E4" w:rsidRPr="0062101A" w:rsidRDefault="005D39E4" w:rsidP="005D39E4">
            <w:pPr>
              <w:rPr>
                <w:color w:val="auto"/>
                <w:szCs w:val="24"/>
              </w:rPr>
            </w:pPr>
            <w:r w:rsidRPr="0062101A">
              <w:rPr>
                <w:color w:val="auto"/>
                <w:szCs w:val="24"/>
              </w:rPr>
              <w:t>У, З, В</w:t>
            </w:r>
          </w:p>
        </w:tc>
        <w:tc>
          <w:tcPr>
            <w:tcW w:w="1120" w:type="dxa"/>
          </w:tcPr>
          <w:p w14:paraId="3BD95CF8" w14:textId="77777777" w:rsidR="005D39E4" w:rsidRPr="0062101A" w:rsidRDefault="005D39E4" w:rsidP="005D39E4">
            <w:pPr>
              <w:rPr>
                <w:color w:val="auto"/>
                <w:szCs w:val="24"/>
              </w:rPr>
            </w:pPr>
            <w:r w:rsidRPr="0062101A">
              <w:rPr>
                <w:color w:val="auto"/>
                <w:szCs w:val="24"/>
              </w:rPr>
              <w:t>5-10 мин.</w:t>
            </w:r>
          </w:p>
        </w:tc>
      </w:tr>
      <w:tr w:rsidR="005D39E4" w:rsidRPr="0062101A" w14:paraId="575623B6" w14:textId="77777777" w:rsidTr="00EB3308">
        <w:tc>
          <w:tcPr>
            <w:tcW w:w="9571" w:type="dxa"/>
            <w:gridSpan w:val="7"/>
          </w:tcPr>
          <w:p w14:paraId="0271805D"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p>
        </w:tc>
      </w:tr>
      <w:tr w:rsidR="005D39E4" w:rsidRPr="0062101A" w14:paraId="342245D4" w14:textId="77777777" w:rsidTr="00EB3308">
        <w:tc>
          <w:tcPr>
            <w:tcW w:w="9571" w:type="dxa"/>
            <w:gridSpan w:val="7"/>
          </w:tcPr>
          <w:p w14:paraId="1EA4D23E" w14:textId="77777777" w:rsidR="005D39E4" w:rsidRPr="0062101A" w:rsidRDefault="005D39E4" w:rsidP="005D39E4">
            <w:pPr>
              <w:rPr>
                <w:color w:val="auto"/>
                <w:szCs w:val="24"/>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6709BF0F" w14:textId="77777777" w:rsidTr="00EB3308">
        <w:tc>
          <w:tcPr>
            <w:tcW w:w="450" w:type="dxa"/>
          </w:tcPr>
          <w:p w14:paraId="21DD9D6D" w14:textId="77777777" w:rsidR="005D39E4" w:rsidRPr="0062101A" w:rsidRDefault="005D39E4" w:rsidP="005D39E4">
            <w:pPr>
              <w:rPr>
                <w:color w:val="auto"/>
                <w:sz w:val="20"/>
              </w:rPr>
            </w:pPr>
            <w:r w:rsidRPr="0062101A">
              <w:rPr>
                <w:color w:val="auto"/>
                <w:sz w:val="20"/>
              </w:rPr>
              <w:t>19</w:t>
            </w:r>
          </w:p>
        </w:tc>
        <w:tc>
          <w:tcPr>
            <w:tcW w:w="1943" w:type="dxa"/>
          </w:tcPr>
          <w:p w14:paraId="4DED160B" w14:textId="77777777" w:rsidR="005D39E4" w:rsidRPr="0062101A" w:rsidRDefault="005D39E4" w:rsidP="005D39E4">
            <w:pPr>
              <w:jc w:val="both"/>
              <w:rPr>
                <w:color w:val="auto"/>
                <w:sz w:val="20"/>
              </w:rPr>
            </w:pPr>
            <w:r w:rsidRPr="0062101A">
              <w:rPr>
                <w:color w:val="auto"/>
                <w:sz w:val="20"/>
              </w:rPr>
              <w:t>При расчёте надёжности системы электроснабжения принято считать, что</w:t>
            </w:r>
          </w:p>
        </w:tc>
        <w:tc>
          <w:tcPr>
            <w:tcW w:w="1829" w:type="dxa"/>
          </w:tcPr>
          <w:p w14:paraId="1B738DB9" w14:textId="77777777" w:rsidR="005D39E4" w:rsidRPr="0062101A" w:rsidRDefault="005D39E4" w:rsidP="005D39E4">
            <w:pPr>
              <w:rPr>
                <w:color w:val="auto"/>
                <w:sz w:val="20"/>
              </w:rPr>
            </w:pPr>
            <w:r w:rsidRPr="0062101A">
              <w:rPr>
                <w:color w:val="auto"/>
                <w:sz w:val="20"/>
              </w:rPr>
              <w:t>1.Вероятность безотказной работы устройств РЗиА равна 0,9;</w:t>
            </w:r>
          </w:p>
          <w:p w14:paraId="3B10B0FF" w14:textId="77777777" w:rsidR="005D39E4" w:rsidRPr="0062101A" w:rsidRDefault="005D39E4" w:rsidP="005D39E4">
            <w:pPr>
              <w:rPr>
                <w:color w:val="auto"/>
                <w:sz w:val="20"/>
              </w:rPr>
            </w:pPr>
            <w:r w:rsidRPr="0062101A">
              <w:rPr>
                <w:color w:val="auto"/>
                <w:sz w:val="20"/>
              </w:rPr>
              <w:t>2.Вероятность безотказной работы устройств РЗиА равна 0,8;</w:t>
            </w:r>
          </w:p>
          <w:p w14:paraId="0A6308B9" w14:textId="77777777" w:rsidR="005D39E4" w:rsidRPr="0062101A" w:rsidRDefault="005D39E4" w:rsidP="005D39E4">
            <w:pPr>
              <w:rPr>
                <w:color w:val="auto"/>
                <w:sz w:val="20"/>
              </w:rPr>
            </w:pPr>
            <w:r w:rsidRPr="0062101A">
              <w:rPr>
                <w:color w:val="auto"/>
                <w:sz w:val="20"/>
              </w:rPr>
              <w:t>3.Вероятность безотказной работы устройств РЗиА равна 0,5;</w:t>
            </w:r>
          </w:p>
          <w:p w14:paraId="14524BC5" w14:textId="77777777" w:rsidR="005D39E4" w:rsidRPr="0062101A" w:rsidRDefault="005D39E4" w:rsidP="005D39E4">
            <w:pPr>
              <w:rPr>
                <w:color w:val="auto"/>
                <w:sz w:val="20"/>
              </w:rPr>
            </w:pPr>
            <w:r w:rsidRPr="0062101A">
              <w:rPr>
                <w:color w:val="auto"/>
                <w:sz w:val="20"/>
              </w:rPr>
              <w:t>4.Устройства РЗиА действуют безотказно.</w:t>
            </w:r>
          </w:p>
        </w:tc>
        <w:tc>
          <w:tcPr>
            <w:tcW w:w="1808" w:type="dxa"/>
          </w:tcPr>
          <w:p w14:paraId="34317EA3" w14:textId="099DC51F" w:rsidR="005D39E4" w:rsidRPr="0062101A" w:rsidRDefault="005D39E4" w:rsidP="005D39E4">
            <w:pPr>
              <w:rPr>
                <w:color w:val="auto"/>
                <w:sz w:val="20"/>
              </w:rPr>
            </w:pPr>
          </w:p>
        </w:tc>
        <w:tc>
          <w:tcPr>
            <w:tcW w:w="1195" w:type="dxa"/>
          </w:tcPr>
          <w:p w14:paraId="69D40449" w14:textId="77777777" w:rsidR="005D39E4" w:rsidRPr="0062101A" w:rsidRDefault="005D39E4" w:rsidP="005D39E4">
            <w:pPr>
              <w:rPr>
                <w:color w:val="auto"/>
                <w:sz w:val="20"/>
              </w:rPr>
            </w:pPr>
            <w:r w:rsidRPr="0062101A">
              <w:rPr>
                <w:color w:val="auto"/>
                <w:sz w:val="20"/>
              </w:rPr>
              <w:t>УК-2</w:t>
            </w:r>
          </w:p>
          <w:p w14:paraId="05B552E5" w14:textId="77777777" w:rsidR="005D39E4" w:rsidRPr="0062101A" w:rsidRDefault="005D39E4" w:rsidP="005D39E4">
            <w:pPr>
              <w:rPr>
                <w:color w:val="auto"/>
                <w:sz w:val="20"/>
              </w:rPr>
            </w:pPr>
            <w:r w:rsidRPr="0062101A">
              <w:rPr>
                <w:color w:val="auto"/>
                <w:sz w:val="20"/>
              </w:rPr>
              <w:t>ПК-1</w:t>
            </w:r>
          </w:p>
          <w:p w14:paraId="1839BDA9" w14:textId="77777777" w:rsidR="005D39E4" w:rsidRPr="0062101A" w:rsidRDefault="005D39E4" w:rsidP="005D39E4">
            <w:pPr>
              <w:rPr>
                <w:color w:val="auto"/>
                <w:sz w:val="20"/>
              </w:rPr>
            </w:pPr>
          </w:p>
        </w:tc>
        <w:tc>
          <w:tcPr>
            <w:tcW w:w="1226" w:type="dxa"/>
          </w:tcPr>
          <w:p w14:paraId="7A2DC526" w14:textId="77777777" w:rsidR="005D39E4" w:rsidRPr="0062101A" w:rsidRDefault="005D39E4" w:rsidP="005D39E4">
            <w:pPr>
              <w:rPr>
                <w:color w:val="auto"/>
                <w:szCs w:val="24"/>
              </w:rPr>
            </w:pPr>
            <w:r w:rsidRPr="0062101A">
              <w:rPr>
                <w:color w:val="auto"/>
                <w:szCs w:val="24"/>
              </w:rPr>
              <w:t>У, З, В</w:t>
            </w:r>
          </w:p>
        </w:tc>
        <w:tc>
          <w:tcPr>
            <w:tcW w:w="1120" w:type="dxa"/>
          </w:tcPr>
          <w:p w14:paraId="48F12AF4" w14:textId="77777777" w:rsidR="005D39E4" w:rsidRPr="0062101A" w:rsidRDefault="005D39E4" w:rsidP="005D39E4">
            <w:pPr>
              <w:rPr>
                <w:color w:val="auto"/>
                <w:szCs w:val="24"/>
              </w:rPr>
            </w:pPr>
            <w:r w:rsidRPr="0062101A">
              <w:rPr>
                <w:color w:val="auto"/>
                <w:szCs w:val="24"/>
              </w:rPr>
              <w:t>5-10 мин.</w:t>
            </w:r>
          </w:p>
        </w:tc>
      </w:tr>
      <w:tr w:rsidR="005D39E4" w:rsidRPr="0062101A" w14:paraId="765DC56A" w14:textId="77777777" w:rsidTr="00EB3308">
        <w:tc>
          <w:tcPr>
            <w:tcW w:w="450" w:type="dxa"/>
          </w:tcPr>
          <w:p w14:paraId="7BF39C47" w14:textId="77777777" w:rsidR="005D39E4" w:rsidRPr="0062101A" w:rsidRDefault="005D39E4" w:rsidP="005D39E4">
            <w:pPr>
              <w:rPr>
                <w:color w:val="auto"/>
                <w:sz w:val="20"/>
              </w:rPr>
            </w:pPr>
            <w:r w:rsidRPr="0062101A">
              <w:rPr>
                <w:color w:val="auto"/>
                <w:sz w:val="20"/>
              </w:rPr>
              <w:t>20</w:t>
            </w:r>
          </w:p>
        </w:tc>
        <w:tc>
          <w:tcPr>
            <w:tcW w:w="1943" w:type="dxa"/>
          </w:tcPr>
          <w:p w14:paraId="4BBF5D55" w14:textId="77777777" w:rsidR="005D39E4" w:rsidRPr="0062101A" w:rsidRDefault="005D39E4" w:rsidP="005D39E4">
            <w:pPr>
              <w:jc w:val="both"/>
              <w:rPr>
                <w:color w:val="auto"/>
                <w:sz w:val="20"/>
              </w:rPr>
            </w:pPr>
            <w:r w:rsidRPr="0062101A">
              <w:rPr>
                <w:color w:val="auto"/>
                <w:sz w:val="20"/>
              </w:rPr>
              <w:t>Точку потокораздела необходимо определять при расчетах:</w:t>
            </w:r>
          </w:p>
        </w:tc>
        <w:tc>
          <w:tcPr>
            <w:tcW w:w="1829" w:type="dxa"/>
          </w:tcPr>
          <w:p w14:paraId="076C645E" w14:textId="77777777" w:rsidR="005D39E4" w:rsidRPr="0062101A" w:rsidRDefault="005D39E4" w:rsidP="005D39E4">
            <w:pPr>
              <w:rPr>
                <w:color w:val="auto"/>
                <w:sz w:val="20"/>
              </w:rPr>
            </w:pPr>
            <w:r w:rsidRPr="0062101A">
              <w:rPr>
                <w:color w:val="auto"/>
                <w:sz w:val="20"/>
              </w:rPr>
              <w:t>1) в разомкнутых сетях;</w:t>
            </w:r>
          </w:p>
          <w:p w14:paraId="64531F7F" w14:textId="77777777" w:rsidR="005D39E4" w:rsidRPr="0062101A" w:rsidRDefault="005D39E4" w:rsidP="005D39E4">
            <w:pPr>
              <w:rPr>
                <w:color w:val="auto"/>
                <w:sz w:val="20"/>
              </w:rPr>
            </w:pPr>
            <w:r w:rsidRPr="0062101A">
              <w:rPr>
                <w:color w:val="auto"/>
                <w:sz w:val="20"/>
              </w:rPr>
              <w:t>2) в кольцевых сетях;</w:t>
            </w:r>
          </w:p>
          <w:p w14:paraId="63EC3190" w14:textId="77777777" w:rsidR="005D39E4" w:rsidRPr="0062101A" w:rsidRDefault="005D39E4" w:rsidP="005D39E4">
            <w:pPr>
              <w:rPr>
                <w:color w:val="auto"/>
                <w:sz w:val="20"/>
              </w:rPr>
            </w:pPr>
            <w:r w:rsidRPr="0062101A">
              <w:rPr>
                <w:color w:val="auto"/>
                <w:sz w:val="20"/>
              </w:rPr>
              <w:t>3) в сетях с двухсторонним питанием;</w:t>
            </w:r>
          </w:p>
          <w:p w14:paraId="773646C3" w14:textId="77777777" w:rsidR="005D39E4" w:rsidRPr="0062101A" w:rsidRDefault="005D39E4" w:rsidP="005D39E4">
            <w:pPr>
              <w:rPr>
                <w:color w:val="auto"/>
                <w:sz w:val="20"/>
              </w:rPr>
            </w:pPr>
            <w:r w:rsidRPr="0062101A">
              <w:rPr>
                <w:color w:val="auto"/>
                <w:sz w:val="20"/>
              </w:rPr>
              <w:t>4) в радиальных сетях.</w:t>
            </w:r>
          </w:p>
        </w:tc>
        <w:tc>
          <w:tcPr>
            <w:tcW w:w="1808" w:type="dxa"/>
          </w:tcPr>
          <w:p w14:paraId="22CFE6A0" w14:textId="049FFD73" w:rsidR="005D39E4" w:rsidRPr="0062101A" w:rsidRDefault="005D39E4" w:rsidP="005D39E4">
            <w:pPr>
              <w:rPr>
                <w:color w:val="auto"/>
                <w:sz w:val="20"/>
              </w:rPr>
            </w:pPr>
          </w:p>
        </w:tc>
        <w:tc>
          <w:tcPr>
            <w:tcW w:w="1195" w:type="dxa"/>
          </w:tcPr>
          <w:p w14:paraId="1CCF4ABD" w14:textId="77777777" w:rsidR="005D39E4" w:rsidRPr="0062101A" w:rsidRDefault="005D39E4" w:rsidP="005D39E4">
            <w:pPr>
              <w:rPr>
                <w:color w:val="auto"/>
                <w:sz w:val="20"/>
              </w:rPr>
            </w:pPr>
            <w:r w:rsidRPr="0062101A">
              <w:rPr>
                <w:color w:val="auto"/>
                <w:sz w:val="20"/>
              </w:rPr>
              <w:t>УК-2</w:t>
            </w:r>
          </w:p>
          <w:p w14:paraId="5772FA7E" w14:textId="77777777" w:rsidR="005D39E4" w:rsidRPr="0062101A" w:rsidRDefault="005D39E4" w:rsidP="005D39E4">
            <w:pPr>
              <w:rPr>
                <w:color w:val="auto"/>
                <w:sz w:val="20"/>
              </w:rPr>
            </w:pPr>
            <w:r w:rsidRPr="0062101A">
              <w:rPr>
                <w:color w:val="auto"/>
                <w:sz w:val="20"/>
              </w:rPr>
              <w:t>ПК-1</w:t>
            </w:r>
          </w:p>
          <w:p w14:paraId="710098B3" w14:textId="77777777" w:rsidR="005D39E4" w:rsidRPr="0062101A" w:rsidRDefault="005D39E4" w:rsidP="005D39E4">
            <w:pPr>
              <w:rPr>
                <w:color w:val="auto"/>
                <w:sz w:val="20"/>
              </w:rPr>
            </w:pPr>
          </w:p>
        </w:tc>
        <w:tc>
          <w:tcPr>
            <w:tcW w:w="1226" w:type="dxa"/>
          </w:tcPr>
          <w:p w14:paraId="3EEEFE91" w14:textId="77777777" w:rsidR="005D39E4" w:rsidRPr="0062101A" w:rsidRDefault="005D39E4" w:rsidP="005D39E4">
            <w:pPr>
              <w:rPr>
                <w:color w:val="auto"/>
                <w:szCs w:val="24"/>
              </w:rPr>
            </w:pPr>
            <w:r w:rsidRPr="0062101A">
              <w:rPr>
                <w:color w:val="auto"/>
                <w:szCs w:val="24"/>
              </w:rPr>
              <w:t>У, З, В</w:t>
            </w:r>
          </w:p>
        </w:tc>
        <w:tc>
          <w:tcPr>
            <w:tcW w:w="1120" w:type="dxa"/>
          </w:tcPr>
          <w:p w14:paraId="71A8DE1C" w14:textId="77777777" w:rsidR="005D39E4" w:rsidRPr="0062101A" w:rsidRDefault="005D39E4" w:rsidP="005D39E4">
            <w:pPr>
              <w:rPr>
                <w:color w:val="auto"/>
                <w:szCs w:val="24"/>
              </w:rPr>
            </w:pPr>
            <w:r w:rsidRPr="0062101A">
              <w:rPr>
                <w:color w:val="auto"/>
                <w:szCs w:val="24"/>
              </w:rPr>
              <w:t>5-10 мин.</w:t>
            </w:r>
          </w:p>
        </w:tc>
      </w:tr>
    </w:tbl>
    <w:p w14:paraId="066B6D6C" w14:textId="77777777" w:rsidR="005D39E4" w:rsidRPr="0062101A" w:rsidRDefault="005D39E4" w:rsidP="005D39E4">
      <w:pPr>
        <w:jc w:val="center"/>
        <w:rPr>
          <w:b/>
          <w:color w:val="auto"/>
          <w:szCs w:val="24"/>
        </w:rPr>
      </w:pPr>
    </w:p>
    <w:p w14:paraId="625169BA" w14:textId="77777777" w:rsidR="005D39E4" w:rsidRPr="0062101A" w:rsidRDefault="005D39E4" w:rsidP="005D39E4">
      <w:pPr>
        <w:jc w:val="center"/>
        <w:rPr>
          <w:b/>
          <w:color w:val="auto"/>
          <w:szCs w:val="24"/>
        </w:rPr>
      </w:pPr>
    </w:p>
    <w:p w14:paraId="6851E5D3" w14:textId="77777777" w:rsidR="005D39E4" w:rsidRPr="0062101A" w:rsidRDefault="005D39E4" w:rsidP="005D39E4">
      <w:pPr>
        <w:jc w:val="center"/>
        <w:rPr>
          <w:b/>
          <w:color w:val="auto"/>
          <w:szCs w:val="24"/>
        </w:rPr>
      </w:pPr>
    </w:p>
    <w:p w14:paraId="28EAC704" w14:textId="77777777" w:rsidR="005D39E4" w:rsidRPr="0062101A" w:rsidRDefault="005D39E4" w:rsidP="005D39E4">
      <w:pPr>
        <w:jc w:val="center"/>
        <w:rPr>
          <w:b/>
          <w:color w:val="auto"/>
          <w:szCs w:val="24"/>
        </w:rPr>
      </w:pPr>
    </w:p>
    <w:p w14:paraId="21D4BE17" w14:textId="49374D86" w:rsidR="005D39E4" w:rsidRPr="0062101A" w:rsidRDefault="005D39E4">
      <w:pPr>
        <w:spacing w:after="160" w:line="259" w:lineRule="auto"/>
        <w:rPr>
          <w:b/>
          <w:color w:val="auto"/>
          <w:sz w:val="28"/>
        </w:rPr>
      </w:pPr>
      <w:r w:rsidRPr="0062101A">
        <w:rPr>
          <w:b/>
          <w:color w:val="auto"/>
          <w:sz w:val="28"/>
        </w:rPr>
        <w:br w:type="page"/>
      </w:r>
    </w:p>
    <w:p w14:paraId="1DC0BEB4" w14:textId="77777777" w:rsidR="005D39E4" w:rsidRPr="0062101A" w:rsidRDefault="005D39E4" w:rsidP="005D39E4">
      <w:pPr>
        <w:jc w:val="center"/>
        <w:rPr>
          <w:b/>
          <w:color w:val="auto"/>
          <w:sz w:val="28"/>
          <w:szCs w:val="28"/>
        </w:rPr>
      </w:pPr>
    </w:p>
    <w:p w14:paraId="0660D0EB" w14:textId="77777777" w:rsidR="005D39E4" w:rsidRPr="0062101A" w:rsidRDefault="005D39E4" w:rsidP="005D39E4">
      <w:pPr>
        <w:jc w:val="center"/>
        <w:rPr>
          <w:b/>
          <w:color w:val="auto"/>
          <w:sz w:val="28"/>
          <w:szCs w:val="28"/>
        </w:rPr>
      </w:pPr>
    </w:p>
    <w:p w14:paraId="4B3B6C76" w14:textId="77777777" w:rsidR="005D39E4" w:rsidRPr="0062101A" w:rsidRDefault="005D39E4" w:rsidP="005D39E4">
      <w:pPr>
        <w:jc w:val="center"/>
        <w:rPr>
          <w:b/>
          <w:color w:val="auto"/>
          <w:sz w:val="28"/>
          <w:szCs w:val="28"/>
        </w:rPr>
      </w:pPr>
    </w:p>
    <w:p w14:paraId="41BCC156" w14:textId="77777777" w:rsidR="005D39E4" w:rsidRPr="0062101A" w:rsidRDefault="005D39E4" w:rsidP="005D39E4">
      <w:pPr>
        <w:jc w:val="center"/>
        <w:rPr>
          <w:b/>
          <w:color w:val="auto"/>
          <w:sz w:val="28"/>
          <w:szCs w:val="28"/>
        </w:rPr>
      </w:pPr>
    </w:p>
    <w:p w14:paraId="0151CB40" w14:textId="77777777" w:rsidR="005D39E4" w:rsidRPr="0062101A" w:rsidRDefault="005D39E4" w:rsidP="005D39E4">
      <w:pPr>
        <w:jc w:val="center"/>
        <w:rPr>
          <w:b/>
          <w:color w:val="auto"/>
          <w:sz w:val="28"/>
          <w:szCs w:val="28"/>
        </w:rPr>
      </w:pPr>
    </w:p>
    <w:p w14:paraId="39EF02E8" w14:textId="77777777" w:rsidR="005D39E4" w:rsidRPr="0062101A" w:rsidRDefault="005D39E4" w:rsidP="005D39E4">
      <w:pPr>
        <w:jc w:val="center"/>
        <w:rPr>
          <w:b/>
          <w:color w:val="auto"/>
          <w:sz w:val="28"/>
          <w:szCs w:val="28"/>
        </w:rPr>
      </w:pPr>
    </w:p>
    <w:p w14:paraId="214F6204" w14:textId="77777777" w:rsidR="005D39E4" w:rsidRPr="0062101A" w:rsidRDefault="005D39E4" w:rsidP="005D39E4">
      <w:pPr>
        <w:jc w:val="center"/>
        <w:rPr>
          <w:b/>
          <w:color w:val="auto"/>
          <w:sz w:val="28"/>
          <w:szCs w:val="28"/>
        </w:rPr>
      </w:pPr>
    </w:p>
    <w:p w14:paraId="7D6FE953" w14:textId="77777777" w:rsidR="005D39E4" w:rsidRPr="0062101A" w:rsidRDefault="005D39E4" w:rsidP="005D39E4">
      <w:pPr>
        <w:jc w:val="center"/>
        <w:rPr>
          <w:b/>
          <w:color w:val="auto"/>
          <w:sz w:val="28"/>
          <w:szCs w:val="28"/>
        </w:rPr>
      </w:pPr>
    </w:p>
    <w:p w14:paraId="495705FE" w14:textId="77777777" w:rsidR="005D39E4" w:rsidRPr="0062101A" w:rsidRDefault="005D39E4" w:rsidP="005D39E4">
      <w:pPr>
        <w:jc w:val="center"/>
        <w:rPr>
          <w:color w:val="auto"/>
          <w:szCs w:val="24"/>
        </w:rPr>
      </w:pPr>
    </w:p>
    <w:p w14:paraId="2A8DD065" w14:textId="77777777" w:rsidR="005D39E4" w:rsidRPr="0062101A" w:rsidRDefault="005D39E4" w:rsidP="005D39E4">
      <w:pPr>
        <w:jc w:val="center"/>
        <w:rPr>
          <w:color w:val="auto"/>
          <w:szCs w:val="24"/>
        </w:rPr>
      </w:pPr>
    </w:p>
    <w:p w14:paraId="1D80747B" w14:textId="77777777" w:rsidR="005D39E4" w:rsidRPr="0062101A" w:rsidRDefault="005D39E4" w:rsidP="005D39E4">
      <w:pPr>
        <w:jc w:val="center"/>
        <w:rPr>
          <w:color w:val="auto"/>
          <w:szCs w:val="24"/>
        </w:rPr>
      </w:pPr>
    </w:p>
    <w:p w14:paraId="64015897" w14:textId="77777777" w:rsidR="005D39E4" w:rsidRPr="0062101A" w:rsidRDefault="005D39E4" w:rsidP="005D39E4">
      <w:pPr>
        <w:jc w:val="center"/>
        <w:rPr>
          <w:color w:val="auto"/>
          <w:szCs w:val="24"/>
        </w:rPr>
      </w:pPr>
    </w:p>
    <w:p w14:paraId="22B084C1" w14:textId="77777777" w:rsidR="005D39E4" w:rsidRPr="0062101A" w:rsidRDefault="005D39E4" w:rsidP="005D39E4">
      <w:pPr>
        <w:jc w:val="center"/>
        <w:rPr>
          <w:color w:val="auto"/>
          <w:szCs w:val="24"/>
        </w:rPr>
      </w:pPr>
    </w:p>
    <w:p w14:paraId="68E1A92B" w14:textId="77777777" w:rsidR="005D39E4" w:rsidRPr="0062101A" w:rsidRDefault="005D39E4" w:rsidP="005D39E4">
      <w:pPr>
        <w:jc w:val="center"/>
        <w:rPr>
          <w:color w:val="auto"/>
          <w:szCs w:val="24"/>
        </w:rPr>
      </w:pPr>
    </w:p>
    <w:p w14:paraId="3423B448" w14:textId="77777777" w:rsidR="005D39E4" w:rsidRPr="0062101A" w:rsidRDefault="005D39E4" w:rsidP="005D39E4">
      <w:pPr>
        <w:jc w:val="center"/>
        <w:rPr>
          <w:color w:val="auto"/>
          <w:szCs w:val="24"/>
        </w:rPr>
      </w:pPr>
    </w:p>
    <w:p w14:paraId="58C809F1" w14:textId="77777777" w:rsidR="005D39E4" w:rsidRPr="0062101A" w:rsidRDefault="005D39E4" w:rsidP="005D39E4">
      <w:pPr>
        <w:jc w:val="center"/>
        <w:rPr>
          <w:color w:val="auto"/>
          <w:szCs w:val="24"/>
        </w:rPr>
      </w:pPr>
    </w:p>
    <w:p w14:paraId="0D324FF3" w14:textId="77777777" w:rsidR="005D39E4" w:rsidRPr="0062101A" w:rsidRDefault="005D39E4" w:rsidP="005D39E4">
      <w:pPr>
        <w:jc w:val="center"/>
        <w:rPr>
          <w:color w:val="auto"/>
          <w:szCs w:val="24"/>
        </w:rPr>
      </w:pPr>
    </w:p>
    <w:p w14:paraId="5E31D83F"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3941C0DA" w14:textId="77777777" w:rsidR="005D39E4" w:rsidRPr="0062101A" w:rsidRDefault="005D39E4" w:rsidP="005D39E4">
      <w:pPr>
        <w:jc w:val="center"/>
        <w:rPr>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p>
    <w:p w14:paraId="2A904E7A" w14:textId="77777777" w:rsidR="005D39E4" w:rsidRPr="0062101A" w:rsidRDefault="005D39E4" w:rsidP="005D39E4">
      <w:pPr>
        <w:jc w:val="center"/>
        <w:rPr>
          <w:color w:val="auto"/>
          <w:sz w:val="28"/>
          <w:szCs w:val="28"/>
        </w:rPr>
      </w:pPr>
    </w:p>
    <w:p w14:paraId="7D1F6BA5" w14:textId="77777777" w:rsidR="005D39E4" w:rsidRPr="0062101A" w:rsidRDefault="005D39E4" w:rsidP="005D39E4">
      <w:pPr>
        <w:jc w:val="center"/>
        <w:rPr>
          <w:b/>
          <w:color w:val="auto"/>
          <w:sz w:val="28"/>
          <w:szCs w:val="28"/>
        </w:rPr>
      </w:pPr>
      <w:r w:rsidRPr="0062101A">
        <w:rPr>
          <w:b/>
          <w:color w:val="auto"/>
          <w:sz w:val="32"/>
          <w:szCs w:val="32"/>
          <w:u w:val="single"/>
        </w:rPr>
        <w:t>Инженерное обеспечение технической эксплуатации машинно-тракторного парка</w:t>
      </w:r>
      <w:r w:rsidRPr="0062101A">
        <w:rPr>
          <w:color w:val="auto"/>
          <w:sz w:val="28"/>
          <w:szCs w:val="28"/>
        </w:rPr>
        <w:t xml:space="preserve"> </w:t>
      </w:r>
    </w:p>
    <w:p w14:paraId="3971842A" w14:textId="77777777" w:rsidR="005D39E4" w:rsidRPr="0062101A" w:rsidRDefault="005D39E4" w:rsidP="005D39E4">
      <w:pPr>
        <w:jc w:val="center"/>
        <w:rPr>
          <w:color w:val="auto"/>
          <w:sz w:val="28"/>
          <w:szCs w:val="28"/>
        </w:rPr>
      </w:pPr>
      <w:r w:rsidRPr="0062101A">
        <w:rPr>
          <w:color w:val="auto"/>
          <w:szCs w:val="24"/>
        </w:rPr>
        <w:t>(наименование дисциплины)</w:t>
      </w:r>
    </w:p>
    <w:p w14:paraId="52E81666" w14:textId="77777777" w:rsidR="005D39E4" w:rsidRPr="0062101A" w:rsidRDefault="005D39E4" w:rsidP="005D39E4">
      <w:pPr>
        <w:jc w:val="center"/>
        <w:rPr>
          <w:color w:val="auto"/>
          <w:sz w:val="28"/>
          <w:szCs w:val="28"/>
        </w:rPr>
      </w:pPr>
    </w:p>
    <w:p w14:paraId="2CB02A69" w14:textId="77777777" w:rsidR="005D39E4" w:rsidRPr="0062101A" w:rsidRDefault="005D39E4" w:rsidP="005D39E4">
      <w:pPr>
        <w:jc w:val="center"/>
        <w:rPr>
          <w:color w:val="auto"/>
          <w:sz w:val="28"/>
          <w:szCs w:val="28"/>
          <w:u w:val="single"/>
        </w:rPr>
      </w:pPr>
      <w:r w:rsidRPr="0062101A">
        <w:rPr>
          <w:color w:val="auto"/>
          <w:sz w:val="28"/>
          <w:szCs w:val="28"/>
          <w:u w:val="single"/>
        </w:rPr>
        <w:t xml:space="preserve">35.04.06 Агроинженерия, </w:t>
      </w:r>
    </w:p>
    <w:p w14:paraId="7D57D26F" w14:textId="77777777" w:rsidR="005D39E4" w:rsidRPr="0062101A" w:rsidRDefault="005D39E4" w:rsidP="005D39E4">
      <w:pPr>
        <w:jc w:val="center"/>
        <w:rPr>
          <w:color w:val="auto"/>
          <w:sz w:val="28"/>
          <w:szCs w:val="28"/>
          <w:u w:val="single"/>
        </w:rPr>
      </w:pPr>
      <w:r w:rsidRPr="0062101A">
        <w:rPr>
          <w:color w:val="auto"/>
          <w:sz w:val="28"/>
          <w:szCs w:val="28"/>
          <w:u w:val="single"/>
        </w:rPr>
        <w:t>профиль: Современные технологии в агроинженерии</w:t>
      </w:r>
    </w:p>
    <w:p w14:paraId="2D30F9CA" w14:textId="77777777" w:rsidR="005D39E4" w:rsidRPr="0062101A" w:rsidRDefault="005D39E4" w:rsidP="005D39E4">
      <w:pPr>
        <w:jc w:val="center"/>
        <w:rPr>
          <w:color w:val="auto"/>
          <w:szCs w:val="24"/>
        </w:rPr>
      </w:pPr>
      <w:r w:rsidRPr="0062101A">
        <w:rPr>
          <w:color w:val="auto"/>
          <w:szCs w:val="24"/>
        </w:rPr>
        <w:t xml:space="preserve"> (шифр и наименование ОПОП ВО) </w:t>
      </w:r>
    </w:p>
    <w:p w14:paraId="4AEB91D3" w14:textId="77777777" w:rsidR="005D39E4" w:rsidRPr="0062101A" w:rsidRDefault="005D39E4" w:rsidP="005D39E4">
      <w:pPr>
        <w:jc w:val="center"/>
        <w:rPr>
          <w:color w:val="auto"/>
          <w:szCs w:val="24"/>
        </w:rPr>
      </w:pPr>
    </w:p>
    <w:p w14:paraId="4A462484" w14:textId="77777777" w:rsidR="005D39E4" w:rsidRPr="0062101A" w:rsidRDefault="005D39E4" w:rsidP="005D39E4">
      <w:pPr>
        <w:jc w:val="center"/>
        <w:rPr>
          <w:color w:val="auto"/>
          <w:szCs w:val="24"/>
        </w:rPr>
      </w:pPr>
    </w:p>
    <w:p w14:paraId="7FF3C61F" w14:textId="77777777" w:rsidR="005D39E4" w:rsidRPr="0062101A" w:rsidRDefault="005D39E4" w:rsidP="005D39E4">
      <w:pPr>
        <w:jc w:val="center"/>
        <w:rPr>
          <w:color w:val="auto"/>
          <w:szCs w:val="24"/>
        </w:rPr>
      </w:pPr>
    </w:p>
    <w:p w14:paraId="4604A23A" w14:textId="77777777" w:rsidR="005D39E4" w:rsidRPr="0062101A" w:rsidRDefault="005D39E4" w:rsidP="005D39E4">
      <w:pPr>
        <w:jc w:val="center"/>
        <w:rPr>
          <w:color w:val="auto"/>
          <w:szCs w:val="24"/>
        </w:rPr>
      </w:pPr>
    </w:p>
    <w:p w14:paraId="3AD0546D" w14:textId="77777777" w:rsidR="005D39E4" w:rsidRPr="0062101A" w:rsidRDefault="005D39E4" w:rsidP="005D39E4">
      <w:pPr>
        <w:jc w:val="center"/>
        <w:rPr>
          <w:color w:val="auto"/>
          <w:szCs w:val="24"/>
        </w:rPr>
      </w:pPr>
    </w:p>
    <w:p w14:paraId="6543ACC4" w14:textId="77777777" w:rsidR="005D39E4" w:rsidRPr="0062101A" w:rsidRDefault="005D39E4" w:rsidP="005D39E4">
      <w:pPr>
        <w:jc w:val="center"/>
        <w:rPr>
          <w:color w:val="auto"/>
          <w:szCs w:val="24"/>
        </w:rPr>
      </w:pPr>
    </w:p>
    <w:p w14:paraId="7047CCDE" w14:textId="77777777" w:rsidR="005D39E4" w:rsidRPr="0062101A" w:rsidRDefault="005D39E4" w:rsidP="005D39E4">
      <w:pPr>
        <w:jc w:val="center"/>
        <w:rPr>
          <w:color w:val="auto"/>
          <w:szCs w:val="24"/>
        </w:rPr>
      </w:pPr>
    </w:p>
    <w:p w14:paraId="0D8B4F8C" w14:textId="77777777" w:rsidR="005D39E4" w:rsidRPr="0062101A" w:rsidRDefault="005D39E4" w:rsidP="005D39E4">
      <w:pPr>
        <w:jc w:val="center"/>
        <w:rPr>
          <w:color w:val="auto"/>
          <w:szCs w:val="24"/>
        </w:rPr>
      </w:pPr>
    </w:p>
    <w:p w14:paraId="34775ABE" w14:textId="77777777" w:rsidR="005D39E4" w:rsidRPr="0062101A" w:rsidRDefault="005D39E4" w:rsidP="005D39E4">
      <w:pPr>
        <w:jc w:val="center"/>
        <w:rPr>
          <w:color w:val="auto"/>
          <w:szCs w:val="24"/>
        </w:rPr>
      </w:pPr>
    </w:p>
    <w:p w14:paraId="61E0FD4B" w14:textId="77777777" w:rsidR="005D39E4" w:rsidRPr="0062101A" w:rsidRDefault="005D39E4" w:rsidP="005D39E4">
      <w:pPr>
        <w:jc w:val="center"/>
        <w:rPr>
          <w:color w:val="auto"/>
          <w:szCs w:val="24"/>
        </w:rPr>
      </w:pPr>
    </w:p>
    <w:p w14:paraId="0F621106" w14:textId="77777777" w:rsidR="005D39E4" w:rsidRPr="0062101A" w:rsidRDefault="005D39E4" w:rsidP="005D39E4">
      <w:pPr>
        <w:jc w:val="center"/>
        <w:rPr>
          <w:color w:val="auto"/>
          <w:szCs w:val="24"/>
        </w:rPr>
      </w:pPr>
    </w:p>
    <w:p w14:paraId="4033C070" w14:textId="77777777" w:rsidR="005D39E4" w:rsidRPr="0062101A" w:rsidRDefault="005D39E4" w:rsidP="005D39E4">
      <w:pPr>
        <w:jc w:val="center"/>
        <w:rPr>
          <w:color w:val="auto"/>
          <w:szCs w:val="24"/>
        </w:rPr>
      </w:pPr>
    </w:p>
    <w:p w14:paraId="1C6A5771" w14:textId="77777777" w:rsidR="005D39E4" w:rsidRPr="0062101A" w:rsidRDefault="005D39E4" w:rsidP="005D39E4">
      <w:pPr>
        <w:jc w:val="center"/>
        <w:rPr>
          <w:color w:val="auto"/>
          <w:szCs w:val="24"/>
        </w:rPr>
      </w:pPr>
    </w:p>
    <w:p w14:paraId="36A939DB" w14:textId="77777777" w:rsidR="005D39E4" w:rsidRPr="0062101A" w:rsidRDefault="005D39E4" w:rsidP="005D39E4">
      <w:pPr>
        <w:jc w:val="center"/>
        <w:rPr>
          <w:color w:val="auto"/>
          <w:szCs w:val="24"/>
        </w:rPr>
      </w:pPr>
    </w:p>
    <w:p w14:paraId="151D5C0E" w14:textId="77777777" w:rsidR="005D39E4" w:rsidRPr="0062101A" w:rsidRDefault="005D39E4" w:rsidP="005D39E4">
      <w:pPr>
        <w:jc w:val="center"/>
        <w:rPr>
          <w:color w:val="auto"/>
          <w:szCs w:val="24"/>
        </w:rPr>
      </w:pPr>
    </w:p>
    <w:p w14:paraId="2261423B" w14:textId="77777777" w:rsidR="005D39E4" w:rsidRPr="0062101A" w:rsidRDefault="005D39E4" w:rsidP="005D39E4">
      <w:pPr>
        <w:jc w:val="center"/>
        <w:rPr>
          <w:color w:val="auto"/>
          <w:szCs w:val="24"/>
        </w:rPr>
      </w:pPr>
    </w:p>
    <w:p w14:paraId="08368D4E" w14:textId="77777777" w:rsidR="005D39E4" w:rsidRPr="0062101A" w:rsidRDefault="005D39E4" w:rsidP="005D39E4">
      <w:pPr>
        <w:jc w:val="center"/>
        <w:rPr>
          <w:color w:val="auto"/>
          <w:szCs w:val="24"/>
        </w:rPr>
      </w:pPr>
    </w:p>
    <w:p w14:paraId="2FD7A1D5" w14:textId="77777777" w:rsidR="005D39E4" w:rsidRPr="0062101A" w:rsidRDefault="005D39E4" w:rsidP="005D39E4">
      <w:pPr>
        <w:jc w:val="center"/>
        <w:rPr>
          <w:color w:val="auto"/>
          <w:szCs w:val="24"/>
        </w:rPr>
      </w:pPr>
    </w:p>
    <w:p w14:paraId="7E684091" w14:textId="77777777" w:rsidR="005D39E4" w:rsidRPr="0062101A" w:rsidRDefault="005D39E4" w:rsidP="005D39E4">
      <w:pPr>
        <w:jc w:val="center"/>
        <w:rPr>
          <w:color w:val="auto"/>
          <w:szCs w:val="24"/>
        </w:rPr>
      </w:pPr>
    </w:p>
    <w:p w14:paraId="0081F2DD" w14:textId="77777777" w:rsidR="005D39E4" w:rsidRPr="0062101A" w:rsidRDefault="005D39E4" w:rsidP="005D39E4">
      <w:pPr>
        <w:jc w:val="center"/>
        <w:rPr>
          <w:color w:val="auto"/>
          <w:szCs w:val="24"/>
        </w:rPr>
      </w:pPr>
    </w:p>
    <w:p w14:paraId="144EC940" w14:textId="77777777" w:rsidR="005D39E4" w:rsidRPr="0062101A" w:rsidRDefault="005D39E4" w:rsidP="005D39E4">
      <w:pPr>
        <w:shd w:val="clear" w:color="auto" w:fill="FFFFFF"/>
        <w:spacing w:before="100" w:beforeAutospacing="1"/>
        <w:ind w:left="360"/>
        <w:jc w:val="center"/>
        <w:rPr>
          <w:color w:val="auto"/>
          <w:szCs w:val="24"/>
          <w:lang w:eastAsia="en-US"/>
        </w:rPr>
      </w:pPr>
      <w:r w:rsidRPr="0062101A">
        <w:rPr>
          <w:b/>
          <w:bCs/>
          <w:iCs/>
          <w:color w:val="auto"/>
          <w:szCs w:val="24"/>
          <w:lang w:eastAsia="en-US"/>
        </w:rPr>
        <w:lastRenderedPageBreak/>
        <w:t xml:space="preserve">1 Перечень компетенций, индикаторов компетенций и дескрипторов: </w:t>
      </w:r>
    </w:p>
    <w:p w14:paraId="2D8B623C" w14:textId="77777777" w:rsidR="005D39E4" w:rsidRPr="0062101A" w:rsidRDefault="005D39E4" w:rsidP="005D39E4">
      <w:pPr>
        <w:widowControl w:val="0"/>
        <w:rPr>
          <w:b/>
          <w:color w:val="auto"/>
          <w:szCs w:val="24"/>
        </w:rPr>
      </w:pPr>
      <w:r w:rsidRPr="0062101A">
        <w:rPr>
          <w:b/>
          <w:color w:val="auto"/>
          <w:szCs w:val="24"/>
        </w:rPr>
        <w:tab/>
      </w:r>
    </w:p>
    <w:p w14:paraId="57446FCD" w14:textId="77777777" w:rsidR="005D39E4" w:rsidRPr="0062101A" w:rsidRDefault="005D39E4" w:rsidP="005D39E4">
      <w:pPr>
        <w:widowControl w:val="0"/>
        <w:rPr>
          <w:b/>
          <w:color w:val="auto"/>
          <w:szCs w:val="24"/>
        </w:rPr>
      </w:pPr>
    </w:p>
    <w:tbl>
      <w:tblPr>
        <w:tblW w:w="0" w:type="auto"/>
        <w:tblCellMar>
          <w:left w:w="0" w:type="dxa"/>
          <w:right w:w="0" w:type="dxa"/>
        </w:tblCellMar>
        <w:tblLook w:val="04A0" w:firstRow="1" w:lastRow="0" w:firstColumn="1" w:lastColumn="0" w:noHBand="0" w:noVBand="1"/>
      </w:tblPr>
      <w:tblGrid>
        <w:gridCol w:w="9335"/>
      </w:tblGrid>
      <w:tr w:rsidR="005D39E4" w:rsidRPr="0062101A" w14:paraId="4C56FA7F"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7781DF0D" w14:textId="77777777" w:rsidR="005D39E4" w:rsidRPr="0062101A" w:rsidRDefault="005D39E4" w:rsidP="005D39E4">
            <w:pPr>
              <w:jc w:val="center"/>
              <w:rPr>
                <w:color w:val="auto"/>
                <w:sz w:val="19"/>
                <w:szCs w:val="19"/>
              </w:rPr>
            </w:pPr>
            <w:r w:rsidRPr="0062101A">
              <w:rPr>
                <w:b/>
                <w:color w:val="auto"/>
                <w:sz w:val="19"/>
                <w:szCs w:val="19"/>
              </w:rPr>
              <w:t>ПК-2: Способен управлять производственной деятельностью в области технического обслуживания, ремонта и эксплуатации сельскохозяйственной техники</w:t>
            </w:r>
          </w:p>
        </w:tc>
      </w:tr>
      <w:tr w:rsidR="005D39E4" w:rsidRPr="0062101A" w14:paraId="5D45D849"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FD4AEE2" w14:textId="77777777" w:rsidR="005D39E4" w:rsidRPr="0062101A" w:rsidRDefault="005D39E4" w:rsidP="005D39E4">
            <w:pPr>
              <w:rPr>
                <w:color w:val="auto"/>
                <w:sz w:val="19"/>
                <w:szCs w:val="19"/>
              </w:rPr>
            </w:pPr>
            <w:r w:rsidRPr="0062101A">
              <w:rPr>
                <w:b/>
                <w:color w:val="auto"/>
                <w:sz w:val="19"/>
                <w:szCs w:val="19"/>
              </w:rPr>
              <w:t>ПК-2.1: Обеспечивает материально-техническое и кадровое обеспечение подразделений технического обслуживания, ремонта и эксплуатации сельскохозяйственной техники</w:t>
            </w:r>
          </w:p>
        </w:tc>
      </w:tr>
      <w:tr w:rsidR="005D39E4" w:rsidRPr="0062101A" w14:paraId="3C3465E3"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B874D99" w14:textId="77777777" w:rsidR="005D39E4" w:rsidRPr="0062101A" w:rsidRDefault="005D39E4" w:rsidP="005D39E4">
            <w:pPr>
              <w:rPr>
                <w:color w:val="auto"/>
                <w:sz w:val="19"/>
                <w:szCs w:val="19"/>
              </w:rPr>
            </w:pPr>
            <w:r w:rsidRPr="0062101A">
              <w:rPr>
                <w:color w:val="auto"/>
                <w:sz w:val="19"/>
                <w:szCs w:val="19"/>
              </w:rPr>
              <w:t>Знать: параметры материально-технического и кадрового обеспечение подразделений технического обслуживания, ремонта и эксплуатации сельскохозяйственной техники</w:t>
            </w:r>
          </w:p>
          <w:p w14:paraId="70B8C1B1" w14:textId="77777777" w:rsidR="005D39E4" w:rsidRPr="0062101A" w:rsidRDefault="005D39E4" w:rsidP="005D39E4">
            <w:pPr>
              <w:rPr>
                <w:color w:val="auto"/>
                <w:sz w:val="19"/>
                <w:szCs w:val="19"/>
              </w:rPr>
            </w:pPr>
            <w:r w:rsidRPr="0062101A">
              <w:rPr>
                <w:color w:val="auto"/>
                <w:sz w:val="19"/>
                <w:szCs w:val="19"/>
              </w:rPr>
              <w:t>Уметь: рассчитывать материально-техническое и кадровое обеспечение подразделений технического обслуживания, ремонта и эксплуатации сельскохозяйственной техники</w:t>
            </w:r>
          </w:p>
          <w:p w14:paraId="7AEB9EB4" w14:textId="77777777" w:rsidR="005D39E4" w:rsidRPr="0062101A" w:rsidRDefault="005D39E4" w:rsidP="005D39E4">
            <w:pPr>
              <w:rPr>
                <w:color w:val="auto"/>
                <w:sz w:val="19"/>
                <w:szCs w:val="19"/>
              </w:rPr>
            </w:pPr>
            <w:r w:rsidRPr="0062101A">
              <w:rPr>
                <w:color w:val="auto"/>
                <w:sz w:val="19"/>
                <w:szCs w:val="19"/>
              </w:rPr>
              <w:t>Владеть: навыками рассчёта материально-технического и кадрового обеспечения подразделений технического обслуживания, ремонта и эксплуатации сельскохозяйственной техники</w:t>
            </w:r>
          </w:p>
        </w:tc>
      </w:tr>
      <w:tr w:rsidR="005D39E4" w:rsidRPr="0062101A" w14:paraId="3F0C71E8"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4135911A" w14:textId="77777777" w:rsidR="005D39E4" w:rsidRPr="0062101A" w:rsidRDefault="005D39E4" w:rsidP="005D39E4">
            <w:pPr>
              <w:rPr>
                <w:color w:val="auto"/>
                <w:sz w:val="19"/>
                <w:szCs w:val="19"/>
              </w:rPr>
            </w:pPr>
            <w:r w:rsidRPr="0062101A">
              <w:rPr>
                <w:b/>
                <w:color w:val="auto"/>
                <w:sz w:val="19"/>
                <w:szCs w:val="19"/>
              </w:rPr>
              <w:t>ПК-2.2: Оценивает эффективность реализации перспективного и текущего планов развития растениеводства и животноводства в организации</w:t>
            </w:r>
          </w:p>
        </w:tc>
      </w:tr>
      <w:tr w:rsidR="005D39E4" w:rsidRPr="0062101A" w14:paraId="0FC92DF9"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B7A947E" w14:textId="77777777" w:rsidR="005D39E4" w:rsidRPr="0062101A" w:rsidRDefault="005D39E4" w:rsidP="005D39E4">
            <w:pPr>
              <w:rPr>
                <w:color w:val="auto"/>
                <w:sz w:val="19"/>
                <w:szCs w:val="19"/>
              </w:rPr>
            </w:pPr>
            <w:r w:rsidRPr="0062101A">
              <w:rPr>
                <w:color w:val="auto"/>
                <w:sz w:val="19"/>
                <w:szCs w:val="19"/>
              </w:rPr>
              <w:t>Знать: показатели оценки эффективности реализации перспективного и текущего планов развития растениеводства и животноводства в организации</w:t>
            </w:r>
          </w:p>
          <w:p w14:paraId="089F7CFE" w14:textId="77777777" w:rsidR="005D39E4" w:rsidRPr="0062101A" w:rsidRDefault="005D39E4" w:rsidP="005D39E4">
            <w:pPr>
              <w:rPr>
                <w:color w:val="auto"/>
                <w:sz w:val="19"/>
                <w:szCs w:val="19"/>
              </w:rPr>
            </w:pPr>
            <w:r w:rsidRPr="0062101A">
              <w:rPr>
                <w:color w:val="auto"/>
                <w:sz w:val="19"/>
                <w:szCs w:val="19"/>
              </w:rPr>
              <w:t>Уметь: оценивать эффективность реализации перспективного и текущего планов развития растениеводства и животноводства в организации</w:t>
            </w:r>
          </w:p>
          <w:p w14:paraId="698AE03B" w14:textId="77777777" w:rsidR="005D39E4" w:rsidRPr="0062101A" w:rsidRDefault="005D39E4" w:rsidP="005D39E4">
            <w:pPr>
              <w:rPr>
                <w:color w:val="auto"/>
                <w:sz w:val="19"/>
                <w:szCs w:val="19"/>
              </w:rPr>
            </w:pPr>
            <w:r w:rsidRPr="0062101A">
              <w:rPr>
                <w:color w:val="auto"/>
                <w:sz w:val="19"/>
                <w:szCs w:val="19"/>
              </w:rPr>
              <w:t>Владеть: навыками оценивания эффективности реализации перспективного и текущего планов развития растениеводства и животноводства в организации</w:t>
            </w:r>
          </w:p>
        </w:tc>
      </w:tr>
      <w:tr w:rsidR="005D39E4" w:rsidRPr="0062101A" w14:paraId="690636F5"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3F56A92" w14:textId="77777777" w:rsidR="005D39E4" w:rsidRPr="0062101A" w:rsidRDefault="005D39E4" w:rsidP="005D39E4">
            <w:pPr>
              <w:rPr>
                <w:color w:val="auto"/>
                <w:sz w:val="19"/>
                <w:szCs w:val="19"/>
              </w:rPr>
            </w:pPr>
            <w:r w:rsidRPr="0062101A">
              <w:rPr>
                <w:b/>
                <w:color w:val="auto"/>
                <w:sz w:val="19"/>
                <w:szCs w:val="19"/>
              </w:rPr>
              <w:t>ПК-2.3: Выявляет резервы повышения эффективности использования сельскохозяйственной техники в организации</w:t>
            </w:r>
          </w:p>
        </w:tc>
      </w:tr>
      <w:tr w:rsidR="005D39E4" w:rsidRPr="0062101A" w14:paraId="79E8133C"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2E773FA1" w14:textId="77777777" w:rsidR="005D39E4" w:rsidRPr="0062101A" w:rsidRDefault="005D39E4" w:rsidP="005D39E4">
            <w:pPr>
              <w:rPr>
                <w:color w:val="auto"/>
                <w:sz w:val="19"/>
                <w:szCs w:val="19"/>
              </w:rPr>
            </w:pPr>
            <w:r w:rsidRPr="0062101A">
              <w:rPr>
                <w:color w:val="auto"/>
                <w:sz w:val="19"/>
                <w:szCs w:val="19"/>
              </w:rPr>
              <w:t>Знать: основные направления повышения эффективности использования сельскохозяйственной техники в организации</w:t>
            </w:r>
          </w:p>
          <w:p w14:paraId="2FD0C92C" w14:textId="77777777" w:rsidR="005D39E4" w:rsidRPr="0062101A" w:rsidRDefault="005D39E4" w:rsidP="005D39E4">
            <w:pPr>
              <w:rPr>
                <w:color w:val="auto"/>
                <w:sz w:val="19"/>
                <w:szCs w:val="19"/>
              </w:rPr>
            </w:pPr>
            <w:r w:rsidRPr="0062101A">
              <w:rPr>
                <w:color w:val="auto"/>
                <w:sz w:val="19"/>
                <w:szCs w:val="19"/>
              </w:rPr>
              <w:t>Уметь: выявлять резервы повышения эффективности использования сельскохозяйственной техники в организации</w:t>
            </w:r>
          </w:p>
          <w:p w14:paraId="77C273F9" w14:textId="77777777" w:rsidR="005D39E4" w:rsidRPr="0062101A" w:rsidRDefault="005D39E4" w:rsidP="005D39E4">
            <w:pPr>
              <w:rPr>
                <w:color w:val="auto"/>
                <w:sz w:val="19"/>
                <w:szCs w:val="19"/>
              </w:rPr>
            </w:pPr>
            <w:r w:rsidRPr="0062101A">
              <w:rPr>
                <w:color w:val="auto"/>
                <w:sz w:val="19"/>
                <w:szCs w:val="19"/>
              </w:rPr>
              <w:t>Владеть: навыками поиска и выявления резервов повышения эффективности использования сельскохозяйственной техники в организации</w:t>
            </w:r>
          </w:p>
        </w:tc>
      </w:tr>
      <w:tr w:rsidR="005D39E4" w:rsidRPr="0062101A" w14:paraId="70637E17"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736E7B2" w14:textId="77777777" w:rsidR="005D39E4" w:rsidRPr="0062101A" w:rsidRDefault="005D39E4" w:rsidP="005D39E4">
            <w:pPr>
              <w:jc w:val="center"/>
              <w:rPr>
                <w:color w:val="auto"/>
                <w:sz w:val="19"/>
                <w:szCs w:val="19"/>
              </w:rPr>
            </w:pPr>
            <w:r w:rsidRPr="0062101A">
              <w:rPr>
                <w:b/>
                <w:color w:val="auto"/>
                <w:sz w:val="19"/>
                <w:szCs w:val="19"/>
              </w:rPr>
              <w:t>ПК-3: Способен проводить испытания новой (усовершенствованной) сельскохозяйственной техники</w:t>
            </w:r>
          </w:p>
        </w:tc>
      </w:tr>
      <w:tr w:rsidR="005D39E4" w:rsidRPr="0062101A" w14:paraId="112965F2"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3E91DCF" w14:textId="77777777" w:rsidR="005D39E4" w:rsidRPr="0062101A" w:rsidRDefault="005D39E4" w:rsidP="005D39E4">
            <w:pPr>
              <w:rPr>
                <w:color w:val="auto"/>
                <w:sz w:val="19"/>
                <w:szCs w:val="19"/>
              </w:rPr>
            </w:pPr>
            <w:r w:rsidRPr="0062101A">
              <w:rPr>
                <w:b/>
                <w:color w:val="auto"/>
                <w:sz w:val="19"/>
                <w:szCs w:val="19"/>
              </w:rPr>
              <w:t>ПК-3.1: Оценивает технические параметры образцов сельскохозяйственной техники (изделия)</w:t>
            </w:r>
          </w:p>
        </w:tc>
      </w:tr>
      <w:tr w:rsidR="005D39E4" w:rsidRPr="0062101A" w14:paraId="08A99668"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7C389CEC" w14:textId="77777777" w:rsidR="005D39E4" w:rsidRPr="0062101A" w:rsidRDefault="005D39E4" w:rsidP="005D39E4">
            <w:pPr>
              <w:rPr>
                <w:color w:val="auto"/>
                <w:sz w:val="19"/>
                <w:szCs w:val="19"/>
              </w:rPr>
            </w:pPr>
            <w:r w:rsidRPr="0062101A">
              <w:rPr>
                <w:color w:val="auto"/>
                <w:sz w:val="19"/>
                <w:szCs w:val="19"/>
              </w:rPr>
              <w:t>Знать: технические параметры оценивания состояния образцов сельскохозяйственной техники (изделия)</w:t>
            </w:r>
          </w:p>
          <w:p w14:paraId="22E909CA" w14:textId="77777777" w:rsidR="005D39E4" w:rsidRPr="0062101A" w:rsidRDefault="005D39E4" w:rsidP="005D39E4">
            <w:pPr>
              <w:rPr>
                <w:color w:val="auto"/>
                <w:sz w:val="19"/>
                <w:szCs w:val="19"/>
              </w:rPr>
            </w:pPr>
            <w:r w:rsidRPr="0062101A">
              <w:rPr>
                <w:color w:val="auto"/>
                <w:sz w:val="19"/>
                <w:szCs w:val="19"/>
              </w:rPr>
              <w:t>Уметь: оценивать технические параметры и состояние образцов сельскохозяйственной техники (изделия)</w:t>
            </w:r>
          </w:p>
          <w:p w14:paraId="61294E31" w14:textId="77777777" w:rsidR="005D39E4" w:rsidRPr="0062101A" w:rsidRDefault="005D39E4" w:rsidP="005D39E4">
            <w:pPr>
              <w:rPr>
                <w:color w:val="auto"/>
                <w:sz w:val="19"/>
                <w:szCs w:val="19"/>
              </w:rPr>
            </w:pPr>
            <w:r w:rsidRPr="0062101A">
              <w:rPr>
                <w:color w:val="auto"/>
                <w:sz w:val="19"/>
                <w:szCs w:val="19"/>
              </w:rPr>
              <w:t>Владеть: навыками оценки технических параметров и состояния образцов сельскохозяйственной техники (изделия)</w:t>
            </w:r>
          </w:p>
        </w:tc>
      </w:tr>
      <w:tr w:rsidR="005D39E4" w:rsidRPr="0062101A" w14:paraId="0F9F9D1A"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6CFBB6C5" w14:textId="77777777" w:rsidR="005D39E4" w:rsidRPr="0062101A" w:rsidRDefault="005D39E4" w:rsidP="005D39E4">
            <w:pPr>
              <w:rPr>
                <w:color w:val="auto"/>
                <w:sz w:val="19"/>
                <w:szCs w:val="19"/>
              </w:rPr>
            </w:pPr>
            <w:r w:rsidRPr="0062101A">
              <w:rPr>
                <w:b/>
                <w:color w:val="auto"/>
                <w:sz w:val="19"/>
                <w:szCs w:val="19"/>
              </w:rPr>
              <w:t>ПК-3.2: Проводит энергетическую оценку образца сельскохозяйственной техники (изделия)</w:t>
            </w:r>
          </w:p>
        </w:tc>
      </w:tr>
      <w:tr w:rsidR="005D39E4" w:rsidRPr="0062101A" w14:paraId="2860C5D6"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795AB9E5" w14:textId="77777777" w:rsidR="005D39E4" w:rsidRPr="0062101A" w:rsidRDefault="005D39E4" w:rsidP="005D39E4">
            <w:pPr>
              <w:rPr>
                <w:color w:val="auto"/>
                <w:sz w:val="19"/>
                <w:szCs w:val="19"/>
              </w:rPr>
            </w:pPr>
            <w:r w:rsidRPr="0062101A">
              <w:rPr>
                <w:color w:val="auto"/>
                <w:sz w:val="19"/>
                <w:szCs w:val="19"/>
              </w:rPr>
              <w:t>Знать: энергетические показатели оценивания сельскохозяйственной техники (изделия)</w:t>
            </w:r>
          </w:p>
          <w:p w14:paraId="289A8306" w14:textId="77777777" w:rsidR="005D39E4" w:rsidRPr="0062101A" w:rsidRDefault="005D39E4" w:rsidP="005D39E4">
            <w:pPr>
              <w:rPr>
                <w:color w:val="auto"/>
                <w:sz w:val="19"/>
                <w:szCs w:val="19"/>
              </w:rPr>
            </w:pPr>
            <w:r w:rsidRPr="0062101A">
              <w:rPr>
                <w:color w:val="auto"/>
                <w:sz w:val="19"/>
                <w:szCs w:val="19"/>
              </w:rPr>
              <w:t>Уметь: проводить энергетическую оценку образца сельскохозяйственной техники (изделия)</w:t>
            </w:r>
          </w:p>
          <w:p w14:paraId="4AA14855" w14:textId="77777777" w:rsidR="005D39E4" w:rsidRPr="0062101A" w:rsidRDefault="005D39E4" w:rsidP="005D39E4">
            <w:pPr>
              <w:rPr>
                <w:color w:val="auto"/>
                <w:sz w:val="19"/>
                <w:szCs w:val="19"/>
              </w:rPr>
            </w:pPr>
            <w:r w:rsidRPr="0062101A">
              <w:rPr>
                <w:color w:val="auto"/>
                <w:sz w:val="19"/>
                <w:szCs w:val="19"/>
              </w:rPr>
              <w:t>Владеть: навыками проведения энергетической оценки образца сельскохозяйственной техники (изделия)</w:t>
            </w:r>
          </w:p>
        </w:tc>
      </w:tr>
      <w:tr w:rsidR="005D39E4" w:rsidRPr="0062101A" w14:paraId="46016EF5"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23927E3B" w14:textId="77777777" w:rsidR="005D39E4" w:rsidRPr="0062101A" w:rsidRDefault="005D39E4" w:rsidP="005D39E4">
            <w:pPr>
              <w:rPr>
                <w:color w:val="auto"/>
                <w:sz w:val="19"/>
                <w:szCs w:val="19"/>
              </w:rPr>
            </w:pPr>
            <w:r w:rsidRPr="0062101A">
              <w:rPr>
                <w:b/>
                <w:color w:val="auto"/>
                <w:sz w:val="19"/>
                <w:szCs w:val="19"/>
              </w:rPr>
              <w:t>ПК-3.3: Применяет эксплуатационно-технологическую оценку образца сельскохозяйственной техники (изделия)</w:t>
            </w:r>
          </w:p>
        </w:tc>
      </w:tr>
      <w:tr w:rsidR="005D39E4" w:rsidRPr="0062101A" w14:paraId="1A8676F7"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400A7875" w14:textId="77777777" w:rsidR="005D39E4" w:rsidRPr="0062101A" w:rsidRDefault="005D39E4" w:rsidP="005D39E4">
            <w:pPr>
              <w:rPr>
                <w:color w:val="auto"/>
                <w:sz w:val="19"/>
                <w:szCs w:val="19"/>
              </w:rPr>
            </w:pPr>
            <w:r w:rsidRPr="0062101A">
              <w:rPr>
                <w:color w:val="auto"/>
                <w:sz w:val="19"/>
                <w:szCs w:val="19"/>
              </w:rPr>
              <w:t>Знать: эксплуатационно-технологические показатели оценивания образца сельскохозяйственной техники (изделия)</w:t>
            </w:r>
          </w:p>
          <w:p w14:paraId="6CBBF6F8" w14:textId="77777777" w:rsidR="005D39E4" w:rsidRPr="0062101A" w:rsidRDefault="005D39E4" w:rsidP="005D39E4">
            <w:pPr>
              <w:rPr>
                <w:color w:val="auto"/>
                <w:sz w:val="19"/>
                <w:szCs w:val="19"/>
              </w:rPr>
            </w:pPr>
            <w:r w:rsidRPr="0062101A">
              <w:rPr>
                <w:color w:val="auto"/>
                <w:sz w:val="19"/>
                <w:szCs w:val="19"/>
              </w:rPr>
              <w:t>Уметь: применять эксплуатационно-технологическую оценку образца сельскохозяйственной техники (изделия)</w:t>
            </w:r>
          </w:p>
          <w:p w14:paraId="01FE7977" w14:textId="77777777" w:rsidR="005D39E4" w:rsidRPr="0062101A" w:rsidRDefault="005D39E4" w:rsidP="005D39E4">
            <w:pPr>
              <w:rPr>
                <w:color w:val="auto"/>
                <w:sz w:val="19"/>
                <w:szCs w:val="19"/>
              </w:rPr>
            </w:pPr>
            <w:r w:rsidRPr="0062101A">
              <w:rPr>
                <w:color w:val="auto"/>
                <w:sz w:val="19"/>
                <w:szCs w:val="19"/>
              </w:rPr>
              <w:t>Владеть: навыками применения эксплуатационно-технологической оценки образца сельскохозяйственной техники (изделия)</w:t>
            </w:r>
          </w:p>
        </w:tc>
      </w:tr>
      <w:tr w:rsidR="005D39E4" w:rsidRPr="0062101A" w14:paraId="0285BDD6"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38EA612" w14:textId="77777777" w:rsidR="005D39E4" w:rsidRPr="0062101A" w:rsidRDefault="005D39E4" w:rsidP="005D39E4">
            <w:pPr>
              <w:jc w:val="center"/>
              <w:rPr>
                <w:color w:val="auto"/>
                <w:sz w:val="19"/>
                <w:szCs w:val="19"/>
              </w:rPr>
            </w:pPr>
            <w:r w:rsidRPr="0062101A">
              <w:rPr>
                <w:b/>
                <w:color w:val="auto"/>
                <w:sz w:val="19"/>
                <w:szCs w:val="19"/>
              </w:rPr>
              <w:t>ПК-4: Использует сквозные цифровые технологии для решения различных исследовательских и профессиональных задач</w:t>
            </w:r>
          </w:p>
        </w:tc>
      </w:tr>
      <w:tr w:rsidR="005D39E4" w:rsidRPr="0062101A" w14:paraId="57BA07B1"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FD05E2F" w14:textId="77777777" w:rsidR="005D39E4" w:rsidRPr="0062101A" w:rsidRDefault="005D39E4" w:rsidP="005D39E4">
            <w:pPr>
              <w:rPr>
                <w:color w:val="auto"/>
                <w:sz w:val="19"/>
                <w:szCs w:val="19"/>
              </w:rPr>
            </w:pPr>
            <w:r w:rsidRPr="0062101A">
              <w:rPr>
                <w:b/>
                <w:color w:val="auto"/>
                <w:sz w:val="19"/>
                <w:szCs w:val="19"/>
              </w:rPr>
              <w:t>ПК-4.1: Применяет информационные технологии, основные информационно-поисковые и экспертные системы в исследовательской и профессиональной деятельности</w:t>
            </w:r>
          </w:p>
        </w:tc>
      </w:tr>
      <w:tr w:rsidR="005D39E4" w:rsidRPr="0062101A" w14:paraId="335B5F1F"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16C6013F" w14:textId="77777777" w:rsidR="005D39E4" w:rsidRPr="0062101A" w:rsidRDefault="005D39E4" w:rsidP="005D39E4">
            <w:pPr>
              <w:rPr>
                <w:color w:val="auto"/>
                <w:sz w:val="19"/>
                <w:szCs w:val="19"/>
              </w:rPr>
            </w:pPr>
            <w:r w:rsidRPr="0062101A">
              <w:rPr>
                <w:color w:val="auto"/>
                <w:sz w:val="19"/>
                <w:szCs w:val="19"/>
              </w:rPr>
              <w:t>Знать: информационные технологии, основные информационно-поисковые и экспертные системы применяемые при эксплуатации машинно-тракторного парка</w:t>
            </w:r>
          </w:p>
          <w:p w14:paraId="452A8F99" w14:textId="77777777" w:rsidR="005D39E4" w:rsidRPr="0062101A" w:rsidRDefault="005D39E4" w:rsidP="005D39E4">
            <w:pPr>
              <w:rPr>
                <w:color w:val="auto"/>
                <w:sz w:val="19"/>
                <w:szCs w:val="19"/>
              </w:rPr>
            </w:pPr>
            <w:r w:rsidRPr="0062101A">
              <w:rPr>
                <w:color w:val="auto"/>
                <w:sz w:val="19"/>
                <w:szCs w:val="19"/>
              </w:rPr>
              <w:t>Уметь: применять информационные технологии, основные информационно-поисковые и экспертные системы при расчётах инженерного обеспечения технической эксплуатации машинно-тракторного парка</w:t>
            </w:r>
          </w:p>
          <w:p w14:paraId="0CD3C5E3" w14:textId="77777777" w:rsidR="005D39E4" w:rsidRPr="0062101A" w:rsidRDefault="005D39E4" w:rsidP="005D39E4">
            <w:pPr>
              <w:rPr>
                <w:color w:val="auto"/>
                <w:sz w:val="19"/>
                <w:szCs w:val="19"/>
              </w:rPr>
            </w:pPr>
            <w:r w:rsidRPr="0062101A">
              <w:rPr>
                <w:color w:val="auto"/>
                <w:sz w:val="19"/>
                <w:szCs w:val="19"/>
              </w:rPr>
              <w:t>Владеть: навыками применения информационных технологий, основных информационно-поисковых и экспертных систем при расчётах инженерного обеспечения технической эксплуатации машинно-тракторного парка</w:t>
            </w:r>
          </w:p>
        </w:tc>
      </w:tr>
      <w:tr w:rsidR="005D39E4" w:rsidRPr="0062101A" w14:paraId="2F942EBC"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35CF0F1" w14:textId="77777777" w:rsidR="005D39E4" w:rsidRPr="0062101A" w:rsidRDefault="005D39E4" w:rsidP="005D39E4">
            <w:pPr>
              <w:rPr>
                <w:color w:val="auto"/>
                <w:sz w:val="19"/>
                <w:szCs w:val="19"/>
              </w:rPr>
            </w:pPr>
            <w:r w:rsidRPr="0062101A">
              <w:rPr>
                <w:b/>
                <w:color w:val="auto"/>
                <w:sz w:val="19"/>
                <w:szCs w:val="19"/>
              </w:rPr>
              <w:t>ПК-4.2: Структурирует информацию с применением цифровых технологий</w:t>
            </w:r>
          </w:p>
        </w:tc>
      </w:tr>
      <w:tr w:rsidR="005D39E4" w:rsidRPr="0062101A" w14:paraId="1C342581"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62D1AC53" w14:textId="77777777" w:rsidR="005D39E4" w:rsidRPr="0062101A" w:rsidRDefault="005D39E4" w:rsidP="005D39E4">
            <w:pPr>
              <w:rPr>
                <w:color w:val="auto"/>
                <w:sz w:val="19"/>
                <w:szCs w:val="19"/>
              </w:rPr>
            </w:pPr>
            <w:r w:rsidRPr="0062101A">
              <w:rPr>
                <w:color w:val="auto"/>
                <w:sz w:val="19"/>
                <w:szCs w:val="19"/>
              </w:rPr>
              <w:t>Знать: информацию необходимую для расчёта инженерного обеспечения технической эксплуатации машинно-тракторного парка</w:t>
            </w:r>
          </w:p>
          <w:p w14:paraId="20CCD7AD" w14:textId="77777777" w:rsidR="005D39E4" w:rsidRPr="0062101A" w:rsidRDefault="005D39E4" w:rsidP="005D39E4">
            <w:pPr>
              <w:rPr>
                <w:color w:val="auto"/>
                <w:sz w:val="19"/>
                <w:szCs w:val="19"/>
              </w:rPr>
            </w:pPr>
            <w:r w:rsidRPr="0062101A">
              <w:rPr>
                <w:color w:val="auto"/>
                <w:sz w:val="19"/>
                <w:szCs w:val="19"/>
              </w:rPr>
              <w:t>Уметь: структурировать информацию с применением цифровых технологий при расчёте инженерного обеспечения технической эксплуатации машинно-тракторного парка</w:t>
            </w:r>
          </w:p>
          <w:p w14:paraId="6D7AD46C" w14:textId="77777777" w:rsidR="005D39E4" w:rsidRPr="0062101A" w:rsidRDefault="005D39E4" w:rsidP="005D39E4">
            <w:pPr>
              <w:rPr>
                <w:color w:val="auto"/>
                <w:sz w:val="19"/>
                <w:szCs w:val="19"/>
              </w:rPr>
            </w:pPr>
            <w:r w:rsidRPr="0062101A">
              <w:rPr>
                <w:color w:val="auto"/>
                <w:sz w:val="19"/>
                <w:szCs w:val="19"/>
              </w:rPr>
              <w:t>Владеть: навыками структурирования информации с применением цифровых технологий при расчётах инженерного обеспечения технической эксплуатации машинно-тракторного парка</w:t>
            </w:r>
          </w:p>
        </w:tc>
      </w:tr>
      <w:tr w:rsidR="005D39E4" w:rsidRPr="0062101A" w14:paraId="76349004"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178F797E" w14:textId="77777777" w:rsidR="005D39E4" w:rsidRPr="0062101A" w:rsidRDefault="005D39E4" w:rsidP="005D39E4">
            <w:pPr>
              <w:rPr>
                <w:color w:val="auto"/>
                <w:sz w:val="19"/>
                <w:szCs w:val="19"/>
              </w:rPr>
            </w:pPr>
            <w:r w:rsidRPr="0062101A">
              <w:rPr>
                <w:b/>
                <w:color w:val="auto"/>
                <w:sz w:val="19"/>
                <w:szCs w:val="19"/>
              </w:rPr>
              <w:lastRenderedPageBreak/>
              <w:t>ПК-4.3: Использует различные программные средства, базы данных и поисковые системы</w:t>
            </w:r>
          </w:p>
        </w:tc>
      </w:tr>
      <w:tr w:rsidR="005D39E4" w:rsidRPr="0062101A" w14:paraId="19801E41" w14:textId="77777777" w:rsidTr="00EB3308">
        <w:trPr>
          <w:trHeight w:val="20"/>
        </w:trPr>
        <w:tc>
          <w:tcPr>
            <w:tcW w:w="94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985E0F6" w14:textId="77777777" w:rsidR="005D39E4" w:rsidRPr="0062101A" w:rsidRDefault="005D39E4" w:rsidP="005D39E4">
            <w:pPr>
              <w:rPr>
                <w:color w:val="auto"/>
                <w:sz w:val="19"/>
                <w:szCs w:val="19"/>
              </w:rPr>
            </w:pPr>
            <w:r w:rsidRPr="0062101A">
              <w:rPr>
                <w:color w:val="auto"/>
                <w:sz w:val="19"/>
                <w:szCs w:val="19"/>
              </w:rPr>
              <w:t>Знать: программные средства, базы данных и поисковые системы необходимые для расчёта инженерного обеспечения технической эксплуатации машинно-тракторного парка</w:t>
            </w:r>
          </w:p>
          <w:p w14:paraId="001432C9" w14:textId="77777777" w:rsidR="005D39E4" w:rsidRPr="0062101A" w:rsidRDefault="005D39E4" w:rsidP="005D39E4">
            <w:pPr>
              <w:rPr>
                <w:color w:val="auto"/>
                <w:sz w:val="19"/>
                <w:szCs w:val="19"/>
              </w:rPr>
            </w:pPr>
            <w:r w:rsidRPr="0062101A">
              <w:rPr>
                <w:color w:val="auto"/>
                <w:sz w:val="19"/>
                <w:szCs w:val="19"/>
              </w:rPr>
              <w:t>Уметь: использовать программные средства, базы данных и поисковые системы необходимые для расчёта инженерного обеспечения технической эксплуатации машинно-тракторного парка</w:t>
            </w:r>
          </w:p>
          <w:p w14:paraId="21ECEE56" w14:textId="77777777" w:rsidR="005D39E4" w:rsidRPr="0062101A" w:rsidRDefault="005D39E4" w:rsidP="005D39E4">
            <w:pPr>
              <w:rPr>
                <w:color w:val="auto"/>
                <w:sz w:val="19"/>
                <w:szCs w:val="19"/>
              </w:rPr>
            </w:pPr>
            <w:r w:rsidRPr="0062101A">
              <w:rPr>
                <w:color w:val="auto"/>
                <w:sz w:val="19"/>
                <w:szCs w:val="19"/>
              </w:rPr>
              <w:t>Владеть: навыками использования программных средств, баз данных и поисковых систем необходимых для расчёта инженерного обеспечения технической эксплуатации машинно-тракторного парка</w:t>
            </w:r>
          </w:p>
        </w:tc>
      </w:tr>
    </w:tbl>
    <w:p w14:paraId="63156FE3" w14:textId="77777777" w:rsidR="005D39E4" w:rsidRPr="0062101A" w:rsidRDefault="005D39E4" w:rsidP="005D39E4">
      <w:pPr>
        <w:widowControl w:val="0"/>
        <w:rPr>
          <w:b/>
          <w:color w:val="auto"/>
          <w:szCs w:val="24"/>
        </w:rPr>
      </w:pPr>
    </w:p>
    <w:p w14:paraId="11429A2B" w14:textId="77777777" w:rsidR="005D39E4" w:rsidRPr="0062101A" w:rsidRDefault="005D39E4" w:rsidP="005D39E4">
      <w:pPr>
        <w:widowControl w:val="0"/>
        <w:rPr>
          <w:color w:val="auto"/>
          <w:szCs w:val="24"/>
        </w:rPr>
      </w:pPr>
    </w:p>
    <w:p w14:paraId="4321209D" w14:textId="77777777" w:rsidR="005D39E4" w:rsidRPr="0062101A" w:rsidRDefault="005D39E4" w:rsidP="005D39E4">
      <w:pPr>
        <w:shd w:val="clear" w:color="auto" w:fill="FFFFFF"/>
        <w:spacing w:afterAutospacing="1"/>
        <w:ind w:left="360" w:right="75"/>
        <w:jc w:val="center"/>
        <w:rPr>
          <w:b/>
          <w:bCs/>
          <w:iCs/>
          <w:color w:val="auto"/>
          <w:szCs w:val="24"/>
          <w:lang w:eastAsia="en-US"/>
        </w:rPr>
      </w:pPr>
      <w:r w:rsidRPr="0062101A">
        <w:rPr>
          <w:b/>
          <w:color w:val="auto"/>
          <w:szCs w:val="24"/>
          <w:lang w:eastAsia="en-US"/>
        </w:rPr>
        <w:t xml:space="preserve">2 Описание показателей (типов заданий) и критериев оценки (указания по оцениванию и результат оценивания) </w:t>
      </w:r>
      <w:r w:rsidRPr="0062101A">
        <w:rPr>
          <w:b/>
          <w:bCs/>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5C0E92B0" w14:textId="77777777" w:rsidTr="00EB3308">
        <w:tc>
          <w:tcPr>
            <w:tcW w:w="2235" w:type="dxa"/>
            <w:shd w:val="clear" w:color="auto" w:fill="auto"/>
          </w:tcPr>
          <w:p w14:paraId="68ECFB54"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6672AC9D" w14:textId="77777777" w:rsidR="005D39E4" w:rsidRPr="0062101A" w:rsidRDefault="005D39E4" w:rsidP="005D39E4">
            <w:pPr>
              <w:rPr>
                <w:bCs/>
                <w:color w:val="auto"/>
                <w:szCs w:val="24"/>
              </w:rPr>
            </w:pPr>
            <w:r w:rsidRPr="0062101A">
              <w:rPr>
                <w:bCs/>
                <w:color w:val="auto"/>
                <w:szCs w:val="24"/>
              </w:rPr>
              <w:t>Указания по оцениванию</w:t>
            </w:r>
          </w:p>
          <w:p w14:paraId="585500D7"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500E10F8"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46ADE444"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181AED4E"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7472923F" w14:textId="77777777" w:rsidTr="00EB3308">
        <w:tc>
          <w:tcPr>
            <w:tcW w:w="2235" w:type="dxa"/>
            <w:shd w:val="clear" w:color="auto" w:fill="auto"/>
          </w:tcPr>
          <w:p w14:paraId="361E6379"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46DAE443"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5673A6DF"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2DD58C42"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1503E56D" w14:textId="77777777" w:rsidTr="00EB3308">
        <w:tc>
          <w:tcPr>
            <w:tcW w:w="2235" w:type="dxa"/>
            <w:shd w:val="clear" w:color="auto" w:fill="auto"/>
          </w:tcPr>
          <w:p w14:paraId="6A6165A8"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3585D817"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6ABFC012"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59386AF3"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646BC225"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659C0FFD" w14:textId="77777777" w:rsidTr="00EB3308">
        <w:tc>
          <w:tcPr>
            <w:tcW w:w="2235" w:type="dxa"/>
            <w:shd w:val="clear" w:color="auto" w:fill="auto"/>
          </w:tcPr>
          <w:p w14:paraId="51855439"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02FCEF72"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3C7A88A2"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43D88CBD"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13FFF627" w14:textId="77777777" w:rsidTr="00EB3308">
        <w:tc>
          <w:tcPr>
            <w:tcW w:w="2235" w:type="dxa"/>
            <w:shd w:val="clear" w:color="auto" w:fill="auto"/>
          </w:tcPr>
          <w:p w14:paraId="2F1E5B3E"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457" w:type="dxa"/>
            <w:shd w:val="clear" w:color="auto" w:fill="auto"/>
          </w:tcPr>
          <w:p w14:paraId="3A9F1671"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042CBA61"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42F6E019"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01C30C1B" w14:textId="77777777" w:rsidTr="00EB3308">
        <w:tc>
          <w:tcPr>
            <w:tcW w:w="2235" w:type="dxa"/>
            <w:shd w:val="clear" w:color="auto" w:fill="auto"/>
          </w:tcPr>
          <w:p w14:paraId="5D92EC31"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687BEC37"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7521E0B4"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2FB65AB8"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32B41152" w14:textId="77777777" w:rsidR="005D39E4" w:rsidRPr="0062101A" w:rsidRDefault="005D39E4" w:rsidP="005D39E4">
      <w:pPr>
        <w:ind w:left="360"/>
        <w:jc w:val="center"/>
        <w:rPr>
          <w:b/>
          <w:color w:val="auto"/>
          <w:szCs w:val="24"/>
        </w:rPr>
      </w:pPr>
    </w:p>
    <w:p w14:paraId="41094265" w14:textId="77777777" w:rsidR="005D39E4" w:rsidRPr="0062101A" w:rsidRDefault="005D39E4" w:rsidP="005D39E4">
      <w:pPr>
        <w:ind w:left="360"/>
        <w:jc w:val="center"/>
        <w:rPr>
          <w:b/>
          <w:color w:val="auto"/>
          <w:szCs w:val="24"/>
        </w:rPr>
      </w:pPr>
      <w:r w:rsidRPr="0062101A">
        <w:rPr>
          <w:b/>
          <w:color w:val="auto"/>
          <w:szCs w:val="24"/>
        </w:rPr>
        <w:br w:type="page"/>
      </w:r>
      <w:r w:rsidRPr="0062101A">
        <w:rPr>
          <w:b/>
          <w:color w:val="auto"/>
          <w:szCs w:val="24"/>
        </w:rPr>
        <w:lastRenderedPageBreak/>
        <w:t>3 Уровни сложности оценочных материалов</w:t>
      </w:r>
    </w:p>
    <w:p w14:paraId="1B44F1BD" w14:textId="77777777" w:rsidR="005D39E4" w:rsidRPr="0062101A" w:rsidRDefault="005D39E4" w:rsidP="005D39E4">
      <w:pPr>
        <w:ind w:left="360"/>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4F9C741D" w14:textId="77777777" w:rsidTr="00EB3308">
        <w:tc>
          <w:tcPr>
            <w:tcW w:w="1822" w:type="dxa"/>
            <w:shd w:val="clear" w:color="auto" w:fill="auto"/>
          </w:tcPr>
          <w:p w14:paraId="3EFA995B"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2EDA0CA7"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7E243F47"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46B12E06" w14:textId="77777777" w:rsidTr="00EB3308">
        <w:tc>
          <w:tcPr>
            <w:tcW w:w="1822" w:type="dxa"/>
            <w:shd w:val="clear" w:color="auto" w:fill="auto"/>
          </w:tcPr>
          <w:p w14:paraId="401F56F9"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0D587184"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15078D61"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5DC76D19" w14:textId="77777777" w:rsidR="005D39E4" w:rsidRPr="0062101A" w:rsidRDefault="005D39E4" w:rsidP="005D39E4">
            <w:pPr>
              <w:rPr>
                <w:bCs/>
                <w:color w:val="auto"/>
                <w:sz w:val="20"/>
              </w:rPr>
            </w:pPr>
            <w:r w:rsidRPr="0062101A">
              <w:rPr>
                <w:bCs/>
                <w:color w:val="auto"/>
                <w:sz w:val="20"/>
              </w:rPr>
              <w:t>1-3 мин.</w:t>
            </w:r>
          </w:p>
        </w:tc>
      </w:tr>
      <w:tr w:rsidR="005D39E4" w:rsidRPr="0062101A" w14:paraId="15B2E55B" w14:textId="77777777" w:rsidTr="00EB3308">
        <w:tc>
          <w:tcPr>
            <w:tcW w:w="1822" w:type="dxa"/>
            <w:shd w:val="clear" w:color="auto" w:fill="auto"/>
          </w:tcPr>
          <w:p w14:paraId="163F8322"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1D9678DC"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30A74AAB"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1CE8452F" w14:textId="77777777" w:rsidR="005D39E4" w:rsidRPr="0062101A" w:rsidRDefault="005D39E4" w:rsidP="005D39E4">
            <w:pPr>
              <w:rPr>
                <w:bCs/>
                <w:color w:val="auto"/>
                <w:sz w:val="20"/>
              </w:rPr>
            </w:pPr>
            <w:r w:rsidRPr="0062101A">
              <w:rPr>
                <w:bCs/>
                <w:color w:val="auto"/>
                <w:sz w:val="20"/>
              </w:rPr>
              <w:t>3-5 мин.</w:t>
            </w:r>
          </w:p>
        </w:tc>
      </w:tr>
      <w:tr w:rsidR="005D39E4" w:rsidRPr="0062101A" w14:paraId="6F65B450" w14:textId="77777777" w:rsidTr="00EB3308">
        <w:tc>
          <w:tcPr>
            <w:tcW w:w="1822" w:type="dxa"/>
            <w:shd w:val="clear" w:color="auto" w:fill="auto"/>
          </w:tcPr>
          <w:p w14:paraId="0B15A044"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57B1F9C3"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61C79C5B"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41C64C30" w14:textId="77777777" w:rsidR="005D39E4" w:rsidRPr="0062101A" w:rsidRDefault="005D39E4" w:rsidP="005D39E4">
            <w:pPr>
              <w:rPr>
                <w:bCs/>
                <w:color w:val="auto"/>
                <w:sz w:val="20"/>
              </w:rPr>
            </w:pPr>
            <w:r w:rsidRPr="0062101A">
              <w:rPr>
                <w:bCs/>
                <w:color w:val="auto"/>
                <w:sz w:val="20"/>
              </w:rPr>
              <w:t>5-10 мин.</w:t>
            </w:r>
          </w:p>
        </w:tc>
      </w:tr>
    </w:tbl>
    <w:p w14:paraId="2BC349F7" w14:textId="77777777" w:rsidR="005D39E4" w:rsidRPr="0062101A" w:rsidRDefault="005D39E4" w:rsidP="005D39E4">
      <w:pPr>
        <w:ind w:left="360"/>
        <w:jc w:val="center"/>
        <w:rPr>
          <w:b/>
          <w:color w:val="auto"/>
          <w:szCs w:val="24"/>
        </w:rPr>
      </w:pPr>
    </w:p>
    <w:p w14:paraId="7DF94798" w14:textId="77777777" w:rsidR="005D39E4" w:rsidRPr="0062101A" w:rsidRDefault="005D39E4" w:rsidP="005D39E4">
      <w:pPr>
        <w:ind w:left="360"/>
        <w:jc w:val="center"/>
        <w:rPr>
          <w:b/>
          <w:iCs/>
          <w:color w:val="auto"/>
          <w:szCs w:val="24"/>
        </w:rPr>
      </w:pPr>
      <w:r w:rsidRPr="0062101A">
        <w:rPr>
          <w:b/>
          <w:iCs/>
          <w:color w:val="auto"/>
          <w:szCs w:val="24"/>
        </w:rPr>
        <w:t>4 Сценарии выполнения тестовых заданий</w:t>
      </w:r>
    </w:p>
    <w:p w14:paraId="5F3C7B44" w14:textId="77777777" w:rsidR="005D39E4" w:rsidRPr="0062101A" w:rsidRDefault="005D39E4" w:rsidP="005D39E4">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25347CD7" w14:textId="77777777" w:rsidTr="00EB3308">
        <w:tc>
          <w:tcPr>
            <w:tcW w:w="3119" w:type="dxa"/>
            <w:shd w:val="clear" w:color="auto" w:fill="auto"/>
          </w:tcPr>
          <w:p w14:paraId="2E51D305"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14192F33"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1837F4AB" w14:textId="77777777" w:rsidTr="00EB3308">
        <w:tc>
          <w:tcPr>
            <w:tcW w:w="3119" w:type="dxa"/>
            <w:shd w:val="clear" w:color="auto" w:fill="auto"/>
          </w:tcPr>
          <w:p w14:paraId="69A5F841"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1F31BFA4"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5291AAE1"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39554B56"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7DC276BD" w14:textId="77777777" w:rsidTr="00EB3308">
        <w:tc>
          <w:tcPr>
            <w:tcW w:w="3119" w:type="dxa"/>
            <w:shd w:val="clear" w:color="auto" w:fill="auto"/>
          </w:tcPr>
          <w:p w14:paraId="35B1F01B"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06550731"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07018BF1"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162454F"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1209E0B6"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1FFE6702"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34451520" w14:textId="77777777" w:rsidTr="00EB3308">
        <w:tc>
          <w:tcPr>
            <w:tcW w:w="3119" w:type="dxa"/>
            <w:shd w:val="clear" w:color="auto" w:fill="auto"/>
          </w:tcPr>
          <w:p w14:paraId="285227A6"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72C7CFDC"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767E32D7"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62714F20" w14:textId="77777777" w:rsidR="005D39E4" w:rsidRPr="0062101A" w:rsidRDefault="005D39E4" w:rsidP="005D39E4">
            <w:pPr>
              <w:rPr>
                <w:bCs/>
                <w:color w:val="auto"/>
                <w:sz w:val="20"/>
              </w:rPr>
            </w:pPr>
            <w:r w:rsidRPr="0062101A">
              <w:rPr>
                <w:bCs/>
                <w:color w:val="auto"/>
                <w:sz w:val="20"/>
              </w:rPr>
              <w:t>свойства объектов и т.д.</w:t>
            </w:r>
          </w:p>
          <w:p w14:paraId="2FF5638E"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73F90BC2"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2275EC40" w14:textId="77777777" w:rsidTr="00EB3308">
        <w:tc>
          <w:tcPr>
            <w:tcW w:w="3119" w:type="dxa"/>
            <w:shd w:val="clear" w:color="auto" w:fill="auto"/>
          </w:tcPr>
          <w:p w14:paraId="59484C02"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6486" w:type="dxa"/>
            <w:shd w:val="clear" w:color="auto" w:fill="auto"/>
          </w:tcPr>
          <w:p w14:paraId="4598CB55"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11BD5738"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27C7C2EE"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358DF828"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5FADB7CC" w14:textId="77777777" w:rsidTr="00EB3308">
        <w:tc>
          <w:tcPr>
            <w:tcW w:w="3119" w:type="dxa"/>
            <w:shd w:val="clear" w:color="auto" w:fill="auto"/>
          </w:tcPr>
          <w:p w14:paraId="20F5254C"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77A4AA79"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032CEA4F"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D258009"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52ADC0F9"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6ED0E9FE"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2670F723" w14:textId="77777777" w:rsidR="005D39E4" w:rsidRPr="0062101A" w:rsidRDefault="005D39E4" w:rsidP="005D39E4">
      <w:pPr>
        <w:ind w:left="360"/>
        <w:rPr>
          <w:b/>
          <w:color w:val="auto"/>
          <w:szCs w:val="24"/>
        </w:rPr>
      </w:pPr>
    </w:p>
    <w:p w14:paraId="56C5AE04" w14:textId="77777777" w:rsidR="005D39E4" w:rsidRPr="0062101A" w:rsidRDefault="005D39E4" w:rsidP="005D39E4">
      <w:pPr>
        <w:ind w:left="360"/>
        <w:jc w:val="center"/>
        <w:rPr>
          <w:b/>
          <w:color w:val="auto"/>
          <w:szCs w:val="24"/>
        </w:rPr>
      </w:pPr>
      <w:r w:rsidRPr="0062101A">
        <w:rPr>
          <w:b/>
          <w:color w:val="auto"/>
          <w:szCs w:val="24"/>
        </w:rPr>
        <w:br w:type="page"/>
      </w:r>
      <w:r w:rsidRPr="0062101A">
        <w:rPr>
          <w:b/>
          <w:color w:val="auto"/>
          <w:szCs w:val="24"/>
        </w:rPr>
        <w:lastRenderedPageBreak/>
        <w:t>5 Оценочные материалы для проведения текущего контроля и промежуточной аттестации</w:t>
      </w:r>
    </w:p>
    <w:p w14:paraId="78B1A10C" w14:textId="77777777" w:rsidR="005D39E4" w:rsidRPr="0062101A" w:rsidRDefault="005D39E4" w:rsidP="005D39E4">
      <w:pPr>
        <w:jc w:val="center"/>
        <w:rPr>
          <w:b/>
          <w:color w:val="auto"/>
          <w:szCs w:val="24"/>
        </w:rPr>
      </w:pPr>
      <w:r w:rsidRPr="0062101A">
        <w:rPr>
          <w:b/>
          <w:color w:val="auto"/>
          <w:szCs w:val="24"/>
        </w:rPr>
        <w:t>(3 семестр)</w:t>
      </w:r>
    </w:p>
    <w:p w14:paraId="517C4225" w14:textId="77777777" w:rsidR="005D39E4" w:rsidRPr="0062101A" w:rsidRDefault="005D39E4" w:rsidP="005D39E4">
      <w:pPr>
        <w:jc w:val="center"/>
        <w:rPr>
          <w:b/>
          <w:color w:val="auto"/>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1"/>
        <w:gridCol w:w="2277"/>
        <w:gridCol w:w="2605"/>
        <w:gridCol w:w="1134"/>
        <w:gridCol w:w="29"/>
        <w:gridCol w:w="963"/>
        <w:gridCol w:w="29"/>
        <w:gridCol w:w="1105"/>
        <w:gridCol w:w="958"/>
      </w:tblGrid>
      <w:tr w:rsidR="005D39E4" w:rsidRPr="0062101A" w14:paraId="2269AA14" w14:textId="77777777" w:rsidTr="008A497D">
        <w:tc>
          <w:tcPr>
            <w:tcW w:w="471" w:type="dxa"/>
          </w:tcPr>
          <w:p w14:paraId="270257CA" w14:textId="77777777" w:rsidR="005D39E4" w:rsidRPr="0062101A" w:rsidRDefault="005D39E4" w:rsidP="005D39E4">
            <w:pPr>
              <w:rPr>
                <w:color w:val="auto"/>
                <w:szCs w:val="24"/>
              </w:rPr>
            </w:pPr>
            <w:r w:rsidRPr="0062101A">
              <w:rPr>
                <w:color w:val="auto"/>
                <w:szCs w:val="24"/>
              </w:rPr>
              <w:t>№ п/п</w:t>
            </w:r>
          </w:p>
        </w:tc>
        <w:tc>
          <w:tcPr>
            <w:tcW w:w="2277" w:type="dxa"/>
          </w:tcPr>
          <w:p w14:paraId="1FEEABC3" w14:textId="77777777" w:rsidR="005D39E4" w:rsidRPr="0062101A" w:rsidRDefault="005D39E4" w:rsidP="005D39E4">
            <w:pPr>
              <w:rPr>
                <w:color w:val="auto"/>
                <w:szCs w:val="24"/>
              </w:rPr>
            </w:pPr>
            <w:r w:rsidRPr="0062101A">
              <w:rPr>
                <w:color w:val="auto"/>
                <w:szCs w:val="24"/>
              </w:rPr>
              <w:t>Текст задания</w:t>
            </w:r>
          </w:p>
        </w:tc>
        <w:tc>
          <w:tcPr>
            <w:tcW w:w="2605" w:type="dxa"/>
          </w:tcPr>
          <w:p w14:paraId="22402757"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1163" w:type="dxa"/>
            <w:gridSpan w:val="2"/>
          </w:tcPr>
          <w:p w14:paraId="123203BC"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992" w:type="dxa"/>
            <w:gridSpan w:val="2"/>
          </w:tcPr>
          <w:p w14:paraId="23C5EF95" w14:textId="77777777" w:rsidR="005D39E4" w:rsidRPr="0062101A" w:rsidRDefault="005D39E4" w:rsidP="005D39E4">
            <w:pPr>
              <w:rPr>
                <w:color w:val="auto"/>
                <w:szCs w:val="24"/>
              </w:rPr>
            </w:pPr>
            <w:r w:rsidRPr="0062101A">
              <w:rPr>
                <w:color w:val="auto"/>
                <w:szCs w:val="24"/>
              </w:rPr>
              <w:t>Код компетенции (индикатора)</w:t>
            </w:r>
          </w:p>
        </w:tc>
        <w:tc>
          <w:tcPr>
            <w:tcW w:w="1105" w:type="dxa"/>
          </w:tcPr>
          <w:p w14:paraId="7B84E803"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958" w:type="dxa"/>
          </w:tcPr>
          <w:p w14:paraId="34C5C6D5"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255C252F" w14:textId="77777777" w:rsidTr="008A497D">
        <w:tc>
          <w:tcPr>
            <w:tcW w:w="9571" w:type="dxa"/>
            <w:gridSpan w:val="9"/>
          </w:tcPr>
          <w:p w14:paraId="4AAE8CCB"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5A148466" w14:textId="77777777" w:rsidTr="008A497D">
        <w:tc>
          <w:tcPr>
            <w:tcW w:w="9571" w:type="dxa"/>
            <w:gridSpan w:val="9"/>
          </w:tcPr>
          <w:p w14:paraId="5B0B42F4"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3D2EE0A4" w14:textId="77777777" w:rsidTr="008A497D">
        <w:tc>
          <w:tcPr>
            <w:tcW w:w="471" w:type="dxa"/>
          </w:tcPr>
          <w:p w14:paraId="60281D43" w14:textId="77777777" w:rsidR="005D39E4" w:rsidRPr="0062101A" w:rsidRDefault="005D39E4" w:rsidP="005D39E4">
            <w:pPr>
              <w:rPr>
                <w:color w:val="auto"/>
                <w:szCs w:val="24"/>
                <w:lang w:val="en-US"/>
              </w:rPr>
            </w:pPr>
            <w:r w:rsidRPr="0062101A">
              <w:rPr>
                <w:color w:val="auto"/>
                <w:szCs w:val="24"/>
                <w:lang w:val="en-US"/>
              </w:rPr>
              <w:t>1</w:t>
            </w:r>
          </w:p>
        </w:tc>
        <w:tc>
          <w:tcPr>
            <w:tcW w:w="2277" w:type="dxa"/>
          </w:tcPr>
          <w:p w14:paraId="7DF775DE" w14:textId="77777777" w:rsidR="005D39E4" w:rsidRPr="0062101A" w:rsidRDefault="005D39E4" w:rsidP="005D39E4">
            <w:pPr>
              <w:rPr>
                <w:color w:val="auto"/>
                <w:szCs w:val="24"/>
              </w:rPr>
            </w:pPr>
            <w:r w:rsidRPr="0062101A">
              <w:rPr>
                <w:color w:val="auto"/>
                <w:szCs w:val="24"/>
              </w:rPr>
              <w:t>Если машина удовлетворяет всем требованиям нормативно-технической и конструкторской документации, то состояние машины считается</w:t>
            </w:r>
          </w:p>
          <w:p w14:paraId="1971C062" w14:textId="77777777" w:rsidR="005D39E4" w:rsidRPr="0062101A" w:rsidRDefault="005D39E4" w:rsidP="005D39E4">
            <w:pPr>
              <w:rPr>
                <w:color w:val="auto"/>
                <w:szCs w:val="24"/>
              </w:rPr>
            </w:pPr>
            <w:r w:rsidRPr="0062101A">
              <w:rPr>
                <w:color w:val="auto"/>
                <w:szCs w:val="24"/>
              </w:rPr>
              <w:t>Выберите один ответ:</w:t>
            </w:r>
          </w:p>
        </w:tc>
        <w:tc>
          <w:tcPr>
            <w:tcW w:w="2605" w:type="dxa"/>
          </w:tcPr>
          <w:p w14:paraId="3BEE3775" w14:textId="77777777" w:rsidR="005D39E4" w:rsidRPr="0062101A" w:rsidRDefault="005D39E4" w:rsidP="005D39E4">
            <w:pPr>
              <w:rPr>
                <w:color w:val="auto"/>
                <w:szCs w:val="24"/>
              </w:rPr>
            </w:pPr>
            <w:r w:rsidRPr="0062101A">
              <w:rPr>
                <w:color w:val="auto"/>
                <w:szCs w:val="24"/>
              </w:rPr>
              <w:t xml:space="preserve"> a.</w:t>
            </w:r>
          </w:p>
          <w:p w14:paraId="3CD264C3" w14:textId="77777777" w:rsidR="005D39E4" w:rsidRPr="0062101A" w:rsidRDefault="005D39E4" w:rsidP="005D39E4">
            <w:pPr>
              <w:rPr>
                <w:color w:val="auto"/>
                <w:szCs w:val="24"/>
              </w:rPr>
            </w:pPr>
            <w:r w:rsidRPr="0062101A">
              <w:rPr>
                <w:color w:val="auto"/>
                <w:szCs w:val="24"/>
              </w:rPr>
              <w:t>исправным</w:t>
            </w:r>
          </w:p>
          <w:p w14:paraId="6E705DD6" w14:textId="77777777" w:rsidR="005D39E4" w:rsidRPr="0062101A" w:rsidRDefault="005D39E4" w:rsidP="005D39E4">
            <w:pPr>
              <w:rPr>
                <w:color w:val="auto"/>
                <w:szCs w:val="24"/>
              </w:rPr>
            </w:pPr>
            <w:r w:rsidRPr="0062101A">
              <w:rPr>
                <w:color w:val="auto"/>
                <w:szCs w:val="24"/>
              </w:rPr>
              <w:t xml:space="preserve"> </w:t>
            </w:r>
          </w:p>
          <w:p w14:paraId="67CCC224" w14:textId="77777777" w:rsidR="005D39E4" w:rsidRPr="0062101A" w:rsidRDefault="005D39E4" w:rsidP="005D39E4">
            <w:pPr>
              <w:rPr>
                <w:color w:val="auto"/>
                <w:szCs w:val="24"/>
              </w:rPr>
            </w:pPr>
            <w:r w:rsidRPr="0062101A">
              <w:rPr>
                <w:color w:val="auto"/>
                <w:szCs w:val="24"/>
              </w:rPr>
              <w:t>b.</w:t>
            </w:r>
          </w:p>
          <w:p w14:paraId="3540D265" w14:textId="77777777" w:rsidR="005D39E4" w:rsidRPr="0062101A" w:rsidRDefault="005D39E4" w:rsidP="005D39E4">
            <w:pPr>
              <w:rPr>
                <w:color w:val="auto"/>
                <w:szCs w:val="24"/>
              </w:rPr>
            </w:pPr>
            <w:r w:rsidRPr="0062101A">
              <w:rPr>
                <w:color w:val="auto"/>
                <w:szCs w:val="24"/>
              </w:rPr>
              <w:t>работоспособным</w:t>
            </w:r>
          </w:p>
          <w:p w14:paraId="12D43513" w14:textId="77777777" w:rsidR="005D39E4" w:rsidRPr="0062101A" w:rsidRDefault="005D39E4" w:rsidP="005D39E4">
            <w:pPr>
              <w:rPr>
                <w:color w:val="auto"/>
                <w:szCs w:val="24"/>
              </w:rPr>
            </w:pPr>
            <w:r w:rsidRPr="0062101A">
              <w:rPr>
                <w:color w:val="auto"/>
                <w:szCs w:val="24"/>
              </w:rPr>
              <w:t xml:space="preserve"> </w:t>
            </w:r>
          </w:p>
          <w:p w14:paraId="7204DF35" w14:textId="77777777" w:rsidR="005D39E4" w:rsidRPr="0062101A" w:rsidRDefault="005D39E4" w:rsidP="005D39E4">
            <w:pPr>
              <w:rPr>
                <w:color w:val="auto"/>
                <w:szCs w:val="24"/>
              </w:rPr>
            </w:pPr>
            <w:r w:rsidRPr="0062101A">
              <w:rPr>
                <w:color w:val="auto"/>
                <w:szCs w:val="24"/>
              </w:rPr>
              <w:t>c.</w:t>
            </w:r>
          </w:p>
          <w:p w14:paraId="3FF3F522" w14:textId="77777777" w:rsidR="005D39E4" w:rsidRPr="0062101A" w:rsidRDefault="005D39E4" w:rsidP="005D39E4">
            <w:pPr>
              <w:rPr>
                <w:color w:val="auto"/>
                <w:szCs w:val="24"/>
              </w:rPr>
            </w:pPr>
            <w:r w:rsidRPr="0062101A">
              <w:rPr>
                <w:color w:val="auto"/>
                <w:szCs w:val="24"/>
              </w:rPr>
              <w:t>неисправным</w:t>
            </w:r>
          </w:p>
          <w:p w14:paraId="0D0FDD04" w14:textId="77777777" w:rsidR="005D39E4" w:rsidRPr="0062101A" w:rsidRDefault="005D39E4" w:rsidP="005D39E4">
            <w:pPr>
              <w:rPr>
                <w:color w:val="auto"/>
                <w:szCs w:val="24"/>
              </w:rPr>
            </w:pPr>
            <w:r w:rsidRPr="0062101A">
              <w:rPr>
                <w:color w:val="auto"/>
                <w:szCs w:val="24"/>
              </w:rPr>
              <w:t xml:space="preserve"> </w:t>
            </w:r>
          </w:p>
          <w:p w14:paraId="349E96C1" w14:textId="77777777" w:rsidR="005D39E4" w:rsidRPr="0062101A" w:rsidRDefault="005D39E4" w:rsidP="005D39E4">
            <w:pPr>
              <w:rPr>
                <w:color w:val="auto"/>
                <w:szCs w:val="24"/>
              </w:rPr>
            </w:pPr>
            <w:r w:rsidRPr="0062101A">
              <w:rPr>
                <w:color w:val="auto"/>
                <w:szCs w:val="24"/>
              </w:rPr>
              <w:t>d.</w:t>
            </w:r>
          </w:p>
          <w:p w14:paraId="430A3BB6" w14:textId="77777777" w:rsidR="005D39E4" w:rsidRPr="0062101A" w:rsidRDefault="005D39E4" w:rsidP="005D39E4">
            <w:pPr>
              <w:rPr>
                <w:color w:val="auto"/>
                <w:szCs w:val="24"/>
              </w:rPr>
            </w:pPr>
            <w:r w:rsidRPr="0062101A">
              <w:rPr>
                <w:color w:val="auto"/>
                <w:szCs w:val="24"/>
              </w:rPr>
              <w:t>ремонтопригодным</w:t>
            </w:r>
          </w:p>
          <w:p w14:paraId="7AA18789" w14:textId="77777777" w:rsidR="005D39E4" w:rsidRPr="0062101A" w:rsidRDefault="005D39E4" w:rsidP="005D39E4">
            <w:pPr>
              <w:rPr>
                <w:color w:val="auto"/>
                <w:szCs w:val="24"/>
              </w:rPr>
            </w:pPr>
            <w:r w:rsidRPr="0062101A">
              <w:rPr>
                <w:color w:val="auto"/>
                <w:szCs w:val="24"/>
              </w:rPr>
              <w:t xml:space="preserve"> </w:t>
            </w:r>
          </w:p>
          <w:p w14:paraId="21D98B7B" w14:textId="77777777" w:rsidR="005D39E4" w:rsidRPr="0062101A" w:rsidRDefault="005D39E4" w:rsidP="005D39E4">
            <w:pPr>
              <w:rPr>
                <w:color w:val="auto"/>
                <w:szCs w:val="24"/>
              </w:rPr>
            </w:pPr>
            <w:r w:rsidRPr="0062101A">
              <w:rPr>
                <w:color w:val="auto"/>
                <w:szCs w:val="24"/>
              </w:rPr>
              <w:t>e.</w:t>
            </w:r>
          </w:p>
          <w:p w14:paraId="31C8B923" w14:textId="77777777" w:rsidR="005D39E4" w:rsidRPr="0062101A" w:rsidRDefault="005D39E4" w:rsidP="005D39E4">
            <w:pPr>
              <w:rPr>
                <w:color w:val="auto"/>
                <w:szCs w:val="24"/>
              </w:rPr>
            </w:pPr>
            <w:r w:rsidRPr="0062101A">
              <w:rPr>
                <w:iCs/>
                <w:color w:val="auto"/>
                <w:szCs w:val="24"/>
              </w:rPr>
              <w:t>предельным</w:t>
            </w:r>
          </w:p>
        </w:tc>
        <w:tc>
          <w:tcPr>
            <w:tcW w:w="1134" w:type="dxa"/>
          </w:tcPr>
          <w:p w14:paraId="7C734A2E" w14:textId="725BFA4A" w:rsidR="005D39E4" w:rsidRPr="0062101A" w:rsidRDefault="005D39E4" w:rsidP="005D39E4">
            <w:pPr>
              <w:rPr>
                <w:color w:val="auto"/>
                <w:szCs w:val="24"/>
                <w:lang w:val="en-US"/>
              </w:rPr>
            </w:pPr>
          </w:p>
        </w:tc>
        <w:tc>
          <w:tcPr>
            <w:tcW w:w="992" w:type="dxa"/>
            <w:gridSpan w:val="2"/>
          </w:tcPr>
          <w:p w14:paraId="6DF1B813" w14:textId="77777777" w:rsidR="005D39E4" w:rsidRPr="0062101A" w:rsidRDefault="005D39E4" w:rsidP="005D39E4">
            <w:pPr>
              <w:rPr>
                <w:color w:val="auto"/>
                <w:szCs w:val="24"/>
              </w:rPr>
            </w:pPr>
            <w:r w:rsidRPr="0062101A">
              <w:rPr>
                <w:color w:val="auto"/>
                <w:szCs w:val="24"/>
              </w:rPr>
              <w:t>ПК-2,</w:t>
            </w:r>
          </w:p>
          <w:p w14:paraId="6D2FAA5C"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58A77632" w14:textId="77777777" w:rsidR="005D39E4" w:rsidRPr="0062101A" w:rsidRDefault="005D39E4" w:rsidP="005D39E4">
            <w:pPr>
              <w:rPr>
                <w:color w:val="auto"/>
                <w:szCs w:val="24"/>
              </w:rPr>
            </w:pPr>
            <w:r w:rsidRPr="0062101A">
              <w:rPr>
                <w:color w:val="auto"/>
                <w:szCs w:val="24"/>
              </w:rPr>
              <w:t>У, З, В</w:t>
            </w:r>
          </w:p>
        </w:tc>
        <w:tc>
          <w:tcPr>
            <w:tcW w:w="958" w:type="dxa"/>
          </w:tcPr>
          <w:p w14:paraId="2B6E2FDC" w14:textId="77777777" w:rsidR="005D39E4" w:rsidRPr="0062101A" w:rsidRDefault="005D39E4" w:rsidP="005D39E4">
            <w:pPr>
              <w:rPr>
                <w:color w:val="auto"/>
                <w:szCs w:val="24"/>
              </w:rPr>
            </w:pPr>
            <w:r w:rsidRPr="0062101A">
              <w:rPr>
                <w:color w:val="auto"/>
                <w:szCs w:val="24"/>
              </w:rPr>
              <w:t>1-3 мин.</w:t>
            </w:r>
          </w:p>
        </w:tc>
      </w:tr>
      <w:tr w:rsidR="005D39E4" w:rsidRPr="0062101A" w14:paraId="0198E8FF" w14:textId="77777777" w:rsidTr="008A497D">
        <w:tc>
          <w:tcPr>
            <w:tcW w:w="471" w:type="dxa"/>
          </w:tcPr>
          <w:p w14:paraId="4A6CC5A0" w14:textId="77777777" w:rsidR="005D39E4" w:rsidRPr="0062101A" w:rsidRDefault="005D39E4" w:rsidP="005D39E4">
            <w:pPr>
              <w:rPr>
                <w:color w:val="auto"/>
                <w:szCs w:val="24"/>
                <w:lang w:val="en-US"/>
              </w:rPr>
            </w:pPr>
            <w:r w:rsidRPr="0062101A">
              <w:rPr>
                <w:color w:val="auto"/>
                <w:szCs w:val="24"/>
                <w:lang w:val="en-US"/>
              </w:rPr>
              <w:t>2</w:t>
            </w:r>
          </w:p>
        </w:tc>
        <w:tc>
          <w:tcPr>
            <w:tcW w:w="2277" w:type="dxa"/>
            <w:tcBorders>
              <w:top w:val="single" w:sz="4" w:space="0" w:color="auto"/>
              <w:left w:val="single" w:sz="4" w:space="0" w:color="auto"/>
            </w:tcBorders>
            <w:shd w:val="clear" w:color="auto" w:fill="FFFFFF"/>
          </w:tcPr>
          <w:p w14:paraId="49E660FE" w14:textId="77777777" w:rsidR="005D39E4" w:rsidRPr="0062101A" w:rsidRDefault="005D39E4" w:rsidP="005D39E4">
            <w:pPr>
              <w:rPr>
                <w:color w:val="auto"/>
                <w:szCs w:val="24"/>
              </w:rPr>
            </w:pPr>
            <w:r w:rsidRPr="0062101A">
              <w:rPr>
                <w:color w:val="auto"/>
                <w:szCs w:val="24"/>
              </w:rPr>
              <w:t>Периодичность ТО характеризуется</w:t>
            </w:r>
          </w:p>
        </w:tc>
        <w:tc>
          <w:tcPr>
            <w:tcW w:w="2605" w:type="dxa"/>
            <w:tcBorders>
              <w:top w:val="single" w:sz="4" w:space="0" w:color="auto"/>
              <w:left w:val="single" w:sz="4" w:space="0" w:color="auto"/>
            </w:tcBorders>
            <w:shd w:val="clear" w:color="auto" w:fill="FFFFFF"/>
            <w:vAlign w:val="bottom"/>
          </w:tcPr>
          <w:p w14:paraId="2623D042" w14:textId="77777777" w:rsidR="005D39E4" w:rsidRPr="0062101A" w:rsidRDefault="005D39E4" w:rsidP="005D39E4">
            <w:pPr>
              <w:widowControl w:val="0"/>
              <w:tabs>
                <w:tab w:val="left" w:pos="202"/>
              </w:tabs>
              <w:jc w:val="both"/>
              <w:rPr>
                <w:color w:val="auto"/>
                <w:szCs w:val="24"/>
              </w:rPr>
            </w:pPr>
            <w:r w:rsidRPr="0062101A">
              <w:rPr>
                <w:color w:val="auto"/>
                <w:szCs w:val="24"/>
                <w:lang w:val="en-US"/>
              </w:rPr>
              <w:t>a</w:t>
            </w:r>
            <w:r w:rsidRPr="0062101A">
              <w:rPr>
                <w:color w:val="auto"/>
                <w:szCs w:val="24"/>
              </w:rPr>
              <w:t>.</w:t>
            </w:r>
          </w:p>
          <w:p w14:paraId="46F9419A" w14:textId="77777777" w:rsidR="005D39E4" w:rsidRPr="0062101A" w:rsidRDefault="005D39E4" w:rsidP="005D39E4">
            <w:pPr>
              <w:widowControl w:val="0"/>
              <w:tabs>
                <w:tab w:val="left" w:pos="202"/>
              </w:tabs>
              <w:jc w:val="both"/>
              <w:rPr>
                <w:color w:val="auto"/>
                <w:szCs w:val="24"/>
              </w:rPr>
            </w:pPr>
            <w:r w:rsidRPr="0062101A">
              <w:rPr>
                <w:color w:val="auto"/>
                <w:szCs w:val="24"/>
              </w:rPr>
              <w:t>техническим состоянием объекта</w:t>
            </w:r>
          </w:p>
          <w:p w14:paraId="635691AD" w14:textId="77777777" w:rsidR="005D39E4" w:rsidRPr="0062101A" w:rsidRDefault="005D39E4" w:rsidP="005D39E4">
            <w:pPr>
              <w:widowControl w:val="0"/>
              <w:tabs>
                <w:tab w:val="left" w:pos="288"/>
              </w:tabs>
              <w:jc w:val="both"/>
              <w:rPr>
                <w:color w:val="auto"/>
                <w:szCs w:val="24"/>
              </w:rPr>
            </w:pPr>
            <w:r w:rsidRPr="0062101A">
              <w:rPr>
                <w:color w:val="auto"/>
                <w:szCs w:val="24"/>
                <w:lang w:val="en-US"/>
              </w:rPr>
              <w:t>b</w:t>
            </w:r>
            <w:r w:rsidRPr="0062101A">
              <w:rPr>
                <w:color w:val="auto"/>
                <w:szCs w:val="24"/>
              </w:rPr>
              <w:t>.</w:t>
            </w:r>
          </w:p>
          <w:p w14:paraId="0B1F86CC" w14:textId="77777777" w:rsidR="005D39E4" w:rsidRPr="0062101A" w:rsidRDefault="005D39E4" w:rsidP="005D39E4">
            <w:pPr>
              <w:widowControl w:val="0"/>
              <w:tabs>
                <w:tab w:val="left" w:pos="288"/>
              </w:tabs>
              <w:jc w:val="both"/>
              <w:rPr>
                <w:color w:val="auto"/>
                <w:szCs w:val="24"/>
              </w:rPr>
            </w:pPr>
            <w:r w:rsidRPr="0062101A">
              <w:rPr>
                <w:color w:val="auto"/>
                <w:szCs w:val="24"/>
              </w:rPr>
              <w:t>сезонностью</w:t>
            </w:r>
          </w:p>
          <w:p w14:paraId="5382F7A1" w14:textId="77777777" w:rsidR="005D39E4" w:rsidRPr="0062101A" w:rsidRDefault="005D39E4" w:rsidP="005D39E4">
            <w:pPr>
              <w:rPr>
                <w:color w:val="auto"/>
                <w:szCs w:val="24"/>
              </w:rPr>
            </w:pPr>
            <w:r w:rsidRPr="0062101A">
              <w:rPr>
                <w:color w:val="auto"/>
                <w:szCs w:val="24"/>
                <w:lang w:val="en-US"/>
              </w:rPr>
              <w:t>c</w:t>
            </w:r>
            <w:r w:rsidRPr="0062101A">
              <w:rPr>
                <w:color w:val="auto"/>
                <w:szCs w:val="24"/>
              </w:rPr>
              <w:t>.</w:t>
            </w:r>
          </w:p>
          <w:p w14:paraId="6262CC2E" w14:textId="77777777" w:rsidR="005D39E4" w:rsidRPr="0062101A" w:rsidRDefault="005D39E4" w:rsidP="005D39E4">
            <w:pPr>
              <w:rPr>
                <w:color w:val="auto"/>
                <w:szCs w:val="24"/>
              </w:rPr>
            </w:pPr>
            <w:r w:rsidRPr="0062101A">
              <w:rPr>
                <w:color w:val="auto"/>
                <w:szCs w:val="24"/>
              </w:rPr>
              <w:t>интервалом времени или наработки между видами технического обслуживания</w:t>
            </w:r>
          </w:p>
        </w:tc>
        <w:tc>
          <w:tcPr>
            <w:tcW w:w="1134" w:type="dxa"/>
          </w:tcPr>
          <w:p w14:paraId="033FE1BF" w14:textId="4D9DEB1C" w:rsidR="005D39E4" w:rsidRPr="0062101A" w:rsidRDefault="005D39E4" w:rsidP="005D39E4">
            <w:pPr>
              <w:rPr>
                <w:color w:val="auto"/>
                <w:szCs w:val="24"/>
                <w:lang w:val="en-US"/>
              </w:rPr>
            </w:pPr>
          </w:p>
        </w:tc>
        <w:tc>
          <w:tcPr>
            <w:tcW w:w="992" w:type="dxa"/>
            <w:gridSpan w:val="2"/>
          </w:tcPr>
          <w:p w14:paraId="44C4187B" w14:textId="77777777" w:rsidR="005D39E4" w:rsidRPr="0062101A" w:rsidRDefault="005D39E4" w:rsidP="005D39E4">
            <w:pPr>
              <w:rPr>
                <w:color w:val="auto"/>
                <w:szCs w:val="24"/>
              </w:rPr>
            </w:pPr>
            <w:r w:rsidRPr="0062101A">
              <w:rPr>
                <w:color w:val="auto"/>
                <w:szCs w:val="24"/>
              </w:rPr>
              <w:t>ПК-2,</w:t>
            </w:r>
          </w:p>
          <w:p w14:paraId="31EBF417"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3FFD2D3" w14:textId="77777777" w:rsidR="005D39E4" w:rsidRPr="0062101A" w:rsidRDefault="005D39E4" w:rsidP="005D39E4">
            <w:pPr>
              <w:rPr>
                <w:color w:val="auto"/>
                <w:szCs w:val="24"/>
              </w:rPr>
            </w:pPr>
            <w:r w:rsidRPr="0062101A">
              <w:rPr>
                <w:color w:val="auto"/>
                <w:szCs w:val="24"/>
              </w:rPr>
              <w:t>У, З, В</w:t>
            </w:r>
          </w:p>
        </w:tc>
        <w:tc>
          <w:tcPr>
            <w:tcW w:w="958" w:type="dxa"/>
          </w:tcPr>
          <w:p w14:paraId="4847B288" w14:textId="77777777" w:rsidR="005D39E4" w:rsidRPr="0062101A" w:rsidRDefault="005D39E4" w:rsidP="005D39E4">
            <w:pPr>
              <w:rPr>
                <w:color w:val="auto"/>
                <w:szCs w:val="24"/>
              </w:rPr>
            </w:pPr>
            <w:r w:rsidRPr="0062101A">
              <w:rPr>
                <w:color w:val="auto"/>
                <w:szCs w:val="24"/>
              </w:rPr>
              <w:t>1-3 мин.</w:t>
            </w:r>
          </w:p>
        </w:tc>
      </w:tr>
      <w:tr w:rsidR="005D39E4" w:rsidRPr="0062101A" w14:paraId="67C951BA" w14:textId="77777777" w:rsidTr="008A497D">
        <w:tc>
          <w:tcPr>
            <w:tcW w:w="471" w:type="dxa"/>
          </w:tcPr>
          <w:p w14:paraId="622F2D17" w14:textId="77777777" w:rsidR="005D39E4" w:rsidRPr="0062101A" w:rsidRDefault="005D39E4" w:rsidP="005D39E4">
            <w:pPr>
              <w:rPr>
                <w:color w:val="auto"/>
                <w:szCs w:val="24"/>
                <w:lang w:val="en-US"/>
              </w:rPr>
            </w:pPr>
            <w:r w:rsidRPr="0062101A">
              <w:rPr>
                <w:color w:val="auto"/>
                <w:szCs w:val="24"/>
                <w:lang w:val="en-US"/>
              </w:rPr>
              <w:t>3</w:t>
            </w:r>
          </w:p>
        </w:tc>
        <w:tc>
          <w:tcPr>
            <w:tcW w:w="2277" w:type="dxa"/>
          </w:tcPr>
          <w:p w14:paraId="46E1BCDF" w14:textId="77777777" w:rsidR="005D39E4" w:rsidRPr="0062101A" w:rsidRDefault="005D39E4" w:rsidP="005D39E4">
            <w:pPr>
              <w:rPr>
                <w:color w:val="auto"/>
                <w:szCs w:val="24"/>
              </w:rPr>
            </w:pPr>
            <w:r w:rsidRPr="0062101A">
              <w:rPr>
                <w:color w:val="auto"/>
                <w:szCs w:val="24"/>
              </w:rPr>
              <w:t>Работоспособная машина считается неисправной если</w:t>
            </w:r>
          </w:p>
        </w:tc>
        <w:tc>
          <w:tcPr>
            <w:tcW w:w="2605" w:type="dxa"/>
          </w:tcPr>
          <w:p w14:paraId="5D17A36E" w14:textId="77777777" w:rsidR="005D39E4" w:rsidRPr="0062101A" w:rsidRDefault="005D39E4" w:rsidP="005D39E4">
            <w:pPr>
              <w:rPr>
                <w:color w:val="auto"/>
                <w:szCs w:val="24"/>
              </w:rPr>
            </w:pPr>
            <w:r w:rsidRPr="0062101A">
              <w:rPr>
                <w:color w:val="auto"/>
                <w:szCs w:val="24"/>
              </w:rPr>
              <w:t>a.</w:t>
            </w:r>
          </w:p>
          <w:p w14:paraId="6EE5ACCB" w14:textId="77777777" w:rsidR="005D39E4" w:rsidRPr="0062101A" w:rsidRDefault="005D39E4" w:rsidP="005D39E4">
            <w:pPr>
              <w:rPr>
                <w:color w:val="auto"/>
                <w:szCs w:val="24"/>
              </w:rPr>
            </w:pPr>
            <w:r w:rsidRPr="0062101A">
              <w:rPr>
                <w:color w:val="auto"/>
                <w:szCs w:val="24"/>
              </w:rPr>
              <w:t>удовлетворяет всем требованиям нормативно-технической и конструкторской документации</w:t>
            </w:r>
          </w:p>
          <w:p w14:paraId="7C22CEEB" w14:textId="77777777" w:rsidR="005D39E4" w:rsidRPr="0062101A" w:rsidRDefault="005D39E4" w:rsidP="005D39E4">
            <w:pPr>
              <w:rPr>
                <w:color w:val="auto"/>
                <w:szCs w:val="24"/>
              </w:rPr>
            </w:pPr>
          </w:p>
          <w:p w14:paraId="5E691238" w14:textId="77777777" w:rsidR="005D39E4" w:rsidRPr="0062101A" w:rsidRDefault="005D39E4" w:rsidP="005D39E4">
            <w:pPr>
              <w:rPr>
                <w:color w:val="auto"/>
                <w:szCs w:val="24"/>
              </w:rPr>
            </w:pPr>
            <w:r w:rsidRPr="0062101A">
              <w:rPr>
                <w:color w:val="auto"/>
                <w:szCs w:val="24"/>
              </w:rPr>
              <w:t>b.</w:t>
            </w:r>
          </w:p>
          <w:p w14:paraId="7FECCA21" w14:textId="77777777" w:rsidR="005D39E4" w:rsidRPr="0062101A" w:rsidRDefault="005D39E4" w:rsidP="005D39E4">
            <w:pPr>
              <w:rPr>
                <w:color w:val="auto"/>
                <w:szCs w:val="24"/>
              </w:rPr>
            </w:pPr>
            <w:r w:rsidRPr="0062101A">
              <w:rPr>
                <w:color w:val="auto"/>
                <w:szCs w:val="24"/>
              </w:rPr>
              <w:t>отвечает нормативам технической документации</w:t>
            </w:r>
          </w:p>
          <w:p w14:paraId="3A134162" w14:textId="77777777" w:rsidR="005D39E4" w:rsidRPr="0062101A" w:rsidRDefault="005D39E4" w:rsidP="005D39E4">
            <w:pPr>
              <w:rPr>
                <w:color w:val="auto"/>
                <w:szCs w:val="24"/>
              </w:rPr>
            </w:pPr>
          </w:p>
          <w:p w14:paraId="0FC02DF0" w14:textId="77777777" w:rsidR="005D39E4" w:rsidRPr="0062101A" w:rsidRDefault="005D39E4" w:rsidP="005D39E4">
            <w:pPr>
              <w:rPr>
                <w:color w:val="auto"/>
                <w:szCs w:val="24"/>
              </w:rPr>
            </w:pPr>
            <w:r w:rsidRPr="0062101A">
              <w:rPr>
                <w:color w:val="auto"/>
                <w:szCs w:val="24"/>
              </w:rPr>
              <w:t>c.</w:t>
            </w:r>
          </w:p>
          <w:p w14:paraId="5AAF01CA" w14:textId="77777777" w:rsidR="005D39E4" w:rsidRPr="0062101A" w:rsidRDefault="005D39E4" w:rsidP="005D39E4">
            <w:pPr>
              <w:rPr>
                <w:color w:val="auto"/>
                <w:szCs w:val="24"/>
              </w:rPr>
            </w:pPr>
            <w:r w:rsidRPr="0062101A">
              <w:rPr>
                <w:color w:val="auto"/>
                <w:szCs w:val="24"/>
              </w:rPr>
              <w:lastRenderedPageBreak/>
              <w:t>не работают поворотные фонари</w:t>
            </w:r>
          </w:p>
          <w:p w14:paraId="06E485AB" w14:textId="77777777" w:rsidR="005D39E4" w:rsidRPr="0062101A" w:rsidRDefault="005D39E4" w:rsidP="005D39E4">
            <w:pPr>
              <w:rPr>
                <w:color w:val="auto"/>
                <w:szCs w:val="24"/>
              </w:rPr>
            </w:pPr>
          </w:p>
          <w:p w14:paraId="07E89816" w14:textId="77777777" w:rsidR="005D39E4" w:rsidRPr="0062101A" w:rsidRDefault="005D39E4" w:rsidP="005D39E4">
            <w:pPr>
              <w:rPr>
                <w:color w:val="auto"/>
                <w:szCs w:val="24"/>
              </w:rPr>
            </w:pPr>
            <w:r w:rsidRPr="0062101A">
              <w:rPr>
                <w:color w:val="auto"/>
                <w:szCs w:val="24"/>
              </w:rPr>
              <w:t>d.</w:t>
            </w:r>
          </w:p>
          <w:p w14:paraId="011F48DB" w14:textId="77777777" w:rsidR="005D39E4" w:rsidRPr="0062101A" w:rsidRDefault="005D39E4" w:rsidP="005D39E4">
            <w:pPr>
              <w:rPr>
                <w:color w:val="auto"/>
                <w:szCs w:val="24"/>
              </w:rPr>
            </w:pPr>
            <w:r w:rsidRPr="0062101A">
              <w:rPr>
                <w:color w:val="auto"/>
                <w:szCs w:val="24"/>
              </w:rPr>
              <w:t>наработка составляет 200 моточасов</w:t>
            </w:r>
          </w:p>
          <w:p w14:paraId="283AAA44" w14:textId="77777777" w:rsidR="005D39E4" w:rsidRPr="0062101A" w:rsidRDefault="005D39E4" w:rsidP="005D39E4">
            <w:pPr>
              <w:rPr>
                <w:color w:val="auto"/>
                <w:szCs w:val="24"/>
              </w:rPr>
            </w:pPr>
          </w:p>
          <w:p w14:paraId="6DA2A8BA" w14:textId="77777777" w:rsidR="005D39E4" w:rsidRPr="0062101A" w:rsidRDefault="005D39E4" w:rsidP="005D39E4">
            <w:pPr>
              <w:rPr>
                <w:color w:val="auto"/>
                <w:szCs w:val="24"/>
              </w:rPr>
            </w:pPr>
            <w:r w:rsidRPr="0062101A">
              <w:rPr>
                <w:color w:val="auto"/>
                <w:szCs w:val="24"/>
              </w:rPr>
              <w:t>e.</w:t>
            </w:r>
          </w:p>
          <w:p w14:paraId="142FCB7D" w14:textId="77777777" w:rsidR="005D39E4" w:rsidRPr="0062101A" w:rsidRDefault="005D39E4" w:rsidP="005D39E4">
            <w:pPr>
              <w:jc w:val="both"/>
              <w:rPr>
                <w:color w:val="auto"/>
                <w:szCs w:val="24"/>
              </w:rPr>
            </w:pPr>
            <w:r w:rsidRPr="0062101A">
              <w:rPr>
                <w:color w:val="auto"/>
                <w:szCs w:val="24"/>
              </w:rPr>
              <w:t>наработка составляет 2000 моточасов</w:t>
            </w:r>
          </w:p>
        </w:tc>
        <w:tc>
          <w:tcPr>
            <w:tcW w:w="1134" w:type="dxa"/>
          </w:tcPr>
          <w:p w14:paraId="089E4977" w14:textId="3E515F53" w:rsidR="005D39E4" w:rsidRPr="0062101A" w:rsidRDefault="005D39E4" w:rsidP="005D39E4">
            <w:pPr>
              <w:rPr>
                <w:color w:val="auto"/>
                <w:szCs w:val="24"/>
                <w:lang w:val="en-US"/>
              </w:rPr>
            </w:pPr>
          </w:p>
        </w:tc>
        <w:tc>
          <w:tcPr>
            <w:tcW w:w="992" w:type="dxa"/>
            <w:gridSpan w:val="2"/>
          </w:tcPr>
          <w:p w14:paraId="3B74FF8C" w14:textId="77777777" w:rsidR="005D39E4" w:rsidRPr="0062101A" w:rsidRDefault="005D39E4" w:rsidP="005D39E4">
            <w:pPr>
              <w:rPr>
                <w:color w:val="auto"/>
                <w:szCs w:val="24"/>
              </w:rPr>
            </w:pPr>
            <w:r w:rsidRPr="0062101A">
              <w:rPr>
                <w:color w:val="auto"/>
                <w:szCs w:val="24"/>
              </w:rPr>
              <w:t>ПК-2,</w:t>
            </w:r>
          </w:p>
          <w:p w14:paraId="127C62DF"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8E9C3A7" w14:textId="77777777" w:rsidR="005D39E4" w:rsidRPr="0062101A" w:rsidRDefault="005D39E4" w:rsidP="005D39E4">
            <w:pPr>
              <w:rPr>
                <w:color w:val="auto"/>
                <w:szCs w:val="24"/>
              </w:rPr>
            </w:pPr>
            <w:r w:rsidRPr="0062101A">
              <w:rPr>
                <w:color w:val="auto"/>
                <w:szCs w:val="24"/>
              </w:rPr>
              <w:t>У, З, В</w:t>
            </w:r>
          </w:p>
        </w:tc>
        <w:tc>
          <w:tcPr>
            <w:tcW w:w="958" w:type="dxa"/>
          </w:tcPr>
          <w:p w14:paraId="4B03B1D0" w14:textId="77777777" w:rsidR="005D39E4" w:rsidRPr="0062101A" w:rsidRDefault="005D39E4" w:rsidP="005D39E4">
            <w:pPr>
              <w:rPr>
                <w:color w:val="auto"/>
                <w:szCs w:val="24"/>
              </w:rPr>
            </w:pPr>
            <w:r w:rsidRPr="0062101A">
              <w:rPr>
                <w:color w:val="auto"/>
                <w:szCs w:val="24"/>
              </w:rPr>
              <w:t>1-3 мин.</w:t>
            </w:r>
          </w:p>
        </w:tc>
      </w:tr>
      <w:tr w:rsidR="005D39E4" w:rsidRPr="0062101A" w14:paraId="269537DF" w14:textId="77777777" w:rsidTr="008A497D">
        <w:tc>
          <w:tcPr>
            <w:tcW w:w="471" w:type="dxa"/>
          </w:tcPr>
          <w:p w14:paraId="31512C41" w14:textId="77777777" w:rsidR="005D39E4" w:rsidRPr="0062101A" w:rsidRDefault="005D39E4" w:rsidP="005D39E4">
            <w:pPr>
              <w:rPr>
                <w:color w:val="auto"/>
                <w:szCs w:val="24"/>
                <w:lang w:val="en-US"/>
              </w:rPr>
            </w:pPr>
            <w:r w:rsidRPr="0062101A">
              <w:rPr>
                <w:color w:val="auto"/>
                <w:szCs w:val="24"/>
                <w:lang w:val="en-US"/>
              </w:rPr>
              <w:t>4</w:t>
            </w:r>
          </w:p>
        </w:tc>
        <w:tc>
          <w:tcPr>
            <w:tcW w:w="2277" w:type="dxa"/>
          </w:tcPr>
          <w:p w14:paraId="121B91BB" w14:textId="77777777" w:rsidR="005D39E4" w:rsidRPr="0062101A" w:rsidRDefault="005D39E4" w:rsidP="005D39E4">
            <w:pPr>
              <w:rPr>
                <w:color w:val="auto"/>
                <w:szCs w:val="24"/>
              </w:rPr>
            </w:pPr>
            <w:r w:rsidRPr="0062101A">
              <w:rPr>
                <w:color w:val="auto"/>
                <w:szCs w:val="24"/>
              </w:rPr>
              <w:t>Виды периодических технических обслуживаний тракторов</w:t>
            </w:r>
          </w:p>
        </w:tc>
        <w:tc>
          <w:tcPr>
            <w:tcW w:w="2605" w:type="dxa"/>
          </w:tcPr>
          <w:p w14:paraId="46B27DC9" w14:textId="77777777" w:rsidR="005D39E4" w:rsidRPr="0062101A" w:rsidRDefault="005D39E4" w:rsidP="005D39E4">
            <w:pPr>
              <w:jc w:val="both"/>
              <w:rPr>
                <w:color w:val="auto"/>
                <w:szCs w:val="24"/>
              </w:rPr>
            </w:pPr>
            <w:r w:rsidRPr="0062101A">
              <w:rPr>
                <w:color w:val="auto"/>
                <w:szCs w:val="24"/>
              </w:rPr>
              <w:t>a.</w:t>
            </w:r>
          </w:p>
          <w:p w14:paraId="48907377" w14:textId="77777777" w:rsidR="005D39E4" w:rsidRPr="0062101A" w:rsidRDefault="005D39E4" w:rsidP="005D39E4">
            <w:pPr>
              <w:jc w:val="both"/>
              <w:rPr>
                <w:color w:val="auto"/>
                <w:szCs w:val="24"/>
              </w:rPr>
            </w:pPr>
            <w:r w:rsidRPr="0062101A">
              <w:rPr>
                <w:color w:val="auto"/>
                <w:szCs w:val="24"/>
              </w:rPr>
              <w:t>ТО-3, ТО-2, ТО-1, ТР</w:t>
            </w:r>
          </w:p>
          <w:p w14:paraId="68AA8833" w14:textId="77777777" w:rsidR="005D39E4" w:rsidRPr="0062101A" w:rsidRDefault="005D39E4" w:rsidP="005D39E4">
            <w:pPr>
              <w:jc w:val="both"/>
              <w:rPr>
                <w:color w:val="auto"/>
                <w:szCs w:val="24"/>
              </w:rPr>
            </w:pPr>
          </w:p>
          <w:p w14:paraId="713802E9" w14:textId="77777777" w:rsidR="005D39E4" w:rsidRPr="0062101A" w:rsidRDefault="005D39E4" w:rsidP="005D39E4">
            <w:pPr>
              <w:jc w:val="both"/>
              <w:rPr>
                <w:color w:val="auto"/>
                <w:szCs w:val="24"/>
              </w:rPr>
            </w:pPr>
            <w:r w:rsidRPr="0062101A">
              <w:rPr>
                <w:color w:val="auto"/>
                <w:szCs w:val="24"/>
              </w:rPr>
              <w:t>b.</w:t>
            </w:r>
          </w:p>
          <w:p w14:paraId="0CD4A48D" w14:textId="77777777" w:rsidR="005D39E4" w:rsidRPr="0062101A" w:rsidRDefault="005D39E4" w:rsidP="005D39E4">
            <w:pPr>
              <w:jc w:val="both"/>
              <w:rPr>
                <w:color w:val="auto"/>
                <w:szCs w:val="24"/>
              </w:rPr>
            </w:pPr>
            <w:r w:rsidRPr="0062101A">
              <w:rPr>
                <w:color w:val="auto"/>
                <w:szCs w:val="24"/>
              </w:rPr>
              <w:t>ЕТО, ТО-1, ТО-2, СО</w:t>
            </w:r>
          </w:p>
          <w:p w14:paraId="54B96B18" w14:textId="77777777" w:rsidR="005D39E4" w:rsidRPr="0062101A" w:rsidRDefault="005D39E4" w:rsidP="005D39E4">
            <w:pPr>
              <w:jc w:val="both"/>
              <w:rPr>
                <w:color w:val="auto"/>
                <w:szCs w:val="24"/>
              </w:rPr>
            </w:pPr>
          </w:p>
          <w:p w14:paraId="684E688F" w14:textId="77777777" w:rsidR="005D39E4" w:rsidRPr="0062101A" w:rsidRDefault="005D39E4" w:rsidP="005D39E4">
            <w:pPr>
              <w:jc w:val="both"/>
              <w:rPr>
                <w:color w:val="auto"/>
                <w:szCs w:val="24"/>
              </w:rPr>
            </w:pPr>
            <w:r w:rsidRPr="0062101A">
              <w:rPr>
                <w:color w:val="auto"/>
                <w:szCs w:val="24"/>
              </w:rPr>
              <w:t>c.</w:t>
            </w:r>
          </w:p>
          <w:p w14:paraId="230E24EC" w14:textId="77777777" w:rsidR="005D39E4" w:rsidRPr="0062101A" w:rsidRDefault="005D39E4" w:rsidP="005D39E4">
            <w:pPr>
              <w:jc w:val="both"/>
              <w:rPr>
                <w:color w:val="auto"/>
                <w:szCs w:val="24"/>
              </w:rPr>
            </w:pPr>
            <w:r w:rsidRPr="0062101A">
              <w:rPr>
                <w:color w:val="auto"/>
                <w:szCs w:val="24"/>
              </w:rPr>
              <w:t>ТО-1, ТО-2, ТО-3, ТО-4, СО</w:t>
            </w:r>
          </w:p>
          <w:p w14:paraId="70AB2595" w14:textId="77777777" w:rsidR="005D39E4" w:rsidRPr="0062101A" w:rsidRDefault="005D39E4" w:rsidP="005D39E4">
            <w:pPr>
              <w:jc w:val="both"/>
              <w:rPr>
                <w:color w:val="auto"/>
                <w:szCs w:val="24"/>
              </w:rPr>
            </w:pPr>
          </w:p>
          <w:p w14:paraId="70CDB9A4" w14:textId="77777777" w:rsidR="005D39E4" w:rsidRPr="0062101A" w:rsidRDefault="005D39E4" w:rsidP="005D39E4">
            <w:pPr>
              <w:jc w:val="both"/>
              <w:rPr>
                <w:color w:val="auto"/>
                <w:szCs w:val="24"/>
              </w:rPr>
            </w:pPr>
            <w:r w:rsidRPr="0062101A">
              <w:rPr>
                <w:color w:val="auto"/>
                <w:szCs w:val="24"/>
              </w:rPr>
              <w:t>d.</w:t>
            </w:r>
          </w:p>
          <w:p w14:paraId="1F57B3CE" w14:textId="77777777" w:rsidR="005D39E4" w:rsidRPr="0062101A" w:rsidRDefault="005D39E4" w:rsidP="005D39E4">
            <w:pPr>
              <w:jc w:val="both"/>
              <w:rPr>
                <w:color w:val="auto"/>
                <w:szCs w:val="24"/>
              </w:rPr>
            </w:pPr>
            <w:r w:rsidRPr="0062101A">
              <w:rPr>
                <w:color w:val="auto"/>
                <w:szCs w:val="24"/>
              </w:rPr>
              <w:t>ЕТО, ТО-1, ТО-2, ТО-3, СО</w:t>
            </w:r>
          </w:p>
        </w:tc>
        <w:tc>
          <w:tcPr>
            <w:tcW w:w="1134" w:type="dxa"/>
          </w:tcPr>
          <w:p w14:paraId="0299969E" w14:textId="3A0B7574" w:rsidR="005D39E4" w:rsidRPr="0062101A" w:rsidRDefault="005D39E4" w:rsidP="005D39E4">
            <w:pPr>
              <w:rPr>
                <w:color w:val="auto"/>
                <w:szCs w:val="24"/>
                <w:lang w:val="en-US"/>
              </w:rPr>
            </w:pPr>
          </w:p>
        </w:tc>
        <w:tc>
          <w:tcPr>
            <w:tcW w:w="992" w:type="dxa"/>
            <w:gridSpan w:val="2"/>
          </w:tcPr>
          <w:p w14:paraId="5933E864" w14:textId="77777777" w:rsidR="005D39E4" w:rsidRPr="0062101A" w:rsidRDefault="005D39E4" w:rsidP="005D39E4">
            <w:pPr>
              <w:rPr>
                <w:color w:val="auto"/>
                <w:szCs w:val="24"/>
              </w:rPr>
            </w:pPr>
            <w:r w:rsidRPr="0062101A">
              <w:rPr>
                <w:color w:val="auto"/>
                <w:szCs w:val="24"/>
              </w:rPr>
              <w:t>ПК-2,</w:t>
            </w:r>
          </w:p>
          <w:p w14:paraId="376718A0"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092889DF" w14:textId="77777777" w:rsidR="005D39E4" w:rsidRPr="0062101A" w:rsidRDefault="005D39E4" w:rsidP="005D39E4">
            <w:pPr>
              <w:rPr>
                <w:color w:val="auto"/>
                <w:szCs w:val="24"/>
              </w:rPr>
            </w:pPr>
            <w:r w:rsidRPr="0062101A">
              <w:rPr>
                <w:color w:val="auto"/>
                <w:szCs w:val="24"/>
              </w:rPr>
              <w:t>У, З, В</w:t>
            </w:r>
          </w:p>
        </w:tc>
        <w:tc>
          <w:tcPr>
            <w:tcW w:w="958" w:type="dxa"/>
          </w:tcPr>
          <w:p w14:paraId="733DD805" w14:textId="77777777" w:rsidR="005D39E4" w:rsidRPr="0062101A" w:rsidRDefault="005D39E4" w:rsidP="005D39E4">
            <w:pPr>
              <w:rPr>
                <w:color w:val="auto"/>
                <w:szCs w:val="24"/>
              </w:rPr>
            </w:pPr>
            <w:r w:rsidRPr="0062101A">
              <w:rPr>
                <w:color w:val="auto"/>
                <w:szCs w:val="24"/>
              </w:rPr>
              <w:t>1-3 мин.</w:t>
            </w:r>
          </w:p>
        </w:tc>
      </w:tr>
      <w:tr w:rsidR="005D39E4" w:rsidRPr="0062101A" w14:paraId="51880164" w14:textId="77777777" w:rsidTr="008A497D">
        <w:tc>
          <w:tcPr>
            <w:tcW w:w="471" w:type="dxa"/>
          </w:tcPr>
          <w:p w14:paraId="458D29D2" w14:textId="77777777" w:rsidR="005D39E4" w:rsidRPr="0062101A" w:rsidRDefault="005D39E4" w:rsidP="005D39E4">
            <w:pPr>
              <w:rPr>
                <w:color w:val="auto"/>
                <w:szCs w:val="24"/>
                <w:lang w:val="en-US"/>
              </w:rPr>
            </w:pPr>
            <w:r w:rsidRPr="0062101A">
              <w:rPr>
                <w:color w:val="auto"/>
                <w:szCs w:val="24"/>
                <w:lang w:val="en-US"/>
              </w:rPr>
              <w:t>5</w:t>
            </w:r>
          </w:p>
        </w:tc>
        <w:tc>
          <w:tcPr>
            <w:tcW w:w="2277" w:type="dxa"/>
          </w:tcPr>
          <w:p w14:paraId="538A45E3" w14:textId="77777777" w:rsidR="005D39E4" w:rsidRPr="0062101A" w:rsidRDefault="005D39E4" w:rsidP="005D39E4">
            <w:pPr>
              <w:rPr>
                <w:color w:val="auto"/>
                <w:szCs w:val="24"/>
              </w:rPr>
            </w:pPr>
            <w:r w:rsidRPr="0062101A">
              <w:rPr>
                <w:color w:val="auto"/>
                <w:szCs w:val="24"/>
              </w:rPr>
              <w:t>При снятии машин с хранения, помимо сборочных работ, необходимо произвести</w:t>
            </w:r>
          </w:p>
        </w:tc>
        <w:tc>
          <w:tcPr>
            <w:tcW w:w="2605" w:type="dxa"/>
          </w:tcPr>
          <w:p w14:paraId="7AA8052E" w14:textId="77777777" w:rsidR="005D39E4" w:rsidRPr="0062101A" w:rsidRDefault="005D39E4" w:rsidP="005D39E4">
            <w:pPr>
              <w:jc w:val="both"/>
              <w:rPr>
                <w:color w:val="auto"/>
                <w:szCs w:val="24"/>
              </w:rPr>
            </w:pPr>
            <w:r w:rsidRPr="0062101A">
              <w:rPr>
                <w:color w:val="auto"/>
                <w:szCs w:val="24"/>
              </w:rPr>
              <w:t>a.</w:t>
            </w:r>
          </w:p>
          <w:p w14:paraId="1ADBAF3F" w14:textId="77777777" w:rsidR="005D39E4" w:rsidRPr="0062101A" w:rsidRDefault="005D39E4" w:rsidP="005D39E4">
            <w:pPr>
              <w:jc w:val="both"/>
              <w:rPr>
                <w:color w:val="auto"/>
                <w:szCs w:val="24"/>
              </w:rPr>
            </w:pPr>
            <w:r w:rsidRPr="0062101A">
              <w:rPr>
                <w:color w:val="auto"/>
                <w:szCs w:val="24"/>
              </w:rPr>
              <w:t>окраску наружных поверхностей</w:t>
            </w:r>
          </w:p>
          <w:p w14:paraId="78DECF56" w14:textId="77777777" w:rsidR="005D39E4" w:rsidRPr="0062101A" w:rsidRDefault="005D39E4" w:rsidP="005D39E4">
            <w:pPr>
              <w:jc w:val="both"/>
              <w:rPr>
                <w:color w:val="auto"/>
                <w:szCs w:val="24"/>
              </w:rPr>
            </w:pPr>
          </w:p>
          <w:p w14:paraId="16C51313" w14:textId="77777777" w:rsidR="005D39E4" w:rsidRPr="0062101A" w:rsidRDefault="005D39E4" w:rsidP="005D39E4">
            <w:pPr>
              <w:jc w:val="both"/>
              <w:rPr>
                <w:color w:val="auto"/>
                <w:szCs w:val="24"/>
              </w:rPr>
            </w:pPr>
            <w:r w:rsidRPr="0062101A">
              <w:rPr>
                <w:color w:val="auto"/>
                <w:szCs w:val="24"/>
              </w:rPr>
              <w:t>b.</w:t>
            </w:r>
          </w:p>
          <w:p w14:paraId="21798B0F" w14:textId="77777777" w:rsidR="005D39E4" w:rsidRPr="0062101A" w:rsidRDefault="005D39E4" w:rsidP="005D39E4">
            <w:pPr>
              <w:jc w:val="both"/>
              <w:rPr>
                <w:color w:val="auto"/>
                <w:szCs w:val="24"/>
              </w:rPr>
            </w:pPr>
            <w:r w:rsidRPr="0062101A">
              <w:rPr>
                <w:color w:val="auto"/>
                <w:szCs w:val="24"/>
              </w:rPr>
              <w:t>устранение обнаруженных неисправностей</w:t>
            </w:r>
          </w:p>
          <w:p w14:paraId="4ED8790B" w14:textId="77777777" w:rsidR="005D39E4" w:rsidRPr="0062101A" w:rsidRDefault="005D39E4" w:rsidP="005D39E4">
            <w:pPr>
              <w:jc w:val="both"/>
              <w:rPr>
                <w:color w:val="auto"/>
                <w:szCs w:val="24"/>
              </w:rPr>
            </w:pPr>
          </w:p>
          <w:p w14:paraId="61A8767B" w14:textId="77777777" w:rsidR="005D39E4" w:rsidRPr="0062101A" w:rsidRDefault="005D39E4" w:rsidP="005D39E4">
            <w:pPr>
              <w:jc w:val="both"/>
              <w:rPr>
                <w:color w:val="auto"/>
                <w:szCs w:val="24"/>
              </w:rPr>
            </w:pPr>
            <w:r w:rsidRPr="0062101A">
              <w:rPr>
                <w:color w:val="auto"/>
                <w:szCs w:val="24"/>
              </w:rPr>
              <w:t>c.</w:t>
            </w:r>
          </w:p>
          <w:p w14:paraId="16D64492" w14:textId="77777777" w:rsidR="005D39E4" w:rsidRPr="0062101A" w:rsidRDefault="005D39E4" w:rsidP="005D39E4">
            <w:pPr>
              <w:jc w:val="both"/>
              <w:rPr>
                <w:color w:val="auto"/>
                <w:szCs w:val="24"/>
              </w:rPr>
            </w:pPr>
            <w:r w:rsidRPr="0062101A">
              <w:rPr>
                <w:color w:val="auto"/>
                <w:szCs w:val="24"/>
              </w:rPr>
              <w:t>технологические регулировки</w:t>
            </w:r>
          </w:p>
          <w:p w14:paraId="3511607E" w14:textId="77777777" w:rsidR="005D39E4" w:rsidRPr="0062101A" w:rsidRDefault="005D39E4" w:rsidP="005D39E4">
            <w:pPr>
              <w:jc w:val="both"/>
              <w:rPr>
                <w:color w:val="auto"/>
                <w:szCs w:val="24"/>
              </w:rPr>
            </w:pPr>
          </w:p>
          <w:p w14:paraId="76AF983D" w14:textId="77777777" w:rsidR="005D39E4" w:rsidRPr="0062101A" w:rsidRDefault="005D39E4" w:rsidP="005D39E4">
            <w:pPr>
              <w:jc w:val="both"/>
              <w:rPr>
                <w:color w:val="auto"/>
                <w:szCs w:val="24"/>
              </w:rPr>
            </w:pPr>
            <w:r w:rsidRPr="0062101A">
              <w:rPr>
                <w:color w:val="auto"/>
                <w:szCs w:val="24"/>
              </w:rPr>
              <w:t>d.</w:t>
            </w:r>
          </w:p>
          <w:p w14:paraId="49704D87" w14:textId="77777777" w:rsidR="005D39E4" w:rsidRPr="0062101A" w:rsidRDefault="005D39E4" w:rsidP="005D39E4">
            <w:pPr>
              <w:rPr>
                <w:color w:val="auto"/>
                <w:szCs w:val="24"/>
              </w:rPr>
            </w:pPr>
            <w:r w:rsidRPr="0062101A">
              <w:rPr>
                <w:color w:val="auto"/>
                <w:szCs w:val="24"/>
              </w:rPr>
              <w:t>консервацию неокрашенных поверхностей</w:t>
            </w:r>
          </w:p>
        </w:tc>
        <w:tc>
          <w:tcPr>
            <w:tcW w:w="1134" w:type="dxa"/>
          </w:tcPr>
          <w:p w14:paraId="745B0723" w14:textId="64A5B350" w:rsidR="005D39E4" w:rsidRPr="0062101A" w:rsidRDefault="005D39E4" w:rsidP="005D39E4">
            <w:pPr>
              <w:rPr>
                <w:color w:val="auto"/>
                <w:szCs w:val="24"/>
                <w:lang w:val="en-US"/>
              </w:rPr>
            </w:pPr>
          </w:p>
        </w:tc>
        <w:tc>
          <w:tcPr>
            <w:tcW w:w="992" w:type="dxa"/>
            <w:gridSpan w:val="2"/>
          </w:tcPr>
          <w:p w14:paraId="632DB469" w14:textId="77777777" w:rsidR="005D39E4" w:rsidRPr="0062101A" w:rsidRDefault="005D39E4" w:rsidP="005D39E4">
            <w:pPr>
              <w:rPr>
                <w:color w:val="auto"/>
                <w:szCs w:val="24"/>
              </w:rPr>
            </w:pPr>
            <w:r w:rsidRPr="0062101A">
              <w:rPr>
                <w:color w:val="auto"/>
                <w:szCs w:val="24"/>
              </w:rPr>
              <w:t>ПК-2,</w:t>
            </w:r>
          </w:p>
          <w:p w14:paraId="6B6F1328"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1F3EDEC4" w14:textId="77777777" w:rsidR="005D39E4" w:rsidRPr="0062101A" w:rsidRDefault="005D39E4" w:rsidP="005D39E4">
            <w:pPr>
              <w:rPr>
                <w:color w:val="auto"/>
                <w:szCs w:val="24"/>
              </w:rPr>
            </w:pPr>
            <w:r w:rsidRPr="0062101A">
              <w:rPr>
                <w:color w:val="auto"/>
                <w:szCs w:val="24"/>
              </w:rPr>
              <w:t>У, З, В</w:t>
            </w:r>
          </w:p>
        </w:tc>
        <w:tc>
          <w:tcPr>
            <w:tcW w:w="958" w:type="dxa"/>
          </w:tcPr>
          <w:p w14:paraId="49F4DB25" w14:textId="77777777" w:rsidR="005D39E4" w:rsidRPr="0062101A" w:rsidRDefault="005D39E4" w:rsidP="005D39E4">
            <w:pPr>
              <w:rPr>
                <w:color w:val="auto"/>
                <w:szCs w:val="24"/>
              </w:rPr>
            </w:pPr>
            <w:r w:rsidRPr="0062101A">
              <w:rPr>
                <w:color w:val="auto"/>
                <w:szCs w:val="24"/>
              </w:rPr>
              <w:t>1-3 мин.</w:t>
            </w:r>
          </w:p>
        </w:tc>
      </w:tr>
      <w:tr w:rsidR="005D39E4" w:rsidRPr="0062101A" w14:paraId="65E766B1" w14:textId="77777777" w:rsidTr="008A497D">
        <w:tc>
          <w:tcPr>
            <w:tcW w:w="471" w:type="dxa"/>
          </w:tcPr>
          <w:p w14:paraId="69AA4932" w14:textId="77777777" w:rsidR="005D39E4" w:rsidRPr="0062101A" w:rsidRDefault="005D39E4" w:rsidP="005D39E4">
            <w:pPr>
              <w:rPr>
                <w:color w:val="auto"/>
                <w:szCs w:val="24"/>
              </w:rPr>
            </w:pPr>
            <w:r w:rsidRPr="0062101A">
              <w:rPr>
                <w:color w:val="auto"/>
                <w:szCs w:val="24"/>
              </w:rPr>
              <w:t>6</w:t>
            </w:r>
          </w:p>
        </w:tc>
        <w:tc>
          <w:tcPr>
            <w:tcW w:w="2277" w:type="dxa"/>
          </w:tcPr>
          <w:p w14:paraId="44C6E445" w14:textId="77777777" w:rsidR="005D39E4" w:rsidRPr="0062101A" w:rsidRDefault="005D39E4" w:rsidP="005D39E4">
            <w:pPr>
              <w:rPr>
                <w:color w:val="auto"/>
                <w:szCs w:val="24"/>
              </w:rPr>
            </w:pPr>
            <w:r w:rsidRPr="0062101A">
              <w:rPr>
                <w:color w:val="auto"/>
                <w:szCs w:val="24"/>
              </w:rPr>
              <w:t>Долговечность — это свойство машины сохранять работоспособность до</w:t>
            </w:r>
          </w:p>
        </w:tc>
        <w:tc>
          <w:tcPr>
            <w:tcW w:w="2605" w:type="dxa"/>
          </w:tcPr>
          <w:p w14:paraId="1D30147E" w14:textId="77777777" w:rsidR="005D39E4" w:rsidRPr="0062101A" w:rsidRDefault="005D39E4" w:rsidP="005D39E4">
            <w:pPr>
              <w:rPr>
                <w:color w:val="auto"/>
                <w:szCs w:val="24"/>
              </w:rPr>
            </w:pPr>
            <w:r w:rsidRPr="0062101A">
              <w:rPr>
                <w:color w:val="auto"/>
                <w:szCs w:val="24"/>
              </w:rPr>
              <w:t>a.</w:t>
            </w:r>
          </w:p>
          <w:p w14:paraId="588EEF0D" w14:textId="77777777" w:rsidR="005D39E4" w:rsidRPr="0062101A" w:rsidRDefault="005D39E4" w:rsidP="005D39E4">
            <w:pPr>
              <w:rPr>
                <w:color w:val="auto"/>
                <w:szCs w:val="24"/>
              </w:rPr>
            </w:pPr>
            <w:r w:rsidRPr="0062101A">
              <w:rPr>
                <w:color w:val="auto"/>
                <w:szCs w:val="24"/>
              </w:rPr>
              <w:t>третьего ТО</w:t>
            </w:r>
          </w:p>
          <w:p w14:paraId="7E75B849" w14:textId="77777777" w:rsidR="005D39E4" w:rsidRPr="0062101A" w:rsidRDefault="005D39E4" w:rsidP="005D39E4">
            <w:pPr>
              <w:rPr>
                <w:color w:val="auto"/>
                <w:szCs w:val="24"/>
              </w:rPr>
            </w:pPr>
          </w:p>
          <w:p w14:paraId="052BBE50" w14:textId="77777777" w:rsidR="005D39E4" w:rsidRPr="0062101A" w:rsidRDefault="005D39E4" w:rsidP="005D39E4">
            <w:pPr>
              <w:rPr>
                <w:color w:val="auto"/>
                <w:szCs w:val="24"/>
              </w:rPr>
            </w:pPr>
            <w:r w:rsidRPr="0062101A">
              <w:rPr>
                <w:color w:val="auto"/>
                <w:szCs w:val="24"/>
              </w:rPr>
              <w:t>b.</w:t>
            </w:r>
          </w:p>
          <w:p w14:paraId="7A30A4DA" w14:textId="77777777" w:rsidR="005D39E4" w:rsidRPr="0062101A" w:rsidRDefault="005D39E4" w:rsidP="005D39E4">
            <w:pPr>
              <w:rPr>
                <w:color w:val="auto"/>
                <w:szCs w:val="24"/>
              </w:rPr>
            </w:pPr>
            <w:r w:rsidRPr="0062101A">
              <w:rPr>
                <w:color w:val="auto"/>
                <w:szCs w:val="24"/>
              </w:rPr>
              <w:t>текущего ремонта</w:t>
            </w:r>
          </w:p>
          <w:p w14:paraId="37313C54" w14:textId="77777777" w:rsidR="005D39E4" w:rsidRPr="0062101A" w:rsidRDefault="005D39E4" w:rsidP="005D39E4">
            <w:pPr>
              <w:rPr>
                <w:color w:val="auto"/>
                <w:szCs w:val="24"/>
              </w:rPr>
            </w:pPr>
          </w:p>
          <w:p w14:paraId="76E4232D" w14:textId="77777777" w:rsidR="005D39E4" w:rsidRPr="0062101A" w:rsidRDefault="005D39E4" w:rsidP="005D39E4">
            <w:pPr>
              <w:rPr>
                <w:color w:val="auto"/>
                <w:szCs w:val="24"/>
              </w:rPr>
            </w:pPr>
            <w:r w:rsidRPr="0062101A">
              <w:rPr>
                <w:color w:val="auto"/>
                <w:szCs w:val="24"/>
              </w:rPr>
              <w:t>c.</w:t>
            </w:r>
          </w:p>
          <w:p w14:paraId="29266C30" w14:textId="77777777" w:rsidR="005D39E4" w:rsidRPr="0062101A" w:rsidRDefault="005D39E4" w:rsidP="005D39E4">
            <w:pPr>
              <w:rPr>
                <w:color w:val="auto"/>
                <w:szCs w:val="24"/>
              </w:rPr>
            </w:pPr>
            <w:r w:rsidRPr="0062101A">
              <w:rPr>
                <w:color w:val="auto"/>
                <w:szCs w:val="24"/>
              </w:rPr>
              <w:t>наступления предельного состояния с необходимыми перерывами для ТО и ремонтов</w:t>
            </w:r>
          </w:p>
          <w:p w14:paraId="42112436" w14:textId="77777777" w:rsidR="005D39E4" w:rsidRPr="0062101A" w:rsidRDefault="005D39E4" w:rsidP="005D39E4">
            <w:pPr>
              <w:rPr>
                <w:color w:val="auto"/>
                <w:szCs w:val="24"/>
              </w:rPr>
            </w:pPr>
          </w:p>
          <w:p w14:paraId="26A6FCFE" w14:textId="77777777" w:rsidR="005D39E4" w:rsidRPr="0062101A" w:rsidRDefault="005D39E4" w:rsidP="005D39E4">
            <w:pPr>
              <w:rPr>
                <w:color w:val="auto"/>
                <w:szCs w:val="24"/>
              </w:rPr>
            </w:pPr>
            <w:r w:rsidRPr="0062101A">
              <w:rPr>
                <w:color w:val="auto"/>
                <w:szCs w:val="24"/>
              </w:rPr>
              <w:t>d.</w:t>
            </w:r>
          </w:p>
          <w:p w14:paraId="6F4459C9" w14:textId="77777777" w:rsidR="005D39E4" w:rsidRPr="0062101A" w:rsidRDefault="005D39E4" w:rsidP="005D39E4">
            <w:pPr>
              <w:rPr>
                <w:color w:val="auto"/>
                <w:szCs w:val="24"/>
              </w:rPr>
            </w:pPr>
            <w:r w:rsidRPr="0062101A">
              <w:rPr>
                <w:color w:val="auto"/>
                <w:szCs w:val="24"/>
              </w:rPr>
              <w:lastRenderedPageBreak/>
              <w:t>до капитального ремонта</w:t>
            </w:r>
          </w:p>
        </w:tc>
        <w:tc>
          <w:tcPr>
            <w:tcW w:w="1134" w:type="dxa"/>
          </w:tcPr>
          <w:p w14:paraId="2C357918" w14:textId="43DCEB8A" w:rsidR="005D39E4" w:rsidRPr="0062101A" w:rsidRDefault="005D39E4" w:rsidP="005D39E4">
            <w:pPr>
              <w:rPr>
                <w:color w:val="auto"/>
                <w:szCs w:val="24"/>
                <w:lang w:val="en-US"/>
              </w:rPr>
            </w:pPr>
          </w:p>
        </w:tc>
        <w:tc>
          <w:tcPr>
            <w:tcW w:w="992" w:type="dxa"/>
            <w:gridSpan w:val="2"/>
          </w:tcPr>
          <w:p w14:paraId="1A7357FA" w14:textId="77777777" w:rsidR="005D39E4" w:rsidRPr="0062101A" w:rsidRDefault="005D39E4" w:rsidP="005D39E4">
            <w:pPr>
              <w:rPr>
                <w:color w:val="auto"/>
                <w:szCs w:val="24"/>
              </w:rPr>
            </w:pPr>
            <w:r w:rsidRPr="0062101A">
              <w:rPr>
                <w:color w:val="auto"/>
                <w:szCs w:val="24"/>
              </w:rPr>
              <w:t>ПК-2,</w:t>
            </w:r>
          </w:p>
          <w:p w14:paraId="5602C585"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36065E5" w14:textId="77777777" w:rsidR="005D39E4" w:rsidRPr="0062101A" w:rsidRDefault="005D39E4" w:rsidP="005D39E4">
            <w:pPr>
              <w:rPr>
                <w:color w:val="auto"/>
                <w:szCs w:val="24"/>
              </w:rPr>
            </w:pPr>
            <w:r w:rsidRPr="0062101A">
              <w:rPr>
                <w:color w:val="auto"/>
                <w:szCs w:val="24"/>
              </w:rPr>
              <w:t>У, З, В</w:t>
            </w:r>
          </w:p>
        </w:tc>
        <w:tc>
          <w:tcPr>
            <w:tcW w:w="958" w:type="dxa"/>
          </w:tcPr>
          <w:p w14:paraId="6431CF37" w14:textId="77777777" w:rsidR="005D39E4" w:rsidRPr="0062101A" w:rsidRDefault="005D39E4" w:rsidP="005D39E4">
            <w:pPr>
              <w:rPr>
                <w:color w:val="auto"/>
                <w:szCs w:val="24"/>
              </w:rPr>
            </w:pPr>
            <w:r w:rsidRPr="0062101A">
              <w:rPr>
                <w:color w:val="auto"/>
                <w:szCs w:val="24"/>
              </w:rPr>
              <w:t>1-3 мин.</w:t>
            </w:r>
          </w:p>
        </w:tc>
      </w:tr>
      <w:tr w:rsidR="005D39E4" w:rsidRPr="0062101A" w14:paraId="3DB433EB" w14:textId="77777777" w:rsidTr="008A497D">
        <w:tc>
          <w:tcPr>
            <w:tcW w:w="471" w:type="dxa"/>
          </w:tcPr>
          <w:p w14:paraId="795B7BD9" w14:textId="77777777" w:rsidR="005D39E4" w:rsidRPr="0062101A" w:rsidRDefault="005D39E4" w:rsidP="005D39E4">
            <w:pPr>
              <w:rPr>
                <w:color w:val="auto"/>
                <w:szCs w:val="24"/>
              </w:rPr>
            </w:pPr>
            <w:r w:rsidRPr="0062101A">
              <w:rPr>
                <w:color w:val="auto"/>
                <w:szCs w:val="24"/>
              </w:rPr>
              <w:t>7</w:t>
            </w:r>
          </w:p>
        </w:tc>
        <w:tc>
          <w:tcPr>
            <w:tcW w:w="2277" w:type="dxa"/>
          </w:tcPr>
          <w:p w14:paraId="45AB3515" w14:textId="77777777" w:rsidR="005D39E4" w:rsidRPr="0062101A" w:rsidRDefault="005D39E4" w:rsidP="005D39E4">
            <w:pPr>
              <w:rPr>
                <w:color w:val="auto"/>
                <w:szCs w:val="24"/>
              </w:rPr>
            </w:pPr>
            <w:r w:rsidRPr="0062101A">
              <w:rPr>
                <w:color w:val="auto"/>
                <w:szCs w:val="24"/>
              </w:rPr>
              <w:t>Наработка – это</w:t>
            </w:r>
          </w:p>
        </w:tc>
        <w:tc>
          <w:tcPr>
            <w:tcW w:w="2605" w:type="dxa"/>
          </w:tcPr>
          <w:p w14:paraId="54204D34" w14:textId="77777777" w:rsidR="005D39E4" w:rsidRPr="0062101A" w:rsidRDefault="005D39E4" w:rsidP="005D39E4">
            <w:pPr>
              <w:rPr>
                <w:color w:val="auto"/>
                <w:szCs w:val="24"/>
              </w:rPr>
            </w:pPr>
            <w:r w:rsidRPr="0062101A">
              <w:rPr>
                <w:color w:val="auto"/>
                <w:szCs w:val="24"/>
              </w:rPr>
              <w:t>a.</w:t>
            </w:r>
          </w:p>
          <w:p w14:paraId="763EB747" w14:textId="77777777" w:rsidR="005D39E4" w:rsidRPr="0062101A" w:rsidRDefault="005D39E4" w:rsidP="005D39E4">
            <w:pPr>
              <w:rPr>
                <w:color w:val="auto"/>
                <w:szCs w:val="24"/>
              </w:rPr>
            </w:pPr>
            <w:r w:rsidRPr="0062101A">
              <w:rPr>
                <w:color w:val="auto"/>
                <w:szCs w:val="24"/>
              </w:rPr>
              <w:t>продолжительность и объем работы машины</w:t>
            </w:r>
          </w:p>
          <w:p w14:paraId="5F0A1481" w14:textId="77777777" w:rsidR="005D39E4" w:rsidRPr="0062101A" w:rsidRDefault="005D39E4" w:rsidP="005D39E4">
            <w:pPr>
              <w:rPr>
                <w:color w:val="auto"/>
                <w:szCs w:val="24"/>
              </w:rPr>
            </w:pPr>
          </w:p>
          <w:p w14:paraId="20C1807E" w14:textId="77777777" w:rsidR="005D39E4" w:rsidRPr="0062101A" w:rsidRDefault="005D39E4" w:rsidP="005D39E4">
            <w:pPr>
              <w:rPr>
                <w:color w:val="auto"/>
                <w:szCs w:val="24"/>
              </w:rPr>
            </w:pPr>
            <w:r w:rsidRPr="0062101A">
              <w:rPr>
                <w:color w:val="auto"/>
                <w:szCs w:val="24"/>
              </w:rPr>
              <w:t>b.</w:t>
            </w:r>
          </w:p>
          <w:p w14:paraId="3A6B1D44" w14:textId="77777777" w:rsidR="005D39E4" w:rsidRPr="0062101A" w:rsidRDefault="005D39E4" w:rsidP="005D39E4">
            <w:pPr>
              <w:rPr>
                <w:color w:val="auto"/>
                <w:szCs w:val="24"/>
              </w:rPr>
            </w:pPr>
            <w:r w:rsidRPr="0062101A">
              <w:rPr>
                <w:color w:val="auto"/>
                <w:szCs w:val="24"/>
              </w:rPr>
              <w:t>календарная продолжительность эксплуатации машины</w:t>
            </w:r>
          </w:p>
          <w:p w14:paraId="3A4E9C16" w14:textId="77777777" w:rsidR="005D39E4" w:rsidRPr="0062101A" w:rsidRDefault="005D39E4" w:rsidP="005D39E4">
            <w:pPr>
              <w:rPr>
                <w:color w:val="auto"/>
                <w:szCs w:val="24"/>
              </w:rPr>
            </w:pPr>
          </w:p>
          <w:p w14:paraId="74C6BE6C" w14:textId="77777777" w:rsidR="005D39E4" w:rsidRPr="0062101A" w:rsidRDefault="005D39E4" w:rsidP="005D39E4">
            <w:pPr>
              <w:rPr>
                <w:color w:val="auto"/>
                <w:szCs w:val="24"/>
              </w:rPr>
            </w:pPr>
            <w:r w:rsidRPr="0062101A">
              <w:rPr>
                <w:color w:val="auto"/>
                <w:szCs w:val="24"/>
              </w:rPr>
              <w:t>c.</w:t>
            </w:r>
          </w:p>
          <w:p w14:paraId="07842B8D" w14:textId="77777777" w:rsidR="005D39E4" w:rsidRPr="0062101A" w:rsidRDefault="005D39E4" w:rsidP="005D39E4">
            <w:pPr>
              <w:rPr>
                <w:color w:val="auto"/>
                <w:szCs w:val="24"/>
              </w:rPr>
            </w:pPr>
            <w:r w:rsidRPr="0062101A">
              <w:rPr>
                <w:color w:val="auto"/>
                <w:szCs w:val="24"/>
              </w:rPr>
              <w:t xml:space="preserve">разность между текущими и предельными значениями параметров </w:t>
            </w:r>
          </w:p>
          <w:p w14:paraId="74876C81" w14:textId="77777777" w:rsidR="005D39E4" w:rsidRPr="0062101A" w:rsidRDefault="005D39E4" w:rsidP="005D39E4">
            <w:pPr>
              <w:rPr>
                <w:color w:val="auto"/>
                <w:szCs w:val="24"/>
              </w:rPr>
            </w:pPr>
          </w:p>
          <w:p w14:paraId="0A5A781E" w14:textId="77777777" w:rsidR="005D39E4" w:rsidRPr="0062101A" w:rsidRDefault="005D39E4" w:rsidP="005D39E4">
            <w:pPr>
              <w:rPr>
                <w:color w:val="auto"/>
                <w:szCs w:val="24"/>
              </w:rPr>
            </w:pPr>
            <w:r w:rsidRPr="0062101A">
              <w:rPr>
                <w:color w:val="auto"/>
                <w:szCs w:val="24"/>
              </w:rPr>
              <w:t>d.</w:t>
            </w:r>
          </w:p>
          <w:p w14:paraId="4BBED610" w14:textId="77777777" w:rsidR="005D39E4" w:rsidRPr="0062101A" w:rsidRDefault="005D39E4" w:rsidP="005D39E4">
            <w:pPr>
              <w:rPr>
                <w:color w:val="auto"/>
                <w:szCs w:val="24"/>
              </w:rPr>
            </w:pPr>
            <w:r w:rsidRPr="0062101A">
              <w:rPr>
                <w:color w:val="auto"/>
                <w:szCs w:val="24"/>
              </w:rPr>
              <w:t>ресурс машины до первого капитального ремонта</w:t>
            </w:r>
          </w:p>
        </w:tc>
        <w:tc>
          <w:tcPr>
            <w:tcW w:w="1134" w:type="dxa"/>
          </w:tcPr>
          <w:p w14:paraId="7327025F" w14:textId="0D44E10E" w:rsidR="005D39E4" w:rsidRPr="0062101A" w:rsidRDefault="005D39E4" w:rsidP="005D39E4">
            <w:pPr>
              <w:rPr>
                <w:color w:val="auto"/>
                <w:szCs w:val="24"/>
                <w:lang w:val="en-US"/>
              </w:rPr>
            </w:pPr>
          </w:p>
        </w:tc>
        <w:tc>
          <w:tcPr>
            <w:tcW w:w="992" w:type="dxa"/>
            <w:gridSpan w:val="2"/>
          </w:tcPr>
          <w:p w14:paraId="3A92D931" w14:textId="77777777" w:rsidR="005D39E4" w:rsidRPr="0062101A" w:rsidRDefault="005D39E4" w:rsidP="005D39E4">
            <w:pPr>
              <w:rPr>
                <w:color w:val="auto"/>
                <w:szCs w:val="24"/>
              </w:rPr>
            </w:pPr>
            <w:r w:rsidRPr="0062101A">
              <w:rPr>
                <w:color w:val="auto"/>
                <w:szCs w:val="24"/>
              </w:rPr>
              <w:t>ПК-2,</w:t>
            </w:r>
          </w:p>
          <w:p w14:paraId="2EA30F2F"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08A4482" w14:textId="77777777" w:rsidR="005D39E4" w:rsidRPr="0062101A" w:rsidRDefault="005D39E4" w:rsidP="005D39E4">
            <w:pPr>
              <w:rPr>
                <w:color w:val="auto"/>
                <w:szCs w:val="24"/>
              </w:rPr>
            </w:pPr>
            <w:r w:rsidRPr="0062101A">
              <w:rPr>
                <w:color w:val="auto"/>
                <w:szCs w:val="24"/>
              </w:rPr>
              <w:t>У, З, В</w:t>
            </w:r>
          </w:p>
        </w:tc>
        <w:tc>
          <w:tcPr>
            <w:tcW w:w="958" w:type="dxa"/>
          </w:tcPr>
          <w:p w14:paraId="1372FF2E" w14:textId="77777777" w:rsidR="005D39E4" w:rsidRPr="0062101A" w:rsidRDefault="005D39E4" w:rsidP="005D39E4">
            <w:pPr>
              <w:rPr>
                <w:color w:val="auto"/>
                <w:szCs w:val="24"/>
              </w:rPr>
            </w:pPr>
            <w:r w:rsidRPr="0062101A">
              <w:rPr>
                <w:color w:val="auto"/>
                <w:szCs w:val="24"/>
              </w:rPr>
              <w:t>1-3 мин.</w:t>
            </w:r>
          </w:p>
        </w:tc>
      </w:tr>
      <w:tr w:rsidR="005D39E4" w:rsidRPr="0062101A" w14:paraId="5FA1C808" w14:textId="77777777" w:rsidTr="008A497D">
        <w:tc>
          <w:tcPr>
            <w:tcW w:w="471" w:type="dxa"/>
          </w:tcPr>
          <w:p w14:paraId="45389EA7" w14:textId="77777777" w:rsidR="005D39E4" w:rsidRPr="0062101A" w:rsidRDefault="005D39E4" w:rsidP="005D39E4">
            <w:pPr>
              <w:rPr>
                <w:color w:val="auto"/>
                <w:szCs w:val="24"/>
              </w:rPr>
            </w:pPr>
            <w:r w:rsidRPr="0062101A">
              <w:rPr>
                <w:color w:val="auto"/>
                <w:szCs w:val="24"/>
              </w:rPr>
              <w:t>8</w:t>
            </w:r>
          </w:p>
        </w:tc>
        <w:tc>
          <w:tcPr>
            <w:tcW w:w="2277" w:type="dxa"/>
          </w:tcPr>
          <w:p w14:paraId="282B562B" w14:textId="77777777" w:rsidR="005D39E4" w:rsidRPr="0062101A" w:rsidRDefault="005D39E4" w:rsidP="005D39E4">
            <w:pPr>
              <w:rPr>
                <w:color w:val="auto"/>
                <w:szCs w:val="24"/>
              </w:rPr>
            </w:pPr>
            <w:r w:rsidRPr="0062101A">
              <w:rPr>
                <w:color w:val="auto"/>
                <w:szCs w:val="24"/>
              </w:rPr>
              <w:t>Какому критерию должен отвечать перевод трактора на осенне-зимний период эксплуатации</w:t>
            </w:r>
          </w:p>
        </w:tc>
        <w:tc>
          <w:tcPr>
            <w:tcW w:w="2605" w:type="dxa"/>
          </w:tcPr>
          <w:p w14:paraId="21957FDF" w14:textId="77777777" w:rsidR="005D39E4" w:rsidRPr="0062101A" w:rsidRDefault="005D39E4" w:rsidP="005D39E4">
            <w:pPr>
              <w:jc w:val="both"/>
              <w:rPr>
                <w:color w:val="auto"/>
                <w:szCs w:val="24"/>
              </w:rPr>
            </w:pPr>
            <w:r w:rsidRPr="0062101A">
              <w:rPr>
                <w:color w:val="auto"/>
                <w:szCs w:val="24"/>
              </w:rPr>
              <w:t>a.</w:t>
            </w:r>
          </w:p>
          <w:p w14:paraId="7F575617" w14:textId="77777777" w:rsidR="005D39E4" w:rsidRPr="0062101A" w:rsidRDefault="005D39E4" w:rsidP="005D39E4">
            <w:pPr>
              <w:jc w:val="both"/>
              <w:rPr>
                <w:color w:val="auto"/>
                <w:szCs w:val="24"/>
              </w:rPr>
            </w:pPr>
            <w:r w:rsidRPr="0062101A">
              <w:rPr>
                <w:color w:val="auto"/>
                <w:szCs w:val="24"/>
              </w:rPr>
              <w:t>среднесуточная температура в течение 10 дней в составляет 0 °С</w:t>
            </w:r>
          </w:p>
          <w:p w14:paraId="548EA684" w14:textId="77777777" w:rsidR="005D39E4" w:rsidRPr="0062101A" w:rsidRDefault="005D39E4" w:rsidP="005D39E4">
            <w:pPr>
              <w:jc w:val="both"/>
              <w:rPr>
                <w:color w:val="auto"/>
                <w:szCs w:val="24"/>
              </w:rPr>
            </w:pPr>
          </w:p>
          <w:p w14:paraId="7F970106" w14:textId="77777777" w:rsidR="005D39E4" w:rsidRPr="0062101A" w:rsidRDefault="005D39E4" w:rsidP="005D39E4">
            <w:pPr>
              <w:jc w:val="both"/>
              <w:rPr>
                <w:color w:val="auto"/>
                <w:szCs w:val="24"/>
              </w:rPr>
            </w:pPr>
            <w:r w:rsidRPr="0062101A">
              <w:rPr>
                <w:color w:val="auto"/>
                <w:szCs w:val="24"/>
              </w:rPr>
              <w:t>b.</w:t>
            </w:r>
          </w:p>
          <w:p w14:paraId="5F0F32AC" w14:textId="77777777" w:rsidR="005D39E4" w:rsidRPr="0062101A" w:rsidRDefault="005D39E4" w:rsidP="005D39E4">
            <w:pPr>
              <w:jc w:val="both"/>
              <w:rPr>
                <w:color w:val="auto"/>
                <w:szCs w:val="24"/>
              </w:rPr>
            </w:pPr>
            <w:r w:rsidRPr="0062101A">
              <w:rPr>
                <w:color w:val="auto"/>
                <w:szCs w:val="24"/>
              </w:rPr>
              <w:t>среднесуточная температура в течение 10 дней составляет +10 °С с тенденцией понижения</w:t>
            </w:r>
          </w:p>
          <w:p w14:paraId="6517D51C" w14:textId="77777777" w:rsidR="005D39E4" w:rsidRPr="0062101A" w:rsidRDefault="005D39E4" w:rsidP="005D39E4">
            <w:pPr>
              <w:jc w:val="both"/>
              <w:rPr>
                <w:color w:val="auto"/>
                <w:szCs w:val="24"/>
              </w:rPr>
            </w:pPr>
          </w:p>
          <w:p w14:paraId="5E579133" w14:textId="77777777" w:rsidR="005D39E4" w:rsidRPr="0062101A" w:rsidRDefault="005D39E4" w:rsidP="005D39E4">
            <w:pPr>
              <w:jc w:val="both"/>
              <w:rPr>
                <w:color w:val="auto"/>
                <w:szCs w:val="24"/>
              </w:rPr>
            </w:pPr>
            <w:r w:rsidRPr="0062101A">
              <w:rPr>
                <w:color w:val="auto"/>
                <w:szCs w:val="24"/>
              </w:rPr>
              <w:t>c.</w:t>
            </w:r>
          </w:p>
          <w:p w14:paraId="606A3F4C" w14:textId="77777777" w:rsidR="005D39E4" w:rsidRPr="0062101A" w:rsidRDefault="005D39E4" w:rsidP="005D39E4">
            <w:pPr>
              <w:jc w:val="both"/>
              <w:rPr>
                <w:color w:val="auto"/>
                <w:szCs w:val="24"/>
              </w:rPr>
            </w:pPr>
            <w:r w:rsidRPr="0062101A">
              <w:rPr>
                <w:color w:val="auto"/>
                <w:szCs w:val="24"/>
              </w:rPr>
              <w:t>среднесуточная температура ниже 0 °С</w:t>
            </w:r>
          </w:p>
          <w:p w14:paraId="670B246B" w14:textId="77777777" w:rsidR="005D39E4" w:rsidRPr="0062101A" w:rsidRDefault="005D39E4" w:rsidP="005D39E4">
            <w:pPr>
              <w:jc w:val="both"/>
              <w:rPr>
                <w:color w:val="auto"/>
                <w:szCs w:val="24"/>
              </w:rPr>
            </w:pPr>
          </w:p>
          <w:p w14:paraId="31810699" w14:textId="77777777" w:rsidR="005D39E4" w:rsidRPr="0062101A" w:rsidRDefault="005D39E4" w:rsidP="005D39E4">
            <w:pPr>
              <w:jc w:val="both"/>
              <w:rPr>
                <w:color w:val="auto"/>
                <w:szCs w:val="24"/>
              </w:rPr>
            </w:pPr>
            <w:r w:rsidRPr="0062101A">
              <w:rPr>
                <w:color w:val="auto"/>
                <w:szCs w:val="24"/>
              </w:rPr>
              <w:t>d.</w:t>
            </w:r>
          </w:p>
          <w:p w14:paraId="3DE6DA5F" w14:textId="77777777" w:rsidR="005D39E4" w:rsidRPr="0062101A" w:rsidRDefault="005D39E4" w:rsidP="005D39E4">
            <w:pPr>
              <w:rPr>
                <w:color w:val="auto"/>
                <w:szCs w:val="24"/>
              </w:rPr>
            </w:pPr>
            <w:r w:rsidRPr="0062101A">
              <w:rPr>
                <w:color w:val="auto"/>
                <w:szCs w:val="24"/>
              </w:rPr>
              <w:t>среднесуточная температура ниже +5 °С</w:t>
            </w:r>
          </w:p>
        </w:tc>
        <w:tc>
          <w:tcPr>
            <w:tcW w:w="1134" w:type="dxa"/>
          </w:tcPr>
          <w:p w14:paraId="5C545097" w14:textId="267A9A59" w:rsidR="005D39E4" w:rsidRPr="0062101A" w:rsidRDefault="005D39E4" w:rsidP="005D39E4">
            <w:pPr>
              <w:rPr>
                <w:color w:val="auto"/>
                <w:szCs w:val="24"/>
                <w:lang w:val="en-US"/>
              </w:rPr>
            </w:pPr>
          </w:p>
        </w:tc>
        <w:tc>
          <w:tcPr>
            <w:tcW w:w="992" w:type="dxa"/>
            <w:gridSpan w:val="2"/>
          </w:tcPr>
          <w:p w14:paraId="29A4A825" w14:textId="77777777" w:rsidR="005D39E4" w:rsidRPr="0062101A" w:rsidRDefault="005D39E4" w:rsidP="005D39E4">
            <w:pPr>
              <w:rPr>
                <w:color w:val="auto"/>
                <w:szCs w:val="24"/>
              </w:rPr>
            </w:pPr>
            <w:r w:rsidRPr="0062101A">
              <w:rPr>
                <w:color w:val="auto"/>
                <w:szCs w:val="24"/>
              </w:rPr>
              <w:t>ПК-2,</w:t>
            </w:r>
          </w:p>
          <w:p w14:paraId="2CD34D83"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1516BAA" w14:textId="77777777" w:rsidR="005D39E4" w:rsidRPr="0062101A" w:rsidRDefault="005D39E4" w:rsidP="005D39E4">
            <w:pPr>
              <w:rPr>
                <w:color w:val="auto"/>
                <w:szCs w:val="24"/>
              </w:rPr>
            </w:pPr>
            <w:r w:rsidRPr="0062101A">
              <w:rPr>
                <w:color w:val="auto"/>
                <w:szCs w:val="24"/>
              </w:rPr>
              <w:t>У, З, В</w:t>
            </w:r>
          </w:p>
        </w:tc>
        <w:tc>
          <w:tcPr>
            <w:tcW w:w="958" w:type="dxa"/>
          </w:tcPr>
          <w:p w14:paraId="6B9C20C3" w14:textId="77777777" w:rsidR="005D39E4" w:rsidRPr="0062101A" w:rsidRDefault="005D39E4" w:rsidP="005D39E4">
            <w:pPr>
              <w:rPr>
                <w:color w:val="auto"/>
                <w:szCs w:val="24"/>
              </w:rPr>
            </w:pPr>
            <w:r w:rsidRPr="0062101A">
              <w:rPr>
                <w:color w:val="auto"/>
                <w:szCs w:val="24"/>
              </w:rPr>
              <w:t>1-3 мин.</w:t>
            </w:r>
          </w:p>
        </w:tc>
      </w:tr>
      <w:tr w:rsidR="005D39E4" w:rsidRPr="0062101A" w14:paraId="32913ED4" w14:textId="77777777" w:rsidTr="008A497D">
        <w:tc>
          <w:tcPr>
            <w:tcW w:w="471" w:type="dxa"/>
          </w:tcPr>
          <w:p w14:paraId="5C83CA06" w14:textId="77777777" w:rsidR="005D39E4" w:rsidRPr="0062101A" w:rsidRDefault="005D39E4" w:rsidP="005D39E4">
            <w:pPr>
              <w:rPr>
                <w:color w:val="auto"/>
                <w:szCs w:val="24"/>
              </w:rPr>
            </w:pPr>
            <w:r w:rsidRPr="0062101A">
              <w:rPr>
                <w:color w:val="auto"/>
                <w:szCs w:val="24"/>
              </w:rPr>
              <w:t>9</w:t>
            </w:r>
          </w:p>
        </w:tc>
        <w:tc>
          <w:tcPr>
            <w:tcW w:w="2277" w:type="dxa"/>
          </w:tcPr>
          <w:p w14:paraId="46EA3054" w14:textId="77777777" w:rsidR="005D39E4" w:rsidRPr="0062101A" w:rsidRDefault="005D39E4" w:rsidP="005D39E4">
            <w:pPr>
              <w:rPr>
                <w:color w:val="auto"/>
                <w:szCs w:val="24"/>
              </w:rPr>
            </w:pPr>
            <w:r w:rsidRPr="0062101A">
              <w:rPr>
                <w:color w:val="auto"/>
                <w:szCs w:val="24"/>
              </w:rPr>
              <w:t>Техническое диагностирование — это</w:t>
            </w:r>
          </w:p>
        </w:tc>
        <w:tc>
          <w:tcPr>
            <w:tcW w:w="2605" w:type="dxa"/>
          </w:tcPr>
          <w:p w14:paraId="214CF2CA" w14:textId="77777777" w:rsidR="005D39E4" w:rsidRPr="0062101A" w:rsidRDefault="005D39E4" w:rsidP="005D39E4">
            <w:pPr>
              <w:rPr>
                <w:color w:val="auto"/>
                <w:szCs w:val="24"/>
              </w:rPr>
            </w:pPr>
            <w:r w:rsidRPr="0062101A">
              <w:rPr>
                <w:color w:val="auto"/>
                <w:szCs w:val="24"/>
              </w:rPr>
              <w:t>a.</w:t>
            </w:r>
          </w:p>
          <w:p w14:paraId="200AF4EB" w14:textId="77777777" w:rsidR="005D39E4" w:rsidRPr="0062101A" w:rsidRDefault="005D39E4" w:rsidP="005D39E4">
            <w:pPr>
              <w:rPr>
                <w:color w:val="auto"/>
                <w:szCs w:val="24"/>
              </w:rPr>
            </w:pPr>
            <w:r w:rsidRPr="0062101A">
              <w:rPr>
                <w:color w:val="auto"/>
                <w:szCs w:val="24"/>
              </w:rPr>
              <w:t>отрасль знаний, изучающая закономерности изменения технического состояния машин</w:t>
            </w:r>
          </w:p>
          <w:p w14:paraId="5F62A46D" w14:textId="77777777" w:rsidR="005D39E4" w:rsidRPr="0062101A" w:rsidRDefault="005D39E4" w:rsidP="005D39E4">
            <w:pPr>
              <w:rPr>
                <w:color w:val="auto"/>
                <w:szCs w:val="24"/>
              </w:rPr>
            </w:pPr>
          </w:p>
          <w:p w14:paraId="664AC742" w14:textId="77777777" w:rsidR="005D39E4" w:rsidRPr="0062101A" w:rsidRDefault="005D39E4" w:rsidP="005D39E4">
            <w:pPr>
              <w:rPr>
                <w:color w:val="auto"/>
                <w:szCs w:val="24"/>
              </w:rPr>
            </w:pPr>
            <w:r w:rsidRPr="0062101A">
              <w:rPr>
                <w:color w:val="auto"/>
                <w:szCs w:val="24"/>
              </w:rPr>
              <w:t>b.</w:t>
            </w:r>
          </w:p>
          <w:p w14:paraId="5DCB0AC3" w14:textId="77777777" w:rsidR="005D39E4" w:rsidRPr="0062101A" w:rsidRDefault="005D39E4" w:rsidP="005D39E4">
            <w:pPr>
              <w:rPr>
                <w:color w:val="auto"/>
                <w:szCs w:val="24"/>
              </w:rPr>
            </w:pPr>
            <w:r w:rsidRPr="0062101A">
              <w:rPr>
                <w:color w:val="auto"/>
                <w:szCs w:val="24"/>
              </w:rPr>
              <w:t>процесс определения технического состояния изделия с определенной точностью</w:t>
            </w:r>
          </w:p>
          <w:p w14:paraId="5168C83C" w14:textId="77777777" w:rsidR="005D39E4" w:rsidRPr="0062101A" w:rsidRDefault="005D39E4" w:rsidP="005D39E4">
            <w:pPr>
              <w:rPr>
                <w:color w:val="auto"/>
                <w:szCs w:val="24"/>
              </w:rPr>
            </w:pPr>
          </w:p>
          <w:p w14:paraId="3BD68721" w14:textId="77777777" w:rsidR="005D39E4" w:rsidRPr="0062101A" w:rsidRDefault="005D39E4" w:rsidP="005D39E4">
            <w:pPr>
              <w:rPr>
                <w:color w:val="auto"/>
                <w:szCs w:val="24"/>
              </w:rPr>
            </w:pPr>
            <w:r w:rsidRPr="0062101A">
              <w:rPr>
                <w:color w:val="auto"/>
                <w:szCs w:val="24"/>
              </w:rPr>
              <w:t>c.</w:t>
            </w:r>
          </w:p>
          <w:p w14:paraId="300AD4F5" w14:textId="77777777" w:rsidR="005D39E4" w:rsidRPr="0062101A" w:rsidRDefault="005D39E4" w:rsidP="005D39E4">
            <w:pPr>
              <w:rPr>
                <w:color w:val="auto"/>
                <w:szCs w:val="24"/>
              </w:rPr>
            </w:pPr>
            <w:r w:rsidRPr="0062101A">
              <w:rPr>
                <w:color w:val="auto"/>
                <w:szCs w:val="24"/>
              </w:rPr>
              <w:t>способ определения технического состояния</w:t>
            </w:r>
          </w:p>
        </w:tc>
        <w:tc>
          <w:tcPr>
            <w:tcW w:w="1134" w:type="dxa"/>
          </w:tcPr>
          <w:p w14:paraId="2A9877EC" w14:textId="48800E04" w:rsidR="005D39E4" w:rsidRPr="0062101A" w:rsidRDefault="005D39E4" w:rsidP="005D39E4">
            <w:pPr>
              <w:rPr>
                <w:color w:val="auto"/>
                <w:szCs w:val="24"/>
                <w:lang w:val="en-US"/>
              </w:rPr>
            </w:pPr>
          </w:p>
        </w:tc>
        <w:tc>
          <w:tcPr>
            <w:tcW w:w="992" w:type="dxa"/>
            <w:gridSpan w:val="2"/>
          </w:tcPr>
          <w:p w14:paraId="363D6610" w14:textId="77777777" w:rsidR="005D39E4" w:rsidRPr="0062101A" w:rsidRDefault="005D39E4" w:rsidP="005D39E4">
            <w:pPr>
              <w:rPr>
                <w:color w:val="auto"/>
                <w:szCs w:val="24"/>
              </w:rPr>
            </w:pPr>
            <w:r w:rsidRPr="0062101A">
              <w:rPr>
                <w:color w:val="auto"/>
                <w:szCs w:val="24"/>
              </w:rPr>
              <w:t>ПК-2,</w:t>
            </w:r>
          </w:p>
          <w:p w14:paraId="6C8138AB"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3467F58D" w14:textId="77777777" w:rsidR="005D39E4" w:rsidRPr="0062101A" w:rsidRDefault="005D39E4" w:rsidP="005D39E4">
            <w:pPr>
              <w:rPr>
                <w:color w:val="auto"/>
                <w:szCs w:val="24"/>
              </w:rPr>
            </w:pPr>
            <w:r w:rsidRPr="0062101A">
              <w:rPr>
                <w:color w:val="auto"/>
                <w:szCs w:val="24"/>
              </w:rPr>
              <w:t>У, З, В</w:t>
            </w:r>
          </w:p>
        </w:tc>
        <w:tc>
          <w:tcPr>
            <w:tcW w:w="958" w:type="dxa"/>
          </w:tcPr>
          <w:p w14:paraId="1343FEC3" w14:textId="77777777" w:rsidR="005D39E4" w:rsidRPr="0062101A" w:rsidRDefault="005D39E4" w:rsidP="005D39E4">
            <w:pPr>
              <w:rPr>
                <w:color w:val="auto"/>
                <w:szCs w:val="24"/>
              </w:rPr>
            </w:pPr>
            <w:r w:rsidRPr="0062101A">
              <w:rPr>
                <w:color w:val="auto"/>
                <w:szCs w:val="24"/>
              </w:rPr>
              <w:t>1-3 мин.</w:t>
            </w:r>
          </w:p>
        </w:tc>
      </w:tr>
      <w:tr w:rsidR="005D39E4" w:rsidRPr="0062101A" w14:paraId="47336DB6" w14:textId="77777777" w:rsidTr="008A497D">
        <w:tc>
          <w:tcPr>
            <w:tcW w:w="471" w:type="dxa"/>
          </w:tcPr>
          <w:p w14:paraId="09242981" w14:textId="77777777" w:rsidR="005D39E4" w:rsidRPr="0062101A" w:rsidRDefault="005D39E4" w:rsidP="005D39E4">
            <w:pPr>
              <w:rPr>
                <w:color w:val="auto"/>
                <w:szCs w:val="24"/>
              </w:rPr>
            </w:pPr>
            <w:r w:rsidRPr="0062101A">
              <w:rPr>
                <w:color w:val="auto"/>
                <w:szCs w:val="24"/>
              </w:rPr>
              <w:t>10</w:t>
            </w:r>
          </w:p>
        </w:tc>
        <w:tc>
          <w:tcPr>
            <w:tcW w:w="2277" w:type="dxa"/>
          </w:tcPr>
          <w:p w14:paraId="4B58EF36" w14:textId="77777777" w:rsidR="005D39E4" w:rsidRPr="0062101A" w:rsidRDefault="005D39E4" w:rsidP="005D39E4">
            <w:pPr>
              <w:rPr>
                <w:color w:val="auto"/>
                <w:szCs w:val="24"/>
              </w:rPr>
            </w:pPr>
            <w:r w:rsidRPr="0062101A">
              <w:rPr>
                <w:color w:val="auto"/>
                <w:szCs w:val="24"/>
              </w:rPr>
              <w:t>Состав МТП хозяйства комплектуют в зависимости от</w:t>
            </w:r>
          </w:p>
        </w:tc>
        <w:tc>
          <w:tcPr>
            <w:tcW w:w="2605" w:type="dxa"/>
          </w:tcPr>
          <w:p w14:paraId="2DDDD10C" w14:textId="77777777" w:rsidR="005D39E4" w:rsidRPr="0062101A" w:rsidRDefault="005D39E4" w:rsidP="005D39E4">
            <w:pPr>
              <w:jc w:val="both"/>
              <w:rPr>
                <w:color w:val="auto"/>
                <w:szCs w:val="24"/>
              </w:rPr>
            </w:pPr>
            <w:r w:rsidRPr="0062101A">
              <w:rPr>
                <w:color w:val="auto"/>
                <w:szCs w:val="24"/>
                <w:lang w:val="en-US"/>
              </w:rPr>
              <w:t>a</w:t>
            </w:r>
            <w:r w:rsidRPr="0062101A">
              <w:rPr>
                <w:color w:val="auto"/>
                <w:szCs w:val="24"/>
              </w:rPr>
              <w:t>.</w:t>
            </w:r>
          </w:p>
          <w:p w14:paraId="31A97873" w14:textId="77777777" w:rsidR="005D39E4" w:rsidRPr="0062101A" w:rsidRDefault="005D39E4" w:rsidP="005D39E4">
            <w:pPr>
              <w:jc w:val="both"/>
              <w:rPr>
                <w:color w:val="auto"/>
                <w:szCs w:val="24"/>
              </w:rPr>
            </w:pPr>
            <w:r w:rsidRPr="0062101A">
              <w:rPr>
                <w:color w:val="auto"/>
                <w:szCs w:val="24"/>
              </w:rPr>
              <w:t>наличия станций ТО и ремонта сельскохозяйственной техники</w:t>
            </w:r>
          </w:p>
          <w:p w14:paraId="4D7EAB5E" w14:textId="77777777" w:rsidR="005D39E4" w:rsidRPr="0062101A" w:rsidRDefault="005D39E4" w:rsidP="005D39E4">
            <w:pPr>
              <w:jc w:val="both"/>
              <w:rPr>
                <w:color w:val="auto"/>
                <w:szCs w:val="24"/>
              </w:rPr>
            </w:pPr>
          </w:p>
          <w:p w14:paraId="0F811BF4" w14:textId="77777777" w:rsidR="005D39E4" w:rsidRPr="0062101A" w:rsidRDefault="005D39E4" w:rsidP="005D39E4">
            <w:pPr>
              <w:jc w:val="both"/>
              <w:rPr>
                <w:color w:val="auto"/>
                <w:szCs w:val="24"/>
              </w:rPr>
            </w:pPr>
            <w:r w:rsidRPr="0062101A">
              <w:rPr>
                <w:color w:val="auto"/>
                <w:szCs w:val="24"/>
                <w:lang w:val="en-US"/>
              </w:rPr>
              <w:t>b</w:t>
            </w:r>
            <w:r w:rsidRPr="0062101A">
              <w:rPr>
                <w:color w:val="auto"/>
                <w:szCs w:val="24"/>
              </w:rPr>
              <w:t>.</w:t>
            </w:r>
          </w:p>
          <w:p w14:paraId="671A1B35" w14:textId="77777777" w:rsidR="005D39E4" w:rsidRPr="0062101A" w:rsidRDefault="005D39E4" w:rsidP="005D39E4">
            <w:pPr>
              <w:jc w:val="both"/>
              <w:rPr>
                <w:color w:val="auto"/>
                <w:szCs w:val="24"/>
              </w:rPr>
            </w:pPr>
            <w:r w:rsidRPr="0062101A">
              <w:rPr>
                <w:color w:val="auto"/>
                <w:szCs w:val="24"/>
              </w:rPr>
              <w:t>сорта возделываемых культур и количества полей</w:t>
            </w:r>
          </w:p>
          <w:p w14:paraId="6F92A99A" w14:textId="77777777" w:rsidR="005D39E4" w:rsidRPr="0062101A" w:rsidRDefault="005D39E4" w:rsidP="005D39E4">
            <w:pPr>
              <w:jc w:val="both"/>
              <w:rPr>
                <w:color w:val="auto"/>
                <w:szCs w:val="24"/>
              </w:rPr>
            </w:pPr>
          </w:p>
          <w:p w14:paraId="6881619E" w14:textId="77777777" w:rsidR="005D39E4" w:rsidRPr="0062101A" w:rsidRDefault="005D39E4" w:rsidP="005D39E4">
            <w:pPr>
              <w:jc w:val="both"/>
              <w:rPr>
                <w:color w:val="auto"/>
                <w:szCs w:val="24"/>
              </w:rPr>
            </w:pPr>
            <w:r w:rsidRPr="0062101A">
              <w:rPr>
                <w:color w:val="auto"/>
                <w:szCs w:val="24"/>
                <w:lang w:val="en-US"/>
              </w:rPr>
              <w:t>c</w:t>
            </w:r>
            <w:r w:rsidRPr="0062101A">
              <w:rPr>
                <w:color w:val="auto"/>
                <w:szCs w:val="24"/>
              </w:rPr>
              <w:t>.</w:t>
            </w:r>
          </w:p>
          <w:p w14:paraId="468AE129" w14:textId="77777777" w:rsidR="005D39E4" w:rsidRPr="0062101A" w:rsidRDefault="005D39E4" w:rsidP="005D39E4">
            <w:pPr>
              <w:jc w:val="both"/>
              <w:rPr>
                <w:color w:val="auto"/>
                <w:szCs w:val="24"/>
              </w:rPr>
            </w:pPr>
            <w:r w:rsidRPr="0062101A">
              <w:rPr>
                <w:color w:val="auto"/>
                <w:szCs w:val="24"/>
              </w:rPr>
              <w:t>конфигурации полей и их расположения</w:t>
            </w:r>
          </w:p>
          <w:p w14:paraId="58ECB7E9" w14:textId="77777777" w:rsidR="005D39E4" w:rsidRPr="0062101A" w:rsidRDefault="005D39E4" w:rsidP="005D39E4">
            <w:pPr>
              <w:jc w:val="both"/>
              <w:rPr>
                <w:color w:val="auto"/>
                <w:szCs w:val="24"/>
              </w:rPr>
            </w:pPr>
          </w:p>
          <w:p w14:paraId="0C585391" w14:textId="77777777" w:rsidR="005D39E4" w:rsidRPr="0062101A" w:rsidRDefault="005D39E4" w:rsidP="005D39E4">
            <w:pPr>
              <w:jc w:val="both"/>
              <w:rPr>
                <w:color w:val="auto"/>
                <w:szCs w:val="24"/>
              </w:rPr>
            </w:pPr>
            <w:r w:rsidRPr="0062101A">
              <w:rPr>
                <w:color w:val="auto"/>
                <w:szCs w:val="24"/>
                <w:lang w:val="en-US"/>
              </w:rPr>
              <w:t>d</w:t>
            </w:r>
            <w:r w:rsidRPr="0062101A">
              <w:rPr>
                <w:color w:val="auto"/>
                <w:szCs w:val="24"/>
              </w:rPr>
              <w:t>.</w:t>
            </w:r>
          </w:p>
          <w:p w14:paraId="338AA70F" w14:textId="77777777" w:rsidR="005D39E4" w:rsidRPr="0062101A" w:rsidRDefault="005D39E4" w:rsidP="005D39E4">
            <w:pPr>
              <w:rPr>
                <w:color w:val="auto"/>
                <w:szCs w:val="24"/>
              </w:rPr>
            </w:pPr>
            <w:r w:rsidRPr="0062101A">
              <w:rPr>
                <w:color w:val="auto"/>
                <w:szCs w:val="24"/>
              </w:rPr>
              <w:t>годового объёма механизированных работ</w:t>
            </w:r>
          </w:p>
        </w:tc>
        <w:tc>
          <w:tcPr>
            <w:tcW w:w="1134" w:type="dxa"/>
          </w:tcPr>
          <w:p w14:paraId="6937CBEE" w14:textId="73A68671" w:rsidR="005D39E4" w:rsidRPr="0062101A" w:rsidRDefault="005D39E4" w:rsidP="005D39E4">
            <w:pPr>
              <w:rPr>
                <w:color w:val="auto"/>
                <w:szCs w:val="24"/>
              </w:rPr>
            </w:pPr>
          </w:p>
        </w:tc>
        <w:tc>
          <w:tcPr>
            <w:tcW w:w="992" w:type="dxa"/>
            <w:gridSpan w:val="2"/>
          </w:tcPr>
          <w:p w14:paraId="1C974F5E" w14:textId="77777777" w:rsidR="005D39E4" w:rsidRPr="0062101A" w:rsidRDefault="005D39E4" w:rsidP="005D39E4">
            <w:pPr>
              <w:rPr>
                <w:color w:val="auto"/>
                <w:szCs w:val="24"/>
              </w:rPr>
            </w:pPr>
            <w:r w:rsidRPr="0062101A">
              <w:rPr>
                <w:color w:val="auto"/>
                <w:szCs w:val="24"/>
              </w:rPr>
              <w:t>ПК-2,</w:t>
            </w:r>
          </w:p>
          <w:p w14:paraId="73CC7DD2"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0703D5BB" w14:textId="77777777" w:rsidR="005D39E4" w:rsidRPr="0062101A" w:rsidRDefault="005D39E4" w:rsidP="005D39E4">
            <w:pPr>
              <w:rPr>
                <w:color w:val="auto"/>
                <w:szCs w:val="24"/>
              </w:rPr>
            </w:pPr>
            <w:r w:rsidRPr="0062101A">
              <w:rPr>
                <w:color w:val="auto"/>
                <w:szCs w:val="24"/>
              </w:rPr>
              <w:t>У, З, В</w:t>
            </w:r>
          </w:p>
        </w:tc>
        <w:tc>
          <w:tcPr>
            <w:tcW w:w="958" w:type="dxa"/>
          </w:tcPr>
          <w:p w14:paraId="392B24E6" w14:textId="77777777" w:rsidR="005D39E4" w:rsidRPr="0062101A" w:rsidRDefault="005D39E4" w:rsidP="005D39E4">
            <w:pPr>
              <w:rPr>
                <w:color w:val="auto"/>
                <w:szCs w:val="24"/>
              </w:rPr>
            </w:pPr>
            <w:r w:rsidRPr="0062101A">
              <w:rPr>
                <w:color w:val="auto"/>
                <w:szCs w:val="24"/>
              </w:rPr>
              <w:t>1-3 мин.</w:t>
            </w:r>
          </w:p>
        </w:tc>
      </w:tr>
      <w:tr w:rsidR="005D39E4" w:rsidRPr="0062101A" w14:paraId="1EEDA40A" w14:textId="77777777" w:rsidTr="008A497D">
        <w:tc>
          <w:tcPr>
            <w:tcW w:w="9571" w:type="dxa"/>
            <w:gridSpan w:val="9"/>
          </w:tcPr>
          <w:p w14:paraId="1B04B703"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25F31B1E" w14:textId="77777777" w:rsidTr="008A497D">
        <w:tc>
          <w:tcPr>
            <w:tcW w:w="9571" w:type="dxa"/>
            <w:gridSpan w:val="9"/>
          </w:tcPr>
          <w:p w14:paraId="1DBAE515"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2425021C" w14:textId="77777777" w:rsidTr="008A497D">
        <w:tc>
          <w:tcPr>
            <w:tcW w:w="471" w:type="dxa"/>
          </w:tcPr>
          <w:p w14:paraId="7A64021F" w14:textId="77777777" w:rsidR="005D39E4" w:rsidRPr="0062101A" w:rsidRDefault="005D39E4" w:rsidP="005D39E4">
            <w:pPr>
              <w:rPr>
                <w:color w:val="auto"/>
                <w:szCs w:val="24"/>
              </w:rPr>
            </w:pPr>
            <w:r w:rsidRPr="0062101A">
              <w:rPr>
                <w:color w:val="auto"/>
                <w:szCs w:val="24"/>
              </w:rPr>
              <w:t>11</w:t>
            </w:r>
          </w:p>
        </w:tc>
        <w:tc>
          <w:tcPr>
            <w:tcW w:w="2277" w:type="dxa"/>
          </w:tcPr>
          <w:p w14:paraId="69B25040" w14:textId="77777777" w:rsidR="005D39E4" w:rsidRPr="0062101A" w:rsidRDefault="005D39E4" w:rsidP="005D39E4">
            <w:pPr>
              <w:rPr>
                <w:color w:val="auto"/>
                <w:szCs w:val="24"/>
              </w:rPr>
            </w:pPr>
            <w:r w:rsidRPr="0062101A">
              <w:rPr>
                <w:color w:val="auto"/>
                <w:szCs w:val="24"/>
              </w:rPr>
              <w:t>При подготовке машины к длительному хранению на открытой площадке необходимо</w:t>
            </w:r>
          </w:p>
        </w:tc>
        <w:tc>
          <w:tcPr>
            <w:tcW w:w="2605" w:type="dxa"/>
          </w:tcPr>
          <w:p w14:paraId="78BDA427" w14:textId="77777777" w:rsidR="005D39E4" w:rsidRPr="0062101A" w:rsidRDefault="005D39E4" w:rsidP="005D39E4">
            <w:pPr>
              <w:jc w:val="both"/>
              <w:rPr>
                <w:color w:val="auto"/>
                <w:szCs w:val="24"/>
              </w:rPr>
            </w:pPr>
            <w:r w:rsidRPr="0062101A">
              <w:rPr>
                <w:color w:val="auto"/>
                <w:szCs w:val="24"/>
              </w:rPr>
              <w:t>1) произвести её консервацию</w:t>
            </w:r>
          </w:p>
          <w:p w14:paraId="1E4F6481" w14:textId="77777777" w:rsidR="005D39E4" w:rsidRPr="0062101A" w:rsidRDefault="005D39E4" w:rsidP="005D39E4">
            <w:pPr>
              <w:jc w:val="both"/>
              <w:rPr>
                <w:color w:val="auto"/>
                <w:szCs w:val="24"/>
              </w:rPr>
            </w:pPr>
          </w:p>
          <w:p w14:paraId="66CF77E9" w14:textId="77777777" w:rsidR="005D39E4" w:rsidRPr="0062101A" w:rsidRDefault="005D39E4" w:rsidP="005D39E4">
            <w:pPr>
              <w:jc w:val="both"/>
              <w:rPr>
                <w:color w:val="auto"/>
                <w:szCs w:val="24"/>
              </w:rPr>
            </w:pPr>
            <w:r w:rsidRPr="0062101A">
              <w:rPr>
                <w:color w:val="auto"/>
                <w:szCs w:val="24"/>
              </w:rPr>
              <w:t>2)</w:t>
            </w:r>
          </w:p>
          <w:p w14:paraId="403817B0" w14:textId="77777777" w:rsidR="005D39E4" w:rsidRPr="0062101A" w:rsidRDefault="005D39E4" w:rsidP="005D39E4">
            <w:pPr>
              <w:jc w:val="both"/>
              <w:rPr>
                <w:color w:val="auto"/>
                <w:szCs w:val="24"/>
              </w:rPr>
            </w:pPr>
            <w:r w:rsidRPr="0062101A">
              <w:rPr>
                <w:color w:val="auto"/>
                <w:szCs w:val="24"/>
              </w:rPr>
              <w:t>снять составные части, подлежащие складскому хранению</w:t>
            </w:r>
          </w:p>
        </w:tc>
        <w:tc>
          <w:tcPr>
            <w:tcW w:w="1134" w:type="dxa"/>
          </w:tcPr>
          <w:p w14:paraId="635B4A84" w14:textId="568098D5" w:rsidR="005D39E4" w:rsidRPr="0062101A" w:rsidRDefault="005D39E4" w:rsidP="005D39E4">
            <w:pPr>
              <w:jc w:val="both"/>
              <w:rPr>
                <w:color w:val="auto"/>
                <w:szCs w:val="24"/>
                <w:lang w:val="en-US"/>
              </w:rPr>
            </w:pPr>
          </w:p>
        </w:tc>
        <w:tc>
          <w:tcPr>
            <w:tcW w:w="992" w:type="dxa"/>
            <w:gridSpan w:val="2"/>
          </w:tcPr>
          <w:p w14:paraId="4046831E" w14:textId="77777777" w:rsidR="005D39E4" w:rsidRPr="0062101A" w:rsidRDefault="005D39E4" w:rsidP="005D39E4">
            <w:pPr>
              <w:rPr>
                <w:color w:val="auto"/>
                <w:szCs w:val="24"/>
              </w:rPr>
            </w:pPr>
            <w:r w:rsidRPr="0062101A">
              <w:rPr>
                <w:color w:val="auto"/>
                <w:szCs w:val="24"/>
              </w:rPr>
              <w:t>ПК-2,</w:t>
            </w:r>
          </w:p>
          <w:p w14:paraId="6C20F594"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77A2D3F" w14:textId="77777777" w:rsidR="005D39E4" w:rsidRPr="0062101A" w:rsidRDefault="005D39E4" w:rsidP="005D39E4">
            <w:pPr>
              <w:rPr>
                <w:color w:val="auto"/>
                <w:szCs w:val="24"/>
              </w:rPr>
            </w:pPr>
            <w:r w:rsidRPr="0062101A">
              <w:rPr>
                <w:color w:val="auto"/>
                <w:szCs w:val="24"/>
              </w:rPr>
              <w:t>У, З, В</w:t>
            </w:r>
          </w:p>
        </w:tc>
        <w:tc>
          <w:tcPr>
            <w:tcW w:w="958" w:type="dxa"/>
          </w:tcPr>
          <w:p w14:paraId="352694BE" w14:textId="77777777" w:rsidR="005D39E4" w:rsidRPr="0062101A" w:rsidRDefault="005D39E4" w:rsidP="005D39E4">
            <w:pPr>
              <w:rPr>
                <w:color w:val="auto"/>
                <w:szCs w:val="24"/>
              </w:rPr>
            </w:pPr>
            <w:r w:rsidRPr="0062101A">
              <w:rPr>
                <w:color w:val="auto"/>
                <w:szCs w:val="24"/>
              </w:rPr>
              <w:t>5-10 мин.</w:t>
            </w:r>
          </w:p>
        </w:tc>
      </w:tr>
      <w:tr w:rsidR="005D39E4" w:rsidRPr="0062101A" w14:paraId="02086F32" w14:textId="77777777" w:rsidTr="008A497D">
        <w:tc>
          <w:tcPr>
            <w:tcW w:w="471" w:type="dxa"/>
          </w:tcPr>
          <w:p w14:paraId="3ACEB1C8" w14:textId="77777777" w:rsidR="005D39E4" w:rsidRPr="0062101A" w:rsidRDefault="005D39E4" w:rsidP="005D39E4">
            <w:pPr>
              <w:rPr>
                <w:color w:val="auto"/>
                <w:szCs w:val="24"/>
              </w:rPr>
            </w:pPr>
            <w:r w:rsidRPr="0062101A">
              <w:rPr>
                <w:color w:val="auto"/>
                <w:szCs w:val="24"/>
              </w:rPr>
              <w:t>12</w:t>
            </w:r>
          </w:p>
        </w:tc>
        <w:tc>
          <w:tcPr>
            <w:tcW w:w="2277" w:type="dxa"/>
          </w:tcPr>
          <w:p w14:paraId="268715AE" w14:textId="77777777" w:rsidR="005D39E4" w:rsidRPr="0062101A" w:rsidRDefault="005D39E4" w:rsidP="005D39E4">
            <w:pPr>
              <w:rPr>
                <w:color w:val="auto"/>
                <w:szCs w:val="24"/>
              </w:rPr>
            </w:pPr>
            <w:r w:rsidRPr="0062101A">
              <w:rPr>
                <w:color w:val="auto"/>
                <w:szCs w:val="24"/>
              </w:rPr>
              <w:t xml:space="preserve">Последовательность выполнения номерных технических обслуживаний тракторов </w:t>
            </w:r>
          </w:p>
        </w:tc>
        <w:tc>
          <w:tcPr>
            <w:tcW w:w="2605" w:type="dxa"/>
          </w:tcPr>
          <w:p w14:paraId="27578DC1" w14:textId="77777777" w:rsidR="005D39E4" w:rsidRPr="0062101A" w:rsidRDefault="005D39E4" w:rsidP="005D39E4">
            <w:pPr>
              <w:jc w:val="both"/>
              <w:rPr>
                <w:color w:val="auto"/>
                <w:szCs w:val="24"/>
              </w:rPr>
            </w:pPr>
            <w:r w:rsidRPr="0062101A">
              <w:rPr>
                <w:color w:val="auto"/>
                <w:szCs w:val="24"/>
              </w:rPr>
              <w:t>1) ТО-2</w:t>
            </w:r>
          </w:p>
          <w:p w14:paraId="64E5DAE9" w14:textId="77777777" w:rsidR="005D39E4" w:rsidRPr="0062101A" w:rsidRDefault="005D39E4" w:rsidP="005D39E4">
            <w:pPr>
              <w:jc w:val="both"/>
              <w:rPr>
                <w:color w:val="auto"/>
                <w:szCs w:val="24"/>
              </w:rPr>
            </w:pPr>
          </w:p>
          <w:p w14:paraId="610C0684" w14:textId="77777777" w:rsidR="005D39E4" w:rsidRPr="0062101A" w:rsidRDefault="005D39E4" w:rsidP="005D39E4">
            <w:pPr>
              <w:jc w:val="both"/>
              <w:rPr>
                <w:color w:val="auto"/>
                <w:szCs w:val="24"/>
              </w:rPr>
            </w:pPr>
            <w:r w:rsidRPr="0062101A">
              <w:rPr>
                <w:color w:val="auto"/>
                <w:szCs w:val="24"/>
              </w:rPr>
              <w:t>2) ТО-1</w:t>
            </w:r>
          </w:p>
          <w:p w14:paraId="2562E90C" w14:textId="77777777" w:rsidR="005D39E4" w:rsidRPr="0062101A" w:rsidRDefault="005D39E4" w:rsidP="005D39E4">
            <w:pPr>
              <w:jc w:val="both"/>
              <w:rPr>
                <w:color w:val="auto"/>
                <w:szCs w:val="24"/>
              </w:rPr>
            </w:pPr>
          </w:p>
          <w:p w14:paraId="5E9324D5" w14:textId="77777777" w:rsidR="005D39E4" w:rsidRPr="0062101A" w:rsidRDefault="005D39E4" w:rsidP="005D39E4">
            <w:pPr>
              <w:jc w:val="both"/>
              <w:rPr>
                <w:color w:val="auto"/>
                <w:szCs w:val="24"/>
              </w:rPr>
            </w:pPr>
            <w:r w:rsidRPr="0062101A">
              <w:rPr>
                <w:color w:val="auto"/>
                <w:szCs w:val="24"/>
              </w:rPr>
              <w:t>3) ТО-1</w:t>
            </w:r>
          </w:p>
          <w:p w14:paraId="4DF8F76A" w14:textId="77777777" w:rsidR="005D39E4" w:rsidRPr="0062101A" w:rsidRDefault="005D39E4" w:rsidP="005D39E4">
            <w:pPr>
              <w:jc w:val="both"/>
              <w:rPr>
                <w:color w:val="auto"/>
                <w:szCs w:val="24"/>
              </w:rPr>
            </w:pPr>
          </w:p>
          <w:p w14:paraId="633876E5" w14:textId="77777777" w:rsidR="005D39E4" w:rsidRPr="0062101A" w:rsidRDefault="005D39E4" w:rsidP="005D39E4">
            <w:pPr>
              <w:jc w:val="both"/>
              <w:rPr>
                <w:color w:val="auto"/>
                <w:szCs w:val="24"/>
              </w:rPr>
            </w:pPr>
            <w:r w:rsidRPr="0062101A">
              <w:rPr>
                <w:color w:val="auto"/>
                <w:szCs w:val="24"/>
              </w:rPr>
              <w:t>4) ТО-3</w:t>
            </w:r>
          </w:p>
          <w:p w14:paraId="083623C9" w14:textId="77777777" w:rsidR="005D39E4" w:rsidRPr="0062101A" w:rsidRDefault="005D39E4" w:rsidP="005D39E4">
            <w:pPr>
              <w:jc w:val="both"/>
              <w:rPr>
                <w:color w:val="auto"/>
                <w:szCs w:val="24"/>
              </w:rPr>
            </w:pPr>
          </w:p>
          <w:p w14:paraId="20077B69" w14:textId="77777777" w:rsidR="005D39E4" w:rsidRPr="0062101A" w:rsidRDefault="005D39E4" w:rsidP="005D39E4">
            <w:pPr>
              <w:jc w:val="both"/>
              <w:rPr>
                <w:color w:val="auto"/>
                <w:szCs w:val="24"/>
              </w:rPr>
            </w:pPr>
            <w:r w:rsidRPr="0062101A">
              <w:rPr>
                <w:color w:val="auto"/>
                <w:szCs w:val="24"/>
              </w:rPr>
              <w:t>5) ТО-1</w:t>
            </w:r>
          </w:p>
          <w:p w14:paraId="5A16371F" w14:textId="77777777" w:rsidR="005D39E4" w:rsidRPr="0062101A" w:rsidRDefault="005D39E4" w:rsidP="005D39E4">
            <w:pPr>
              <w:jc w:val="both"/>
              <w:rPr>
                <w:color w:val="auto"/>
                <w:szCs w:val="24"/>
              </w:rPr>
            </w:pPr>
          </w:p>
          <w:p w14:paraId="214D8125" w14:textId="77777777" w:rsidR="005D39E4" w:rsidRPr="0062101A" w:rsidRDefault="005D39E4" w:rsidP="005D39E4">
            <w:pPr>
              <w:jc w:val="both"/>
              <w:rPr>
                <w:color w:val="auto"/>
                <w:szCs w:val="24"/>
              </w:rPr>
            </w:pPr>
            <w:r w:rsidRPr="0062101A">
              <w:rPr>
                <w:color w:val="auto"/>
                <w:szCs w:val="24"/>
              </w:rPr>
              <w:t>6) ТО-1</w:t>
            </w:r>
          </w:p>
          <w:p w14:paraId="35603CF6" w14:textId="77777777" w:rsidR="005D39E4" w:rsidRPr="0062101A" w:rsidRDefault="005D39E4" w:rsidP="005D39E4">
            <w:pPr>
              <w:jc w:val="both"/>
              <w:rPr>
                <w:color w:val="auto"/>
                <w:szCs w:val="24"/>
              </w:rPr>
            </w:pPr>
          </w:p>
          <w:p w14:paraId="480F7F03" w14:textId="77777777" w:rsidR="005D39E4" w:rsidRPr="0062101A" w:rsidRDefault="005D39E4" w:rsidP="005D39E4">
            <w:pPr>
              <w:jc w:val="both"/>
              <w:rPr>
                <w:color w:val="auto"/>
                <w:szCs w:val="24"/>
              </w:rPr>
            </w:pPr>
            <w:r w:rsidRPr="0062101A">
              <w:rPr>
                <w:color w:val="auto"/>
                <w:szCs w:val="24"/>
              </w:rPr>
              <w:t>7) ТО-1</w:t>
            </w:r>
          </w:p>
          <w:p w14:paraId="1588612C" w14:textId="77777777" w:rsidR="005D39E4" w:rsidRPr="0062101A" w:rsidRDefault="005D39E4" w:rsidP="005D39E4">
            <w:pPr>
              <w:jc w:val="both"/>
              <w:rPr>
                <w:color w:val="auto"/>
                <w:szCs w:val="24"/>
              </w:rPr>
            </w:pPr>
          </w:p>
          <w:p w14:paraId="2C04889D" w14:textId="77777777" w:rsidR="005D39E4" w:rsidRPr="0062101A" w:rsidRDefault="005D39E4" w:rsidP="005D39E4">
            <w:pPr>
              <w:jc w:val="both"/>
              <w:rPr>
                <w:color w:val="auto"/>
                <w:szCs w:val="24"/>
                <w:lang w:val="en-US"/>
              </w:rPr>
            </w:pPr>
            <w:r w:rsidRPr="0062101A">
              <w:rPr>
                <w:color w:val="auto"/>
                <w:szCs w:val="24"/>
              </w:rPr>
              <w:t>8) ТО-1</w:t>
            </w:r>
          </w:p>
        </w:tc>
        <w:tc>
          <w:tcPr>
            <w:tcW w:w="1134" w:type="dxa"/>
          </w:tcPr>
          <w:p w14:paraId="08B8DA59" w14:textId="1E73FFEB" w:rsidR="005D39E4" w:rsidRPr="0062101A" w:rsidRDefault="005D39E4" w:rsidP="005D39E4">
            <w:pPr>
              <w:rPr>
                <w:color w:val="auto"/>
                <w:szCs w:val="24"/>
                <w:lang w:val="en-US"/>
              </w:rPr>
            </w:pPr>
          </w:p>
        </w:tc>
        <w:tc>
          <w:tcPr>
            <w:tcW w:w="992" w:type="dxa"/>
            <w:gridSpan w:val="2"/>
          </w:tcPr>
          <w:p w14:paraId="369D30F2" w14:textId="77777777" w:rsidR="005D39E4" w:rsidRPr="0062101A" w:rsidRDefault="005D39E4" w:rsidP="005D39E4">
            <w:pPr>
              <w:rPr>
                <w:color w:val="auto"/>
                <w:szCs w:val="24"/>
              </w:rPr>
            </w:pPr>
            <w:r w:rsidRPr="0062101A">
              <w:rPr>
                <w:color w:val="auto"/>
                <w:szCs w:val="24"/>
              </w:rPr>
              <w:t>ПК-2,</w:t>
            </w:r>
          </w:p>
          <w:p w14:paraId="476B78A0"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00FF5B42" w14:textId="77777777" w:rsidR="005D39E4" w:rsidRPr="0062101A" w:rsidRDefault="005D39E4" w:rsidP="005D39E4">
            <w:pPr>
              <w:rPr>
                <w:color w:val="auto"/>
                <w:szCs w:val="24"/>
              </w:rPr>
            </w:pPr>
            <w:r w:rsidRPr="0062101A">
              <w:rPr>
                <w:color w:val="auto"/>
                <w:szCs w:val="24"/>
              </w:rPr>
              <w:t>У, З, В</w:t>
            </w:r>
          </w:p>
        </w:tc>
        <w:tc>
          <w:tcPr>
            <w:tcW w:w="958" w:type="dxa"/>
          </w:tcPr>
          <w:p w14:paraId="5F5CB13E" w14:textId="77777777" w:rsidR="005D39E4" w:rsidRPr="0062101A" w:rsidRDefault="005D39E4" w:rsidP="005D39E4">
            <w:pPr>
              <w:rPr>
                <w:color w:val="auto"/>
                <w:szCs w:val="24"/>
              </w:rPr>
            </w:pPr>
            <w:r w:rsidRPr="0062101A">
              <w:rPr>
                <w:color w:val="auto"/>
                <w:szCs w:val="24"/>
              </w:rPr>
              <w:t>5-10 мин.</w:t>
            </w:r>
          </w:p>
        </w:tc>
      </w:tr>
      <w:tr w:rsidR="005D39E4" w:rsidRPr="0062101A" w14:paraId="13480548" w14:textId="77777777" w:rsidTr="008A497D">
        <w:tc>
          <w:tcPr>
            <w:tcW w:w="9571" w:type="dxa"/>
            <w:gridSpan w:val="9"/>
          </w:tcPr>
          <w:p w14:paraId="189E7DAD"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7CCB483D" w14:textId="77777777" w:rsidTr="008A497D">
        <w:tc>
          <w:tcPr>
            <w:tcW w:w="9571" w:type="dxa"/>
            <w:gridSpan w:val="9"/>
          </w:tcPr>
          <w:p w14:paraId="4CFF64CF"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46C7AC9B" w14:textId="77777777" w:rsidTr="008A497D">
        <w:tc>
          <w:tcPr>
            <w:tcW w:w="471" w:type="dxa"/>
          </w:tcPr>
          <w:p w14:paraId="1D9F53B5" w14:textId="77777777" w:rsidR="005D39E4" w:rsidRPr="0062101A" w:rsidRDefault="005D39E4" w:rsidP="005D39E4">
            <w:pPr>
              <w:rPr>
                <w:color w:val="auto"/>
                <w:szCs w:val="24"/>
              </w:rPr>
            </w:pPr>
            <w:r w:rsidRPr="0062101A">
              <w:rPr>
                <w:color w:val="auto"/>
                <w:szCs w:val="24"/>
              </w:rPr>
              <w:t>13</w:t>
            </w:r>
          </w:p>
        </w:tc>
        <w:tc>
          <w:tcPr>
            <w:tcW w:w="2277" w:type="dxa"/>
          </w:tcPr>
          <w:p w14:paraId="045B10DD" w14:textId="77777777" w:rsidR="005D39E4" w:rsidRPr="0062101A" w:rsidRDefault="005D39E4" w:rsidP="005D39E4">
            <w:pPr>
              <w:rPr>
                <w:color w:val="auto"/>
                <w:szCs w:val="24"/>
              </w:rPr>
            </w:pPr>
            <w:r w:rsidRPr="0062101A">
              <w:rPr>
                <w:color w:val="auto"/>
                <w:szCs w:val="24"/>
              </w:rPr>
              <w:t xml:space="preserve">Установите соответствие определений технического </w:t>
            </w:r>
            <w:r w:rsidRPr="0062101A">
              <w:rPr>
                <w:color w:val="auto"/>
                <w:szCs w:val="24"/>
              </w:rPr>
              <w:lastRenderedPageBreak/>
              <w:t>обслуживания и текущего ремонта</w:t>
            </w:r>
          </w:p>
        </w:tc>
        <w:tc>
          <w:tcPr>
            <w:tcW w:w="2605" w:type="dxa"/>
          </w:tcPr>
          <w:p w14:paraId="34A2940D" w14:textId="77777777" w:rsidR="005D39E4" w:rsidRPr="0062101A" w:rsidRDefault="005D39E4" w:rsidP="005D39E4">
            <w:pPr>
              <w:ind w:left="87"/>
              <w:rPr>
                <w:color w:val="auto"/>
                <w:szCs w:val="24"/>
              </w:rPr>
            </w:pPr>
            <w:r w:rsidRPr="0062101A">
              <w:rPr>
                <w:color w:val="auto"/>
                <w:szCs w:val="24"/>
              </w:rPr>
              <w:lastRenderedPageBreak/>
              <w:t xml:space="preserve">a. </w:t>
            </w:r>
            <w:r w:rsidRPr="0062101A">
              <w:rPr>
                <w:bCs/>
                <w:iCs/>
                <w:color w:val="auto"/>
                <w:szCs w:val="24"/>
              </w:rPr>
              <w:t xml:space="preserve">комплекс работ по поддержанию или восстановлению </w:t>
            </w:r>
            <w:r w:rsidRPr="0062101A">
              <w:rPr>
                <w:bCs/>
                <w:iCs/>
                <w:color w:val="auto"/>
                <w:szCs w:val="24"/>
              </w:rPr>
              <w:lastRenderedPageBreak/>
              <w:t>работоспособности машины, включая операции самого сложного ТО и работы предупредительного характера по замене составных частей, достигших предельного состояния</w:t>
            </w:r>
          </w:p>
          <w:p w14:paraId="5C167F2D" w14:textId="77777777" w:rsidR="005D39E4" w:rsidRPr="0062101A" w:rsidRDefault="005D39E4" w:rsidP="005D39E4">
            <w:pPr>
              <w:ind w:left="87"/>
              <w:rPr>
                <w:color w:val="auto"/>
                <w:szCs w:val="24"/>
              </w:rPr>
            </w:pPr>
          </w:p>
          <w:p w14:paraId="6619D3FC" w14:textId="77777777" w:rsidR="005D39E4" w:rsidRPr="0062101A" w:rsidRDefault="005D39E4" w:rsidP="005D39E4">
            <w:pPr>
              <w:ind w:left="87"/>
              <w:rPr>
                <w:color w:val="auto"/>
                <w:szCs w:val="24"/>
              </w:rPr>
            </w:pPr>
            <w:r w:rsidRPr="0062101A">
              <w:rPr>
                <w:color w:val="auto"/>
                <w:szCs w:val="24"/>
              </w:rPr>
              <w:t xml:space="preserve">b. </w:t>
            </w:r>
            <w:r w:rsidRPr="0062101A">
              <w:rPr>
                <w:bCs/>
                <w:iCs/>
                <w:color w:val="auto"/>
                <w:szCs w:val="24"/>
              </w:rPr>
              <w:t>комплекс работ по поддержанию работоспособности или исправности машин при их использовании, хранении и транспортировании</w:t>
            </w:r>
          </w:p>
          <w:p w14:paraId="07E6674E" w14:textId="77777777" w:rsidR="005D39E4" w:rsidRPr="0062101A" w:rsidRDefault="005D39E4" w:rsidP="005D39E4">
            <w:pPr>
              <w:ind w:left="87"/>
              <w:rPr>
                <w:color w:val="auto"/>
                <w:szCs w:val="24"/>
              </w:rPr>
            </w:pPr>
          </w:p>
          <w:p w14:paraId="2D15DF5F" w14:textId="77777777" w:rsidR="005D39E4" w:rsidRPr="0062101A" w:rsidRDefault="005D39E4" w:rsidP="005D39E4">
            <w:pPr>
              <w:ind w:left="87"/>
              <w:rPr>
                <w:color w:val="auto"/>
                <w:szCs w:val="24"/>
              </w:rPr>
            </w:pPr>
            <w:r w:rsidRPr="0062101A">
              <w:rPr>
                <w:color w:val="auto"/>
                <w:szCs w:val="24"/>
              </w:rPr>
              <w:t>1. техническое обслуживание</w:t>
            </w:r>
          </w:p>
          <w:p w14:paraId="3B2716A7" w14:textId="77777777" w:rsidR="005D39E4" w:rsidRPr="0062101A" w:rsidRDefault="005D39E4" w:rsidP="005D39E4">
            <w:pPr>
              <w:ind w:left="87"/>
              <w:rPr>
                <w:color w:val="auto"/>
                <w:szCs w:val="24"/>
              </w:rPr>
            </w:pPr>
          </w:p>
          <w:p w14:paraId="659CE805" w14:textId="77777777" w:rsidR="005D39E4" w:rsidRPr="0062101A" w:rsidRDefault="005D39E4" w:rsidP="005D39E4">
            <w:pPr>
              <w:rPr>
                <w:color w:val="auto"/>
                <w:szCs w:val="24"/>
              </w:rPr>
            </w:pPr>
            <w:r w:rsidRPr="0062101A">
              <w:rPr>
                <w:color w:val="auto"/>
                <w:szCs w:val="24"/>
              </w:rPr>
              <w:t>2. текущий ремонт</w:t>
            </w:r>
          </w:p>
        </w:tc>
        <w:tc>
          <w:tcPr>
            <w:tcW w:w="1134" w:type="dxa"/>
          </w:tcPr>
          <w:p w14:paraId="0014EDE5" w14:textId="77777777" w:rsidR="005D39E4" w:rsidRPr="0062101A" w:rsidRDefault="005D39E4" w:rsidP="005D39E4">
            <w:pPr>
              <w:rPr>
                <w:color w:val="auto"/>
                <w:szCs w:val="24"/>
              </w:rPr>
            </w:pPr>
          </w:p>
        </w:tc>
        <w:tc>
          <w:tcPr>
            <w:tcW w:w="992" w:type="dxa"/>
            <w:gridSpan w:val="2"/>
          </w:tcPr>
          <w:p w14:paraId="3DF71CB2" w14:textId="77777777" w:rsidR="005D39E4" w:rsidRPr="0062101A" w:rsidRDefault="005D39E4" w:rsidP="005D39E4">
            <w:pPr>
              <w:rPr>
                <w:color w:val="auto"/>
                <w:szCs w:val="24"/>
              </w:rPr>
            </w:pPr>
            <w:r w:rsidRPr="0062101A">
              <w:rPr>
                <w:color w:val="auto"/>
                <w:szCs w:val="24"/>
              </w:rPr>
              <w:t>ПК-2,</w:t>
            </w:r>
          </w:p>
          <w:p w14:paraId="4C149C7A"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DC3C431" w14:textId="77777777" w:rsidR="005D39E4" w:rsidRPr="0062101A" w:rsidRDefault="005D39E4" w:rsidP="005D39E4">
            <w:pPr>
              <w:rPr>
                <w:color w:val="auto"/>
                <w:szCs w:val="24"/>
              </w:rPr>
            </w:pPr>
            <w:r w:rsidRPr="0062101A">
              <w:rPr>
                <w:color w:val="auto"/>
                <w:szCs w:val="24"/>
              </w:rPr>
              <w:t>У, З, В</w:t>
            </w:r>
          </w:p>
        </w:tc>
        <w:tc>
          <w:tcPr>
            <w:tcW w:w="958" w:type="dxa"/>
          </w:tcPr>
          <w:p w14:paraId="6A4A7DC4" w14:textId="77777777" w:rsidR="005D39E4" w:rsidRPr="0062101A" w:rsidRDefault="005D39E4" w:rsidP="005D39E4">
            <w:pPr>
              <w:rPr>
                <w:color w:val="auto"/>
                <w:szCs w:val="24"/>
              </w:rPr>
            </w:pPr>
            <w:r w:rsidRPr="0062101A">
              <w:rPr>
                <w:color w:val="auto"/>
                <w:szCs w:val="24"/>
              </w:rPr>
              <w:t>5-10 мин.</w:t>
            </w:r>
          </w:p>
        </w:tc>
      </w:tr>
      <w:tr w:rsidR="005D39E4" w:rsidRPr="0062101A" w14:paraId="1D5191B8" w14:textId="77777777" w:rsidTr="008A497D">
        <w:tc>
          <w:tcPr>
            <w:tcW w:w="471" w:type="dxa"/>
          </w:tcPr>
          <w:p w14:paraId="75359F6E" w14:textId="77777777" w:rsidR="005D39E4" w:rsidRPr="0062101A" w:rsidRDefault="005D39E4" w:rsidP="005D39E4">
            <w:pPr>
              <w:rPr>
                <w:color w:val="auto"/>
                <w:szCs w:val="24"/>
              </w:rPr>
            </w:pPr>
            <w:r w:rsidRPr="0062101A">
              <w:rPr>
                <w:color w:val="auto"/>
                <w:szCs w:val="24"/>
              </w:rPr>
              <w:t>14</w:t>
            </w:r>
          </w:p>
        </w:tc>
        <w:tc>
          <w:tcPr>
            <w:tcW w:w="2277" w:type="dxa"/>
          </w:tcPr>
          <w:p w14:paraId="25323919" w14:textId="77777777" w:rsidR="005D39E4" w:rsidRPr="0062101A" w:rsidRDefault="005D39E4" w:rsidP="005D39E4">
            <w:pPr>
              <w:rPr>
                <w:color w:val="auto"/>
                <w:szCs w:val="24"/>
              </w:rPr>
            </w:pPr>
            <w:r w:rsidRPr="0062101A">
              <w:rPr>
                <w:color w:val="auto"/>
                <w:szCs w:val="24"/>
              </w:rPr>
              <w:t>Прямые и общие затраты труда при работе МТА, установите соответствие</w:t>
            </w:r>
          </w:p>
        </w:tc>
        <w:tc>
          <w:tcPr>
            <w:tcW w:w="2605" w:type="dxa"/>
          </w:tcPr>
          <w:p w14:paraId="12C52A8F" w14:textId="77777777" w:rsidR="005D39E4" w:rsidRPr="0062101A" w:rsidRDefault="005D39E4" w:rsidP="005D39E4">
            <w:pPr>
              <w:ind w:left="87"/>
              <w:rPr>
                <w:color w:val="auto"/>
                <w:szCs w:val="24"/>
              </w:rPr>
            </w:pPr>
            <w:r w:rsidRPr="0062101A">
              <w:rPr>
                <w:color w:val="auto"/>
                <w:szCs w:val="24"/>
              </w:rPr>
              <w:t xml:space="preserve">a. </w:t>
            </w:r>
            <w:r w:rsidRPr="0062101A">
              <w:rPr>
                <w:bCs/>
                <w:iCs/>
                <w:color w:val="auto"/>
                <w:szCs w:val="24"/>
              </w:rPr>
              <w:t>учитывают труд только тех механизаторов, которые непосредственно работают на данном агрегате при выполнении определённой операции</w:t>
            </w:r>
          </w:p>
          <w:p w14:paraId="30FE6573" w14:textId="77777777" w:rsidR="005D39E4" w:rsidRPr="0062101A" w:rsidRDefault="005D39E4" w:rsidP="005D39E4">
            <w:pPr>
              <w:ind w:left="87"/>
              <w:rPr>
                <w:color w:val="auto"/>
                <w:szCs w:val="24"/>
              </w:rPr>
            </w:pPr>
          </w:p>
          <w:p w14:paraId="2A86BAC8" w14:textId="77777777" w:rsidR="005D39E4" w:rsidRPr="0062101A" w:rsidRDefault="005D39E4" w:rsidP="005D39E4">
            <w:pPr>
              <w:ind w:left="87"/>
              <w:rPr>
                <w:color w:val="auto"/>
                <w:szCs w:val="24"/>
              </w:rPr>
            </w:pPr>
            <w:r w:rsidRPr="0062101A">
              <w:rPr>
                <w:color w:val="auto"/>
                <w:szCs w:val="24"/>
              </w:rPr>
              <w:t xml:space="preserve">b. </w:t>
            </w:r>
            <w:r w:rsidRPr="0062101A">
              <w:rPr>
                <w:bCs/>
                <w:iCs/>
                <w:color w:val="auto"/>
                <w:szCs w:val="24"/>
              </w:rPr>
              <w:t>учитывают труд механизаторов, которые непосредственно работают на данном агрегате при выполнении определённой операции и дополнительно учитывают труд вспомогательных рабочих, выполняющих различные подготовительные операции</w:t>
            </w:r>
          </w:p>
          <w:p w14:paraId="0DB84182" w14:textId="77777777" w:rsidR="005D39E4" w:rsidRPr="0062101A" w:rsidRDefault="005D39E4" w:rsidP="005D39E4">
            <w:pPr>
              <w:ind w:left="87"/>
              <w:rPr>
                <w:color w:val="auto"/>
                <w:szCs w:val="24"/>
              </w:rPr>
            </w:pPr>
          </w:p>
          <w:p w14:paraId="70B5CA33" w14:textId="77777777" w:rsidR="005D39E4" w:rsidRPr="0062101A" w:rsidRDefault="005D39E4" w:rsidP="005D39E4">
            <w:pPr>
              <w:ind w:left="87"/>
              <w:rPr>
                <w:color w:val="auto"/>
                <w:szCs w:val="24"/>
              </w:rPr>
            </w:pPr>
            <w:r w:rsidRPr="0062101A">
              <w:rPr>
                <w:color w:val="auto"/>
                <w:szCs w:val="24"/>
              </w:rPr>
              <w:t xml:space="preserve">1. </w:t>
            </w:r>
            <w:r w:rsidRPr="0062101A">
              <w:rPr>
                <w:bCs/>
                <w:iCs/>
                <w:color w:val="auto"/>
                <w:szCs w:val="24"/>
              </w:rPr>
              <w:t>прямые затраты</w:t>
            </w:r>
          </w:p>
          <w:p w14:paraId="091B0CA7" w14:textId="77777777" w:rsidR="005D39E4" w:rsidRPr="0062101A" w:rsidRDefault="005D39E4" w:rsidP="005D39E4">
            <w:pPr>
              <w:ind w:left="87"/>
              <w:rPr>
                <w:color w:val="auto"/>
                <w:szCs w:val="24"/>
              </w:rPr>
            </w:pPr>
          </w:p>
          <w:p w14:paraId="6DC11B89" w14:textId="77777777" w:rsidR="005D39E4" w:rsidRPr="0062101A" w:rsidRDefault="005D39E4" w:rsidP="005D39E4">
            <w:pPr>
              <w:rPr>
                <w:bCs/>
                <w:iCs/>
                <w:color w:val="auto"/>
                <w:szCs w:val="24"/>
              </w:rPr>
            </w:pPr>
            <w:r w:rsidRPr="0062101A">
              <w:rPr>
                <w:color w:val="auto"/>
                <w:szCs w:val="24"/>
              </w:rPr>
              <w:t xml:space="preserve">2. </w:t>
            </w:r>
            <w:r w:rsidRPr="0062101A">
              <w:rPr>
                <w:bCs/>
                <w:iCs/>
                <w:color w:val="auto"/>
                <w:szCs w:val="24"/>
              </w:rPr>
              <w:t>общие затраты</w:t>
            </w:r>
          </w:p>
        </w:tc>
        <w:tc>
          <w:tcPr>
            <w:tcW w:w="1134" w:type="dxa"/>
          </w:tcPr>
          <w:p w14:paraId="52310934" w14:textId="632D9A5C" w:rsidR="005D39E4" w:rsidRPr="0062101A" w:rsidRDefault="005D39E4" w:rsidP="005D39E4">
            <w:pPr>
              <w:rPr>
                <w:color w:val="auto"/>
                <w:szCs w:val="24"/>
              </w:rPr>
            </w:pPr>
          </w:p>
        </w:tc>
        <w:tc>
          <w:tcPr>
            <w:tcW w:w="992" w:type="dxa"/>
            <w:gridSpan w:val="2"/>
          </w:tcPr>
          <w:p w14:paraId="3E3AE0AA" w14:textId="77777777" w:rsidR="005D39E4" w:rsidRPr="0062101A" w:rsidRDefault="005D39E4" w:rsidP="005D39E4">
            <w:pPr>
              <w:rPr>
                <w:color w:val="auto"/>
                <w:szCs w:val="24"/>
              </w:rPr>
            </w:pPr>
            <w:r w:rsidRPr="0062101A">
              <w:rPr>
                <w:color w:val="auto"/>
                <w:szCs w:val="24"/>
              </w:rPr>
              <w:t>ПК-2,</w:t>
            </w:r>
          </w:p>
          <w:p w14:paraId="73C9AC40"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1AE212EE" w14:textId="77777777" w:rsidR="005D39E4" w:rsidRPr="0062101A" w:rsidRDefault="005D39E4" w:rsidP="005D39E4">
            <w:pPr>
              <w:rPr>
                <w:color w:val="auto"/>
                <w:szCs w:val="24"/>
              </w:rPr>
            </w:pPr>
            <w:r w:rsidRPr="0062101A">
              <w:rPr>
                <w:color w:val="auto"/>
                <w:szCs w:val="24"/>
              </w:rPr>
              <w:t>У, З, В</w:t>
            </w:r>
          </w:p>
        </w:tc>
        <w:tc>
          <w:tcPr>
            <w:tcW w:w="958" w:type="dxa"/>
          </w:tcPr>
          <w:p w14:paraId="6DFCFBB7" w14:textId="77777777" w:rsidR="005D39E4" w:rsidRPr="0062101A" w:rsidRDefault="005D39E4" w:rsidP="005D39E4">
            <w:pPr>
              <w:rPr>
                <w:color w:val="auto"/>
                <w:szCs w:val="24"/>
              </w:rPr>
            </w:pPr>
            <w:r w:rsidRPr="0062101A">
              <w:rPr>
                <w:color w:val="auto"/>
                <w:szCs w:val="24"/>
              </w:rPr>
              <w:t>5-10 мин.</w:t>
            </w:r>
          </w:p>
        </w:tc>
      </w:tr>
      <w:tr w:rsidR="005D39E4" w:rsidRPr="0062101A" w14:paraId="62D9B88F" w14:textId="77777777" w:rsidTr="008A497D">
        <w:tc>
          <w:tcPr>
            <w:tcW w:w="9571" w:type="dxa"/>
            <w:gridSpan w:val="9"/>
          </w:tcPr>
          <w:p w14:paraId="5D500B98"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30008DE6" w14:textId="77777777" w:rsidTr="008A497D">
        <w:tc>
          <w:tcPr>
            <w:tcW w:w="9571" w:type="dxa"/>
            <w:gridSpan w:val="9"/>
          </w:tcPr>
          <w:p w14:paraId="558A26D5" w14:textId="77777777" w:rsidR="005D39E4" w:rsidRPr="0062101A" w:rsidRDefault="005D39E4" w:rsidP="005D39E4">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2AD47B5C" w14:textId="77777777" w:rsidTr="008A497D">
        <w:tc>
          <w:tcPr>
            <w:tcW w:w="471" w:type="dxa"/>
          </w:tcPr>
          <w:p w14:paraId="20508633" w14:textId="77777777" w:rsidR="005D39E4" w:rsidRPr="0062101A" w:rsidRDefault="005D39E4" w:rsidP="005D39E4">
            <w:pPr>
              <w:rPr>
                <w:color w:val="auto"/>
                <w:szCs w:val="24"/>
              </w:rPr>
            </w:pPr>
            <w:r w:rsidRPr="0062101A">
              <w:rPr>
                <w:color w:val="auto"/>
                <w:szCs w:val="24"/>
              </w:rPr>
              <w:t>15</w:t>
            </w:r>
          </w:p>
        </w:tc>
        <w:tc>
          <w:tcPr>
            <w:tcW w:w="2277" w:type="dxa"/>
          </w:tcPr>
          <w:p w14:paraId="4C391D9B" w14:textId="77777777" w:rsidR="005D39E4" w:rsidRPr="0062101A" w:rsidRDefault="005D39E4" w:rsidP="005D39E4">
            <w:pPr>
              <w:rPr>
                <w:color w:val="auto"/>
                <w:szCs w:val="24"/>
              </w:rPr>
            </w:pPr>
            <w:r w:rsidRPr="0062101A">
              <w:rPr>
                <w:color w:val="auto"/>
                <w:szCs w:val="24"/>
              </w:rPr>
              <w:t xml:space="preserve">Прогнозируемый срок безотказной </w:t>
            </w:r>
            <w:r w:rsidRPr="0062101A">
              <w:rPr>
                <w:color w:val="auto"/>
                <w:szCs w:val="24"/>
              </w:rPr>
              <w:lastRenderedPageBreak/>
              <w:t xml:space="preserve">работы объекта до перехода в предельное состояние, исчисляемый с момента прогнозирования – это </w:t>
            </w:r>
          </w:p>
        </w:tc>
        <w:tc>
          <w:tcPr>
            <w:tcW w:w="2605" w:type="dxa"/>
          </w:tcPr>
          <w:p w14:paraId="46319D4C" w14:textId="77777777" w:rsidR="005D39E4" w:rsidRPr="0062101A" w:rsidRDefault="005D39E4" w:rsidP="005D39E4">
            <w:pPr>
              <w:jc w:val="center"/>
              <w:rPr>
                <w:color w:val="auto"/>
                <w:szCs w:val="24"/>
              </w:rPr>
            </w:pPr>
            <w:r w:rsidRPr="0062101A">
              <w:rPr>
                <w:color w:val="auto"/>
                <w:szCs w:val="24"/>
              </w:rPr>
              <w:lastRenderedPageBreak/>
              <w:t>-</w:t>
            </w:r>
          </w:p>
        </w:tc>
        <w:tc>
          <w:tcPr>
            <w:tcW w:w="1134" w:type="dxa"/>
          </w:tcPr>
          <w:p w14:paraId="786C4C37" w14:textId="678799E8" w:rsidR="005D39E4" w:rsidRPr="0062101A" w:rsidRDefault="005D39E4" w:rsidP="005D39E4">
            <w:pPr>
              <w:rPr>
                <w:bCs/>
                <w:iCs/>
                <w:color w:val="auto"/>
                <w:szCs w:val="24"/>
              </w:rPr>
            </w:pPr>
          </w:p>
        </w:tc>
        <w:tc>
          <w:tcPr>
            <w:tcW w:w="992" w:type="dxa"/>
            <w:gridSpan w:val="2"/>
          </w:tcPr>
          <w:p w14:paraId="6DB4D17D" w14:textId="77777777" w:rsidR="005D39E4" w:rsidRPr="0062101A" w:rsidRDefault="005D39E4" w:rsidP="005D39E4">
            <w:pPr>
              <w:rPr>
                <w:color w:val="auto"/>
                <w:szCs w:val="24"/>
              </w:rPr>
            </w:pPr>
            <w:r w:rsidRPr="0062101A">
              <w:rPr>
                <w:color w:val="auto"/>
                <w:szCs w:val="24"/>
              </w:rPr>
              <w:t>ПК-2,</w:t>
            </w:r>
          </w:p>
          <w:p w14:paraId="4CD59DD3" w14:textId="77777777" w:rsidR="005D39E4" w:rsidRPr="0062101A" w:rsidRDefault="005D39E4" w:rsidP="005D39E4">
            <w:pPr>
              <w:rPr>
                <w:color w:val="auto"/>
                <w:szCs w:val="24"/>
              </w:rPr>
            </w:pPr>
            <w:r w:rsidRPr="0062101A">
              <w:rPr>
                <w:color w:val="auto"/>
                <w:szCs w:val="24"/>
              </w:rPr>
              <w:lastRenderedPageBreak/>
              <w:t>ПК-3, ПК-4</w:t>
            </w:r>
          </w:p>
        </w:tc>
        <w:tc>
          <w:tcPr>
            <w:tcW w:w="1134" w:type="dxa"/>
            <w:gridSpan w:val="2"/>
          </w:tcPr>
          <w:p w14:paraId="3A147368" w14:textId="77777777" w:rsidR="005D39E4" w:rsidRPr="0062101A" w:rsidRDefault="005D39E4" w:rsidP="005D39E4">
            <w:pPr>
              <w:rPr>
                <w:color w:val="auto"/>
                <w:szCs w:val="24"/>
              </w:rPr>
            </w:pPr>
            <w:r w:rsidRPr="0062101A">
              <w:rPr>
                <w:color w:val="auto"/>
                <w:szCs w:val="24"/>
              </w:rPr>
              <w:lastRenderedPageBreak/>
              <w:t>У, З, В</w:t>
            </w:r>
          </w:p>
        </w:tc>
        <w:tc>
          <w:tcPr>
            <w:tcW w:w="958" w:type="dxa"/>
          </w:tcPr>
          <w:p w14:paraId="3D9C28C2" w14:textId="77777777" w:rsidR="005D39E4" w:rsidRPr="0062101A" w:rsidRDefault="005D39E4" w:rsidP="005D39E4">
            <w:pPr>
              <w:rPr>
                <w:color w:val="auto"/>
                <w:szCs w:val="24"/>
              </w:rPr>
            </w:pPr>
            <w:r w:rsidRPr="0062101A">
              <w:rPr>
                <w:color w:val="auto"/>
                <w:szCs w:val="24"/>
              </w:rPr>
              <w:t>5-10 мин.</w:t>
            </w:r>
          </w:p>
        </w:tc>
      </w:tr>
      <w:tr w:rsidR="005D39E4" w:rsidRPr="0062101A" w14:paraId="2CDB4CEB" w14:textId="77777777" w:rsidTr="008A497D">
        <w:tc>
          <w:tcPr>
            <w:tcW w:w="471" w:type="dxa"/>
          </w:tcPr>
          <w:p w14:paraId="348D4CF1" w14:textId="77777777" w:rsidR="005D39E4" w:rsidRPr="0062101A" w:rsidRDefault="005D39E4" w:rsidP="005D39E4">
            <w:pPr>
              <w:rPr>
                <w:color w:val="auto"/>
                <w:szCs w:val="24"/>
              </w:rPr>
            </w:pPr>
            <w:r w:rsidRPr="0062101A">
              <w:rPr>
                <w:color w:val="auto"/>
                <w:szCs w:val="24"/>
              </w:rPr>
              <w:t>16</w:t>
            </w:r>
          </w:p>
        </w:tc>
        <w:tc>
          <w:tcPr>
            <w:tcW w:w="2277" w:type="dxa"/>
          </w:tcPr>
          <w:p w14:paraId="2BCD8F32" w14:textId="77777777" w:rsidR="005D39E4" w:rsidRPr="0062101A" w:rsidRDefault="005D39E4" w:rsidP="005D39E4">
            <w:pPr>
              <w:rPr>
                <w:color w:val="auto"/>
                <w:szCs w:val="24"/>
              </w:rPr>
            </w:pPr>
            <w:r w:rsidRPr="0062101A">
              <w:rPr>
                <w:color w:val="auto"/>
                <w:szCs w:val="24"/>
              </w:rPr>
              <w:t>При поступлении заявки механизатора о появившейся в процессе работы неисправности в виде необычных стуков, скрежета деталей, перегрева составной части, уменьшения мощности, производительности машины, увеличения расхода топлива проводят…</w:t>
            </w:r>
          </w:p>
        </w:tc>
        <w:tc>
          <w:tcPr>
            <w:tcW w:w="2605" w:type="dxa"/>
          </w:tcPr>
          <w:p w14:paraId="07FB3C3F" w14:textId="77777777" w:rsidR="005D39E4" w:rsidRPr="0062101A" w:rsidRDefault="005D39E4" w:rsidP="005D39E4">
            <w:pPr>
              <w:jc w:val="center"/>
              <w:rPr>
                <w:color w:val="auto"/>
                <w:szCs w:val="24"/>
              </w:rPr>
            </w:pPr>
            <w:r w:rsidRPr="0062101A">
              <w:rPr>
                <w:color w:val="auto"/>
                <w:szCs w:val="24"/>
              </w:rPr>
              <w:t>-</w:t>
            </w:r>
          </w:p>
        </w:tc>
        <w:tc>
          <w:tcPr>
            <w:tcW w:w="1134" w:type="dxa"/>
          </w:tcPr>
          <w:p w14:paraId="4C42F083" w14:textId="582834FE" w:rsidR="005D39E4" w:rsidRPr="0062101A" w:rsidRDefault="005D39E4" w:rsidP="005D39E4">
            <w:pPr>
              <w:rPr>
                <w:color w:val="auto"/>
                <w:szCs w:val="24"/>
              </w:rPr>
            </w:pPr>
          </w:p>
        </w:tc>
        <w:tc>
          <w:tcPr>
            <w:tcW w:w="992" w:type="dxa"/>
            <w:gridSpan w:val="2"/>
          </w:tcPr>
          <w:p w14:paraId="3F11B133" w14:textId="77777777" w:rsidR="005D39E4" w:rsidRPr="0062101A" w:rsidRDefault="005D39E4" w:rsidP="005D39E4">
            <w:pPr>
              <w:rPr>
                <w:color w:val="auto"/>
                <w:szCs w:val="24"/>
              </w:rPr>
            </w:pPr>
            <w:r w:rsidRPr="0062101A">
              <w:rPr>
                <w:color w:val="auto"/>
                <w:szCs w:val="24"/>
              </w:rPr>
              <w:t>ПК-2,</w:t>
            </w:r>
          </w:p>
          <w:p w14:paraId="24C7C2AD"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1E8435D3" w14:textId="77777777" w:rsidR="005D39E4" w:rsidRPr="0062101A" w:rsidRDefault="005D39E4" w:rsidP="005D39E4">
            <w:pPr>
              <w:rPr>
                <w:color w:val="auto"/>
                <w:szCs w:val="24"/>
              </w:rPr>
            </w:pPr>
            <w:r w:rsidRPr="0062101A">
              <w:rPr>
                <w:color w:val="auto"/>
                <w:szCs w:val="24"/>
              </w:rPr>
              <w:t>У, З, В</w:t>
            </w:r>
          </w:p>
        </w:tc>
        <w:tc>
          <w:tcPr>
            <w:tcW w:w="958" w:type="dxa"/>
          </w:tcPr>
          <w:p w14:paraId="5111A45C" w14:textId="77777777" w:rsidR="005D39E4" w:rsidRPr="0062101A" w:rsidRDefault="005D39E4" w:rsidP="005D39E4">
            <w:pPr>
              <w:rPr>
                <w:color w:val="auto"/>
                <w:szCs w:val="24"/>
              </w:rPr>
            </w:pPr>
            <w:r w:rsidRPr="0062101A">
              <w:rPr>
                <w:color w:val="auto"/>
                <w:szCs w:val="24"/>
              </w:rPr>
              <w:t>5-10 мин.</w:t>
            </w:r>
          </w:p>
        </w:tc>
      </w:tr>
      <w:tr w:rsidR="005D39E4" w:rsidRPr="0062101A" w14:paraId="34CAB100" w14:textId="77777777" w:rsidTr="008A497D">
        <w:tc>
          <w:tcPr>
            <w:tcW w:w="471" w:type="dxa"/>
          </w:tcPr>
          <w:p w14:paraId="742291A2" w14:textId="77777777" w:rsidR="005D39E4" w:rsidRPr="0062101A" w:rsidRDefault="005D39E4" w:rsidP="005D39E4">
            <w:pPr>
              <w:rPr>
                <w:color w:val="auto"/>
                <w:szCs w:val="24"/>
              </w:rPr>
            </w:pPr>
            <w:r w:rsidRPr="0062101A">
              <w:rPr>
                <w:color w:val="auto"/>
                <w:szCs w:val="24"/>
              </w:rPr>
              <w:t>17</w:t>
            </w:r>
          </w:p>
        </w:tc>
        <w:tc>
          <w:tcPr>
            <w:tcW w:w="2277" w:type="dxa"/>
          </w:tcPr>
          <w:p w14:paraId="6D39F1E1" w14:textId="77777777" w:rsidR="005D39E4" w:rsidRPr="0062101A" w:rsidRDefault="005D39E4" w:rsidP="005D39E4">
            <w:pPr>
              <w:rPr>
                <w:color w:val="auto"/>
                <w:szCs w:val="24"/>
              </w:rPr>
            </w:pPr>
            <w:r w:rsidRPr="0062101A">
              <w:rPr>
                <w:color w:val="auto"/>
                <w:szCs w:val="24"/>
              </w:rPr>
              <w:t>Перед ремонтом или в процессе ремонта (текущего или капитального) агрегатов и машин выполняют…</w:t>
            </w:r>
          </w:p>
        </w:tc>
        <w:tc>
          <w:tcPr>
            <w:tcW w:w="2605" w:type="dxa"/>
          </w:tcPr>
          <w:p w14:paraId="630132A8" w14:textId="77777777" w:rsidR="005D39E4" w:rsidRPr="0062101A" w:rsidRDefault="005D39E4" w:rsidP="005D39E4">
            <w:pPr>
              <w:jc w:val="center"/>
              <w:rPr>
                <w:color w:val="auto"/>
                <w:szCs w:val="24"/>
              </w:rPr>
            </w:pPr>
            <w:r w:rsidRPr="0062101A">
              <w:rPr>
                <w:color w:val="auto"/>
                <w:szCs w:val="24"/>
              </w:rPr>
              <w:t>-</w:t>
            </w:r>
          </w:p>
        </w:tc>
        <w:tc>
          <w:tcPr>
            <w:tcW w:w="1134" w:type="dxa"/>
          </w:tcPr>
          <w:p w14:paraId="400142DA" w14:textId="1985DAB4" w:rsidR="005D39E4" w:rsidRPr="0062101A" w:rsidRDefault="005D39E4" w:rsidP="005D39E4">
            <w:pPr>
              <w:rPr>
                <w:color w:val="auto"/>
                <w:szCs w:val="24"/>
              </w:rPr>
            </w:pPr>
          </w:p>
        </w:tc>
        <w:tc>
          <w:tcPr>
            <w:tcW w:w="992" w:type="dxa"/>
            <w:gridSpan w:val="2"/>
          </w:tcPr>
          <w:p w14:paraId="0B6E8DA6" w14:textId="77777777" w:rsidR="005D39E4" w:rsidRPr="0062101A" w:rsidRDefault="005D39E4" w:rsidP="005D39E4">
            <w:pPr>
              <w:rPr>
                <w:color w:val="auto"/>
                <w:szCs w:val="24"/>
              </w:rPr>
            </w:pPr>
            <w:r w:rsidRPr="0062101A">
              <w:rPr>
                <w:color w:val="auto"/>
                <w:szCs w:val="24"/>
              </w:rPr>
              <w:t>ПК-2,</w:t>
            </w:r>
          </w:p>
          <w:p w14:paraId="2B3CD4B9"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57B9989E" w14:textId="77777777" w:rsidR="005D39E4" w:rsidRPr="0062101A" w:rsidRDefault="005D39E4" w:rsidP="005D39E4">
            <w:pPr>
              <w:rPr>
                <w:color w:val="auto"/>
                <w:szCs w:val="24"/>
              </w:rPr>
            </w:pPr>
            <w:r w:rsidRPr="0062101A">
              <w:rPr>
                <w:color w:val="auto"/>
                <w:szCs w:val="24"/>
              </w:rPr>
              <w:t>У, З, В</w:t>
            </w:r>
          </w:p>
        </w:tc>
        <w:tc>
          <w:tcPr>
            <w:tcW w:w="958" w:type="dxa"/>
          </w:tcPr>
          <w:p w14:paraId="0620D652" w14:textId="77777777" w:rsidR="005D39E4" w:rsidRPr="0062101A" w:rsidRDefault="005D39E4" w:rsidP="005D39E4">
            <w:pPr>
              <w:rPr>
                <w:color w:val="auto"/>
                <w:szCs w:val="24"/>
              </w:rPr>
            </w:pPr>
            <w:r w:rsidRPr="0062101A">
              <w:rPr>
                <w:color w:val="auto"/>
                <w:szCs w:val="24"/>
              </w:rPr>
              <w:t>5-10 мин.</w:t>
            </w:r>
          </w:p>
        </w:tc>
      </w:tr>
      <w:tr w:rsidR="005D39E4" w:rsidRPr="0062101A" w14:paraId="7D501E3D" w14:textId="77777777" w:rsidTr="008A497D">
        <w:tc>
          <w:tcPr>
            <w:tcW w:w="9571" w:type="dxa"/>
            <w:gridSpan w:val="9"/>
          </w:tcPr>
          <w:p w14:paraId="5EF52317"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299C4BBD" w14:textId="77777777" w:rsidTr="008A497D">
        <w:tc>
          <w:tcPr>
            <w:tcW w:w="9571" w:type="dxa"/>
            <w:gridSpan w:val="9"/>
          </w:tcPr>
          <w:p w14:paraId="05A51827" w14:textId="77777777" w:rsidR="005D39E4" w:rsidRPr="0062101A" w:rsidRDefault="005D39E4" w:rsidP="005D39E4">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3CBB85B0" w14:textId="77777777" w:rsidTr="008A497D">
        <w:tc>
          <w:tcPr>
            <w:tcW w:w="471" w:type="dxa"/>
          </w:tcPr>
          <w:p w14:paraId="6C1254A5" w14:textId="77777777" w:rsidR="005D39E4" w:rsidRPr="0062101A" w:rsidRDefault="005D39E4" w:rsidP="005D39E4">
            <w:pPr>
              <w:rPr>
                <w:color w:val="auto"/>
                <w:szCs w:val="24"/>
              </w:rPr>
            </w:pPr>
            <w:r w:rsidRPr="0062101A">
              <w:rPr>
                <w:color w:val="auto"/>
                <w:szCs w:val="24"/>
              </w:rPr>
              <w:t>18</w:t>
            </w:r>
          </w:p>
        </w:tc>
        <w:tc>
          <w:tcPr>
            <w:tcW w:w="2277" w:type="dxa"/>
          </w:tcPr>
          <w:p w14:paraId="1646269E" w14:textId="77777777" w:rsidR="005D39E4" w:rsidRPr="0062101A" w:rsidRDefault="005D39E4" w:rsidP="005D39E4">
            <w:pPr>
              <w:rPr>
                <w:color w:val="auto"/>
                <w:szCs w:val="24"/>
              </w:rPr>
            </w:pPr>
            <w:r w:rsidRPr="0062101A">
              <w:rPr>
                <w:color w:val="auto"/>
                <w:szCs w:val="24"/>
              </w:rPr>
              <w:t>Способы хранения сельскохозяйственной техники существуют</w:t>
            </w:r>
          </w:p>
        </w:tc>
        <w:tc>
          <w:tcPr>
            <w:tcW w:w="2605" w:type="dxa"/>
          </w:tcPr>
          <w:p w14:paraId="1C444BCD" w14:textId="77777777" w:rsidR="005D39E4" w:rsidRPr="0062101A" w:rsidRDefault="005D39E4" w:rsidP="005D39E4">
            <w:pPr>
              <w:jc w:val="both"/>
              <w:rPr>
                <w:color w:val="auto"/>
                <w:szCs w:val="24"/>
              </w:rPr>
            </w:pPr>
            <w:r w:rsidRPr="0062101A">
              <w:rPr>
                <w:color w:val="auto"/>
                <w:szCs w:val="24"/>
              </w:rPr>
              <w:t>a.</w:t>
            </w:r>
          </w:p>
          <w:p w14:paraId="031CA722" w14:textId="77777777" w:rsidR="005D39E4" w:rsidRPr="0062101A" w:rsidRDefault="005D39E4" w:rsidP="005D39E4">
            <w:pPr>
              <w:jc w:val="both"/>
              <w:rPr>
                <w:color w:val="auto"/>
                <w:szCs w:val="24"/>
              </w:rPr>
            </w:pPr>
            <w:r w:rsidRPr="0062101A">
              <w:rPr>
                <w:color w:val="auto"/>
                <w:szCs w:val="24"/>
              </w:rPr>
              <w:t>комбинированный</w:t>
            </w:r>
          </w:p>
          <w:p w14:paraId="7D44648B" w14:textId="77777777" w:rsidR="005D39E4" w:rsidRPr="0062101A" w:rsidRDefault="005D39E4" w:rsidP="005D39E4">
            <w:pPr>
              <w:jc w:val="both"/>
              <w:rPr>
                <w:color w:val="auto"/>
                <w:szCs w:val="24"/>
              </w:rPr>
            </w:pPr>
          </w:p>
          <w:p w14:paraId="43D2143F" w14:textId="77777777" w:rsidR="005D39E4" w:rsidRPr="0062101A" w:rsidRDefault="005D39E4" w:rsidP="005D39E4">
            <w:pPr>
              <w:jc w:val="both"/>
              <w:rPr>
                <w:color w:val="auto"/>
                <w:szCs w:val="24"/>
              </w:rPr>
            </w:pPr>
            <w:r w:rsidRPr="0062101A">
              <w:rPr>
                <w:color w:val="auto"/>
                <w:szCs w:val="24"/>
              </w:rPr>
              <w:t>b.</w:t>
            </w:r>
          </w:p>
          <w:p w14:paraId="6D5F8715" w14:textId="77777777" w:rsidR="005D39E4" w:rsidRPr="0062101A" w:rsidRDefault="005D39E4" w:rsidP="005D39E4">
            <w:pPr>
              <w:jc w:val="both"/>
              <w:rPr>
                <w:color w:val="auto"/>
                <w:szCs w:val="24"/>
              </w:rPr>
            </w:pPr>
            <w:r w:rsidRPr="0062101A">
              <w:rPr>
                <w:color w:val="auto"/>
                <w:szCs w:val="24"/>
              </w:rPr>
              <w:t>открытый</w:t>
            </w:r>
          </w:p>
          <w:p w14:paraId="04CE1470" w14:textId="77777777" w:rsidR="005D39E4" w:rsidRPr="0062101A" w:rsidRDefault="005D39E4" w:rsidP="005D39E4">
            <w:pPr>
              <w:jc w:val="both"/>
              <w:rPr>
                <w:color w:val="auto"/>
                <w:szCs w:val="24"/>
              </w:rPr>
            </w:pPr>
          </w:p>
          <w:p w14:paraId="70F2BE10" w14:textId="77777777" w:rsidR="005D39E4" w:rsidRPr="0062101A" w:rsidRDefault="005D39E4" w:rsidP="005D39E4">
            <w:pPr>
              <w:jc w:val="both"/>
              <w:rPr>
                <w:color w:val="auto"/>
                <w:szCs w:val="24"/>
              </w:rPr>
            </w:pPr>
            <w:r w:rsidRPr="0062101A">
              <w:rPr>
                <w:color w:val="auto"/>
                <w:szCs w:val="24"/>
              </w:rPr>
              <w:t>c.</w:t>
            </w:r>
          </w:p>
          <w:p w14:paraId="2B72608D" w14:textId="77777777" w:rsidR="005D39E4" w:rsidRPr="0062101A" w:rsidRDefault="005D39E4" w:rsidP="005D39E4">
            <w:pPr>
              <w:jc w:val="both"/>
              <w:rPr>
                <w:color w:val="auto"/>
                <w:szCs w:val="24"/>
              </w:rPr>
            </w:pPr>
            <w:r w:rsidRPr="0062101A">
              <w:rPr>
                <w:color w:val="auto"/>
                <w:szCs w:val="24"/>
              </w:rPr>
              <w:t>комплексный</w:t>
            </w:r>
          </w:p>
          <w:p w14:paraId="5DEEDB0F" w14:textId="77777777" w:rsidR="005D39E4" w:rsidRPr="0062101A" w:rsidRDefault="005D39E4" w:rsidP="005D39E4">
            <w:pPr>
              <w:jc w:val="both"/>
              <w:rPr>
                <w:color w:val="auto"/>
                <w:szCs w:val="24"/>
              </w:rPr>
            </w:pPr>
          </w:p>
          <w:p w14:paraId="2F56C67C" w14:textId="77777777" w:rsidR="005D39E4" w:rsidRPr="0062101A" w:rsidRDefault="005D39E4" w:rsidP="005D39E4">
            <w:pPr>
              <w:jc w:val="both"/>
              <w:rPr>
                <w:color w:val="auto"/>
                <w:szCs w:val="24"/>
              </w:rPr>
            </w:pPr>
            <w:r w:rsidRPr="0062101A">
              <w:rPr>
                <w:color w:val="auto"/>
                <w:szCs w:val="24"/>
              </w:rPr>
              <w:t>d.</w:t>
            </w:r>
          </w:p>
          <w:p w14:paraId="2F095C70" w14:textId="77777777" w:rsidR="005D39E4" w:rsidRPr="0062101A" w:rsidRDefault="005D39E4" w:rsidP="005D39E4">
            <w:pPr>
              <w:jc w:val="both"/>
              <w:rPr>
                <w:color w:val="auto"/>
                <w:szCs w:val="24"/>
              </w:rPr>
            </w:pPr>
            <w:r w:rsidRPr="0062101A">
              <w:rPr>
                <w:color w:val="auto"/>
                <w:szCs w:val="24"/>
              </w:rPr>
              <w:t>закрытый</w:t>
            </w:r>
          </w:p>
          <w:p w14:paraId="152C02EA" w14:textId="77777777" w:rsidR="005D39E4" w:rsidRPr="0062101A" w:rsidRDefault="005D39E4" w:rsidP="005D39E4">
            <w:pPr>
              <w:jc w:val="both"/>
              <w:rPr>
                <w:color w:val="auto"/>
                <w:szCs w:val="24"/>
              </w:rPr>
            </w:pPr>
          </w:p>
          <w:p w14:paraId="547896C2" w14:textId="77777777" w:rsidR="005D39E4" w:rsidRPr="0062101A" w:rsidRDefault="005D39E4" w:rsidP="005D39E4">
            <w:pPr>
              <w:jc w:val="both"/>
              <w:rPr>
                <w:color w:val="auto"/>
                <w:szCs w:val="24"/>
              </w:rPr>
            </w:pPr>
            <w:r w:rsidRPr="0062101A">
              <w:rPr>
                <w:color w:val="auto"/>
                <w:szCs w:val="24"/>
              </w:rPr>
              <w:t>e.</w:t>
            </w:r>
          </w:p>
          <w:p w14:paraId="313C82D2" w14:textId="77777777" w:rsidR="005D39E4" w:rsidRPr="0062101A" w:rsidRDefault="005D39E4" w:rsidP="005D39E4">
            <w:pPr>
              <w:jc w:val="both"/>
              <w:rPr>
                <w:color w:val="auto"/>
                <w:szCs w:val="24"/>
              </w:rPr>
            </w:pPr>
            <w:r w:rsidRPr="0062101A">
              <w:rPr>
                <w:color w:val="auto"/>
                <w:szCs w:val="24"/>
              </w:rPr>
              <w:t>внутренний</w:t>
            </w:r>
          </w:p>
          <w:p w14:paraId="79736CCE" w14:textId="77777777" w:rsidR="005D39E4" w:rsidRPr="0062101A" w:rsidRDefault="005D39E4" w:rsidP="005D39E4">
            <w:pPr>
              <w:jc w:val="both"/>
              <w:rPr>
                <w:color w:val="auto"/>
                <w:szCs w:val="24"/>
              </w:rPr>
            </w:pPr>
          </w:p>
          <w:p w14:paraId="5C2215B8" w14:textId="77777777" w:rsidR="005D39E4" w:rsidRPr="0062101A" w:rsidRDefault="005D39E4" w:rsidP="005D39E4">
            <w:pPr>
              <w:jc w:val="both"/>
              <w:rPr>
                <w:color w:val="auto"/>
                <w:szCs w:val="24"/>
              </w:rPr>
            </w:pPr>
            <w:r w:rsidRPr="0062101A">
              <w:rPr>
                <w:color w:val="auto"/>
                <w:szCs w:val="24"/>
              </w:rPr>
              <w:t>f.</w:t>
            </w:r>
          </w:p>
          <w:p w14:paraId="22A8097D" w14:textId="77777777" w:rsidR="005D39E4" w:rsidRPr="0062101A" w:rsidRDefault="005D39E4" w:rsidP="005D39E4">
            <w:pPr>
              <w:rPr>
                <w:color w:val="auto"/>
                <w:szCs w:val="24"/>
              </w:rPr>
            </w:pPr>
            <w:r w:rsidRPr="0062101A">
              <w:rPr>
                <w:color w:val="auto"/>
                <w:szCs w:val="24"/>
              </w:rPr>
              <w:t>внешний</w:t>
            </w:r>
          </w:p>
        </w:tc>
        <w:tc>
          <w:tcPr>
            <w:tcW w:w="1134" w:type="dxa"/>
          </w:tcPr>
          <w:p w14:paraId="2380CB7E" w14:textId="3F23EA7B" w:rsidR="005D39E4" w:rsidRPr="0062101A" w:rsidRDefault="005D39E4" w:rsidP="005D39E4">
            <w:pPr>
              <w:rPr>
                <w:color w:val="auto"/>
                <w:szCs w:val="24"/>
                <w:lang w:val="en-US"/>
              </w:rPr>
            </w:pPr>
          </w:p>
        </w:tc>
        <w:tc>
          <w:tcPr>
            <w:tcW w:w="992" w:type="dxa"/>
            <w:gridSpan w:val="2"/>
          </w:tcPr>
          <w:p w14:paraId="1F0B5467" w14:textId="77777777" w:rsidR="005D39E4" w:rsidRPr="0062101A" w:rsidRDefault="005D39E4" w:rsidP="005D39E4">
            <w:pPr>
              <w:rPr>
                <w:color w:val="auto"/>
                <w:szCs w:val="24"/>
              </w:rPr>
            </w:pPr>
            <w:r w:rsidRPr="0062101A">
              <w:rPr>
                <w:color w:val="auto"/>
                <w:szCs w:val="24"/>
              </w:rPr>
              <w:t>ПК-2,</w:t>
            </w:r>
          </w:p>
          <w:p w14:paraId="10B1ACAB"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0B39C6E9" w14:textId="77777777" w:rsidR="005D39E4" w:rsidRPr="0062101A" w:rsidRDefault="005D39E4" w:rsidP="005D39E4">
            <w:pPr>
              <w:rPr>
                <w:color w:val="auto"/>
                <w:szCs w:val="24"/>
              </w:rPr>
            </w:pPr>
            <w:r w:rsidRPr="0062101A">
              <w:rPr>
                <w:color w:val="auto"/>
                <w:szCs w:val="24"/>
              </w:rPr>
              <w:t>У, З, В</w:t>
            </w:r>
          </w:p>
        </w:tc>
        <w:tc>
          <w:tcPr>
            <w:tcW w:w="958" w:type="dxa"/>
          </w:tcPr>
          <w:p w14:paraId="42908141" w14:textId="77777777" w:rsidR="005D39E4" w:rsidRPr="0062101A" w:rsidRDefault="005D39E4" w:rsidP="005D39E4">
            <w:pPr>
              <w:rPr>
                <w:color w:val="auto"/>
                <w:szCs w:val="24"/>
              </w:rPr>
            </w:pPr>
            <w:r w:rsidRPr="0062101A">
              <w:rPr>
                <w:color w:val="auto"/>
                <w:szCs w:val="24"/>
              </w:rPr>
              <w:t>5-10 мин.</w:t>
            </w:r>
          </w:p>
        </w:tc>
      </w:tr>
      <w:tr w:rsidR="005D39E4" w:rsidRPr="0062101A" w14:paraId="6822936A" w14:textId="77777777" w:rsidTr="008A497D">
        <w:tc>
          <w:tcPr>
            <w:tcW w:w="471" w:type="dxa"/>
          </w:tcPr>
          <w:p w14:paraId="01047A12" w14:textId="77777777" w:rsidR="005D39E4" w:rsidRPr="0062101A" w:rsidRDefault="005D39E4" w:rsidP="005D39E4">
            <w:pPr>
              <w:rPr>
                <w:color w:val="auto"/>
                <w:szCs w:val="24"/>
              </w:rPr>
            </w:pPr>
            <w:r w:rsidRPr="0062101A">
              <w:rPr>
                <w:color w:val="auto"/>
                <w:szCs w:val="24"/>
              </w:rPr>
              <w:t>19</w:t>
            </w:r>
          </w:p>
        </w:tc>
        <w:tc>
          <w:tcPr>
            <w:tcW w:w="2277" w:type="dxa"/>
          </w:tcPr>
          <w:p w14:paraId="23CBC2CE" w14:textId="77777777" w:rsidR="005D39E4" w:rsidRPr="0062101A" w:rsidRDefault="005D39E4" w:rsidP="005D39E4">
            <w:pPr>
              <w:rPr>
                <w:color w:val="auto"/>
                <w:szCs w:val="24"/>
              </w:rPr>
            </w:pPr>
            <w:r w:rsidRPr="0062101A">
              <w:rPr>
                <w:color w:val="auto"/>
                <w:szCs w:val="24"/>
              </w:rPr>
              <w:t xml:space="preserve">При длительном хранении машин на открытых площадках необходимо </w:t>
            </w:r>
            <w:r w:rsidRPr="0062101A">
              <w:rPr>
                <w:color w:val="auto"/>
                <w:szCs w:val="24"/>
              </w:rPr>
              <w:lastRenderedPageBreak/>
              <w:t>снять с них и сдать на склад</w:t>
            </w:r>
          </w:p>
          <w:p w14:paraId="5AFD3080" w14:textId="77777777" w:rsidR="005D39E4" w:rsidRPr="0062101A" w:rsidRDefault="005D39E4" w:rsidP="005D39E4">
            <w:pPr>
              <w:rPr>
                <w:color w:val="auto"/>
                <w:szCs w:val="24"/>
              </w:rPr>
            </w:pPr>
          </w:p>
        </w:tc>
        <w:tc>
          <w:tcPr>
            <w:tcW w:w="2605" w:type="dxa"/>
          </w:tcPr>
          <w:p w14:paraId="3E3A97C6" w14:textId="77777777" w:rsidR="005D39E4" w:rsidRPr="0062101A" w:rsidRDefault="005D39E4" w:rsidP="005D39E4">
            <w:pPr>
              <w:jc w:val="both"/>
              <w:rPr>
                <w:color w:val="auto"/>
                <w:szCs w:val="24"/>
              </w:rPr>
            </w:pPr>
            <w:r w:rsidRPr="0062101A">
              <w:rPr>
                <w:color w:val="auto"/>
                <w:szCs w:val="24"/>
              </w:rPr>
              <w:lastRenderedPageBreak/>
              <w:t>a.</w:t>
            </w:r>
          </w:p>
          <w:p w14:paraId="68DD4D0F" w14:textId="77777777" w:rsidR="005D39E4" w:rsidRPr="0062101A" w:rsidRDefault="005D39E4" w:rsidP="005D39E4">
            <w:pPr>
              <w:jc w:val="both"/>
              <w:rPr>
                <w:color w:val="auto"/>
                <w:szCs w:val="24"/>
              </w:rPr>
            </w:pPr>
            <w:r w:rsidRPr="0062101A">
              <w:rPr>
                <w:color w:val="auto"/>
                <w:szCs w:val="24"/>
              </w:rPr>
              <w:t>клиновые ремни</w:t>
            </w:r>
          </w:p>
          <w:p w14:paraId="0CE23941" w14:textId="77777777" w:rsidR="005D39E4" w:rsidRPr="0062101A" w:rsidRDefault="005D39E4" w:rsidP="005D39E4">
            <w:pPr>
              <w:jc w:val="both"/>
              <w:rPr>
                <w:color w:val="auto"/>
                <w:szCs w:val="24"/>
              </w:rPr>
            </w:pPr>
          </w:p>
          <w:p w14:paraId="5DBB2F4E" w14:textId="77777777" w:rsidR="005D39E4" w:rsidRPr="0062101A" w:rsidRDefault="005D39E4" w:rsidP="005D39E4">
            <w:pPr>
              <w:jc w:val="both"/>
              <w:rPr>
                <w:color w:val="auto"/>
                <w:szCs w:val="24"/>
              </w:rPr>
            </w:pPr>
            <w:r w:rsidRPr="0062101A">
              <w:rPr>
                <w:color w:val="auto"/>
                <w:szCs w:val="24"/>
              </w:rPr>
              <w:t>b.</w:t>
            </w:r>
          </w:p>
          <w:p w14:paraId="7112A21E" w14:textId="77777777" w:rsidR="005D39E4" w:rsidRPr="0062101A" w:rsidRDefault="005D39E4" w:rsidP="005D39E4">
            <w:pPr>
              <w:jc w:val="both"/>
              <w:rPr>
                <w:color w:val="auto"/>
                <w:szCs w:val="24"/>
              </w:rPr>
            </w:pPr>
            <w:r w:rsidRPr="0062101A">
              <w:rPr>
                <w:color w:val="auto"/>
                <w:szCs w:val="24"/>
              </w:rPr>
              <w:lastRenderedPageBreak/>
              <w:t>ножи режущих аппаратов</w:t>
            </w:r>
          </w:p>
          <w:p w14:paraId="72E2507B" w14:textId="77777777" w:rsidR="005D39E4" w:rsidRPr="0062101A" w:rsidRDefault="005D39E4" w:rsidP="005D39E4">
            <w:pPr>
              <w:jc w:val="both"/>
              <w:rPr>
                <w:color w:val="auto"/>
                <w:szCs w:val="24"/>
              </w:rPr>
            </w:pPr>
          </w:p>
          <w:p w14:paraId="6F367AFD" w14:textId="77777777" w:rsidR="005D39E4" w:rsidRPr="0062101A" w:rsidRDefault="005D39E4" w:rsidP="005D39E4">
            <w:pPr>
              <w:jc w:val="both"/>
              <w:rPr>
                <w:color w:val="auto"/>
                <w:szCs w:val="24"/>
              </w:rPr>
            </w:pPr>
            <w:r w:rsidRPr="0062101A">
              <w:rPr>
                <w:color w:val="auto"/>
                <w:szCs w:val="24"/>
              </w:rPr>
              <w:t>c.</w:t>
            </w:r>
          </w:p>
          <w:p w14:paraId="181922F0" w14:textId="77777777" w:rsidR="005D39E4" w:rsidRPr="0062101A" w:rsidRDefault="005D39E4" w:rsidP="005D39E4">
            <w:pPr>
              <w:jc w:val="both"/>
              <w:rPr>
                <w:color w:val="auto"/>
                <w:szCs w:val="24"/>
              </w:rPr>
            </w:pPr>
            <w:r w:rsidRPr="0062101A">
              <w:rPr>
                <w:color w:val="auto"/>
                <w:szCs w:val="24"/>
              </w:rPr>
              <w:t>втулочно-роликовые цепи</w:t>
            </w:r>
          </w:p>
          <w:p w14:paraId="175E21BD" w14:textId="77777777" w:rsidR="005D39E4" w:rsidRPr="0062101A" w:rsidRDefault="005D39E4" w:rsidP="005D39E4">
            <w:pPr>
              <w:jc w:val="both"/>
              <w:rPr>
                <w:color w:val="auto"/>
                <w:szCs w:val="24"/>
              </w:rPr>
            </w:pPr>
          </w:p>
          <w:p w14:paraId="11410D41" w14:textId="77777777" w:rsidR="005D39E4" w:rsidRPr="0062101A" w:rsidRDefault="005D39E4" w:rsidP="005D39E4">
            <w:pPr>
              <w:jc w:val="both"/>
              <w:rPr>
                <w:color w:val="auto"/>
                <w:szCs w:val="24"/>
              </w:rPr>
            </w:pPr>
            <w:r w:rsidRPr="0062101A">
              <w:rPr>
                <w:color w:val="auto"/>
                <w:szCs w:val="24"/>
              </w:rPr>
              <w:t>d.</w:t>
            </w:r>
          </w:p>
          <w:p w14:paraId="07A635EE" w14:textId="77777777" w:rsidR="005D39E4" w:rsidRPr="0062101A" w:rsidRDefault="005D39E4" w:rsidP="005D39E4">
            <w:pPr>
              <w:jc w:val="both"/>
              <w:rPr>
                <w:color w:val="auto"/>
                <w:szCs w:val="24"/>
              </w:rPr>
            </w:pPr>
            <w:r w:rsidRPr="0062101A">
              <w:rPr>
                <w:color w:val="auto"/>
                <w:szCs w:val="24"/>
              </w:rPr>
              <w:t>звездочки цепных передач</w:t>
            </w:r>
          </w:p>
          <w:p w14:paraId="0E6FB199" w14:textId="77777777" w:rsidR="005D39E4" w:rsidRPr="0062101A" w:rsidRDefault="005D39E4" w:rsidP="005D39E4">
            <w:pPr>
              <w:jc w:val="both"/>
              <w:rPr>
                <w:color w:val="auto"/>
                <w:szCs w:val="24"/>
              </w:rPr>
            </w:pPr>
          </w:p>
          <w:p w14:paraId="6DFCEEA8" w14:textId="77777777" w:rsidR="005D39E4" w:rsidRPr="0062101A" w:rsidRDefault="005D39E4" w:rsidP="005D39E4">
            <w:pPr>
              <w:jc w:val="both"/>
              <w:rPr>
                <w:color w:val="auto"/>
                <w:szCs w:val="24"/>
              </w:rPr>
            </w:pPr>
            <w:r w:rsidRPr="0062101A">
              <w:rPr>
                <w:color w:val="auto"/>
                <w:szCs w:val="24"/>
              </w:rPr>
              <w:t>e.</w:t>
            </w:r>
          </w:p>
          <w:p w14:paraId="1B5C8617" w14:textId="77777777" w:rsidR="005D39E4" w:rsidRPr="0062101A" w:rsidRDefault="005D39E4" w:rsidP="005D39E4">
            <w:pPr>
              <w:jc w:val="both"/>
              <w:rPr>
                <w:color w:val="auto"/>
                <w:szCs w:val="24"/>
              </w:rPr>
            </w:pPr>
            <w:r w:rsidRPr="0062101A">
              <w:rPr>
                <w:color w:val="auto"/>
                <w:szCs w:val="24"/>
              </w:rPr>
              <w:t>аккумуляторные батареи</w:t>
            </w:r>
          </w:p>
          <w:p w14:paraId="4790D8ED" w14:textId="77777777" w:rsidR="005D39E4" w:rsidRPr="0062101A" w:rsidRDefault="005D39E4" w:rsidP="005D39E4">
            <w:pPr>
              <w:jc w:val="both"/>
              <w:rPr>
                <w:color w:val="auto"/>
                <w:szCs w:val="24"/>
              </w:rPr>
            </w:pPr>
          </w:p>
          <w:p w14:paraId="1ADEDB42" w14:textId="77777777" w:rsidR="005D39E4" w:rsidRPr="0062101A" w:rsidRDefault="005D39E4" w:rsidP="005D39E4">
            <w:pPr>
              <w:jc w:val="both"/>
              <w:rPr>
                <w:color w:val="auto"/>
                <w:szCs w:val="24"/>
              </w:rPr>
            </w:pPr>
            <w:r w:rsidRPr="0062101A">
              <w:rPr>
                <w:color w:val="auto"/>
                <w:szCs w:val="24"/>
              </w:rPr>
              <w:t>f.</w:t>
            </w:r>
          </w:p>
          <w:p w14:paraId="728E40AD" w14:textId="77777777" w:rsidR="005D39E4" w:rsidRPr="0062101A" w:rsidRDefault="005D39E4" w:rsidP="005D39E4">
            <w:pPr>
              <w:rPr>
                <w:color w:val="auto"/>
                <w:szCs w:val="24"/>
              </w:rPr>
            </w:pPr>
            <w:r w:rsidRPr="0062101A">
              <w:rPr>
                <w:color w:val="auto"/>
                <w:szCs w:val="24"/>
              </w:rPr>
              <w:t>пневматические шины колес</w:t>
            </w:r>
          </w:p>
        </w:tc>
        <w:tc>
          <w:tcPr>
            <w:tcW w:w="1134" w:type="dxa"/>
          </w:tcPr>
          <w:p w14:paraId="5654148C" w14:textId="5FE74846" w:rsidR="005D39E4" w:rsidRPr="0062101A" w:rsidRDefault="005D39E4" w:rsidP="005D39E4">
            <w:pPr>
              <w:rPr>
                <w:color w:val="auto"/>
                <w:szCs w:val="24"/>
                <w:lang w:val="en-US"/>
              </w:rPr>
            </w:pPr>
          </w:p>
        </w:tc>
        <w:tc>
          <w:tcPr>
            <w:tcW w:w="992" w:type="dxa"/>
            <w:gridSpan w:val="2"/>
          </w:tcPr>
          <w:p w14:paraId="72A527AE" w14:textId="77777777" w:rsidR="005D39E4" w:rsidRPr="0062101A" w:rsidRDefault="005D39E4" w:rsidP="005D39E4">
            <w:pPr>
              <w:rPr>
                <w:color w:val="auto"/>
                <w:szCs w:val="24"/>
              </w:rPr>
            </w:pPr>
            <w:r w:rsidRPr="0062101A">
              <w:rPr>
                <w:color w:val="auto"/>
                <w:szCs w:val="24"/>
              </w:rPr>
              <w:t>ПК-2,</w:t>
            </w:r>
          </w:p>
          <w:p w14:paraId="44F042D6"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5040D2B3" w14:textId="77777777" w:rsidR="005D39E4" w:rsidRPr="0062101A" w:rsidRDefault="005D39E4" w:rsidP="005D39E4">
            <w:pPr>
              <w:rPr>
                <w:color w:val="auto"/>
                <w:szCs w:val="24"/>
              </w:rPr>
            </w:pPr>
            <w:r w:rsidRPr="0062101A">
              <w:rPr>
                <w:color w:val="auto"/>
                <w:szCs w:val="24"/>
              </w:rPr>
              <w:t>У, З, В</w:t>
            </w:r>
          </w:p>
        </w:tc>
        <w:tc>
          <w:tcPr>
            <w:tcW w:w="958" w:type="dxa"/>
          </w:tcPr>
          <w:p w14:paraId="61DFF764" w14:textId="77777777" w:rsidR="005D39E4" w:rsidRPr="0062101A" w:rsidRDefault="005D39E4" w:rsidP="005D39E4">
            <w:pPr>
              <w:rPr>
                <w:color w:val="auto"/>
                <w:szCs w:val="24"/>
              </w:rPr>
            </w:pPr>
            <w:r w:rsidRPr="0062101A">
              <w:rPr>
                <w:color w:val="auto"/>
                <w:szCs w:val="24"/>
              </w:rPr>
              <w:t>5-10 мин.</w:t>
            </w:r>
          </w:p>
        </w:tc>
      </w:tr>
      <w:tr w:rsidR="005D39E4" w:rsidRPr="0062101A" w14:paraId="4B9F1ED9" w14:textId="77777777" w:rsidTr="008A497D">
        <w:tc>
          <w:tcPr>
            <w:tcW w:w="471" w:type="dxa"/>
          </w:tcPr>
          <w:p w14:paraId="117E2C6B" w14:textId="77777777" w:rsidR="005D39E4" w:rsidRPr="0062101A" w:rsidRDefault="005D39E4" w:rsidP="005D39E4">
            <w:pPr>
              <w:rPr>
                <w:color w:val="auto"/>
                <w:szCs w:val="24"/>
                <w:lang w:val="en-US"/>
              </w:rPr>
            </w:pPr>
            <w:r w:rsidRPr="0062101A">
              <w:rPr>
                <w:color w:val="auto"/>
                <w:szCs w:val="24"/>
                <w:lang w:val="en-US"/>
              </w:rPr>
              <w:t>20</w:t>
            </w:r>
          </w:p>
        </w:tc>
        <w:tc>
          <w:tcPr>
            <w:tcW w:w="2277" w:type="dxa"/>
          </w:tcPr>
          <w:p w14:paraId="307AAF5B" w14:textId="77777777" w:rsidR="005D39E4" w:rsidRPr="0062101A" w:rsidRDefault="005D39E4" w:rsidP="005D39E4">
            <w:pPr>
              <w:rPr>
                <w:color w:val="auto"/>
                <w:szCs w:val="24"/>
              </w:rPr>
            </w:pPr>
            <w:r w:rsidRPr="0062101A">
              <w:rPr>
                <w:color w:val="auto"/>
                <w:szCs w:val="24"/>
              </w:rPr>
              <w:t>Основными задачами технического диагностирования являются</w:t>
            </w:r>
          </w:p>
        </w:tc>
        <w:tc>
          <w:tcPr>
            <w:tcW w:w="2605" w:type="dxa"/>
          </w:tcPr>
          <w:p w14:paraId="6DA60F85" w14:textId="77777777" w:rsidR="005D39E4" w:rsidRPr="0062101A" w:rsidRDefault="005D39E4" w:rsidP="005D39E4">
            <w:pPr>
              <w:rPr>
                <w:color w:val="auto"/>
                <w:szCs w:val="24"/>
              </w:rPr>
            </w:pPr>
            <w:r w:rsidRPr="0062101A">
              <w:rPr>
                <w:color w:val="auto"/>
                <w:szCs w:val="24"/>
              </w:rPr>
              <w:t>a.</w:t>
            </w:r>
          </w:p>
          <w:p w14:paraId="16AE5CE0" w14:textId="77777777" w:rsidR="005D39E4" w:rsidRPr="0062101A" w:rsidRDefault="005D39E4" w:rsidP="005D39E4">
            <w:pPr>
              <w:rPr>
                <w:color w:val="auto"/>
                <w:szCs w:val="24"/>
              </w:rPr>
            </w:pPr>
            <w:r w:rsidRPr="0062101A">
              <w:rPr>
                <w:color w:val="auto"/>
                <w:szCs w:val="24"/>
              </w:rPr>
              <w:t xml:space="preserve">контроль технического состояния для установления значений параметров требованиям технической документации </w:t>
            </w:r>
          </w:p>
          <w:p w14:paraId="3A2DC515" w14:textId="77777777" w:rsidR="005D39E4" w:rsidRPr="0062101A" w:rsidRDefault="005D39E4" w:rsidP="005D39E4">
            <w:pPr>
              <w:rPr>
                <w:color w:val="auto"/>
                <w:szCs w:val="24"/>
              </w:rPr>
            </w:pPr>
          </w:p>
          <w:p w14:paraId="08EE89F4" w14:textId="77777777" w:rsidR="005D39E4" w:rsidRPr="0062101A" w:rsidRDefault="005D39E4" w:rsidP="005D39E4">
            <w:pPr>
              <w:rPr>
                <w:color w:val="auto"/>
                <w:szCs w:val="24"/>
              </w:rPr>
            </w:pPr>
            <w:r w:rsidRPr="0062101A">
              <w:rPr>
                <w:color w:val="auto"/>
                <w:szCs w:val="24"/>
              </w:rPr>
              <w:t>b.</w:t>
            </w:r>
          </w:p>
          <w:p w14:paraId="422F0884" w14:textId="77777777" w:rsidR="005D39E4" w:rsidRPr="0062101A" w:rsidRDefault="005D39E4" w:rsidP="005D39E4">
            <w:pPr>
              <w:rPr>
                <w:color w:val="auto"/>
                <w:szCs w:val="24"/>
              </w:rPr>
            </w:pPr>
            <w:r w:rsidRPr="0062101A">
              <w:rPr>
                <w:color w:val="auto"/>
                <w:szCs w:val="24"/>
              </w:rPr>
              <w:t>поиск места и причин отказа (неисправности)</w:t>
            </w:r>
          </w:p>
          <w:p w14:paraId="2166969B" w14:textId="77777777" w:rsidR="005D39E4" w:rsidRPr="0062101A" w:rsidRDefault="005D39E4" w:rsidP="005D39E4">
            <w:pPr>
              <w:rPr>
                <w:color w:val="auto"/>
                <w:szCs w:val="24"/>
              </w:rPr>
            </w:pPr>
          </w:p>
          <w:p w14:paraId="77AC8C4D" w14:textId="77777777" w:rsidR="005D39E4" w:rsidRPr="0062101A" w:rsidRDefault="005D39E4" w:rsidP="005D39E4">
            <w:pPr>
              <w:rPr>
                <w:color w:val="auto"/>
                <w:szCs w:val="24"/>
              </w:rPr>
            </w:pPr>
            <w:r w:rsidRPr="0062101A">
              <w:rPr>
                <w:color w:val="auto"/>
                <w:szCs w:val="24"/>
              </w:rPr>
              <w:t>c.</w:t>
            </w:r>
          </w:p>
          <w:p w14:paraId="318F5791" w14:textId="77777777" w:rsidR="005D39E4" w:rsidRPr="0062101A" w:rsidRDefault="005D39E4" w:rsidP="005D39E4">
            <w:pPr>
              <w:rPr>
                <w:color w:val="auto"/>
                <w:szCs w:val="24"/>
              </w:rPr>
            </w:pPr>
            <w:r w:rsidRPr="0062101A">
              <w:rPr>
                <w:color w:val="auto"/>
                <w:szCs w:val="24"/>
              </w:rPr>
              <w:t>прогнозирование технического состояния</w:t>
            </w:r>
          </w:p>
          <w:p w14:paraId="631F173C" w14:textId="77777777" w:rsidR="005D39E4" w:rsidRPr="0062101A" w:rsidRDefault="005D39E4" w:rsidP="005D39E4">
            <w:pPr>
              <w:rPr>
                <w:color w:val="auto"/>
                <w:szCs w:val="24"/>
              </w:rPr>
            </w:pPr>
          </w:p>
          <w:p w14:paraId="3ACB5687" w14:textId="77777777" w:rsidR="005D39E4" w:rsidRPr="0062101A" w:rsidRDefault="005D39E4" w:rsidP="005D39E4">
            <w:pPr>
              <w:rPr>
                <w:color w:val="auto"/>
                <w:szCs w:val="24"/>
              </w:rPr>
            </w:pPr>
            <w:r w:rsidRPr="0062101A">
              <w:rPr>
                <w:color w:val="auto"/>
                <w:szCs w:val="24"/>
              </w:rPr>
              <w:t>d.</w:t>
            </w:r>
          </w:p>
          <w:p w14:paraId="25C34AF1" w14:textId="77777777" w:rsidR="005D39E4" w:rsidRPr="0062101A" w:rsidRDefault="005D39E4" w:rsidP="005D39E4">
            <w:pPr>
              <w:rPr>
                <w:color w:val="auto"/>
                <w:szCs w:val="24"/>
              </w:rPr>
            </w:pPr>
            <w:r w:rsidRPr="0062101A">
              <w:rPr>
                <w:color w:val="auto"/>
                <w:szCs w:val="24"/>
              </w:rPr>
              <w:t>определение технического состояния механизмов и систем двигателя внутреннего сгорания</w:t>
            </w:r>
          </w:p>
          <w:p w14:paraId="501EC77B" w14:textId="77777777" w:rsidR="005D39E4" w:rsidRPr="0062101A" w:rsidRDefault="005D39E4" w:rsidP="005D39E4">
            <w:pPr>
              <w:rPr>
                <w:color w:val="auto"/>
                <w:szCs w:val="24"/>
              </w:rPr>
            </w:pPr>
          </w:p>
          <w:p w14:paraId="47D7A1E9" w14:textId="77777777" w:rsidR="005D39E4" w:rsidRPr="0062101A" w:rsidRDefault="005D39E4" w:rsidP="005D39E4">
            <w:pPr>
              <w:rPr>
                <w:color w:val="auto"/>
                <w:szCs w:val="24"/>
              </w:rPr>
            </w:pPr>
            <w:r w:rsidRPr="0062101A">
              <w:rPr>
                <w:color w:val="auto"/>
                <w:szCs w:val="24"/>
              </w:rPr>
              <w:t>e.</w:t>
            </w:r>
          </w:p>
          <w:p w14:paraId="366B3486" w14:textId="77777777" w:rsidR="005D39E4" w:rsidRPr="0062101A" w:rsidRDefault="005D39E4" w:rsidP="005D39E4">
            <w:pPr>
              <w:rPr>
                <w:color w:val="auto"/>
                <w:szCs w:val="24"/>
              </w:rPr>
            </w:pPr>
            <w:r w:rsidRPr="0062101A">
              <w:rPr>
                <w:color w:val="auto"/>
                <w:szCs w:val="24"/>
              </w:rPr>
              <w:t>определение периодичности технического обслуживания машины</w:t>
            </w:r>
          </w:p>
        </w:tc>
        <w:tc>
          <w:tcPr>
            <w:tcW w:w="1134" w:type="dxa"/>
          </w:tcPr>
          <w:p w14:paraId="49CABA18" w14:textId="46CC8C3B" w:rsidR="005D39E4" w:rsidRPr="0062101A" w:rsidRDefault="005D39E4" w:rsidP="005D39E4">
            <w:pPr>
              <w:rPr>
                <w:color w:val="auto"/>
                <w:szCs w:val="24"/>
              </w:rPr>
            </w:pPr>
          </w:p>
        </w:tc>
        <w:tc>
          <w:tcPr>
            <w:tcW w:w="992" w:type="dxa"/>
            <w:gridSpan w:val="2"/>
          </w:tcPr>
          <w:p w14:paraId="0151F427" w14:textId="77777777" w:rsidR="005D39E4" w:rsidRPr="0062101A" w:rsidRDefault="005D39E4" w:rsidP="005D39E4">
            <w:pPr>
              <w:rPr>
                <w:color w:val="auto"/>
                <w:szCs w:val="24"/>
              </w:rPr>
            </w:pPr>
            <w:r w:rsidRPr="0062101A">
              <w:rPr>
                <w:color w:val="auto"/>
                <w:szCs w:val="24"/>
              </w:rPr>
              <w:t>ПК-2,</w:t>
            </w:r>
          </w:p>
          <w:p w14:paraId="40102FF2" w14:textId="77777777" w:rsidR="005D39E4" w:rsidRPr="0062101A" w:rsidRDefault="005D39E4" w:rsidP="005D39E4">
            <w:pPr>
              <w:rPr>
                <w:color w:val="auto"/>
                <w:szCs w:val="24"/>
              </w:rPr>
            </w:pPr>
            <w:r w:rsidRPr="0062101A">
              <w:rPr>
                <w:color w:val="auto"/>
                <w:szCs w:val="24"/>
              </w:rPr>
              <w:t>ПК-3, ПК-4</w:t>
            </w:r>
          </w:p>
        </w:tc>
        <w:tc>
          <w:tcPr>
            <w:tcW w:w="1134" w:type="dxa"/>
            <w:gridSpan w:val="2"/>
          </w:tcPr>
          <w:p w14:paraId="480C1E19" w14:textId="77777777" w:rsidR="005D39E4" w:rsidRPr="0062101A" w:rsidRDefault="005D39E4" w:rsidP="005D39E4">
            <w:pPr>
              <w:rPr>
                <w:color w:val="auto"/>
                <w:szCs w:val="24"/>
              </w:rPr>
            </w:pPr>
            <w:r w:rsidRPr="0062101A">
              <w:rPr>
                <w:color w:val="auto"/>
                <w:szCs w:val="24"/>
              </w:rPr>
              <w:t>У, З, В</w:t>
            </w:r>
          </w:p>
        </w:tc>
        <w:tc>
          <w:tcPr>
            <w:tcW w:w="958" w:type="dxa"/>
          </w:tcPr>
          <w:p w14:paraId="13EB7974" w14:textId="77777777" w:rsidR="005D39E4" w:rsidRPr="0062101A" w:rsidRDefault="005D39E4" w:rsidP="005D39E4">
            <w:pPr>
              <w:rPr>
                <w:color w:val="auto"/>
                <w:szCs w:val="24"/>
              </w:rPr>
            </w:pPr>
            <w:r w:rsidRPr="0062101A">
              <w:rPr>
                <w:color w:val="auto"/>
                <w:szCs w:val="24"/>
              </w:rPr>
              <w:t>5-10 мин.</w:t>
            </w:r>
          </w:p>
        </w:tc>
      </w:tr>
    </w:tbl>
    <w:p w14:paraId="326F3E27" w14:textId="77777777" w:rsidR="005D39E4" w:rsidRPr="0062101A" w:rsidRDefault="005D39E4" w:rsidP="005D39E4">
      <w:pPr>
        <w:jc w:val="both"/>
        <w:rPr>
          <w:b/>
          <w:color w:val="auto"/>
          <w:szCs w:val="24"/>
        </w:rPr>
      </w:pPr>
    </w:p>
    <w:p w14:paraId="4AD4B178" w14:textId="77777777" w:rsidR="005D39E4" w:rsidRPr="0062101A" w:rsidRDefault="005D39E4" w:rsidP="005D39E4">
      <w:pPr>
        <w:rPr>
          <w:color w:val="auto"/>
          <w:szCs w:val="24"/>
        </w:rPr>
      </w:pPr>
    </w:p>
    <w:p w14:paraId="396AFA23" w14:textId="77777777" w:rsidR="005562B6" w:rsidRDefault="005562B6">
      <w:pPr>
        <w:spacing w:after="160" w:line="259" w:lineRule="auto"/>
        <w:rPr>
          <w:b/>
          <w:color w:val="auto"/>
          <w:szCs w:val="24"/>
        </w:rPr>
      </w:pPr>
      <w:r>
        <w:rPr>
          <w:b/>
          <w:color w:val="auto"/>
          <w:szCs w:val="24"/>
        </w:rPr>
        <w:br w:type="page"/>
      </w:r>
    </w:p>
    <w:p w14:paraId="5CA921C2" w14:textId="302C955E" w:rsidR="005D39E4" w:rsidRPr="0062101A" w:rsidRDefault="00C01B69" w:rsidP="005D39E4">
      <w:pPr>
        <w:jc w:val="center"/>
        <w:rPr>
          <w:b/>
          <w:color w:val="auto"/>
          <w:szCs w:val="24"/>
        </w:rPr>
      </w:pPr>
      <w:r>
        <w:rPr>
          <w:b/>
          <w:color w:val="auto"/>
          <w:szCs w:val="24"/>
        </w:rPr>
        <w:lastRenderedPageBreak/>
        <w:t>6</w:t>
      </w:r>
      <w:r w:rsidR="005D39E4" w:rsidRPr="0062101A">
        <w:rPr>
          <w:b/>
          <w:color w:val="auto"/>
          <w:szCs w:val="24"/>
        </w:rPr>
        <w:t xml:space="preserve">. Оценочные материалы для проведения промежуточной аттестации других </w:t>
      </w:r>
    </w:p>
    <w:p w14:paraId="5F80EF29" w14:textId="77777777" w:rsidR="005D39E4" w:rsidRPr="0062101A" w:rsidRDefault="005D39E4" w:rsidP="005D39E4">
      <w:pPr>
        <w:jc w:val="center"/>
        <w:rPr>
          <w:b/>
          <w:color w:val="auto"/>
          <w:szCs w:val="24"/>
        </w:rPr>
      </w:pPr>
      <w:r w:rsidRPr="0062101A">
        <w:rPr>
          <w:b/>
          <w:color w:val="auto"/>
          <w:szCs w:val="24"/>
        </w:rPr>
        <w:t>типов и видов</w:t>
      </w:r>
    </w:p>
    <w:p w14:paraId="7063D002" w14:textId="77777777" w:rsidR="005D39E4" w:rsidRPr="0062101A" w:rsidRDefault="005D39E4" w:rsidP="005D39E4">
      <w:pPr>
        <w:jc w:val="center"/>
        <w:rPr>
          <w:b/>
          <w:color w:val="auto"/>
          <w:szCs w:val="24"/>
        </w:rPr>
      </w:pPr>
    </w:p>
    <w:p w14:paraId="402FCDF2" w14:textId="77777777" w:rsidR="005D39E4" w:rsidRPr="0062101A" w:rsidRDefault="005D39E4" w:rsidP="005D39E4">
      <w:pPr>
        <w:jc w:val="center"/>
        <w:rPr>
          <w:b/>
          <w:color w:val="auto"/>
          <w:szCs w:val="24"/>
        </w:rPr>
      </w:pPr>
      <w:r w:rsidRPr="0062101A">
        <w:rPr>
          <w:b/>
          <w:color w:val="auto"/>
          <w:szCs w:val="24"/>
        </w:rPr>
        <w:t xml:space="preserve">Вопросы к зачёту </w:t>
      </w:r>
      <w:r w:rsidRPr="0062101A">
        <w:rPr>
          <w:color w:val="auto"/>
          <w:szCs w:val="24"/>
        </w:rPr>
        <w:t>(3 семестр)</w:t>
      </w:r>
    </w:p>
    <w:p w14:paraId="04FC8214" w14:textId="77777777" w:rsidR="005D39E4" w:rsidRPr="0062101A" w:rsidRDefault="005D39E4" w:rsidP="005D39E4">
      <w:pPr>
        <w:numPr>
          <w:ilvl w:val="0"/>
          <w:numId w:val="12"/>
        </w:numPr>
        <w:ind w:left="0" w:firstLine="709"/>
        <w:rPr>
          <w:color w:val="auto"/>
          <w:szCs w:val="24"/>
        </w:rPr>
      </w:pPr>
      <w:r w:rsidRPr="0062101A">
        <w:rPr>
          <w:color w:val="auto"/>
          <w:szCs w:val="24"/>
        </w:rPr>
        <w:t>Основы работоспособности и исправности машин.</w:t>
      </w:r>
    </w:p>
    <w:p w14:paraId="6616DF7A" w14:textId="77777777" w:rsidR="005D39E4" w:rsidRPr="0062101A" w:rsidRDefault="005D39E4" w:rsidP="005D39E4">
      <w:pPr>
        <w:numPr>
          <w:ilvl w:val="0"/>
          <w:numId w:val="12"/>
        </w:numPr>
        <w:ind w:left="0" w:firstLine="709"/>
        <w:rPr>
          <w:color w:val="auto"/>
          <w:szCs w:val="24"/>
        </w:rPr>
      </w:pPr>
      <w:r w:rsidRPr="0062101A">
        <w:rPr>
          <w:color w:val="auto"/>
          <w:szCs w:val="24"/>
        </w:rPr>
        <w:t>Факторы, определяющие условия эксплуатации машин в сельском хозяйстве.</w:t>
      </w:r>
    </w:p>
    <w:p w14:paraId="16883D97" w14:textId="77777777" w:rsidR="005D39E4" w:rsidRPr="0062101A" w:rsidRDefault="005D39E4" w:rsidP="005D39E4">
      <w:pPr>
        <w:numPr>
          <w:ilvl w:val="0"/>
          <w:numId w:val="12"/>
        </w:numPr>
        <w:ind w:left="0" w:firstLine="709"/>
        <w:rPr>
          <w:color w:val="auto"/>
          <w:szCs w:val="24"/>
        </w:rPr>
      </w:pPr>
      <w:r w:rsidRPr="0062101A">
        <w:rPr>
          <w:color w:val="auto"/>
          <w:szCs w:val="24"/>
        </w:rPr>
        <w:t>Основные технологии и этапы полного процесса прогнозирования технического состояния машин.</w:t>
      </w:r>
    </w:p>
    <w:p w14:paraId="03AF7D69" w14:textId="77777777" w:rsidR="005D39E4" w:rsidRPr="0062101A" w:rsidRDefault="005D39E4" w:rsidP="005D39E4">
      <w:pPr>
        <w:numPr>
          <w:ilvl w:val="0"/>
          <w:numId w:val="12"/>
        </w:numPr>
        <w:ind w:left="0" w:firstLine="709"/>
        <w:rPr>
          <w:color w:val="auto"/>
          <w:szCs w:val="24"/>
        </w:rPr>
      </w:pPr>
      <w:r w:rsidRPr="0062101A">
        <w:rPr>
          <w:color w:val="auto"/>
          <w:szCs w:val="24"/>
        </w:rPr>
        <w:t>Система планово-предупредительной системы технического обслуживания машин и ее элементы.</w:t>
      </w:r>
    </w:p>
    <w:p w14:paraId="7E6AD76B" w14:textId="77777777" w:rsidR="005D39E4" w:rsidRPr="0062101A" w:rsidRDefault="005D39E4" w:rsidP="005D39E4">
      <w:pPr>
        <w:numPr>
          <w:ilvl w:val="0"/>
          <w:numId w:val="12"/>
        </w:numPr>
        <w:ind w:left="0" w:firstLine="709"/>
        <w:rPr>
          <w:color w:val="auto"/>
          <w:szCs w:val="24"/>
        </w:rPr>
      </w:pPr>
      <w:r w:rsidRPr="0062101A">
        <w:rPr>
          <w:color w:val="auto"/>
          <w:szCs w:val="24"/>
        </w:rPr>
        <w:t>Формы организации ТО машин. Маркетинг в системе ТО машин.</w:t>
      </w:r>
    </w:p>
    <w:p w14:paraId="63D71F80" w14:textId="77777777" w:rsidR="005D39E4" w:rsidRPr="0062101A" w:rsidRDefault="005D39E4" w:rsidP="005D39E4">
      <w:pPr>
        <w:numPr>
          <w:ilvl w:val="0"/>
          <w:numId w:val="12"/>
        </w:numPr>
        <w:ind w:left="0" w:firstLine="709"/>
        <w:rPr>
          <w:color w:val="auto"/>
          <w:szCs w:val="24"/>
        </w:rPr>
      </w:pPr>
      <w:r w:rsidRPr="0062101A">
        <w:rPr>
          <w:color w:val="auto"/>
          <w:szCs w:val="24"/>
        </w:rPr>
        <w:t>Воздействие уровня ТО и ремонта машин на условия эксплуатации.</w:t>
      </w:r>
    </w:p>
    <w:p w14:paraId="4EE0669D" w14:textId="77777777" w:rsidR="005D39E4" w:rsidRPr="0062101A" w:rsidRDefault="005D39E4" w:rsidP="005D39E4">
      <w:pPr>
        <w:numPr>
          <w:ilvl w:val="0"/>
          <w:numId w:val="12"/>
        </w:numPr>
        <w:ind w:left="0" w:firstLine="709"/>
        <w:rPr>
          <w:color w:val="auto"/>
          <w:szCs w:val="24"/>
        </w:rPr>
      </w:pPr>
      <w:r w:rsidRPr="0062101A">
        <w:rPr>
          <w:color w:val="auto"/>
          <w:szCs w:val="24"/>
        </w:rPr>
        <w:t>Выбор передвижных средств ТО по принципу необходимости выполнения объема работ.</w:t>
      </w:r>
    </w:p>
    <w:p w14:paraId="11CD6B35" w14:textId="77777777" w:rsidR="005D39E4" w:rsidRPr="0062101A" w:rsidRDefault="005D39E4" w:rsidP="005D39E4">
      <w:pPr>
        <w:numPr>
          <w:ilvl w:val="0"/>
          <w:numId w:val="12"/>
        </w:numPr>
        <w:ind w:left="0" w:firstLine="709"/>
        <w:rPr>
          <w:color w:val="auto"/>
          <w:szCs w:val="24"/>
        </w:rPr>
      </w:pPr>
      <w:r w:rsidRPr="0062101A">
        <w:rPr>
          <w:color w:val="auto"/>
          <w:szCs w:val="24"/>
        </w:rPr>
        <w:t>Выбор стационарных средств технического обслуживания машин.</w:t>
      </w:r>
    </w:p>
    <w:p w14:paraId="10967F63" w14:textId="77777777" w:rsidR="005D39E4" w:rsidRPr="0062101A" w:rsidRDefault="005D39E4" w:rsidP="005D39E4">
      <w:pPr>
        <w:numPr>
          <w:ilvl w:val="0"/>
          <w:numId w:val="12"/>
        </w:numPr>
        <w:ind w:left="0" w:firstLine="709"/>
        <w:rPr>
          <w:color w:val="auto"/>
          <w:szCs w:val="24"/>
        </w:rPr>
      </w:pPr>
      <w:r w:rsidRPr="0062101A">
        <w:rPr>
          <w:color w:val="auto"/>
          <w:szCs w:val="24"/>
        </w:rPr>
        <w:t>Факторы, влияющие на выбор средств ТО и диагностирования машин.</w:t>
      </w:r>
    </w:p>
    <w:p w14:paraId="78A1B61A" w14:textId="77777777" w:rsidR="005D39E4" w:rsidRPr="0062101A" w:rsidRDefault="005D39E4" w:rsidP="005D39E4">
      <w:pPr>
        <w:numPr>
          <w:ilvl w:val="0"/>
          <w:numId w:val="12"/>
        </w:numPr>
        <w:ind w:left="0" w:firstLine="709"/>
        <w:rPr>
          <w:color w:val="auto"/>
          <w:szCs w:val="24"/>
        </w:rPr>
      </w:pPr>
      <w:r w:rsidRPr="0062101A">
        <w:rPr>
          <w:color w:val="auto"/>
          <w:szCs w:val="24"/>
        </w:rPr>
        <w:t>Индивидуальный метод планирования технического обслуживания машин.</w:t>
      </w:r>
    </w:p>
    <w:p w14:paraId="6ED40C09" w14:textId="77777777" w:rsidR="005D39E4" w:rsidRPr="0062101A" w:rsidRDefault="005D39E4" w:rsidP="005D39E4">
      <w:pPr>
        <w:numPr>
          <w:ilvl w:val="0"/>
          <w:numId w:val="12"/>
        </w:numPr>
        <w:ind w:left="0" w:firstLine="709"/>
        <w:rPr>
          <w:color w:val="auto"/>
          <w:szCs w:val="24"/>
        </w:rPr>
      </w:pPr>
      <w:r w:rsidRPr="0062101A">
        <w:rPr>
          <w:color w:val="auto"/>
          <w:szCs w:val="24"/>
        </w:rPr>
        <w:t>Усредненный метод планирования технического обслуживания машин.</w:t>
      </w:r>
    </w:p>
    <w:p w14:paraId="57DEBA91" w14:textId="77777777" w:rsidR="005D39E4" w:rsidRPr="0062101A" w:rsidRDefault="005D39E4" w:rsidP="005D39E4">
      <w:pPr>
        <w:numPr>
          <w:ilvl w:val="0"/>
          <w:numId w:val="12"/>
        </w:numPr>
        <w:ind w:left="0" w:firstLine="709"/>
        <w:rPr>
          <w:color w:val="auto"/>
          <w:szCs w:val="24"/>
        </w:rPr>
      </w:pPr>
      <w:r w:rsidRPr="0062101A">
        <w:rPr>
          <w:color w:val="auto"/>
          <w:szCs w:val="24"/>
        </w:rPr>
        <w:t>Графический способ планирования технического обслуживания машин.</w:t>
      </w:r>
    </w:p>
    <w:p w14:paraId="16A82BEA" w14:textId="77777777" w:rsidR="005D39E4" w:rsidRPr="0062101A" w:rsidRDefault="005D39E4" w:rsidP="005D39E4">
      <w:pPr>
        <w:numPr>
          <w:ilvl w:val="0"/>
          <w:numId w:val="12"/>
        </w:numPr>
        <w:ind w:left="0" w:firstLine="709"/>
        <w:rPr>
          <w:color w:val="auto"/>
          <w:szCs w:val="24"/>
        </w:rPr>
      </w:pPr>
      <w:r w:rsidRPr="0062101A">
        <w:rPr>
          <w:color w:val="auto"/>
          <w:szCs w:val="24"/>
        </w:rPr>
        <w:t>Принцип построение интегральных кривых расхода топлива. Расчет плана ТО тракторов.</w:t>
      </w:r>
    </w:p>
    <w:p w14:paraId="4CA95E50" w14:textId="77777777" w:rsidR="005D39E4" w:rsidRPr="0062101A" w:rsidRDefault="005D39E4" w:rsidP="005D39E4">
      <w:pPr>
        <w:numPr>
          <w:ilvl w:val="0"/>
          <w:numId w:val="12"/>
        </w:numPr>
        <w:ind w:left="0" w:firstLine="709"/>
        <w:rPr>
          <w:color w:val="auto"/>
          <w:szCs w:val="24"/>
        </w:rPr>
      </w:pPr>
      <w:r w:rsidRPr="0062101A">
        <w:rPr>
          <w:color w:val="auto"/>
          <w:szCs w:val="24"/>
        </w:rPr>
        <w:t>Построение план-графика использования и ТО сельскохозяйственных машин.</w:t>
      </w:r>
    </w:p>
    <w:p w14:paraId="189406A5" w14:textId="77777777" w:rsidR="005D39E4" w:rsidRPr="0062101A" w:rsidRDefault="005D39E4" w:rsidP="005D39E4">
      <w:pPr>
        <w:numPr>
          <w:ilvl w:val="0"/>
          <w:numId w:val="12"/>
        </w:numPr>
        <w:ind w:left="0" w:firstLine="709"/>
        <w:rPr>
          <w:color w:val="auto"/>
          <w:szCs w:val="24"/>
        </w:rPr>
      </w:pPr>
      <w:r w:rsidRPr="0062101A">
        <w:rPr>
          <w:color w:val="auto"/>
          <w:szCs w:val="24"/>
        </w:rPr>
        <w:t>Методы организации технического обслуживания машин и их анализ.</w:t>
      </w:r>
    </w:p>
    <w:p w14:paraId="01CFAAC8" w14:textId="77777777" w:rsidR="005D39E4" w:rsidRPr="0062101A" w:rsidRDefault="005D39E4" w:rsidP="005D39E4">
      <w:pPr>
        <w:numPr>
          <w:ilvl w:val="0"/>
          <w:numId w:val="12"/>
        </w:numPr>
        <w:ind w:left="0" w:firstLine="709"/>
        <w:rPr>
          <w:color w:val="auto"/>
          <w:szCs w:val="24"/>
        </w:rPr>
      </w:pPr>
      <w:r w:rsidRPr="0062101A">
        <w:rPr>
          <w:color w:val="auto"/>
          <w:szCs w:val="24"/>
        </w:rPr>
        <w:t>Суть поточного метода организации технического обслуживания машин.</w:t>
      </w:r>
    </w:p>
    <w:p w14:paraId="16D76F09" w14:textId="77777777" w:rsidR="005D39E4" w:rsidRPr="0062101A" w:rsidRDefault="005D39E4" w:rsidP="005D39E4">
      <w:pPr>
        <w:numPr>
          <w:ilvl w:val="0"/>
          <w:numId w:val="12"/>
        </w:numPr>
        <w:ind w:left="0" w:firstLine="709"/>
        <w:rPr>
          <w:color w:val="auto"/>
          <w:szCs w:val="24"/>
        </w:rPr>
      </w:pPr>
      <w:r w:rsidRPr="0062101A">
        <w:rPr>
          <w:color w:val="auto"/>
          <w:szCs w:val="24"/>
        </w:rPr>
        <w:t>Тупиковый метод организации технического обслуживания машин.</w:t>
      </w:r>
    </w:p>
    <w:p w14:paraId="61CB5E79" w14:textId="77777777" w:rsidR="005D39E4" w:rsidRPr="0062101A" w:rsidRDefault="005D39E4" w:rsidP="005D39E4">
      <w:pPr>
        <w:numPr>
          <w:ilvl w:val="0"/>
          <w:numId w:val="12"/>
        </w:numPr>
        <w:ind w:left="0" w:firstLine="709"/>
        <w:rPr>
          <w:color w:val="auto"/>
          <w:szCs w:val="24"/>
        </w:rPr>
      </w:pPr>
      <w:r w:rsidRPr="0062101A">
        <w:rPr>
          <w:color w:val="auto"/>
          <w:szCs w:val="24"/>
        </w:rPr>
        <w:t>Централизованный и децентрализованный методы организации технического обслуживания машин.</w:t>
      </w:r>
    </w:p>
    <w:p w14:paraId="51F42D42" w14:textId="77777777" w:rsidR="005D39E4" w:rsidRPr="0062101A" w:rsidRDefault="005D39E4" w:rsidP="005D39E4">
      <w:pPr>
        <w:numPr>
          <w:ilvl w:val="0"/>
          <w:numId w:val="12"/>
        </w:numPr>
        <w:ind w:left="0" w:firstLine="709"/>
        <w:rPr>
          <w:color w:val="auto"/>
          <w:szCs w:val="24"/>
        </w:rPr>
      </w:pPr>
      <w:r w:rsidRPr="0062101A">
        <w:rPr>
          <w:color w:val="auto"/>
          <w:szCs w:val="24"/>
        </w:rPr>
        <w:t>Виды и способы хранения машин.</w:t>
      </w:r>
    </w:p>
    <w:p w14:paraId="1F792CFF" w14:textId="77777777" w:rsidR="005D39E4" w:rsidRPr="0062101A" w:rsidRDefault="005D39E4" w:rsidP="005D39E4">
      <w:pPr>
        <w:numPr>
          <w:ilvl w:val="0"/>
          <w:numId w:val="12"/>
        </w:numPr>
        <w:ind w:left="0" w:firstLine="709"/>
        <w:rPr>
          <w:color w:val="auto"/>
          <w:szCs w:val="24"/>
        </w:rPr>
      </w:pPr>
      <w:r w:rsidRPr="0062101A">
        <w:rPr>
          <w:color w:val="auto"/>
          <w:szCs w:val="24"/>
        </w:rPr>
        <w:t>Определение количества и календарных сроков проведения периодических ТО и ремонтов машин.</w:t>
      </w:r>
    </w:p>
    <w:p w14:paraId="06BFFB52" w14:textId="77777777" w:rsidR="005D39E4" w:rsidRPr="0062101A" w:rsidRDefault="005D39E4" w:rsidP="005D39E4">
      <w:pPr>
        <w:numPr>
          <w:ilvl w:val="0"/>
          <w:numId w:val="12"/>
        </w:numPr>
        <w:ind w:left="0" w:firstLine="709"/>
        <w:rPr>
          <w:color w:val="auto"/>
          <w:szCs w:val="24"/>
        </w:rPr>
      </w:pPr>
      <w:r w:rsidRPr="0062101A">
        <w:rPr>
          <w:color w:val="auto"/>
          <w:szCs w:val="24"/>
        </w:rPr>
        <w:t>Контроль выполнения технических обслуживаний.</w:t>
      </w:r>
    </w:p>
    <w:p w14:paraId="0E19339C" w14:textId="77777777" w:rsidR="005D39E4" w:rsidRPr="0062101A" w:rsidRDefault="005D39E4" w:rsidP="005D39E4">
      <w:pPr>
        <w:numPr>
          <w:ilvl w:val="0"/>
          <w:numId w:val="12"/>
        </w:numPr>
        <w:ind w:left="0" w:firstLine="709"/>
        <w:rPr>
          <w:color w:val="auto"/>
          <w:szCs w:val="24"/>
        </w:rPr>
      </w:pPr>
      <w:r w:rsidRPr="0062101A">
        <w:rPr>
          <w:color w:val="auto"/>
          <w:szCs w:val="24"/>
        </w:rPr>
        <w:t>Определение объёмов работ по техническому обслуживанию машин.</w:t>
      </w:r>
    </w:p>
    <w:p w14:paraId="77DDB1B3" w14:textId="77777777" w:rsidR="005D39E4" w:rsidRPr="0062101A" w:rsidRDefault="005D39E4" w:rsidP="005D39E4">
      <w:pPr>
        <w:numPr>
          <w:ilvl w:val="0"/>
          <w:numId w:val="12"/>
        </w:numPr>
        <w:ind w:left="0" w:firstLine="709"/>
        <w:rPr>
          <w:color w:val="auto"/>
          <w:szCs w:val="24"/>
        </w:rPr>
      </w:pPr>
      <w:r w:rsidRPr="0062101A">
        <w:rPr>
          <w:color w:val="auto"/>
          <w:szCs w:val="24"/>
        </w:rPr>
        <w:t>Определение численности обслуживающего персонала.</w:t>
      </w:r>
    </w:p>
    <w:p w14:paraId="0EF70B8E" w14:textId="77777777" w:rsidR="005D39E4" w:rsidRPr="0062101A" w:rsidRDefault="005D39E4" w:rsidP="005D39E4">
      <w:pPr>
        <w:numPr>
          <w:ilvl w:val="0"/>
          <w:numId w:val="12"/>
        </w:numPr>
        <w:ind w:left="0" w:firstLine="709"/>
        <w:rPr>
          <w:color w:val="auto"/>
          <w:szCs w:val="24"/>
        </w:rPr>
      </w:pPr>
      <w:r w:rsidRPr="0062101A">
        <w:rPr>
          <w:color w:val="auto"/>
          <w:szCs w:val="24"/>
        </w:rPr>
        <w:t>Расчёт потребности в средствах технического обслуживания.</w:t>
      </w:r>
    </w:p>
    <w:p w14:paraId="3682ECE0" w14:textId="77777777" w:rsidR="005D39E4" w:rsidRPr="0062101A" w:rsidRDefault="005D39E4" w:rsidP="005D39E4">
      <w:pPr>
        <w:numPr>
          <w:ilvl w:val="0"/>
          <w:numId w:val="12"/>
        </w:numPr>
        <w:ind w:left="0" w:firstLine="709"/>
        <w:rPr>
          <w:color w:val="auto"/>
          <w:szCs w:val="24"/>
        </w:rPr>
      </w:pPr>
      <w:r w:rsidRPr="0062101A">
        <w:rPr>
          <w:color w:val="auto"/>
          <w:szCs w:val="24"/>
        </w:rPr>
        <w:t>Расчёт потребности в топливосмазочных материалах.</w:t>
      </w:r>
    </w:p>
    <w:p w14:paraId="57C6203F" w14:textId="77777777" w:rsidR="005D39E4" w:rsidRPr="0062101A" w:rsidRDefault="005D39E4" w:rsidP="005D39E4">
      <w:pPr>
        <w:numPr>
          <w:ilvl w:val="0"/>
          <w:numId w:val="12"/>
        </w:numPr>
        <w:ind w:left="0" w:firstLine="709"/>
        <w:rPr>
          <w:color w:val="auto"/>
          <w:szCs w:val="24"/>
        </w:rPr>
      </w:pPr>
      <w:r w:rsidRPr="0062101A">
        <w:rPr>
          <w:color w:val="auto"/>
          <w:szCs w:val="24"/>
        </w:rPr>
        <w:t>Методы учета и контроля ТСМ при эксплуатации машин. Пути сокращения потерь нефтепродуктов</w:t>
      </w:r>
    </w:p>
    <w:p w14:paraId="66CFE6AD" w14:textId="77777777" w:rsidR="005D39E4" w:rsidRPr="0062101A" w:rsidRDefault="005D39E4" w:rsidP="005D39E4">
      <w:pPr>
        <w:numPr>
          <w:ilvl w:val="0"/>
          <w:numId w:val="12"/>
        </w:numPr>
        <w:ind w:left="0" w:firstLine="709"/>
        <w:rPr>
          <w:color w:val="auto"/>
          <w:szCs w:val="24"/>
        </w:rPr>
      </w:pPr>
      <w:r w:rsidRPr="0062101A">
        <w:rPr>
          <w:color w:val="auto"/>
          <w:szCs w:val="24"/>
        </w:rPr>
        <w:t>Оперативное управление работой МТП.</w:t>
      </w:r>
    </w:p>
    <w:p w14:paraId="50D17A3A" w14:textId="77777777" w:rsidR="005D39E4" w:rsidRPr="0062101A" w:rsidRDefault="005D39E4" w:rsidP="005D39E4">
      <w:pPr>
        <w:numPr>
          <w:ilvl w:val="0"/>
          <w:numId w:val="12"/>
        </w:numPr>
        <w:ind w:left="0" w:firstLine="709"/>
        <w:rPr>
          <w:color w:val="auto"/>
          <w:szCs w:val="24"/>
        </w:rPr>
      </w:pPr>
      <w:r w:rsidRPr="0062101A">
        <w:rPr>
          <w:color w:val="auto"/>
          <w:szCs w:val="24"/>
        </w:rPr>
        <w:t>Задачи и методы анализа работы МТП.</w:t>
      </w:r>
    </w:p>
    <w:p w14:paraId="0F4AD4D2" w14:textId="77777777" w:rsidR="005D39E4" w:rsidRPr="0062101A" w:rsidRDefault="005D39E4" w:rsidP="005D39E4">
      <w:pPr>
        <w:numPr>
          <w:ilvl w:val="0"/>
          <w:numId w:val="12"/>
        </w:numPr>
        <w:ind w:left="0" w:firstLine="709"/>
        <w:rPr>
          <w:color w:val="auto"/>
          <w:szCs w:val="24"/>
        </w:rPr>
      </w:pPr>
      <w:r w:rsidRPr="0062101A">
        <w:rPr>
          <w:color w:val="auto"/>
          <w:szCs w:val="24"/>
        </w:rPr>
        <w:t>Показатели состава МТП.</w:t>
      </w:r>
    </w:p>
    <w:p w14:paraId="44D33649" w14:textId="77777777" w:rsidR="005D39E4" w:rsidRPr="0062101A" w:rsidRDefault="005D39E4" w:rsidP="005D39E4">
      <w:pPr>
        <w:numPr>
          <w:ilvl w:val="0"/>
          <w:numId w:val="12"/>
        </w:numPr>
        <w:ind w:left="0" w:firstLine="709"/>
        <w:rPr>
          <w:color w:val="auto"/>
          <w:szCs w:val="24"/>
        </w:rPr>
      </w:pPr>
      <w:r w:rsidRPr="0062101A">
        <w:rPr>
          <w:color w:val="auto"/>
          <w:szCs w:val="24"/>
        </w:rPr>
        <w:t>Показатели использования технических возможностей МТП.</w:t>
      </w:r>
    </w:p>
    <w:p w14:paraId="75D6589F" w14:textId="77777777" w:rsidR="005D39E4" w:rsidRPr="0062101A" w:rsidRDefault="005D39E4" w:rsidP="005D39E4">
      <w:pPr>
        <w:numPr>
          <w:ilvl w:val="0"/>
          <w:numId w:val="12"/>
        </w:numPr>
        <w:ind w:left="0" w:firstLine="709"/>
        <w:rPr>
          <w:color w:val="auto"/>
          <w:szCs w:val="24"/>
        </w:rPr>
      </w:pPr>
      <w:r w:rsidRPr="0062101A">
        <w:rPr>
          <w:color w:val="auto"/>
          <w:szCs w:val="24"/>
        </w:rPr>
        <w:t>Показатели эффективности использования МТП.</w:t>
      </w:r>
    </w:p>
    <w:p w14:paraId="3B12BE41" w14:textId="77777777" w:rsidR="005D39E4" w:rsidRPr="0062101A" w:rsidRDefault="005D39E4" w:rsidP="005D39E4">
      <w:pPr>
        <w:numPr>
          <w:ilvl w:val="0"/>
          <w:numId w:val="12"/>
        </w:numPr>
        <w:ind w:left="0" w:firstLine="709"/>
        <w:rPr>
          <w:b/>
          <w:color w:val="auto"/>
          <w:szCs w:val="24"/>
        </w:rPr>
      </w:pPr>
      <w:r w:rsidRPr="0062101A">
        <w:rPr>
          <w:color w:val="auto"/>
          <w:szCs w:val="24"/>
        </w:rPr>
        <w:t>Показатели эффективности технического обслуживания МТП. Резервы и пути улучшения использования МТП предприятий АПК.</w:t>
      </w:r>
    </w:p>
    <w:p w14:paraId="59198C11" w14:textId="77777777" w:rsidR="005D39E4" w:rsidRPr="0062101A" w:rsidRDefault="005D39E4" w:rsidP="005D39E4">
      <w:pPr>
        <w:numPr>
          <w:ilvl w:val="0"/>
          <w:numId w:val="12"/>
        </w:numPr>
        <w:ind w:left="0" w:firstLine="709"/>
        <w:rPr>
          <w:b/>
          <w:color w:val="auto"/>
          <w:szCs w:val="24"/>
        </w:rPr>
      </w:pPr>
      <w:r w:rsidRPr="0062101A">
        <w:rPr>
          <w:rFonts w:eastAsia="TimesNewRoman"/>
          <w:color w:val="auto"/>
          <w:szCs w:val="24"/>
        </w:rPr>
        <w:t>Структура инженерно-технической службы предприятия</w:t>
      </w:r>
      <w:r w:rsidRPr="0062101A">
        <w:rPr>
          <w:color w:val="auto"/>
          <w:szCs w:val="24"/>
        </w:rPr>
        <w:t xml:space="preserve">. </w:t>
      </w:r>
      <w:r w:rsidRPr="0062101A">
        <w:rPr>
          <w:rFonts w:eastAsia="TimesNewRoman"/>
          <w:color w:val="auto"/>
          <w:szCs w:val="24"/>
        </w:rPr>
        <w:t>Функции инженерных служб по техническому обслуживанию</w:t>
      </w:r>
      <w:r w:rsidRPr="0062101A">
        <w:rPr>
          <w:color w:val="auto"/>
          <w:szCs w:val="24"/>
        </w:rPr>
        <w:t>.</w:t>
      </w:r>
    </w:p>
    <w:p w14:paraId="441F5AD1" w14:textId="77777777" w:rsidR="005D39E4" w:rsidRPr="0062101A" w:rsidRDefault="005D39E4" w:rsidP="005D39E4">
      <w:pPr>
        <w:numPr>
          <w:ilvl w:val="0"/>
          <w:numId w:val="12"/>
        </w:numPr>
        <w:ind w:left="0" w:firstLine="709"/>
        <w:rPr>
          <w:b/>
          <w:color w:val="auto"/>
          <w:szCs w:val="24"/>
        </w:rPr>
      </w:pPr>
      <w:r w:rsidRPr="0062101A">
        <w:rPr>
          <w:rFonts w:eastAsia="TimesNewRoman"/>
          <w:color w:val="auto"/>
          <w:szCs w:val="24"/>
        </w:rPr>
        <w:t>Расчет состава инженерно-технических работников.</w:t>
      </w:r>
    </w:p>
    <w:p w14:paraId="01EBDA52" w14:textId="77777777" w:rsidR="005D39E4" w:rsidRPr="0062101A" w:rsidRDefault="005D39E4" w:rsidP="005D39E4">
      <w:pPr>
        <w:numPr>
          <w:ilvl w:val="0"/>
          <w:numId w:val="12"/>
        </w:numPr>
        <w:ind w:left="0" w:firstLine="709"/>
        <w:rPr>
          <w:b/>
          <w:color w:val="auto"/>
          <w:szCs w:val="24"/>
        </w:rPr>
      </w:pPr>
      <w:r w:rsidRPr="0062101A">
        <w:rPr>
          <w:rFonts w:eastAsia="TimesNewRoman"/>
          <w:color w:val="auto"/>
          <w:szCs w:val="24"/>
        </w:rPr>
        <w:t>Порядок учета и ввода машин в эксплуатацию. Списание.</w:t>
      </w:r>
    </w:p>
    <w:p w14:paraId="50233FD3" w14:textId="77777777" w:rsidR="005D39E4" w:rsidRPr="0062101A" w:rsidRDefault="005D39E4" w:rsidP="005D39E4">
      <w:pPr>
        <w:numPr>
          <w:ilvl w:val="0"/>
          <w:numId w:val="12"/>
        </w:numPr>
        <w:ind w:left="0" w:firstLine="709"/>
        <w:rPr>
          <w:b/>
          <w:color w:val="auto"/>
          <w:szCs w:val="24"/>
        </w:rPr>
      </w:pPr>
      <w:r w:rsidRPr="0062101A">
        <w:rPr>
          <w:rFonts w:eastAsia="TimesNewRoman"/>
          <w:color w:val="auto"/>
          <w:szCs w:val="24"/>
        </w:rPr>
        <w:t>Утилизация сельскохозяйственной техники.</w:t>
      </w:r>
    </w:p>
    <w:p w14:paraId="735458CB" w14:textId="77777777" w:rsidR="005D39E4" w:rsidRPr="0062101A" w:rsidRDefault="005D39E4" w:rsidP="005D39E4">
      <w:pPr>
        <w:numPr>
          <w:ilvl w:val="0"/>
          <w:numId w:val="12"/>
        </w:numPr>
        <w:ind w:left="0" w:firstLine="709"/>
        <w:rPr>
          <w:b/>
          <w:color w:val="auto"/>
          <w:szCs w:val="24"/>
        </w:rPr>
      </w:pPr>
      <w:r w:rsidRPr="0062101A">
        <w:rPr>
          <w:rFonts w:eastAsia="TimesNewRoman"/>
          <w:color w:val="auto"/>
          <w:szCs w:val="24"/>
        </w:rPr>
        <w:t>Государственный надзор за техническим состоянием машин.</w:t>
      </w:r>
    </w:p>
    <w:p w14:paraId="05DF5E1C" w14:textId="77777777" w:rsidR="005D39E4" w:rsidRPr="0062101A" w:rsidRDefault="005D39E4" w:rsidP="005D39E4">
      <w:pPr>
        <w:rPr>
          <w:color w:val="auto"/>
          <w:szCs w:val="24"/>
        </w:rPr>
      </w:pPr>
    </w:p>
    <w:p w14:paraId="6529FD1C" w14:textId="77777777" w:rsidR="005D39E4" w:rsidRPr="0062101A" w:rsidRDefault="005D39E4" w:rsidP="005D39E4">
      <w:pPr>
        <w:rPr>
          <w:color w:val="auto"/>
          <w:szCs w:val="24"/>
        </w:rPr>
      </w:pPr>
    </w:p>
    <w:p w14:paraId="16E00A12" w14:textId="77777777" w:rsidR="005D39E4" w:rsidRPr="0062101A" w:rsidRDefault="005D39E4" w:rsidP="005D39E4">
      <w:pPr>
        <w:autoSpaceDE w:val="0"/>
        <w:autoSpaceDN w:val="0"/>
        <w:adjustRightInd w:val="0"/>
        <w:jc w:val="center"/>
        <w:rPr>
          <w:b/>
          <w:bCs/>
          <w:color w:val="auto"/>
          <w:szCs w:val="24"/>
        </w:rPr>
      </w:pPr>
    </w:p>
    <w:p w14:paraId="2BEF016C" w14:textId="77777777" w:rsidR="005D39E4" w:rsidRPr="0062101A" w:rsidRDefault="005D39E4" w:rsidP="005D39E4">
      <w:pPr>
        <w:autoSpaceDE w:val="0"/>
        <w:autoSpaceDN w:val="0"/>
        <w:adjustRightInd w:val="0"/>
        <w:jc w:val="center"/>
        <w:rPr>
          <w:color w:val="auto"/>
          <w:szCs w:val="24"/>
        </w:rPr>
      </w:pPr>
      <w:r w:rsidRPr="0062101A">
        <w:rPr>
          <w:b/>
          <w:bCs/>
          <w:color w:val="auto"/>
          <w:szCs w:val="24"/>
        </w:rPr>
        <w:t>Задания</w:t>
      </w:r>
      <w:r w:rsidRPr="0062101A">
        <w:rPr>
          <w:bCs/>
          <w:color w:val="auto"/>
          <w:szCs w:val="24"/>
        </w:rPr>
        <w:t xml:space="preserve"> </w:t>
      </w:r>
      <w:r w:rsidRPr="0062101A">
        <w:rPr>
          <w:color w:val="auto"/>
          <w:szCs w:val="24"/>
        </w:rPr>
        <w:t>(3 семестр)</w:t>
      </w:r>
    </w:p>
    <w:p w14:paraId="0B165E82"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Годовая загрузка трактора ДТ-75М-1320 моточасов. Периодичность  проведения ТО-1 125 моточасов; ТО-2 - 500 моточасов; ТО-3-1000 мото-часов. Определить количество технических обслуживаний ТО-1, ТО-2, ТО-3.</w:t>
      </w:r>
    </w:p>
    <w:p w14:paraId="743465A2"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В хозяйстве 10 тракторов ДТ-75М и 15 тракторов МТЗ-80. На них работает соответственно 12 и 15 механизаторов. Определить энерговооруженность механизаторов в среднем по хозяйству (эффективная мощность ДТ-75М - 66 кВт; МТЗ-80 - 65 кВт) и по маркам тракторов</w:t>
      </w:r>
    </w:p>
    <w:p w14:paraId="192BF1D6"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пределить техническое состояние одного из узлов трансмиссии (муфта сцепления). Сделать вывод. Отрегулировать свободный ход педали сцепления.</w:t>
      </w:r>
    </w:p>
    <w:p w14:paraId="45E96D7E" w14:textId="77777777" w:rsidR="005D39E4" w:rsidRPr="0062101A" w:rsidRDefault="005D39E4" w:rsidP="005D39E4">
      <w:pPr>
        <w:numPr>
          <w:ilvl w:val="0"/>
          <w:numId w:val="13"/>
        </w:numPr>
        <w:ind w:left="0" w:firstLine="709"/>
        <w:rPr>
          <w:rFonts w:eastAsia="TimesNewRoman"/>
          <w:i/>
          <w:color w:val="auto"/>
          <w:szCs w:val="24"/>
        </w:rPr>
      </w:pPr>
      <w:r w:rsidRPr="0062101A">
        <w:rPr>
          <w:rFonts w:eastAsia="TimesNewRoman"/>
          <w:color w:val="auto"/>
          <w:szCs w:val="24"/>
        </w:rPr>
        <w:t>Поверить внешним осмотром техническое состояние трактора МТЗ-80. Сделать вывод.</w:t>
      </w:r>
    </w:p>
    <w:p w14:paraId="271A50F1"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пределить техническое состояние цилиндропоршневой группы (ЦПГ) двигателя внутреннего сгорания по компрессии в каждом цилиндре (давлению конца сжатия) или по разрежению в надпоршневом пространстве. Дать сравнительную оценку технического состояния каждого цилиндра.</w:t>
      </w:r>
    </w:p>
    <w:p w14:paraId="37A0030B"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ценить предварительное техническое состояние подшипников коленчатого вала ДВС по давлению масла в главной магистрали смазочной системы. Сделать вывод.</w:t>
      </w:r>
    </w:p>
    <w:p w14:paraId="10A1A081"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пределить состояния ЦПГ по количеству газов, прорывающихся в картер двигателя. Дать предварительную оценку технического состояния двигателя.</w:t>
      </w:r>
    </w:p>
    <w:p w14:paraId="239730BC"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Проверить техническое состояние гидросистемы трактора. Сделать вывод</w:t>
      </w:r>
    </w:p>
    <w:p w14:paraId="7A3554CA"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Проверить и заменить масла в главной передаче и колесных редукторах переднего ведущего моста трактора. Дать оценку технического состояния главной передачи трактора.</w:t>
      </w:r>
    </w:p>
    <w:p w14:paraId="6B02C7EF"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пределить остаточную высоту рисунка протектора шины. Проверить и отрегулировать схождение колёс.</w:t>
      </w:r>
    </w:p>
    <w:p w14:paraId="64BD1415"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пределить суммарный люфт рулевого управления автомобиля. Сделать вывод о техническом состоянии рулевого управления.</w:t>
      </w:r>
    </w:p>
    <w:p w14:paraId="44B85800"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Проверить состояние топливного насоса высокого давления и угол опережения впрыска топлива на дизельном двигателе. Отрегулировать угол опережения впрыска. Сделать вывод</w:t>
      </w:r>
    </w:p>
    <w:p w14:paraId="6F14C0D4"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Проверить техническое состояние ротора центробежного масляного фильтра и провести его очистку. Заменить бумажный фильтрующий элемент БФЭ масляного фильтра дизеля. Сделать вывод.</w:t>
      </w:r>
    </w:p>
    <w:p w14:paraId="0A367423"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Оценить состояние клапанов газораспределительного механизма безразборным методом. Определить утечку газов из камеры сгорания через клапаны. Сделать вывод.</w:t>
      </w:r>
    </w:p>
    <w:p w14:paraId="66122493"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Проверить и отрегулировать зазоры в клапанах газораспределительного механизма двигателя. Сделать вывод.</w:t>
      </w:r>
    </w:p>
    <w:p w14:paraId="61120EA4"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Беларус-80.1.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0CC8915B"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МТЗ-82.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057D197E"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ХТЗ-150К.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2B47AA8D"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lastRenderedPageBreak/>
        <w:t>Составить план-график проведения технического обслуживания тракторов Т-150.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7766AA67"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ДТ-75М.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38A420B0"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К-701.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0B86CFBD"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 xml:space="preserve">Составить план-график проведения технического обслуживания тракторов </w:t>
      </w:r>
      <w:r w:rsidRPr="0062101A">
        <w:rPr>
          <w:rFonts w:eastAsia="TimesNewRoman"/>
          <w:color w:val="auto"/>
          <w:szCs w:val="24"/>
          <w:lang w:val="en-US"/>
        </w:rPr>
        <w:t>Challenger</w:t>
      </w:r>
      <w:r w:rsidRPr="0062101A">
        <w:rPr>
          <w:rFonts w:eastAsia="TimesNewRoman"/>
          <w:color w:val="auto"/>
          <w:szCs w:val="24"/>
        </w:rPr>
        <w:t xml:space="preserve"> </w:t>
      </w:r>
      <w:r w:rsidRPr="0062101A">
        <w:rPr>
          <w:rFonts w:eastAsia="TimesNewRoman"/>
          <w:color w:val="auto"/>
          <w:szCs w:val="24"/>
          <w:lang w:val="en-US"/>
        </w:rPr>
        <w:t>MT</w:t>
      </w:r>
      <w:r w:rsidRPr="0062101A">
        <w:rPr>
          <w:rFonts w:eastAsia="TimesNewRoman"/>
          <w:color w:val="auto"/>
          <w:szCs w:val="24"/>
        </w:rPr>
        <w:t xml:space="preserve"> 700</w:t>
      </w:r>
      <w:r w:rsidRPr="0062101A">
        <w:rPr>
          <w:rFonts w:eastAsia="TimesNewRoman"/>
          <w:color w:val="auto"/>
          <w:szCs w:val="24"/>
          <w:lang w:val="en-US"/>
        </w:rPr>
        <w:t>C</w:t>
      </w:r>
      <w:r w:rsidRPr="0062101A">
        <w:rPr>
          <w:rFonts w:eastAsia="TimesNewRoman"/>
          <w:color w:val="auto"/>
          <w:szCs w:val="24"/>
        </w:rPr>
        <w:t>.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4DDC4A4B"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 xml:space="preserve">Составить план-график проведения технического обслуживания тракторов </w:t>
      </w:r>
      <w:r w:rsidRPr="0062101A">
        <w:rPr>
          <w:rFonts w:eastAsia="TimesNewRoman"/>
          <w:color w:val="auto"/>
          <w:szCs w:val="24"/>
          <w:lang w:val="en-US"/>
        </w:rPr>
        <w:t>John</w:t>
      </w:r>
      <w:r w:rsidRPr="0062101A">
        <w:rPr>
          <w:rFonts w:eastAsia="TimesNewRoman"/>
          <w:color w:val="auto"/>
          <w:szCs w:val="24"/>
        </w:rPr>
        <w:t xml:space="preserve"> </w:t>
      </w:r>
      <w:r w:rsidRPr="0062101A">
        <w:rPr>
          <w:rFonts w:eastAsia="TimesNewRoman"/>
          <w:color w:val="auto"/>
          <w:szCs w:val="24"/>
          <w:lang w:val="en-US"/>
        </w:rPr>
        <w:t>Deere</w:t>
      </w:r>
      <w:r w:rsidRPr="0062101A">
        <w:rPr>
          <w:rFonts w:eastAsia="TimesNewRoman"/>
          <w:color w:val="auto"/>
          <w:szCs w:val="24"/>
        </w:rPr>
        <w:t xml:space="preserve"> 7030.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171B07C6"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К-744Р2.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0305F952"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К-424.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173A6FB8"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Беларус 1822.3.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37DCB0C6"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 xml:space="preserve">Составить план-график проведения технического обслуживания тракторов </w:t>
      </w:r>
      <w:r w:rsidRPr="0062101A">
        <w:rPr>
          <w:rFonts w:eastAsia="TimesNewRoman"/>
          <w:color w:val="auto"/>
          <w:szCs w:val="24"/>
          <w:lang w:val="en-US"/>
        </w:rPr>
        <w:t>John</w:t>
      </w:r>
      <w:r w:rsidRPr="0062101A">
        <w:rPr>
          <w:rFonts w:eastAsia="TimesNewRoman"/>
          <w:color w:val="auto"/>
          <w:szCs w:val="24"/>
        </w:rPr>
        <w:t xml:space="preserve"> </w:t>
      </w:r>
      <w:r w:rsidRPr="0062101A">
        <w:rPr>
          <w:rFonts w:eastAsia="TimesNewRoman"/>
          <w:color w:val="auto"/>
          <w:szCs w:val="24"/>
          <w:lang w:val="en-US"/>
        </w:rPr>
        <w:t>Deere</w:t>
      </w:r>
      <w:r w:rsidRPr="0062101A">
        <w:rPr>
          <w:rFonts w:eastAsia="TimesNewRoman"/>
          <w:color w:val="auto"/>
          <w:szCs w:val="24"/>
        </w:rPr>
        <w:t xml:space="preserve"> 9420.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28767EFD"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Т-70С.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64F26854"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Беларус 1221.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4299561A" w14:textId="77777777" w:rsidR="005D39E4" w:rsidRPr="0062101A" w:rsidRDefault="005D39E4" w:rsidP="005D39E4">
      <w:pPr>
        <w:numPr>
          <w:ilvl w:val="0"/>
          <w:numId w:val="13"/>
        </w:numPr>
        <w:ind w:left="0" w:firstLine="709"/>
        <w:rPr>
          <w:rFonts w:eastAsia="TimesNewRoman"/>
          <w:color w:val="auto"/>
          <w:szCs w:val="24"/>
        </w:rPr>
      </w:pPr>
      <w:r w:rsidRPr="0062101A">
        <w:rPr>
          <w:rFonts w:eastAsia="TimesNewRoman"/>
          <w:color w:val="auto"/>
          <w:szCs w:val="24"/>
        </w:rPr>
        <w:t>Составить план-график проведения технического обслуживания тракторов Беларус 3522. Данные по наработке/расходу топлива каждым трактором по месяцам принять на основании плана механизированных работ (по согласованию с преподавателем).</w:t>
      </w:r>
    </w:p>
    <w:p w14:paraId="0F88F964" w14:textId="77777777" w:rsidR="005D39E4" w:rsidRPr="0062101A" w:rsidRDefault="005D39E4" w:rsidP="005D39E4">
      <w:pPr>
        <w:ind w:firstLine="709"/>
        <w:rPr>
          <w:color w:val="auto"/>
          <w:szCs w:val="24"/>
        </w:rPr>
      </w:pPr>
    </w:p>
    <w:p w14:paraId="14D431EB" w14:textId="77777777" w:rsidR="005D39E4" w:rsidRPr="0062101A" w:rsidRDefault="005D39E4" w:rsidP="005D39E4">
      <w:pPr>
        <w:rPr>
          <w:color w:val="auto"/>
          <w:szCs w:val="24"/>
        </w:rPr>
      </w:pPr>
    </w:p>
    <w:p w14:paraId="69A5EEA2" w14:textId="42C31A98" w:rsidR="005D39E4" w:rsidRPr="0062101A" w:rsidRDefault="005D39E4">
      <w:pPr>
        <w:spacing w:after="160" w:line="259" w:lineRule="auto"/>
        <w:rPr>
          <w:b/>
          <w:color w:val="auto"/>
          <w:sz w:val="28"/>
        </w:rPr>
      </w:pPr>
      <w:r w:rsidRPr="0062101A">
        <w:rPr>
          <w:b/>
          <w:color w:val="auto"/>
          <w:sz w:val="28"/>
        </w:rPr>
        <w:br w:type="page"/>
      </w:r>
    </w:p>
    <w:p w14:paraId="1C873547" w14:textId="77777777" w:rsidR="005D39E4" w:rsidRPr="0062101A" w:rsidRDefault="005D39E4" w:rsidP="005D39E4">
      <w:pPr>
        <w:jc w:val="center"/>
        <w:rPr>
          <w:b/>
          <w:color w:val="auto"/>
          <w:sz w:val="28"/>
          <w:szCs w:val="28"/>
        </w:rPr>
      </w:pPr>
    </w:p>
    <w:p w14:paraId="0A13B040" w14:textId="77777777" w:rsidR="005D39E4" w:rsidRPr="0062101A" w:rsidRDefault="005D39E4" w:rsidP="005D39E4">
      <w:pPr>
        <w:jc w:val="center"/>
        <w:rPr>
          <w:b/>
          <w:color w:val="auto"/>
          <w:sz w:val="28"/>
          <w:szCs w:val="28"/>
        </w:rPr>
      </w:pPr>
    </w:p>
    <w:p w14:paraId="305D375B" w14:textId="77777777" w:rsidR="005D39E4" w:rsidRPr="0062101A" w:rsidRDefault="005D39E4" w:rsidP="005D39E4">
      <w:pPr>
        <w:jc w:val="center"/>
        <w:rPr>
          <w:b/>
          <w:color w:val="auto"/>
          <w:sz w:val="28"/>
          <w:szCs w:val="28"/>
        </w:rPr>
      </w:pPr>
    </w:p>
    <w:p w14:paraId="03216911" w14:textId="77777777" w:rsidR="005D39E4" w:rsidRPr="0062101A" w:rsidRDefault="005D39E4" w:rsidP="005D39E4">
      <w:pPr>
        <w:jc w:val="center"/>
        <w:rPr>
          <w:b/>
          <w:color w:val="auto"/>
          <w:sz w:val="28"/>
          <w:szCs w:val="28"/>
        </w:rPr>
      </w:pPr>
    </w:p>
    <w:p w14:paraId="33C85DD6" w14:textId="77777777" w:rsidR="005D39E4" w:rsidRPr="0062101A" w:rsidRDefault="005D39E4" w:rsidP="005D39E4">
      <w:pPr>
        <w:jc w:val="center"/>
        <w:rPr>
          <w:b/>
          <w:color w:val="auto"/>
          <w:sz w:val="28"/>
          <w:szCs w:val="28"/>
        </w:rPr>
      </w:pPr>
    </w:p>
    <w:p w14:paraId="28C4981D" w14:textId="77777777" w:rsidR="005D39E4" w:rsidRPr="0062101A" w:rsidRDefault="005D39E4" w:rsidP="005D39E4">
      <w:pPr>
        <w:jc w:val="center"/>
        <w:rPr>
          <w:b/>
          <w:color w:val="auto"/>
          <w:sz w:val="28"/>
          <w:szCs w:val="28"/>
        </w:rPr>
      </w:pPr>
    </w:p>
    <w:p w14:paraId="190C51F3" w14:textId="77777777" w:rsidR="005D39E4" w:rsidRPr="0062101A" w:rsidRDefault="005D39E4" w:rsidP="005D39E4">
      <w:pPr>
        <w:jc w:val="center"/>
        <w:rPr>
          <w:color w:val="auto"/>
          <w:szCs w:val="24"/>
        </w:rPr>
      </w:pPr>
    </w:p>
    <w:p w14:paraId="08B0A0B6" w14:textId="77777777" w:rsidR="005D39E4" w:rsidRPr="0062101A" w:rsidRDefault="005D39E4" w:rsidP="005D39E4">
      <w:pPr>
        <w:jc w:val="center"/>
        <w:rPr>
          <w:color w:val="auto"/>
          <w:szCs w:val="24"/>
        </w:rPr>
      </w:pPr>
    </w:p>
    <w:p w14:paraId="7B1219E4" w14:textId="77777777" w:rsidR="005D39E4" w:rsidRPr="0062101A" w:rsidRDefault="005D39E4" w:rsidP="005D39E4">
      <w:pPr>
        <w:jc w:val="center"/>
        <w:rPr>
          <w:color w:val="auto"/>
          <w:szCs w:val="24"/>
        </w:rPr>
      </w:pPr>
    </w:p>
    <w:p w14:paraId="00782D61" w14:textId="77777777" w:rsidR="005D39E4" w:rsidRPr="0062101A" w:rsidRDefault="005D39E4" w:rsidP="005D39E4">
      <w:pPr>
        <w:jc w:val="center"/>
        <w:rPr>
          <w:color w:val="auto"/>
          <w:szCs w:val="24"/>
        </w:rPr>
      </w:pPr>
    </w:p>
    <w:p w14:paraId="1D7184EF" w14:textId="77777777" w:rsidR="005D39E4" w:rsidRPr="0062101A" w:rsidRDefault="005D39E4" w:rsidP="005D39E4">
      <w:pPr>
        <w:jc w:val="center"/>
        <w:rPr>
          <w:color w:val="auto"/>
          <w:szCs w:val="24"/>
        </w:rPr>
      </w:pPr>
    </w:p>
    <w:p w14:paraId="27057C20" w14:textId="77777777" w:rsidR="005D39E4" w:rsidRPr="0062101A" w:rsidRDefault="005D39E4" w:rsidP="005D39E4">
      <w:pPr>
        <w:jc w:val="center"/>
        <w:rPr>
          <w:color w:val="auto"/>
          <w:szCs w:val="24"/>
        </w:rPr>
      </w:pPr>
    </w:p>
    <w:p w14:paraId="1877988E" w14:textId="77777777" w:rsidR="005D39E4" w:rsidRPr="0062101A" w:rsidRDefault="005D39E4" w:rsidP="005D39E4">
      <w:pPr>
        <w:jc w:val="center"/>
        <w:rPr>
          <w:color w:val="auto"/>
          <w:szCs w:val="24"/>
        </w:rPr>
      </w:pPr>
    </w:p>
    <w:p w14:paraId="3F242EE7" w14:textId="77777777" w:rsidR="005D39E4" w:rsidRPr="0062101A" w:rsidRDefault="005D39E4" w:rsidP="005D39E4">
      <w:pPr>
        <w:jc w:val="center"/>
        <w:rPr>
          <w:color w:val="auto"/>
          <w:szCs w:val="24"/>
        </w:rPr>
      </w:pPr>
    </w:p>
    <w:p w14:paraId="6A2835A9" w14:textId="77777777" w:rsidR="005D39E4" w:rsidRPr="0062101A" w:rsidRDefault="005D39E4" w:rsidP="005D39E4">
      <w:pPr>
        <w:jc w:val="center"/>
        <w:rPr>
          <w:color w:val="auto"/>
          <w:szCs w:val="24"/>
        </w:rPr>
      </w:pPr>
    </w:p>
    <w:p w14:paraId="239F7F8B" w14:textId="77777777" w:rsidR="005D39E4" w:rsidRPr="0062101A" w:rsidRDefault="005D39E4" w:rsidP="005D39E4">
      <w:pPr>
        <w:jc w:val="center"/>
        <w:rPr>
          <w:color w:val="auto"/>
          <w:szCs w:val="24"/>
        </w:rPr>
      </w:pPr>
    </w:p>
    <w:p w14:paraId="38ECC798" w14:textId="77777777" w:rsidR="005D39E4" w:rsidRPr="0062101A" w:rsidRDefault="005D39E4" w:rsidP="005D39E4">
      <w:pPr>
        <w:jc w:val="center"/>
        <w:rPr>
          <w:color w:val="auto"/>
          <w:szCs w:val="24"/>
        </w:rPr>
      </w:pPr>
    </w:p>
    <w:p w14:paraId="6EB1F2B9" w14:textId="77777777" w:rsidR="005D39E4" w:rsidRPr="0062101A" w:rsidRDefault="005D39E4" w:rsidP="005D39E4">
      <w:pPr>
        <w:jc w:val="center"/>
        <w:rPr>
          <w:color w:val="auto"/>
          <w:szCs w:val="24"/>
        </w:rPr>
      </w:pPr>
    </w:p>
    <w:p w14:paraId="3BB9A19D" w14:textId="77777777" w:rsidR="005D39E4" w:rsidRPr="0062101A" w:rsidRDefault="005D39E4" w:rsidP="005D39E4">
      <w:pPr>
        <w:jc w:val="center"/>
        <w:rPr>
          <w:color w:val="auto"/>
          <w:szCs w:val="24"/>
        </w:rPr>
      </w:pPr>
    </w:p>
    <w:p w14:paraId="5B79C7FE" w14:textId="77777777" w:rsidR="005D39E4" w:rsidRPr="0062101A" w:rsidRDefault="005D39E4" w:rsidP="005D39E4">
      <w:pPr>
        <w:jc w:val="center"/>
        <w:rPr>
          <w:color w:val="auto"/>
          <w:szCs w:val="24"/>
        </w:rPr>
      </w:pPr>
    </w:p>
    <w:p w14:paraId="69FA51CF"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432159AD" w14:textId="06379AC3" w:rsidR="005D39E4" w:rsidRPr="0062101A" w:rsidRDefault="005D39E4" w:rsidP="005D39E4">
      <w:pPr>
        <w:jc w:val="center"/>
        <w:rPr>
          <w:b/>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r w:rsidR="00B07EAB" w:rsidRPr="0062101A">
        <w:rPr>
          <w:b/>
          <w:bCs/>
          <w:color w:val="auto"/>
          <w:sz w:val="28"/>
          <w:szCs w:val="28"/>
          <w:u w:val="single"/>
        </w:rPr>
        <w:t>Инновационные технологии в механизации растениеводства</w:t>
      </w:r>
    </w:p>
    <w:p w14:paraId="717A15C4" w14:textId="77777777" w:rsidR="005D39E4" w:rsidRPr="0062101A" w:rsidRDefault="005D39E4" w:rsidP="005D39E4">
      <w:pPr>
        <w:jc w:val="center"/>
        <w:rPr>
          <w:color w:val="auto"/>
          <w:sz w:val="28"/>
          <w:szCs w:val="28"/>
        </w:rPr>
      </w:pPr>
      <w:r w:rsidRPr="0062101A">
        <w:rPr>
          <w:color w:val="auto"/>
          <w:szCs w:val="24"/>
        </w:rPr>
        <w:t>(наименование дисциплины)</w:t>
      </w:r>
      <w:r w:rsidRPr="0062101A">
        <w:rPr>
          <w:color w:val="auto"/>
          <w:sz w:val="28"/>
          <w:szCs w:val="28"/>
        </w:rPr>
        <w:t xml:space="preserve"> </w:t>
      </w:r>
    </w:p>
    <w:p w14:paraId="73A1EAD3" w14:textId="77777777" w:rsidR="005D39E4" w:rsidRPr="0062101A" w:rsidRDefault="005D39E4" w:rsidP="005D39E4">
      <w:pPr>
        <w:jc w:val="center"/>
        <w:rPr>
          <w:bCs/>
          <w:color w:val="auto"/>
          <w:szCs w:val="24"/>
          <w:u w:val="single"/>
        </w:rPr>
      </w:pPr>
      <w:r w:rsidRPr="0062101A">
        <w:rPr>
          <w:bCs/>
          <w:color w:val="auto"/>
          <w:szCs w:val="24"/>
          <w:u w:val="single"/>
        </w:rPr>
        <w:t>35.04.06 Агроинженерия</w:t>
      </w:r>
    </w:p>
    <w:p w14:paraId="25BA8CC7" w14:textId="77777777" w:rsidR="005D39E4" w:rsidRPr="0062101A" w:rsidRDefault="005D39E4" w:rsidP="005D39E4">
      <w:pPr>
        <w:jc w:val="center"/>
        <w:rPr>
          <w:color w:val="auto"/>
          <w:szCs w:val="24"/>
        </w:rPr>
      </w:pPr>
      <w:r w:rsidRPr="0062101A">
        <w:rPr>
          <w:color w:val="auto"/>
          <w:szCs w:val="24"/>
        </w:rPr>
        <w:t xml:space="preserve"> (шифр и наименование ОПОП ВО) </w:t>
      </w:r>
    </w:p>
    <w:p w14:paraId="00B765F8" w14:textId="77777777" w:rsidR="005D39E4" w:rsidRPr="0062101A" w:rsidRDefault="005D39E4" w:rsidP="005D39E4">
      <w:pPr>
        <w:jc w:val="center"/>
        <w:rPr>
          <w:color w:val="auto"/>
          <w:szCs w:val="24"/>
        </w:rPr>
      </w:pPr>
    </w:p>
    <w:p w14:paraId="16CF8D00" w14:textId="77777777" w:rsidR="005D39E4" w:rsidRPr="0062101A" w:rsidRDefault="005D39E4" w:rsidP="005D39E4">
      <w:pPr>
        <w:jc w:val="center"/>
        <w:rPr>
          <w:color w:val="auto"/>
          <w:szCs w:val="24"/>
        </w:rPr>
      </w:pPr>
    </w:p>
    <w:p w14:paraId="3360EB6E" w14:textId="77777777" w:rsidR="005D39E4" w:rsidRPr="0062101A" w:rsidRDefault="005D39E4" w:rsidP="005D39E4">
      <w:pPr>
        <w:jc w:val="center"/>
        <w:rPr>
          <w:color w:val="auto"/>
          <w:szCs w:val="24"/>
        </w:rPr>
      </w:pPr>
    </w:p>
    <w:p w14:paraId="2834A34E" w14:textId="77777777" w:rsidR="005D39E4" w:rsidRPr="0062101A" w:rsidRDefault="005D39E4" w:rsidP="005D39E4">
      <w:pPr>
        <w:jc w:val="center"/>
        <w:rPr>
          <w:color w:val="auto"/>
          <w:szCs w:val="24"/>
        </w:rPr>
      </w:pPr>
    </w:p>
    <w:p w14:paraId="0669BC59" w14:textId="77777777" w:rsidR="005D39E4" w:rsidRPr="0062101A" w:rsidRDefault="005D39E4" w:rsidP="005D39E4">
      <w:pPr>
        <w:jc w:val="center"/>
        <w:rPr>
          <w:color w:val="auto"/>
          <w:szCs w:val="24"/>
        </w:rPr>
      </w:pPr>
    </w:p>
    <w:p w14:paraId="216B455D" w14:textId="77777777" w:rsidR="005D39E4" w:rsidRPr="0062101A" w:rsidRDefault="005D39E4" w:rsidP="005D39E4">
      <w:pPr>
        <w:jc w:val="center"/>
        <w:rPr>
          <w:color w:val="auto"/>
          <w:szCs w:val="24"/>
        </w:rPr>
      </w:pPr>
    </w:p>
    <w:p w14:paraId="2B50C442" w14:textId="77777777" w:rsidR="005D39E4" w:rsidRPr="0062101A" w:rsidRDefault="005D39E4" w:rsidP="005D39E4">
      <w:pPr>
        <w:jc w:val="center"/>
        <w:rPr>
          <w:color w:val="auto"/>
          <w:szCs w:val="24"/>
        </w:rPr>
      </w:pPr>
    </w:p>
    <w:p w14:paraId="5485F466" w14:textId="77777777" w:rsidR="005D39E4" w:rsidRPr="0062101A" w:rsidRDefault="005D39E4" w:rsidP="005D39E4">
      <w:pPr>
        <w:jc w:val="center"/>
        <w:rPr>
          <w:color w:val="auto"/>
          <w:szCs w:val="24"/>
        </w:rPr>
      </w:pPr>
    </w:p>
    <w:p w14:paraId="31FDDC23" w14:textId="77777777" w:rsidR="005D39E4" w:rsidRPr="0062101A" w:rsidRDefault="005D39E4" w:rsidP="005D39E4">
      <w:pPr>
        <w:jc w:val="center"/>
        <w:rPr>
          <w:color w:val="auto"/>
          <w:szCs w:val="24"/>
        </w:rPr>
      </w:pPr>
    </w:p>
    <w:p w14:paraId="72F2FC3C" w14:textId="77777777" w:rsidR="005D39E4" w:rsidRPr="0062101A" w:rsidRDefault="005D39E4" w:rsidP="005D39E4">
      <w:pPr>
        <w:jc w:val="center"/>
        <w:rPr>
          <w:color w:val="auto"/>
          <w:szCs w:val="24"/>
        </w:rPr>
      </w:pPr>
    </w:p>
    <w:p w14:paraId="6EC37B9C" w14:textId="77777777" w:rsidR="005D39E4" w:rsidRPr="0062101A" w:rsidRDefault="005D39E4" w:rsidP="005D39E4">
      <w:pPr>
        <w:jc w:val="center"/>
        <w:rPr>
          <w:color w:val="auto"/>
          <w:szCs w:val="24"/>
        </w:rPr>
      </w:pPr>
    </w:p>
    <w:p w14:paraId="5C6A0C93" w14:textId="77777777" w:rsidR="005D39E4" w:rsidRPr="0062101A" w:rsidRDefault="005D39E4" w:rsidP="005D39E4">
      <w:pPr>
        <w:jc w:val="center"/>
        <w:rPr>
          <w:color w:val="auto"/>
          <w:szCs w:val="24"/>
        </w:rPr>
      </w:pPr>
    </w:p>
    <w:p w14:paraId="6B715BCF" w14:textId="77777777" w:rsidR="005D39E4" w:rsidRPr="0062101A" w:rsidRDefault="005D39E4" w:rsidP="005D39E4">
      <w:pPr>
        <w:jc w:val="center"/>
        <w:rPr>
          <w:color w:val="auto"/>
          <w:szCs w:val="24"/>
        </w:rPr>
      </w:pPr>
    </w:p>
    <w:p w14:paraId="76DC106D" w14:textId="77777777" w:rsidR="005D39E4" w:rsidRPr="0062101A" w:rsidRDefault="005D39E4" w:rsidP="005D39E4">
      <w:pPr>
        <w:jc w:val="center"/>
        <w:rPr>
          <w:color w:val="auto"/>
          <w:szCs w:val="24"/>
        </w:rPr>
      </w:pPr>
    </w:p>
    <w:p w14:paraId="736F2C17" w14:textId="77777777" w:rsidR="005D39E4" w:rsidRPr="0062101A" w:rsidRDefault="005D39E4" w:rsidP="005D39E4">
      <w:pPr>
        <w:jc w:val="center"/>
        <w:rPr>
          <w:color w:val="auto"/>
          <w:szCs w:val="24"/>
        </w:rPr>
      </w:pPr>
    </w:p>
    <w:p w14:paraId="0AFB705C" w14:textId="77777777" w:rsidR="005D39E4" w:rsidRPr="0062101A" w:rsidRDefault="005D39E4" w:rsidP="005D39E4">
      <w:pPr>
        <w:jc w:val="center"/>
        <w:rPr>
          <w:color w:val="auto"/>
          <w:szCs w:val="24"/>
        </w:rPr>
      </w:pPr>
    </w:p>
    <w:p w14:paraId="6B123297" w14:textId="77777777" w:rsidR="005D39E4" w:rsidRPr="0062101A" w:rsidRDefault="005D39E4" w:rsidP="005D39E4">
      <w:pPr>
        <w:jc w:val="center"/>
        <w:rPr>
          <w:color w:val="auto"/>
          <w:szCs w:val="24"/>
        </w:rPr>
      </w:pPr>
    </w:p>
    <w:p w14:paraId="342BBB66" w14:textId="77777777" w:rsidR="005D39E4" w:rsidRPr="0062101A" w:rsidRDefault="005D39E4" w:rsidP="005D39E4">
      <w:pPr>
        <w:jc w:val="center"/>
        <w:rPr>
          <w:color w:val="auto"/>
          <w:szCs w:val="24"/>
        </w:rPr>
      </w:pPr>
    </w:p>
    <w:p w14:paraId="0CC10B4E" w14:textId="77777777" w:rsidR="005D39E4" w:rsidRPr="0062101A" w:rsidRDefault="005D39E4" w:rsidP="005D39E4">
      <w:pPr>
        <w:jc w:val="center"/>
        <w:rPr>
          <w:color w:val="auto"/>
          <w:szCs w:val="24"/>
        </w:rPr>
      </w:pPr>
    </w:p>
    <w:p w14:paraId="64DB5B3E" w14:textId="77777777" w:rsidR="005D39E4" w:rsidRPr="0062101A" w:rsidRDefault="005D39E4" w:rsidP="005D39E4">
      <w:pPr>
        <w:jc w:val="center"/>
        <w:rPr>
          <w:color w:val="auto"/>
          <w:szCs w:val="24"/>
        </w:rPr>
      </w:pPr>
    </w:p>
    <w:p w14:paraId="4E48444C" w14:textId="77777777" w:rsidR="005D39E4" w:rsidRPr="0062101A" w:rsidRDefault="005D39E4" w:rsidP="005D39E4">
      <w:pPr>
        <w:jc w:val="center"/>
        <w:rPr>
          <w:color w:val="auto"/>
          <w:szCs w:val="24"/>
        </w:rPr>
      </w:pPr>
    </w:p>
    <w:p w14:paraId="4570EB3B" w14:textId="77777777" w:rsidR="005D39E4" w:rsidRPr="0062101A" w:rsidRDefault="005D39E4" w:rsidP="005D39E4">
      <w:pPr>
        <w:jc w:val="center"/>
        <w:rPr>
          <w:color w:val="auto"/>
          <w:szCs w:val="24"/>
        </w:rPr>
      </w:pPr>
    </w:p>
    <w:p w14:paraId="17FD0530" w14:textId="77777777" w:rsidR="005D39E4" w:rsidRPr="0062101A" w:rsidRDefault="005D39E4" w:rsidP="005D39E4">
      <w:pPr>
        <w:jc w:val="center"/>
        <w:rPr>
          <w:color w:val="auto"/>
          <w:szCs w:val="24"/>
        </w:rPr>
      </w:pPr>
    </w:p>
    <w:p w14:paraId="60BCB23D" w14:textId="77777777" w:rsidR="005D39E4" w:rsidRPr="0062101A" w:rsidRDefault="005D39E4" w:rsidP="005D39E4">
      <w:pPr>
        <w:jc w:val="center"/>
        <w:rPr>
          <w:color w:val="auto"/>
          <w:szCs w:val="24"/>
        </w:rPr>
      </w:pPr>
    </w:p>
    <w:p w14:paraId="420ECA04" w14:textId="7F2244BE" w:rsidR="005D39E4" w:rsidRPr="00C01B69" w:rsidRDefault="005D39E4" w:rsidP="00C01B69">
      <w:pPr>
        <w:pStyle w:val="a5"/>
        <w:numPr>
          <w:ilvl w:val="0"/>
          <w:numId w:val="37"/>
        </w:numPr>
        <w:shd w:val="clear" w:color="auto" w:fill="FFFFFF"/>
        <w:spacing w:before="100" w:beforeAutospacing="1"/>
        <w:rPr>
          <w:color w:val="auto"/>
          <w:szCs w:val="24"/>
          <w:lang w:eastAsia="en-US"/>
        </w:rPr>
      </w:pPr>
      <w:r w:rsidRPr="00C01B69">
        <w:rPr>
          <w:b/>
          <w:bCs/>
          <w:i/>
          <w:iCs/>
          <w:color w:val="auto"/>
          <w:szCs w:val="24"/>
          <w:lang w:eastAsia="en-US"/>
        </w:rPr>
        <w:lastRenderedPageBreak/>
        <w:t xml:space="preserve">Перечень компетенций, индикаторов компетенций и дескрипторов: </w:t>
      </w:r>
    </w:p>
    <w:p w14:paraId="4C68DEF5" w14:textId="77777777" w:rsidR="005D39E4" w:rsidRPr="0062101A" w:rsidRDefault="005D39E4" w:rsidP="005D39E4">
      <w:pPr>
        <w:widowControl w:val="0"/>
        <w:rPr>
          <w:b/>
          <w:color w:val="auto"/>
          <w:szCs w:val="24"/>
        </w:rPr>
      </w:pPr>
      <w:r w:rsidRPr="0062101A">
        <w:rPr>
          <w:b/>
          <w:color w:val="auto"/>
          <w:szCs w:val="24"/>
        </w:rPr>
        <w:tab/>
      </w:r>
      <w:r w:rsidRPr="0062101A">
        <w:rPr>
          <w:b/>
          <w:color w:val="auto"/>
          <w:szCs w:val="24"/>
          <w:u w:val="single"/>
        </w:rPr>
        <w:t xml:space="preserve">УК-2.1: </w:t>
      </w:r>
      <w:r w:rsidRPr="0062101A">
        <w:rPr>
          <w:b/>
          <w:color w:val="auto"/>
          <w:szCs w:val="24"/>
        </w:rPr>
        <w:t>Формулирует в рамках поставленной цели проекта совокупность взаимосвязанных задач, обеспечивающих её достижение</w:t>
      </w:r>
    </w:p>
    <w:p w14:paraId="6E3E3F3B" w14:textId="77777777" w:rsidR="005D39E4" w:rsidRPr="0062101A" w:rsidRDefault="005D39E4" w:rsidP="005D39E4">
      <w:pPr>
        <w:widowControl w:val="0"/>
        <w:rPr>
          <w:color w:val="auto"/>
          <w:szCs w:val="24"/>
        </w:rPr>
      </w:pPr>
    </w:p>
    <w:p w14:paraId="650CBFA7" w14:textId="77777777" w:rsidR="005D39E4" w:rsidRPr="0062101A" w:rsidRDefault="005D39E4" w:rsidP="005D39E4">
      <w:pPr>
        <w:jc w:val="both"/>
        <w:rPr>
          <w:b/>
          <w:i/>
          <w:color w:val="auto"/>
          <w:szCs w:val="24"/>
        </w:rPr>
      </w:pPr>
      <w:r w:rsidRPr="0062101A">
        <w:rPr>
          <w:b/>
          <w:i/>
          <w:color w:val="auto"/>
          <w:szCs w:val="24"/>
        </w:rPr>
        <w:t xml:space="preserve">Знать: </w:t>
      </w:r>
    </w:p>
    <w:p w14:paraId="3521685F" w14:textId="77777777" w:rsidR="005D39E4" w:rsidRPr="0062101A" w:rsidRDefault="005D39E4" w:rsidP="005D39E4">
      <w:pPr>
        <w:jc w:val="both"/>
        <w:rPr>
          <w:bCs/>
          <w:i/>
          <w:color w:val="auto"/>
          <w:szCs w:val="24"/>
        </w:rPr>
      </w:pPr>
      <w:r w:rsidRPr="0062101A">
        <w:rPr>
          <w:bCs/>
          <w:i/>
          <w:color w:val="auto"/>
          <w:szCs w:val="24"/>
        </w:rPr>
        <w:t>- в рамках поставленной цели проекта совокупность взаимосвязанных задач, обеспечивающих её достижение;</w:t>
      </w:r>
    </w:p>
    <w:p w14:paraId="5DADE445" w14:textId="77777777" w:rsidR="005D39E4" w:rsidRPr="0062101A" w:rsidRDefault="005D39E4" w:rsidP="005D39E4">
      <w:pPr>
        <w:jc w:val="both"/>
        <w:rPr>
          <w:bCs/>
          <w:i/>
          <w:color w:val="auto"/>
          <w:szCs w:val="24"/>
        </w:rPr>
      </w:pPr>
      <w:r w:rsidRPr="0062101A">
        <w:rPr>
          <w:bCs/>
          <w:i/>
          <w:color w:val="auto"/>
          <w:szCs w:val="24"/>
        </w:rPr>
        <w:t>- оптимальные способы решения задач в рамках поставленной цели;</w:t>
      </w:r>
    </w:p>
    <w:p w14:paraId="731B0A26" w14:textId="77777777" w:rsidR="005D39E4" w:rsidRPr="0062101A" w:rsidRDefault="005D39E4" w:rsidP="005D39E4">
      <w:pPr>
        <w:jc w:val="both"/>
        <w:rPr>
          <w:bCs/>
          <w:i/>
          <w:color w:val="auto"/>
          <w:szCs w:val="24"/>
        </w:rPr>
      </w:pPr>
      <w:r w:rsidRPr="0062101A">
        <w:rPr>
          <w:bCs/>
          <w:i/>
          <w:color w:val="auto"/>
          <w:szCs w:val="24"/>
        </w:rPr>
        <w:t>- конкретные задачи проекта и публично представляет результаты.</w:t>
      </w:r>
    </w:p>
    <w:p w14:paraId="6F6140E6" w14:textId="77777777" w:rsidR="005D39E4" w:rsidRPr="0062101A" w:rsidRDefault="005D39E4" w:rsidP="005D39E4">
      <w:pPr>
        <w:jc w:val="both"/>
        <w:rPr>
          <w:b/>
          <w:i/>
          <w:color w:val="auto"/>
          <w:szCs w:val="24"/>
        </w:rPr>
      </w:pPr>
      <w:r w:rsidRPr="0062101A">
        <w:rPr>
          <w:b/>
          <w:i/>
          <w:color w:val="auto"/>
          <w:szCs w:val="24"/>
        </w:rPr>
        <w:t xml:space="preserve">Умения, навыки: </w:t>
      </w:r>
    </w:p>
    <w:p w14:paraId="0103A361" w14:textId="77777777" w:rsidR="005D39E4" w:rsidRPr="0062101A" w:rsidRDefault="005D39E4" w:rsidP="005D39E4">
      <w:pPr>
        <w:jc w:val="both"/>
        <w:rPr>
          <w:bCs/>
          <w:i/>
          <w:color w:val="auto"/>
          <w:szCs w:val="24"/>
        </w:rPr>
      </w:pPr>
      <w:r w:rsidRPr="0062101A">
        <w:rPr>
          <w:bCs/>
          <w:i/>
          <w:color w:val="auto"/>
          <w:szCs w:val="24"/>
        </w:rPr>
        <w:t>- формулировать в рамках поставленной цели проекта совокупность взаимосвязанных задач, обеспечивающих её достижение;</w:t>
      </w:r>
    </w:p>
    <w:p w14:paraId="039F8267" w14:textId="77777777" w:rsidR="005D39E4" w:rsidRPr="0062101A" w:rsidRDefault="005D39E4" w:rsidP="005D39E4">
      <w:pPr>
        <w:jc w:val="both"/>
        <w:rPr>
          <w:bCs/>
          <w:i/>
          <w:color w:val="auto"/>
          <w:szCs w:val="24"/>
        </w:rPr>
      </w:pPr>
      <w:r w:rsidRPr="0062101A">
        <w:rPr>
          <w:bCs/>
          <w:i/>
          <w:color w:val="auto"/>
          <w:szCs w:val="24"/>
        </w:rPr>
        <w:t>- выбирать оптимальные способы решения задач в рамках поставленной цели;</w:t>
      </w:r>
    </w:p>
    <w:p w14:paraId="195A6BCF" w14:textId="77777777" w:rsidR="005D39E4" w:rsidRPr="0062101A" w:rsidRDefault="005D39E4" w:rsidP="005D39E4">
      <w:pPr>
        <w:jc w:val="both"/>
        <w:rPr>
          <w:b/>
          <w:i/>
          <w:color w:val="auto"/>
          <w:szCs w:val="24"/>
        </w:rPr>
      </w:pPr>
      <w:r w:rsidRPr="0062101A">
        <w:rPr>
          <w:bCs/>
          <w:i/>
          <w:color w:val="auto"/>
          <w:szCs w:val="24"/>
        </w:rPr>
        <w:t>- решать конкретные задачи проекта и публично представляет результаты.</w:t>
      </w:r>
      <w:r w:rsidRPr="0062101A">
        <w:rPr>
          <w:b/>
          <w:i/>
          <w:color w:val="auto"/>
          <w:szCs w:val="24"/>
        </w:rPr>
        <w:t xml:space="preserve">  </w:t>
      </w:r>
    </w:p>
    <w:p w14:paraId="3CE6A0A0" w14:textId="77777777" w:rsidR="005D39E4" w:rsidRPr="0062101A" w:rsidRDefault="005D39E4" w:rsidP="005D39E4">
      <w:pPr>
        <w:jc w:val="both"/>
        <w:rPr>
          <w:b/>
          <w:i/>
          <w:color w:val="auto"/>
          <w:szCs w:val="24"/>
        </w:rPr>
      </w:pPr>
      <w:r w:rsidRPr="0062101A">
        <w:rPr>
          <w:b/>
          <w:i/>
          <w:color w:val="auto"/>
          <w:szCs w:val="24"/>
        </w:rPr>
        <w:t>Действия:</w:t>
      </w:r>
    </w:p>
    <w:p w14:paraId="76ACEC13" w14:textId="77777777" w:rsidR="005D39E4" w:rsidRPr="0062101A" w:rsidRDefault="005D39E4" w:rsidP="005D39E4">
      <w:pPr>
        <w:jc w:val="both"/>
        <w:rPr>
          <w:bCs/>
          <w:i/>
          <w:color w:val="auto"/>
          <w:szCs w:val="24"/>
        </w:rPr>
      </w:pPr>
      <w:r w:rsidRPr="0062101A">
        <w:rPr>
          <w:bCs/>
          <w:i/>
          <w:color w:val="auto"/>
          <w:szCs w:val="24"/>
        </w:rPr>
        <w:t>- методами, обеспечивающими её достижение в рамках поставленной цели проекта совокупность взаимосвязанных задач;</w:t>
      </w:r>
    </w:p>
    <w:p w14:paraId="62E99208" w14:textId="77777777" w:rsidR="005D39E4" w:rsidRPr="0062101A" w:rsidRDefault="005D39E4" w:rsidP="005D39E4">
      <w:pPr>
        <w:jc w:val="both"/>
        <w:rPr>
          <w:bCs/>
          <w:i/>
          <w:color w:val="auto"/>
          <w:szCs w:val="24"/>
        </w:rPr>
      </w:pPr>
      <w:r w:rsidRPr="0062101A">
        <w:rPr>
          <w:bCs/>
          <w:i/>
          <w:color w:val="auto"/>
          <w:szCs w:val="24"/>
        </w:rPr>
        <w:t>оптимальными способами решения задач в рамках поставленной цели;</w:t>
      </w:r>
    </w:p>
    <w:p w14:paraId="359423EF" w14:textId="77777777" w:rsidR="005D39E4" w:rsidRPr="0062101A" w:rsidRDefault="005D39E4" w:rsidP="005D39E4">
      <w:pPr>
        <w:jc w:val="both"/>
        <w:rPr>
          <w:bCs/>
          <w:i/>
          <w:color w:val="auto"/>
          <w:szCs w:val="24"/>
        </w:rPr>
      </w:pPr>
      <w:r w:rsidRPr="0062101A">
        <w:rPr>
          <w:bCs/>
          <w:i/>
          <w:color w:val="auto"/>
          <w:szCs w:val="24"/>
        </w:rPr>
        <w:t>- способами позволяющими решать конкретные задачи проекта и публично представлять их результаты.</w:t>
      </w:r>
    </w:p>
    <w:p w14:paraId="0F33584D" w14:textId="77777777" w:rsidR="005D39E4" w:rsidRPr="0062101A" w:rsidRDefault="005D39E4" w:rsidP="005D39E4">
      <w:pPr>
        <w:ind w:firstLine="851"/>
        <w:jc w:val="both"/>
        <w:rPr>
          <w:b/>
          <w:iCs/>
          <w:color w:val="auto"/>
          <w:szCs w:val="24"/>
        </w:rPr>
      </w:pPr>
      <w:r w:rsidRPr="0062101A">
        <w:rPr>
          <w:b/>
          <w:iCs/>
          <w:color w:val="auto"/>
          <w:szCs w:val="24"/>
          <w:u w:val="single"/>
        </w:rPr>
        <w:t>ПК-1</w:t>
      </w:r>
      <w:r w:rsidRPr="0062101A">
        <w:rPr>
          <w:b/>
          <w:iCs/>
          <w:color w:val="auto"/>
          <w:szCs w:val="24"/>
        </w:rPr>
        <w:t>: Способен разрабатывать перспективные планы и технологии в области механизации и автоматизации процессов в сельскохозяйственной организации</w:t>
      </w:r>
    </w:p>
    <w:p w14:paraId="3FCF3899" w14:textId="77777777" w:rsidR="005D39E4" w:rsidRPr="0062101A" w:rsidRDefault="005D39E4" w:rsidP="005D39E4">
      <w:pPr>
        <w:jc w:val="both"/>
        <w:rPr>
          <w:b/>
          <w:i/>
          <w:color w:val="auto"/>
          <w:szCs w:val="24"/>
        </w:rPr>
      </w:pPr>
      <w:r w:rsidRPr="0062101A">
        <w:rPr>
          <w:b/>
          <w:i/>
          <w:color w:val="auto"/>
          <w:szCs w:val="24"/>
        </w:rPr>
        <w:t xml:space="preserve">Знать: </w:t>
      </w:r>
    </w:p>
    <w:p w14:paraId="0BBB0905" w14:textId="77777777" w:rsidR="005D39E4" w:rsidRPr="0062101A" w:rsidRDefault="005D39E4" w:rsidP="005D39E4">
      <w:pPr>
        <w:jc w:val="both"/>
        <w:rPr>
          <w:i/>
          <w:iCs/>
          <w:color w:val="auto"/>
          <w:szCs w:val="24"/>
        </w:rPr>
      </w:pPr>
      <w:r w:rsidRPr="0062101A">
        <w:rPr>
          <w:i/>
          <w:iCs/>
          <w:color w:val="auto"/>
          <w:szCs w:val="24"/>
        </w:rPr>
        <w:t>- механизированные и автоматизированные технологические процессы в сельском хозяйстве с использованием методов математического моделирования;</w:t>
      </w:r>
    </w:p>
    <w:p w14:paraId="2155CA94" w14:textId="77777777" w:rsidR="005D39E4" w:rsidRPr="0062101A" w:rsidRDefault="005D39E4" w:rsidP="005D39E4">
      <w:pPr>
        <w:jc w:val="both"/>
        <w:rPr>
          <w:i/>
          <w:iCs/>
          <w:color w:val="auto"/>
          <w:szCs w:val="24"/>
        </w:rPr>
      </w:pPr>
      <w:r w:rsidRPr="0062101A">
        <w:rPr>
          <w:i/>
          <w:iCs/>
          <w:color w:val="auto"/>
          <w:szCs w:val="24"/>
        </w:rPr>
        <w:t>- планы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p w14:paraId="7349475C" w14:textId="77777777" w:rsidR="005D39E4" w:rsidRPr="0062101A" w:rsidRDefault="005D39E4" w:rsidP="005D39E4">
      <w:pPr>
        <w:jc w:val="both"/>
        <w:rPr>
          <w:i/>
          <w:iCs/>
          <w:color w:val="auto"/>
          <w:szCs w:val="24"/>
        </w:rPr>
      </w:pPr>
      <w:r w:rsidRPr="0062101A">
        <w:rPr>
          <w:i/>
          <w:iCs/>
          <w:color w:val="auto"/>
          <w:szCs w:val="24"/>
        </w:rPr>
        <w:t>- технические средства, оборудование, программное обеспечение для автоматизированного контроля и управления процессами в растениеводстве и животноводстве;</w:t>
      </w:r>
    </w:p>
    <w:p w14:paraId="5D438C15" w14:textId="77777777" w:rsidR="005D39E4" w:rsidRPr="0062101A" w:rsidRDefault="005D39E4" w:rsidP="005D39E4">
      <w:pPr>
        <w:jc w:val="both"/>
        <w:rPr>
          <w:b/>
          <w:i/>
          <w:color w:val="auto"/>
          <w:szCs w:val="24"/>
        </w:rPr>
      </w:pPr>
      <w:r w:rsidRPr="0062101A">
        <w:rPr>
          <w:b/>
          <w:i/>
          <w:color w:val="auto"/>
          <w:szCs w:val="24"/>
        </w:rPr>
        <w:t xml:space="preserve">Умения, навыки: </w:t>
      </w:r>
    </w:p>
    <w:p w14:paraId="0361DE9E" w14:textId="77777777" w:rsidR="005D39E4" w:rsidRPr="0062101A" w:rsidRDefault="005D39E4" w:rsidP="005D39E4">
      <w:pPr>
        <w:jc w:val="both"/>
        <w:rPr>
          <w:i/>
          <w:iCs/>
          <w:color w:val="auto"/>
          <w:szCs w:val="24"/>
        </w:rPr>
      </w:pPr>
      <w:r w:rsidRPr="0062101A">
        <w:rPr>
          <w:i/>
          <w:iCs/>
          <w:color w:val="auto"/>
          <w:szCs w:val="24"/>
        </w:rPr>
        <w:t>- проектировать механизированные и автоматизированные технологические процессы в сельском хозяйстве с использованием методов математического моделирования;</w:t>
      </w:r>
    </w:p>
    <w:p w14:paraId="5CA616D5" w14:textId="77777777" w:rsidR="005D39E4" w:rsidRPr="0062101A" w:rsidRDefault="005D39E4" w:rsidP="005D39E4">
      <w:pPr>
        <w:jc w:val="both"/>
        <w:rPr>
          <w:i/>
          <w:iCs/>
          <w:color w:val="auto"/>
          <w:szCs w:val="24"/>
        </w:rPr>
      </w:pPr>
      <w:r w:rsidRPr="0062101A">
        <w:rPr>
          <w:i/>
          <w:iCs/>
          <w:color w:val="auto"/>
          <w:szCs w:val="24"/>
        </w:rPr>
        <w:t>- разрабатывать планы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p w14:paraId="6AC6D580" w14:textId="77777777" w:rsidR="005D39E4" w:rsidRPr="0062101A" w:rsidRDefault="005D39E4" w:rsidP="005D39E4">
      <w:pPr>
        <w:jc w:val="both"/>
        <w:rPr>
          <w:i/>
          <w:iCs/>
          <w:color w:val="auto"/>
          <w:szCs w:val="24"/>
        </w:rPr>
      </w:pPr>
      <w:r w:rsidRPr="0062101A">
        <w:rPr>
          <w:i/>
          <w:iCs/>
          <w:color w:val="auto"/>
          <w:szCs w:val="24"/>
        </w:rPr>
        <w:t>- разрабатывать планы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p w14:paraId="68F96D75" w14:textId="77777777" w:rsidR="005D39E4" w:rsidRPr="0062101A" w:rsidRDefault="005D39E4" w:rsidP="005D39E4">
      <w:pPr>
        <w:jc w:val="both"/>
        <w:rPr>
          <w:b/>
          <w:i/>
          <w:color w:val="auto"/>
          <w:szCs w:val="24"/>
        </w:rPr>
      </w:pPr>
      <w:r w:rsidRPr="0062101A">
        <w:rPr>
          <w:b/>
          <w:i/>
          <w:color w:val="auto"/>
          <w:szCs w:val="24"/>
        </w:rPr>
        <w:t>Действия:</w:t>
      </w:r>
    </w:p>
    <w:p w14:paraId="43E91950" w14:textId="77777777" w:rsidR="005D39E4" w:rsidRPr="0062101A" w:rsidRDefault="005D39E4" w:rsidP="005D39E4">
      <w:pPr>
        <w:jc w:val="both"/>
        <w:rPr>
          <w:i/>
          <w:iCs/>
          <w:color w:val="auto"/>
          <w:szCs w:val="24"/>
        </w:rPr>
      </w:pPr>
      <w:r w:rsidRPr="0062101A">
        <w:rPr>
          <w:i/>
          <w:iCs/>
          <w:color w:val="auto"/>
          <w:szCs w:val="24"/>
        </w:rPr>
        <w:t>- проектировать механизированных и автоматизированных технологических процессов в сельском хозяйстве с использованием методов математического моделирования;</w:t>
      </w:r>
    </w:p>
    <w:p w14:paraId="607CFCE9" w14:textId="77777777" w:rsidR="005D39E4" w:rsidRPr="0062101A" w:rsidRDefault="005D39E4" w:rsidP="005D39E4">
      <w:pPr>
        <w:jc w:val="both"/>
        <w:rPr>
          <w:i/>
          <w:iCs/>
          <w:color w:val="auto"/>
          <w:szCs w:val="24"/>
        </w:rPr>
      </w:pPr>
      <w:r w:rsidRPr="0062101A">
        <w:rPr>
          <w:i/>
          <w:iCs/>
          <w:color w:val="auto"/>
          <w:szCs w:val="24"/>
        </w:rPr>
        <w:t>- методами разработки планов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p w14:paraId="35FF513C" w14:textId="77777777" w:rsidR="005D39E4" w:rsidRPr="0062101A" w:rsidRDefault="005D39E4" w:rsidP="005D39E4">
      <w:pPr>
        <w:jc w:val="both"/>
        <w:rPr>
          <w:i/>
          <w:iCs/>
          <w:color w:val="auto"/>
          <w:szCs w:val="24"/>
        </w:rPr>
      </w:pPr>
      <w:r w:rsidRPr="0062101A">
        <w:rPr>
          <w:i/>
          <w:iCs/>
          <w:color w:val="auto"/>
          <w:szCs w:val="24"/>
        </w:rPr>
        <w:t>- методами позволяющими выбирать технические средства, оборудование, программное обеспечение для автоматизированного контроля и управления процессами в растениеводстве и животноводстве.</w:t>
      </w:r>
    </w:p>
    <w:p w14:paraId="1EDC356E" w14:textId="77777777" w:rsidR="005D39E4" w:rsidRPr="0062101A" w:rsidRDefault="005D39E4" w:rsidP="005D39E4">
      <w:pPr>
        <w:jc w:val="both"/>
        <w:rPr>
          <w:color w:val="auto"/>
          <w:szCs w:val="24"/>
        </w:rPr>
      </w:pPr>
    </w:p>
    <w:p w14:paraId="324E83DE" w14:textId="77777777" w:rsidR="005562B6" w:rsidRDefault="005562B6">
      <w:pPr>
        <w:spacing w:after="160" w:line="259" w:lineRule="auto"/>
        <w:rPr>
          <w:b/>
          <w:i/>
          <w:color w:val="auto"/>
          <w:szCs w:val="24"/>
          <w:lang w:eastAsia="en-US"/>
        </w:rPr>
      </w:pPr>
      <w:r>
        <w:rPr>
          <w:b/>
          <w:i/>
          <w:color w:val="auto"/>
          <w:szCs w:val="24"/>
          <w:lang w:eastAsia="en-US"/>
        </w:rPr>
        <w:br w:type="page"/>
      </w:r>
    </w:p>
    <w:p w14:paraId="00FA6D25" w14:textId="580AD306" w:rsidR="005D39E4" w:rsidRPr="0062101A" w:rsidRDefault="00C01B69" w:rsidP="00C01B69">
      <w:pPr>
        <w:shd w:val="clear" w:color="auto" w:fill="FFFFFF"/>
        <w:spacing w:afterAutospacing="1"/>
        <w:ind w:left="720" w:right="75"/>
        <w:rPr>
          <w:b/>
          <w:i/>
          <w:color w:val="auto"/>
          <w:szCs w:val="24"/>
          <w:lang w:eastAsia="en-US"/>
        </w:rPr>
      </w:pPr>
      <w:r>
        <w:rPr>
          <w:b/>
          <w:i/>
          <w:color w:val="auto"/>
          <w:szCs w:val="24"/>
          <w:lang w:eastAsia="en-US"/>
        </w:rPr>
        <w:lastRenderedPageBreak/>
        <w:t>2.</w:t>
      </w:r>
      <w:r w:rsidR="005D39E4" w:rsidRPr="0062101A">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005D39E4"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5"/>
        <w:gridCol w:w="4334"/>
        <w:gridCol w:w="2826"/>
      </w:tblGrid>
      <w:tr w:rsidR="005D39E4" w:rsidRPr="0062101A" w14:paraId="29109611" w14:textId="77777777" w:rsidTr="00EB3308">
        <w:tc>
          <w:tcPr>
            <w:tcW w:w="2235" w:type="dxa"/>
            <w:shd w:val="clear" w:color="auto" w:fill="auto"/>
          </w:tcPr>
          <w:p w14:paraId="2239D00D"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1EEF51A0" w14:textId="77777777" w:rsidR="005D39E4" w:rsidRPr="0062101A" w:rsidRDefault="005D39E4" w:rsidP="005D39E4">
            <w:pPr>
              <w:rPr>
                <w:bCs/>
                <w:color w:val="auto"/>
                <w:szCs w:val="24"/>
              </w:rPr>
            </w:pPr>
            <w:r w:rsidRPr="0062101A">
              <w:rPr>
                <w:bCs/>
                <w:color w:val="auto"/>
                <w:szCs w:val="24"/>
              </w:rPr>
              <w:t>Указания по оцениванию</w:t>
            </w:r>
          </w:p>
          <w:p w14:paraId="5E1B305E"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541B620C"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398D4B10"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7C858372"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5B85A2F5" w14:textId="77777777" w:rsidTr="00EB3308">
        <w:tc>
          <w:tcPr>
            <w:tcW w:w="2235" w:type="dxa"/>
            <w:shd w:val="clear" w:color="auto" w:fill="auto"/>
          </w:tcPr>
          <w:p w14:paraId="7C59C225" w14:textId="77777777" w:rsidR="005D39E4" w:rsidRPr="0062101A" w:rsidRDefault="005D39E4" w:rsidP="005D39E4">
            <w:pPr>
              <w:rPr>
                <w:color w:val="auto"/>
                <w:sz w:val="20"/>
              </w:rPr>
            </w:pPr>
            <w:r w:rsidRPr="0062101A">
              <w:rPr>
                <w:bCs/>
                <w:color w:val="auto"/>
                <w:sz w:val="20"/>
              </w:rPr>
              <w:t>Задание закрытого типа с выбором правильного ответа</w:t>
            </w:r>
          </w:p>
        </w:tc>
        <w:tc>
          <w:tcPr>
            <w:tcW w:w="4457" w:type="dxa"/>
            <w:shd w:val="clear" w:color="auto" w:fill="auto"/>
          </w:tcPr>
          <w:p w14:paraId="1A79F995"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54689195"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4AA5F3C5"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3E9B5DAA" w14:textId="77777777" w:rsidTr="00EB3308">
        <w:tc>
          <w:tcPr>
            <w:tcW w:w="2235" w:type="dxa"/>
            <w:shd w:val="clear" w:color="auto" w:fill="auto"/>
          </w:tcPr>
          <w:p w14:paraId="30C97B67" w14:textId="77777777" w:rsidR="005D39E4" w:rsidRPr="0062101A" w:rsidRDefault="005D39E4" w:rsidP="005D39E4">
            <w:pPr>
              <w:rPr>
                <w:color w:val="auto"/>
                <w:sz w:val="20"/>
              </w:rPr>
            </w:pPr>
            <w:r w:rsidRPr="0062101A">
              <w:rPr>
                <w:bCs/>
                <w:color w:val="auto"/>
                <w:sz w:val="20"/>
              </w:rPr>
              <w:t>Задание комбинированного типа с выбором нескольких вариантов ответа из предложенных и развернутым обоснованием выбора</w:t>
            </w:r>
          </w:p>
        </w:tc>
        <w:tc>
          <w:tcPr>
            <w:tcW w:w="4457" w:type="dxa"/>
            <w:shd w:val="clear" w:color="auto" w:fill="auto"/>
          </w:tcPr>
          <w:p w14:paraId="3C8FF58F"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79CC524D"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2E7E4EA2"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2655881E" w14:textId="77777777" w:rsidTr="00EB3308">
        <w:tc>
          <w:tcPr>
            <w:tcW w:w="2235" w:type="dxa"/>
            <w:shd w:val="clear" w:color="auto" w:fill="auto"/>
          </w:tcPr>
          <w:p w14:paraId="6965212A" w14:textId="77777777" w:rsidR="005D39E4" w:rsidRPr="0062101A" w:rsidRDefault="005D39E4" w:rsidP="005D39E4">
            <w:pPr>
              <w:rPr>
                <w:bCs/>
                <w:color w:val="auto"/>
                <w:sz w:val="20"/>
              </w:rPr>
            </w:pPr>
            <w:r w:rsidRPr="0062101A">
              <w:rPr>
                <w:bCs/>
                <w:color w:val="auto"/>
                <w:sz w:val="20"/>
              </w:rPr>
              <w:t>Задание открытого типа с развернутым ответом</w:t>
            </w:r>
          </w:p>
        </w:tc>
        <w:tc>
          <w:tcPr>
            <w:tcW w:w="4457" w:type="dxa"/>
            <w:shd w:val="clear" w:color="auto" w:fill="auto"/>
          </w:tcPr>
          <w:p w14:paraId="67B6435D" w14:textId="77777777" w:rsidR="005D39E4" w:rsidRPr="0062101A" w:rsidRDefault="005D39E4" w:rsidP="005D39E4">
            <w:pPr>
              <w:rPr>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56433155"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6AC86EF4"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3A53BBF1" w14:textId="77777777" w:rsidR="005D39E4" w:rsidRPr="0062101A" w:rsidRDefault="005D39E4" w:rsidP="005D39E4">
      <w:pPr>
        <w:ind w:firstLine="539"/>
        <w:jc w:val="center"/>
        <w:rPr>
          <w:b/>
          <w:color w:val="auto"/>
          <w:szCs w:val="24"/>
        </w:rPr>
      </w:pPr>
    </w:p>
    <w:p w14:paraId="395DEC9C" w14:textId="77777777" w:rsidR="005D39E4" w:rsidRPr="0062101A" w:rsidRDefault="005D39E4" w:rsidP="005D39E4">
      <w:pPr>
        <w:ind w:firstLine="539"/>
        <w:jc w:val="center"/>
        <w:rPr>
          <w:b/>
          <w:color w:val="auto"/>
          <w:szCs w:val="24"/>
        </w:rPr>
      </w:pPr>
    </w:p>
    <w:p w14:paraId="153DD94C" w14:textId="77777777" w:rsidR="00C01B69" w:rsidRDefault="00C01B69" w:rsidP="00C01B69">
      <w:pPr>
        <w:pStyle w:val="a5"/>
        <w:ind w:left="1080"/>
        <w:rPr>
          <w:b/>
          <w:i/>
          <w:color w:val="auto"/>
          <w:szCs w:val="24"/>
        </w:rPr>
      </w:pPr>
      <w:r>
        <w:rPr>
          <w:b/>
          <w:i/>
          <w:color w:val="auto"/>
          <w:szCs w:val="24"/>
        </w:rPr>
        <w:t>.</w:t>
      </w:r>
    </w:p>
    <w:p w14:paraId="634AF144" w14:textId="126CA24B" w:rsidR="005D39E4" w:rsidRPr="00C01B69" w:rsidRDefault="00C01B69" w:rsidP="00C01B69">
      <w:pPr>
        <w:jc w:val="center"/>
        <w:rPr>
          <w:b/>
          <w:i/>
          <w:color w:val="auto"/>
          <w:szCs w:val="24"/>
        </w:rPr>
      </w:pPr>
      <w:r>
        <w:rPr>
          <w:b/>
          <w:i/>
          <w:color w:val="auto"/>
          <w:szCs w:val="24"/>
        </w:rPr>
        <w:t xml:space="preserve">3. </w:t>
      </w:r>
      <w:r w:rsidR="005D39E4" w:rsidRPr="00C01B69">
        <w:rPr>
          <w:b/>
          <w:i/>
          <w:color w:val="auto"/>
          <w:szCs w:val="24"/>
        </w:rPr>
        <w:t>Уровни сложности оценочных материалов</w:t>
      </w:r>
    </w:p>
    <w:p w14:paraId="4D169A50" w14:textId="77777777" w:rsidR="005D39E4" w:rsidRPr="0062101A" w:rsidRDefault="005D39E4" w:rsidP="005D39E4">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2"/>
        <w:gridCol w:w="2052"/>
      </w:tblGrid>
      <w:tr w:rsidR="005D39E4" w:rsidRPr="0062101A" w14:paraId="5AE3D492" w14:textId="77777777" w:rsidTr="00EB3308">
        <w:tc>
          <w:tcPr>
            <w:tcW w:w="1822" w:type="dxa"/>
            <w:shd w:val="clear" w:color="auto" w:fill="auto"/>
          </w:tcPr>
          <w:p w14:paraId="772ADC61"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425575F7"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639B60F7"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7F47E971" w14:textId="77777777" w:rsidTr="00EB3308">
        <w:tc>
          <w:tcPr>
            <w:tcW w:w="1822" w:type="dxa"/>
            <w:shd w:val="clear" w:color="auto" w:fill="auto"/>
          </w:tcPr>
          <w:p w14:paraId="715ED401"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5DF82AF0"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14942DB4"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13AA172E" w14:textId="77777777" w:rsidR="005D39E4" w:rsidRPr="0062101A" w:rsidRDefault="005D39E4" w:rsidP="005D39E4">
            <w:pPr>
              <w:rPr>
                <w:bCs/>
                <w:color w:val="auto"/>
                <w:sz w:val="20"/>
              </w:rPr>
            </w:pPr>
            <w:r w:rsidRPr="0062101A">
              <w:rPr>
                <w:bCs/>
                <w:color w:val="auto"/>
                <w:sz w:val="20"/>
              </w:rPr>
              <w:t>1-3 мин.</w:t>
            </w:r>
          </w:p>
        </w:tc>
      </w:tr>
      <w:tr w:rsidR="005D39E4" w:rsidRPr="0062101A" w14:paraId="40415E9B" w14:textId="77777777" w:rsidTr="00EB3308">
        <w:tc>
          <w:tcPr>
            <w:tcW w:w="1822" w:type="dxa"/>
            <w:shd w:val="clear" w:color="auto" w:fill="auto"/>
          </w:tcPr>
          <w:p w14:paraId="04D39AED"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44EB27C6" w14:textId="77777777" w:rsidR="005D39E4" w:rsidRPr="0062101A" w:rsidRDefault="005D39E4" w:rsidP="005D39E4">
            <w:pPr>
              <w:rPr>
                <w:bCs/>
                <w:color w:val="auto"/>
                <w:sz w:val="20"/>
              </w:rPr>
            </w:pPr>
            <w:r w:rsidRPr="0062101A">
              <w:rPr>
                <w:bCs/>
                <w:color w:val="auto"/>
                <w:sz w:val="20"/>
              </w:rPr>
              <w:t>Применение зданий в типичной ситуации, решение типовых задач, сопоставление, последовательность.</w:t>
            </w:r>
          </w:p>
          <w:p w14:paraId="0C61C12E"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1D3CCAEB" w14:textId="77777777" w:rsidR="005D39E4" w:rsidRPr="0062101A" w:rsidRDefault="005D39E4" w:rsidP="005D39E4">
            <w:pPr>
              <w:rPr>
                <w:bCs/>
                <w:color w:val="auto"/>
                <w:sz w:val="20"/>
              </w:rPr>
            </w:pPr>
            <w:r w:rsidRPr="0062101A">
              <w:rPr>
                <w:bCs/>
                <w:color w:val="auto"/>
                <w:sz w:val="20"/>
              </w:rPr>
              <w:t>3-5 мин.</w:t>
            </w:r>
          </w:p>
        </w:tc>
      </w:tr>
      <w:tr w:rsidR="005D39E4" w:rsidRPr="0062101A" w14:paraId="296966BA" w14:textId="77777777" w:rsidTr="00EB3308">
        <w:tc>
          <w:tcPr>
            <w:tcW w:w="1822" w:type="dxa"/>
            <w:shd w:val="clear" w:color="auto" w:fill="auto"/>
          </w:tcPr>
          <w:p w14:paraId="26D733DB"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28ED2057"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2BFE83E5"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5E16BD4F" w14:textId="5A3BF67C" w:rsidR="005D39E4" w:rsidRPr="00C01B69" w:rsidRDefault="005D39E4" w:rsidP="00C01B69">
            <w:pPr>
              <w:pStyle w:val="a5"/>
              <w:numPr>
                <w:ilvl w:val="1"/>
                <w:numId w:val="39"/>
              </w:numPr>
              <w:rPr>
                <w:bCs/>
                <w:color w:val="auto"/>
                <w:sz w:val="20"/>
              </w:rPr>
            </w:pPr>
            <w:r w:rsidRPr="00C01B69">
              <w:rPr>
                <w:bCs/>
                <w:color w:val="auto"/>
                <w:sz w:val="20"/>
              </w:rPr>
              <w:t>ин.</w:t>
            </w:r>
          </w:p>
        </w:tc>
      </w:tr>
    </w:tbl>
    <w:p w14:paraId="4B96BE0B" w14:textId="77777777" w:rsidR="005D39E4" w:rsidRPr="0062101A" w:rsidRDefault="005D39E4" w:rsidP="005D39E4">
      <w:pPr>
        <w:ind w:firstLine="539"/>
        <w:jc w:val="center"/>
        <w:rPr>
          <w:b/>
          <w:color w:val="auto"/>
          <w:szCs w:val="24"/>
        </w:rPr>
      </w:pPr>
    </w:p>
    <w:p w14:paraId="710588FB" w14:textId="41CFFFCF" w:rsidR="005D39E4" w:rsidRPr="0062101A" w:rsidRDefault="00C01B69" w:rsidP="00C01B69">
      <w:pPr>
        <w:ind w:left="720"/>
        <w:jc w:val="center"/>
        <w:rPr>
          <w:b/>
          <w:i/>
          <w:iCs/>
          <w:color w:val="auto"/>
          <w:szCs w:val="24"/>
        </w:rPr>
      </w:pPr>
      <w:r>
        <w:rPr>
          <w:b/>
          <w:i/>
          <w:iCs/>
          <w:color w:val="auto"/>
          <w:szCs w:val="24"/>
        </w:rPr>
        <w:t xml:space="preserve">4. </w:t>
      </w:r>
      <w:r w:rsidR="005D39E4" w:rsidRPr="0062101A">
        <w:rPr>
          <w:b/>
          <w:i/>
          <w:iCs/>
          <w:color w:val="auto"/>
          <w:szCs w:val="24"/>
        </w:rPr>
        <w:t>Сценарии выполнения тестовых заданий.</w:t>
      </w:r>
    </w:p>
    <w:p w14:paraId="7C64EEFB" w14:textId="77777777" w:rsidR="005D39E4" w:rsidRPr="0062101A" w:rsidRDefault="005D39E4" w:rsidP="005D39E4">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2"/>
        <w:gridCol w:w="6327"/>
      </w:tblGrid>
      <w:tr w:rsidR="005D39E4" w:rsidRPr="0062101A" w14:paraId="6AD5E1C6" w14:textId="77777777" w:rsidTr="00EB3308">
        <w:tc>
          <w:tcPr>
            <w:tcW w:w="3119" w:type="dxa"/>
            <w:shd w:val="clear" w:color="auto" w:fill="auto"/>
          </w:tcPr>
          <w:p w14:paraId="4730FF4E"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3DBF315F"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4C6A5A7E" w14:textId="77777777" w:rsidTr="00EB3308">
        <w:tc>
          <w:tcPr>
            <w:tcW w:w="3119" w:type="dxa"/>
            <w:shd w:val="clear" w:color="auto" w:fill="auto"/>
          </w:tcPr>
          <w:p w14:paraId="2A436816" w14:textId="77777777" w:rsidR="005D39E4" w:rsidRPr="0062101A" w:rsidRDefault="005D39E4" w:rsidP="005D39E4">
            <w:pPr>
              <w:rPr>
                <w:bCs/>
                <w:color w:val="auto"/>
                <w:sz w:val="20"/>
              </w:rPr>
            </w:pPr>
            <w:r w:rsidRPr="0062101A">
              <w:rPr>
                <w:bCs/>
                <w:color w:val="auto"/>
                <w:sz w:val="20"/>
              </w:rPr>
              <w:t>Задание закрытого типа с выбором правильного ответа</w:t>
            </w:r>
          </w:p>
        </w:tc>
        <w:tc>
          <w:tcPr>
            <w:tcW w:w="6486" w:type="dxa"/>
            <w:shd w:val="clear" w:color="auto" w:fill="auto"/>
          </w:tcPr>
          <w:p w14:paraId="76FCD0E8"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5BE747F8"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52C0E051"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219FEE1E" w14:textId="77777777" w:rsidTr="00EB3308">
        <w:tc>
          <w:tcPr>
            <w:tcW w:w="3119" w:type="dxa"/>
            <w:shd w:val="clear" w:color="auto" w:fill="auto"/>
          </w:tcPr>
          <w:p w14:paraId="271E7029" w14:textId="77777777" w:rsidR="005D39E4" w:rsidRPr="0062101A" w:rsidRDefault="005D39E4" w:rsidP="005D39E4">
            <w:pPr>
              <w:rPr>
                <w:bCs/>
                <w:color w:val="auto"/>
                <w:sz w:val="20"/>
              </w:rPr>
            </w:pPr>
            <w:r w:rsidRPr="0062101A">
              <w:rPr>
                <w:bCs/>
                <w:color w:val="auto"/>
                <w:sz w:val="20"/>
              </w:rPr>
              <w:lastRenderedPageBreak/>
              <w:t>Задание комбинированного типа с выбором нескольких вариантов ответа из предложенных и развернутым обоснованием выбора</w:t>
            </w:r>
          </w:p>
        </w:tc>
        <w:tc>
          <w:tcPr>
            <w:tcW w:w="6486" w:type="dxa"/>
            <w:shd w:val="clear" w:color="auto" w:fill="auto"/>
          </w:tcPr>
          <w:p w14:paraId="55C1AD4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0222966E"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03F1AE91"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69C2916B"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6851B52A"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r w:rsidR="005D39E4" w:rsidRPr="0062101A" w14:paraId="480E2137" w14:textId="77777777" w:rsidTr="00EB3308">
        <w:tc>
          <w:tcPr>
            <w:tcW w:w="3119" w:type="dxa"/>
            <w:shd w:val="clear" w:color="auto" w:fill="auto"/>
          </w:tcPr>
          <w:p w14:paraId="0F7EB0EB" w14:textId="77777777" w:rsidR="005D39E4" w:rsidRPr="0062101A" w:rsidRDefault="005D39E4" w:rsidP="005D39E4">
            <w:pPr>
              <w:rPr>
                <w:bCs/>
                <w:color w:val="auto"/>
                <w:sz w:val="20"/>
              </w:rPr>
            </w:pPr>
            <w:r w:rsidRPr="0062101A">
              <w:rPr>
                <w:bCs/>
                <w:color w:val="auto"/>
                <w:sz w:val="20"/>
              </w:rPr>
              <w:t>Задание открытого типа с развернутым ответом</w:t>
            </w:r>
          </w:p>
        </w:tc>
        <w:tc>
          <w:tcPr>
            <w:tcW w:w="6486" w:type="dxa"/>
            <w:shd w:val="clear" w:color="auto" w:fill="auto"/>
          </w:tcPr>
          <w:p w14:paraId="0A55EDC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1D90C7C9"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564D3C97"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6C1A4D23"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bl>
    <w:p w14:paraId="611D0B3A" w14:textId="77777777" w:rsidR="005D39E4" w:rsidRPr="0062101A" w:rsidRDefault="005D39E4" w:rsidP="005D39E4">
      <w:pPr>
        <w:ind w:left="360"/>
        <w:rPr>
          <w:b/>
          <w:color w:val="auto"/>
          <w:szCs w:val="24"/>
        </w:rPr>
      </w:pPr>
    </w:p>
    <w:p w14:paraId="32449E84" w14:textId="77777777" w:rsidR="005D39E4" w:rsidRPr="0062101A" w:rsidRDefault="005D39E4" w:rsidP="005D39E4">
      <w:pPr>
        <w:ind w:left="360"/>
        <w:rPr>
          <w:b/>
          <w:color w:val="auto"/>
          <w:szCs w:val="24"/>
        </w:rPr>
      </w:pPr>
    </w:p>
    <w:p w14:paraId="0D81FDC1" w14:textId="77777777" w:rsidR="005D39E4" w:rsidRPr="0062101A" w:rsidRDefault="005D39E4" w:rsidP="005D39E4">
      <w:pPr>
        <w:ind w:firstLine="539"/>
        <w:jc w:val="center"/>
        <w:rPr>
          <w:b/>
          <w:color w:val="auto"/>
          <w:szCs w:val="24"/>
        </w:rPr>
      </w:pPr>
      <w:r w:rsidRPr="0062101A">
        <w:rPr>
          <w:b/>
          <w:color w:val="auto"/>
          <w:szCs w:val="24"/>
        </w:rPr>
        <w:t xml:space="preserve">5. Оценочные материалы для проведения текущего контроля и промежуточной аттестации закрытого типа. </w:t>
      </w:r>
    </w:p>
    <w:p w14:paraId="4EF099BF" w14:textId="77777777" w:rsidR="005D39E4" w:rsidRPr="0062101A" w:rsidRDefault="005D39E4" w:rsidP="005D39E4">
      <w:pPr>
        <w:ind w:firstLine="539"/>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
        <w:gridCol w:w="1810"/>
        <w:gridCol w:w="1851"/>
        <w:gridCol w:w="1280"/>
        <w:gridCol w:w="1299"/>
        <w:gridCol w:w="1338"/>
        <w:gridCol w:w="1227"/>
      </w:tblGrid>
      <w:tr w:rsidR="005D39E4" w:rsidRPr="0062101A" w14:paraId="27F528E8" w14:textId="77777777" w:rsidTr="00EB3308">
        <w:tc>
          <w:tcPr>
            <w:tcW w:w="486" w:type="dxa"/>
          </w:tcPr>
          <w:p w14:paraId="7F471CE8" w14:textId="77777777" w:rsidR="005D39E4" w:rsidRPr="0062101A" w:rsidRDefault="005D39E4" w:rsidP="005D39E4">
            <w:pPr>
              <w:rPr>
                <w:color w:val="auto"/>
                <w:szCs w:val="24"/>
              </w:rPr>
            </w:pPr>
            <w:r w:rsidRPr="0062101A">
              <w:rPr>
                <w:color w:val="auto"/>
                <w:szCs w:val="24"/>
              </w:rPr>
              <w:t>№ п/п</w:t>
            </w:r>
          </w:p>
        </w:tc>
        <w:tc>
          <w:tcPr>
            <w:tcW w:w="1865" w:type="dxa"/>
          </w:tcPr>
          <w:p w14:paraId="662CFF64" w14:textId="77777777" w:rsidR="005D39E4" w:rsidRPr="0062101A" w:rsidRDefault="005D39E4" w:rsidP="005D39E4">
            <w:pPr>
              <w:rPr>
                <w:color w:val="auto"/>
                <w:szCs w:val="24"/>
              </w:rPr>
            </w:pPr>
            <w:r w:rsidRPr="0062101A">
              <w:rPr>
                <w:color w:val="auto"/>
                <w:szCs w:val="24"/>
              </w:rPr>
              <w:t>Текст задания</w:t>
            </w:r>
          </w:p>
        </w:tc>
        <w:tc>
          <w:tcPr>
            <w:tcW w:w="1932" w:type="dxa"/>
          </w:tcPr>
          <w:p w14:paraId="674E9D21"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1310" w:type="dxa"/>
          </w:tcPr>
          <w:p w14:paraId="4DEEFA37"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1343" w:type="dxa"/>
          </w:tcPr>
          <w:p w14:paraId="6401FA27" w14:textId="77777777" w:rsidR="005D39E4" w:rsidRPr="0062101A" w:rsidRDefault="005D39E4" w:rsidP="005D39E4">
            <w:pPr>
              <w:rPr>
                <w:color w:val="auto"/>
                <w:szCs w:val="24"/>
              </w:rPr>
            </w:pPr>
            <w:r w:rsidRPr="0062101A">
              <w:rPr>
                <w:color w:val="auto"/>
                <w:szCs w:val="24"/>
              </w:rPr>
              <w:t>Код компетенции (индикатора)</w:t>
            </w:r>
          </w:p>
        </w:tc>
        <w:tc>
          <w:tcPr>
            <w:tcW w:w="1379" w:type="dxa"/>
          </w:tcPr>
          <w:p w14:paraId="3AE692C5"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1256" w:type="dxa"/>
          </w:tcPr>
          <w:p w14:paraId="3A9958EC"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40A89E06" w14:textId="77777777" w:rsidTr="00EB3308">
        <w:tc>
          <w:tcPr>
            <w:tcW w:w="9571" w:type="dxa"/>
            <w:gridSpan w:val="7"/>
          </w:tcPr>
          <w:p w14:paraId="032F1797"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с выбором одного или нескольких вариантов ответа</w:t>
            </w:r>
          </w:p>
        </w:tc>
      </w:tr>
      <w:tr w:rsidR="005D39E4" w:rsidRPr="0062101A" w14:paraId="1B9981E0" w14:textId="77777777" w:rsidTr="00EB3308">
        <w:tc>
          <w:tcPr>
            <w:tcW w:w="9571" w:type="dxa"/>
            <w:gridSpan w:val="7"/>
          </w:tcPr>
          <w:p w14:paraId="1FC31F6E"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3F2130AE" w14:textId="77777777" w:rsidTr="00EB3308">
        <w:tc>
          <w:tcPr>
            <w:tcW w:w="486" w:type="dxa"/>
          </w:tcPr>
          <w:p w14:paraId="6B1829B7" w14:textId="77777777" w:rsidR="005D39E4" w:rsidRPr="0062101A" w:rsidRDefault="005D39E4" w:rsidP="005D39E4">
            <w:pPr>
              <w:rPr>
                <w:color w:val="auto"/>
                <w:sz w:val="20"/>
              </w:rPr>
            </w:pPr>
            <w:r w:rsidRPr="0062101A">
              <w:rPr>
                <w:color w:val="auto"/>
                <w:sz w:val="20"/>
              </w:rPr>
              <w:t>1.</w:t>
            </w:r>
          </w:p>
        </w:tc>
        <w:tc>
          <w:tcPr>
            <w:tcW w:w="1865" w:type="dxa"/>
          </w:tcPr>
          <w:p w14:paraId="19054C4A" w14:textId="77777777" w:rsidR="005D39E4" w:rsidRPr="0062101A" w:rsidRDefault="005D39E4" w:rsidP="005D39E4">
            <w:pPr>
              <w:rPr>
                <w:color w:val="auto"/>
                <w:sz w:val="20"/>
                <w:highlight w:val="yellow"/>
              </w:rPr>
            </w:pPr>
            <w:r w:rsidRPr="0062101A">
              <w:rPr>
                <w:color w:val="auto"/>
                <w:sz w:val="20"/>
              </w:rPr>
              <w:t>Термин «инновация» происходит от английского слова innovation, что в переводе означает:</w:t>
            </w:r>
          </w:p>
        </w:tc>
        <w:tc>
          <w:tcPr>
            <w:tcW w:w="1932" w:type="dxa"/>
          </w:tcPr>
          <w:p w14:paraId="7B4C81A1" w14:textId="77777777" w:rsidR="005D39E4" w:rsidRPr="0062101A" w:rsidRDefault="005D39E4" w:rsidP="005D39E4">
            <w:pPr>
              <w:rPr>
                <w:color w:val="auto"/>
                <w:sz w:val="20"/>
              </w:rPr>
            </w:pPr>
            <w:r w:rsidRPr="0062101A">
              <w:rPr>
                <w:color w:val="auto"/>
                <w:sz w:val="20"/>
              </w:rPr>
              <w:t>А Введение новаций;</w:t>
            </w:r>
          </w:p>
          <w:p w14:paraId="4115FA05" w14:textId="77777777" w:rsidR="005D39E4" w:rsidRPr="0062101A" w:rsidRDefault="005D39E4" w:rsidP="005D39E4">
            <w:pPr>
              <w:rPr>
                <w:color w:val="auto"/>
                <w:sz w:val="20"/>
              </w:rPr>
            </w:pPr>
            <w:r w:rsidRPr="0062101A">
              <w:rPr>
                <w:color w:val="auto"/>
                <w:sz w:val="20"/>
              </w:rPr>
              <w:t>Б Разработка новых решений;</w:t>
            </w:r>
          </w:p>
          <w:p w14:paraId="03256777" w14:textId="77777777" w:rsidR="005D39E4" w:rsidRPr="0062101A" w:rsidRDefault="005D39E4" w:rsidP="005D39E4">
            <w:pPr>
              <w:rPr>
                <w:color w:val="auto"/>
                <w:sz w:val="20"/>
              </w:rPr>
            </w:pPr>
            <w:r w:rsidRPr="0062101A">
              <w:rPr>
                <w:color w:val="auto"/>
                <w:sz w:val="20"/>
              </w:rPr>
              <w:t>В Новости;</w:t>
            </w:r>
          </w:p>
          <w:p w14:paraId="4CFEE4F2" w14:textId="77777777" w:rsidR="005D39E4" w:rsidRPr="0062101A" w:rsidRDefault="005D39E4" w:rsidP="005D39E4">
            <w:pPr>
              <w:rPr>
                <w:color w:val="auto"/>
                <w:sz w:val="20"/>
              </w:rPr>
            </w:pPr>
            <w:r w:rsidRPr="0062101A">
              <w:rPr>
                <w:color w:val="auto"/>
                <w:sz w:val="20"/>
              </w:rPr>
              <w:t>Г Обновление техники;</w:t>
            </w:r>
          </w:p>
          <w:p w14:paraId="69A1F1E7"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04CA2189" w14:textId="0925AAB4" w:rsidR="005D39E4" w:rsidRPr="0062101A" w:rsidRDefault="005D39E4" w:rsidP="005D39E4">
            <w:pPr>
              <w:rPr>
                <w:color w:val="auto"/>
                <w:sz w:val="20"/>
                <w:highlight w:val="yellow"/>
              </w:rPr>
            </w:pPr>
          </w:p>
        </w:tc>
        <w:tc>
          <w:tcPr>
            <w:tcW w:w="1343" w:type="dxa"/>
          </w:tcPr>
          <w:p w14:paraId="5975267C" w14:textId="77777777" w:rsidR="005D39E4" w:rsidRPr="0062101A" w:rsidRDefault="005D39E4" w:rsidP="005D39E4">
            <w:pPr>
              <w:rPr>
                <w:color w:val="auto"/>
                <w:sz w:val="20"/>
              </w:rPr>
            </w:pPr>
            <w:r w:rsidRPr="0062101A">
              <w:rPr>
                <w:color w:val="auto"/>
                <w:sz w:val="20"/>
              </w:rPr>
              <w:t>УК-2.1;</w:t>
            </w:r>
          </w:p>
          <w:p w14:paraId="7E525935"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38353141" w14:textId="77777777" w:rsidR="005D39E4" w:rsidRPr="0062101A" w:rsidRDefault="005D39E4" w:rsidP="005D39E4">
            <w:pPr>
              <w:rPr>
                <w:color w:val="auto"/>
                <w:sz w:val="20"/>
              </w:rPr>
            </w:pPr>
            <w:r w:rsidRPr="0062101A">
              <w:rPr>
                <w:color w:val="auto"/>
                <w:sz w:val="20"/>
              </w:rPr>
              <w:t>У, З, В</w:t>
            </w:r>
          </w:p>
        </w:tc>
        <w:tc>
          <w:tcPr>
            <w:tcW w:w="1256" w:type="dxa"/>
          </w:tcPr>
          <w:p w14:paraId="6BAF4CC6"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2F7D827F" w14:textId="77777777" w:rsidTr="00EB3308">
        <w:tc>
          <w:tcPr>
            <w:tcW w:w="486" w:type="dxa"/>
          </w:tcPr>
          <w:p w14:paraId="77555AA6" w14:textId="77777777" w:rsidR="005D39E4" w:rsidRPr="0062101A" w:rsidRDefault="005D39E4" w:rsidP="005D39E4">
            <w:pPr>
              <w:rPr>
                <w:color w:val="auto"/>
                <w:sz w:val="20"/>
              </w:rPr>
            </w:pPr>
            <w:r w:rsidRPr="0062101A">
              <w:rPr>
                <w:color w:val="auto"/>
                <w:sz w:val="20"/>
              </w:rPr>
              <w:t>2.</w:t>
            </w:r>
          </w:p>
        </w:tc>
        <w:tc>
          <w:tcPr>
            <w:tcW w:w="1865" w:type="dxa"/>
          </w:tcPr>
          <w:p w14:paraId="20839189" w14:textId="77777777" w:rsidR="005D39E4" w:rsidRPr="0062101A" w:rsidRDefault="005D39E4" w:rsidP="005D39E4">
            <w:pPr>
              <w:rPr>
                <w:color w:val="auto"/>
                <w:sz w:val="20"/>
                <w:highlight w:val="yellow"/>
              </w:rPr>
            </w:pPr>
            <w:r w:rsidRPr="0062101A">
              <w:rPr>
                <w:color w:val="auto"/>
                <w:sz w:val="20"/>
              </w:rPr>
              <w:t>Фрикционные свойства почвы проявляются в виде:</w:t>
            </w:r>
          </w:p>
        </w:tc>
        <w:tc>
          <w:tcPr>
            <w:tcW w:w="1932" w:type="dxa"/>
          </w:tcPr>
          <w:p w14:paraId="7272F8BA" w14:textId="77777777" w:rsidR="005D39E4" w:rsidRPr="0062101A" w:rsidRDefault="005D39E4" w:rsidP="005D39E4">
            <w:pPr>
              <w:rPr>
                <w:color w:val="auto"/>
                <w:sz w:val="20"/>
              </w:rPr>
            </w:pPr>
            <w:r w:rsidRPr="0062101A">
              <w:rPr>
                <w:color w:val="auto"/>
                <w:sz w:val="20"/>
              </w:rPr>
              <w:t>А Перемещения;</w:t>
            </w:r>
          </w:p>
          <w:p w14:paraId="3FBCEE1B" w14:textId="77777777" w:rsidR="005D39E4" w:rsidRPr="0062101A" w:rsidRDefault="005D39E4" w:rsidP="005D39E4">
            <w:pPr>
              <w:rPr>
                <w:color w:val="auto"/>
                <w:sz w:val="20"/>
              </w:rPr>
            </w:pPr>
            <w:r w:rsidRPr="0062101A">
              <w:rPr>
                <w:color w:val="auto"/>
                <w:sz w:val="20"/>
              </w:rPr>
              <w:t>Б Трения;</w:t>
            </w:r>
          </w:p>
          <w:p w14:paraId="4E07696F" w14:textId="77777777" w:rsidR="005D39E4" w:rsidRPr="0062101A" w:rsidRDefault="005D39E4" w:rsidP="005D39E4">
            <w:pPr>
              <w:rPr>
                <w:color w:val="auto"/>
                <w:sz w:val="20"/>
              </w:rPr>
            </w:pPr>
            <w:r w:rsidRPr="0062101A">
              <w:rPr>
                <w:color w:val="auto"/>
                <w:sz w:val="20"/>
              </w:rPr>
              <w:t>В Качения;</w:t>
            </w:r>
          </w:p>
          <w:p w14:paraId="0D64A92F" w14:textId="77777777" w:rsidR="005D39E4" w:rsidRPr="0062101A" w:rsidRDefault="005D39E4" w:rsidP="005D39E4">
            <w:pPr>
              <w:rPr>
                <w:color w:val="auto"/>
                <w:sz w:val="20"/>
              </w:rPr>
            </w:pPr>
            <w:r w:rsidRPr="0062101A">
              <w:rPr>
                <w:color w:val="auto"/>
                <w:sz w:val="20"/>
              </w:rPr>
              <w:t>Г Усиления;</w:t>
            </w:r>
          </w:p>
          <w:p w14:paraId="69BB2C17"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4C975B27" w14:textId="051260B5" w:rsidR="005D39E4" w:rsidRPr="0062101A" w:rsidRDefault="005D39E4" w:rsidP="005D39E4">
            <w:pPr>
              <w:rPr>
                <w:color w:val="auto"/>
                <w:sz w:val="20"/>
                <w:highlight w:val="yellow"/>
              </w:rPr>
            </w:pPr>
          </w:p>
        </w:tc>
        <w:tc>
          <w:tcPr>
            <w:tcW w:w="1343" w:type="dxa"/>
          </w:tcPr>
          <w:p w14:paraId="6590B71D" w14:textId="77777777" w:rsidR="005D39E4" w:rsidRPr="0062101A" w:rsidRDefault="005D39E4" w:rsidP="005D39E4">
            <w:pPr>
              <w:rPr>
                <w:color w:val="auto"/>
                <w:sz w:val="20"/>
              </w:rPr>
            </w:pPr>
            <w:r w:rsidRPr="0062101A">
              <w:rPr>
                <w:color w:val="auto"/>
                <w:sz w:val="20"/>
              </w:rPr>
              <w:t>УК-2.1;</w:t>
            </w:r>
          </w:p>
          <w:p w14:paraId="7BCDCC77"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2129F7E1"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621735F2" w14:textId="77777777" w:rsidR="005D39E4" w:rsidRPr="0062101A" w:rsidRDefault="005D39E4" w:rsidP="005D39E4">
            <w:pPr>
              <w:rPr>
                <w:color w:val="auto"/>
                <w:sz w:val="20"/>
              </w:rPr>
            </w:pPr>
            <w:r w:rsidRPr="0062101A">
              <w:rPr>
                <w:color w:val="auto"/>
                <w:sz w:val="20"/>
              </w:rPr>
              <w:t>1-3 мин.</w:t>
            </w:r>
          </w:p>
        </w:tc>
      </w:tr>
      <w:tr w:rsidR="005D39E4" w:rsidRPr="0062101A" w14:paraId="3EC7F781" w14:textId="77777777" w:rsidTr="00EB3308">
        <w:tc>
          <w:tcPr>
            <w:tcW w:w="486" w:type="dxa"/>
          </w:tcPr>
          <w:p w14:paraId="7D040618" w14:textId="77777777" w:rsidR="005D39E4" w:rsidRPr="0062101A" w:rsidRDefault="005D39E4" w:rsidP="005D39E4">
            <w:pPr>
              <w:rPr>
                <w:color w:val="auto"/>
                <w:sz w:val="20"/>
              </w:rPr>
            </w:pPr>
            <w:r w:rsidRPr="0062101A">
              <w:rPr>
                <w:color w:val="auto"/>
                <w:sz w:val="20"/>
              </w:rPr>
              <w:t>3.</w:t>
            </w:r>
          </w:p>
        </w:tc>
        <w:tc>
          <w:tcPr>
            <w:tcW w:w="1865" w:type="dxa"/>
          </w:tcPr>
          <w:p w14:paraId="1E6ABD42" w14:textId="77777777" w:rsidR="005D39E4" w:rsidRPr="0062101A" w:rsidRDefault="005D39E4" w:rsidP="005D39E4">
            <w:pPr>
              <w:rPr>
                <w:color w:val="auto"/>
                <w:sz w:val="20"/>
                <w:highlight w:val="yellow"/>
              </w:rPr>
            </w:pPr>
            <w:r w:rsidRPr="0062101A">
              <w:rPr>
                <w:color w:val="auto"/>
                <w:sz w:val="20"/>
              </w:rPr>
              <w:t>Посев это:</w:t>
            </w:r>
          </w:p>
        </w:tc>
        <w:tc>
          <w:tcPr>
            <w:tcW w:w="1932" w:type="dxa"/>
          </w:tcPr>
          <w:p w14:paraId="7FEB4E3C" w14:textId="77777777" w:rsidR="005D39E4" w:rsidRPr="0062101A" w:rsidRDefault="005D39E4" w:rsidP="005D39E4">
            <w:pPr>
              <w:rPr>
                <w:color w:val="auto"/>
                <w:sz w:val="20"/>
              </w:rPr>
            </w:pPr>
            <w:r w:rsidRPr="0062101A">
              <w:rPr>
                <w:color w:val="auto"/>
                <w:sz w:val="20"/>
              </w:rPr>
              <w:t>А Равномерное распределение семечек по площади поля и относительно</w:t>
            </w:r>
          </w:p>
          <w:p w14:paraId="01255C05" w14:textId="77777777" w:rsidR="005D39E4" w:rsidRPr="0062101A" w:rsidRDefault="005D39E4" w:rsidP="005D39E4">
            <w:pPr>
              <w:rPr>
                <w:color w:val="auto"/>
                <w:sz w:val="20"/>
              </w:rPr>
            </w:pPr>
            <w:r w:rsidRPr="0062101A">
              <w:rPr>
                <w:color w:val="auto"/>
                <w:sz w:val="20"/>
              </w:rPr>
              <w:t xml:space="preserve"> его поверхности.</w:t>
            </w:r>
          </w:p>
          <w:p w14:paraId="1147E7FD" w14:textId="77777777" w:rsidR="005D39E4" w:rsidRPr="0062101A" w:rsidRDefault="005D39E4" w:rsidP="005D39E4">
            <w:pPr>
              <w:rPr>
                <w:color w:val="auto"/>
                <w:sz w:val="20"/>
              </w:rPr>
            </w:pPr>
            <w:r w:rsidRPr="0062101A">
              <w:rPr>
                <w:color w:val="auto"/>
                <w:sz w:val="20"/>
              </w:rPr>
              <w:t>Б  Равномерное распределение семян по площади поля и относительно его поверхности.</w:t>
            </w:r>
          </w:p>
          <w:p w14:paraId="0E9B82EC" w14:textId="77777777" w:rsidR="005D39E4" w:rsidRPr="0062101A" w:rsidRDefault="005D39E4" w:rsidP="005D39E4">
            <w:pPr>
              <w:rPr>
                <w:color w:val="auto"/>
                <w:sz w:val="20"/>
              </w:rPr>
            </w:pPr>
            <w:r w:rsidRPr="0062101A">
              <w:rPr>
                <w:color w:val="auto"/>
                <w:sz w:val="20"/>
              </w:rPr>
              <w:t>В Равномерное распределение саженцев по площади поля и относительно</w:t>
            </w:r>
          </w:p>
          <w:p w14:paraId="7EFA4493" w14:textId="77777777" w:rsidR="005D39E4" w:rsidRPr="0062101A" w:rsidRDefault="005D39E4" w:rsidP="005D39E4">
            <w:pPr>
              <w:rPr>
                <w:color w:val="auto"/>
                <w:sz w:val="20"/>
              </w:rPr>
            </w:pPr>
            <w:r w:rsidRPr="0062101A">
              <w:rPr>
                <w:color w:val="auto"/>
                <w:sz w:val="20"/>
              </w:rPr>
              <w:t xml:space="preserve"> его поверхности.</w:t>
            </w:r>
          </w:p>
          <w:p w14:paraId="6225C3BC" w14:textId="77777777" w:rsidR="005D39E4" w:rsidRPr="0062101A" w:rsidRDefault="005D39E4" w:rsidP="005D39E4">
            <w:pPr>
              <w:rPr>
                <w:color w:val="auto"/>
                <w:sz w:val="20"/>
              </w:rPr>
            </w:pPr>
            <w:r w:rsidRPr="0062101A">
              <w:rPr>
                <w:color w:val="auto"/>
                <w:sz w:val="20"/>
              </w:rPr>
              <w:t xml:space="preserve">Г Равномерное распределение семян по площади </w:t>
            </w:r>
            <w:r w:rsidRPr="0062101A">
              <w:rPr>
                <w:color w:val="auto"/>
                <w:sz w:val="20"/>
              </w:rPr>
              <w:lastRenderedPageBreak/>
              <w:t>поля и относительно его</w:t>
            </w:r>
          </w:p>
          <w:p w14:paraId="5DD2DCFC" w14:textId="77777777" w:rsidR="005D39E4" w:rsidRPr="0062101A" w:rsidRDefault="005D39E4" w:rsidP="005D39E4">
            <w:pPr>
              <w:rPr>
                <w:color w:val="auto"/>
                <w:sz w:val="20"/>
              </w:rPr>
            </w:pPr>
            <w:r w:rsidRPr="0062101A">
              <w:rPr>
                <w:color w:val="auto"/>
                <w:sz w:val="20"/>
              </w:rPr>
              <w:t xml:space="preserve"> поля.</w:t>
            </w:r>
          </w:p>
          <w:p w14:paraId="7D7499A4"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7D373092" w14:textId="2D14C4C4" w:rsidR="005D39E4" w:rsidRPr="0062101A" w:rsidRDefault="005D39E4" w:rsidP="005D39E4">
            <w:pPr>
              <w:rPr>
                <w:color w:val="auto"/>
                <w:sz w:val="20"/>
                <w:highlight w:val="yellow"/>
              </w:rPr>
            </w:pPr>
          </w:p>
        </w:tc>
        <w:tc>
          <w:tcPr>
            <w:tcW w:w="1343" w:type="dxa"/>
          </w:tcPr>
          <w:p w14:paraId="494F44F4" w14:textId="77777777" w:rsidR="005D39E4" w:rsidRPr="0062101A" w:rsidRDefault="005D39E4" w:rsidP="005D39E4">
            <w:pPr>
              <w:rPr>
                <w:color w:val="auto"/>
                <w:sz w:val="20"/>
              </w:rPr>
            </w:pPr>
            <w:r w:rsidRPr="0062101A">
              <w:rPr>
                <w:color w:val="auto"/>
                <w:sz w:val="20"/>
              </w:rPr>
              <w:t>УК-2.1;</w:t>
            </w:r>
          </w:p>
          <w:p w14:paraId="01151E7C"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223F265C"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6BAF4A72" w14:textId="77777777" w:rsidR="005D39E4" w:rsidRPr="0062101A" w:rsidRDefault="005D39E4" w:rsidP="005D39E4">
            <w:pPr>
              <w:rPr>
                <w:color w:val="auto"/>
                <w:sz w:val="20"/>
              </w:rPr>
            </w:pPr>
            <w:r w:rsidRPr="0062101A">
              <w:rPr>
                <w:color w:val="auto"/>
                <w:sz w:val="20"/>
              </w:rPr>
              <w:t>1-3 мин.</w:t>
            </w:r>
          </w:p>
        </w:tc>
      </w:tr>
      <w:tr w:rsidR="005D39E4" w:rsidRPr="0062101A" w14:paraId="376FE2AD" w14:textId="77777777" w:rsidTr="00EB3308">
        <w:tc>
          <w:tcPr>
            <w:tcW w:w="486" w:type="dxa"/>
          </w:tcPr>
          <w:p w14:paraId="186EEA4E" w14:textId="77777777" w:rsidR="005D39E4" w:rsidRPr="0062101A" w:rsidRDefault="005D39E4" w:rsidP="005D39E4">
            <w:pPr>
              <w:rPr>
                <w:color w:val="auto"/>
                <w:sz w:val="20"/>
              </w:rPr>
            </w:pPr>
            <w:r w:rsidRPr="0062101A">
              <w:rPr>
                <w:color w:val="auto"/>
                <w:sz w:val="20"/>
              </w:rPr>
              <w:t>4.</w:t>
            </w:r>
          </w:p>
        </w:tc>
        <w:tc>
          <w:tcPr>
            <w:tcW w:w="1865" w:type="dxa"/>
          </w:tcPr>
          <w:p w14:paraId="721F6F06" w14:textId="77777777" w:rsidR="005D39E4" w:rsidRPr="0062101A" w:rsidRDefault="005D39E4" w:rsidP="005D39E4">
            <w:pPr>
              <w:rPr>
                <w:color w:val="auto"/>
                <w:sz w:val="20"/>
                <w:highlight w:val="yellow"/>
              </w:rPr>
            </w:pPr>
            <w:r w:rsidRPr="0062101A">
              <w:rPr>
                <w:color w:val="auto"/>
                <w:sz w:val="20"/>
              </w:rPr>
              <w:t>По способу соединения с источником энергии сельскохозяйственные машины подразделяются на:</w:t>
            </w:r>
          </w:p>
        </w:tc>
        <w:tc>
          <w:tcPr>
            <w:tcW w:w="1932" w:type="dxa"/>
          </w:tcPr>
          <w:p w14:paraId="3AF33E54" w14:textId="77777777" w:rsidR="005D39E4" w:rsidRPr="0062101A" w:rsidRDefault="005D39E4" w:rsidP="005D39E4">
            <w:pPr>
              <w:rPr>
                <w:color w:val="auto"/>
                <w:sz w:val="20"/>
              </w:rPr>
            </w:pPr>
            <w:r w:rsidRPr="0062101A">
              <w:rPr>
                <w:color w:val="auto"/>
                <w:sz w:val="20"/>
              </w:rPr>
              <w:t>А Отцепные;</w:t>
            </w:r>
          </w:p>
          <w:p w14:paraId="20AAEDD1" w14:textId="77777777" w:rsidR="005D39E4" w:rsidRPr="0062101A" w:rsidRDefault="005D39E4" w:rsidP="005D39E4">
            <w:pPr>
              <w:rPr>
                <w:color w:val="auto"/>
                <w:sz w:val="20"/>
              </w:rPr>
            </w:pPr>
            <w:r w:rsidRPr="0062101A">
              <w:rPr>
                <w:color w:val="auto"/>
                <w:sz w:val="20"/>
              </w:rPr>
              <w:t xml:space="preserve">Б Навесные; </w:t>
            </w:r>
          </w:p>
          <w:p w14:paraId="58722179" w14:textId="77777777" w:rsidR="005D39E4" w:rsidRPr="0062101A" w:rsidRDefault="005D39E4" w:rsidP="005D39E4">
            <w:pPr>
              <w:rPr>
                <w:color w:val="auto"/>
                <w:sz w:val="20"/>
              </w:rPr>
            </w:pPr>
            <w:r w:rsidRPr="0062101A">
              <w:rPr>
                <w:color w:val="auto"/>
                <w:sz w:val="20"/>
              </w:rPr>
              <w:t>В Полунавесные;</w:t>
            </w:r>
          </w:p>
          <w:p w14:paraId="2D7B01CA" w14:textId="77777777" w:rsidR="005D39E4" w:rsidRPr="0062101A" w:rsidRDefault="005D39E4" w:rsidP="005D39E4">
            <w:pPr>
              <w:rPr>
                <w:color w:val="auto"/>
                <w:sz w:val="20"/>
              </w:rPr>
            </w:pPr>
            <w:r w:rsidRPr="0062101A">
              <w:rPr>
                <w:color w:val="auto"/>
                <w:sz w:val="20"/>
              </w:rPr>
              <w:t>Г Самоходные;</w:t>
            </w:r>
          </w:p>
          <w:p w14:paraId="63006C43"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224623ED" w14:textId="10CD51D9" w:rsidR="005D39E4" w:rsidRPr="0062101A" w:rsidRDefault="005D39E4" w:rsidP="005D39E4">
            <w:pPr>
              <w:rPr>
                <w:color w:val="auto"/>
                <w:sz w:val="20"/>
                <w:highlight w:val="yellow"/>
              </w:rPr>
            </w:pPr>
          </w:p>
        </w:tc>
        <w:tc>
          <w:tcPr>
            <w:tcW w:w="1343" w:type="dxa"/>
          </w:tcPr>
          <w:p w14:paraId="77DD0FEA" w14:textId="77777777" w:rsidR="005D39E4" w:rsidRPr="0062101A" w:rsidRDefault="005D39E4" w:rsidP="005D39E4">
            <w:pPr>
              <w:rPr>
                <w:color w:val="auto"/>
                <w:sz w:val="20"/>
              </w:rPr>
            </w:pPr>
            <w:r w:rsidRPr="0062101A">
              <w:rPr>
                <w:color w:val="auto"/>
                <w:sz w:val="20"/>
              </w:rPr>
              <w:t>УК-2.1;</w:t>
            </w:r>
          </w:p>
          <w:p w14:paraId="76B87585" w14:textId="77777777" w:rsidR="005D39E4" w:rsidRPr="0062101A" w:rsidRDefault="005D39E4" w:rsidP="005D39E4">
            <w:pPr>
              <w:rPr>
                <w:color w:val="auto"/>
                <w:sz w:val="20"/>
              </w:rPr>
            </w:pPr>
            <w:r w:rsidRPr="0062101A">
              <w:rPr>
                <w:color w:val="auto"/>
                <w:sz w:val="20"/>
              </w:rPr>
              <w:t>ПК-1.</w:t>
            </w:r>
          </w:p>
        </w:tc>
        <w:tc>
          <w:tcPr>
            <w:tcW w:w="1379" w:type="dxa"/>
          </w:tcPr>
          <w:p w14:paraId="1D8176B7" w14:textId="77777777" w:rsidR="005D39E4" w:rsidRPr="0062101A" w:rsidRDefault="005D39E4" w:rsidP="005D39E4">
            <w:pPr>
              <w:rPr>
                <w:color w:val="auto"/>
                <w:sz w:val="20"/>
              </w:rPr>
            </w:pPr>
            <w:r w:rsidRPr="0062101A">
              <w:rPr>
                <w:color w:val="auto"/>
                <w:sz w:val="20"/>
              </w:rPr>
              <w:t>У, З, В</w:t>
            </w:r>
          </w:p>
        </w:tc>
        <w:tc>
          <w:tcPr>
            <w:tcW w:w="1256" w:type="dxa"/>
          </w:tcPr>
          <w:p w14:paraId="0AB406A7" w14:textId="77777777" w:rsidR="005D39E4" w:rsidRPr="0062101A" w:rsidRDefault="005D39E4" w:rsidP="005D39E4">
            <w:pPr>
              <w:rPr>
                <w:color w:val="auto"/>
                <w:sz w:val="20"/>
              </w:rPr>
            </w:pPr>
            <w:r w:rsidRPr="0062101A">
              <w:rPr>
                <w:color w:val="auto"/>
                <w:sz w:val="20"/>
              </w:rPr>
              <w:t>1-3 мин.</w:t>
            </w:r>
          </w:p>
        </w:tc>
      </w:tr>
      <w:tr w:rsidR="005D39E4" w:rsidRPr="0062101A" w14:paraId="6DB87034" w14:textId="77777777" w:rsidTr="00EB3308">
        <w:tc>
          <w:tcPr>
            <w:tcW w:w="486" w:type="dxa"/>
          </w:tcPr>
          <w:p w14:paraId="5A57CE8E" w14:textId="77777777" w:rsidR="005D39E4" w:rsidRPr="0062101A" w:rsidRDefault="005D39E4" w:rsidP="005D39E4">
            <w:pPr>
              <w:rPr>
                <w:color w:val="auto"/>
                <w:sz w:val="20"/>
              </w:rPr>
            </w:pPr>
            <w:r w:rsidRPr="0062101A">
              <w:rPr>
                <w:color w:val="auto"/>
                <w:sz w:val="20"/>
              </w:rPr>
              <w:t>5.</w:t>
            </w:r>
          </w:p>
        </w:tc>
        <w:tc>
          <w:tcPr>
            <w:tcW w:w="1865" w:type="dxa"/>
          </w:tcPr>
          <w:p w14:paraId="759BF0E7" w14:textId="77777777" w:rsidR="005D39E4" w:rsidRPr="0062101A" w:rsidRDefault="005D39E4" w:rsidP="005D39E4">
            <w:pPr>
              <w:rPr>
                <w:color w:val="auto"/>
                <w:sz w:val="20"/>
                <w:highlight w:val="yellow"/>
              </w:rPr>
            </w:pPr>
            <w:r w:rsidRPr="0062101A">
              <w:rPr>
                <w:color w:val="auto"/>
                <w:sz w:val="20"/>
              </w:rPr>
              <w:t>Средства защиты растений делятся на:</w:t>
            </w:r>
          </w:p>
        </w:tc>
        <w:tc>
          <w:tcPr>
            <w:tcW w:w="1932" w:type="dxa"/>
          </w:tcPr>
          <w:p w14:paraId="7A75CD85" w14:textId="77777777" w:rsidR="005D39E4" w:rsidRPr="0062101A" w:rsidRDefault="005D39E4" w:rsidP="005D39E4">
            <w:pPr>
              <w:rPr>
                <w:color w:val="auto"/>
                <w:sz w:val="20"/>
              </w:rPr>
            </w:pPr>
            <w:r w:rsidRPr="0062101A">
              <w:rPr>
                <w:color w:val="auto"/>
                <w:sz w:val="20"/>
              </w:rPr>
              <w:t>А Химические средства защиты;</w:t>
            </w:r>
          </w:p>
          <w:p w14:paraId="145A4E0C" w14:textId="77777777" w:rsidR="005D39E4" w:rsidRPr="0062101A" w:rsidRDefault="005D39E4" w:rsidP="005D39E4">
            <w:pPr>
              <w:rPr>
                <w:color w:val="auto"/>
                <w:sz w:val="20"/>
              </w:rPr>
            </w:pPr>
            <w:r w:rsidRPr="0062101A">
              <w:rPr>
                <w:color w:val="auto"/>
                <w:sz w:val="20"/>
              </w:rPr>
              <w:t>Б По характеру действия;</w:t>
            </w:r>
          </w:p>
          <w:p w14:paraId="6770D708" w14:textId="77777777" w:rsidR="005D39E4" w:rsidRPr="0062101A" w:rsidRDefault="005D39E4" w:rsidP="005D39E4">
            <w:pPr>
              <w:rPr>
                <w:color w:val="auto"/>
                <w:sz w:val="20"/>
              </w:rPr>
            </w:pPr>
            <w:r w:rsidRPr="0062101A">
              <w:rPr>
                <w:color w:val="auto"/>
                <w:sz w:val="20"/>
              </w:rPr>
              <w:t>В Бактериоло-</w:t>
            </w:r>
          </w:p>
          <w:p w14:paraId="6EF64258" w14:textId="77777777" w:rsidR="005D39E4" w:rsidRPr="0062101A" w:rsidRDefault="005D39E4" w:rsidP="005D39E4">
            <w:pPr>
              <w:rPr>
                <w:color w:val="auto"/>
                <w:sz w:val="20"/>
              </w:rPr>
            </w:pPr>
            <w:r w:rsidRPr="0062101A">
              <w:rPr>
                <w:color w:val="auto"/>
                <w:sz w:val="20"/>
              </w:rPr>
              <w:t>гические;</w:t>
            </w:r>
          </w:p>
          <w:p w14:paraId="785C0E25" w14:textId="77777777" w:rsidR="005D39E4" w:rsidRPr="0062101A" w:rsidRDefault="005D39E4" w:rsidP="005D39E4">
            <w:pPr>
              <w:rPr>
                <w:color w:val="auto"/>
                <w:sz w:val="20"/>
              </w:rPr>
            </w:pPr>
            <w:r w:rsidRPr="0062101A">
              <w:rPr>
                <w:color w:val="auto"/>
                <w:sz w:val="20"/>
              </w:rPr>
              <w:t>Г По объектам применения;</w:t>
            </w:r>
          </w:p>
          <w:p w14:paraId="7E979C18"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194C5243" w14:textId="2FC99F9D" w:rsidR="005D39E4" w:rsidRPr="0062101A" w:rsidRDefault="005D39E4" w:rsidP="005D39E4">
            <w:pPr>
              <w:rPr>
                <w:color w:val="auto"/>
                <w:sz w:val="20"/>
                <w:highlight w:val="yellow"/>
              </w:rPr>
            </w:pPr>
          </w:p>
        </w:tc>
        <w:tc>
          <w:tcPr>
            <w:tcW w:w="1343" w:type="dxa"/>
          </w:tcPr>
          <w:p w14:paraId="1FFC8C77" w14:textId="77777777" w:rsidR="005D39E4" w:rsidRPr="0062101A" w:rsidRDefault="005D39E4" w:rsidP="005D39E4">
            <w:pPr>
              <w:rPr>
                <w:color w:val="auto"/>
                <w:sz w:val="20"/>
              </w:rPr>
            </w:pPr>
            <w:r w:rsidRPr="0062101A">
              <w:rPr>
                <w:color w:val="auto"/>
                <w:sz w:val="20"/>
              </w:rPr>
              <w:t>УК-2.1;</w:t>
            </w:r>
          </w:p>
          <w:p w14:paraId="36A56695" w14:textId="77777777" w:rsidR="005D39E4" w:rsidRPr="0062101A" w:rsidRDefault="005D39E4" w:rsidP="005D39E4">
            <w:pPr>
              <w:rPr>
                <w:color w:val="auto"/>
                <w:sz w:val="20"/>
              </w:rPr>
            </w:pPr>
            <w:r w:rsidRPr="0062101A">
              <w:rPr>
                <w:color w:val="auto"/>
                <w:sz w:val="20"/>
              </w:rPr>
              <w:t>ПК-1.</w:t>
            </w:r>
          </w:p>
        </w:tc>
        <w:tc>
          <w:tcPr>
            <w:tcW w:w="1379" w:type="dxa"/>
          </w:tcPr>
          <w:p w14:paraId="025D2232" w14:textId="77777777" w:rsidR="005D39E4" w:rsidRPr="0062101A" w:rsidRDefault="005D39E4" w:rsidP="005D39E4">
            <w:pPr>
              <w:rPr>
                <w:color w:val="auto"/>
                <w:sz w:val="20"/>
              </w:rPr>
            </w:pPr>
            <w:r w:rsidRPr="0062101A">
              <w:rPr>
                <w:color w:val="auto"/>
                <w:sz w:val="20"/>
              </w:rPr>
              <w:t>У, З, В</w:t>
            </w:r>
          </w:p>
        </w:tc>
        <w:tc>
          <w:tcPr>
            <w:tcW w:w="1256" w:type="dxa"/>
          </w:tcPr>
          <w:p w14:paraId="49F59741" w14:textId="77777777" w:rsidR="005D39E4" w:rsidRPr="0062101A" w:rsidRDefault="005D39E4" w:rsidP="005D39E4">
            <w:pPr>
              <w:rPr>
                <w:color w:val="auto"/>
                <w:sz w:val="20"/>
              </w:rPr>
            </w:pPr>
            <w:r w:rsidRPr="0062101A">
              <w:rPr>
                <w:color w:val="auto"/>
                <w:sz w:val="20"/>
              </w:rPr>
              <w:t>1-3 мин.</w:t>
            </w:r>
          </w:p>
        </w:tc>
      </w:tr>
      <w:tr w:rsidR="005D39E4" w:rsidRPr="0062101A" w14:paraId="711DEF2F" w14:textId="77777777" w:rsidTr="00EB3308">
        <w:tc>
          <w:tcPr>
            <w:tcW w:w="486" w:type="dxa"/>
          </w:tcPr>
          <w:p w14:paraId="57B578B2" w14:textId="77777777" w:rsidR="005D39E4" w:rsidRPr="0062101A" w:rsidRDefault="005D39E4" w:rsidP="005D39E4">
            <w:pPr>
              <w:rPr>
                <w:color w:val="auto"/>
                <w:sz w:val="20"/>
              </w:rPr>
            </w:pPr>
            <w:r w:rsidRPr="0062101A">
              <w:rPr>
                <w:color w:val="auto"/>
                <w:sz w:val="20"/>
              </w:rPr>
              <w:t>6.</w:t>
            </w:r>
          </w:p>
        </w:tc>
        <w:tc>
          <w:tcPr>
            <w:tcW w:w="1865" w:type="dxa"/>
          </w:tcPr>
          <w:p w14:paraId="67E41D9A" w14:textId="77777777" w:rsidR="005D39E4" w:rsidRPr="0062101A" w:rsidRDefault="005D39E4" w:rsidP="005D39E4">
            <w:pPr>
              <w:rPr>
                <w:color w:val="auto"/>
                <w:sz w:val="20"/>
                <w:highlight w:val="yellow"/>
              </w:rPr>
            </w:pPr>
            <w:r w:rsidRPr="0062101A">
              <w:rPr>
                <w:color w:val="auto"/>
                <w:sz w:val="20"/>
              </w:rPr>
              <w:t>Уборка любой сельскохозяйственной культуры это:</w:t>
            </w:r>
          </w:p>
        </w:tc>
        <w:tc>
          <w:tcPr>
            <w:tcW w:w="1932" w:type="dxa"/>
          </w:tcPr>
          <w:p w14:paraId="35508E17" w14:textId="77777777" w:rsidR="005D39E4" w:rsidRPr="0062101A" w:rsidRDefault="005D39E4" w:rsidP="005D39E4">
            <w:pPr>
              <w:rPr>
                <w:color w:val="auto"/>
                <w:sz w:val="20"/>
              </w:rPr>
            </w:pPr>
            <w:r w:rsidRPr="0062101A">
              <w:rPr>
                <w:color w:val="auto"/>
                <w:sz w:val="20"/>
              </w:rPr>
              <w:t>А Завершающий этап длительной и напряженной работы по выращиванию урожая, подведение итогов.</w:t>
            </w:r>
          </w:p>
          <w:p w14:paraId="6E67C678" w14:textId="77777777" w:rsidR="005D39E4" w:rsidRPr="0062101A" w:rsidRDefault="005D39E4" w:rsidP="005D39E4">
            <w:pPr>
              <w:rPr>
                <w:color w:val="auto"/>
                <w:sz w:val="20"/>
              </w:rPr>
            </w:pPr>
            <w:r w:rsidRPr="0062101A">
              <w:rPr>
                <w:color w:val="auto"/>
                <w:sz w:val="20"/>
              </w:rPr>
              <w:t>Б Завершающий этап длительной и напряженной работы по выращиванию урожая, подведение всех итогов.</w:t>
            </w:r>
          </w:p>
          <w:p w14:paraId="1E35D9B0" w14:textId="77777777" w:rsidR="005D39E4" w:rsidRPr="0062101A" w:rsidRDefault="005D39E4" w:rsidP="005D39E4">
            <w:pPr>
              <w:rPr>
                <w:color w:val="auto"/>
                <w:sz w:val="20"/>
              </w:rPr>
            </w:pPr>
            <w:r w:rsidRPr="0062101A">
              <w:rPr>
                <w:color w:val="auto"/>
                <w:sz w:val="20"/>
              </w:rPr>
              <w:t>В Завершающий этап длительной и напряженной работы по выращиванию сельскохозяйственных культур,  подведение всех итогов.</w:t>
            </w:r>
          </w:p>
          <w:p w14:paraId="12ED0497" w14:textId="77777777" w:rsidR="005D39E4" w:rsidRPr="0062101A" w:rsidRDefault="005D39E4" w:rsidP="005D39E4">
            <w:pPr>
              <w:rPr>
                <w:color w:val="auto"/>
                <w:sz w:val="20"/>
              </w:rPr>
            </w:pPr>
            <w:r w:rsidRPr="0062101A">
              <w:rPr>
                <w:color w:val="auto"/>
                <w:sz w:val="20"/>
              </w:rPr>
              <w:t>Г Завершающий этап длительной и напряженной работы по выращиванию сель-скохозяйственных культур,  подведение этих итогов.</w:t>
            </w:r>
          </w:p>
          <w:p w14:paraId="29D5CB8E"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09EED0FE" w14:textId="64FD2333" w:rsidR="005D39E4" w:rsidRPr="0062101A" w:rsidRDefault="005D39E4" w:rsidP="005D39E4">
            <w:pPr>
              <w:rPr>
                <w:color w:val="auto"/>
                <w:sz w:val="20"/>
                <w:highlight w:val="yellow"/>
              </w:rPr>
            </w:pPr>
          </w:p>
        </w:tc>
        <w:tc>
          <w:tcPr>
            <w:tcW w:w="1343" w:type="dxa"/>
          </w:tcPr>
          <w:p w14:paraId="29D461EA" w14:textId="77777777" w:rsidR="005D39E4" w:rsidRPr="0062101A" w:rsidRDefault="005D39E4" w:rsidP="005D39E4">
            <w:pPr>
              <w:rPr>
                <w:color w:val="auto"/>
                <w:sz w:val="20"/>
              </w:rPr>
            </w:pPr>
            <w:r w:rsidRPr="0062101A">
              <w:rPr>
                <w:color w:val="auto"/>
                <w:sz w:val="20"/>
              </w:rPr>
              <w:t>УК-2.1;</w:t>
            </w:r>
          </w:p>
          <w:p w14:paraId="53BD05FA" w14:textId="77777777" w:rsidR="005D39E4" w:rsidRPr="0062101A" w:rsidRDefault="005D39E4" w:rsidP="005D39E4">
            <w:pPr>
              <w:rPr>
                <w:color w:val="auto"/>
                <w:sz w:val="20"/>
              </w:rPr>
            </w:pPr>
            <w:r w:rsidRPr="0062101A">
              <w:rPr>
                <w:color w:val="auto"/>
                <w:sz w:val="20"/>
              </w:rPr>
              <w:t>ПК-1.</w:t>
            </w:r>
          </w:p>
        </w:tc>
        <w:tc>
          <w:tcPr>
            <w:tcW w:w="1379" w:type="dxa"/>
          </w:tcPr>
          <w:p w14:paraId="159B3BF6" w14:textId="77777777" w:rsidR="005D39E4" w:rsidRPr="0062101A" w:rsidRDefault="005D39E4" w:rsidP="005D39E4">
            <w:pPr>
              <w:rPr>
                <w:color w:val="auto"/>
                <w:sz w:val="20"/>
              </w:rPr>
            </w:pPr>
            <w:r w:rsidRPr="0062101A">
              <w:rPr>
                <w:color w:val="auto"/>
                <w:sz w:val="20"/>
              </w:rPr>
              <w:t>У, З, В</w:t>
            </w:r>
          </w:p>
        </w:tc>
        <w:tc>
          <w:tcPr>
            <w:tcW w:w="1256" w:type="dxa"/>
          </w:tcPr>
          <w:p w14:paraId="7F5814AB" w14:textId="77777777" w:rsidR="005D39E4" w:rsidRPr="0062101A" w:rsidRDefault="005D39E4" w:rsidP="005D39E4">
            <w:pPr>
              <w:rPr>
                <w:color w:val="auto"/>
                <w:sz w:val="20"/>
              </w:rPr>
            </w:pPr>
            <w:r w:rsidRPr="0062101A">
              <w:rPr>
                <w:color w:val="auto"/>
                <w:sz w:val="20"/>
              </w:rPr>
              <w:t>1-3 мин.</w:t>
            </w:r>
          </w:p>
        </w:tc>
      </w:tr>
      <w:tr w:rsidR="005D39E4" w:rsidRPr="0062101A" w14:paraId="5D665904" w14:textId="77777777" w:rsidTr="00EB3308">
        <w:tc>
          <w:tcPr>
            <w:tcW w:w="486" w:type="dxa"/>
          </w:tcPr>
          <w:p w14:paraId="246DE313" w14:textId="77777777" w:rsidR="005D39E4" w:rsidRPr="0062101A" w:rsidRDefault="005D39E4" w:rsidP="005D39E4">
            <w:pPr>
              <w:rPr>
                <w:color w:val="auto"/>
                <w:sz w:val="20"/>
              </w:rPr>
            </w:pPr>
            <w:r w:rsidRPr="0062101A">
              <w:rPr>
                <w:color w:val="auto"/>
                <w:sz w:val="20"/>
              </w:rPr>
              <w:t>7.</w:t>
            </w:r>
          </w:p>
        </w:tc>
        <w:tc>
          <w:tcPr>
            <w:tcW w:w="1865" w:type="dxa"/>
          </w:tcPr>
          <w:p w14:paraId="26AD1344" w14:textId="77777777" w:rsidR="005D39E4" w:rsidRPr="0062101A" w:rsidRDefault="005D39E4" w:rsidP="005D39E4">
            <w:pPr>
              <w:rPr>
                <w:color w:val="auto"/>
                <w:sz w:val="20"/>
                <w:highlight w:val="yellow"/>
              </w:rPr>
            </w:pPr>
            <w:r w:rsidRPr="0062101A">
              <w:rPr>
                <w:color w:val="auto"/>
                <w:sz w:val="20"/>
              </w:rPr>
              <w:t>С точки зрения экономики инновация – это</w:t>
            </w:r>
          </w:p>
        </w:tc>
        <w:tc>
          <w:tcPr>
            <w:tcW w:w="1932" w:type="dxa"/>
          </w:tcPr>
          <w:p w14:paraId="58C8D67E" w14:textId="77777777" w:rsidR="005D39E4" w:rsidRPr="0062101A" w:rsidRDefault="005D39E4" w:rsidP="005D39E4">
            <w:pPr>
              <w:rPr>
                <w:color w:val="auto"/>
                <w:sz w:val="20"/>
              </w:rPr>
            </w:pPr>
            <w:r w:rsidRPr="0062101A">
              <w:rPr>
                <w:color w:val="auto"/>
                <w:sz w:val="20"/>
              </w:rPr>
              <w:t xml:space="preserve">А Процесс трансформации затрат в выпуск в целях генерирования продукции, характеризующейся более высоким качеством и более низкими чем прежде издержками. </w:t>
            </w:r>
          </w:p>
          <w:p w14:paraId="2BD981DB" w14:textId="77777777" w:rsidR="005D39E4" w:rsidRPr="0062101A" w:rsidRDefault="005D39E4" w:rsidP="005D39E4">
            <w:pPr>
              <w:rPr>
                <w:color w:val="auto"/>
                <w:sz w:val="20"/>
              </w:rPr>
            </w:pPr>
            <w:r w:rsidRPr="0062101A">
              <w:rPr>
                <w:color w:val="auto"/>
                <w:sz w:val="20"/>
              </w:rPr>
              <w:t xml:space="preserve">Б Процесс трансформации затрат в </w:t>
            </w:r>
            <w:r w:rsidRPr="0062101A">
              <w:rPr>
                <w:color w:val="auto"/>
                <w:sz w:val="20"/>
              </w:rPr>
              <w:lastRenderedPageBreak/>
              <w:t xml:space="preserve">выпуск в целях генерирования продукции, характеризующейся более высоким качеством и более или менее низкими чем прежде издержками. </w:t>
            </w:r>
          </w:p>
          <w:p w14:paraId="52577F7B" w14:textId="77777777" w:rsidR="005D39E4" w:rsidRPr="0062101A" w:rsidRDefault="005D39E4" w:rsidP="005D39E4">
            <w:pPr>
              <w:rPr>
                <w:color w:val="auto"/>
                <w:sz w:val="20"/>
              </w:rPr>
            </w:pPr>
            <w:r w:rsidRPr="0062101A">
              <w:rPr>
                <w:color w:val="auto"/>
                <w:sz w:val="20"/>
              </w:rPr>
              <w:t xml:space="preserve">В Процесс трансформации затрат в выпуск в целях генерирования продукции, а так же характеризующейся более высоким качеством и более низкими чем прежде издержками. </w:t>
            </w:r>
          </w:p>
          <w:p w14:paraId="01C2721F" w14:textId="77777777" w:rsidR="005D39E4" w:rsidRPr="0062101A" w:rsidRDefault="005D39E4" w:rsidP="005D39E4">
            <w:pPr>
              <w:rPr>
                <w:color w:val="auto"/>
                <w:sz w:val="20"/>
              </w:rPr>
            </w:pPr>
            <w:r w:rsidRPr="0062101A">
              <w:rPr>
                <w:color w:val="auto"/>
                <w:sz w:val="20"/>
              </w:rPr>
              <w:t>Г Инновация является движущей силой развития экономики.</w:t>
            </w:r>
          </w:p>
          <w:p w14:paraId="1BA0B9F9"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000B4D78" w14:textId="5E3C3B36" w:rsidR="005D39E4" w:rsidRPr="0062101A" w:rsidRDefault="005D39E4" w:rsidP="005D39E4">
            <w:pPr>
              <w:rPr>
                <w:color w:val="auto"/>
                <w:sz w:val="20"/>
                <w:highlight w:val="yellow"/>
              </w:rPr>
            </w:pPr>
          </w:p>
        </w:tc>
        <w:tc>
          <w:tcPr>
            <w:tcW w:w="1343" w:type="dxa"/>
          </w:tcPr>
          <w:p w14:paraId="4CA7AE10" w14:textId="77777777" w:rsidR="005D39E4" w:rsidRPr="0062101A" w:rsidRDefault="005D39E4" w:rsidP="005D39E4">
            <w:pPr>
              <w:rPr>
                <w:color w:val="auto"/>
                <w:sz w:val="20"/>
              </w:rPr>
            </w:pPr>
            <w:r w:rsidRPr="0062101A">
              <w:rPr>
                <w:color w:val="auto"/>
                <w:sz w:val="20"/>
              </w:rPr>
              <w:t>УК-2.1;</w:t>
            </w:r>
          </w:p>
          <w:p w14:paraId="57CD81DD" w14:textId="77777777" w:rsidR="005D39E4" w:rsidRPr="0062101A" w:rsidRDefault="005D39E4" w:rsidP="005D39E4">
            <w:pPr>
              <w:rPr>
                <w:color w:val="auto"/>
                <w:sz w:val="20"/>
              </w:rPr>
            </w:pPr>
            <w:r w:rsidRPr="0062101A">
              <w:rPr>
                <w:color w:val="auto"/>
                <w:sz w:val="20"/>
              </w:rPr>
              <w:t>ПК-1.</w:t>
            </w:r>
          </w:p>
        </w:tc>
        <w:tc>
          <w:tcPr>
            <w:tcW w:w="1379" w:type="dxa"/>
          </w:tcPr>
          <w:p w14:paraId="01FBF1E7" w14:textId="77777777" w:rsidR="005D39E4" w:rsidRPr="0062101A" w:rsidRDefault="005D39E4" w:rsidP="005D39E4">
            <w:pPr>
              <w:rPr>
                <w:color w:val="auto"/>
                <w:sz w:val="20"/>
              </w:rPr>
            </w:pPr>
            <w:r w:rsidRPr="0062101A">
              <w:rPr>
                <w:color w:val="auto"/>
                <w:sz w:val="20"/>
              </w:rPr>
              <w:t>У, З, В</w:t>
            </w:r>
          </w:p>
        </w:tc>
        <w:tc>
          <w:tcPr>
            <w:tcW w:w="1256" w:type="dxa"/>
          </w:tcPr>
          <w:p w14:paraId="397BCCA3" w14:textId="77777777" w:rsidR="005D39E4" w:rsidRPr="0062101A" w:rsidRDefault="005D39E4" w:rsidP="005D39E4">
            <w:pPr>
              <w:rPr>
                <w:color w:val="auto"/>
                <w:sz w:val="20"/>
              </w:rPr>
            </w:pPr>
            <w:r w:rsidRPr="0062101A">
              <w:rPr>
                <w:color w:val="auto"/>
                <w:sz w:val="20"/>
              </w:rPr>
              <w:t>1-3 мин.</w:t>
            </w:r>
          </w:p>
        </w:tc>
      </w:tr>
      <w:tr w:rsidR="005D39E4" w:rsidRPr="0062101A" w14:paraId="1C9E8CFF" w14:textId="77777777" w:rsidTr="00EB3308">
        <w:tc>
          <w:tcPr>
            <w:tcW w:w="486" w:type="dxa"/>
          </w:tcPr>
          <w:p w14:paraId="3A71CA17" w14:textId="77777777" w:rsidR="005D39E4" w:rsidRPr="0062101A" w:rsidRDefault="005D39E4" w:rsidP="005D39E4">
            <w:pPr>
              <w:rPr>
                <w:color w:val="auto"/>
                <w:sz w:val="20"/>
              </w:rPr>
            </w:pPr>
            <w:r w:rsidRPr="0062101A">
              <w:rPr>
                <w:color w:val="auto"/>
                <w:sz w:val="20"/>
              </w:rPr>
              <w:t>8.</w:t>
            </w:r>
          </w:p>
        </w:tc>
        <w:tc>
          <w:tcPr>
            <w:tcW w:w="1865" w:type="dxa"/>
          </w:tcPr>
          <w:p w14:paraId="3A62B3D1" w14:textId="77777777" w:rsidR="005D39E4" w:rsidRPr="0062101A" w:rsidRDefault="005D39E4" w:rsidP="005D39E4">
            <w:pPr>
              <w:rPr>
                <w:color w:val="auto"/>
                <w:sz w:val="20"/>
                <w:highlight w:val="yellow"/>
              </w:rPr>
            </w:pPr>
            <w:r w:rsidRPr="0062101A">
              <w:rPr>
                <w:color w:val="auto"/>
                <w:sz w:val="20"/>
              </w:rPr>
              <w:t>Чему способствуют цифровые технологии в растениеводстве:</w:t>
            </w:r>
          </w:p>
        </w:tc>
        <w:tc>
          <w:tcPr>
            <w:tcW w:w="1932" w:type="dxa"/>
          </w:tcPr>
          <w:p w14:paraId="77991C22" w14:textId="77777777" w:rsidR="005D39E4" w:rsidRPr="0062101A" w:rsidRDefault="005D39E4" w:rsidP="005D39E4">
            <w:pPr>
              <w:rPr>
                <w:color w:val="auto"/>
                <w:sz w:val="20"/>
              </w:rPr>
            </w:pPr>
            <w:r w:rsidRPr="0062101A">
              <w:rPr>
                <w:color w:val="auto"/>
                <w:sz w:val="20"/>
              </w:rPr>
              <w:t>А Себестоимость производства единицы сельскохозяйственной продукции;</w:t>
            </w:r>
          </w:p>
          <w:p w14:paraId="47D941EE" w14:textId="77777777" w:rsidR="005D39E4" w:rsidRPr="0062101A" w:rsidRDefault="005D39E4" w:rsidP="005D39E4">
            <w:pPr>
              <w:rPr>
                <w:color w:val="auto"/>
                <w:sz w:val="20"/>
              </w:rPr>
            </w:pPr>
            <w:r w:rsidRPr="0062101A">
              <w:rPr>
                <w:color w:val="auto"/>
                <w:sz w:val="20"/>
              </w:rPr>
              <w:t>Б Окупаемость затрат;</w:t>
            </w:r>
          </w:p>
          <w:p w14:paraId="74C331C8" w14:textId="77777777" w:rsidR="005D39E4" w:rsidRPr="0062101A" w:rsidRDefault="005D39E4" w:rsidP="005D39E4">
            <w:pPr>
              <w:rPr>
                <w:color w:val="auto"/>
                <w:sz w:val="20"/>
              </w:rPr>
            </w:pPr>
            <w:r w:rsidRPr="0062101A">
              <w:rPr>
                <w:color w:val="auto"/>
                <w:sz w:val="20"/>
              </w:rPr>
              <w:t>В Изменение потребительских предпочтений населения;</w:t>
            </w:r>
          </w:p>
          <w:p w14:paraId="7F59BC30" w14:textId="77777777" w:rsidR="005D39E4" w:rsidRPr="0062101A" w:rsidRDefault="005D39E4" w:rsidP="005D39E4">
            <w:pPr>
              <w:rPr>
                <w:color w:val="auto"/>
                <w:sz w:val="20"/>
              </w:rPr>
            </w:pPr>
            <w:r w:rsidRPr="0062101A">
              <w:rPr>
                <w:color w:val="auto"/>
                <w:sz w:val="20"/>
              </w:rPr>
              <w:t>Г Развитию точного земледелия;</w:t>
            </w:r>
          </w:p>
          <w:p w14:paraId="30958B6E"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7412B687" w14:textId="47B85EBC" w:rsidR="005D39E4" w:rsidRPr="0062101A" w:rsidRDefault="005D39E4" w:rsidP="005D39E4">
            <w:pPr>
              <w:rPr>
                <w:color w:val="auto"/>
                <w:sz w:val="20"/>
                <w:highlight w:val="yellow"/>
              </w:rPr>
            </w:pPr>
          </w:p>
        </w:tc>
        <w:tc>
          <w:tcPr>
            <w:tcW w:w="1343" w:type="dxa"/>
          </w:tcPr>
          <w:p w14:paraId="0CF14265" w14:textId="77777777" w:rsidR="005D39E4" w:rsidRPr="0062101A" w:rsidRDefault="005D39E4" w:rsidP="005D39E4">
            <w:pPr>
              <w:rPr>
                <w:color w:val="auto"/>
                <w:sz w:val="20"/>
              </w:rPr>
            </w:pPr>
            <w:r w:rsidRPr="0062101A">
              <w:rPr>
                <w:color w:val="auto"/>
                <w:sz w:val="20"/>
              </w:rPr>
              <w:t>УК-2.1;</w:t>
            </w:r>
          </w:p>
          <w:p w14:paraId="1E8CDF28" w14:textId="77777777" w:rsidR="005D39E4" w:rsidRPr="0062101A" w:rsidRDefault="005D39E4" w:rsidP="005D39E4">
            <w:pPr>
              <w:rPr>
                <w:color w:val="auto"/>
                <w:sz w:val="20"/>
              </w:rPr>
            </w:pPr>
            <w:r w:rsidRPr="0062101A">
              <w:rPr>
                <w:color w:val="auto"/>
                <w:sz w:val="20"/>
              </w:rPr>
              <w:t>ПК-1.</w:t>
            </w:r>
          </w:p>
        </w:tc>
        <w:tc>
          <w:tcPr>
            <w:tcW w:w="1379" w:type="dxa"/>
          </w:tcPr>
          <w:p w14:paraId="1D59B96E" w14:textId="77777777" w:rsidR="005D39E4" w:rsidRPr="0062101A" w:rsidRDefault="005D39E4" w:rsidP="005D39E4">
            <w:pPr>
              <w:rPr>
                <w:color w:val="auto"/>
                <w:sz w:val="20"/>
              </w:rPr>
            </w:pPr>
            <w:r w:rsidRPr="0062101A">
              <w:rPr>
                <w:color w:val="auto"/>
                <w:sz w:val="20"/>
              </w:rPr>
              <w:t>У, З, В</w:t>
            </w:r>
          </w:p>
        </w:tc>
        <w:tc>
          <w:tcPr>
            <w:tcW w:w="1256" w:type="dxa"/>
          </w:tcPr>
          <w:p w14:paraId="162B77C5" w14:textId="77777777" w:rsidR="005D39E4" w:rsidRPr="0062101A" w:rsidRDefault="005D39E4" w:rsidP="005D39E4">
            <w:pPr>
              <w:rPr>
                <w:color w:val="auto"/>
                <w:sz w:val="20"/>
              </w:rPr>
            </w:pPr>
            <w:r w:rsidRPr="0062101A">
              <w:rPr>
                <w:color w:val="auto"/>
                <w:sz w:val="20"/>
              </w:rPr>
              <w:t>1-3 мин.</w:t>
            </w:r>
          </w:p>
        </w:tc>
      </w:tr>
      <w:tr w:rsidR="005D39E4" w:rsidRPr="0062101A" w14:paraId="36380B8B" w14:textId="77777777" w:rsidTr="00EB3308">
        <w:tc>
          <w:tcPr>
            <w:tcW w:w="486" w:type="dxa"/>
          </w:tcPr>
          <w:p w14:paraId="0993D09B" w14:textId="77777777" w:rsidR="005D39E4" w:rsidRPr="0062101A" w:rsidRDefault="005D39E4" w:rsidP="005D39E4">
            <w:pPr>
              <w:rPr>
                <w:color w:val="auto"/>
                <w:sz w:val="20"/>
              </w:rPr>
            </w:pPr>
            <w:r w:rsidRPr="0062101A">
              <w:rPr>
                <w:color w:val="auto"/>
                <w:sz w:val="20"/>
              </w:rPr>
              <w:t>9.</w:t>
            </w:r>
          </w:p>
        </w:tc>
        <w:tc>
          <w:tcPr>
            <w:tcW w:w="1865" w:type="dxa"/>
          </w:tcPr>
          <w:p w14:paraId="06B6861B" w14:textId="77777777" w:rsidR="005D39E4" w:rsidRPr="0062101A" w:rsidRDefault="005D39E4" w:rsidP="005D39E4">
            <w:pPr>
              <w:rPr>
                <w:color w:val="auto"/>
                <w:sz w:val="20"/>
                <w:highlight w:val="yellow"/>
              </w:rPr>
            </w:pPr>
            <w:r w:rsidRPr="0062101A">
              <w:rPr>
                <w:color w:val="auto"/>
                <w:sz w:val="20"/>
              </w:rPr>
              <w:t>Чему способствуют цифровые технологии в развитии техники:</w:t>
            </w:r>
          </w:p>
        </w:tc>
        <w:tc>
          <w:tcPr>
            <w:tcW w:w="1932" w:type="dxa"/>
          </w:tcPr>
          <w:p w14:paraId="23436B57" w14:textId="77777777" w:rsidR="005D39E4" w:rsidRPr="0062101A" w:rsidRDefault="005D39E4" w:rsidP="005D39E4">
            <w:pPr>
              <w:rPr>
                <w:color w:val="auto"/>
                <w:sz w:val="20"/>
              </w:rPr>
            </w:pPr>
            <w:r w:rsidRPr="0062101A">
              <w:rPr>
                <w:color w:val="auto"/>
                <w:sz w:val="20"/>
              </w:rPr>
              <w:t>А На оптимизацию парка машин;</w:t>
            </w:r>
          </w:p>
          <w:p w14:paraId="6C799E8D" w14:textId="77777777" w:rsidR="005D39E4" w:rsidRPr="0062101A" w:rsidRDefault="005D39E4" w:rsidP="005D39E4">
            <w:pPr>
              <w:rPr>
                <w:color w:val="auto"/>
                <w:sz w:val="20"/>
              </w:rPr>
            </w:pPr>
            <w:r w:rsidRPr="0062101A">
              <w:rPr>
                <w:color w:val="auto"/>
                <w:sz w:val="20"/>
              </w:rPr>
              <w:t>Б Окупаемость затрат;</w:t>
            </w:r>
          </w:p>
          <w:p w14:paraId="10C47F09" w14:textId="77777777" w:rsidR="005D39E4" w:rsidRPr="0062101A" w:rsidRDefault="005D39E4" w:rsidP="005D39E4">
            <w:pPr>
              <w:rPr>
                <w:color w:val="auto"/>
                <w:sz w:val="20"/>
              </w:rPr>
            </w:pPr>
            <w:r w:rsidRPr="0062101A">
              <w:rPr>
                <w:color w:val="auto"/>
                <w:sz w:val="20"/>
              </w:rPr>
              <w:t>В Изменение потребительских предпочтений населения;</w:t>
            </w:r>
          </w:p>
          <w:p w14:paraId="5D4A40D4" w14:textId="77777777" w:rsidR="005D39E4" w:rsidRPr="0062101A" w:rsidRDefault="005D39E4" w:rsidP="005D39E4">
            <w:pPr>
              <w:rPr>
                <w:color w:val="auto"/>
                <w:sz w:val="20"/>
              </w:rPr>
            </w:pPr>
            <w:r w:rsidRPr="0062101A">
              <w:rPr>
                <w:color w:val="auto"/>
                <w:sz w:val="20"/>
              </w:rPr>
              <w:t>Г Развитию точного земледелия;</w:t>
            </w:r>
          </w:p>
          <w:p w14:paraId="04A5E694" w14:textId="77777777" w:rsidR="005D39E4" w:rsidRPr="0062101A" w:rsidRDefault="005D39E4" w:rsidP="005D39E4">
            <w:pPr>
              <w:rPr>
                <w:color w:val="auto"/>
                <w:sz w:val="20"/>
                <w:highlight w:val="yellow"/>
              </w:rPr>
            </w:pPr>
            <w:r w:rsidRPr="0062101A">
              <w:rPr>
                <w:color w:val="auto"/>
                <w:sz w:val="20"/>
              </w:rPr>
              <w:t>Д Иное.</w:t>
            </w:r>
          </w:p>
        </w:tc>
        <w:tc>
          <w:tcPr>
            <w:tcW w:w="1310" w:type="dxa"/>
          </w:tcPr>
          <w:p w14:paraId="6B8B5BE8" w14:textId="07171D27" w:rsidR="005D39E4" w:rsidRPr="0062101A" w:rsidRDefault="005D39E4" w:rsidP="005D39E4">
            <w:pPr>
              <w:rPr>
                <w:color w:val="auto"/>
                <w:sz w:val="20"/>
                <w:highlight w:val="yellow"/>
              </w:rPr>
            </w:pPr>
          </w:p>
        </w:tc>
        <w:tc>
          <w:tcPr>
            <w:tcW w:w="1343" w:type="dxa"/>
          </w:tcPr>
          <w:p w14:paraId="5C51D08F" w14:textId="77777777" w:rsidR="005D39E4" w:rsidRPr="0062101A" w:rsidRDefault="005D39E4" w:rsidP="005D39E4">
            <w:pPr>
              <w:rPr>
                <w:color w:val="auto"/>
                <w:sz w:val="20"/>
              </w:rPr>
            </w:pPr>
            <w:r w:rsidRPr="0062101A">
              <w:rPr>
                <w:color w:val="auto"/>
                <w:sz w:val="20"/>
              </w:rPr>
              <w:t>УК-2.1;</w:t>
            </w:r>
          </w:p>
          <w:p w14:paraId="49BAF2C3" w14:textId="77777777" w:rsidR="005D39E4" w:rsidRPr="0062101A" w:rsidRDefault="005D39E4" w:rsidP="005D39E4">
            <w:pPr>
              <w:rPr>
                <w:color w:val="auto"/>
                <w:sz w:val="20"/>
              </w:rPr>
            </w:pPr>
            <w:r w:rsidRPr="0062101A">
              <w:rPr>
                <w:color w:val="auto"/>
                <w:sz w:val="20"/>
              </w:rPr>
              <w:t>ПК-1.</w:t>
            </w:r>
          </w:p>
        </w:tc>
        <w:tc>
          <w:tcPr>
            <w:tcW w:w="1379" w:type="dxa"/>
          </w:tcPr>
          <w:p w14:paraId="24000380" w14:textId="77777777" w:rsidR="005D39E4" w:rsidRPr="0062101A" w:rsidRDefault="005D39E4" w:rsidP="005D39E4">
            <w:pPr>
              <w:rPr>
                <w:color w:val="auto"/>
                <w:sz w:val="20"/>
              </w:rPr>
            </w:pPr>
            <w:r w:rsidRPr="0062101A">
              <w:rPr>
                <w:color w:val="auto"/>
                <w:sz w:val="20"/>
              </w:rPr>
              <w:t>У, З, В</w:t>
            </w:r>
          </w:p>
        </w:tc>
        <w:tc>
          <w:tcPr>
            <w:tcW w:w="1256" w:type="dxa"/>
          </w:tcPr>
          <w:p w14:paraId="2F93051E" w14:textId="77777777" w:rsidR="005D39E4" w:rsidRPr="0062101A" w:rsidRDefault="005D39E4" w:rsidP="005D39E4">
            <w:pPr>
              <w:rPr>
                <w:color w:val="auto"/>
                <w:sz w:val="20"/>
              </w:rPr>
            </w:pPr>
            <w:r w:rsidRPr="0062101A">
              <w:rPr>
                <w:color w:val="auto"/>
                <w:sz w:val="20"/>
              </w:rPr>
              <w:t>1-3 мин.</w:t>
            </w:r>
          </w:p>
        </w:tc>
      </w:tr>
      <w:tr w:rsidR="005D39E4" w:rsidRPr="0062101A" w14:paraId="1AE82955" w14:textId="77777777" w:rsidTr="00EB3308">
        <w:tc>
          <w:tcPr>
            <w:tcW w:w="9571" w:type="dxa"/>
            <w:gridSpan w:val="7"/>
          </w:tcPr>
          <w:p w14:paraId="1F1F9D74"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5BE6634B" w14:textId="77777777" w:rsidTr="00EB3308">
        <w:tc>
          <w:tcPr>
            <w:tcW w:w="9571" w:type="dxa"/>
            <w:gridSpan w:val="7"/>
          </w:tcPr>
          <w:p w14:paraId="57867293" w14:textId="77777777" w:rsidR="005D39E4" w:rsidRPr="0062101A" w:rsidRDefault="005D39E4" w:rsidP="005D39E4">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5457739B" w14:textId="77777777" w:rsidTr="00EB3308">
        <w:tc>
          <w:tcPr>
            <w:tcW w:w="486" w:type="dxa"/>
          </w:tcPr>
          <w:p w14:paraId="307C11AF" w14:textId="77777777" w:rsidR="005D39E4" w:rsidRPr="0062101A" w:rsidRDefault="005D39E4" w:rsidP="005D39E4">
            <w:pPr>
              <w:rPr>
                <w:color w:val="auto"/>
                <w:sz w:val="20"/>
              </w:rPr>
            </w:pPr>
            <w:r w:rsidRPr="0062101A">
              <w:rPr>
                <w:color w:val="auto"/>
                <w:sz w:val="20"/>
              </w:rPr>
              <w:t>10.</w:t>
            </w:r>
          </w:p>
          <w:p w14:paraId="22BF2D75" w14:textId="77777777" w:rsidR="005D39E4" w:rsidRPr="0062101A" w:rsidRDefault="005D39E4" w:rsidP="005D39E4">
            <w:pPr>
              <w:rPr>
                <w:color w:val="auto"/>
                <w:sz w:val="20"/>
              </w:rPr>
            </w:pPr>
          </w:p>
        </w:tc>
        <w:tc>
          <w:tcPr>
            <w:tcW w:w="1865" w:type="dxa"/>
          </w:tcPr>
          <w:p w14:paraId="1B3FB4E7" w14:textId="77777777" w:rsidR="005D39E4" w:rsidRPr="0062101A" w:rsidRDefault="005D39E4" w:rsidP="005D39E4">
            <w:pPr>
              <w:rPr>
                <w:color w:val="auto"/>
                <w:sz w:val="20"/>
                <w:highlight w:val="yellow"/>
              </w:rPr>
            </w:pPr>
            <w:r w:rsidRPr="0062101A">
              <w:rPr>
                <w:color w:val="auto"/>
                <w:sz w:val="20"/>
              </w:rPr>
              <w:t>Термин «инновация» означает:</w:t>
            </w:r>
          </w:p>
        </w:tc>
        <w:tc>
          <w:tcPr>
            <w:tcW w:w="1932" w:type="dxa"/>
          </w:tcPr>
          <w:p w14:paraId="760BBBC2" w14:textId="77777777" w:rsidR="005D39E4" w:rsidRPr="0062101A" w:rsidRDefault="005D39E4" w:rsidP="005D39E4">
            <w:pPr>
              <w:rPr>
                <w:color w:val="auto"/>
                <w:sz w:val="20"/>
                <w:highlight w:val="yellow"/>
              </w:rPr>
            </w:pPr>
            <w:r w:rsidRPr="0062101A">
              <w:rPr>
                <w:color w:val="auto"/>
                <w:sz w:val="20"/>
              </w:rPr>
              <w:t>-</w:t>
            </w:r>
          </w:p>
        </w:tc>
        <w:tc>
          <w:tcPr>
            <w:tcW w:w="1310" w:type="dxa"/>
          </w:tcPr>
          <w:p w14:paraId="3B2F0A5F" w14:textId="1CC62641" w:rsidR="005D39E4" w:rsidRPr="0062101A" w:rsidRDefault="005D39E4" w:rsidP="005D39E4">
            <w:pPr>
              <w:rPr>
                <w:color w:val="auto"/>
                <w:sz w:val="20"/>
                <w:highlight w:val="yellow"/>
              </w:rPr>
            </w:pPr>
          </w:p>
        </w:tc>
        <w:tc>
          <w:tcPr>
            <w:tcW w:w="1343" w:type="dxa"/>
          </w:tcPr>
          <w:p w14:paraId="16ADB2F5" w14:textId="77777777" w:rsidR="005D39E4" w:rsidRPr="0062101A" w:rsidRDefault="005D39E4" w:rsidP="005D39E4">
            <w:pPr>
              <w:rPr>
                <w:color w:val="auto"/>
                <w:sz w:val="20"/>
              </w:rPr>
            </w:pPr>
            <w:r w:rsidRPr="0062101A">
              <w:rPr>
                <w:color w:val="auto"/>
                <w:sz w:val="20"/>
              </w:rPr>
              <w:t>УК-2.1;</w:t>
            </w:r>
          </w:p>
          <w:p w14:paraId="20B72FAE"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2EACF569"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3C4F96C2"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4008779" w14:textId="77777777" w:rsidTr="00EB3308">
        <w:tc>
          <w:tcPr>
            <w:tcW w:w="486" w:type="dxa"/>
          </w:tcPr>
          <w:p w14:paraId="39FAE710" w14:textId="77777777" w:rsidR="005D39E4" w:rsidRPr="0062101A" w:rsidRDefault="005D39E4" w:rsidP="005D39E4">
            <w:pPr>
              <w:rPr>
                <w:color w:val="auto"/>
                <w:sz w:val="20"/>
              </w:rPr>
            </w:pPr>
            <w:r w:rsidRPr="0062101A">
              <w:rPr>
                <w:color w:val="auto"/>
                <w:sz w:val="20"/>
              </w:rPr>
              <w:t>11.</w:t>
            </w:r>
          </w:p>
        </w:tc>
        <w:tc>
          <w:tcPr>
            <w:tcW w:w="1865" w:type="dxa"/>
          </w:tcPr>
          <w:p w14:paraId="697F1DE9" w14:textId="77777777" w:rsidR="005D39E4" w:rsidRPr="0062101A" w:rsidRDefault="005D39E4" w:rsidP="005D39E4">
            <w:pPr>
              <w:rPr>
                <w:color w:val="auto"/>
                <w:sz w:val="20"/>
                <w:highlight w:val="yellow"/>
              </w:rPr>
            </w:pPr>
            <w:r w:rsidRPr="0062101A">
              <w:rPr>
                <w:color w:val="auto"/>
                <w:sz w:val="20"/>
              </w:rPr>
              <w:t>Сельскохозяйственные машины,</w:t>
            </w:r>
            <w:r w:rsidRPr="0062101A">
              <w:rPr>
                <w:color w:val="auto"/>
                <w:szCs w:val="24"/>
              </w:rPr>
              <w:t xml:space="preserve"> </w:t>
            </w:r>
            <w:r w:rsidRPr="0062101A">
              <w:rPr>
                <w:color w:val="auto"/>
                <w:sz w:val="20"/>
              </w:rPr>
              <w:t>по принципу действия подразделяются на:</w:t>
            </w:r>
          </w:p>
        </w:tc>
        <w:tc>
          <w:tcPr>
            <w:tcW w:w="1932" w:type="dxa"/>
          </w:tcPr>
          <w:p w14:paraId="4CAB7053" w14:textId="77777777" w:rsidR="005D39E4" w:rsidRPr="0062101A" w:rsidRDefault="005D39E4" w:rsidP="005D39E4">
            <w:pPr>
              <w:rPr>
                <w:color w:val="auto"/>
                <w:sz w:val="20"/>
                <w:highlight w:val="yellow"/>
              </w:rPr>
            </w:pPr>
            <w:r w:rsidRPr="0062101A">
              <w:rPr>
                <w:color w:val="auto"/>
                <w:sz w:val="20"/>
              </w:rPr>
              <w:t>-</w:t>
            </w:r>
          </w:p>
        </w:tc>
        <w:tc>
          <w:tcPr>
            <w:tcW w:w="1310" w:type="dxa"/>
          </w:tcPr>
          <w:p w14:paraId="54E04D4F" w14:textId="78B65138" w:rsidR="005D39E4" w:rsidRPr="0062101A" w:rsidRDefault="005D39E4" w:rsidP="005D39E4">
            <w:pPr>
              <w:rPr>
                <w:color w:val="auto"/>
                <w:sz w:val="20"/>
                <w:highlight w:val="yellow"/>
              </w:rPr>
            </w:pPr>
          </w:p>
        </w:tc>
        <w:tc>
          <w:tcPr>
            <w:tcW w:w="1343" w:type="dxa"/>
          </w:tcPr>
          <w:p w14:paraId="3C02A784" w14:textId="77777777" w:rsidR="005D39E4" w:rsidRPr="0062101A" w:rsidRDefault="005D39E4" w:rsidP="005D39E4">
            <w:pPr>
              <w:rPr>
                <w:color w:val="auto"/>
                <w:sz w:val="20"/>
              </w:rPr>
            </w:pPr>
            <w:r w:rsidRPr="0062101A">
              <w:rPr>
                <w:color w:val="auto"/>
                <w:sz w:val="20"/>
              </w:rPr>
              <w:t>УК-2.1;</w:t>
            </w:r>
          </w:p>
          <w:p w14:paraId="4CE1484C"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799F612D"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725FE5D1"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5FD69EB7" w14:textId="77777777" w:rsidTr="00EB3308">
        <w:tc>
          <w:tcPr>
            <w:tcW w:w="486" w:type="dxa"/>
          </w:tcPr>
          <w:p w14:paraId="035A133D" w14:textId="77777777" w:rsidR="005D39E4" w:rsidRPr="0062101A" w:rsidRDefault="005D39E4" w:rsidP="005D39E4">
            <w:pPr>
              <w:rPr>
                <w:color w:val="auto"/>
                <w:sz w:val="20"/>
              </w:rPr>
            </w:pPr>
            <w:r w:rsidRPr="0062101A">
              <w:rPr>
                <w:color w:val="auto"/>
                <w:sz w:val="20"/>
              </w:rPr>
              <w:t>12.</w:t>
            </w:r>
          </w:p>
        </w:tc>
        <w:tc>
          <w:tcPr>
            <w:tcW w:w="1865" w:type="dxa"/>
          </w:tcPr>
          <w:p w14:paraId="31A0BC50" w14:textId="77777777" w:rsidR="005D39E4" w:rsidRPr="0062101A" w:rsidRDefault="005D39E4" w:rsidP="005D39E4">
            <w:pPr>
              <w:rPr>
                <w:color w:val="auto"/>
                <w:sz w:val="20"/>
                <w:highlight w:val="yellow"/>
              </w:rPr>
            </w:pPr>
            <w:r w:rsidRPr="0062101A">
              <w:rPr>
                <w:color w:val="auto"/>
                <w:sz w:val="20"/>
              </w:rPr>
              <w:t>Виды удобрений:</w:t>
            </w:r>
          </w:p>
        </w:tc>
        <w:tc>
          <w:tcPr>
            <w:tcW w:w="1932" w:type="dxa"/>
          </w:tcPr>
          <w:p w14:paraId="7E6528E4" w14:textId="77777777" w:rsidR="005D39E4" w:rsidRPr="0062101A" w:rsidRDefault="005D39E4" w:rsidP="005D39E4">
            <w:pPr>
              <w:rPr>
                <w:color w:val="auto"/>
                <w:sz w:val="20"/>
                <w:highlight w:val="yellow"/>
              </w:rPr>
            </w:pPr>
            <w:r w:rsidRPr="0062101A">
              <w:rPr>
                <w:color w:val="auto"/>
                <w:sz w:val="20"/>
              </w:rPr>
              <w:t>-</w:t>
            </w:r>
          </w:p>
        </w:tc>
        <w:tc>
          <w:tcPr>
            <w:tcW w:w="1310" w:type="dxa"/>
          </w:tcPr>
          <w:p w14:paraId="6920DF96" w14:textId="0556C7BC" w:rsidR="005D39E4" w:rsidRPr="0062101A" w:rsidRDefault="005D39E4" w:rsidP="005D39E4">
            <w:pPr>
              <w:rPr>
                <w:color w:val="auto"/>
                <w:sz w:val="20"/>
                <w:highlight w:val="yellow"/>
              </w:rPr>
            </w:pPr>
          </w:p>
        </w:tc>
        <w:tc>
          <w:tcPr>
            <w:tcW w:w="1343" w:type="dxa"/>
          </w:tcPr>
          <w:p w14:paraId="2D2E71DB" w14:textId="77777777" w:rsidR="005D39E4" w:rsidRPr="0062101A" w:rsidRDefault="005D39E4" w:rsidP="005D39E4">
            <w:pPr>
              <w:rPr>
                <w:color w:val="auto"/>
                <w:sz w:val="20"/>
              </w:rPr>
            </w:pPr>
            <w:r w:rsidRPr="0062101A">
              <w:rPr>
                <w:color w:val="auto"/>
                <w:sz w:val="20"/>
              </w:rPr>
              <w:t>УК-2.1;</w:t>
            </w:r>
          </w:p>
          <w:p w14:paraId="69D2BBC4"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547A4CE8"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72E54009"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F73CBB4" w14:textId="77777777" w:rsidTr="00EB3308">
        <w:tc>
          <w:tcPr>
            <w:tcW w:w="486" w:type="dxa"/>
          </w:tcPr>
          <w:p w14:paraId="4793BFA7" w14:textId="77777777" w:rsidR="005D39E4" w:rsidRPr="0062101A" w:rsidRDefault="005D39E4" w:rsidP="005D39E4">
            <w:pPr>
              <w:rPr>
                <w:color w:val="auto"/>
                <w:sz w:val="20"/>
              </w:rPr>
            </w:pPr>
            <w:r w:rsidRPr="0062101A">
              <w:rPr>
                <w:color w:val="auto"/>
                <w:sz w:val="20"/>
              </w:rPr>
              <w:lastRenderedPageBreak/>
              <w:t>13.</w:t>
            </w:r>
          </w:p>
        </w:tc>
        <w:tc>
          <w:tcPr>
            <w:tcW w:w="1865" w:type="dxa"/>
          </w:tcPr>
          <w:p w14:paraId="0A2C3619" w14:textId="77777777" w:rsidR="005D39E4" w:rsidRPr="0062101A" w:rsidRDefault="005D39E4" w:rsidP="005D39E4">
            <w:pPr>
              <w:rPr>
                <w:color w:val="auto"/>
                <w:sz w:val="20"/>
                <w:highlight w:val="yellow"/>
              </w:rPr>
            </w:pPr>
            <w:r w:rsidRPr="0062101A">
              <w:rPr>
                <w:color w:val="auto"/>
                <w:sz w:val="20"/>
              </w:rPr>
              <w:t>Посевные и посадочные машины классифицируют по:</w:t>
            </w:r>
          </w:p>
        </w:tc>
        <w:tc>
          <w:tcPr>
            <w:tcW w:w="1932" w:type="dxa"/>
          </w:tcPr>
          <w:p w14:paraId="5D241B0C" w14:textId="77777777" w:rsidR="005D39E4" w:rsidRPr="0062101A" w:rsidRDefault="005D39E4" w:rsidP="005D39E4">
            <w:pPr>
              <w:rPr>
                <w:color w:val="auto"/>
                <w:sz w:val="20"/>
                <w:highlight w:val="yellow"/>
              </w:rPr>
            </w:pPr>
            <w:r w:rsidRPr="0062101A">
              <w:rPr>
                <w:color w:val="auto"/>
                <w:sz w:val="20"/>
              </w:rPr>
              <w:t>-</w:t>
            </w:r>
          </w:p>
        </w:tc>
        <w:tc>
          <w:tcPr>
            <w:tcW w:w="1310" w:type="dxa"/>
          </w:tcPr>
          <w:p w14:paraId="4D2E7D84" w14:textId="6D392A78" w:rsidR="005D39E4" w:rsidRPr="0062101A" w:rsidRDefault="005D39E4" w:rsidP="005D39E4">
            <w:pPr>
              <w:rPr>
                <w:color w:val="auto"/>
                <w:sz w:val="20"/>
                <w:highlight w:val="yellow"/>
              </w:rPr>
            </w:pPr>
          </w:p>
        </w:tc>
        <w:tc>
          <w:tcPr>
            <w:tcW w:w="1343" w:type="dxa"/>
          </w:tcPr>
          <w:p w14:paraId="0B9208D9" w14:textId="77777777" w:rsidR="005D39E4" w:rsidRPr="0062101A" w:rsidRDefault="005D39E4" w:rsidP="005D39E4">
            <w:pPr>
              <w:rPr>
                <w:color w:val="auto"/>
                <w:sz w:val="20"/>
              </w:rPr>
            </w:pPr>
            <w:r w:rsidRPr="0062101A">
              <w:rPr>
                <w:color w:val="auto"/>
                <w:sz w:val="20"/>
              </w:rPr>
              <w:t>УК-2.1;</w:t>
            </w:r>
          </w:p>
          <w:p w14:paraId="7C6A22C7" w14:textId="77777777" w:rsidR="005D39E4" w:rsidRPr="0062101A" w:rsidRDefault="005D39E4" w:rsidP="005D39E4">
            <w:pPr>
              <w:rPr>
                <w:color w:val="auto"/>
                <w:sz w:val="20"/>
              </w:rPr>
            </w:pPr>
            <w:r w:rsidRPr="0062101A">
              <w:rPr>
                <w:color w:val="auto"/>
                <w:sz w:val="20"/>
              </w:rPr>
              <w:t>ПК-1.</w:t>
            </w:r>
          </w:p>
        </w:tc>
        <w:tc>
          <w:tcPr>
            <w:tcW w:w="1379" w:type="dxa"/>
          </w:tcPr>
          <w:p w14:paraId="0EC5241B" w14:textId="77777777" w:rsidR="005D39E4" w:rsidRPr="0062101A" w:rsidRDefault="005D39E4" w:rsidP="005D39E4">
            <w:pPr>
              <w:rPr>
                <w:color w:val="auto"/>
                <w:sz w:val="20"/>
              </w:rPr>
            </w:pPr>
            <w:r w:rsidRPr="0062101A">
              <w:rPr>
                <w:color w:val="auto"/>
                <w:sz w:val="20"/>
              </w:rPr>
              <w:t>У, З, В</w:t>
            </w:r>
          </w:p>
        </w:tc>
        <w:tc>
          <w:tcPr>
            <w:tcW w:w="1256" w:type="dxa"/>
          </w:tcPr>
          <w:p w14:paraId="3C06E45E"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C59AF5A" w14:textId="77777777" w:rsidTr="00EB3308">
        <w:tc>
          <w:tcPr>
            <w:tcW w:w="486" w:type="dxa"/>
          </w:tcPr>
          <w:p w14:paraId="485AA543" w14:textId="77777777" w:rsidR="005D39E4" w:rsidRPr="0062101A" w:rsidRDefault="005D39E4" w:rsidP="005D39E4">
            <w:pPr>
              <w:rPr>
                <w:color w:val="auto"/>
                <w:sz w:val="20"/>
              </w:rPr>
            </w:pPr>
            <w:r w:rsidRPr="0062101A">
              <w:rPr>
                <w:color w:val="auto"/>
                <w:sz w:val="20"/>
              </w:rPr>
              <w:t>14.</w:t>
            </w:r>
          </w:p>
        </w:tc>
        <w:tc>
          <w:tcPr>
            <w:tcW w:w="1865" w:type="dxa"/>
          </w:tcPr>
          <w:p w14:paraId="5882D255" w14:textId="77777777" w:rsidR="005D39E4" w:rsidRPr="0062101A" w:rsidRDefault="005D39E4" w:rsidP="005D39E4">
            <w:pPr>
              <w:rPr>
                <w:color w:val="auto"/>
                <w:sz w:val="20"/>
                <w:highlight w:val="yellow"/>
              </w:rPr>
            </w:pPr>
            <w:r w:rsidRPr="0062101A">
              <w:rPr>
                <w:color w:val="auto"/>
                <w:sz w:val="20"/>
              </w:rPr>
              <w:t>Пестициды это:</w:t>
            </w:r>
          </w:p>
        </w:tc>
        <w:tc>
          <w:tcPr>
            <w:tcW w:w="1932" w:type="dxa"/>
          </w:tcPr>
          <w:p w14:paraId="2DCBDC4C" w14:textId="77777777" w:rsidR="005D39E4" w:rsidRPr="0062101A" w:rsidRDefault="005D39E4" w:rsidP="005D39E4">
            <w:pPr>
              <w:rPr>
                <w:color w:val="auto"/>
                <w:sz w:val="20"/>
                <w:highlight w:val="yellow"/>
              </w:rPr>
            </w:pPr>
            <w:r w:rsidRPr="0062101A">
              <w:rPr>
                <w:color w:val="auto"/>
                <w:sz w:val="20"/>
              </w:rPr>
              <w:t>-</w:t>
            </w:r>
          </w:p>
        </w:tc>
        <w:tc>
          <w:tcPr>
            <w:tcW w:w="1310" w:type="dxa"/>
          </w:tcPr>
          <w:p w14:paraId="00CF2C26" w14:textId="451F401E" w:rsidR="005D39E4" w:rsidRPr="0062101A" w:rsidRDefault="005D39E4" w:rsidP="005D39E4">
            <w:pPr>
              <w:rPr>
                <w:color w:val="auto"/>
                <w:sz w:val="20"/>
                <w:highlight w:val="yellow"/>
              </w:rPr>
            </w:pPr>
          </w:p>
        </w:tc>
        <w:tc>
          <w:tcPr>
            <w:tcW w:w="1343" w:type="dxa"/>
          </w:tcPr>
          <w:p w14:paraId="26DD6DCC" w14:textId="77777777" w:rsidR="005D39E4" w:rsidRPr="0062101A" w:rsidRDefault="005D39E4" w:rsidP="005D39E4">
            <w:pPr>
              <w:rPr>
                <w:color w:val="auto"/>
                <w:sz w:val="20"/>
              </w:rPr>
            </w:pPr>
            <w:r w:rsidRPr="0062101A">
              <w:rPr>
                <w:color w:val="auto"/>
                <w:sz w:val="20"/>
              </w:rPr>
              <w:t>УК-2.1;</w:t>
            </w:r>
          </w:p>
          <w:p w14:paraId="17C9E33C" w14:textId="77777777" w:rsidR="005D39E4" w:rsidRPr="0062101A" w:rsidRDefault="005D39E4" w:rsidP="005D39E4">
            <w:pPr>
              <w:rPr>
                <w:color w:val="auto"/>
                <w:sz w:val="20"/>
              </w:rPr>
            </w:pPr>
            <w:r w:rsidRPr="0062101A">
              <w:rPr>
                <w:color w:val="auto"/>
                <w:sz w:val="20"/>
              </w:rPr>
              <w:t>ПК-1.</w:t>
            </w:r>
          </w:p>
        </w:tc>
        <w:tc>
          <w:tcPr>
            <w:tcW w:w="1379" w:type="dxa"/>
          </w:tcPr>
          <w:p w14:paraId="371F35A6" w14:textId="77777777" w:rsidR="005D39E4" w:rsidRPr="0062101A" w:rsidRDefault="005D39E4" w:rsidP="005D39E4">
            <w:pPr>
              <w:rPr>
                <w:color w:val="auto"/>
                <w:sz w:val="20"/>
              </w:rPr>
            </w:pPr>
            <w:r w:rsidRPr="0062101A">
              <w:rPr>
                <w:color w:val="auto"/>
                <w:sz w:val="20"/>
              </w:rPr>
              <w:t>У, З, В</w:t>
            </w:r>
          </w:p>
        </w:tc>
        <w:tc>
          <w:tcPr>
            <w:tcW w:w="1256" w:type="dxa"/>
          </w:tcPr>
          <w:p w14:paraId="4359F004"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5C27EC1" w14:textId="77777777" w:rsidTr="00EB3308">
        <w:tc>
          <w:tcPr>
            <w:tcW w:w="486" w:type="dxa"/>
          </w:tcPr>
          <w:p w14:paraId="47A91119" w14:textId="77777777" w:rsidR="005D39E4" w:rsidRPr="0062101A" w:rsidRDefault="005D39E4" w:rsidP="005D39E4">
            <w:pPr>
              <w:rPr>
                <w:color w:val="auto"/>
                <w:sz w:val="20"/>
              </w:rPr>
            </w:pPr>
            <w:r w:rsidRPr="0062101A">
              <w:rPr>
                <w:color w:val="auto"/>
                <w:sz w:val="20"/>
              </w:rPr>
              <w:t>15.</w:t>
            </w:r>
          </w:p>
        </w:tc>
        <w:tc>
          <w:tcPr>
            <w:tcW w:w="1865" w:type="dxa"/>
          </w:tcPr>
          <w:p w14:paraId="3C01BA3C" w14:textId="77777777" w:rsidR="005D39E4" w:rsidRPr="0062101A" w:rsidRDefault="005D39E4" w:rsidP="005D39E4">
            <w:pPr>
              <w:rPr>
                <w:color w:val="auto"/>
                <w:sz w:val="20"/>
                <w:highlight w:val="yellow"/>
              </w:rPr>
            </w:pPr>
            <w:r w:rsidRPr="0062101A">
              <w:rPr>
                <w:color w:val="auto"/>
                <w:sz w:val="20"/>
              </w:rPr>
              <w:t>Общие особенности проведения уборки всех сельскохозяйственных культур следующие:</w:t>
            </w:r>
          </w:p>
        </w:tc>
        <w:tc>
          <w:tcPr>
            <w:tcW w:w="1932" w:type="dxa"/>
          </w:tcPr>
          <w:p w14:paraId="29525495" w14:textId="77777777" w:rsidR="005D39E4" w:rsidRPr="0062101A" w:rsidRDefault="005D39E4" w:rsidP="005D39E4">
            <w:pPr>
              <w:rPr>
                <w:color w:val="auto"/>
                <w:sz w:val="20"/>
                <w:highlight w:val="yellow"/>
              </w:rPr>
            </w:pPr>
            <w:r w:rsidRPr="0062101A">
              <w:rPr>
                <w:color w:val="auto"/>
                <w:sz w:val="20"/>
              </w:rPr>
              <w:t>-</w:t>
            </w:r>
          </w:p>
        </w:tc>
        <w:tc>
          <w:tcPr>
            <w:tcW w:w="1310" w:type="dxa"/>
          </w:tcPr>
          <w:p w14:paraId="569BDDC3" w14:textId="5AEBA8EC" w:rsidR="005D39E4" w:rsidRPr="0062101A" w:rsidRDefault="005D39E4" w:rsidP="005D39E4">
            <w:pPr>
              <w:rPr>
                <w:color w:val="auto"/>
                <w:sz w:val="20"/>
              </w:rPr>
            </w:pPr>
          </w:p>
        </w:tc>
        <w:tc>
          <w:tcPr>
            <w:tcW w:w="1343" w:type="dxa"/>
          </w:tcPr>
          <w:p w14:paraId="34975563" w14:textId="77777777" w:rsidR="005D39E4" w:rsidRPr="0062101A" w:rsidRDefault="005D39E4" w:rsidP="005D39E4">
            <w:pPr>
              <w:rPr>
                <w:color w:val="auto"/>
                <w:sz w:val="20"/>
              </w:rPr>
            </w:pPr>
            <w:r w:rsidRPr="0062101A">
              <w:rPr>
                <w:color w:val="auto"/>
                <w:sz w:val="20"/>
              </w:rPr>
              <w:t>УК-2.1;</w:t>
            </w:r>
          </w:p>
          <w:p w14:paraId="2CB37EBF" w14:textId="77777777" w:rsidR="005D39E4" w:rsidRPr="0062101A" w:rsidRDefault="005D39E4" w:rsidP="005D39E4">
            <w:pPr>
              <w:rPr>
                <w:color w:val="auto"/>
                <w:sz w:val="20"/>
              </w:rPr>
            </w:pPr>
            <w:r w:rsidRPr="0062101A">
              <w:rPr>
                <w:color w:val="auto"/>
                <w:sz w:val="20"/>
              </w:rPr>
              <w:t>ПК-1.</w:t>
            </w:r>
          </w:p>
        </w:tc>
        <w:tc>
          <w:tcPr>
            <w:tcW w:w="1379" w:type="dxa"/>
          </w:tcPr>
          <w:p w14:paraId="7D123FAC" w14:textId="77777777" w:rsidR="005D39E4" w:rsidRPr="0062101A" w:rsidRDefault="005D39E4" w:rsidP="005D39E4">
            <w:pPr>
              <w:rPr>
                <w:color w:val="auto"/>
                <w:sz w:val="20"/>
              </w:rPr>
            </w:pPr>
            <w:r w:rsidRPr="0062101A">
              <w:rPr>
                <w:color w:val="auto"/>
                <w:sz w:val="20"/>
              </w:rPr>
              <w:t>У, З, В</w:t>
            </w:r>
          </w:p>
        </w:tc>
        <w:tc>
          <w:tcPr>
            <w:tcW w:w="1256" w:type="dxa"/>
          </w:tcPr>
          <w:p w14:paraId="4021A4F7"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1246A843" w14:textId="77777777" w:rsidTr="00EB3308">
        <w:tc>
          <w:tcPr>
            <w:tcW w:w="486" w:type="dxa"/>
          </w:tcPr>
          <w:p w14:paraId="7185A8F2" w14:textId="77777777" w:rsidR="005D39E4" w:rsidRPr="0062101A" w:rsidRDefault="005D39E4" w:rsidP="005D39E4">
            <w:pPr>
              <w:rPr>
                <w:color w:val="auto"/>
                <w:sz w:val="20"/>
              </w:rPr>
            </w:pPr>
            <w:r w:rsidRPr="0062101A">
              <w:rPr>
                <w:color w:val="auto"/>
                <w:sz w:val="20"/>
              </w:rPr>
              <w:t>16.</w:t>
            </w:r>
          </w:p>
        </w:tc>
        <w:tc>
          <w:tcPr>
            <w:tcW w:w="1865" w:type="dxa"/>
          </w:tcPr>
          <w:p w14:paraId="2FAF4F44" w14:textId="77777777" w:rsidR="005D39E4" w:rsidRPr="0062101A" w:rsidRDefault="005D39E4" w:rsidP="005D39E4">
            <w:pPr>
              <w:rPr>
                <w:color w:val="auto"/>
                <w:sz w:val="20"/>
                <w:highlight w:val="yellow"/>
              </w:rPr>
            </w:pPr>
            <w:r w:rsidRPr="0062101A">
              <w:rPr>
                <w:color w:val="auto"/>
                <w:sz w:val="20"/>
              </w:rPr>
              <w:t>Какие факторы влияют на производительность зерноуборочного комбайна:</w:t>
            </w:r>
          </w:p>
        </w:tc>
        <w:tc>
          <w:tcPr>
            <w:tcW w:w="1932" w:type="dxa"/>
          </w:tcPr>
          <w:p w14:paraId="7380A736" w14:textId="77777777" w:rsidR="005D39E4" w:rsidRPr="0062101A" w:rsidRDefault="005D39E4" w:rsidP="005D39E4">
            <w:pPr>
              <w:rPr>
                <w:color w:val="auto"/>
                <w:sz w:val="20"/>
                <w:highlight w:val="yellow"/>
              </w:rPr>
            </w:pPr>
            <w:r w:rsidRPr="0062101A">
              <w:rPr>
                <w:color w:val="auto"/>
                <w:sz w:val="20"/>
              </w:rPr>
              <w:t>-</w:t>
            </w:r>
          </w:p>
        </w:tc>
        <w:tc>
          <w:tcPr>
            <w:tcW w:w="1310" w:type="dxa"/>
          </w:tcPr>
          <w:p w14:paraId="12812AE5" w14:textId="1DBC4066" w:rsidR="005D39E4" w:rsidRPr="0062101A" w:rsidRDefault="005D39E4" w:rsidP="005D39E4">
            <w:pPr>
              <w:rPr>
                <w:color w:val="auto"/>
                <w:sz w:val="20"/>
              </w:rPr>
            </w:pPr>
          </w:p>
        </w:tc>
        <w:tc>
          <w:tcPr>
            <w:tcW w:w="1343" w:type="dxa"/>
          </w:tcPr>
          <w:p w14:paraId="00574639" w14:textId="77777777" w:rsidR="005D39E4" w:rsidRPr="0062101A" w:rsidRDefault="005D39E4" w:rsidP="005D39E4">
            <w:pPr>
              <w:rPr>
                <w:color w:val="auto"/>
                <w:sz w:val="20"/>
              </w:rPr>
            </w:pPr>
            <w:r w:rsidRPr="0062101A">
              <w:rPr>
                <w:color w:val="auto"/>
                <w:sz w:val="20"/>
              </w:rPr>
              <w:t>УК-2.1;</w:t>
            </w:r>
          </w:p>
          <w:p w14:paraId="2F2DA092" w14:textId="77777777" w:rsidR="005D39E4" w:rsidRPr="0062101A" w:rsidRDefault="005D39E4" w:rsidP="005D39E4">
            <w:pPr>
              <w:rPr>
                <w:color w:val="auto"/>
                <w:sz w:val="20"/>
              </w:rPr>
            </w:pPr>
            <w:r w:rsidRPr="0062101A">
              <w:rPr>
                <w:color w:val="auto"/>
                <w:sz w:val="20"/>
              </w:rPr>
              <w:t>ПК-1.</w:t>
            </w:r>
          </w:p>
        </w:tc>
        <w:tc>
          <w:tcPr>
            <w:tcW w:w="1379" w:type="dxa"/>
          </w:tcPr>
          <w:p w14:paraId="0475CCCC" w14:textId="77777777" w:rsidR="005D39E4" w:rsidRPr="0062101A" w:rsidRDefault="005D39E4" w:rsidP="005D39E4">
            <w:pPr>
              <w:rPr>
                <w:color w:val="auto"/>
                <w:sz w:val="20"/>
              </w:rPr>
            </w:pPr>
            <w:r w:rsidRPr="0062101A">
              <w:rPr>
                <w:color w:val="auto"/>
                <w:sz w:val="20"/>
              </w:rPr>
              <w:t>У, З, В</w:t>
            </w:r>
          </w:p>
        </w:tc>
        <w:tc>
          <w:tcPr>
            <w:tcW w:w="1256" w:type="dxa"/>
          </w:tcPr>
          <w:p w14:paraId="363E621C"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E91CC77" w14:textId="77777777" w:rsidTr="00EB3308">
        <w:tc>
          <w:tcPr>
            <w:tcW w:w="486" w:type="dxa"/>
          </w:tcPr>
          <w:p w14:paraId="3BB1CEE2" w14:textId="77777777" w:rsidR="005D39E4" w:rsidRPr="0062101A" w:rsidRDefault="005D39E4" w:rsidP="005D39E4">
            <w:pPr>
              <w:rPr>
                <w:color w:val="auto"/>
                <w:sz w:val="20"/>
              </w:rPr>
            </w:pPr>
            <w:r w:rsidRPr="0062101A">
              <w:rPr>
                <w:color w:val="auto"/>
                <w:sz w:val="20"/>
              </w:rPr>
              <w:t>17.</w:t>
            </w:r>
          </w:p>
        </w:tc>
        <w:tc>
          <w:tcPr>
            <w:tcW w:w="1865" w:type="dxa"/>
          </w:tcPr>
          <w:p w14:paraId="2F5A84F3" w14:textId="77777777" w:rsidR="005D39E4" w:rsidRPr="0062101A" w:rsidRDefault="005D39E4" w:rsidP="005D39E4">
            <w:pPr>
              <w:rPr>
                <w:color w:val="auto"/>
                <w:sz w:val="20"/>
                <w:highlight w:val="yellow"/>
              </w:rPr>
            </w:pPr>
            <w:r w:rsidRPr="0062101A">
              <w:rPr>
                <w:color w:val="auto"/>
                <w:sz w:val="20"/>
              </w:rPr>
              <w:t>Общие затраты на производство продукции складываются из:</w:t>
            </w:r>
          </w:p>
        </w:tc>
        <w:tc>
          <w:tcPr>
            <w:tcW w:w="1932" w:type="dxa"/>
          </w:tcPr>
          <w:p w14:paraId="3EAB37BE" w14:textId="77777777" w:rsidR="005D39E4" w:rsidRPr="0062101A" w:rsidRDefault="005D39E4" w:rsidP="005D39E4">
            <w:pPr>
              <w:rPr>
                <w:color w:val="auto"/>
                <w:sz w:val="20"/>
                <w:highlight w:val="yellow"/>
              </w:rPr>
            </w:pPr>
            <w:r w:rsidRPr="0062101A">
              <w:rPr>
                <w:color w:val="auto"/>
                <w:sz w:val="20"/>
              </w:rPr>
              <w:t>-</w:t>
            </w:r>
          </w:p>
        </w:tc>
        <w:tc>
          <w:tcPr>
            <w:tcW w:w="1310" w:type="dxa"/>
          </w:tcPr>
          <w:p w14:paraId="6B99332B" w14:textId="59FF5AA6" w:rsidR="005D39E4" w:rsidRPr="0062101A" w:rsidRDefault="005D39E4" w:rsidP="005D39E4">
            <w:pPr>
              <w:rPr>
                <w:color w:val="auto"/>
                <w:sz w:val="20"/>
              </w:rPr>
            </w:pPr>
          </w:p>
        </w:tc>
        <w:tc>
          <w:tcPr>
            <w:tcW w:w="1343" w:type="dxa"/>
          </w:tcPr>
          <w:p w14:paraId="6F4CFC58" w14:textId="77777777" w:rsidR="005D39E4" w:rsidRPr="0062101A" w:rsidRDefault="005D39E4" w:rsidP="005D39E4">
            <w:pPr>
              <w:rPr>
                <w:color w:val="auto"/>
                <w:sz w:val="20"/>
              </w:rPr>
            </w:pPr>
            <w:r w:rsidRPr="0062101A">
              <w:rPr>
                <w:color w:val="auto"/>
                <w:sz w:val="20"/>
              </w:rPr>
              <w:t>УК-2.1;</w:t>
            </w:r>
          </w:p>
          <w:p w14:paraId="7779A265" w14:textId="77777777" w:rsidR="005D39E4" w:rsidRPr="0062101A" w:rsidRDefault="005D39E4" w:rsidP="005D39E4">
            <w:pPr>
              <w:rPr>
                <w:color w:val="auto"/>
                <w:sz w:val="20"/>
              </w:rPr>
            </w:pPr>
            <w:r w:rsidRPr="0062101A">
              <w:rPr>
                <w:color w:val="auto"/>
                <w:sz w:val="20"/>
              </w:rPr>
              <w:t>ПК-1.</w:t>
            </w:r>
          </w:p>
        </w:tc>
        <w:tc>
          <w:tcPr>
            <w:tcW w:w="1379" w:type="dxa"/>
          </w:tcPr>
          <w:p w14:paraId="1057E239" w14:textId="77777777" w:rsidR="005D39E4" w:rsidRPr="0062101A" w:rsidRDefault="005D39E4" w:rsidP="005D39E4">
            <w:pPr>
              <w:rPr>
                <w:color w:val="auto"/>
                <w:sz w:val="20"/>
              </w:rPr>
            </w:pPr>
            <w:r w:rsidRPr="0062101A">
              <w:rPr>
                <w:color w:val="auto"/>
                <w:sz w:val="20"/>
              </w:rPr>
              <w:t>У, З, В</w:t>
            </w:r>
          </w:p>
        </w:tc>
        <w:tc>
          <w:tcPr>
            <w:tcW w:w="1256" w:type="dxa"/>
          </w:tcPr>
          <w:p w14:paraId="168E5CFB"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4E28D7CC" w14:textId="77777777" w:rsidTr="00EB3308">
        <w:tc>
          <w:tcPr>
            <w:tcW w:w="486" w:type="dxa"/>
          </w:tcPr>
          <w:p w14:paraId="6A5DF5C7" w14:textId="77777777" w:rsidR="005D39E4" w:rsidRPr="0062101A" w:rsidRDefault="005D39E4" w:rsidP="005D39E4">
            <w:pPr>
              <w:rPr>
                <w:color w:val="auto"/>
                <w:sz w:val="20"/>
              </w:rPr>
            </w:pPr>
            <w:r w:rsidRPr="0062101A">
              <w:rPr>
                <w:color w:val="auto"/>
                <w:sz w:val="20"/>
              </w:rPr>
              <w:t>18.</w:t>
            </w:r>
          </w:p>
        </w:tc>
        <w:tc>
          <w:tcPr>
            <w:tcW w:w="1865" w:type="dxa"/>
          </w:tcPr>
          <w:p w14:paraId="31AAB992" w14:textId="77777777" w:rsidR="005D39E4" w:rsidRPr="0062101A" w:rsidRDefault="005D39E4" w:rsidP="005D39E4">
            <w:pPr>
              <w:rPr>
                <w:color w:val="auto"/>
                <w:sz w:val="20"/>
                <w:highlight w:val="yellow"/>
              </w:rPr>
            </w:pPr>
            <w:r w:rsidRPr="0062101A">
              <w:rPr>
                <w:color w:val="auto"/>
                <w:sz w:val="20"/>
              </w:rPr>
              <w:t>Главные свойства научного текста – это:</w:t>
            </w:r>
          </w:p>
        </w:tc>
        <w:tc>
          <w:tcPr>
            <w:tcW w:w="1932" w:type="dxa"/>
          </w:tcPr>
          <w:p w14:paraId="7D9DED8D" w14:textId="77777777" w:rsidR="005D39E4" w:rsidRPr="0062101A" w:rsidRDefault="005D39E4" w:rsidP="005D39E4">
            <w:pPr>
              <w:rPr>
                <w:color w:val="auto"/>
                <w:sz w:val="20"/>
                <w:highlight w:val="yellow"/>
              </w:rPr>
            </w:pPr>
            <w:r w:rsidRPr="0062101A">
              <w:rPr>
                <w:color w:val="auto"/>
                <w:sz w:val="20"/>
              </w:rPr>
              <w:t>-</w:t>
            </w:r>
          </w:p>
        </w:tc>
        <w:tc>
          <w:tcPr>
            <w:tcW w:w="1310" w:type="dxa"/>
          </w:tcPr>
          <w:p w14:paraId="2EAF406C" w14:textId="34458B17" w:rsidR="005D39E4" w:rsidRPr="0062101A" w:rsidRDefault="005D39E4" w:rsidP="005D39E4">
            <w:pPr>
              <w:rPr>
                <w:color w:val="auto"/>
                <w:sz w:val="20"/>
                <w:highlight w:val="yellow"/>
              </w:rPr>
            </w:pPr>
          </w:p>
        </w:tc>
        <w:tc>
          <w:tcPr>
            <w:tcW w:w="1343" w:type="dxa"/>
          </w:tcPr>
          <w:p w14:paraId="14472F00" w14:textId="77777777" w:rsidR="005D39E4" w:rsidRPr="0062101A" w:rsidRDefault="005D39E4" w:rsidP="005D39E4">
            <w:pPr>
              <w:rPr>
                <w:color w:val="auto"/>
                <w:sz w:val="20"/>
              </w:rPr>
            </w:pPr>
            <w:r w:rsidRPr="0062101A">
              <w:rPr>
                <w:color w:val="auto"/>
                <w:sz w:val="20"/>
              </w:rPr>
              <w:t>УК-2.1;</w:t>
            </w:r>
          </w:p>
          <w:p w14:paraId="09E2DC95" w14:textId="77777777" w:rsidR="005D39E4" w:rsidRPr="0062101A" w:rsidRDefault="005D39E4" w:rsidP="005D39E4">
            <w:pPr>
              <w:rPr>
                <w:color w:val="auto"/>
                <w:sz w:val="20"/>
              </w:rPr>
            </w:pPr>
            <w:r w:rsidRPr="0062101A">
              <w:rPr>
                <w:color w:val="auto"/>
                <w:sz w:val="20"/>
              </w:rPr>
              <w:t>ПК-1.</w:t>
            </w:r>
          </w:p>
        </w:tc>
        <w:tc>
          <w:tcPr>
            <w:tcW w:w="1379" w:type="dxa"/>
          </w:tcPr>
          <w:p w14:paraId="5F3501D7" w14:textId="77777777" w:rsidR="005D39E4" w:rsidRPr="0062101A" w:rsidRDefault="005D39E4" w:rsidP="005D39E4">
            <w:pPr>
              <w:rPr>
                <w:color w:val="auto"/>
                <w:sz w:val="20"/>
              </w:rPr>
            </w:pPr>
            <w:r w:rsidRPr="0062101A">
              <w:rPr>
                <w:color w:val="auto"/>
                <w:sz w:val="20"/>
              </w:rPr>
              <w:t>У, З, В</w:t>
            </w:r>
          </w:p>
        </w:tc>
        <w:tc>
          <w:tcPr>
            <w:tcW w:w="1256" w:type="dxa"/>
          </w:tcPr>
          <w:p w14:paraId="0F947A69"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5CD26559" w14:textId="77777777" w:rsidTr="00EB3308">
        <w:tc>
          <w:tcPr>
            <w:tcW w:w="9571" w:type="dxa"/>
            <w:gridSpan w:val="7"/>
          </w:tcPr>
          <w:p w14:paraId="0FEB9C28"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6ADA5FBA" w14:textId="77777777" w:rsidTr="00EB3308">
        <w:tc>
          <w:tcPr>
            <w:tcW w:w="9571" w:type="dxa"/>
            <w:gridSpan w:val="7"/>
          </w:tcPr>
          <w:p w14:paraId="0E86F7BA" w14:textId="77777777" w:rsidR="005D39E4" w:rsidRPr="0062101A" w:rsidRDefault="005D39E4" w:rsidP="005D39E4">
            <w:pPr>
              <w:rPr>
                <w:color w:val="auto"/>
                <w:sz w:val="20"/>
                <w:highlight w:val="yellow"/>
              </w:rPr>
            </w:pPr>
            <w:r w:rsidRPr="0062101A">
              <w:rPr>
                <w:color w:val="auto"/>
                <w:szCs w:val="24"/>
              </w:rPr>
              <w:t>Инструкция: прочитайте текст, рассчитайте правильный ответ и запишите обоснованный ответ.</w:t>
            </w:r>
          </w:p>
        </w:tc>
      </w:tr>
      <w:tr w:rsidR="005D39E4" w:rsidRPr="0062101A" w14:paraId="76E4A647" w14:textId="77777777" w:rsidTr="00EB3308">
        <w:tc>
          <w:tcPr>
            <w:tcW w:w="486" w:type="dxa"/>
          </w:tcPr>
          <w:p w14:paraId="56975582" w14:textId="77777777" w:rsidR="005D39E4" w:rsidRPr="0062101A" w:rsidRDefault="005D39E4" w:rsidP="005D39E4">
            <w:pPr>
              <w:rPr>
                <w:color w:val="auto"/>
                <w:sz w:val="20"/>
              </w:rPr>
            </w:pPr>
            <w:r w:rsidRPr="0062101A">
              <w:rPr>
                <w:color w:val="auto"/>
                <w:sz w:val="20"/>
              </w:rPr>
              <w:t>19.</w:t>
            </w:r>
          </w:p>
        </w:tc>
        <w:tc>
          <w:tcPr>
            <w:tcW w:w="1865" w:type="dxa"/>
          </w:tcPr>
          <w:p w14:paraId="06B84EA5" w14:textId="77777777" w:rsidR="005D39E4" w:rsidRPr="0062101A" w:rsidRDefault="005D39E4" w:rsidP="005D39E4">
            <w:pPr>
              <w:rPr>
                <w:color w:val="auto"/>
                <w:sz w:val="20"/>
                <w:highlight w:val="yellow"/>
              </w:rPr>
            </w:pPr>
            <w:r w:rsidRPr="0062101A">
              <w:rPr>
                <w:color w:val="auto"/>
                <w:sz w:val="20"/>
              </w:rPr>
              <w:t>Рассчитайте предел сопротивления почвы смятию Р</w:t>
            </w:r>
            <w:r w:rsidRPr="0062101A">
              <w:rPr>
                <w:color w:val="auto"/>
                <w:sz w:val="20"/>
                <w:vertAlign w:val="subscript"/>
              </w:rPr>
              <w:t>пр</w:t>
            </w:r>
            <w:r w:rsidRPr="0062101A">
              <w:rPr>
                <w:color w:val="auto"/>
                <w:sz w:val="20"/>
              </w:rPr>
              <w:t>, если максимальное сопротивление почвы смятию равен Fnp = 2 Н, а площадь наконечника s = 2 см2. Сделайте вывод о плотности данной почвы.</w:t>
            </w:r>
          </w:p>
        </w:tc>
        <w:tc>
          <w:tcPr>
            <w:tcW w:w="1932" w:type="dxa"/>
          </w:tcPr>
          <w:p w14:paraId="67ADD16D" w14:textId="77777777" w:rsidR="005D39E4" w:rsidRPr="0062101A" w:rsidRDefault="005D39E4" w:rsidP="005D39E4">
            <w:pPr>
              <w:spacing w:line="259" w:lineRule="auto"/>
              <w:jc w:val="both"/>
              <w:rPr>
                <w:color w:val="auto"/>
                <w:sz w:val="20"/>
                <w:highlight w:val="yellow"/>
                <w:lang w:eastAsia="en-US"/>
              </w:rPr>
            </w:pPr>
            <w:r w:rsidRPr="0062101A">
              <w:rPr>
                <w:color w:val="auto"/>
                <w:sz w:val="20"/>
                <w:lang w:eastAsia="en-US"/>
              </w:rPr>
              <w:t>-</w:t>
            </w:r>
          </w:p>
        </w:tc>
        <w:tc>
          <w:tcPr>
            <w:tcW w:w="1310" w:type="dxa"/>
          </w:tcPr>
          <w:p w14:paraId="1B2D3A9C" w14:textId="77777777" w:rsidR="005D39E4" w:rsidRPr="0062101A" w:rsidRDefault="005D39E4" w:rsidP="005D39E4">
            <w:pPr>
              <w:rPr>
                <w:color w:val="auto"/>
                <w:sz w:val="20"/>
                <w:highlight w:val="yellow"/>
              </w:rPr>
            </w:pPr>
          </w:p>
        </w:tc>
        <w:tc>
          <w:tcPr>
            <w:tcW w:w="1343" w:type="dxa"/>
          </w:tcPr>
          <w:p w14:paraId="312E3822" w14:textId="77777777" w:rsidR="005D39E4" w:rsidRPr="0062101A" w:rsidRDefault="005D39E4" w:rsidP="005D39E4">
            <w:pPr>
              <w:rPr>
                <w:color w:val="auto"/>
                <w:sz w:val="20"/>
              </w:rPr>
            </w:pPr>
            <w:r w:rsidRPr="0062101A">
              <w:rPr>
                <w:color w:val="auto"/>
                <w:sz w:val="20"/>
              </w:rPr>
              <w:t>УК-2.1;</w:t>
            </w:r>
          </w:p>
          <w:p w14:paraId="552C3270"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1B97D479"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2ABEDB02"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4B6ADE0C" w14:textId="77777777" w:rsidTr="00EB3308">
        <w:tc>
          <w:tcPr>
            <w:tcW w:w="486" w:type="dxa"/>
          </w:tcPr>
          <w:p w14:paraId="3CCBE7BB" w14:textId="77777777" w:rsidR="005D39E4" w:rsidRPr="0062101A" w:rsidRDefault="005D39E4" w:rsidP="005D39E4">
            <w:pPr>
              <w:rPr>
                <w:color w:val="auto"/>
                <w:sz w:val="20"/>
              </w:rPr>
            </w:pPr>
            <w:r w:rsidRPr="0062101A">
              <w:rPr>
                <w:color w:val="auto"/>
                <w:sz w:val="20"/>
              </w:rPr>
              <w:t>20.</w:t>
            </w:r>
          </w:p>
        </w:tc>
        <w:tc>
          <w:tcPr>
            <w:tcW w:w="1865" w:type="dxa"/>
          </w:tcPr>
          <w:p w14:paraId="7585C72C" w14:textId="77777777" w:rsidR="005D39E4" w:rsidRPr="0062101A" w:rsidRDefault="005D39E4" w:rsidP="005D39E4">
            <w:pPr>
              <w:rPr>
                <w:color w:val="auto"/>
                <w:sz w:val="20"/>
                <w:highlight w:val="yellow"/>
              </w:rPr>
            </w:pPr>
            <w:r w:rsidRPr="0062101A">
              <w:rPr>
                <w:color w:val="auto"/>
                <w:sz w:val="20"/>
              </w:rPr>
              <w:t>Рассчитайте урожайность хлебной массы если урожайность зерна равна Uз =11 т/ га. Сделайте вывод с каким по конструкции (расположению) молотильным устройством необходим зерноуборочный комбайн для уборки данного урожая.</w:t>
            </w:r>
          </w:p>
        </w:tc>
        <w:tc>
          <w:tcPr>
            <w:tcW w:w="1932" w:type="dxa"/>
          </w:tcPr>
          <w:p w14:paraId="2836E5D0" w14:textId="77777777" w:rsidR="005D39E4" w:rsidRPr="0062101A" w:rsidRDefault="005D39E4" w:rsidP="005D39E4">
            <w:pPr>
              <w:rPr>
                <w:color w:val="auto"/>
                <w:sz w:val="20"/>
                <w:highlight w:val="yellow"/>
              </w:rPr>
            </w:pPr>
            <w:r w:rsidRPr="0062101A">
              <w:rPr>
                <w:color w:val="auto"/>
                <w:sz w:val="20"/>
              </w:rPr>
              <w:t>-</w:t>
            </w:r>
          </w:p>
        </w:tc>
        <w:tc>
          <w:tcPr>
            <w:tcW w:w="1310" w:type="dxa"/>
          </w:tcPr>
          <w:p w14:paraId="74E33CC6" w14:textId="77777777" w:rsidR="005D39E4" w:rsidRPr="0062101A" w:rsidRDefault="005D39E4" w:rsidP="005D39E4">
            <w:pPr>
              <w:rPr>
                <w:color w:val="auto"/>
                <w:sz w:val="20"/>
              </w:rPr>
            </w:pPr>
          </w:p>
        </w:tc>
        <w:tc>
          <w:tcPr>
            <w:tcW w:w="1343" w:type="dxa"/>
          </w:tcPr>
          <w:p w14:paraId="4C9F6D0B" w14:textId="77777777" w:rsidR="005D39E4" w:rsidRPr="0062101A" w:rsidRDefault="005D39E4" w:rsidP="005D39E4">
            <w:pPr>
              <w:rPr>
                <w:color w:val="auto"/>
                <w:sz w:val="20"/>
              </w:rPr>
            </w:pPr>
            <w:r w:rsidRPr="0062101A">
              <w:rPr>
                <w:color w:val="auto"/>
                <w:sz w:val="20"/>
              </w:rPr>
              <w:t>УК-2.1;</w:t>
            </w:r>
          </w:p>
          <w:p w14:paraId="1B27153E" w14:textId="77777777" w:rsidR="005D39E4" w:rsidRPr="0062101A" w:rsidRDefault="005D39E4" w:rsidP="005D39E4">
            <w:pPr>
              <w:rPr>
                <w:color w:val="auto"/>
                <w:sz w:val="20"/>
                <w:highlight w:val="yellow"/>
              </w:rPr>
            </w:pPr>
            <w:r w:rsidRPr="0062101A">
              <w:rPr>
                <w:color w:val="auto"/>
                <w:sz w:val="20"/>
              </w:rPr>
              <w:t>ПК-1.</w:t>
            </w:r>
          </w:p>
        </w:tc>
        <w:tc>
          <w:tcPr>
            <w:tcW w:w="1379" w:type="dxa"/>
          </w:tcPr>
          <w:p w14:paraId="4566A19F" w14:textId="77777777" w:rsidR="005D39E4" w:rsidRPr="0062101A" w:rsidRDefault="005D39E4" w:rsidP="005D39E4">
            <w:pPr>
              <w:rPr>
                <w:color w:val="auto"/>
                <w:sz w:val="20"/>
                <w:highlight w:val="yellow"/>
              </w:rPr>
            </w:pPr>
            <w:r w:rsidRPr="0062101A">
              <w:rPr>
                <w:color w:val="auto"/>
                <w:sz w:val="20"/>
              </w:rPr>
              <w:t>У, З, В</w:t>
            </w:r>
          </w:p>
        </w:tc>
        <w:tc>
          <w:tcPr>
            <w:tcW w:w="1256" w:type="dxa"/>
          </w:tcPr>
          <w:p w14:paraId="0D533026" w14:textId="77777777" w:rsidR="005D39E4" w:rsidRPr="0062101A" w:rsidRDefault="005D39E4" w:rsidP="005D39E4">
            <w:pPr>
              <w:rPr>
                <w:color w:val="auto"/>
                <w:sz w:val="20"/>
                <w:highlight w:val="yellow"/>
              </w:rPr>
            </w:pPr>
            <w:r w:rsidRPr="0062101A">
              <w:rPr>
                <w:color w:val="auto"/>
                <w:sz w:val="20"/>
              </w:rPr>
              <w:t>5-10 мин.</w:t>
            </w:r>
          </w:p>
        </w:tc>
      </w:tr>
    </w:tbl>
    <w:p w14:paraId="5DD54DB2" w14:textId="77777777" w:rsidR="005D39E4" w:rsidRPr="0062101A" w:rsidRDefault="005D39E4" w:rsidP="005D39E4">
      <w:pPr>
        <w:ind w:firstLine="539"/>
        <w:jc w:val="center"/>
        <w:rPr>
          <w:b/>
          <w:color w:val="auto"/>
          <w:szCs w:val="24"/>
        </w:rPr>
      </w:pPr>
    </w:p>
    <w:p w14:paraId="5B128F9D" w14:textId="77777777" w:rsidR="005D39E4" w:rsidRPr="0062101A" w:rsidRDefault="005D39E4" w:rsidP="005D39E4">
      <w:pPr>
        <w:rPr>
          <w:color w:val="auto"/>
          <w:szCs w:val="24"/>
        </w:rPr>
      </w:pPr>
    </w:p>
    <w:p w14:paraId="51E014B5" w14:textId="7990DCB6" w:rsidR="005D39E4" w:rsidRPr="0062101A" w:rsidRDefault="005D39E4">
      <w:pPr>
        <w:spacing w:after="160" w:line="259" w:lineRule="auto"/>
        <w:rPr>
          <w:b/>
          <w:color w:val="auto"/>
          <w:sz w:val="28"/>
        </w:rPr>
      </w:pPr>
      <w:r w:rsidRPr="0062101A">
        <w:rPr>
          <w:b/>
          <w:color w:val="auto"/>
          <w:sz w:val="28"/>
        </w:rPr>
        <w:br w:type="page"/>
      </w:r>
    </w:p>
    <w:p w14:paraId="41823D72" w14:textId="77777777" w:rsidR="005D39E4" w:rsidRPr="0062101A" w:rsidRDefault="005D39E4" w:rsidP="005D39E4">
      <w:pPr>
        <w:jc w:val="center"/>
        <w:rPr>
          <w:b/>
          <w:color w:val="auto"/>
          <w:sz w:val="28"/>
          <w:szCs w:val="28"/>
        </w:rPr>
      </w:pPr>
    </w:p>
    <w:p w14:paraId="3C7C163B" w14:textId="77777777" w:rsidR="005D39E4" w:rsidRPr="0062101A" w:rsidRDefault="005D39E4" w:rsidP="005D39E4">
      <w:pPr>
        <w:jc w:val="center"/>
        <w:rPr>
          <w:b/>
          <w:color w:val="auto"/>
          <w:sz w:val="28"/>
          <w:szCs w:val="28"/>
        </w:rPr>
      </w:pPr>
    </w:p>
    <w:p w14:paraId="7F6DAAC6" w14:textId="77777777" w:rsidR="005D39E4" w:rsidRPr="0062101A" w:rsidRDefault="005D39E4" w:rsidP="005D39E4">
      <w:pPr>
        <w:jc w:val="center"/>
        <w:rPr>
          <w:b/>
          <w:color w:val="auto"/>
          <w:sz w:val="28"/>
          <w:szCs w:val="28"/>
        </w:rPr>
      </w:pPr>
    </w:p>
    <w:p w14:paraId="2D3D69DD" w14:textId="77777777" w:rsidR="005D39E4" w:rsidRPr="0062101A" w:rsidRDefault="005D39E4" w:rsidP="005D39E4">
      <w:pPr>
        <w:jc w:val="center"/>
        <w:rPr>
          <w:b/>
          <w:color w:val="auto"/>
          <w:sz w:val="28"/>
          <w:szCs w:val="28"/>
        </w:rPr>
      </w:pPr>
    </w:p>
    <w:p w14:paraId="2813078C" w14:textId="77777777" w:rsidR="005D39E4" w:rsidRPr="0062101A" w:rsidRDefault="005D39E4" w:rsidP="005D39E4">
      <w:pPr>
        <w:jc w:val="center"/>
        <w:rPr>
          <w:b/>
          <w:color w:val="auto"/>
          <w:sz w:val="28"/>
          <w:szCs w:val="28"/>
        </w:rPr>
      </w:pPr>
    </w:p>
    <w:p w14:paraId="7D154B8A" w14:textId="77777777" w:rsidR="005D39E4" w:rsidRPr="0062101A" w:rsidRDefault="005D39E4" w:rsidP="005D39E4">
      <w:pPr>
        <w:jc w:val="center"/>
        <w:rPr>
          <w:b/>
          <w:color w:val="auto"/>
          <w:sz w:val="28"/>
          <w:szCs w:val="28"/>
        </w:rPr>
      </w:pPr>
    </w:p>
    <w:p w14:paraId="34FFEA7D" w14:textId="77777777" w:rsidR="005D39E4" w:rsidRPr="0062101A" w:rsidRDefault="005D39E4" w:rsidP="005D39E4">
      <w:pPr>
        <w:jc w:val="center"/>
        <w:rPr>
          <w:color w:val="auto"/>
          <w:szCs w:val="24"/>
        </w:rPr>
      </w:pPr>
    </w:p>
    <w:p w14:paraId="58D392E7" w14:textId="77777777" w:rsidR="005D39E4" w:rsidRPr="0062101A" w:rsidRDefault="005D39E4" w:rsidP="005D39E4">
      <w:pPr>
        <w:jc w:val="center"/>
        <w:rPr>
          <w:color w:val="auto"/>
          <w:szCs w:val="24"/>
        </w:rPr>
      </w:pPr>
    </w:p>
    <w:p w14:paraId="47B78B6C" w14:textId="77777777" w:rsidR="005D39E4" w:rsidRPr="0062101A" w:rsidRDefault="005D39E4" w:rsidP="005D39E4">
      <w:pPr>
        <w:jc w:val="center"/>
        <w:rPr>
          <w:color w:val="auto"/>
          <w:szCs w:val="24"/>
        </w:rPr>
      </w:pPr>
    </w:p>
    <w:p w14:paraId="676C9077" w14:textId="77777777" w:rsidR="005D39E4" w:rsidRPr="0062101A" w:rsidRDefault="005D39E4" w:rsidP="005D39E4">
      <w:pPr>
        <w:jc w:val="center"/>
        <w:rPr>
          <w:color w:val="auto"/>
          <w:szCs w:val="24"/>
        </w:rPr>
      </w:pPr>
    </w:p>
    <w:p w14:paraId="4AEF0417" w14:textId="77777777" w:rsidR="005D39E4" w:rsidRPr="0062101A" w:rsidRDefault="005D39E4" w:rsidP="005D39E4">
      <w:pPr>
        <w:jc w:val="center"/>
        <w:rPr>
          <w:color w:val="auto"/>
          <w:szCs w:val="24"/>
        </w:rPr>
      </w:pPr>
    </w:p>
    <w:p w14:paraId="4E7CBE8C" w14:textId="77777777" w:rsidR="005D39E4" w:rsidRPr="0062101A" w:rsidRDefault="005D39E4" w:rsidP="005D39E4">
      <w:pPr>
        <w:jc w:val="center"/>
        <w:rPr>
          <w:color w:val="auto"/>
          <w:szCs w:val="24"/>
        </w:rPr>
      </w:pPr>
    </w:p>
    <w:p w14:paraId="22A6D2AF" w14:textId="77777777" w:rsidR="005D39E4" w:rsidRPr="0062101A" w:rsidRDefault="005D39E4" w:rsidP="005D39E4">
      <w:pPr>
        <w:jc w:val="center"/>
        <w:rPr>
          <w:color w:val="auto"/>
          <w:szCs w:val="24"/>
        </w:rPr>
      </w:pPr>
    </w:p>
    <w:p w14:paraId="74ED4489" w14:textId="77777777" w:rsidR="005D39E4" w:rsidRPr="0062101A" w:rsidRDefault="005D39E4" w:rsidP="005D39E4">
      <w:pPr>
        <w:jc w:val="center"/>
        <w:rPr>
          <w:color w:val="auto"/>
          <w:szCs w:val="24"/>
        </w:rPr>
      </w:pPr>
    </w:p>
    <w:p w14:paraId="4D6B281E" w14:textId="77777777" w:rsidR="005D39E4" w:rsidRPr="0062101A" w:rsidRDefault="005D39E4" w:rsidP="005D39E4">
      <w:pPr>
        <w:jc w:val="center"/>
        <w:rPr>
          <w:color w:val="auto"/>
          <w:szCs w:val="24"/>
        </w:rPr>
      </w:pPr>
    </w:p>
    <w:p w14:paraId="22EED38D" w14:textId="77777777" w:rsidR="005D39E4" w:rsidRPr="0062101A" w:rsidRDefault="005D39E4" w:rsidP="005D39E4">
      <w:pPr>
        <w:jc w:val="center"/>
        <w:rPr>
          <w:color w:val="auto"/>
          <w:szCs w:val="24"/>
        </w:rPr>
      </w:pPr>
    </w:p>
    <w:p w14:paraId="3F369B18" w14:textId="77777777" w:rsidR="005D39E4" w:rsidRPr="0062101A" w:rsidRDefault="005D39E4" w:rsidP="005D39E4">
      <w:pPr>
        <w:jc w:val="center"/>
        <w:rPr>
          <w:color w:val="auto"/>
          <w:szCs w:val="24"/>
        </w:rPr>
      </w:pPr>
    </w:p>
    <w:p w14:paraId="2CE8BD83" w14:textId="77777777" w:rsidR="005D39E4" w:rsidRPr="0062101A" w:rsidRDefault="005D39E4" w:rsidP="005D39E4">
      <w:pPr>
        <w:jc w:val="center"/>
        <w:rPr>
          <w:color w:val="auto"/>
          <w:szCs w:val="24"/>
        </w:rPr>
      </w:pPr>
    </w:p>
    <w:p w14:paraId="77BB239A" w14:textId="77777777" w:rsidR="005D39E4" w:rsidRPr="0062101A" w:rsidRDefault="005D39E4" w:rsidP="005D39E4">
      <w:pPr>
        <w:jc w:val="center"/>
        <w:rPr>
          <w:color w:val="auto"/>
          <w:szCs w:val="24"/>
        </w:rPr>
      </w:pPr>
    </w:p>
    <w:p w14:paraId="6151C30E" w14:textId="77777777" w:rsidR="005D39E4" w:rsidRPr="0062101A" w:rsidRDefault="005D39E4" w:rsidP="005D39E4">
      <w:pPr>
        <w:jc w:val="center"/>
        <w:rPr>
          <w:color w:val="auto"/>
          <w:szCs w:val="24"/>
        </w:rPr>
      </w:pPr>
    </w:p>
    <w:p w14:paraId="18B4D085"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6BB04F63" w14:textId="77777777" w:rsidR="005D39E4" w:rsidRPr="0062101A" w:rsidRDefault="005D39E4" w:rsidP="005D39E4">
      <w:pPr>
        <w:jc w:val="center"/>
        <w:rPr>
          <w:b/>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r w:rsidRPr="0062101A">
        <w:rPr>
          <w:color w:val="auto"/>
          <w:sz w:val="28"/>
          <w:szCs w:val="28"/>
          <w:u w:val="single"/>
        </w:rPr>
        <w:tab/>
        <w:t>Инновационные технологии в механизации животноводства</w:t>
      </w:r>
    </w:p>
    <w:p w14:paraId="65E27755" w14:textId="77777777" w:rsidR="005D39E4" w:rsidRPr="0062101A" w:rsidRDefault="005D39E4" w:rsidP="005D39E4">
      <w:pPr>
        <w:jc w:val="center"/>
        <w:rPr>
          <w:color w:val="auto"/>
          <w:sz w:val="28"/>
          <w:szCs w:val="28"/>
        </w:rPr>
      </w:pPr>
      <w:r w:rsidRPr="0062101A">
        <w:rPr>
          <w:color w:val="auto"/>
          <w:szCs w:val="24"/>
        </w:rPr>
        <w:t>(наименование дисциплины)</w:t>
      </w:r>
      <w:r w:rsidRPr="0062101A">
        <w:rPr>
          <w:color w:val="auto"/>
          <w:sz w:val="28"/>
          <w:szCs w:val="28"/>
        </w:rPr>
        <w:t xml:space="preserve"> </w:t>
      </w:r>
    </w:p>
    <w:p w14:paraId="3C08E726" w14:textId="77777777" w:rsidR="005D39E4" w:rsidRPr="0062101A" w:rsidRDefault="005D39E4" w:rsidP="005D39E4">
      <w:pPr>
        <w:jc w:val="center"/>
        <w:rPr>
          <w:color w:val="auto"/>
          <w:sz w:val="28"/>
          <w:szCs w:val="28"/>
        </w:rPr>
      </w:pPr>
    </w:p>
    <w:p w14:paraId="3C986C87" w14:textId="77777777" w:rsidR="005D39E4" w:rsidRPr="0062101A" w:rsidRDefault="005D39E4" w:rsidP="005D39E4">
      <w:pPr>
        <w:jc w:val="center"/>
        <w:rPr>
          <w:color w:val="auto"/>
          <w:sz w:val="28"/>
          <w:szCs w:val="28"/>
          <w:u w:val="single"/>
        </w:rPr>
      </w:pPr>
      <w:r w:rsidRPr="0062101A">
        <w:rPr>
          <w:color w:val="auto"/>
          <w:sz w:val="28"/>
          <w:szCs w:val="28"/>
          <w:u w:val="single"/>
        </w:rPr>
        <w:t xml:space="preserve">                                        35.04.06 Агроинженерия</w:t>
      </w:r>
      <w:r w:rsidRPr="0062101A">
        <w:rPr>
          <w:color w:val="auto"/>
          <w:sz w:val="28"/>
          <w:szCs w:val="28"/>
          <w:u w:val="single"/>
        </w:rPr>
        <w:tab/>
      </w:r>
      <w:r w:rsidRPr="0062101A">
        <w:rPr>
          <w:color w:val="auto"/>
          <w:sz w:val="28"/>
          <w:szCs w:val="28"/>
          <w:u w:val="single"/>
        </w:rPr>
        <w:tab/>
      </w:r>
      <w:r w:rsidRPr="0062101A">
        <w:rPr>
          <w:color w:val="auto"/>
          <w:sz w:val="28"/>
          <w:szCs w:val="28"/>
          <w:u w:val="single"/>
        </w:rPr>
        <w:tab/>
      </w:r>
      <w:r w:rsidRPr="0062101A">
        <w:rPr>
          <w:color w:val="auto"/>
          <w:sz w:val="28"/>
          <w:szCs w:val="28"/>
          <w:u w:val="single"/>
        </w:rPr>
        <w:tab/>
        <w:t xml:space="preserve"> </w:t>
      </w:r>
    </w:p>
    <w:p w14:paraId="3E885B13" w14:textId="77777777" w:rsidR="005D39E4" w:rsidRPr="0062101A" w:rsidRDefault="005D39E4" w:rsidP="005D39E4">
      <w:pPr>
        <w:jc w:val="center"/>
        <w:rPr>
          <w:color w:val="auto"/>
          <w:szCs w:val="24"/>
        </w:rPr>
      </w:pPr>
      <w:r w:rsidRPr="0062101A">
        <w:rPr>
          <w:color w:val="auto"/>
          <w:szCs w:val="24"/>
        </w:rPr>
        <w:t xml:space="preserve"> (шифр и наименование ОПОП ВО)</w:t>
      </w:r>
    </w:p>
    <w:p w14:paraId="101AAE30" w14:textId="77777777" w:rsidR="005D39E4" w:rsidRPr="0062101A" w:rsidRDefault="005D39E4" w:rsidP="005D39E4">
      <w:pPr>
        <w:jc w:val="center"/>
        <w:rPr>
          <w:color w:val="auto"/>
          <w:szCs w:val="24"/>
        </w:rPr>
      </w:pPr>
    </w:p>
    <w:p w14:paraId="6A992972" w14:textId="77777777" w:rsidR="005D39E4" w:rsidRPr="0062101A" w:rsidRDefault="005D39E4" w:rsidP="005D39E4">
      <w:pPr>
        <w:jc w:val="center"/>
        <w:rPr>
          <w:color w:val="auto"/>
          <w:sz w:val="28"/>
          <w:szCs w:val="28"/>
          <w:u w:val="single"/>
        </w:rPr>
      </w:pPr>
      <w:r w:rsidRPr="0062101A">
        <w:rPr>
          <w:color w:val="auto"/>
          <w:sz w:val="28"/>
          <w:szCs w:val="28"/>
          <w:u w:val="single"/>
        </w:rPr>
        <w:t xml:space="preserve">                                 Современные технологии в агроинженерии</w:t>
      </w:r>
      <w:r w:rsidRPr="0062101A">
        <w:rPr>
          <w:color w:val="auto"/>
          <w:sz w:val="28"/>
          <w:szCs w:val="28"/>
          <w:u w:val="single"/>
        </w:rPr>
        <w:tab/>
      </w:r>
      <w:r w:rsidRPr="0062101A">
        <w:rPr>
          <w:color w:val="auto"/>
          <w:sz w:val="28"/>
          <w:szCs w:val="28"/>
          <w:u w:val="single"/>
        </w:rPr>
        <w:tab/>
      </w:r>
      <w:r w:rsidRPr="0062101A">
        <w:rPr>
          <w:color w:val="auto"/>
          <w:sz w:val="28"/>
          <w:szCs w:val="28"/>
          <w:u w:val="single"/>
        </w:rPr>
        <w:tab/>
        <w:t xml:space="preserve"> </w:t>
      </w:r>
    </w:p>
    <w:p w14:paraId="10D7FB98" w14:textId="77777777" w:rsidR="005D39E4" w:rsidRPr="0062101A" w:rsidRDefault="005D39E4" w:rsidP="005D39E4">
      <w:pPr>
        <w:jc w:val="center"/>
        <w:rPr>
          <w:color w:val="auto"/>
          <w:szCs w:val="24"/>
        </w:rPr>
      </w:pPr>
      <w:r w:rsidRPr="0062101A">
        <w:rPr>
          <w:color w:val="auto"/>
          <w:szCs w:val="24"/>
        </w:rPr>
        <w:t xml:space="preserve"> (наименование профиля)</w:t>
      </w:r>
    </w:p>
    <w:p w14:paraId="48DBAF64" w14:textId="77777777" w:rsidR="005D39E4" w:rsidRPr="0062101A" w:rsidRDefault="005D39E4" w:rsidP="005D39E4">
      <w:pPr>
        <w:jc w:val="center"/>
        <w:rPr>
          <w:color w:val="auto"/>
          <w:szCs w:val="24"/>
        </w:rPr>
      </w:pPr>
    </w:p>
    <w:p w14:paraId="2EE45982" w14:textId="77777777" w:rsidR="005D39E4" w:rsidRPr="0062101A" w:rsidRDefault="005D39E4" w:rsidP="005D39E4">
      <w:pPr>
        <w:jc w:val="center"/>
        <w:rPr>
          <w:color w:val="auto"/>
          <w:szCs w:val="24"/>
        </w:rPr>
      </w:pPr>
    </w:p>
    <w:p w14:paraId="094AA353" w14:textId="77777777" w:rsidR="005D39E4" w:rsidRPr="0062101A" w:rsidRDefault="005D39E4" w:rsidP="005D39E4">
      <w:pPr>
        <w:jc w:val="center"/>
        <w:rPr>
          <w:color w:val="auto"/>
          <w:szCs w:val="24"/>
        </w:rPr>
      </w:pPr>
    </w:p>
    <w:p w14:paraId="0F686B7E" w14:textId="77777777" w:rsidR="005D39E4" w:rsidRPr="0062101A" w:rsidRDefault="005D39E4" w:rsidP="005D39E4">
      <w:pPr>
        <w:jc w:val="center"/>
        <w:rPr>
          <w:color w:val="auto"/>
          <w:szCs w:val="24"/>
        </w:rPr>
      </w:pPr>
    </w:p>
    <w:p w14:paraId="33F06710" w14:textId="77777777" w:rsidR="005D39E4" w:rsidRPr="0062101A" w:rsidRDefault="005D39E4" w:rsidP="005D39E4">
      <w:pPr>
        <w:jc w:val="center"/>
        <w:rPr>
          <w:color w:val="auto"/>
          <w:szCs w:val="24"/>
        </w:rPr>
      </w:pPr>
    </w:p>
    <w:p w14:paraId="28AEA3AF" w14:textId="77777777" w:rsidR="005D39E4" w:rsidRPr="0062101A" w:rsidRDefault="005D39E4" w:rsidP="005D39E4">
      <w:pPr>
        <w:jc w:val="center"/>
        <w:rPr>
          <w:color w:val="auto"/>
          <w:szCs w:val="24"/>
        </w:rPr>
      </w:pPr>
    </w:p>
    <w:p w14:paraId="4ECA465E" w14:textId="77777777" w:rsidR="005D39E4" w:rsidRPr="0062101A" w:rsidRDefault="005D39E4" w:rsidP="005D39E4">
      <w:pPr>
        <w:jc w:val="center"/>
        <w:rPr>
          <w:color w:val="auto"/>
          <w:szCs w:val="24"/>
        </w:rPr>
      </w:pPr>
    </w:p>
    <w:p w14:paraId="40FA5D2A" w14:textId="77777777" w:rsidR="005D39E4" w:rsidRPr="0062101A" w:rsidRDefault="005D39E4" w:rsidP="005D39E4">
      <w:pPr>
        <w:jc w:val="center"/>
        <w:rPr>
          <w:color w:val="auto"/>
          <w:szCs w:val="24"/>
        </w:rPr>
      </w:pPr>
    </w:p>
    <w:p w14:paraId="5FD4E601" w14:textId="77777777" w:rsidR="005D39E4" w:rsidRPr="0062101A" w:rsidRDefault="005D39E4" w:rsidP="005D39E4">
      <w:pPr>
        <w:jc w:val="center"/>
        <w:rPr>
          <w:color w:val="auto"/>
          <w:szCs w:val="24"/>
        </w:rPr>
      </w:pPr>
    </w:p>
    <w:p w14:paraId="058894BA" w14:textId="77777777" w:rsidR="005D39E4" w:rsidRPr="0062101A" w:rsidRDefault="005D39E4" w:rsidP="005D39E4">
      <w:pPr>
        <w:jc w:val="center"/>
        <w:rPr>
          <w:color w:val="auto"/>
          <w:szCs w:val="24"/>
        </w:rPr>
      </w:pPr>
    </w:p>
    <w:p w14:paraId="63BE474F" w14:textId="77777777" w:rsidR="005D39E4" w:rsidRPr="0062101A" w:rsidRDefault="005D39E4" w:rsidP="005D39E4">
      <w:pPr>
        <w:jc w:val="center"/>
        <w:rPr>
          <w:color w:val="auto"/>
          <w:szCs w:val="24"/>
        </w:rPr>
      </w:pPr>
    </w:p>
    <w:p w14:paraId="15C29431" w14:textId="77777777" w:rsidR="005D39E4" w:rsidRPr="0062101A" w:rsidRDefault="005D39E4" w:rsidP="005D39E4">
      <w:pPr>
        <w:jc w:val="center"/>
        <w:rPr>
          <w:color w:val="auto"/>
          <w:szCs w:val="24"/>
        </w:rPr>
      </w:pPr>
    </w:p>
    <w:p w14:paraId="64BBE441" w14:textId="77777777" w:rsidR="005D39E4" w:rsidRPr="0062101A" w:rsidRDefault="005D39E4" w:rsidP="005D39E4">
      <w:pPr>
        <w:jc w:val="center"/>
        <w:rPr>
          <w:color w:val="auto"/>
          <w:szCs w:val="24"/>
        </w:rPr>
      </w:pPr>
    </w:p>
    <w:p w14:paraId="17308442" w14:textId="77777777" w:rsidR="005D39E4" w:rsidRPr="0062101A" w:rsidRDefault="005D39E4" w:rsidP="005D39E4">
      <w:pPr>
        <w:jc w:val="center"/>
        <w:rPr>
          <w:color w:val="auto"/>
          <w:szCs w:val="24"/>
        </w:rPr>
      </w:pPr>
    </w:p>
    <w:p w14:paraId="3B4E8802" w14:textId="77777777" w:rsidR="005D39E4" w:rsidRPr="0062101A" w:rsidRDefault="005D39E4" w:rsidP="005D39E4">
      <w:pPr>
        <w:jc w:val="center"/>
        <w:rPr>
          <w:color w:val="auto"/>
          <w:szCs w:val="24"/>
        </w:rPr>
      </w:pPr>
    </w:p>
    <w:p w14:paraId="4EC478C3" w14:textId="77777777" w:rsidR="005D39E4" w:rsidRPr="0062101A" w:rsidRDefault="005D39E4" w:rsidP="005D39E4">
      <w:pPr>
        <w:jc w:val="center"/>
        <w:rPr>
          <w:color w:val="auto"/>
          <w:szCs w:val="24"/>
        </w:rPr>
      </w:pPr>
    </w:p>
    <w:p w14:paraId="6259A7FB" w14:textId="77777777" w:rsidR="005D39E4" w:rsidRPr="0062101A" w:rsidRDefault="005D39E4" w:rsidP="005D39E4">
      <w:pPr>
        <w:numPr>
          <w:ilvl w:val="0"/>
          <w:numId w:val="16"/>
        </w:numPr>
        <w:jc w:val="center"/>
        <w:rPr>
          <w:color w:val="auto"/>
          <w:szCs w:val="24"/>
        </w:rPr>
      </w:pPr>
      <w:r w:rsidRPr="0062101A">
        <w:rPr>
          <w:color w:val="auto"/>
          <w:szCs w:val="24"/>
        </w:rPr>
        <w:br w:type="page"/>
      </w:r>
      <w:r w:rsidRPr="0062101A">
        <w:rPr>
          <w:b/>
          <w:bCs/>
          <w:i/>
          <w:iCs/>
          <w:color w:val="auto"/>
          <w:szCs w:val="24"/>
        </w:rPr>
        <w:lastRenderedPageBreak/>
        <w:t xml:space="preserve">Перечень компетенций, индикаторов компетенций и дескрипторов: </w:t>
      </w:r>
    </w:p>
    <w:p w14:paraId="248E2B8A" w14:textId="77777777" w:rsidR="005D39E4" w:rsidRPr="0062101A" w:rsidRDefault="005D39E4" w:rsidP="005D39E4">
      <w:pPr>
        <w:jc w:val="both"/>
        <w:rPr>
          <w:color w:val="auto"/>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79"/>
        <w:gridCol w:w="2304"/>
        <w:gridCol w:w="2395"/>
        <w:gridCol w:w="2867"/>
      </w:tblGrid>
      <w:tr w:rsidR="005D39E4" w:rsidRPr="0062101A" w14:paraId="18ADCB62" w14:textId="77777777" w:rsidTr="00EB3308">
        <w:trPr>
          <w:tblHeader/>
        </w:trPr>
        <w:tc>
          <w:tcPr>
            <w:tcW w:w="4083" w:type="dxa"/>
            <w:gridSpan w:val="2"/>
          </w:tcPr>
          <w:p w14:paraId="7D29216C" w14:textId="77777777" w:rsidR="005D39E4" w:rsidRPr="0062101A" w:rsidRDefault="005D39E4" w:rsidP="005D39E4">
            <w:pPr>
              <w:jc w:val="center"/>
              <w:rPr>
                <w:color w:val="auto"/>
                <w:szCs w:val="24"/>
              </w:rPr>
            </w:pPr>
            <w:r w:rsidRPr="0062101A">
              <w:rPr>
                <w:color w:val="auto"/>
                <w:sz w:val="22"/>
                <w:szCs w:val="22"/>
              </w:rPr>
              <w:t>Планируемые результаты освоения</w:t>
            </w:r>
          </w:p>
          <w:p w14:paraId="2DF439B3" w14:textId="77777777" w:rsidR="005D39E4" w:rsidRPr="0062101A" w:rsidRDefault="005D39E4" w:rsidP="005D39E4">
            <w:pPr>
              <w:jc w:val="center"/>
              <w:rPr>
                <w:color w:val="auto"/>
                <w:szCs w:val="24"/>
              </w:rPr>
            </w:pPr>
            <w:r w:rsidRPr="0062101A">
              <w:rPr>
                <w:color w:val="auto"/>
                <w:sz w:val="22"/>
                <w:szCs w:val="22"/>
              </w:rPr>
              <w:t xml:space="preserve">основной профессиональной </w:t>
            </w:r>
          </w:p>
          <w:p w14:paraId="0D565F79" w14:textId="77777777" w:rsidR="005D39E4" w:rsidRPr="0062101A" w:rsidRDefault="005D39E4" w:rsidP="005D39E4">
            <w:pPr>
              <w:jc w:val="center"/>
              <w:rPr>
                <w:color w:val="auto"/>
                <w:szCs w:val="24"/>
              </w:rPr>
            </w:pPr>
            <w:r w:rsidRPr="0062101A">
              <w:rPr>
                <w:color w:val="auto"/>
                <w:sz w:val="22"/>
                <w:szCs w:val="22"/>
              </w:rPr>
              <w:t xml:space="preserve">образовательной программы </w:t>
            </w:r>
          </w:p>
          <w:p w14:paraId="45995775" w14:textId="77777777" w:rsidR="005D39E4" w:rsidRPr="0062101A" w:rsidRDefault="005D39E4" w:rsidP="005D39E4">
            <w:pPr>
              <w:jc w:val="center"/>
              <w:rPr>
                <w:color w:val="auto"/>
                <w:szCs w:val="24"/>
              </w:rPr>
            </w:pPr>
            <w:r w:rsidRPr="0062101A">
              <w:rPr>
                <w:color w:val="auto"/>
                <w:sz w:val="22"/>
                <w:szCs w:val="22"/>
              </w:rPr>
              <w:t>(компетенции, закрепленные</w:t>
            </w:r>
          </w:p>
          <w:p w14:paraId="26BD0DAE" w14:textId="77777777" w:rsidR="005D39E4" w:rsidRPr="0062101A" w:rsidRDefault="005D39E4" w:rsidP="005D39E4">
            <w:pPr>
              <w:jc w:val="center"/>
              <w:rPr>
                <w:color w:val="auto"/>
                <w:szCs w:val="24"/>
              </w:rPr>
            </w:pPr>
            <w:r w:rsidRPr="0062101A">
              <w:rPr>
                <w:color w:val="auto"/>
                <w:sz w:val="22"/>
                <w:szCs w:val="22"/>
              </w:rPr>
              <w:t xml:space="preserve"> за дисциплиной)</w:t>
            </w:r>
          </w:p>
        </w:tc>
        <w:tc>
          <w:tcPr>
            <w:tcW w:w="2395" w:type="dxa"/>
            <w:vMerge w:val="restart"/>
          </w:tcPr>
          <w:p w14:paraId="3DC28E73" w14:textId="77777777" w:rsidR="005D39E4" w:rsidRPr="0062101A" w:rsidRDefault="005D39E4" w:rsidP="005D39E4">
            <w:pPr>
              <w:jc w:val="center"/>
              <w:rPr>
                <w:color w:val="auto"/>
                <w:szCs w:val="24"/>
              </w:rPr>
            </w:pPr>
            <w:r w:rsidRPr="0062101A">
              <w:rPr>
                <w:color w:val="auto"/>
                <w:sz w:val="22"/>
                <w:szCs w:val="22"/>
              </w:rPr>
              <w:t xml:space="preserve">Код </w:t>
            </w:r>
          </w:p>
          <w:p w14:paraId="6BDF9B21" w14:textId="77777777" w:rsidR="005D39E4" w:rsidRPr="0062101A" w:rsidRDefault="005D39E4" w:rsidP="005D39E4">
            <w:pPr>
              <w:jc w:val="center"/>
              <w:rPr>
                <w:color w:val="auto"/>
                <w:szCs w:val="24"/>
              </w:rPr>
            </w:pPr>
            <w:r w:rsidRPr="0062101A">
              <w:rPr>
                <w:color w:val="auto"/>
                <w:sz w:val="22"/>
                <w:szCs w:val="22"/>
              </w:rPr>
              <w:t>и наименование</w:t>
            </w:r>
          </w:p>
          <w:p w14:paraId="7C4F3A85" w14:textId="77777777" w:rsidR="005D39E4" w:rsidRPr="0062101A" w:rsidRDefault="005D39E4" w:rsidP="005D39E4">
            <w:pPr>
              <w:jc w:val="center"/>
              <w:rPr>
                <w:color w:val="auto"/>
                <w:szCs w:val="24"/>
              </w:rPr>
            </w:pPr>
            <w:r w:rsidRPr="0062101A">
              <w:rPr>
                <w:color w:val="auto"/>
                <w:sz w:val="22"/>
                <w:szCs w:val="22"/>
              </w:rPr>
              <w:t xml:space="preserve"> индикатора </w:t>
            </w:r>
          </w:p>
          <w:p w14:paraId="0684F223" w14:textId="77777777" w:rsidR="005D39E4" w:rsidRPr="0062101A" w:rsidRDefault="005D39E4" w:rsidP="005D39E4">
            <w:pPr>
              <w:jc w:val="center"/>
              <w:rPr>
                <w:color w:val="auto"/>
                <w:szCs w:val="24"/>
              </w:rPr>
            </w:pPr>
            <w:r w:rsidRPr="0062101A">
              <w:rPr>
                <w:color w:val="auto"/>
                <w:sz w:val="22"/>
                <w:szCs w:val="22"/>
              </w:rPr>
              <w:t>достижения</w:t>
            </w:r>
          </w:p>
          <w:p w14:paraId="3549D8E5" w14:textId="77777777" w:rsidR="005D39E4" w:rsidRPr="0062101A" w:rsidRDefault="005D39E4" w:rsidP="005D39E4">
            <w:pPr>
              <w:jc w:val="center"/>
              <w:rPr>
                <w:color w:val="auto"/>
                <w:szCs w:val="24"/>
              </w:rPr>
            </w:pPr>
            <w:r w:rsidRPr="0062101A">
              <w:rPr>
                <w:color w:val="auto"/>
                <w:sz w:val="22"/>
                <w:szCs w:val="22"/>
              </w:rPr>
              <w:t xml:space="preserve"> компетенции, </w:t>
            </w:r>
          </w:p>
          <w:p w14:paraId="6D129B29" w14:textId="77777777" w:rsidR="005D39E4" w:rsidRPr="0062101A" w:rsidRDefault="005D39E4" w:rsidP="005D39E4">
            <w:pPr>
              <w:jc w:val="center"/>
              <w:rPr>
                <w:color w:val="auto"/>
                <w:szCs w:val="24"/>
              </w:rPr>
            </w:pPr>
            <w:r w:rsidRPr="0062101A">
              <w:rPr>
                <w:color w:val="auto"/>
                <w:sz w:val="22"/>
                <w:szCs w:val="22"/>
              </w:rPr>
              <w:t>закрепленного</w:t>
            </w:r>
          </w:p>
          <w:p w14:paraId="7DD76927" w14:textId="77777777" w:rsidR="005D39E4" w:rsidRPr="0062101A" w:rsidRDefault="005D39E4" w:rsidP="005D39E4">
            <w:pPr>
              <w:jc w:val="center"/>
              <w:rPr>
                <w:color w:val="auto"/>
                <w:szCs w:val="24"/>
              </w:rPr>
            </w:pPr>
            <w:r w:rsidRPr="0062101A">
              <w:rPr>
                <w:color w:val="auto"/>
                <w:sz w:val="22"/>
                <w:szCs w:val="22"/>
              </w:rPr>
              <w:t xml:space="preserve"> за дисциплиной</w:t>
            </w:r>
          </w:p>
        </w:tc>
        <w:tc>
          <w:tcPr>
            <w:tcW w:w="2867" w:type="dxa"/>
            <w:vMerge w:val="restart"/>
          </w:tcPr>
          <w:p w14:paraId="4BEA07B6" w14:textId="77777777" w:rsidR="005D39E4" w:rsidRPr="0062101A" w:rsidRDefault="005D39E4" w:rsidP="005D39E4">
            <w:pPr>
              <w:jc w:val="center"/>
              <w:rPr>
                <w:color w:val="auto"/>
                <w:szCs w:val="24"/>
              </w:rPr>
            </w:pPr>
            <w:r w:rsidRPr="0062101A">
              <w:rPr>
                <w:color w:val="auto"/>
                <w:sz w:val="22"/>
                <w:szCs w:val="22"/>
              </w:rPr>
              <w:t>Планируемые результаты</w:t>
            </w:r>
          </w:p>
          <w:p w14:paraId="6C36A569" w14:textId="77777777" w:rsidR="005D39E4" w:rsidRPr="0062101A" w:rsidRDefault="005D39E4" w:rsidP="005D39E4">
            <w:pPr>
              <w:jc w:val="center"/>
              <w:rPr>
                <w:color w:val="auto"/>
                <w:szCs w:val="24"/>
              </w:rPr>
            </w:pPr>
            <w:r w:rsidRPr="0062101A">
              <w:rPr>
                <w:color w:val="auto"/>
                <w:sz w:val="22"/>
                <w:szCs w:val="22"/>
              </w:rPr>
              <w:t>обучения по дисциплине,</w:t>
            </w:r>
          </w:p>
          <w:p w14:paraId="07749440" w14:textId="77777777" w:rsidR="005D39E4" w:rsidRPr="0062101A" w:rsidRDefault="005D39E4" w:rsidP="005D39E4">
            <w:pPr>
              <w:jc w:val="center"/>
              <w:rPr>
                <w:color w:val="auto"/>
                <w:szCs w:val="24"/>
              </w:rPr>
            </w:pPr>
            <w:r w:rsidRPr="0062101A">
              <w:rPr>
                <w:color w:val="auto"/>
                <w:sz w:val="22"/>
                <w:szCs w:val="22"/>
              </w:rPr>
              <w:t>соотнесенные с индикаторами достижения компетенций</w:t>
            </w:r>
          </w:p>
          <w:p w14:paraId="1E680C55" w14:textId="77777777" w:rsidR="005D39E4" w:rsidRPr="0062101A" w:rsidRDefault="005D39E4" w:rsidP="005D39E4">
            <w:pPr>
              <w:jc w:val="center"/>
              <w:rPr>
                <w:color w:val="auto"/>
                <w:szCs w:val="24"/>
              </w:rPr>
            </w:pPr>
          </w:p>
        </w:tc>
      </w:tr>
      <w:tr w:rsidR="005D39E4" w:rsidRPr="0062101A" w14:paraId="72F63DDE" w14:textId="77777777" w:rsidTr="00EB3308">
        <w:trPr>
          <w:tblHeader/>
        </w:trPr>
        <w:tc>
          <w:tcPr>
            <w:tcW w:w="1779" w:type="dxa"/>
          </w:tcPr>
          <w:p w14:paraId="5E603269" w14:textId="77777777" w:rsidR="005D39E4" w:rsidRPr="0062101A" w:rsidRDefault="005D39E4" w:rsidP="005D39E4">
            <w:pPr>
              <w:jc w:val="center"/>
              <w:rPr>
                <w:color w:val="auto"/>
                <w:szCs w:val="24"/>
              </w:rPr>
            </w:pPr>
            <w:r w:rsidRPr="0062101A">
              <w:rPr>
                <w:color w:val="auto"/>
                <w:sz w:val="22"/>
                <w:szCs w:val="22"/>
              </w:rPr>
              <w:t xml:space="preserve">код </w:t>
            </w:r>
          </w:p>
          <w:p w14:paraId="2B7ACEBF" w14:textId="77777777" w:rsidR="005D39E4" w:rsidRPr="0062101A" w:rsidRDefault="005D39E4" w:rsidP="005D39E4">
            <w:pPr>
              <w:jc w:val="center"/>
              <w:rPr>
                <w:color w:val="auto"/>
                <w:szCs w:val="24"/>
              </w:rPr>
            </w:pPr>
            <w:r w:rsidRPr="0062101A">
              <w:rPr>
                <w:color w:val="auto"/>
                <w:sz w:val="22"/>
                <w:szCs w:val="22"/>
              </w:rPr>
              <w:t>компетенции</w:t>
            </w:r>
          </w:p>
        </w:tc>
        <w:tc>
          <w:tcPr>
            <w:tcW w:w="2304" w:type="dxa"/>
          </w:tcPr>
          <w:p w14:paraId="215A3EBE" w14:textId="77777777" w:rsidR="005D39E4" w:rsidRPr="0062101A" w:rsidRDefault="005D39E4" w:rsidP="005D39E4">
            <w:pPr>
              <w:jc w:val="center"/>
              <w:rPr>
                <w:color w:val="auto"/>
                <w:szCs w:val="24"/>
              </w:rPr>
            </w:pPr>
            <w:r w:rsidRPr="0062101A">
              <w:rPr>
                <w:color w:val="auto"/>
                <w:sz w:val="22"/>
                <w:szCs w:val="22"/>
              </w:rPr>
              <w:t>наименование</w:t>
            </w:r>
          </w:p>
          <w:p w14:paraId="1E25D232" w14:textId="77777777" w:rsidR="005D39E4" w:rsidRPr="0062101A" w:rsidRDefault="005D39E4" w:rsidP="005D39E4">
            <w:pPr>
              <w:jc w:val="center"/>
              <w:rPr>
                <w:color w:val="auto"/>
                <w:szCs w:val="24"/>
              </w:rPr>
            </w:pPr>
            <w:r w:rsidRPr="0062101A">
              <w:rPr>
                <w:color w:val="auto"/>
                <w:sz w:val="22"/>
                <w:szCs w:val="22"/>
              </w:rPr>
              <w:t xml:space="preserve"> компетенции</w:t>
            </w:r>
          </w:p>
        </w:tc>
        <w:tc>
          <w:tcPr>
            <w:tcW w:w="2395" w:type="dxa"/>
            <w:vMerge/>
            <w:tcBorders>
              <w:bottom w:val="single" w:sz="4" w:space="0" w:color="auto"/>
            </w:tcBorders>
          </w:tcPr>
          <w:p w14:paraId="2BFD9378" w14:textId="77777777" w:rsidR="005D39E4" w:rsidRPr="0062101A" w:rsidRDefault="005D39E4" w:rsidP="005D39E4">
            <w:pPr>
              <w:jc w:val="both"/>
              <w:rPr>
                <w:color w:val="auto"/>
                <w:szCs w:val="24"/>
              </w:rPr>
            </w:pPr>
          </w:p>
        </w:tc>
        <w:tc>
          <w:tcPr>
            <w:tcW w:w="2867" w:type="dxa"/>
            <w:vMerge/>
            <w:tcBorders>
              <w:bottom w:val="single" w:sz="4" w:space="0" w:color="auto"/>
            </w:tcBorders>
          </w:tcPr>
          <w:p w14:paraId="3A0F2B20" w14:textId="77777777" w:rsidR="005D39E4" w:rsidRPr="0062101A" w:rsidRDefault="005D39E4" w:rsidP="005D39E4">
            <w:pPr>
              <w:jc w:val="both"/>
              <w:rPr>
                <w:color w:val="auto"/>
                <w:szCs w:val="24"/>
              </w:rPr>
            </w:pPr>
          </w:p>
        </w:tc>
      </w:tr>
      <w:tr w:rsidR="005D39E4" w:rsidRPr="0062101A" w14:paraId="5BCE701D" w14:textId="77777777" w:rsidTr="00EB3308">
        <w:tc>
          <w:tcPr>
            <w:tcW w:w="1779" w:type="dxa"/>
          </w:tcPr>
          <w:p w14:paraId="6BB06648" w14:textId="77777777" w:rsidR="005D39E4" w:rsidRPr="0062101A" w:rsidRDefault="005D39E4" w:rsidP="005D39E4">
            <w:pPr>
              <w:rPr>
                <w:color w:val="auto"/>
                <w:sz w:val="22"/>
                <w:szCs w:val="22"/>
              </w:rPr>
            </w:pPr>
            <w:r w:rsidRPr="0062101A">
              <w:rPr>
                <w:b/>
                <w:color w:val="auto"/>
                <w:szCs w:val="24"/>
              </w:rPr>
              <w:t>УК-2</w:t>
            </w:r>
          </w:p>
        </w:tc>
        <w:tc>
          <w:tcPr>
            <w:tcW w:w="2304" w:type="dxa"/>
          </w:tcPr>
          <w:p w14:paraId="6950C314" w14:textId="77777777" w:rsidR="005D39E4" w:rsidRPr="0062101A" w:rsidRDefault="005D39E4" w:rsidP="005D39E4">
            <w:pPr>
              <w:rPr>
                <w:color w:val="auto"/>
                <w:sz w:val="22"/>
                <w:szCs w:val="22"/>
              </w:rPr>
            </w:pPr>
            <w:r w:rsidRPr="0062101A">
              <w:rPr>
                <w:color w:val="auto"/>
                <w:sz w:val="22"/>
                <w:szCs w:val="22"/>
              </w:rPr>
              <w:t>Способен управлять проектом на всех этапах его жизненного цикла</w:t>
            </w:r>
          </w:p>
        </w:tc>
        <w:tc>
          <w:tcPr>
            <w:tcW w:w="2395" w:type="dxa"/>
            <w:tcBorders>
              <w:bottom w:val="single" w:sz="4" w:space="0" w:color="auto"/>
            </w:tcBorders>
          </w:tcPr>
          <w:p w14:paraId="5A58B7E5" w14:textId="77777777" w:rsidR="005D39E4" w:rsidRPr="0062101A" w:rsidRDefault="005D39E4" w:rsidP="005D39E4">
            <w:pPr>
              <w:jc w:val="both"/>
              <w:rPr>
                <w:color w:val="auto"/>
                <w:szCs w:val="24"/>
              </w:rPr>
            </w:pPr>
            <w:r w:rsidRPr="0062101A">
              <w:rPr>
                <w:b/>
                <w:color w:val="auto"/>
                <w:szCs w:val="24"/>
              </w:rPr>
              <w:t xml:space="preserve">УК-2.1 </w:t>
            </w:r>
            <w:r w:rsidRPr="0062101A">
              <w:rPr>
                <w:color w:val="auto"/>
                <w:szCs w:val="24"/>
              </w:rPr>
              <w:t>Формулирует в рамках поставленной цели проекта совокупность взаимосвязанных задач, обеспечивающих её достижение</w:t>
            </w:r>
          </w:p>
        </w:tc>
        <w:tc>
          <w:tcPr>
            <w:tcW w:w="2867" w:type="dxa"/>
            <w:tcBorders>
              <w:bottom w:val="single" w:sz="4" w:space="0" w:color="auto"/>
            </w:tcBorders>
          </w:tcPr>
          <w:p w14:paraId="1893C009" w14:textId="77777777" w:rsidR="005D39E4" w:rsidRPr="0062101A" w:rsidRDefault="005D39E4" w:rsidP="005D39E4">
            <w:pPr>
              <w:jc w:val="both"/>
              <w:rPr>
                <w:bCs/>
                <w:color w:val="auto"/>
                <w:szCs w:val="24"/>
                <w:lang w:eastAsia="en-US"/>
              </w:rPr>
            </w:pPr>
            <w:r w:rsidRPr="0062101A">
              <w:rPr>
                <w:b/>
                <w:color w:val="auto"/>
                <w:sz w:val="22"/>
                <w:szCs w:val="22"/>
                <w:lang w:eastAsia="en-US"/>
              </w:rPr>
              <w:t>Знает:</w:t>
            </w:r>
            <w:r w:rsidRPr="0062101A">
              <w:rPr>
                <w:color w:val="auto"/>
                <w:sz w:val="28"/>
                <w:szCs w:val="28"/>
              </w:rPr>
              <w:t xml:space="preserve"> </w:t>
            </w:r>
            <w:r w:rsidRPr="0062101A">
              <w:rPr>
                <w:color w:val="auto"/>
                <w:sz w:val="22"/>
                <w:szCs w:val="22"/>
              </w:rPr>
              <w:t xml:space="preserve">современные </w:t>
            </w:r>
            <w:r w:rsidRPr="0062101A">
              <w:rPr>
                <w:bCs/>
                <w:color w:val="auto"/>
                <w:sz w:val="22"/>
                <w:szCs w:val="22"/>
              </w:rPr>
              <w:t xml:space="preserve">инновационные технологии в области механизации животноводства, </w:t>
            </w:r>
            <w:r w:rsidRPr="0062101A">
              <w:rPr>
                <w:color w:val="auto"/>
                <w:sz w:val="22"/>
                <w:szCs w:val="22"/>
              </w:rPr>
              <w:t>работу машин и оборудования, их реализующих.</w:t>
            </w:r>
          </w:p>
          <w:p w14:paraId="773AC5B3" w14:textId="77777777" w:rsidR="005D39E4" w:rsidRPr="0062101A" w:rsidRDefault="005D39E4" w:rsidP="005D39E4">
            <w:pPr>
              <w:contextualSpacing/>
              <w:jc w:val="both"/>
              <w:rPr>
                <w:bCs/>
                <w:color w:val="auto"/>
                <w:szCs w:val="24"/>
              </w:rPr>
            </w:pPr>
            <w:r w:rsidRPr="0062101A">
              <w:rPr>
                <w:b/>
                <w:color w:val="auto"/>
                <w:szCs w:val="24"/>
                <w:lang w:eastAsia="en-US"/>
              </w:rPr>
              <w:t xml:space="preserve">Умеет: </w:t>
            </w:r>
            <w:r w:rsidRPr="0062101A">
              <w:rPr>
                <w:color w:val="auto"/>
                <w:szCs w:val="24"/>
              </w:rPr>
              <w:t>использовать сложные технические системы при производстве, хранении и переработке животноводческой продукции</w:t>
            </w:r>
            <w:r w:rsidRPr="0062101A">
              <w:rPr>
                <w:bCs/>
                <w:color w:val="auto"/>
                <w:szCs w:val="24"/>
              </w:rPr>
              <w:t>.</w:t>
            </w:r>
          </w:p>
          <w:p w14:paraId="24BF5938" w14:textId="77777777" w:rsidR="005D39E4" w:rsidRPr="0062101A" w:rsidRDefault="005D39E4" w:rsidP="005D39E4">
            <w:pPr>
              <w:jc w:val="both"/>
              <w:rPr>
                <w:bCs/>
                <w:color w:val="auto"/>
                <w:szCs w:val="24"/>
                <w:lang w:eastAsia="en-US"/>
              </w:rPr>
            </w:pPr>
            <w:r w:rsidRPr="0062101A">
              <w:rPr>
                <w:b/>
                <w:color w:val="auto"/>
                <w:sz w:val="22"/>
                <w:szCs w:val="22"/>
                <w:lang w:eastAsia="en-US"/>
              </w:rPr>
              <w:t xml:space="preserve">Владеет: </w:t>
            </w:r>
            <w:r w:rsidRPr="0062101A">
              <w:rPr>
                <w:color w:val="auto"/>
                <w:sz w:val="22"/>
                <w:szCs w:val="22"/>
                <w:lang w:eastAsia="en-US"/>
              </w:rPr>
              <w:t>навыками эффективного использования сложных технических систем при производстве животноводческой продукции</w:t>
            </w:r>
            <w:r w:rsidRPr="0062101A">
              <w:rPr>
                <w:color w:val="auto"/>
                <w:sz w:val="22"/>
                <w:szCs w:val="22"/>
              </w:rPr>
              <w:t>.</w:t>
            </w:r>
          </w:p>
        </w:tc>
      </w:tr>
      <w:tr w:rsidR="005D39E4" w:rsidRPr="0062101A" w14:paraId="08E04D56" w14:textId="77777777" w:rsidTr="00EB3308">
        <w:tc>
          <w:tcPr>
            <w:tcW w:w="1779" w:type="dxa"/>
          </w:tcPr>
          <w:p w14:paraId="19B00046" w14:textId="77777777" w:rsidR="005D39E4" w:rsidRPr="0062101A" w:rsidRDefault="005D39E4" w:rsidP="005D39E4">
            <w:pPr>
              <w:jc w:val="center"/>
              <w:rPr>
                <w:color w:val="auto"/>
                <w:sz w:val="22"/>
                <w:szCs w:val="22"/>
              </w:rPr>
            </w:pPr>
          </w:p>
        </w:tc>
        <w:tc>
          <w:tcPr>
            <w:tcW w:w="2304" w:type="dxa"/>
          </w:tcPr>
          <w:p w14:paraId="10073AF3" w14:textId="77777777" w:rsidR="005D39E4" w:rsidRPr="0062101A" w:rsidRDefault="005D39E4" w:rsidP="005D39E4">
            <w:pPr>
              <w:jc w:val="center"/>
              <w:rPr>
                <w:color w:val="auto"/>
                <w:sz w:val="22"/>
                <w:szCs w:val="22"/>
              </w:rPr>
            </w:pPr>
          </w:p>
        </w:tc>
        <w:tc>
          <w:tcPr>
            <w:tcW w:w="2395" w:type="dxa"/>
            <w:tcBorders>
              <w:bottom w:val="single" w:sz="4" w:space="0" w:color="auto"/>
            </w:tcBorders>
          </w:tcPr>
          <w:p w14:paraId="006D34A1" w14:textId="77777777" w:rsidR="005D39E4" w:rsidRPr="0062101A" w:rsidRDefault="005D39E4" w:rsidP="005D39E4">
            <w:pPr>
              <w:jc w:val="both"/>
              <w:rPr>
                <w:color w:val="auto"/>
                <w:szCs w:val="24"/>
              </w:rPr>
            </w:pPr>
            <w:r w:rsidRPr="0062101A">
              <w:rPr>
                <w:b/>
                <w:color w:val="auto"/>
                <w:szCs w:val="24"/>
              </w:rPr>
              <w:t xml:space="preserve">УК-2.2 </w:t>
            </w:r>
            <w:r w:rsidRPr="0062101A">
              <w:rPr>
                <w:color w:val="auto"/>
                <w:szCs w:val="24"/>
              </w:rPr>
              <w:t>Выбирает оптимальные способы решения задач в рамках поставленной цели</w:t>
            </w:r>
          </w:p>
        </w:tc>
        <w:tc>
          <w:tcPr>
            <w:tcW w:w="2867" w:type="dxa"/>
            <w:tcBorders>
              <w:bottom w:val="single" w:sz="4" w:space="0" w:color="auto"/>
            </w:tcBorders>
          </w:tcPr>
          <w:p w14:paraId="7888A860" w14:textId="77777777" w:rsidR="005D39E4" w:rsidRPr="0062101A" w:rsidRDefault="005D39E4" w:rsidP="005D39E4">
            <w:pPr>
              <w:jc w:val="both"/>
              <w:rPr>
                <w:b/>
                <w:color w:val="auto"/>
                <w:szCs w:val="24"/>
                <w:lang w:eastAsia="en-US"/>
              </w:rPr>
            </w:pPr>
            <w:r w:rsidRPr="0062101A">
              <w:rPr>
                <w:b/>
                <w:color w:val="auto"/>
                <w:sz w:val="22"/>
                <w:szCs w:val="22"/>
                <w:lang w:eastAsia="en-US"/>
              </w:rPr>
              <w:t>Знает:</w:t>
            </w:r>
            <w:r w:rsidRPr="0062101A">
              <w:rPr>
                <w:color w:val="auto"/>
                <w:szCs w:val="24"/>
              </w:rPr>
              <w:t xml:space="preserve"> оптимальные способы решения задач в рамках достижения поставленной цели.</w:t>
            </w:r>
          </w:p>
          <w:p w14:paraId="2DB06B4E" w14:textId="77777777" w:rsidR="005D39E4" w:rsidRPr="0062101A" w:rsidRDefault="005D39E4" w:rsidP="005D39E4">
            <w:pPr>
              <w:jc w:val="both"/>
              <w:rPr>
                <w:b/>
                <w:color w:val="auto"/>
                <w:szCs w:val="24"/>
                <w:lang w:eastAsia="en-US"/>
              </w:rPr>
            </w:pPr>
            <w:r w:rsidRPr="0062101A">
              <w:rPr>
                <w:b/>
                <w:color w:val="auto"/>
                <w:sz w:val="22"/>
                <w:szCs w:val="22"/>
                <w:lang w:eastAsia="en-US"/>
              </w:rPr>
              <w:t>Умеет:</w:t>
            </w:r>
            <w:r w:rsidRPr="0062101A">
              <w:rPr>
                <w:color w:val="auto"/>
                <w:szCs w:val="24"/>
              </w:rPr>
              <w:t xml:space="preserve"> последовательно пошагово достигать поставленной цели.</w:t>
            </w:r>
          </w:p>
          <w:p w14:paraId="64115B16"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Владеет: </w:t>
            </w:r>
            <w:r w:rsidRPr="0062101A">
              <w:rPr>
                <w:color w:val="auto"/>
                <w:sz w:val="22"/>
                <w:szCs w:val="22"/>
                <w:lang w:eastAsia="en-US"/>
              </w:rPr>
              <w:t>навыками</w:t>
            </w:r>
            <w:r w:rsidRPr="0062101A">
              <w:rPr>
                <w:b/>
                <w:color w:val="auto"/>
                <w:sz w:val="22"/>
                <w:szCs w:val="22"/>
                <w:lang w:eastAsia="en-US"/>
              </w:rPr>
              <w:t xml:space="preserve"> </w:t>
            </w:r>
            <w:r w:rsidRPr="0062101A">
              <w:rPr>
                <w:color w:val="auto"/>
                <w:szCs w:val="24"/>
              </w:rPr>
              <w:t>выбора оптимального способа решения задач для достижения поставленной цели.</w:t>
            </w:r>
          </w:p>
        </w:tc>
      </w:tr>
      <w:tr w:rsidR="005D39E4" w:rsidRPr="0062101A" w14:paraId="2D281FBC" w14:textId="77777777" w:rsidTr="00EB3308">
        <w:tc>
          <w:tcPr>
            <w:tcW w:w="1779" w:type="dxa"/>
          </w:tcPr>
          <w:p w14:paraId="200396C3" w14:textId="77777777" w:rsidR="005D39E4" w:rsidRPr="0062101A" w:rsidRDefault="005D39E4" w:rsidP="005D39E4">
            <w:pPr>
              <w:jc w:val="center"/>
              <w:rPr>
                <w:color w:val="auto"/>
                <w:sz w:val="22"/>
                <w:szCs w:val="22"/>
              </w:rPr>
            </w:pPr>
          </w:p>
        </w:tc>
        <w:tc>
          <w:tcPr>
            <w:tcW w:w="2304" w:type="dxa"/>
          </w:tcPr>
          <w:p w14:paraId="44BB8B5C" w14:textId="77777777" w:rsidR="005D39E4" w:rsidRPr="0062101A" w:rsidRDefault="005D39E4" w:rsidP="005D39E4">
            <w:pPr>
              <w:jc w:val="center"/>
              <w:rPr>
                <w:color w:val="auto"/>
                <w:sz w:val="22"/>
                <w:szCs w:val="22"/>
              </w:rPr>
            </w:pPr>
          </w:p>
        </w:tc>
        <w:tc>
          <w:tcPr>
            <w:tcW w:w="2395" w:type="dxa"/>
            <w:tcBorders>
              <w:bottom w:val="single" w:sz="4" w:space="0" w:color="auto"/>
            </w:tcBorders>
          </w:tcPr>
          <w:p w14:paraId="69DE1E10" w14:textId="77777777" w:rsidR="005D39E4" w:rsidRPr="0062101A" w:rsidRDefault="005D39E4" w:rsidP="005D39E4">
            <w:pPr>
              <w:jc w:val="both"/>
              <w:rPr>
                <w:color w:val="auto"/>
                <w:szCs w:val="24"/>
              </w:rPr>
            </w:pPr>
            <w:r w:rsidRPr="0062101A">
              <w:rPr>
                <w:b/>
                <w:color w:val="auto"/>
                <w:szCs w:val="24"/>
              </w:rPr>
              <w:t xml:space="preserve">УК-2.3 </w:t>
            </w:r>
            <w:r w:rsidRPr="0062101A">
              <w:rPr>
                <w:color w:val="auto"/>
                <w:szCs w:val="24"/>
              </w:rPr>
              <w:t>Решает конкретные задачи проекта и публично представляет результаты</w:t>
            </w:r>
          </w:p>
        </w:tc>
        <w:tc>
          <w:tcPr>
            <w:tcW w:w="2867" w:type="dxa"/>
            <w:tcBorders>
              <w:bottom w:val="single" w:sz="4" w:space="0" w:color="auto"/>
            </w:tcBorders>
          </w:tcPr>
          <w:p w14:paraId="09343D42" w14:textId="77777777" w:rsidR="005D39E4" w:rsidRPr="0062101A" w:rsidRDefault="005D39E4" w:rsidP="005D39E4">
            <w:pPr>
              <w:jc w:val="both"/>
              <w:rPr>
                <w:color w:val="auto"/>
                <w:szCs w:val="24"/>
              </w:rPr>
            </w:pPr>
            <w:r w:rsidRPr="0062101A">
              <w:rPr>
                <w:b/>
                <w:color w:val="auto"/>
                <w:sz w:val="22"/>
                <w:szCs w:val="22"/>
                <w:lang w:eastAsia="en-US"/>
              </w:rPr>
              <w:t>Знает:</w:t>
            </w:r>
            <w:r w:rsidRPr="0062101A">
              <w:rPr>
                <w:color w:val="auto"/>
                <w:szCs w:val="24"/>
              </w:rPr>
              <w:t xml:space="preserve"> общие правила решения основных задач в области механизации животноводства, а также принципы коммуникабельности </w:t>
            </w:r>
          </w:p>
          <w:p w14:paraId="341EC09A" w14:textId="77777777" w:rsidR="005D39E4" w:rsidRPr="0062101A" w:rsidRDefault="005D39E4" w:rsidP="005D39E4">
            <w:pPr>
              <w:jc w:val="both"/>
              <w:rPr>
                <w:color w:val="auto"/>
                <w:szCs w:val="24"/>
              </w:rPr>
            </w:pPr>
            <w:r w:rsidRPr="0062101A">
              <w:rPr>
                <w:b/>
                <w:color w:val="auto"/>
                <w:sz w:val="22"/>
                <w:szCs w:val="22"/>
                <w:lang w:eastAsia="en-US"/>
              </w:rPr>
              <w:t>Умеет:</w:t>
            </w:r>
            <w:r w:rsidRPr="0062101A">
              <w:rPr>
                <w:color w:val="auto"/>
                <w:szCs w:val="24"/>
              </w:rPr>
              <w:t xml:space="preserve"> решать конкретные задачи проекта и публично представляет результаты.</w:t>
            </w:r>
          </w:p>
          <w:p w14:paraId="1ACFB38E"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Владеет: </w:t>
            </w:r>
            <w:r w:rsidRPr="0062101A">
              <w:rPr>
                <w:color w:val="auto"/>
                <w:sz w:val="22"/>
                <w:szCs w:val="22"/>
                <w:lang w:eastAsia="en-US"/>
              </w:rPr>
              <w:t>правилами и приемами решения</w:t>
            </w:r>
            <w:r w:rsidRPr="0062101A">
              <w:rPr>
                <w:color w:val="auto"/>
                <w:szCs w:val="24"/>
              </w:rPr>
              <w:t xml:space="preserve"> конкретных задач инновационных проектов в области животноводства и навыками </w:t>
            </w:r>
            <w:r w:rsidRPr="0062101A">
              <w:rPr>
                <w:color w:val="auto"/>
                <w:szCs w:val="24"/>
              </w:rPr>
              <w:lastRenderedPageBreak/>
              <w:t>публичной презентации полученных результатов.</w:t>
            </w:r>
          </w:p>
        </w:tc>
      </w:tr>
      <w:tr w:rsidR="005D39E4" w:rsidRPr="0062101A" w14:paraId="7A974F28" w14:textId="77777777" w:rsidTr="00EB3308">
        <w:tc>
          <w:tcPr>
            <w:tcW w:w="1779" w:type="dxa"/>
          </w:tcPr>
          <w:p w14:paraId="77563E45" w14:textId="77777777" w:rsidR="005D39E4" w:rsidRPr="0062101A" w:rsidRDefault="005D39E4" w:rsidP="005D39E4">
            <w:pPr>
              <w:rPr>
                <w:b/>
                <w:color w:val="auto"/>
                <w:sz w:val="22"/>
                <w:szCs w:val="22"/>
              </w:rPr>
            </w:pPr>
            <w:r w:rsidRPr="0062101A">
              <w:rPr>
                <w:b/>
                <w:color w:val="auto"/>
                <w:sz w:val="22"/>
                <w:szCs w:val="22"/>
              </w:rPr>
              <w:lastRenderedPageBreak/>
              <w:t>ПК-1</w:t>
            </w:r>
          </w:p>
        </w:tc>
        <w:tc>
          <w:tcPr>
            <w:tcW w:w="2304" w:type="dxa"/>
          </w:tcPr>
          <w:p w14:paraId="429FC824" w14:textId="77777777" w:rsidR="005D39E4" w:rsidRPr="0062101A" w:rsidRDefault="005D39E4" w:rsidP="005D39E4">
            <w:pPr>
              <w:rPr>
                <w:color w:val="auto"/>
                <w:sz w:val="22"/>
                <w:szCs w:val="22"/>
              </w:rPr>
            </w:pPr>
            <w:r w:rsidRPr="0062101A">
              <w:rPr>
                <w:color w:val="auto"/>
                <w:sz w:val="22"/>
                <w:szCs w:val="22"/>
              </w:rPr>
              <w:t>Способен разрабатывать перспективные планы и технологии в области механизации и автоматизации процессов в сельскохозяйственной организации</w:t>
            </w:r>
          </w:p>
          <w:p w14:paraId="06CDD649" w14:textId="77777777" w:rsidR="005D39E4" w:rsidRPr="0062101A" w:rsidRDefault="005D39E4" w:rsidP="005D39E4">
            <w:pPr>
              <w:rPr>
                <w:color w:val="auto"/>
                <w:sz w:val="22"/>
                <w:szCs w:val="22"/>
              </w:rPr>
            </w:pPr>
          </w:p>
        </w:tc>
        <w:tc>
          <w:tcPr>
            <w:tcW w:w="2395" w:type="dxa"/>
            <w:tcBorders>
              <w:bottom w:val="single" w:sz="4" w:space="0" w:color="auto"/>
            </w:tcBorders>
          </w:tcPr>
          <w:p w14:paraId="21A273C1" w14:textId="77777777" w:rsidR="005D39E4" w:rsidRPr="0062101A" w:rsidRDefault="005D39E4" w:rsidP="005D39E4">
            <w:pPr>
              <w:jc w:val="both"/>
              <w:rPr>
                <w:color w:val="auto"/>
                <w:szCs w:val="24"/>
              </w:rPr>
            </w:pPr>
            <w:r w:rsidRPr="0062101A">
              <w:rPr>
                <w:b/>
                <w:color w:val="auto"/>
                <w:szCs w:val="24"/>
              </w:rPr>
              <w:t xml:space="preserve">ПК – 1.1 </w:t>
            </w:r>
          </w:p>
          <w:p w14:paraId="703F86A8" w14:textId="77777777" w:rsidR="005D39E4" w:rsidRPr="0062101A" w:rsidRDefault="005D39E4" w:rsidP="005D39E4">
            <w:pPr>
              <w:jc w:val="both"/>
              <w:rPr>
                <w:color w:val="auto"/>
                <w:szCs w:val="24"/>
              </w:rPr>
            </w:pPr>
            <w:r w:rsidRPr="0062101A">
              <w:rPr>
                <w:color w:val="auto"/>
                <w:szCs w:val="24"/>
              </w:rPr>
              <w:t>Проектирует механизированные и автоматизированные технологические процессы в сельском хозяйстве с использованием методов математического моделирования</w:t>
            </w:r>
          </w:p>
        </w:tc>
        <w:tc>
          <w:tcPr>
            <w:tcW w:w="2867" w:type="dxa"/>
            <w:tcBorders>
              <w:bottom w:val="single" w:sz="4" w:space="0" w:color="auto"/>
            </w:tcBorders>
          </w:tcPr>
          <w:p w14:paraId="501DC92D" w14:textId="77777777" w:rsidR="005D39E4" w:rsidRPr="0062101A" w:rsidRDefault="005D39E4" w:rsidP="005D39E4">
            <w:pPr>
              <w:jc w:val="both"/>
              <w:rPr>
                <w:b/>
                <w:color w:val="auto"/>
                <w:szCs w:val="24"/>
                <w:lang w:eastAsia="en-US"/>
              </w:rPr>
            </w:pPr>
            <w:r w:rsidRPr="0062101A">
              <w:rPr>
                <w:b/>
                <w:color w:val="auto"/>
                <w:sz w:val="22"/>
                <w:szCs w:val="22"/>
                <w:lang w:eastAsia="en-US"/>
              </w:rPr>
              <w:t>Знает:</w:t>
            </w:r>
            <w:r w:rsidRPr="0062101A">
              <w:rPr>
                <w:color w:val="auto"/>
                <w:szCs w:val="24"/>
              </w:rPr>
              <w:t xml:space="preserve"> состояние и направление развития научно-технического прогресса в области животноводства, методы математического моделирования процессов.</w:t>
            </w:r>
          </w:p>
          <w:p w14:paraId="21BB9DCA"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Умеет: </w:t>
            </w:r>
            <w:r w:rsidRPr="0062101A">
              <w:rPr>
                <w:color w:val="auto"/>
                <w:szCs w:val="24"/>
              </w:rPr>
              <w:t>использовать методы математического моделирования в проектировании технологических процессов.</w:t>
            </w:r>
          </w:p>
          <w:p w14:paraId="35A10B13" w14:textId="77777777" w:rsidR="005D39E4" w:rsidRPr="0062101A" w:rsidRDefault="005D39E4" w:rsidP="005D39E4">
            <w:pPr>
              <w:jc w:val="both"/>
              <w:rPr>
                <w:color w:val="auto"/>
                <w:szCs w:val="24"/>
              </w:rPr>
            </w:pPr>
            <w:r w:rsidRPr="0062101A">
              <w:rPr>
                <w:b/>
                <w:color w:val="auto"/>
                <w:sz w:val="22"/>
                <w:szCs w:val="22"/>
                <w:lang w:eastAsia="en-US"/>
              </w:rPr>
              <w:t xml:space="preserve">Владеет: </w:t>
            </w:r>
            <w:r w:rsidRPr="0062101A">
              <w:rPr>
                <w:color w:val="auto"/>
                <w:szCs w:val="24"/>
              </w:rPr>
              <w:t>навыками математического моделирования механизированных и автоматизированных технологических процессов в животноводстве.</w:t>
            </w:r>
          </w:p>
          <w:p w14:paraId="7E32B6AF" w14:textId="77777777" w:rsidR="005D39E4" w:rsidRPr="0062101A" w:rsidRDefault="005D39E4" w:rsidP="005D39E4">
            <w:pPr>
              <w:jc w:val="both"/>
              <w:rPr>
                <w:b/>
                <w:color w:val="auto"/>
                <w:szCs w:val="24"/>
                <w:lang w:eastAsia="en-US"/>
              </w:rPr>
            </w:pPr>
          </w:p>
        </w:tc>
      </w:tr>
      <w:tr w:rsidR="005D39E4" w:rsidRPr="0062101A" w14:paraId="5FD165FB" w14:textId="77777777" w:rsidTr="00EB3308">
        <w:tc>
          <w:tcPr>
            <w:tcW w:w="1779" w:type="dxa"/>
          </w:tcPr>
          <w:p w14:paraId="19C4ADD7" w14:textId="77777777" w:rsidR="005D39E4" w:rsidRPr="0062101A" w:rsidRDefault="005D39E4" w:rsidP="005D39E4">
            <w:pPr>
              <w:jc w:val="center"/>
              <w:rPr>
                <w:color w:val="auto"/>
                <w:sz w:val="22"/>
                <w:szCs w:val="22"/>
              </w:rPr>
            </w:pPr>
          </w:p>
        </w:tc>
        <w:tc>
          <w:tcPr>
            <w:tcW w:w="2304" w:type="dxa"/>
          </w:tcPr>
          <w:p w14:paraId="294DD1C5" w14:textId="77777777" w:rsidR="005D39E4" w:rsidRPr="0062101A" w:rsidRDefault="005D39E4" w:rsidP="005D39E4">
            <w:pPr>
              <w:jc w:val="center"/>
              <w:rPr>
                <w:color w:val="auto"/>
                <w:sz w:val="22"/>
                <w:szCs w:val="22"/>
              </w:rPr>
            </w:pPr>
          </w:p>
        </w:tc>
        <w:tc>
          <w:tcPr>
            <w:tcW w:w="2395" w:type="dxa"/>
            <w:tcBorders>
              <w:bottom w:val="single" w:sz="4" w:space="0" w:color="auto"/>
            </w:tcBorders>
          </w:tcPr>
          <w:p w14:paraId="2975430B" w14:textId="77777777" w:rsidR="005D39E4" w:rsidRPr="0062101A" w:rsidRDefault="005D39E4" w:rsidP="005D39E4">
            <w:pPr>
              <w:jc w:val="both"/>
              <w:rPr>
                <w:color w:val="auto"/>
                <w:szCs w:val="24"/>
              </w:rPr>
            </w:pPr>
            <w:r w:rsidRPr="0062101A">
              <w:rPr>
                <w:b/>
                <w:color w:val="auto"/>
                <w:szCs w:val="24"/>
              </w:rPr>
              <w:t>ПК – 1.2</w:t>
            </w:r>
            <w:r w:rsidRPr="0062101A">
              <w:rPr>
                <w:color w:val="auto"/>
                <w:szCs w:val="24"/>
              </w:rPr>
              <w:t>.</w:t>
            </w:r>
          </w:p>
          <w:p w14:paraId="1299B39F" w14:textId="77777777" w:rsidR="005D39E4" w:rsidRPr="0062101A" w:rsidRDefault="005D39E4" w:rsidP="005D39E4">
            <w:pPr>
              <w:jc w:val="both"/>
              <w:rPr>
                <w:color w:val="auto"/>
                <w:szCs w:val="24"/>
              </w:rPr>
            </w:pPr>
            <w:r w:rsidRPr="0062101A">
              <w:rPr>
                <w:color w:val="auto"/>
                <w:szCs w:val="24"/>
              </w:rPr>
              <w:t>Разрабатывает планы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w:t>
            </w:r>
          </w:p>
        </w:tc>
        <w:tc>
          <w:tcPr>
            <w:tcW w:w="2867" w:type="dxa"/>
            <w:tcBorders>
              <w:bottom w:val="single" w:sz="4" w:space="0" w:color="auto"/>
            </w:tcBorders>
          </w:tcPr>
          <w:p w14:paraId="2D8C9E33" w14:textId="77777777" w:rsidR="005D39E4" w:rsidRPr="0062101A" w:rsidRDefault="005D39E4" w:rsidP="005D39E4">
            <w:pPr>
              <w:jc w:val="both"/>
              <w:rPr>
                <w:b/>
                <w:color w:val="auto"/>
                <w:szCs w:val="24"/>
                <w:lang w:eastAsia="en-US"/>
              </w:rPr>
            </w:pPr>
            <w:r w:rsidRPr="0062101A">
              <w:rPr>
                <w:b/>
                <w:color w:val="auto"/>
                <w:sz w:val="22"/>
                <w:szCs w:val="22"/>
                <w:lang w:eastAsia="en-US"/>
              </w:rPr>
              <w:t>Знает:</w:t>
            </w:r>
            <w:r w:rsidRPr="0062101A">
              <w:rPr>
                <w:color w:val="auto"/>
                <w:szCs w:val="24"/>
              </w:rPr>
              <w:t xml:space="preserve"> особенности и последовательность разработки планов модернизации оборудования, технического перевооружения сельскохозяйственной организации, внедрения средств комплексной механизации и автоматизации технологических процессов в животноводстве.</w:t>
            </w:r>
          </w:p>
          <w:p w14:paraId="069DD04A"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Умеет: </w:t>
            </w:r>
            <w:r w:rsidRPr="0062101A">
              <w:rPr>
                <w:color w:val="auto"/>
                <w:szCs w:val="24"/>
              </w:rPr>
              <w:t>определять цели проектов в области животноводства и формулировать задачи, обеспечивающие их достижение.</w:t>
            </w:r>
          </w:p>
          <w:p w14:paraId="6F4C5E7A"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Владеет: </w:t>
            </w:r>
            <w:r w:rsidRPr="0062101A">
              <w:rPr>
                <w:color w:val="auto"/>
                <w:sz w:val="22"/>
                <w:szCs w:val="22"/>
                <w:lang w:eastAsia="en-US"/>
              </w:rPr>
              <w:t xml:space="preserve">методикой </w:t>
            </w:r>
            <w:r w:rsidRPr="0062101A">
              <w:rPr>
                <w:color w:val="auto"/>
                <w:szCs w:val="24"/>
              </w:rPr>
              <w:t>разработки</w:t>
            </w:r>
            <w:r w:rsidRPr="0062101A">
              <w:rPr>
                <w:b/>
                <w:color w:val="auto"/>
                <w:sz w:val="22"/>
                <w:szCs w:val="22"/>
                <w:lang w:eastAsia="en-US"/>
              </w:rPr>
              <w:t xml:space="preserve"> </w:t>
            </w:r>
            <w:r w:rsidRPr="0062101A">
              <w:rPr>
                <w:color w:val="auto"/>
                <w:szCs w:val="24"/>
              </w:rPr>
              <w:t xml:space="preserve">навыками разработки перспективных планов и технологий в области механизации и автоматизации </w:t>
            </w:r>
            <w:r w:rsidRPr="0062101A">
              <w:rPr>
                <w:color w:val="auto"/>
                <w:szCs w:val="24"/>
              </w:rPr>
              <w:lastRenderedPageBreak/>
              <w:t>производственных процессов в животноводстве</w:t>
            </w:r>
          </w:p>
        </w:tc>
      </w:tr>
      <w:tr w:rsidR="005D39E4" w:rsidRPr="0062101A" w14:paraId="1E535752" w14:textId="77777777" w:rsidTr="00EB3308">
        <w:tc>
          <w:tcPr>
            <w:tcW w:w="1779" w:type="dxa"/>
          </w:tcPr>
          <w:p w14:paraId="7F422B2B" w14:textId="77777777" w:rsidR="005D39E4" w:rsidRPr="0062101A" w:rsidRDefault="005D39E4" w:rsidP="005D39E4">
            <w:pPr>
              <w:jc w:val="center"/>
              <w:rPr>
                <w:color w:val="auto"/>
                <w:sz w:val="22"/>
                <w:szCs w:val="22"/>
              </w:rPr>
            </w:pPr>
          </w:p>
        </w:tc>
        <w:tc>
          <w:tcPr>
            <w:tcW w:w="2304" w:type="dxa"/>
          </w:tcPr>
          <w:p w14:paraId="287EFA6C" w14:textId="77777777" w:rsidR="005D39E4" w:rsidRPr="0062101A" w:rsidRDefault="005D39E4" w:rsidP="005D39E4">
            <w:pPr>
              <w:jc w:val="center"/>
              <w:rPr>
                <w:color w:val="auto"/>
                <w:sz w:val="22"/>
                <w:szCs w:val="22"/>
              </w:rPr>
            </w:pPr>
          </w:p>
        </w:tc>
        <w:tc>
          <w:tcPr>
            <w:tcW w:w="2395" w:type="dxa"/>
            <w:tcBorders>
              <w:bottom w:val="single" w:sz="4" w:space="0" w:color="auto"/>
            </w:tcBorders>
          </w:tcPr>
          <w:p w14:paraId="2A59C6FF" w14:textId="77777777" w:rsidR="005D39E4" w:rsidRPr="0062101A" w:rsidRDefault="005D39E4" w:rsidP="005D39E4">
            <w:pPr>
              <w:jc w:val="both"/>
              <w:rPr>
                <w:bCs/>
                <w:color w:val="auto"/>
                <w:szCs w:val="24"/>
              </w:rPr>
            </w:pPr>
            <w:r w:rsidRPr="0062101A">
              <w:rPr>
                <w:b/>
                <w:color w:val="auto"/>
                <w:szCs w:val="24"/>
              </w:rPr>
              <w:t xml:space="preserve">ПК – 1.3 </w:t>
            </w:r>
            <w:r w:rsidRPr="0062101A">
              <w:rPr>
                <w:bCs/>
                <w:color w:val="auto"/>
                <w:szCs w:val="24"/>
              </w:rPr>
              <w:t>Выбирает технические средства, оборудование, программное обеспечение для автоматизированного контроля и управления процессами в растениеводстве и животноводстве</w:t>
            </w:r>
          </w:p>
        </w:tc>
        <w:tc>
          <w:tcPr>
            <w:tcW w:w="2867" w:type="dxa"/>
            <w:tcBorders>
              <w:bottom w:val="single" w:sz="4" w:space="0" w:color="auto"/>
            </w:tcBorders>
          </w:tcPr>
          <w:p w14:paraId="5133DC3C"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Знает: </w:t>
            </w:r>
            <w:r w:rsidRPr="0062101A">
              <w:rPr>
                <w:bCs/>
                <w:color w:val="auto"/>
                <w:sz w:val="22"/>
                <w:szCs w:val="22"/>
                <w:lang w:eastAsia="en-US"/>
              </w:rPr>
              <w:t>технические средства, оборудование, программное обеспечение для автоматизированного контроля и управления процессами в животноводстве.</w:t>
            </w:r>
          </w:p>
          <w:p w14:paraId="4D94BB18"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Умеет: </w:t>
            </w:r>
            <w:r w:rsidRPr="0062101A">
              <w:rPr>
                <w:color w:val="auto"/>
                <w:sz w:val="22"/>
                <w:szCs w:val="22"/>
                <w:lang w:eastAsia="en-US"/>
              </w:rPr>
              <w:t>самостоятельно осваивать конструкции и рабочие процессы новых машин и оборудования, предназначенных для механизации технологических процессов на животноводческих предприятиях</w:t>
            </w:r>
          </w:p>
          <w:p w14:paraId="5DDA64A1" w14:textId="77777777" w:rsidR="005D39E4" w:rsidRPr="0062101A" w:rsidRDefault="005D39E4" w:rsidP="005D39E4">
            <w:pPr>
              <w:jc w:val="both"/>
              <w:rPr>
                <w:b/>
                <w:color w:val="auto"/>
                <w:szCs w:val="24"/>
                <w:lang w:eastAsia="en-US"/>
              </w:rPr>
            </w:pPr>
            <w:r w:rsidRPr="0062101A">
              <w:rPr>
                <w:b/>
                <w:color w:val="auto"/>
                <w:sz w:val="22"/>
                <w:szCs w:val="22"/>
                <w:lang w:eastAsia="en-US"/>
              </w:rPr>
              <w:t xml:space="preserve">Владеет: </w:t>
            </w:r>
            <w:r w:rsidRPr="0062101A">
              <w:rPr>
                <w:bCs/>
                <w:color w:val="auto"/>
                <w:sz w:val="22"/>
                <w:szCs w:val="22"/>
                <w:lang w:eastAsia="en-US"/>
              </w:rPr>
              <w:t>навыками выбора технических средств, оборудования, программного обеспечения для автоматизированного контроля и управления процессами в животноводстве</w:t>
            </w:r>
            <w:r w:rsidRPr="0062101A">
              <w:rPr>
                <w:color w:val="auto"/>
                <w:szCs w:val="24"/>
                <w:lang w:eastAsia="en-US"/>
              </w:rPr>
              <w:t>.</w:t>
            </w:r>
          </w:p>
        </w:tc>
      </w:tr>
    </w:tbl>
    <w:p w14:paraId="7E49AEAA" w14:textId="77777777" w:rsidR="005D39E4" w:rsidRPr="0062101A" w:rsidRDefault="005D39E4" w:rsidP="005D39E4">
      <w:pPr>
        <w:jc w:val="both"/>
        <w:rPr>
          <w:color w:val="auto"/>
          <w:szCs w:val="24"/>
        </w:rPr>
      </w:pPr>
    </w:p>
    <w:p w14:paraId="6BBEB3B4" w14:textId="77777777" w:rsidR="005D39E4" w:rsidRPr="0062101A" w:rsidRDefault="005D39E4" w:rsidP="005D39E4">
      <w:pPr>
        <w:jc w:val="center"/>
        <w:rPr>
          <w:color w:val="auto"/>
          <w:szCs w:val="24"/>
        </w:rPr>
      </w:pPr>
    </w:p>
    <w:p w14:paraId="0E00FBA7" w14:textId="02FE0F10" w:rsidR="005D39E4" w:rsidRPr="00C01B69" w:rsidRDefault="005D39E4" w:rsidP="00C01B69">
      <w:pPr>
        <w:pStyle w:val="a5"/>
        <w:numPr>
          <w:ilvl w:val="0"/>
          <w:numId w:val="16"/>
        </w:numPr>
        <w:shd w:val="clear" w:color="auto" w:fill="FFFFFF"/>
        <w:spacing w:after="100" w:afterAutospacing="1"/>
        <w:ind w:right="75"/>
        <w:rPr>
          <w:b/>
          <w:i/>
          <w:color w:val="auto"/>
          <w:szCs w:val="24"/>
          <w:lang w:eastAsia="en-US"/>
        </w:rPr>
      </w:pPr>
      <w:bookmarkStart w:id="18" w:name="_Hlk209212135"/>
      <w:bookmarkStart w:id="19" w:name="_Hlk202952052"/>
      <w:r w:rsidRPr="00C01B69">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C01B69">
        <w:rPr>
          <w:b/>
          <w:bCs/>
          <w:i/>
          <w:iCs/>
          <w:color w:val="auto"/>
          <w:szCs w:val="24"/>
          <w:lang w:eastAsia="en-US"/>
        </w:rPr>
        <w:t>индикаторов компетенций для проведения текущего контроля и промежуточной аттестации</w:t>
      </w:r>
      <w:bookmarkEnd w:id="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143E4D1B" w14:textId="77777777" w:rsidTr="00EB3308">
        <w:tc>
          <w:tcPr>
            <w:tcW w:w="2235" w:type="dxa"/>
            <w:shd w:val="clear" w:color="auto" w:fill="auto"/>
          </w:tcPr>
          <w:p w14:paraId="56C2E180"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0D51CF4F" w14:textId="77777777" w:rsidR="005D39E4" w:rsidRPr="0062101A" w:rsidRDefault="005D39E4" w:rsidP="005D39E4">
            <w:pPr>
              <w:rPr>
                <w:bCs/>
                <w:color w:val="auto"/>
                <w:szCs w:val="24"/>
              </w:rPr>
            </w:pPr>
            <w:r w:rsidRPr="0062101A">
              <w:rPr>
                <w:bCs/>
                <w:color w:val="auto"/>
                <w:szCs w:val="24"/>
              </w:rPr>
              <w:t>Указания по оцениванию</w:t>
            </w:r>
          </w:p>
          <w:p w14:paraId="168ABB14"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6337BCA4"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6C4CB944"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566C4FCD"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2BD40E57" w14:textId="77777777" w:rsidTr="00EB3308">
        <w:tc>
          <w:tcPr>
            <w:tcW w:w="2235" w:type="dxa"/>
            <w:shd w:val="clear" w:color="auto" w:fill="auto"/>
          </w:tcPr>
          <w:p w14:paraId="3520D249"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47300D51"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197BAB41"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38659363"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1224DF32" w14:textId="77777777" w:rsidTr="00EB3308">
        <w:tc>
          <w:tcPr>
            <w:tcW w:w="2235" w:type="dxa"/>
            <w:shd w:val="clear" w:color="auto" w:fill="auto"/>
          </w:tcPr>
          <w:p w14:paraId="0136DD20"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30CDCCF9"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623D36B6"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6168C9AE"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0C0E0D67"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473133E4" w14:textId="77777777" w:rsidTr="00EB3308">
        <w:tc>
          <w:tcPr>
            <w:tcW w:w="2235" w:type="dxa"/>
            <w:shd w:val="clear" w:color="auto" w:fill="auto"/>
          </w:tcPr>
          <w:p w14:paraId="2B932C2D"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481277DD" w14:textId="77777777" w:rsidR="005D39E4" w:rsidRPr="0062101A" w:rsidRDefault="005D39E4" w:rsidP="005D39E4">
            <w:pPr>
              <w:rPr>
                <w:bCs/>
                <w:color w:val="auto"/>
                <w:sz w:val="20"/>
              </w:rPr>
            </w:pPr>
            <w:r w:rsidRPr="0062101A">
              <w:rPr>
                <w:bCs/>
                <w:color w:val="auto"/>
                <w:sz w:val="20"/>
              </w:rPr>
              <w:t xml:space="preserve">Задание закрытого типа на установление соответствия считается верным, если правильно </w:t>
            </w:r>
            <w:r w:rsidRPr="0062101A">
              <w:rPr>
                <w:bCs/>
                <w:color w:val="auto"/>
                <w:sz w:val="20"/>
              </w:rPr>
              <w:lastRenderedPageBreak/>
              <w:t>установлены все соответствия (позиции из одного столбца верно сопоставлены с позициями другого)</w:t>
            </w:r>
          </w:p>
        </w:tc>
        <w:tc>
          <w:tcPr>
            <w:tcW w:w="2879" w:type="dxa"/>
            <w:shd w:val="clear" w:color="auto" w:fill="auto"/>
          </w:tcPr>
          <w:p w14:paraId="078D3800" w14:textId="77777777" w:rsidR="005D39E4" w:rsidRPr="0062101A" w:rsidRDefault="005D39E4" w:rsidP="005D39E4">
            <w:pPr>
              <w:rPr>
                <w:color w:val="auto"/>
                <w:sz w:val="20"/>
              </w:rPr>
            </w:pPr>
            <w:r w:rsidRPr="0062101A">
              <w:rPr>
                <w:color w:val="auto"/>
                <w:sz w:val="20"/>
              </w:rPr>
              <w:lastRenderedPageBreak/>
              <w:t xml:space="preserve">Полное совпадение с верным ответом оценивается 1 </w:t>
            </w:r>
            <w:r w:rsidRPr="0062101A">
              <w:rPr>
                <w:color w:val="auto"/>
                <w:sz w:val="20"/>
              </w:rPr>
              <w:lastRenderedPageBreak/>
              <w:t>баллом; неверный ответ или его отсутствие – 0 баллов.</w:t>
            </w:r>
          </w:p>
          <w:p w14:paraId="4FA9FBE4"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4A472708" w14:textId="77777777" w:rsidTr="00EB3308">
        <w:tc>
          <w:tcPr>
            <w:tcW w:w="2235" w:type="dxa"/>
            <w:shd w:val="clear" w:color="auto" w:fill="auto"/>
          </w:tcPr>
          <w:p w14:paraId="45A09868" w14:textId="77777777" w:rsidR="005D39E4" w:rsidRPr="0062101A" w:rsidRDefault="005D39E4" w:rsidP="005D39E4">
            <w:pPr>
              <w:rPr>
                <w:bCs/>
                <w:color w:val="auto"/>
                <w:sz w:val="20"/>
              </w:rPr>
            </w:pPr>
            <w:r w:rsidRPr="0062101A">
              <w:rPr>
                <w:bCs/>
                <w:color w:val="auto"/>
                <w:sz w:val="20"/>
              </w:rPr>
              <w:lastRenderedPageBreak/>
              <w:t xml:space="preserve">Задание открытого типа </w:t>
            </w:r>
          </w:p>
        </w:tc>
        <w:tc>
          <w:tcPr>
            <w:tcW w:w="4457" w:type="dxa"/>
            <w:shd w:val="clear" w:color="auto" w:fill="auto"/>
          </w:tcPr>
          <w:p w14:paraId="3D039ACF"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4E56C68C"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720BD068"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2AA28F3C" w14:textId="77777777" w:rsidTr="00EB3308">
        <w:tc>
          <w:tcPr>
            <w:tcW w:w="2235" w:type="dxa"/>
            <w:shd w:val="clear" w:color="auto" w:fill="auto"/>
          </w:tcPr>
          <w:p w14:paraId="26B1447C"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799D1612"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1A64A641"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224ACCE1"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395DACD1" w14:textId="77777777" w:rsidR="005D39E4" w:rsidRPr="0062101A" w:rsidRDefault="005D39E4" w:rsidP="005D39E4">
      <w:pPr>
        <w:ind w:firstLine="539"/>
        <w:jc w:val="center"/>
        <w:rPr>
          <w:b/>
          <w:color w:val="auto"/>
          <w:szCs w:val="24"/>
        </w:rPr>
      </w:pPr>
    </w:p>
    <w:p w14:paraId="59BB945B" w14:textId="77777777" w:rsidR="005D39E4" w:rsidRPr="0062101A" w:rsidRDefault="005D39E4" w:rsidP="005D39E4">
      <w:pPr>
        <w:ind w:firstLine="539"/>
        <w:jc w:val="center"/>
        <w:rPr>
          <w:b/>
          <w:color w:val="auto"/>
          <w:szCs w:val="24"/>
        </w:rPr>
      </w:pPr>
    </w:p>
    <w:p w14:paraId="0C375D60" w14:textId="49B28689" w:rsidR="005D39E4" w:rsidRPr="0062101A" w:rsidRDefault="00C01B69" w:rsidP="00C01B69">
      <w:pPr>
        <w:ind w:left="720"/>
        <w:jc w:val="center"/>
        <w:rPr>
          <w:b/>
          <w:i/>
          <w:color w:val="auto"/>
          <w:szCs w:val="24"/>
        </w:rPr>
      </w:pPr>
      <w:r>
        <w:rPr>
          <w:b/>
          <w:i/>
          <w:color w:val="auto"/>
          <w:szCs w:val="24"/>
        </w:rPr>
        <w:t xml:space="preserve">4. </w:t>
      </w:r>
      <w:r w:rsidR="005D39E4" w:rsidRPr="0062101A">
        <w:rPr>
          <w:b/>
          <w:i/>
          <w:color w:val="auto"/>
          <w:szCs w:val="24"/>
        </w:rPr>
        <w:t>Уровни сложности оценочных материалов</w:t>
      </w:r>
    </w:p>
    <w:p w14:paraId="4305D815" w14:textId="77777777" w:rsidR="005D39E4" w:rsidRPr="0062101A" w:rsidRDefault="005D39E4" w:rsidP="005D39E4">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2"/>
        <w:gridCol w:w="2052"/>
      </w:tblGrid>
      <w:tr w:rsidR="005D39E4" w:rsidRPr="0062101A" w14:paraId="3A4B4262" w14:textId="77777777" w:rsidTr="00EB3308">
        <w:tc>
          <w:tcPr>
            <w:tcW w:w="1822" w:type="dxa"/>
            <w:shd w:val="clear" w:color="auto" w:fill="auto"/>
          </w:tcPr>
          <w:p w14:paraId="523F7DE9"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68CE3D24"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4B0C84B0"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74AF5981" w14:textId="77777777" w:rsidTr="00EB3308">
        <w:tc>
          <w:tcPr>
            <w:tcW w:w="1822" w:type="dxa"/>
            <w:shd w:val="clear" w:color="auto" w:fill="auto"/>
          </w:tcPr>
          <w:p w14:paraId="743E7966"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1BC4290E"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4F67C03F"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5A4719A3" w14:textId="77777777" w:rsidR="005D39E4" w:rsidRPr="0062101A" w:rsidRDefault="005D39E4" w:rsidP="005D39E4">
            <w:pPr>
              <w:rPr>
                <w:bCs/>
                <w:color w:val="auto"/>
                <w:sz w:val="20"/>
              </w:rPr>
            </w:pPr>
            <w:r w:rsidRPr="0062101A">
              <w:rPr>
                <w:bCs/>
                <w:color w:val="auto"/>
                <w:sz w:val="20"/>
              </w:rPr>
              <w:t>1-3 мин.</w:t>
            </w:r>
          </w:p>
        </w:tc>
      </w:tr>
      <w:tr w:rsidR="005D39E4" w:rsidRPr="0062101A" w14:paraId="2D3D9326" w14:textId="77777777" w:rsidTr="00EB3308">
        <w:tc>
          <w:tcPr>
            <w:tcW w:w="1822" w:type="dxa"/>
            <w:shd w:val="clear" w:color="auto" w:fill="auto"/>
          </w:tcPr>
          <w:p w14:paraId="06099B29"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39921996"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34EC50FB"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68EB7D94" w14:textId="77777777" w:rsidR="005D39E4" w:rsidRPr="0062101A" w:rsidRDefault="005D39E4" w:rsidP="005D39E4">
            <w:pPr>
              <w:rPr>
                <w:bCs/>
                <w:color w:val="auto"/>
                <w:sz w:val="20"/>
              </w:rPr>
            </w:pPr>
            <w:r w:rsidRPr="0062101A">
              <w:rPr>
                <w:bCs/>
                <w:color w:val="auto"/>
                <w:sz w:val="20"/>
              </w:rPr>
              <w:t>3-5 мин.</w:t>
            </w:r>
          </w:p>
        </w:tc>
      </w:tr>
      <w:tr w:rsidR="005D39E4" w:rsidRPr="0062101A" w14:paraId="226F845F" w14:textId="77777777" w:rsidTr="00EB3308">
        <w:tc>
          <w:tcPr>
            <w:tcW w:w="1822" w:type="dxa"/>
            <w:shd w:val="clear" w:color="auto" w:fill="auto"/>
          </w:tcPr>
          <w:p w14:paraId="2E42E05D"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56A6152B"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3C86F41A"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204F6F5A" w14:textId="79291BF7" w:rsidR="005D39E4" w:rsidRPr="00C01B69" w:rsidRDefault="005D39E4" w:rsidP="00C01B69">
            <w:pPr>
              <w:pStyle w:val="a5"/>
              <w:numPr>
                <w:ilvl w:val="1"/>
                <w:numId w:val="40"/>
              </w:numPr>
              <w:rPr>
                <w:bCs/>
                <w:color w:val="auto"/>
                <w:sz w:val="20"/>
              </w:rPr>
            </w:pPr>
            <w:r w:rsidRPr="00C01B69">
              <w:rPr>
                <w:bCs/>
                <w:color w:val="auto"/>
                <w:sz w:val="20"/>
              </w:rPr>
              <w:t>ин.</w:t>
            </w:r>
          </w:p>
        </w:tc>
      </w:tr>
    </w:tbl>
    <w:p w14:paraId="2B35FE97" w14:textId="77777777" w:rsidR="005D39E4" w:rsidRPr="0062101A" w:rsidRDefault="005D39E4" w:rsidP="005D39E4">
      <w:pPr>
        <w:ind w:firstLine="539"/>
        <w:jc w:val="center"/>
        <w:rPr>
          <w:b/>
          <w:color w:val="auto"/>
          <w:szCs w:val="24"/>
        </w:rPr>
      </w:pPr>
    </w:p>
    <w:p w14:paraId="5174A4AC" w14:textId="4254F9E8" w:rsidR="005D39E4" w:rsidRPr="00C01B69" w:rsidRDefault="00C01B69" w:rsidP="00C01B69">
      <w:pPr>
        <w:pStyle w:val="a5"/>
        <w:ind w:left="1080"/>
        <w:jc w:val="center"/>
        <w:rPr>
          <w:b/>
          <w:i/>
          <w:iCs/>
          <w:color w:val="auto"/>
          <w:szCs w:val="24"/>
        </w:rPr>
      </w:pPr>
      <w:r>
        <w:rPr>
          <w:b/>
          <w:i/>
          <w:iCs/>
          <w:color w:val="auto"/>
          <w:szCs w:val="24"/>
        </w:rPr>
        <w:t xml:space="preserve">4. </w:t>
      </w:r>
      <w:r w:rsidR="005D39E4" w:rsidRPr="00C01B69">
        <w:rPr>
          <w:b/>
          <w:i/>
          <w:iCs/>
          <w:color w:val="auto"/>
          <w:szCs w:val="24"/>
        </w:rPr>
        <w:t>Сценарии выполнения тестовых заданий.</w:t>
      </w:r>
    </w:p>
    <w:p w14:paraId="02DE2EB5" w14:textId="77777777" w:rsidR="005D39E4" w:rsidRPr="0062101A" w:rsidRDefault="005D39E4" w:rsidP="005D39E4">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0A72B105" w14:textId="77777777" w:rsidTr="00EB3308">
        <w:tc>
          <w:tcPr>
            <w:tcW w:w="3119" w:type="dxa"/>
            <w:shd w:val="clear" w:color="auto" w:fill="auto"/>
          </w:tcPr>
          <w:p w14:paraId="20B28F87"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7D38E33E"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01C271D9" w14:textId="77777777" w:rsidTr="00EB3308">
        <w:tc>
          <w:tcPr>
            <w:tcW w:w="3119" w:type="dxa"/>
            <w:shd w:val="clear" w:color="auto" w:fill="auto"/>
          </w:tcPr>
          <w:p w14:paraId="6CFDCB14"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5F64BC4B"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3698772B"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12207202"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4A166C50" w14:textId="77777777" w:rsidTr="00EB3308">
        <w:tc>
          <w:tcPr>
            <w:tcW w:w="3119" w:type="dxa"/>
            <w:shd w:val="clear" w:color="auto" w:fill="auto"/>
          </w:tcPr>
          <w:p w14:paraId="1B965160"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70BC848D"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0B35FA4E"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30D03729"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3EE0FBE8"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582CCF38"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5BCCC95A" w14:textId="77777777" w:rsidTr="00EB3308">
        <w:tc>
          <w:tcPr>
            <w:tcW w:w="3119" w:type="dxa"/>
            <w:shd w:val="clear" w:color="auto" w:fill="auto"/>
          </w:tcPr>
          <w:p w14:paraId="59461227"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70333AE1"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7866CC56"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AB9F029" w14:textId="77777777" w:rsidR="005D39E4" w:rsidRPr="0062101A" w:rsidRDefault="005D39E4" w:rsidP="005D39E4">
            <w:pPr>
              <w:rPr>
                <w:bCs/>
                <w:color w:val="auto"/>
                <w:sz w:val="20"/>
              </w:rPr>
            </w:pPr>
            <w:r w:rsidRPr="0062101A">
              <w:rPr>
                <w:bCs/>
                <w:color w:val="auto"/>
                <w:sz w:val="20"/>
              </w:rPr>
              <w:t>свойства объектов и т.д.</w:t>
            </w:r>
          </w:p>
          <w:p w14:paraId="6A3F248B"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1369C58F" w14:textId="77777777" w:rsidR="005D39E4" w:rsidRPr="0062101A" w:rsidRDefault="005D39E4" w:rsidP="005D39E4">
            <w:pPr>
              <w:rPr>
                <w:bCs/>
                <w:color w:val="auto"/>
                <w:sz w:val="20"/>
              </w:rPr>
            </w:pPr>
            <w:r w:rsidRPr="0062101A">
              <w:rPr>
                <w:bCs/>
                <w:color w:val="auto"/>
                <w:sz w:val="20"/>
              </w:rPr>
              <w:lastRenderedPageBreak/>
              <w:t>4. Записать попарно буквы и цифры (в зависимости от задания) вариантов ответа (например, А1 или Б4)</w:t>
            </w:r>
          </w:p>
        </w:tc>
      </w:tr>
      <w:tr w:rsidR="005D39E4" w:rsidRPr="0062101A" w14:paraId="2137B428" w14:textId="77777777" w:rsidTr="00EB3308">
        <w:tc>
          <w:tcPr>
            <w:tcW w:w="3119" w:type="dxa"/>
            <w:shd w:val="clear" w:color="auto" w:fill="auto"/>
          </w:tcPr>
          <w:p w14:paraId="5A5569B2" w14:textId="77777777" w:rsidR="005D39E4" w:rsidRPr="0062101A" w:rsidRDefault="005D39E4" w:rsidP="005D39E4">
            <w:pPr>
              <w:rPr>
                <w:bCs/>
                <w:color w:val="auto"/>
                <w:sz w:val="20"/>
              </w:rPr>
            </w:pPr>
            <w:r w:rsidRPr="0062101A">
              <w:rPr>
                <w:bCs/>
                <w:color w:val="auto"/>
                <w:sz w:val="20"/>
              </w:rPr>
              <w:lastRenderedPageBreak/>
              <w:t xml:space="preserve">Задание открытого типа </w:t>
            </w:r>
          </w:p>
        </w:tc>
        <w:tc>
          <w:tcPr>
            <w:tcW w:w="6486" w:type="dxa"/>
            <w:shd w:val="clear" w:color="auto" w:fill="auto"/>
          </w:tcPr>
          <w:p w14:paraId="19C4B000"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29A0BDC7"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169D439A"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2A37294A"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772B0666" w14:textId="77777777" w:rsidTr="00EB3308">
        <w:tc>
          <w:tcPr>
            <w:tcW w:w="3119" w:type="dxa"/>
            <w:shd w:val="clear" w:color="auto" w:fill="auto"/>
          </w:tcPr>
          <w:p w14:paraId="710725D0"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3A42A11C"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292B9573"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0811344C"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17100115"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5C064251"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48A16340" w14:textId="77777777" w:rsidR="005D39E4" w:rsidRPr="0062101A" w:rsidRDefault="005D39E4" w:rsidP="005D39E4">
      <w:pPr>
        <w:ind w:left="360"/>
        <w:rPr>
          <w:b/>
          <w:color w:val="auto"/>
          <w:szCs w:val="24"/>
        </w:rPr>
      </w:pPr>
    </w:p>
    <w:p w14:paraId="7269732D" w14:textId="77777777" w:rsidR="005D39E4" w:rsidRPr="0062101A" w:rsidRDefault="005D39E4" w:rsidP="005D39E4">
      <w:pPr>
        <w:ind w:firstLine="539"/>
        <w:jc w:val="center"/>
        <w:rPr>
          <w:b/>
          <w:color w:val="auto"/>
          <w:szCs w:val="24"/>
        </w:rPr>
      </w:pPr>
      <w:r w:rsidRPr="0062101A">
        <w:rPr>
          <w:b/>
          <w:color w:val="auto"/>
          <w:szCs w:val="24"/>
        </w:rPr>
        <w:br w:type="page"/>
      </w:r>
    </w:p>
    <w:p w14:paraId="527478E3" w14:textId="77777777" w:rsidR="005D39E4" w:rsidRPr="0062101A" w:rsidRDefault="005D39E4" w:rsidP="005D39E4">
      <w:pPr>
        <w:ind w:firstLine="539"/>
        <w:jc w:val="center"/>
        <w:rPr>
          <w:b/>
          <w:color w:val="auto"/>
          <w:szCs w:val="24"/>
        </w:rPr>
      </w:pPr>
      <w:r w:rsidRPr="0062101A">
        <w:rPr>
          <w:b/>
          <w:color w:val="auto"/>
          <w:szCs w:val="24"/>
        </w:rPr>
        <w:lastRenderedPageBreak/>
        <w:t>5. Оценочные материалы для проведения текущего контроля и промежуточной аттестации</w:t>
      </w:r>
    </w:p>
    <w:p w14:paraId="594E79E6" w14:textId="77777777" w:rsidR="005D39E4" w:rsidRPr="0062101A" w:rsidRDefault="005D39E4" w:rsidP="005D39E4">
      <w:pPr>
        <w:ind w:firstLine="539"/>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
        <w:gridCol w:w="3186"/>
        <w:gridCol w:w="1354"/>
        <w:gridCol w:w="1177"/>
        <w:gridCol w:w="999"/>
        <w:gridCol w:w="1060"/>
        <w:gridCol w:w="1029"/>
      </w:tblGrid>
      <w:tr w:rsidR="005D39E4" w:rsidRPr="0062101A" w14:paraId="70C0F1A5" w14:textId="77777777" w:rsidTr="00EB3308">
        <w:tc>
          <w:tcPr>
            <w:tcW w:w="540" w:type="dxa"/>
          </w:tcPr>
          <w:p w14:paraId="32A759CD" w14:textId="77777777" w:rsidR="005D39E4" w:rsidRPr="0062101A" w:rsidRDefault="005D39E4" w:rsidP="005D39E4">
            <w:pPr>
              <w:rPr>
                <w:color w:val="auto"/>
                <w:szCs w:val="24"/>
              </w:rPr>
            </w:pPr>
            <w:r w:rsidRPr="0062101A">
              <w:rPr>
                <w:color w:val="auto"/>
                <w:szCs w:val="24"/>
              </w:rPr>
              <w:t>№ п/п</w:t>
            </w:r>
          </w:p>
        </w:tc>
        <w:tc>
          <w:tcPr>
            <w:tcW w:w="3186" w:type="dxa"/>
          </w:tcPr>
          <w:p w14:paraId="592CE0DE" w14:textId="77777777" w:rsidR="005D39E4" w:rsidRPr="0062101A" w:rsidRDefault="005D39E4" w:rsidP="005D39E4">
            <w:pPr>
              <w:rPr>
                <w:color w:val="auto"/>
                <w:szCs w:val="24"/>
              </w:rPr>
            </w:pPr>
            <w:r w:rsidRPr="0062101A">
              <w:rPr>
                <w:color w:val="auto"/>
                <w:szCs w:val="24"/>
              </w:rPr>
              <w:t>Текст задания</w:t>
            </w:r>
          </w:p>
        </w:tc>
        <w:tc>
          <w:tcPr>
            <w:tcW w:w="1354" w:type="dxa"/>
          </w:tcPr>
          <w:p w14:paraId="29BB84DC"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1177" w:type="dxa"/>
          </w:tcPr>
          <w:p w14:paraId="19E4A818"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999" w:type="dxa"/>
          </w:tcPr>
          <w:p w14:paraId="74114EB9" w14:textId="77777777" w:rsidR="005D39E4" w:rsidRPr="0062101A" w:rsidRDefault="005D39E4" w:rsidP="005D39E4">
            <w:pPr>
              <w:rPr>
                <w:color w:val="auto"/>
                <w:szCs w:val="24"/>
              </w:rPr>
            </w:pPr>
            <w:r w:rsidRPr="0062101A">
              <w:rPr>
                <w:color w:val="auto"/>
                <w:szCs w:val="24"/>
              </w:rPr>
              <w:t>Код компетенции (индикатора)</w:t>
            </w:r>
          </w:p>
        </w:tc>
        <w:tc>
          <w:tcPr>
            <w:tcW w:w="1060" w:type="dxa"/>
          </w:tcPr>
          <w:p w14:paraId="5705FD47"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1029" w:type="dxa"/>
          </w:tcPr>
          <w:p w14:paraId="1BD26031"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555ADB66" w14:textId="77777777" w:rsidTr="00EB3308">
        <w:tc>
          <w:tcPr>
            <w:tcW w:w="9345" w:type="dxa"/>
            <w:gridSpan w:val="7"/>
          </w:tcPr>
          <w:p w14:paraId="35032979"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с выбором правильного ответа</w:t>
            </w:r>
          </w:p>
        </w:tc>
      </w:tr>
      <w:tr w:rsidR="005D39E4" w:rsidRPr="0062101A" w14:paraId="228BE0EC" w14:textId="77777777" w:rsidTr="00EB3308">
        <w:tc>
          <w:tcPr>
            <w:tcW w:w="9345" w:type="dxa"/>
            <w:gridSpan w:val="7"/>
          </w:tcPr>
          <w:p w14:paraId="199FCD18"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56E7AA8B" w14:textId="77777777" w:rsidTr="00EB3308">
        <w:tc>
          <w:tcPr>
            <w:tcW w:w="540" w:type="dxa"/>
          </w:tcPr>
          <w:p w14:paraId="6B4070FC" w14:textId="77777777" w:rsidR="005D39E4" w:rsidRPr="0062101A" w:rsidRDefault="005D39E4" w:rsidP="005D39E4">
            <w:pPr>
              <w:rPr>
                <w:color w:val="auto"/>
                <w:sz w:val="20"/>
              </w:rPr>
            </w:pPr>
            <w:r w:rsidRPr="0062101A">
              <w:rPr>
                <w:color w:val="auto"/>
                <w:sz w:val="20"/>
              </w:rPr>
              <w:t>1.</w:t>
            </w:r>
          </w:p>
        </w:tc>
        <w:tc>
          <w:tcPr>
            <w:tcW w:w="3186" w:type="dxa"/>
          </w:tcPr>
          <w:p w14:paraId="223B56AE" w14:textId="77777777" w:rsidR="005D39E4" w:rsidRPr="0062101A" w:rsidRDefault="005D39E4" w:rsidP="005D39E4">
            <w:pPr>
              <w:rPr>
                <w:color w:val="auto"/>
                <w:sz w:val="20"/>
                <w:highlight w:val="yellow"/>
              </w:rPr>
            </w:pPr>
            <w:r w:rsidRPr="0062101A">
              <w:rPr>
                <w:color w:val="auto"/>
                <w:sz w:val="20"/>
              </w:rPr>
              <w:t>На территории фермы навозохранилище располагают...</w:t>
            </w:r>
          </w:p>
        </w:tc>
        <w:tc>
          <w:tcPr>
            <w:tcW w:w="1354" w:type="dxa"/>
          </w:tcPr>
          <w:p w14:paraId="597910AD" w14:textId="77777777" w:rsidR="005D39E4" w:rsidRPr="0062101A" w:rsidRDefault="005D39E4" w:rsidP="005D39E4">
            <w:pPr>
              <w:rPr>
                <w:color w:val="auto"/>
                <w:sz w:val="20"/>
              </w:rPr>
            </w:pPr>
            <w:r w:rsidRPr="0062101A">
              <w:rPr>
                <w:color w:val="auto"/>
                <w:sz w:val="20"/>
              </w:rPr>
              <w:t>а) с наветренной стороны;</w:t>
            </w:r>
          </w:p>
          <w:p w14:paraId="148190EC" w14:textId="77777777" w:rsidR="005D39E4" w:rsidRPr="0062101A" w:rsidRDefault="005D39E4" w:rsidP="005D39E4">
            <w:pPr>
              <w:rPr>
                <w:color w:val="auto"/>
                <w:sz w:val="20"/>
              </w:rPr>
            </w:pPr>
            <w:r w:rsidRPr="0062101A">
              <w:rPr>
                <w:color w:val="auto"/>
                <w:sz w:val="20"/>
              </w:rPr>
              <w:t>б) с подветренной стороны;</w:t>
            </w:r>
          </w:p>
          <w:p w14:paraId="49A15991" w14:textId="77777777" w:rsidR="005D39E4" w:rsidRPr="0062101A" w:rsidRDefault="005D39E4" w:rsidP="005D39E4">
            <w:pPr>
              <w:rPr>
                <w:color w:val="auto"/>
                <w:sz w:val="20"/>
                <w:highlight w:val="yellow"/>
              </w:rPr>
            </w:pPr>
            <w:r w:rsidRPr="0062101A">
              <w:rPr>
                <w:color w:val="auto"/>
                <w:sz w:val="20"/>
              </w:rPr>
              <w:t>в) направление ветра не важно, главное – обеспечить поточность производственного процесса</w:t>
            </w:r>
          </w:p>
        </w:tc>
        <w:tc>
          <w:tcPr>
            <w:tcW w:w="1177" w:type="dxa"/>
          </w:tcPr>
          <w:p w14:paraId="4DF5F37B" w14:textId="6AF5C3B3" w:rsidR="005D39E4" w:rsidRPr="0062101A" w:rsidRDefault="005D39E4" w:rsidP="005D39E4">
            <w:pPr>
              <w:rPr>
                <w:color w:val="auto"/>
                <w:sz w:val="20"/>
              </w:rPr>
            </w:pPr>
          </w:p>
        </w:tc>
        <w:tc>
          <w:tcPr>
            <w:tcW w:w="999" w:type="dxa"/>
          </w:tcPr>
          <w:p w14:paraId="6F8A8D6C" w14:textId="77777777" w:rsidR="005D39E4" w:rsidRPr="0062101A" w:rsidRDefault="005D39E4" w:rsidP="005D39E4">
            <w:pPr>
              <w:rPr>
                <w:color w:val="auto"/>
                <w:sz w:val="20"/>
              </w:rPr>
            </w:pPr>
            <w:r w:rsidRPr="0062101A">
              <w:rPr>
                <w:color w:val="auto"/>
                <w:sz w:val="20"/>
              </w:rPr>
              <w:t>УК-2.2</w:t>
            </w:r>
          </w:p>
          <w:p w14:paraId="31605CF9" w14:textId="77777777" w:rsidR="005D39E4" w:rsidRPr="0062101A" w:rsidRDefault="005D39E4" w:rsidP="005D39E4">
            <w:pPr>
              <w:rPr>
                <w:color w:val="auto"/>
                <w:sz w:val="20"/>
              </w:rPr>
            </w:pPr>
            <w:r w:rsidRPr="0062101A">
              <w:rPr>
                <w:color w:val="auto"/>
                <w:sz w:val="20"/>
              </w:rPr>
              <w:t>ПК-3</w:t>
            </w:r>
          </w:p>
        </w:tc>
        <w:tc>
          <w:tcPr>
            <w:tcW w:w="1060" w:type="dxa"/>
          </w:tcPr>
          <w:p w14:paraId="58DB964B" w14:textId="77777777" w:rsidR="005D39E4" w:rsidRPr="0062101A" w:rsidRDefault="005D39E4" w:rsidP="005D39E4">
            <w:pPr>
              <w:rPr>
                <w:color w:val="auto"/>
                <w:sz w:val="20"/>
              </w:rPr>
            </w:pPr>
            <w:r w:rsidRPr="0062101A">
              <w:rPr>
                <w:color w:val="auto"/>
                <w:sz w:val="20"/>
              </w:rPr>
              <w:t>У, З, В</w:t>
            </w:r>
          </w:p>
        </w:tc>
        <w:tc>
          <w:tcPr>
            <w:tcW w:w="1029" w:type="dxa"/>
          </w:tcPr>
          <w:p w14:paraId="7B21B347"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631DF34E" w14:textId="77777777" w:rsidTr="00EB3308">
        <w:tc>
          <w:tcPr>
            <w:tcW w:w="540" w:type="dxa"/>
          </w:tcPr>
          <w:p w14:paraId="10868B2A" w14:textId="77777777" w:rsidR="005D39E4" w:rsidRPr="0062101A" w:rsidRDefault="005D39E4" w:rsidP="005D39E4">
            <w:pPr>
              <w:rPr>
                <w:color w:val="auto"/>
                <w:sz w:val="20"/>
              </w:rPr>
            </w:pPr>
            <w:r w:rsidRPr="0062101A">
              <w:rPr>
                <w:color w:val="auto"/>
                <w:sz w:val="20"/>
              </w:rPr>
              <w:t>2.</w:t>
            </w:r>
          </w:p>
        </w:tc>
        <w:tc>
          <w:tcPr>
            <w:tcW w:w="3186" w:type="dxa"/>
          </w:tcPr>
          <w:p w14:paraId="1495769E" w14:textId="77777777" w:rsidR="005D39E4" w:rsidRPr="0062101A" w:rsidRDefault="005D39E4" w:rsidP="005D39E4">
            <w:pPr>
              <w:rPr>
                <w:color w:val="auto"/>
                <w:sz w:val="20"/>
                <w:highlight w:val="yellow"/>
              </w:rPr>
            </w:pPr>
            <w:r w:rsidRPr="0062101A">
              <w:rPr>
                <w:color w:val="auto"/>
                <w:sz w:val="20"/>
              </w:rPr>
              <w:t xml:space="preserve">Уровень залегания грунтовых вод на территории участка под размещение животноводческой фермы должен быть </w:t>
            </w:r>
          </w:p>
        </w:tc>
        <w:tc>
          <w:tcPr>
            <w:tcW w:w="1354" w:type="dxa"/>
          </w:tcPr>
          <w:p w14:paraId="44F45341" w14:textId="77777777" w:rsidR="005D39E4" w:rsidRPr="0062101A" w:rsidRDefault="005D39E4" w:rsidP="005D39E4">
            <w:pPr>
              <w:rPr>
                <w:color w:val="auto"/>
                <w:sz w:val="20"/>
              </w:rPr>
            </w:pPr>
            <w:r w:rsidRPr="0062101A">
              <w:rPr>
                <w:color w:val="auto"/>
                <w:sz w:val="20"/>
              </w:rPr>
              <w:t>а) как можно глубже</w:t>
            </w:r>
          </w:p>
          <w:p w14:paraId="6C2AC5DE" w14:textId="77777777" w:rsidR="005D39E4" w:rsidRPr="0062101A" w:rsidRDefault="005D39E4" w:rsidP="005D39E4">
            <w:pPr>
              <w:rPr>
                <w:color w:val="auto"/>
                <w:sz w:val="20"/>
              </w:rPr>
            </w:pPr>
            <w:r w:rsidRPr="0062101A">
              <w:rPr>
                <w:color w:val="auto"/>
                <w:sz w:val="20"/>
              </w:rPr>
              <w:t>б) как можно ближе</w:t>
            </w:r>
          </w:p>
          <w:p w14:paraId="3FF5CD02" w14:textId="77777777" w:rsidR="005D39E4" w:rsidRPr="0062101A" w:rsidRDefault="005D39E4" w:rsidP="005D39E4">
            <w:pPr>
              <w:rPr>
                <w:color w:val="auto"/>
                <w:sz w:val="20"/>
              </w:rPr>
            </w:pPr>
            <w:r w:rsidRPr="0062101A">
              <w:rPr>
                <w:color w:val="auto"/>
                <w:sz w:val="20"/>
              </w:rPr>
              <w:t>в) в пределах 1…2 метров</w:t>
            </w:r>
          </w:p>
          <w:p w14:paraId="53C6AD34" w14:textId="77777777" w:rsidR="005D39E4" w:rsidRPr="0062101A" w:rsidRDefault="005D39E4" w:rsidP="005D39E4">
            <w:pPr>
              <w:rPr>
                <w:color w:val="auto"/>
                <w:sz w:val="20"/>
              </w:rPr>
            </w:pPr>
            <w:r w:rsidRPr="0062101A">
              <w:rPr>
                <w:color w:val="auto"/>
                <w:sz w:val="20"/>
              </w:rPr>
              <w:t>г) не более 2,5 метров</w:t>
            </w:r>
          </w:p>
          <w:p w14:paraId="07EF77D0" w14:textId="77777777" w:rsidR="005D39E4" w:rsidRPr="0062101A" w:rsidRDefault="005D39E4" w:rsidP="005D39E4">
            <w:pPr>
              <w:rPr>
                <w:color w:val="auto"/>
                <w:sz w:val="20"/>
                <w:highlight w:val="yellow"/>
              </w:rPr>
            </w:pPr>
            <w:r w:rsidRPr="0062101A">
              <w:rPr>
                <w:color w:val="auto"/>
                <w:sz w:val="20"/>
              </w:rPr>
              <w:t xml:space="preserve">д) не менее 2,5 метров </w:t>
            </w:r>
          </w:p>
        </w:tc>
        <w:tc>
          <w:tcPr>
            <w:tcW w:w="1177" w:type="dxa"/>
          </w:tcPr>
          <w:p w14:paraId="08D42AD3" w14:textId="71619BC4" w:rsidR="005D39E4" w:rsidRPr="0062101A" w:rsidRDefault="005D39E4" w:rsidP="005D39E4">
            <w:pPr>
              <w:rPr>
                <w:color w:val="auto"/>
                <w:sz w:val="20"/>
                <w:highlight w:val="yellow"/>
              </w:rPr>
            </w:pPr>
          </w:p>
        </w:tc>
        <w:tc>
          <w:tcPr>
            <w:tcW w:w="999" w:type="dxa"/>
          </w:tcPr>
          <w:p w14:paraId="4E7BA656" w14:textId="77777777" w:rsidR="005D39E4" w:rsidRPr="0062101A" w:rsidRDefault="005D39E4" w:rsidP="005D39E4">
            <w:pPr>
              <w:rPr>
                <w:color w:val="auto"/>
                <w:sz w:val="20"/>
              </w:rPr>
            </w:pPr>
            <w:r w:rsidRPr="0062101A">
              <w:rPr>
                <w:color w:val="auto"/>
                <w:sz w:val="20"/>
              </w:rPr>
              <w:t>ПК-2.1</w:t>
            </w:r>
          </w:p>
          <w:p w14:paraId="78A9083B" w14:textId="77777777" w:rsidR="005D39E4" w:rsidRPr="0062101A" w:rsidRDefault="005D39E4" w:rsidP="005D39E4">
            <w:pPr>
              <w:rPr>
                <w:color w:val="auto"/>
                <w:sz w:val="20"/>
              </w:rPr>
            </w:pPr>
            <w:r w:rsidRPr="0062101A">
              <w:rPr>
                <w:color w:val="auto"/>
                <w:sz w:val="20"/>
              </w:rPr>
              <w:t>ПК-3</w:t>
            </w:r>
          </w:p>
        </w:tc>
        <w:tc>
          <w:tcPr>
            <w:tcW w:w="1060" w:type="dxa"/>
          </w:tcPr>
          <w:p w14:paraId="07ADBB38" w14:textId="77777777" w:rsidR="005D39E4" w:rsidRPr="0062101A" w:rsidRDefault="005D39E4" w:rsidP="005D39E4">
            <w:pPr>
              <w:rPr>
                <w:color w:val="auto"/>
                <w:sz w:val="20"/>
              </w:rPr>
            </w:pPr>
            <w:r w:rsidRPr="0062101A">
              <w:rPr>
                <w:color w:val="auto"/>
                <w:sz w:val="20"/>
              </w:rPr>
              <w:t>У, З, В</w:t>
            </w:r>
          </w:p>
        </w:tc>
        <w:tc>
          <w:tcPr>
            <w:tcW w:w="1029" w:type="dxa"/>
          </w:tcPr>
          <w:p w14:paraId="2EF40985" w14:textId="77777777" w:rsidR="005D39E4" w:rsidRPr="0062101A" w:rsidRDefault="005D39E4" w:rsidP="005D39E4">
            <w:pPr>
              <w:rPr>
                <w:color w:val="auto"/>
                <w:sz w:val="20"/>
              </w:rPr>
            </w:pPr>
            <w:r w:rsidRPr="0062101A">
              <w:rPr>
                <w:color w:val="auto"/>
                <w:sz w:val="20"/>
              </w:rPr>
              <w:t>1-3 мин.</w:t>
            </w:r>
          </w:p>
        </w:tc>
      </w:tr>
      <w:tr w:rsidR="005D39E4" w:rsidRPr="0062101A" w14:paraId="2C96C787" w14:textId="77777777" w:rsidTr="00EB3308">
        <w:tc>
          <w:tcPr>
            <w:tcW w:w="540" w:type="dxa"/>
          </w:tcPr>
          <w:p w14:paraId="0F0BD5D3" w14:textId="77777777" w:rsidR="005D39E4" w:rsidRPr="0062101A" w:rsidRDefault="005D39E4" w:rsidP="005D39E4">
            <w:pPr>
              <w:rPr>
                <w:color w:val="auto"/>
                <w:sz w:val="20"/>
              </w:rPr>
            </w:pPr>
            <w:r w:rsidRPr="0062101A">
              <w:rPr>
                <w:color w:val="auto"/>
                <w:sz w:val="20"/>
              </w:rPr>
              <w:t>3</w:t>
            </w:r>
          </w:p>
        </w:tc>
        <w:tc>
          <w:tcPr>
            <w:tcW w:w="3186" w:type="dxa"/>
          </w:tcPr>
          <w:p w14:paraId="5416B500" w14:textId="77777777" w:rsidR="005D39E4" w:rsidRPr="0062101A" w:rsidRDefault="005D39E4" w:rsidP="005D39E4">
            <w:pPr>
              <w:rPr>
                <w:color w:val="auto"/>
                <w:sz w:val="20"/>
              </w:rPr>
            </w:pPr>
            <w:r w:rsidRPr="0062101A">
              <w:rPr>
                <w:color w:val="auto"/>
                <w:sz w:val="20"/>
              </w:rPr>
              <w:t>Следствием понижения температуры воздуха в помещении ниже физиологической нормы у животных</w:t>
            </w:r>
          </w:p>
          <w:p w14:paraId="062AA76E" w14:textId="77777777" w:rsidR="005D39E4" w:rsidRPr="0062101A" w:rsidRDefault="005D39E4" w:rsidP="005D39E4">
            <w:pPr>
              <w:rPr>
                <w:color w:val="auto"/>
                <w:sz w:val="20"/>
              </w:rPr>
            </w:pPr>
          </w:p>
        </w:tc>
        <w:tc>
          <w:tcPr>
            <w:tcW w:w="1354" w:type="dxa"/>
          </w:tcPr>
          <w:p w14:paraId="2D65E60D" w14:textId="77777777" w:rsidR="005D39E4" w:rsidRPr="0062101A" w:rsidRDefault="005D39E4" w:rsidP="005D39E4">
            <w:pPr>
              <w:rPr>
                <w:color w:val="auto"/>
                <w:sz w:val="20"/>
              </w:rPr>
            </w:pPr>
            <w:r w:rsidRPr="0062101A">
              <w:rPr>
                <w:color w:val="auto"/>
                <w:sz w:val="20"/>
              </w:rPr>
              <w:t>а) учащается пульс;</w:t>
            </w:r>
          </w:p>
          <w:p w14:paraId="39375851" w14:textId="77777777" w:rsidR="005D39E4" w:rsidRPr="0062101A" w:rsidRDefault="005D39E4" w:rsidP="005D39E4">
            <w:pPr>
              <w:rPr>
                <w:color w:val="auto"/>
                <w:sz w:val="20"/>
              </w:rPr>
            </w:pPr>
            <w:r w:rsidRPr="0062101A">
              <w:rPr>
                <w:color w:val="auto"/>
                <w:sz w:val="20"/>
              </w:rPr>
              <w:t>б) повышается продуктивность, повышается обмен веществ;</w:t>
            </w:r>
          </w:p>
          <w:p w14:paraId="1B43DBDE" w14:textId="77777777" w:rsidR="005D39E4" w:rsidRPr="0062101A" w:rsidRDefault="005D39E4" w:rsidP="005D39E4">
            <w:pPr>
              <w:rPr>
                <w:color w:val="auto"/>
                <w:sz w:val="20"/>
              </w:rPr>
            </w:pPr>
            <w:r w:rsidRPr="0062101A">
              <w:rPr>
                <w:color w:val="auto"/>
                <w:sz w:val="20"/>
              </w:rPr>
              <w:t>в) снижается продуктивность, замедляется пульс.</w:t>
            </w:r>
          </w:p>
        </w:tc>
        <w:tc>
          <w:tcPr>
            <w:tcW w:w="1177" w:type="dxa"/>
          </w:tcPr>
          <w:p w14:paraId="15568F38" w14:textId="48A1A437" w:rsidR="005D39E4" w:rsidRPr="0062101A" w:rsidRDefault="005D39E4" w:rsidP="005D39E4">
            <w:pPr>
              <w:rPr>
                <w:color w:val="auto"/>
                <w:sz w:val="20"/>
              </w:rPr>
            </w:pPr>
          </w:p>
        </w:tc>
        <w:tc>
          <w:tcPr>
            <w:tcW w:w="999" w:type="dxa"/>
          </w:tcPr>
          <w:p w14:paraId="34C11A55" w14:textId="77777777" w:rsidR="005D39E4" w:rsidRPr="0062101A" w:rsidRDefault="005D39E4" w:rsidP="005D39E4">
            <w:pPr>
              <w:rPr>
                <w:color w:val="auto"/>
                <w:sz w:val="20"/>
              </w:rPr>
            </w:pPr>
            <w:r w:rsidRPr="0062101A">
              <w:rPr>
                <w:color w:val="auto"/>
                <w:sz w:val="20"/>
              </w:rPr>
              <w:t>ПК-2.3</w:t>
            </w:r>
          </w:p>
          <w:p w14:paraId="6F1BF130" w14:textId="77777777" w:rsidR="005D39E4" w:rsidRPr="0062101A" w:rsidRDefault="005D39E4" w:rsidP="005D39E4">
            <w:pPr>
              <w:rPr>
                <w:color w:val="auto"/>
                <w:sz w:val="20"/>
                <w:highlight w:val="yellow"/>
              </w:rPr>
            </w:pPr>
            <w:r w:rsidRPr="0062101A">
              <w:rPr>
                <w:color w:val="auto"/>
                <w:sz w:val="20"/>
              </w:rPr>
              <w:t>ПК-3</w:t>
            </w:r>
          </w:p>
        </w:tc>
        <w:tc>
          <w:tcPr>
            <w:tcW w:w="1060" w:type="dxa"/>
          </w:tcPr>
          <w:p w14:paraId="1E00B520"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1C315BAD"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4FB1D1F0" w14:textId="77777777" w:rsidTr="00EB3308">
        <w:tc>
          <w:tcPr>
            <w:tcW w:w="540" w:type="dxa"/>
          </w:tcPr>
          <w:p w14:paraId="2F714B0E" w14:textId="77777777" w:rsidR="005D39E4" w:rsidRPr="0062101A" w:rsidRDefault="005D39E4" w:rsidP="005D39E4">
            <w:pPr>
              <w:rPr>
                <w:color w:val="auto"/>
                <w:sz w:val="20"/>
              </w:rPr>
            </w:pPr>
            <w:r w:rsidRPr="0062101A">
              <w:rPr>
                <w:color w:val="auto"/>
                <w:sz w:val="20"/>
              </w:rPr>
              <w:t>4</w:t>
            </w:r>
          </w:p>
        </w:tc>
        <w:tc>
          <w:tcPr>
            <w:tcW w:w="3186" w:type="dxa"/>
          </w:tcPr>
          <w:p w14:paraId="285916BA" w14:textId="77777777" w:rsidR="005D39E4" w:rsidRPr="0062101A" w:rsidRDefault="005D39E4" w:rsidP="005D39E4">
            <w:pPr>
              <w:rPr>
                <w:color w:val="auto"/>
                <w:sz w:val="20"/>
              </w:rPr>
            </w:pPr>
            <w:r w:rsidRPr="0062101A">
              <w:rPr>
                <w:color w:val="auto"/>
                <w:sz w:val="20"/>
              </w:rPr>
              <w:t xml:space="preserve"> Инновационная технология производства продукции животноводства— это …:</w:t>
            </w:r>
          </w:p>
          <w:p w14:paraId="7CC9B1B6" w14:textId="77777777" w:rsidR="005D39E4" w:rsidRPr="0062101A" w:rsidRDefault="005D39E4" w:rsidP="005D39E4">
            <w:pPr>
              <w:rPr>
                <w:color w:val="auto"/>
                <w:sz w:val="20"/>
              </w:rPr>
            </w:pPr>
            <w:r w:rsidRPr="0062101A">
              <w:rPr>
                <w:color w:val="auto"/>
                <w:sz w:val="20"/>
              </w:rPr>
              <w:t>.</w:t>
            </w:r>
          </w:p>
        </w:tc>
        <w:tc>
          <w:tcPr>
            <w:tcW w:w="1354" w:type="dxa"/>
          </w:tcPr>
          <w:p w14:paraId="60B392A5" w14:textId="77777777" w:rsidR="005D39E4" w:rsidRPr="0062101A" w:rsidRDefault="005D39E4" w:rsidP="005D39E4">
            <w:pPr>
              <w:rPr>
                <w:color w:val="auto"/>
                <w:sz w:val="20"/>
              </w:rPr>
            </w:pPr>
            <w:r w:rsidRPr="0062101A">
              <w:rPr>
                <w:color w:val="auto"/>
                <w:sz w:val="20"/>
              </w:rPr>
              <w:t xml:space="preserve">а) комплекс выполняемых организационных мероприятий получения животноводческой </w:t>
            </w:r>
            <w:r w:rsidRPr="0062101A">
              <w:rPr>
                <w:color w:val="auto"/>
                <w:sz w:val="20"/>
              </w:rPr>
              <w:lastRenderedPageBreak/>
              <w:t>продукции определенного качества;</w:t>
            </w:r>
          </w:p>
          <w:p w14:paraId="640DA3C6" w14:textId="77777777" w:rsidR="005D39E4" w:rsidRPr="0062101A" w:rsidRDefault="005D39E4" w:rsidP="005D39E4">
            <w:pPr>
              <w:rPr>
                <w:color w:val="auto"/>
                <w:sz w:val="20"/>
              </w:rPr>
            </w:pPr>
            <w:r w:rsidRPr="0062101A">
              <w:rPr>
                <w:color w:val="auto"/>
                <w:sz w:val="20"/>
              </w:rPr>
              <w:t>б) научно разработанное и теоретически обоснованное взаимодействие людей, животных, предметов труда и орудий производства, направленное на получение конкурентоспособной продукции;</w:t>
            </w:r>
          </w:p>
          <w:p w14:paraId="7A50C8FB" w14:textId="77777777" w:rsidR="005D39E4" w:rsidRPr="0062101A" w:rsidRDefault="005D39E4" w:rsidP="005D39E4">
            <w:pPr>
              <w:rPr>
                <w:color w:val="auto"/>
                <w:sz w:val="20"/>
              </w:rPr>
            </w:pPr>
            <w:r w:rsidRPr="0062101A">
              <w:rPr>
                <w:color w:val="auto"/>
                <w:sz w:val="20"/>
              </w:rPr>
              <w:t>в) последовательность определенных операций, приводящих к получению продукции соответствующего объема и качества</w:t>
            </w:r>
          </w:p>
        </w:tc>
        <w:tc>
          <w:tcPr>
            <w:tcW w:w="1177" w:type="dxa"/>
          </w:tcPr>
          <w:p w14:paraId="083B2E29" w14:textId="7C25AF1D" w:rsidR="005D39E4" w:rsidRPr="0062101A" w:rsidRDefault="005D39E4" w:rsidP="005D39E4">
            <w:pPr>
              <w:rPr>
                <w:color w:val="auto"/>
                <w:sz w:val="20"/>
              </w:rPr>
            </w:pPr>
          </w:p>
        </w:tc>
        <w:tc>
          <w:tcPr>
            <w:tcW w:w="999" w:type="dxa"/>
          </w:tcPr>
          <w:p w14:paraId="6166A0CD" w14:textId="77777777" w:rsidR="005D39E4" w:rsidRPr="0062101A" w:rsidRDefault="005D39E4" w:rsidP="005D39E4">
            <w:pPr>
              <w:rPr>
                <w:color w:val="auto"/>
                <w:sz w:val="20"/>
              </w:rPr>
            </w:pPr>
            <w:r w:rsidRPr="0062101A">
              <w:rPr>
                <w:color w:val="auto"/>
                <w:sz w:val="20"/>
              </w:rPr>
              <w:t>ПК-1.1</w:t>
            </w:r>
          </w:p>
          <w:p w14:paraId="3933C45F" w14:textId="77777777" w:rsidR="005D39E4" w:rsidRPr="0062101A" w:rsidRDefault="005D39E4" w:rsidP="005D39E4">
            <w:pPr>
              <w:rPr>
                <w:color w:val="auto"/>
                <w:sz w:val="20"/>
              </w:rPr>
            </w:pPr>
            <w:r w:rsidRPr="0062101A">
              <w:rPr>
                <w:color w:val="auto"/>
                <w:sz w:val="20"/>
              </w:rPr>
              <w:t>ПК-2</w:t>
            </w:r>
          </w:p>
          <w:p w14:paraId="12013992" w14:textId="77777777" w:rsidR="005D39E4" w:rsidRPr="0062101A" w:rsidRDefault="005D39E4" w:rsidP="005D39E4">
            <w:pPr>
              <w:rPr>
                <w:color w:val="auto"/>
                <w:sz w:val="20"/>
              </w:rPr>
            </w:pPr>
            <w:r w:rsidRPr="0062101A">
              <w:rPr>
                <w:color w:val="auto"/>
                <w:sz w:val="20"/>
              </w:rPr>
              <w:t>ПК-3</w:t>
            </w:r>
          </w:p>
        </w:tc>
        <w:tc>
          <w:tcPr>
            <w:tcW w:w="1060" w:type="dxa"/>
          </w:tcPr>
          <w:p w14:paraId="540A4D56"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2A45B808"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5B16694E" w14:textId="77777777" w:rsidTr="00EB3308">
        <w:tc>
          <w:tcPr>
            <w:tcW w:w="540" w:type="dxa"/>
          </w:tcPr>
          <w:p w14:paraId="73CFC584" w14:textId="77777777" w:rsidR="005D39E4" w:rsidRPr="0062101A" w:rsidRDefault="005D39E4" w:rsidP="005D39E4">
            <w:pPr>
              <w:rPr>
                <w:color w:val="auto"/>
                <w:sz w:val="20"/>
              </w:rPr>
            </w:pPr>
            <w:r w:rsidRPr="0062101A">
              <w:rPr>
                <w:color w:val="auto"/>
                <w:sz w:val="20"/>
              </w:rPr>
              <w:t>5</w:t>
            </w:r>
          </w:p>
        </w:tc>
        <w:tc>
          <w:tcPr>
            <w:tcW w:w="3186" w:type="dxa"/>
          </w:tcPr>
          <w:p w14:paraId="04D95749" w14:textId="77777777" w:rsidR="005D39E4" w:rsidRPr="0062101A" w:rsidRDefault="005D39E4" w:rsidP="005D39E4">
            <w:pPr>
              <w:rPr>
                <w:color w:val="auto"/>
                <w:sz w:val="20"/>
              </w:rPr>
            </w:pPr>
            <w:r w:rsidRPr="0062101A">
              <w:rPr>
                <w:bCs/>
                <w:color w:val="auto"/>
                <w:sz w:val="20"/>
              </w:rPr>
              <w:t xml:space="preserve">Под термином «адаптированные технологии» следует понимать </w:t>
            </w:r>
          </w:p>
        </w:tc>
        <w:tc>
          <w:tcPr>
            <w:tcW w:w="1354" w:type="dxa"/>
          </w:tcPr>
          <w:p w14:paraId="20F64897" w14:textId="77777777" w:rsidR="005D39E4" w:rsidRPr="0062101A" w:rsidRDefault="005D39E4" w:rsidP="005D39E4">
            <w:pPr>
              <w:rPr>
                <w:color w:val="auto"/>
                <w:sz w:val="20"/>
              </w:rPr>
            </w:pPr>
            <w:r w:rsidRPr="0062101A">
              <w:rPr>
                <w:color w:val="auto"/>
                <w:sz w:val="20"/>
              </w:rPr>
              <w:t>а) технологии с преобладанием цифровых инструментов;</w:t>
            </w:r>
          </w:p>
          <w:p w14:paraId="234B7DC2" w14:textId="77777777" w:rsidR="005D39E4" w:rsidRPr="0062101A" w:rsidRDefault="005D39E4" w:rsidP="005D39E4">
            <w:pPr>
              <w:rPr>
                <w:color w:val="auto"/>
                <w:sz w:val="20"/>
              </w:rPr>
            </w:pPr>
            <w:r w:rsidRPr="0062101A">
              <w:rPr>
                <w:color w:val="auto"/>
                <w:sz w:val="20"/>
              </w:rPr>
              <w:t>б) технологическую приемлемость к конкретным условиям производства;</w:t>
            </w:r>
          </w:p>
          <w:p w14:paraId="22243818" w14:textId="77777777" w:rsidR="005D39E4" w:rsidRPr="0062101A" w:rsidRDefault="005D39E4" w:rsidP="005D39E4">
            <w:pPr>
              <w:rPr>
                <w:color w:val="auto"/>
                <w:sz w:val="20"/>
              </w:rPr>
            </w:pPr>
            <w:r w:rsidRPr="0062101A">
              <w:rPr>
                <w:color w:val="auto"/>
                <w:sz w:val="20"/>
              </w:rPr>
              <w:t xml:space="preserve">в) любую технологическую изменчивость </w:t>
            </w:r>
          </w:p>
          <w:p w14:paraId="6288C888" w14:textId="77777777" w:rsidR="005D39E4" w:rsidRPr="0062101A" w:rsidRDefault="005D39E4" w:rsidP="005D39E4">
            <w:pPr>
              <w:rPr>
                <w:color w:val="auto"/>
                <w:sz w:val="20"/>
              </w:rPr>
            </w:pPr>
          </w:p>
        </w:tc>
        <w:tc>
          <w:tcPr>
            <w:tcW w:w="1177" w:type="dxa"/>
          </w:tcPr>
          <w:p w14:paraId="3482051D" w14:textId="4CBBE345" w:rsidR="005D39E4" w:rsidRPr="0062101A" w:rsidRDefault="005D39E4" w:rsidP="005D39E4">
            <w:pPr>
              <w:rPr>
                <w:color w:val="auto"/>
                <w:sz w:val="20"/>
              </w:rPr>
            </w:pPr>
          </w:p>
        </w:tc>
        <w:tc>
          <w:tcPr>
            <w:tcW w:w="999" w:type="dxa"/>
          </w:tcPr>
          <w:p w14:paraId="7B0AFF1A" w14:textId="77777777" w:rsidR="005D39E4" w:rsidRPr="0062101A" w:rsidRDefault="005D39E4" w:rsidP="005D39E4">
            <w:pPr>
              <w:rPr>
                <w:color w:val="auto"/>
                <w:sz w:val="20"/>
              </w:rPr>
            </w:pPr>
            <w:r w:rsidRPr="0062101A">
              <w:rPr>
                <w:color w:val="auto"/>
                <w:sz w:val="20"/>
              </w:rPr>
              <w:t>ПК-1.1</w:t>
            </w:r>
          </w:p>
          <w:p w14:paraId="6FE972EA" w14:textId="77777777" w:rsidR="005D39E4" w:rsidRPr="0062101A" w:rsidRDefault="005D39E4" w:rsidP="005D39E4">
            <w:pPr>
              <w:rPr>
                <w:color w:val="auto"/>
                <w:sz w:val="20"/>
              </w:rPr>
            </w:pPr>
            <w:r w:rsidRPr="0062101A">
              <w:rPr>
                <w:color w:val="auto"/>
                <w:sz w:val="20"/>
              </w:rPr>
              <w:t>ПК-1.3</w:t>
            </w:r>
          </w:p>
          <w:p w14:paraId="69EA7F8E" w14:textId="77777777" w:rsidR="005D39E4" w:rsidRPr="0062101A" w:rsidRDefault="005D39E4" w:rsidP="005D39E4">
            <w:pPr>
              <w:rPr>
                <w:color w:val="auto"/>
                <w:sz w:val="20"/>
                <w:highlight w:val="yellow"/>
              </w:rPr>
            </w:pPr>
            <w:r w:rsidRPr="0062101A">
              <w:rPr>
                <w:color w:val="auto"/>
                <w:sz w:val="20"/>
              </w:rPr>
              <w:t>ПК-3</w:t>
            </w:r>
          </w:p>
        </w:tc>
        <w:tc>
          <w:tcPr>
            <w:tcW w:w="1060" w:type="dxa"/>
          </w:tcPr>
          <w:p w14:paraId="642C50DC"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132705CE"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006BADF2" w14:textId="77777777" w:rsidTr="00EB3308">
        <w:tc>
          <w:tcPr>
            <w:tcW w:w="9345" w:type="dxa"/>
            <w:gridSpan w:val="7"/>
          </w:tcPr>
          <w:p w14:paraId="05D2BB64"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23D3E088" w14:textId="77777777" w:rsidTr="00EB3308">
        <w:tc>
          <w:tcPr>
            <w:tcW w:w="9345" w:type="dxa"/>
            <w:gridSpan w:val="7"/>
          </w:tcPr>
          <w:p w14:paraId="3DFCBC62"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4F25DCE4" w14:textId="77777777" w:rsidTr="00EB3308">
        <w:tc>
          <w:tcPr>
            <w:tcW w:w="540" w:type="dxa"/>
          </w:tcPr>
          <w:p w14:paraId="12599A0D" w14:textId="77777777" w:rsidR="005D39E4" w:rsidRPr="0062101A" w:rsidRDefault="005D39E4" w:rsidP="005D39E4">
            <w:pPr>
              <w:rPr>
                <w:color w:val="auto"/>
                <w:sz w:val="20"/>
              </w:rPr>
            </w:pPr>
            <w:r w:rsidRPr="0062101A">
              <w:rPr>
                <w:color w:val="auto"/>
                <w:sz w:val="20"/>
              </w:rPr>
              <w:t>6.</w:t>
            </w:r>
          </w:p>
        </w:tc>
        <w:tc>
          <w:tcPr>
            <w:tcW w:w="3186" w:type="dxa"/>
          </w:tcPr>
          <w:p w14:paraId="127793A2" w14:textId="77777777" w:rsidR="005D39E4" w:rsidRPr="0062101A" w:rsidRDefault="005D39E4" w:rsidP="005D39E4">
            <w:pPr>
              <w:rPr>
                <w:color w:val="auto"/>
                <w:sz w:val="20"/>
              </w:rPr>
            </w:pPr>
            <w:r w:rsidRPr="0062101A">
              <w:rPr>
                <w:color w:val="auto"/>
                <w:sz w:val="20"/>
              </w:rPr>
              <w:t>Технологией машинного доения при подключении доильного аппарата предусмотрено строгое выполнение следующих операций в определенной последовательности</w:t>
            </w:r>
          </w:p>
        </w:tc>
        <w:tc>
          <w:tcPr>
            <w:tcW w:w="1354" w:type="dxa"/>
          </w:tcPr>
          <w:p w14:paraId="10675617" w14:textId="77777777" w:rsidR="005D39E4" w:rsidRPr="0062101A" w:rsidRDefault="005D39E4" w:rsidP="005D39E4">
            <w:pPr>
              <w:rPr>
                <w:color w:val="auto"/>
                <w:sz w:val="20"/>
              </w:rPr>
            </w:pPr>
            <w:r w:rsidRPr="0062101A">
              <w:rPr>
                <w:color w:val="auto"/>
                <w:sz w:val="20"/>
              </w:rPr>
              <w:t>1) обмывание вымени</w:t>
            </w:r>
          </w:p>
          <w:p w14:paraId="675E7896" w14:textId="77777777" w:rsidR="005D39E4" w:rsidRPr="0062101A" w:rsidRDefault="005D39E4" w:rsidP="005D39E4">
            <w:pPr>
              <w:rPr>
                <w:color w:val="auto"/>
                <w:sz w:val="20"/>
              </w:rPr>
            </w:pPr>
            <w:r w:rsidRPr="0062101A">
              <w:rPr>
                <w:color w:val="auto"/>
                <w:sz w:val="20"/>
              </w:rPr>
              <w:t>2) массаж вымени</w:t>
            </w:r>
          </w:p>
          <w:p w14:paraId="2E44F03B" w14:textId="77777777" w:rsidR="005D39E4" w:rsidRPr="0062101A" w:rsidRDefault="005D39E4" w:rsidP="005D39E4">
            <w:pPr>
              <w:rPr>
                <w:color w:val="auto"/>
                <w:sz w:val="20"/>
              </w:rPr>
            </w:pPr>
            <w:r w:rsidRPr="0062101A">
              <w:rPr>
                <w:color w:val="auto"/>
                <w:sz w:val="20"/>
              </w:rPr>
              <w:t>3) подключение аппарата</w:t>
            </w:r>
          </w:p>
          <w:p w14:paraId="25C0C3D4" w14:textId="77777777" w:rsidR="005D39E4" w:rsidRPr="0062101A" w:rsidRDefault="005D39E4" w:rsidP="005D39E4">
            <w:pPr>
              <w:rPr>
                <w:color w:val="auto"/>
                <w:sz w:val="20"/>
              </w:rPr>
            </w:pPr>
            <w:r w:rsidRPr="0062101A">
              <w:rPr>
                <w:color w:val="auto"/>
                <w:sz w:val="20"/>
              </w:rPr>
              <w:lastRenderedPageBreak/>
              <w:t>4) сдаивание первых струек в специальную емкость</w:t>
            </w:r>
          </w:p>
          <w:p w14:paraId="6F255EED" w14:textId="77777777" w:rsidR="005D39E4" w:rsidRPr="0062101A" w:rsidRDefault="005D39E4" w:rsidP="005D39E4">
            <w:pPr>
              <w:rPr>
                <w:color w:val="auto"/>
                <w:sz w:val="20"/>
              </w:rPr>
            </w:pPr>
            <w:r w:rsidRPr="0062101A">
              <w:rPr>
                <w:color w:val="auto"/>
                <w:sz w:val="20"/>
              </w:rPr>
              <w:t>5) осушение вымени</w:t>
            </w:r>
          </w:p>
          <w:p w14:paraId="07B78BCF" w14:textId="77777777" w:rsidR="005D39E4" w:rsidRPr="0062101A" w:rsidRDefault="005D39E4" w:rsidP="005D39E4">
            <w:pPr>
              <w:rPr>
                <w:color w:val="auto"/>
                <w:sz w:val="20"/>
              </w:rPr>
            </w:pPr>
          </w:p>
        </w:tc>
        <w:tc>
          <w:tcPr>
            <w:tcW w:w="1177" w:type="dxa"/>
          </w:tcPr>
          <w:p w14:paraId="277B3248" w14:textId="5F0AB218" w:rsidR="005D39E4" w:rsidRPr="0062101A" w:rsidRDefault="005D39E4" w:rsidP="005D39E4">
            <w:pPr>
              <w:rPr>
                <w:color w:val="auto"/>
                <w:sz w:val="20"/>
              </w:rPr>
            </w:pPr>
          </w:p>
        </w:tc>
        <w:tc>
          <w:tcPr>
            <w:tcW w:w="999" w:type="dxa"/>
          </w:tcPr>
          <w:p w14:paraId="3C44C2D5" w14:textId="77777777" w:rsidR="005D39E4" w:rsidRPr="0062101A" w:rsidRDefault="005D39E4" w:rsidP="005D39E4">
            <w:pPr>
              <w:rPr>
                <w:color w:val="auto"/>
                <w:sz w:val="20"/>
              </w:rPr>
            </w:pPr>
            <w:r w:rsidRPr="0062101A">
              <w:rPr>
                <w:color w:val="auto"/>
                <w:sz w:val="20"/>
              </w:rPr>
              <w:t>ПК-1.1</w:t>
            </w:r>
          </w:p>
          <w:p w14:paraId="34F33494" w14:textId="77777777" w:rsidR="005D39E4" w:rsidRPr="0062101A" w:rsidRDefault="005D39E4" w:rsidP="005D39E4">
            <w:pPr>
              <w:rPr>
                <w:color w:val="auto"/>
                <w:sz w:val="20"/>
              </w:rPr>
            </w:pPr>
            <w:r w:rsidRPr="0062101A">
              <w:rPr>
                <w:color w:val="auto"/>
                <w:sz w:val="20"/>
              </w:rPr>
              <w:t>ПК-1.2</w:t>
            </w:r>
          </w:p>
          <w:p w14:paraId="7134EB61" w14:textId="77777777" w:rsidR="005D39E4" w:rsidRPr="0062101A" w:rsidRDefault="005D39E4" w:rsidP="005D39E4">
            <w:pPr>
              <w:rPr>
                <w:color w:val="auto"/>
                <w:sz w:val="20"/>
              </w:rPr>
            </w:pPr>
          </w:p>
        </w:tc>
        <w:tc>
          <w:tcPr>
            <w:tcW w:w="1060" w:type="dxa"/>
          </w:tcPr>
          <w:p w14:paraId="1636CB5F" w14:textId="77777777" w:rsidR="005D39E4" w:rsidRPr="0062101A" w:rsidRDefault="005D39E4" w:rsidP="005D39E4">
            <w:pPr>
              <w:rPr>
                <w:color w:val="auto"/>
                <w:sz w:val="20"/>
                <w:lang w:val="en-US"/>
              </w:rPr>
            </w:pPr>
            <w:r w:rsidRPr="0062101A">
              <w:rPr>
                <w:color w:val="auto"/>
                <w:sz w:val="20"/>
              </w:rPr>
              <w:t>З, У, В</w:t>
            </w:r>
          </w:p>
        </w:tc>
        <w:tc>
          <w:tcPr>
            <w:tcW w:w="1029" w:type="dxa"/>
          </w:tcPr>
          <w:p w14:paraId="4F24BAFA"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13617CC4" w14:textId="77777777" w:rsidTr="00EB3308">
        <w:tc>
          <w:tcPr>
            <w:tcW w:w="540" w:type="dxa"/>
          </w:tcPr>
          <w:p w14:paraId="7A97E905" w14:textId="77777777" w:rsidR="005D39E4" w:rsidRPr="0062101A" w:rsidRDefault="005D39E4" w:rsidP="005D39E4">
            <w:pPr>
              <w:rPr>
                <w:color w:val="auto"/>
                <w:sz w:val="20"/>
              </w:rPr>
            </w:pPr>
            <w:r w:rsidRPr="0062101A">
              <w:rPr>
                <w:color w:val="auto"/>
                <w:sz w:val="20"/>
              </w:rPr>
              <w:t>7.</w:t>
            </w:r>
          </w:p>
        </w:tc>
        <w:tc>
          <w:tcPr>
            <w:tcW w:w="3186" w:type="dxa"/>
          </w:tcPr>
          <w:p w14:paraId="30D36EFC" w14:textId="77777777" w:rsidR="005D39E4" w:rsidRPr="0062101A" w:rsidRDefault="005D39E4" w:rsidP="005D39E4">
            <w:pPr>
              <w:rPr>
                <w:color w:val="auto"/>
                <w:sz w:val="20"/>
              </w:rPr>
            </w:pPr>
            <w:r w:rsidRPr="0062101A">
              <w:rPr>
                <w:color w:val="auto"/>
                <w:sz w:val="20"/>
              </w:rPr>
              <w:t>Расставьте элементы пастеризационной установки в порядке прохождения их потоком молока при выполнении технологического процесса</w:t>
            </w:r>
          </w:p>
        </w:tc>
        <w:tc>
          <w:tcPr>
            <w:tcW w:w="1354" w:type="dxa"/>
          </w:tcPr>
          <w:p w14:paraId="3A55914A" w14:textId="77777777" w:rsidR="005D39E4" w:rsidRPr="0062101A" w:rsidRDefault="005D39E4" w:rsidP="005D39E4">
            <w:pPr>
              <w:rPr>
                <w:color w:val="auto"/>
                <w:sz w:val="20"/>
              </w:rPr>
            </w:pPr>
            <w:r w:rsidRPr="0062101A">
              <w:rPr>
                <w:color w:val="auto"/>
                <w:sz w:val="20"/>
              </w:rPr>
              <w:t>1) сепаратор-очиститель</w:t>
            </w:r>
          </w:p>
          <w:p w14:paraId="7FB39241" w14:textId="77777777" w:rsidR="005D39E4" w:rsidRPr="0062101A" w:rsidRDefault="005D39E4" w:rsidP="005D39E4">
            <w:pPr>
              <w:rPr>
                <w:color w:val="auto"/>
                <w:sz w:val="20"/>
              </w:rPr>
            </w:pPr>
            <w:r w:rsidRPr="0062101A">
              <w:rPr>
                <w:color w:val="auto"/>
                <w:sz w:val="20"/>
              </w:rPr>
              <w:t>2) секция пастеризации</w:t>
            </w:r>
          </w:p>
          <w:p w14:paraId="26FEC7AB" w14:textId="77777777" w:rsidR="005D39E4" w:rsidRPr="0062101A" w:rsidRDefault="005D39E4" w:rsidP="005D39E4">
            <w:pPr>
              <w:rPr>
                <w:color w:val="auto"/>
                <w:sz w:val="20"/>
              </w:rPr>
            </w:pPr>
            <w:r w:rsidRPr="0062101A">
              <w:rPr>
                <w:color w:val="auto"/>
                <w:sz w:val="20"/>
              </w:rPr>
              <w:t>3) секция регенерации</w:t>
            </w:r>
          </w:p>
          <w:p w14:paraId="173EAEEF" w14:textId="77777777" w:rsidR="005D39E4" w:rsidRPr="0062101A" w:rsidRDefault="005D39E4" w:rsidP="005D39E4">
            <w:pPr>
              <w:rPr>
                <w:color w:val="auto"/>
                <w:sz w:val="20"/>
              </w:rPr>
            </w:pPr>
            <w:r w:rsidRPr="0062101A">
              <w:rPr>
                <w:color w:val="auto"/>
                <w:sz w:val="20"/>
              </w:rPr>
              <w:t>4) выдерживатель</w:t>
            </w:r>
          </w:p>
          <w:p w14:paraId="5AC9C90F" w14:textId="77777777" w:rsidR="005D39E4" w:rsidRPr="0062101A" w:rsidRDefault="005D39E4" w:rsidP="005D39E4">
            <w:pPr>
              <w:rPr>
                <w:color w:val="auto"/>
                <w:sz w:val="20"/>
              </w:rPr>
            </w:pPr>
            <w:r w:rsidRPr="0062101A">
              <w:rPr>
                <w:color w:val="auto"/>
                <w:sz w:val="20"/>
              </w:rPr>
              <w:t>5) клапан перепускной</w:t>
            </w:r>
          </w:p>
          <w:p w14:paraId="0A33342C" w14:textId="77777777" w:rsidR="005D39E4" w:rsidRPr="0062101A" w:rsidRDefault="005D39E4" w:rsidP="005D39E4">
            <w:pPr>
              <w:rPr>
                <w:color w:val="auto"/>
                <w:sz w:val="20"/>
                <w:highlight w:val="yellow"/>
              </w:rPr>
            </w:pPr>
          </w:p>
        </w:tc>
        <w:tc>
          <w:tcPr>
            <w:tcW w:w="1177" w:type="dxa"/>
          </w:tcPr>
          <w:p w14:paraId="696528CA" w14:textId="385F2F5E" w:rsidR="005D39E4" w:rsidRPr="0062101A" w:rsidRDefault="005D39E4" w:rsidP="005D39E4">
            <w:pPr>
              <w:rPr>
                <w:color w:val="auto"/>
                <w:sz w:val="20"/>
              </w:rPr>
            </w:pPr>
          </w:p>
        </w:tc>
        <w:tc>
          <w:tcPr>
            <w:tcW w:w="999" w:type="dxa"/>
          </w:tcPr>
          <w:p w14:paraId="68DABF0C" w14:textId="77777777" w:rsidR="005D39E4" w:rsidRPr="0062101A" w:rsidRDefault="005D39E4" w:rsidP="005D39E4">
            <w:pPr>
              <w:rPr>
                <w:color w:val="auto"/>
                <w:sz w:val="20"/>
              </w:rPr>
            </w:pPr>
            <w:r w:rsidRPr="0062101A">
              <w:rPr>
                <w:color w:val="auto"/>
                <w:sz w:val="20"/>
              </w:rPr>
              <w:t>УК-2</w:t>
            </w:r>
          </w:p>
          <w:p w14:paraId="2AE01E41" w14:textId="77777777" w:rsidR="005D39E4" w:rsidRPr="0062101A" w:rsidRDefault="005D39E4" w:rsidP="005D39E4">
            <w:pPr>
              <w:rPr>
                <w:color w:val="auto"/>
                <w:sz w:val="20"/>
              </w:rPr>
            </w:pPr>
            <w:r w:rsidRPr="0062101A">
              <w:rPr>
                <w:color w:val="auto"/>
                <w:sz w:val="20"/>
              </w:rPr>
              <w:t>ПК-1</w:t>
            </w:r>
          </w:p>
          <w:p w14:paraId="72F576DB" w14:textId="77777777" w:rsidR="005D39E4" w:rsidRPr="0062101A" w:rsidRDefault="005D39E4" w:rsidP="005D39E4">
            <w:pPr>
              <w:rPr>
                <w:color w:val="auto"/>
                <w:sz w:val="20"/>
                <w:highlight w:val="yellow"/>
              </w:rPr>
            </w:pPr>
          </w:p>
        </w:tc>
        <w:tc>
          <w:tcPr>
            <w:tcW w:w="1060" w:type="dxa"/>
          </w:tcPr>
          <w:p w14:paraId="4DDDA831" w14:textId="77777777" w:rsidR="005D39E4" w:rsidRPr="0062101A" w:rsidRDefault="005D39E4" w:rsidP="005D39E4">
            <w:pPr>
              <w:rPr>
                <w:color w:val="auto"/>
                <w:sz w:val="20"/>
                <w:highlight w:val="yellow"/>
              </w:rPr>
            </w:pPr>
            <w:r w:rsidRPr="0062101A">
              <w:rPr>
                <w:color w:val="auto"/>
                <w:sz w:val="20"/>
              </w:rPr>
              <w:t>З, У, В</w:t>
            </w:r>
          </w:p>
        </w:tc>
        <w:tc>
          <w:tcPr>
            <w:tcW w:w="1029" w:type="dxa"/>
          </w:tcPr>
          <w:p w14:paraId="4B8A4AB9" w14:textId="77777777" w:rsidR="005D39E4" w:rsidRPr="0062101A" w:rsidRDefault="005D39E4" w:rsidP="005D39E4">
            <w:pPr>
              <w:rPr>
                <w:color w:val="auto"/>
                <w:sz w:val="20"/>
              </w:rPr>
            </w:pPr>
            <w:r w:rsidRPr="0062101A">
              <w:rPr>
                <w:color w:val="auto"/>
                <w:sz w:val="20"/>
              </w:rPr>
              <w:t>3-5 мин.</w:t>
            </w:r>
          </w:p>
        </w:tc>
      </w:tr>
      <w:tr w:rsidR="005D39E4" w:rsidRPr="0062101A" w14:paraId="0E6F9ADE" w14:textId="77777777" w:rsidTr="00EB3308">
        <w:tc>
          <w:tcPr>
            <w:tcW w:w="540" w:type="dxa"/>
          </w:tcPr>
          <w:p w14:paraId="1DFC31B7" w14:textId="77777777" w:rsidR="005D39E4" w:rsidRPr="0062101A" w:rsidRDefault="005D39E4" w:rsidP="005D39E4">
            <w:pPr>
              <w:rPr>
                <w:color w:val="auto"/>
                <w:sz w:val="20"/>
              </w:rPr>
            </w:pPr>
            <w:r w:rsidRPr="0062101A">
              <w:rPr>
                <w:color w:val="auto"/>
                <w:sz w:val="20"/>
              </w:rPr>
              <w:t>8</w:t>
            </w:r>
          </w:p>
        </w:tc>
        <w:tc>
          <w:tcPr>
            <w:tcW w:w="3186" w:type="dxa"/>
          </w:tcPr>
          <w:p w14:paraId="6F0BEA08" w14:textId="77777777" w:rsidR="005D39E4" w:rsidRPr="0062101A" w:rsidRDefault="005D39E4" w:rsidP="005D39E4">
            <w:pPr>
              <w:rPr>
                <w:color w:val="auto"/>
                <w:sz w:val="20"/>
              </w:rPr>
            </w:pPr>
            <w:r w:rsidRPr="0062101A">
              <w:rPr>
                <w:color w:val="auto"/>
                <w:sz w:val="20"/>
              </w:rPr>
              <w:t>Традиционно технологическая схема раздачи кормов выполняется по следующему алгоритму:</w:t>
            </w:r>
          </w:p>
        </w:tc>
        <w:tc>
          <w:tcPr>
            <w:tcW w:w="1354" w:type="dxa"/>
          </w:tcPr>
          <w:p w14:paraId="371E29B8" w14:textId="77777777" w:rsidR="005D39E4" w:rsidRPr="0062101A" w:rsidRDefault="005D39E4" w:rsidP="005D39E4">
            <w:pPr>
              <w:rPr>
                <w:color w:val="auto"/>
                <w:sz w:val="20"/>
              </w:rPr>
            </w:pPr>
            <w:r w:rsidRPr="0062101A">
              <w:rPr>
                <w:color w:val="auto"/>
                <w:sz w:val="20"/>
              </w:rPr>
              <w:t>1) очистка кормового стола</w:t>
            </w:r>
          </w:p>
          <w:p w14:paraId="1B335894" w14:textId="77777777" w:rsidR="005D39E4" w:rsidRPr="0062101A" w:rsidRDefault="005D39E4" w:rsidP="005D39E4">
            <w:pPr>
              <w:rPr>
                <w:color w:val="auto"/>
                <w:sz w:val="20"/>
              </w:rPr>
            </w:pPr>
            <w:r w:rsidRPr="0062101A">
              <w:rPr>
                <w:color w:val="auto"/>
                <w:sz w:val="20"/>
              </w:rPr>
              <w:t>2) доставка корма к месту скармливания</w:t>
            </w:r>
          </w:p>
          <w:p w14:paraId="1BD9EC5A" w14:textId="77777777" w:rsidR="005D39E4" w:rsidRPr="0062101A" w:rsidRDefault="005D39E4" w:rsidP="005D39E4">
            <w:pPr>
              <w:rPr>
                <w:color w:val="auto"/>
                <w:sz w:val="20"/>
              </w:rPr>
            </w:pPr>
            <w:r w:rsidRPr="0062101A">
              <w:rPr>
                <w:color w:val="auto"/>
                <w:sz w:val="20"/>
              </w:rPr>
              <w:t xml:space="preserve">3) загрузка кормом технического средства </w:t>
            </w:r>
          </w:p>
          <w:p w14:paraId="124CF038" w14:textId="77777777" w:rsidR="005D39E4" w:rsidRPr="0062101A" w:rsidRDefault="005D39E4" w:rsidP="005D39E4">
            <w:pPr>
              <w:rPr>
                <w:color w:val="auto"/>
                <w:sz w:val="20"/>
              </w:rPr>
            </w:pPr>
            <w:r w:rsidRPr="0062101A">
              <w:rPr>
                <w:color w:val="auto"/>
                <w:sz w:val="20"/>
              </w:rPr>
              <w:t>4) транспортировка корма вдоль фронта кормления с дозированием</w:t>
            </w:r>
          </w:p>
        </w:tc>
        <w:tc>
          <w:tcPr>
            <w:tcW w:w="1177" w:type="dxa"/>
          </w:tcPr>
          <w:p w14:paraId="2CA85EAD" w14:textId="36A8EB29" w:rsidR="005D39E4" w:rsidRPr="0062101A" w:rsidRDefault="005D39E4" w:rsidP="005D39E4">
            <w:pPr>
              <w:rPr>
                <w:color w:val="auto"/>
                <w:sz w:val="20"/>
              </w:rPr>
            </w:pPr>
          </w:p>
        </w:tc>
        <w:tc>
          <w:tcPr>
            <w:tcW w:w="999" w:type="dxa"/>
          </w:tcPr>
          <w:p w14:paraId="5244CD84" w14:textId="77777777" w:rsidR="005D39E4" w:rsidRPr="0062101A" w:rsidRDefault="005D39E4" w:rsidP="005D39E4">
            <w:pPr>
              <w:rPr>
                <w:color w:val="auto"/>
                <w:sz w:val="20"/>
              </w:rPr>
            </w:pPr>
            <w:r w:rsidRPr="0062101A">
              <w:rPr>
                <w:color w:val="auto"/>
                <w:sz w:val="20"/>
              </w:rPr>
              <w:t>УК-2</w:t>
            </w:r>
          </w:p>
          <w:p w14:paraId="348D2369" w14:textId="77777777" w:rsidR="005D39E4" w:rsidRPr="0062101A" w:rsidRDefault="005D39E4" w:rsidP="005D39E4">
            <w:pPr>
              <w:rPr>
                <w:color w:val="auto"/>
                <w:sz w:val="20"/>
              </w:rPr>
            </w:pPr>
            <w:r w:rsidRPr="0062101A">
              <w:rPr>
                <w:color w:val="auto"/>
                <w:sz w:val="20"/>
              </w:rPr>
              <w:t>ПК-1</w:t>
            </w:r>
          </w:p>
          <w:p w14:paraId="2594408C" w14:textId="77777777" w:rsidR="005D39E4" w:rsidRPr="0062101A" w:rsidRDefault="005D39E4" w:rsidP="005D39E4">
            <w:pPr>
              <w:rPr>
                <w:color w:val="auto"/>
                <w:sz w:val="20"/>
                <w:highlight w:val="yellow"/>
              </w:rPr>
            </w:pPr>
          </w:p>
        </w:tc>
        <w:tc>
          <w:tcPr>
            <w:tcW w:w="1060" w:type="dxa"/>
          </w:tcPr>
          <w:p w14:paraId="437D06B0" w14:textId="77777777" w:rsidR="005D39E4" w:rsidRPr="0062101A" w:rsidRDefault="005D39E4" w:rsidP="005D39E4">
            <w:pPr>
              <w:rPr>
                <w:color w:val="auto"/>
                <w:sz w:val="20"/>
                <w:highlight w:val="yellow"/>
              </w:rPr>
            </w:pPr>
            <w:r w:rsidRPr="0062101A">
              <w:rPr>
                <w:color w:val="auto"/>
                <w:sz w:val="20"/>
              </w:rPr>
              <w:t>З. У, В</w:t>
            </w:r>
          </w:p>
        </w:tc>
        <w:tc>
          <w:tcPr>
            <w:tcW w:w="1029" w:type="dxa"/>
          </w:tcPr>
          <w:p w14:paraId="2E7660E2"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4C9545E5" w14:textId="77777777" w:rsidTr="00EB3308">
        <w:tc>
          <w:tcPr>
            <w:tcW w:w="540" w:type="dxa"/>
          </w:tcPr>
          <w:p w14:paraId="6A94E52D" w14:textId="77777777" w:rsidR="005D39E4" w:rsidRPr="0062101A" w:rsidRDefault="005D39E4" w:rsidP="005D39E4">
            <w:pPr>
              <w:rPr>
                <w:color w:val="auto"/>
                <w:sz w:val="20"/>
              </w:rPr>
            </w:pPr>
            <w:r w:rsidRPr="0062101A">
              <w:rPr>
                <w:color w:val="auto"/>
                <w:sz w:val="20"/>
              </w:rPr>
              <w:t>9</w:t>
            </w:r>
          </w:p>
        </w:tc>
        <w:tc>
          <w:tcPr>
            <w:tcW w:w="3186" w:type="dxa"/>
          </w:tcPr>
          <w:p w14:paraId="6D28E7D4" w14:textId="77777777" w:rsidR="005D39E4" w:rsidRPr="0062101A" w:rsidRDefault="005D39E4" w:rsidP="005D39E4">
            <w:pPr>
              <w:rPr>
                <w:rFonts w:eastAsia="SimSun"/>
                <w:snapToGrid w:val="0"/>
                <w:color w:val="auto"/>
                <w:sz w:val="20"/>
              </w:rPr>
            </w:pPr>
            <w:r w:rsidRPr="0062101A">
              <w:rPr>
                <w:rFonts w:eastAsia="SimSun"/>
                <w:snapToGrid w:val="0"/>
                <w:color w:val="auto"/>
                <w:sz w:val="20"/>
              </w:rPr>
              <w:t>Операционно заготовка сенажа выражается следующей последовательностью</w:t>
            </w:r>
          </w:p>
        </w:tc>
        <w:tc>
          <w:tcPr>
            <w:tcW w:w="1354" w:type="dxa"/>
          </w:tcPr>
          <w:p w14:paraId="5552B337" w14:textId="77777777" w:rsidR="005D39E4" w:rsidRPr="0062101A" w:rsidRDefault="005D39E4" w:rsidP="005D39E4">
            <w:pPr>
              <w:rPr>
                <w:rFonts w:eastAsia="SimSun"/>
                <w:snapToGrid w:val="0"/>
                <w:color w:val="auto"/>
                <w:sz w:val="20"/>
              </w:rPr>
            </w:pPr>
            <w:r w:rsidRPr="0062101A">
              <w:rPr>
                <w:rFonts w:eastAsia="SimSun"/>
                <w:snapToGrid w:val="0"/>
                <w:color w:val="auto"/>
                <w:sz w:val="20"/>
              </w:rPr>
              <w:t>1) Скашивание</w:t>
            </w:r>
          </w:p>
          <w:p w14:paraId="60B220EA" w14:textId="77777777" w:rsidR="005D39E4" w:rsidRPr="0062101A" w:rsidRDefault="005D39E4" w:rsidP="005D39E4">
            <w:pPr>
              <w:rPr>
                <w:rFonts w:eastAsia="SimSun"/>
                <w:snapToGrid w:val="0"/>
                <w:color w:val="auto"/>
                <w:sz w:val="20"/>
              </w:rPr>
            </w:pPr>
            <w:r w:rsidRPr="0062101A">
              <w:rPr>
                <w:rFonts w:eastAsia="SimSun"/>
                <w:snapToGrid w:val="0"/>
                <w:color w:val="auto"/>
                <w:sz w:val="20"/>
              </w:rPr>
              <w:t>2) Измельчение</w:t>
            </w:r>
          </w:p>
          <w:p w14:paraId="2CA5AC57" w14:textId="77777777" w:rsidR="005D39E4" w:rsidRPr="0062101A" w:rsidRDefault="005D39E4" w:rsidP="005D39E4">
            <w:pPr>
              <w:rPr>
                <w:rFonts w:eastAsia="SimSun"/>
                <w:snapToGrid w:val="0"/>
                <w:color w:val="auto"/>
                <w:sz w:val="20"/>
              </w:rPr>
            </w:pPr>
            <w:r w:rsidRPr="0062101A">
              <w:rPr>
                <w:rFonts w:eastAsia="SimSun"/>
                <w:snapToGrid w:val="0"/>
                <w:color w:val="auto"/>
                <w:sz w:val="20"/>
              </w:rPr>
              <w:t>3) Подвяливание</w:t>
            </w:r>
          </w:p>
          <w:p w14:paraId="6AD15EB1" w14:textId="77777777" w:rsidR="005D39E4" w:rsidRPr="0062101A" w:rsidRDefault="005D39E4" w:rsidP="005D39E4">
            <w:pPr>
              <w:rPr>
                <w:rFonts w:eastAsia="SimSun"/>
                <w:snapToGrid w:val="0"/>
                <w:color w:val="auto"/>
                <w:sz w:val="20"/>
              </w:rPr>
            </w:pPr>
            <w:r w:rsidRPr="0062101A">
              <w:rPr>
                <w:rFonts w:eastAsia="SimSun"/>
                <w:snapToGrid w:val="0"/>
                <w:color w:val="auto"/>
                <w:sz w:val="20"/>
              </w:rPr>
              <w:t>4) Транспортировка</w:t>
            </w:r>
          </w:p>
          <w:p w14:paraId="7D2AAB60" w14:textId="77777777" w:rsidR="005D39E4" w:rsidRPr="0062101A" w:rsidRDefault="005D39E4" w:rsidP="005D39E4">
            <w:pPr>
              <w:rPr>
                <w:rFonts w:eastAsia="SimSun"/>
                <w:snapToGrid w:val="0"/>
                <w:color w:val="auto"/>
                <w:sz w:val="20"/>
              </w:rPr>
            </w:pPr>
            <w:r w:rsidRPr="0062101A">
              <w:rPr>
                <w:rFonts w:eastAsia="SimSun"/>
                <w:snapToGrid w:val="0"/>
                <w:color w:val="auto"/>
                <w:sz w:val="20"/>
              </w:rPr>
              <w:t>5) Укладка полиэтиленовых рукавов</w:t>
            </w:r>
          </w:p>
        </w:tc>
        <w:tc>
          <w:tcPr>
            <w:tcW w:w="1177" w:type="dxa"/>
          </w:tcPr>
          <w:p w14:paraId="68FD8479" w14:textId="09525EB6" w:rsidR="005D39E4" w:rsidRPr="0062101A" w:rsidRDefault="005D39E4" w:rsidP="005D39E4">
            <w:pPr>
              <w:rPr>
                <w:rFonts w:eastAsia="SimSun"/>
                <w:snapToGrid w:val="0"/>
                <w:color w:val="auto"/>
                <w:sz w:val="20"/>
              </w:rPr>
            </w:pPr>
          </w:p>
        </w:tc>
        <w:tc>
          <w:tcPr>
            <w:tcW w:w="999" w:type="dxa"/>
          </w:tcPr>
          <w:p w14:paraId="60D006DF" w14:textId="77777777" w:rsidR="005D39E4" w:rsidRPr="0062101A" w:rsidRDefault="005D39E4" w:rsidP="005D39E4">
            <w:pPr>
              <w:rPr>
                <w:color w:val="auto"/>
                <w:sz w:val="20"/>
              </w:rPr>
            </w:pPr>
            <w:r w:rsidRPr="0062101A">
              <w:rPr>
                <w:color w:val="auto"/>
                <w:sz w:val="20"/>
              </w:rPr>
              <w:t>УК-2</w:t>
            </w:r>
          </w:p>
          <w:p w14:paraId="27A48EF3" w14:textId="77777777" w:rsidR="005D39E4" w:rsidRPr="0062101A" w:rsidRDefault="005D39E4" w:rsidP="005D39E4">
            <w:pPr>
              <w:rPr>
                <w:color w:val="auto"/>
                <w:sz w:val="20"/>
                <w:highlight w:val="yellow"/>
              </w:rPr>
            </w:pPr>
            <w:r w:rsidRPr="0062101A">
              <w:rPr>
                <w:color w:val="auto"/>
                <w:sz w:val="20"/>
              </w:rPr>
              <w:t>ПК-1</w:t>
            </w:r>
          </w:p>
        </w:tc>
        <w:tc>
          <w:tcPr>
            <w:tcW w:w="1060" w:type="dxa"/>
          </w:tcPr>
          <w:p w14:paraId="6F0CD65E"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5A88C909"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54865574" w14:textId="77777777" w:rsidTr="00EB3308">
        <w:tc>
          <w:tcPr>
            <w:tcW w:w="540" w:type="dxa"/>
          </w:tcPr>
          <w:p w14:paraId="15A7440D" w14:textId="77777777" w:rsidR="005D39E4" w:rsidRPr="0062101A" w:rsidRDefault="005D39E4" w:rsidP="005D39E4">
            <w:pPr>
              <w:rPr>
                <w:color w:val="auto"/>
                <w:sz w:val="20"/>
              </w:rPr>
            </w:pPr>
            <w:r w:rsidRPr="0062101A">
              <w:rPr>
                <w:color w:val="auto"/>
                <w:sz w:val="20"/>
              </w:rPr>
              <w:t>10</w:t>
            </w:r>
          </w:p>
        </w:tc>
        <w:tc>
          <w:tcPr>
            <w:tcW w:w="3186" w:type="dxa"/>
          </w:tcPr>
          <w:p w14:paraId="4CEA62BD" w14:textId="77777777" w:rsidR="005D39E4" w:rsidRPr="0062101A" w:rsidRDefault="005D39E4" w:rsidP="005D39E4">
            <w:pPr>
              <w:rPr>
                <w:color w:val="auto"/>
                <w:sz w:val="20"/>
              </w:rPr>
            </w:pPr>
            <w:r w:rsidRPr="0062101A">
              <w:rPr>
                <w:rFonts w:eastAsia="SimSun"/>
                <w:snapToGrid w:val="0"/>
                <w:color w:val="auto"/>
                <w:sz w:val="20"/>
              </w:rPr>
              <w:t>Перечислите доильные залы в последовательности их усложнения</w:t>
            </w:r>
          </w:p>
        </w:tc>
        <w:tc>
          <w:tcPr>
            <w:tcW w:w="1354" w:type="dxa"/>
          </w:tcPr>
          <w:p w14:paraId="56DAD974" w14:textId="77777777" w:rsidR="005D39E4" w:rsidRPr="0062101A" w:rsidRDefault="005D39E4" w:rsidP="005D39E4">
            <w:pPr>
              <w:rPr>
                <w:color w:val="auto"/>
                <w:sz w:val="20"/>
              </w:rPr>
            </w:pPr>
            <w:r w:rsidRPr="0062101A">
              <w:rPr>
                <w:color w:val="auto"/>
                <w:sz w:val="20"/>
              </w:rPr>
              <w:t>1) Тандем</w:t>
            </w:r>
          </w:p>
          <w:p w14:paraId="24D52D74" w14:textId="77777777" w:rsidR="005D39E4" w:rsidRPr="0062101A" w:rsidRDefault="005D39E4" w:rsidP="005D39E4">
            <w:pPr>
              <w:rPr>
                <w:color w:val="auto"/>
                <w:sz w:val="20"/>
              </w:rPr>
            </w:pPr>
            <w:r w:rsidRPr="0062101A">
              <w:rPr>
                <w:color w:val="auto"/>
                <w:sz w:val="20"/>
              </w:rPr>
              <w:t>2) Карусель</w:t>
            </w:r>
          </w:p>
          <w:p w14:paraId="213D8DB7" w14:textId="77777777" w:rsidR="005D39E4" w:rsidRPr="0062101A" w:rsidRDefault="005D39E4" w:rsidP="005D39E4">
            <w:pPr>
              <w:rPr>
                <w:color w:val="auto"/>
                <w:sz w:val="20"/>
              </w:rPr>
            </w:pPr>
            <w:r w:rsidRPr="0062101A">
              <w:rPr>
                <w:color w:val="auto"/>
                <w:sz w:val="20"/>
              </w:rPr>
              <w:t>3) Елочка</w:t>
            </w:r>
          </w:p>
          <w:p w14:paraId="51725F66" w14:textId="77777777" w:rsidR="005D39E4" w:rsidRPr="0062101A" w:rsidRDefault="005D39E4" w:rsidP="005D39E4">
            <w:pPr>
              <w:rPr>
                <w:color w:val="auto"/>
                <w:sz w:val="20"/>
              </w:rPr>
            </w:pPr>
            <w:r w:rsidRPr="0062101A">
              <w:rPr>
                <w:color w:val="auto"/>
                <w:sz w:val="20"/>
              </w:rPr>
              <w:t>4) Параллель</w:t>
            </w:r>
          </w:p>
        </w:tc>
        <w:tc>
          <w:tcPr>
            <w:tcW w:w="1177" w:type="dxa"/>
          </w:tcPr>
          <w:p w14:paraId="2BC2B58E" w14:textId="3808254A" w:rsidR="005D39E4" w:rsidRPr="0062101A" w:rsidRDefault="005D39E4" w:rsidP="005D39E4">
            <w:pPr>
              <w:rPr>
                <w:color w:val="auto"/>
                <w:sz w:val="20"/>
              </w:rPr>
            </w:pPr>
          </w:p>
        </w:tc>
        <w:tc>
          <w:tcPr>
            <w:tcW w:w="999" w:type="dxa"/>
          </w:tcPr>
          <w:p w14:paraId="67BBD8D5" w14:textId="77777777" w:rsidR="005D39E4" w:rsidRPr="0062101A" w:rsidRDefault="005D39E4" w:rsidP="005D39E4">
            <w:pPr>
              <w:rPr>
                <w:color w:val="auto"/>
                <w:sz w:val="20"/>
              </w:rPr>
            </w:pPr>
            <w:r w:rsidRPr="0062101A">
              <w:rPr>
                <w:color w:val="auto"/>
                <w:sz w:val="20"/>
              </w:rPr>
              <w:t>УК-2</w:t>
            </w:r>
          </w:p>
          <w:p w14:paraId="2C7A51D3" w14:textId="77777777" w:rsidR="005D39E4" w:rsidRPr="0062101A" w:rsidRDefault="005D39E4" w:rsidP="005D39E4">
            <w:pPr>
              <w:rPr>
                <w:color w:val="auto"/>
                <w:sz w:val="20"/>
                <w:highlight w:val="yellow"/>
              </w:rPr>
            </w:pPr>
            <w:r w:rsidRPr="0062101A">
              <w:rPr>
                <w:color w:val="auto"/>
                <w:sz w:val="20"/>
              </w:rPr>
              <w:t>ПК-1</w:t>
            </w:r>
          </w:p>
        </w:tc>
        <w:tc>
          <w:tcPr>
            <w:tcW w:w="1060" w:type="dxa"/>
          </w:tcPr>
          <w:p w14:paraId="6BA1DB73" w14:textId="77777777" w:rsidR="005D39E4" w:rsidRPr="0062101A" w:rsidRDefault="005D39E4" w:rsidP="005D39E4">
            <w:pPr>
              <w:rPr>
                <w:color w:val="auto"/>
                <w:sz w:val="20"/>
                <w:highlight w:val="yellow"/>
              </w:rPr>
            </w:pPr>
            <w:r w:rsidRPr="0062101A">
              <w:rPr>
                <w:color w:val="auto"/>
                <w:sz w:val="20"/>
              </w:rPr>
              <w:t>З</w:t>
            </w:r>
          </w:p>
        </w:tc>
        <w:tc>
          <w:tcPr>
            <w:tcW w:w="1029" w:type="dxa"/>
          </w:tcPr>
          <w:p w14:paraId="3B6CB5C7"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6965A11E" w14:textId="77777777" w:rsidTr="00EB3308">
        <w:tc>
          <w:tcPr>
            <w:tcW w:w="9345" w:type="dxa"/>
            <w:gridSpan w:val="7"/>
          </w:tcPr>
          <w:p w14:paraId="40892BE4"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6EB23CDA" w14:textId="77777777" w:rsidTr="00EB3308">
        <w:tc>
          <w:tcPr>
            <w:tcW w:w="9345" w:type="dxa"/>
            <w:gridSpan w:val="7"/>
          </w:tcPr>
          <w:p w14:paraId="7AE2ED30"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6174B80C" w14:textId="77777777" w:rsidTr="00EB3308">
        <w:tc>
          <w:tcPr>
            <w:tcW w:w="540" w:type="dxa"/>
          </w:tcPr>
          <w:p w14:paraId="46D55F1F" w14:textId="77777777" w:rsidR="005D39E4" w:rsidRPr="0062101A" w:rsidRDefault="005D39E4" w:rsidP="005D39E4">
            <w:pPr>
              <w:rPr>
                <w:color w:val="auto"/>
                <w:sz w:val="20"/>
              </w:rPr>
            </w:pPr>
            <w:r w:rsidRPr="0062101A">
              <w:rPr>
                <w:color w:val="auto"/>
                <w:sz w:val="20"/>
              </w:rPr>
              <w:t>11.</w:t>
            </w:r>
          </w:p>
        </w:tc>
        <w:tc>
          <w:tcPr>
            <w:tcW w:w="3186" w:type="dxa"/>
          </w:tcPr>
          <w:p w14:paraId="02AEFFB5" w14:textId="77777777" w:rsidR="005D39E4" w:rsidRPr="0062101A" w:rsidRDefault="005D39E4" w:rsidP="005D39E4">
            <w:pPr>
              <w:rPr>
                <w:color w:val="auto"/>
                <w:sz w:val="20"/>
              </w:rPr>
            </w:pPr>
            <w:r w:rsidRPr="0062101A">
              <w:rPr>
                <w:color w:val="auto"/>
                <w:sz w:val="20"/>
              </w:rPr>
              <w:t xml:space="preserve">Различают </w:t>
            </w:r>
          </w:p>
          <w:p w14:paraId="0E947542" w14:textId="77777777" w:rsidR="005D39E4" w:rsidRPr="0062101A" w:rsidRDefault="005D39E4" w:rsidP="005D39E4">
            <w:pPr>
              <w:rPr>
                <w:b/>
                <w:bCs/>
                <w:color w:val="auto"/>
                <w:sz w:val="20"/>
              </w:rPr>
            </w:pPr>
            <w:r w:rsidRPr="0062101A">
              <w:rPr>
                <w:b/>
                <w:bCs/>
                <w:color w:val="auto"/>
                <w:sz w:val="20"/>
              </w:rPr>
              <w:t xml:space="preserve">А длительную, </w:t>
            </w:r>
          </w:p>
          <w:p w14:paraId="706328C9" w14:textId="77777777" w:rsidR="005D39E4" w:rsidRPr="0062101A" w:rsidRDefault="005D39E4" w:rsidP="005D39E4">
            <w:pPr>
              <w:rPr>
                <w:b/>
                <w:bCs/>
                <w:color w:val="auto"/>
                <w:sz w:val="20"/>
              </w:rPr>
            </w:pPr>
            <w:r w:rsidRPr="0062101A">
              <w:rPr>
                <w:b/>
                <w:bCs/>
                <w:color w:val="auto"/>
                <w:sz w:val="20"/>
              </w:rPr>
              <w:t xml:space="preserve">Б кратковременную, </w:t>
            </w:r>
          </w:p>
          <w:p w14:paraId="2720A6A0" w14:textId="77777777" w:rsidR="005D39E4" w:rsidRPr="0062101A" w:rsidRDefault="005D39E4" w:rsidP="005D39E4">
            <w:pPr>
              <w:rPr>
                <w:color w:val="auto"/>
                <w:sz w:val="20"/>
              </w:rPr>
            </w:pPr>
            <w:r w:rsidRPr="0062101A">
              <w:rPr>
                <w:b/>
                <w:bCs/>
                <w:color w:val="auto"/>
                <w:sz w:val="20"/>
              </w:rPr>
              <w:t>В мгновенную</w:t>
            </w:r>
            <w:r w:rsidRPr="0062101A">
              <w:rPr>
                <w:color w:val="auto"/>
                <w:sz w:val="20"/>
              </w:rPr>
              <w:t xml:space="preserve"> пастеризацию, </w:t>
            </w:r>
          </w:p>
          <w:p w14:paraId="2AA5087D" w14:textId="77777777" w:rsidR="005D39E4" w:rsidRPr="0062101A" w:rsidRDefault="005D39E4" w:rsidP="005D39E4">
            <w:pPr>
              <w:rPr>
                <w:color w:val="auto"/>
                <w:sz w:val="20"/>
              </w:rPr>
            </w:pPr>
            <w:r w:rsidRPr="0062101A">
              <w:rPr>
                <w:color w:val="auto"/>
                <w:sz w:val="20"/>
              </w:rPr>
              <w:t>которым соответствует температурный режим:</w:t>
            </w:r>
          </w:p>
        </w:tc>
        <w:tc>
          <w:tcPr>
            <w:tcW w:w="1354" w:type="dxa"/>
          </w:tcPr>
          <w:p w14:paraId="18437E60" w14:textId="77777777" w:rsidR="005D39E4" w:rsidRPr="0062101A" w:rsidRDefault="005D39E4" w:rsidP="005D39E4">
            <w:pPr>
              <w:rPr>
                <w:color w:val="auto"/>
                <w:sz w:val="20"/>
              </w:rPr>
            </w:pPr>
            <w:r w:rsidRPr="0062101A">
              <w:rPr>
                <w:color w:val="auto"/>
                <w:sz w:val="20"/>
              </w:rPr>
              <w:t>1 - 76°С</w:t>
            </w:r>
          </w:p>
          <w:p w14:paraId="7053EFFB" w14:textId="77777777" w:rsidR="005D39E4" w:rsidRPr="0062101A" w:rsidRDefault="005D39E4" w:rsidP="005D39E4">
            <w:pPr>
              <w:rPr>
                <w:color w:val="auto"/>
                <w:sz w:val="20"/>
              </w:rPr>
            </w:pPr>
            <w:r w:rsidRPr="0062101A">
              <w:rPr>
                <w:color w:val="auto"/>
                <w:sz w:val="20"/>
              </w:rPr>
              <w:t>2 - 65°С</w:t>
            </w:r>
          </w:p>
          <w:p w14:paraId="5F2A587B" w14:textId="77777777" w:rsidR="005D39E4" w:rsidRPr="0062101A" w:rsidRDefault="005D39E4" w:rsidP="005D39E4">
            <w:pPr>
              <w:rPr>
                <w:color w:val="auto"/>
                <w:sz w:val="20"/>
              </w:rPr>
            </w:pPr>
            <w:r w:rsidRPr="0062101A">
              <w:rPr>
                <w:color w:val="auto"/>
                <w:sz w:val="20"/>
              </w:rPr>
              <w:t>3 - 85°С</w:t>
            </w:r>
          </w:p>
        </w:tc>
        <w:tc>
          <w:tcPr>
            <w:tcW w:w="1177" w:type="dxa"/>
          </w:tcPr>
          <w:p w14:paraId="769160E3" w14:textId="77777777" w:rsidR="005D39E4" w:rsidRPr="0062101A" w:rsidRDefault="005D39E4" w:rsidP="005D39E4">
            <w:pPr>
              <w:rPr>
                <w:color w:val="auto"/>
                <w:sz w:val="20"/>
              </w:rPr>
            </w:pPr>
          </w:p>
        </w:tc>
        <w:tc>
          <w:tcPr>
            <w:tcW w:w="999" w:type="dxa"/>
          </w:tcPr>
          <w:p w14:paraId="423EEE7C" w14:textId="77777777" w:rsidR="005D39E4" w:rsidRPr="0062101A" w:rsidRDefault="005D39E4" w:rsidP="005D39E4">
            <w:pPr>
              <w:rPr>
                <w:color w:val="auto"/>
                <w:sz w:val="20"/>
              </w:rPr>
            </w:pPr>
            <w:r w:rsidRPr="0062101A">
              <w:rPr>
                <w:color w:val="auto"/>
                <w:sz w:val="20"/>
              </w:rPr>
              <w:t>УК-2</w:t>
            </w:r>
          </w:p>
          <w:p w14:paraId="034FD501" w14:textId="77777777" w:rsidR="005D39E4" w:rsidRPr="0062101A" w:rsidRDefault="005D39E4" w:rsidP="005D39E4">
            <w:pPr>
              <w:rPr>
                <w:color w:val="auto"/>
                <w:sz w:val="20"/>
                <w:highlight w:val="yellow"/>
              </w:rPr>
            </w:pPr>
            <w:r w:rsidRPr="0062101A">
              <w:rPr>
                <w:color w:val="auto"/>
                <w:sz w:val="20"/>
              </w:rPr>
              <w:t>ПК-1</w:t>
            </w:r>
          </w:p>
        </w:tc>
        <w:tc>
          <w:tcPr>
            <w:tcW w:w="1060" w:type="dxa"/>
          </w:tcPr>
          <w:p w14:paraId="28AB458E"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4D982949" w14:textId="77777777" w:rsidR="005D39E4" w:rsidRPr="0062101A" w:rsidRDefault="005D39E4" w:rsidP="005D39E4">
            <w:pPr>
              <w:rPr>
                <w:color w:val="auto"/>
                <w:sz w:val="20"/>
                <w:highlight w:val="yellow"/>
              </w:rPr>
            </w:pPr>
            <w:r w:rsidRPr="0062101A">
              <w:rPr>
                <w:color w:val="auto"/>
                <w:sz w:val="20"/>
              </w:rPr>
              <w:t>3-5 мин.</w:t>
            </w:r>
          </w:p>
        </w:tc>
      </w:tr>
      <w:tr w:rsidR="005D39E4" w:rsidRPr="0062101A" w14:paraId="1312A643" w14:textId="77777777" w:rsidTr="00EB3308">
        <w:tc>
          <w:tcPr>
            <w:tcW w:w="540" w:type="dxa"/>
          </w:tcPr>
          <w:p w14:paraId="55C59F17" w14:textId="77777777" w:rsidR="005D39E4" w:rsidRPr="0062101A" w:rsidRDefault="005D39E4" w:rsidP="005D39E4">
            <w:pPr>
              <w:rPr>
                <w:color w:val="auto"/>
                <w:sz w:val="20"/>
              </w:rPr>
            </w:pPr>
            <w:r w:rsidRPr="0062101A">
              <w:rPr>
                <w:color w:val="auto"/>
                <w:sz w:val="20"/>
              </w:rPr>
              <w:lastRenderedPageBreak/>
              <w:t>12.</w:t>
            </w:r>
          </w:p>
        </w:tc>
        <w:tc>
          <w:tcPr>
            <w:tcW w:w="3186" w:type="dxa"/>
          </w:tcPr>
          <w:p w14:paraId="1975236E" w14:textId="77777777" w:rsidR="005D39E4" w:rsidRPr="0062101A" w:rsidRDefault="005D39E4" w:rsidP="005D39E4">
            <w:pPr>
              <w:rPr>
                <w:color w:val="auto"/>
                <w:sz w:val="20"/>
              </w:rPr>
            </w:pPr>
            <w:r w:rsidRPr="0062101A">
              <w:rPr>
                <w:noProof/>
                <w:color w:val="auto"/>
                <w:sz w:val="20"/>
              </w:rPr>
              <w:t>Установите соответствие ПТЛ их наименованиям</w:t>
            </w:r>
          </w:p>
          <w:p w14:paraId="3DDCDFEB" w14:textId="77777777" w:rsidR="005D39E4" w:rsidRPr="0062101A" w:rsidRDefault="005D39E4" w:rsidP="005D39E4">
            <w:pPr>
              <w:rPr>
                <w:color w:val="auto"/>
                <w:szCs w:val="24"/>
              </w:rPr>
            </w:pPr>
            <w:r w:rsidRPr="0062101A">
              <w:rPr>
                <w:noProof/>
                <w:color w:val="auto"/>
                <w:szCs w:val="24"/>
              </w:rPr>
              <w:drawing>
                <wp:inline distT="0" distB="0" distL="0" distR="0" wp14:anchorId="264EEA28" wp14:editId="3C79BC40">
                  <wp:extent cx="1819275" cy="304340"/>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flipV="1">
                            <a:off x="0" y="0"/>
                            <a:ext cx="1858129" cy="310840"/>
                          </a:xfrm>
                          <a:prstGeom prst="rect">
                            <a:avLst/>
                          </a:prstGeom>
                        </pic:spPr>
                      </pic:pic>
                    </a:graphicData>
                  </a:graphic>
                </wp:inline>
              </w:drawing>
            </w:r>
          </w:p>
          <w:p w14:paraId="5D87139C" w14:textId="77777777" w:rsidR="005D39E4" w:rsidRPr="0062101A" w:rsidRDefault="005D39E4" w:rsidP="005D39E4">
            <w:pPr>
              <w:autoSpaceDE w:val="0"/>
              <w:autoSpaceDN w:val="0"/>
              <w:adjustRightInd w:val="0"/>
              <w:rPr>
                <w:color w:val="auto"/>
                <w:szCs w:val="24"/>
              </w:rPr>
            </w:pPr>
          </w:p>
          <w:p w14:paraId="22082E53" w14:textId="77777777" w:rsidR="005D39E4" w:rsidRPr="0062101A" w:rsidRDefault="005D39E4" w:rsidP="005D39E4">
            <w:pPr>
              <w:rPr>
                <w:color w:val="auto"/>
                <w:szCs w:val="24"/>
              </w:rPr>
            </w:pPr>
            <w:r w:rsidRPr="0062101A">
              <w:rPr>
                <w:noProof/>
                <w:color w:val="auto"/>
                <w:szCs w:val="24"/>
              </w:rPr>
              <w:drawing>
                <wp:inline distT="0" distB="0" distL="0" distR="0" wp14:anchorId="2537B42D" wp14:editId="6507DC6A">
                  <wp:extent cx="1791335" cy="29094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2664" cy="451956"/>
                          </a:xfrm>
                          <a:prstGeom prst="rect">
                            <a:avLst/>
                          </a:prstGeom>
                          <a:noFill/>
                          <a:ln>
                            <a:noFill/>
                          </a:ln>
                        </pic:spPr>
                      </pic:pic>
                    </a:graphicData>
                  </a:graphic>
                </wp:inline>
              </w:drawing>
            </w:r>
          </w:p>
          <w:p w14:paraId="2EE5FA26" w14:textId="77777777" w:rsidR="005D39E4" w:rsidRPr="0062101A" w:rsidRDefault="005D39E4" w:rsidP="005D39E4">
            <w:pPr>
              <w:rPr>
                <w:color w:val="auto"/>
                <w:szCs w:val="24"/>
              </w:rPr>
            </w:pPr>
          </w:p>
          <w:p w14:paraId="47BA4F08" w14:textId="77777777" w:rsidR="005D39E4" w:rsidRPr="0062101A" w:rsidRDefault="005D39E4" w:rsidP="005D39E4">
            <w:pPr>
              <w:rPr>
                <w:color w:val="auto"/>
                <w:szCs w:val="24"/>
                <w:lang w:val="en-US"/>
              </w:rPr>
            </w:pPr>
            <w:r w:rsidRPr="0062101A">
              <w:rPr>
                <w:noProof/>
                <w:color w:val="auto"/>
                <w:szCs w:val="24"/>
                <w:lang w:val="en-US"/>
              </w:rPr>
              <w:drawing>
                <wp:inline distT="0" distB="0" distL="0" distR="0" wp14:anchorId="799FC5F1" wp14:editId="01799CED">
                  <wp:extent cx="1885950" cy="588678"/>
                  <wp:effectExtent l="0" t="0" r="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30353" cy="602538"/>
                          </a:xfrm>
                          <a:prstGeom prst="rect">
                            <a:avLst/>
                          </a:prstGeom>
                          <a:noFill/>
                          <a:ln>
                            <a:noFill/>
                          </a:ln>
                        </pic:spPr>
                      </pic:pic>
                    </a:graphicData>
                  </a:graphic>
                </wp:inline>
              </w:drawing>
            </w:r>
          </w:p>
          <w:p w14:paraId="5176CDD5" w14:textId="77777777" w:rsidR="005D39E4" w:rsidRPr="0062101A" w:rsidRDefault="005D39E4" w:rsidP="005D39E4">
            <w:pPr>
              <w:rPr>
                <w:color w:val="auto"/>
                <w:szCs w:val="24"/>
              </w:rPr>
            </w:pPr>
          </w:p>
          <w:p w14:paraId="55C33BBF" w14:textId="77777777" w:rsidR="005D39E4" w:rsidRPr="0062101A" w:rsidRDefault="005D39E4" w:rsidP="005D39E4">
            <w:pPr>
              <w:rPr>
                <w:color w:val="auto"/>
                <w:sz w:val="20"/>
              </w:rPr>
            </w:pPr>
          </w:p>
        </w:tc>
        <w:tc>
          <w:tcPr>
            <w:tcW w:w="1354" w:type="dxa"/>
          </w:tcPr>
          <w:p w14:paraId="3DD7E049" w14:textId="77777777" w:rsidR="005D39E4" w:rsidRPr="0062101A" w:rsidRDefault="005D39E4" w:rsidP="005D39E4">
            <w:pPr>
              <w:rPr>
                <w:color w:val="auto"/>
                <w:sz w:val="20"/>
              </w:rPr>
            </w:pPr>
            <w:r w:rsidRPr="0062101A">
              <w:rPr>
                <w:color w:val="auto"/>
                <w:sz w:val="20"/>
              </w:rPr>
              <w:t>А – с гибкой связью;</w:t>
            </w:r>
          </w:p>
          <w:p w14:paraId="1DC41874" w14:textId="77777777" w:rsidR="005D39E4" w:rsidRPr="0062101A" w:rsidRDefault="005D39E4" w:rsidP="005D39E4">
            <w:pPr>
              <w:rPr>
                <w:color w:val="auto"/>
                <w:sz w:val="20"/>
              </w:rPr>
            </w:pPr>
            <w:r w:rsidRPr="0062101A">
              <w:rPr>
                <w:color w:val="auto"/>
                <w:sz w:val="20"/>
              </w:rPr>
              <w:t>Б – с жесткой связью;</w:t>
            </w:r>
          </w:p>
          <w:p w14:paraId="06EADC02" w14:textId="77777777" w:rsidR="005D39E4" w:rsidRPr="0062101A" w:rsidRDefault="005D39E4" w:rsidP="005D39E4">
            <w:pPr>
              <w:rPr>
                <w:color w:val="auto"/>
                <w:sz w:val="20"/>
              </w:rPr>
            </w:pPr>
            <w:r w:rsidRPr="0062101A">
              <w:rPr>
                <w:color w:val="auto"/>
                <w:sz w:val="20"/>
              </w:rPr>
              <w:t>В – со сходящимися потоками</w:t>
            </w:r>
          </w:p>
        </w:tc>
        <w:tc>
          <w:tcPr>
            <w:tcW w:w="1177" w:type="dxa"/>
          </w:tcPr>
          <w:p w14:paraId="0A252569" w14:textId="77777777" w:rsidR="005D39E4" w:rsidRPr="0062101A" w:rsidRDefault="005D39E4" w:rsidP="005D39E4">
            <w:pPr>
              <w:rPr>
                <w:color w:val="auto"/>
                <w:sz w:val="20"/>
              </w:rPr>
            </w:pPr>
          </w:p>
        </w:tc>
        <w:tc>
          <w:tcPr>
            <w:tcW w:w="999" w:type="dxa"/>
          </w:tcPr>
          <w:p w14:paraId="4E18F034" w14:textId="77777777" w:rsidR="005D39E4" w:rsidRPr="0062101A" w:rsidRDefault="005D39E4" w:rsidP="005D39E4">
            <w:pPr>
              <w:rPr>
                <w:color w:val="auto"/>
                <w:sz w:val="20"/>
              </w:rPr>
            </w:pPr>
            <w:r w:rsidRPr="0062101A">
              <w:rPr>
                <w:color w:val="auto"/>
                <w:sz w:val="20"/>
              </w:rPr>
              <w:t>УК-2</w:t>
            </w:r>
          </w:p>
          <w:p w14:paraId="2DC3EA89" w14:textId="77777777" w:rsidR="005D39E4" w:rsidRPr="0062101A" w:rsidRDefault="005D39E4" w:rsidP="005D39E4">
            <w:pPr>
              <w:rPr>
                <w:color w:val="auto"/>
                <w:sz w:val="20"/>
                <w:highlight w:val="yellow"/>
              </w:rPr>
            </w:pPr>
          </w:p>
        </w:tc>
        <w:tc>
          <w:tcPr>
            <w:tcW w:w="1060" w:type="dxa"/>
          </w:tcPr>
          <w:p w14:paraId="500955F9" w14:textId="77777777" w:rsidR="005D39E4" w:rsidRPr="0062101A" w:rsidRDefault="005D39E4" w:rsidP="005D39E4">
            <w:pPr>
              <w:rPr>
                <w:color w:val="auto"/>
                <w:sz w:val="20"/>
                <w:highlight w:val="yellow"/>
              </w:rPr>
            </w:pPr>
            <w:r w:rsidRPr="0062101A">
              <w:rPr>
                <w:color w:val="auto"/>
                <w:sz w:val="20"/>
              </w:rPr>
              <w:t>З, У, В</w:t>
            </w:r>
          </w:p>
        </w:tc>
        <w:tc>
          <w:tcPr>
            <w:tcW w:w="1029" w:type="dxa"/>
          </w:tcPr>
          <w:p w14:paraId="113400E2" w14:textId="77777777" w:rsidR="005D39E4" w:rsidRPr="0062101A" w:rsidRDefault="005D39E4" w:rsidP="005D39E4">
            <w:pPr>
              <w:rPr>
                <w:color w:val="auto"/>
                <w:sz w:val="20"/>
              </w:rPr>
            </w:pPr>
            <w:r w:rsidRPr="0062101A">
              <w:rPr>
                <w:color w:val="auto"/>
                <w:sz w:val="20"/>
              </w:rPr>
              <w:t>1-3 мин.</w:t>
            </w:r>
          </w:p>
        </w:tc>
      </w:tr>
      <w:tr w:rsidR="005D39E4" w:rsidRPr="0062101A" w14:paraId="4FC43B52" w14:textId="77777777" w:rsidTr="00EB3308">
        <w:tc>
          <w:tcPr>
            <w:tcW w:w="540" w:type="dxa"/>
          </w:tcPr>
          <w:p w14:paraId="4D8108BE" w14:textId="77777777" w:rsidR="005D39E4" w:rsidRPr="0062101A" w:rsidRDefault="005D39E4" w:rsidP="005D39E4">
            <w:pPr>
              <w:rPr>
                <w:color w:val="auto"/>
                <w:sz w:val="20"/>
              </w:rPr>
            </w:pPr>
            <w:r w:rsidRPr="0062101A">
              <w:rPr>
                <w:color w:val="auto"/>
                <w:sz w:val="20"/>
              </w:rPr>
              <w:t>13</w:t>
            </w:r>
          </w:p>
        </w:tc>
        <w:tc>
          <w:tcPr>
            <w:tcW w:w="3186" w:type="dxa"/>
          </w:tcPr>
          <w:p w14:paraId="6A3947E6" w14:textId="77777777" w:rsidR="005D39E4" w:rsidRPr="0062101A" w:rsidRDefault="005D39E4" w:rsidP="005D39E4">
            <w:pPr>
              <w:rPr>
                <w:noProof/>
                <w:color w:val="auto"/>
                <w:sz w:val="20"/>
              </w:rPr>
            </w:pPr>
            <w:r w:rsidRPr="0062101A">
              <w:rPr>
                <w:noProof/>
                <w:color w:val="auto"/>
                <w:sz w:val="20"/>
              </w:rPr>
              <w:t>Автоматические станции (системы) выпойки телят состоят из трех блоков:</w:t>
            </w:r>
          </w:p>
          <w:p w14:paraId="32882B75" w14:textId="77777777" w:rsidR="005D39E4" w:rsidRPr="0062101A" w:rsidRDefault="005D39E4" w:rsidP="005D39E4">
            <w:pPr>
              <w:rPr>
                <w:noProof/>
                <w:color w:val="auto"/>
                <w:sz w:val="20"/>
              </w:rPr>
            </w:pPr>
            <w:r w:rsidRPr="0062101A">
              <w:rPr>
                <w:noProof/>
                <w:color w:val="auto"/>
                <w:sz w:val="20"/>
              </w:rPr>
              <w:drawing>
                <wp:inline distT="0" distB="0" distL="0" distR="0" wp14:anchorId="3185D2A4" wp14:editId="75EEAD4D">
                  <wp:extent cx="1781165" cy="99158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817745" cy="1011953"/>
                          </a:xfrm>
                          <a:prstGeom prst="rect">
                            <a:avLst/>
                          </a:prstGeom>
                        </pic:spPr>
                      </pic:pic>
                    </a:graphicData>
                  </a:graphic>
                </wp:inline>
              </w:drawing>
            </w:r>
          </w:p>
          <w:p w14:paraId="2CF7E65F" w14:textId="77777777" w:rsidR="005D39E4" w:rsidRPr="0062101A" w:rsidRDefault="005D39E4" w:rsidP="005D39E4">
            <w:pPr>
              <w:rPr>
                <w:noProof/>
                <w:color w:val="auto"/>
                <w:sz w:val="20"/>
              </w:rPr>
            </w:pPr>
          </w:p>
        </w:tc>
        <w:tc>
          <w:tcPr>
            <w:tcW w:w="1354" w:type="dxa"/>
          </w:tcPr>
          <w:p w14:paraId="3D4D8D33" w14:textId="77777777" w:rsidR="005D39E4" w:rsidRPr="0062101A" w:rsidRDefault="005D39E4" w:rsidP="005D39E4">
            <w:pPr>
              <w:rPr>
                <w:color w:val="auto"/>
                <w:sz w:val="20"/>
              </w:rPr>
            </w:pPr>
            <w:r w:rsidRPr="0062101A">
              <w:rPr>
                <w:color w:val="auto"/>
                <w:sz w:val="20"/>
              </w:rPr>
              <w:t>А – автомат приготовления смеси;</w:t>
            </w:r>
          </w:p>
          <w:p w14:paraId="632EAA54" w14:textId="77777777" w:rsidR="005D39E4" w:rsidRPr="0062101A" w:rsidRDefault="005D39E4" w:rsidP="005D39E4">
            <w:pPr>
              <w:rPr>
                <w:color w:val="auto"/>
                <w:sz w:val="20"/>
              </w:rPr>
            </w:pPr>
            <w:r w:rsidRPr="0062101A">
              <w:rPr>
                <w:color w:val="auto"/>
                <w:sz w:val="20"/>
              </w:rPr>
              <w:t>Б – емкость исходного продукта;</w:t>
            </w:r>
          </w:p>
          <w:p w14:paraId="10493954" w14:textId="77777777" w:rsidR="005D39E4" w:rsidRPr="0062101A" w:rsidRDefault="005D39E4" w:rsidP="005D39E4">
            <w:pPr>
              <w:rPr>
                <w:color w:val="auto"/>
                <w:sz w:val="20"/>
              </w:rPr>
            </w:pPr>
            <w:r w:rsidRPr="0062101A">
              <w:rPr>
                <w:color w:val="auto"/>
                <w:sz w:val="20"/>
              </w:rPr>
              <w:t>В – агрегат выпойки</w:t>
            </w:r>
          </w:p>
        </w:tc>
        <w:tc>
          <w:tcPr>
            <w:tcW w:w="1177" w:type="dxa"/>
          </w:tcPr>
          <w:p w14:paraId="48A7454F" w14:textId="77777777" w:rsidR="005D39E4" w:rsidRPr="0062101A" w:rsidRDefault="005D39E4" w:rsidP="005D39E4">
            <w:pPr>
              <w:rPr>
                <w:color w:val="auto"/>
                <w:sz w:val="20"/>
              </w:rPr>
            </w:pPr>
          </w:p>
        </w:tc>
        <w:tc>
          <w:tcPr>
            <w:tcW w:w="999" w:type="dxa"/>
          </w:tcPr>
          <w:p w14:paraId="541AB58C" w14:textId="77777777" w:rsidR="005D39E4" w:rsidRPr="0062101A" w:rsidRDefault="005D39E4" w:rsidP="005D39E4">
            <w:pPr>
              <w:rPr>
                <w:color w:val="auto"/>
                <w:sz w:val="20"/>
              </w:rPr>
            </w:pPr>
            <w:r w:rsidRPr="0062101A">
              <w:rPr>
                <w:color w:val="auto"/>
                <w:sz w:val="20"/>
              </w:rPr>
              <w:t>УК-2</w:t>
            </w:r>
          </w:p>
          <w:p w14:paraId="1FB3B180" w14:textId="77777777" w:rsidR="005D39E4" w:rsidRPr="0062101A" w:rsidRDefault="005D39E4" w:rsidP="005D39E4">
            <w:pPr>
              <w:rPr>
                <w:color w:val="auto"/>
                <w:sz w:val="20"/>
              </w:rPr>
            </w:pPr>
            <w:r w:rsidRPr="0062101A">
              <w:rPr>
                <w:color w:val="auto"/>
                <w:sz w:val="20"/>
              </w:rPr>
              <w:t>ПК-1</w:t>
            </w:r>
          </w:p>
        </w:tc>
        <w:tc>
          <w:tcPr>
            <w:tcW w:w="1060" w:type="dxa"/>
          </w:tcPr>
          <w:p w14:paraId="4BAD35B8" w14:textId="77777777" w:rsidR="005D39E4" w:rsidRPr="0062101A" w:rsidRDefault="005D39E4" w:rsidP="005D39E4">
            <w:pPr>
              <w:rPr>
                <w:color w:val="auto"/>
                <w:sz w:val="20"/>
              </w:rPr>
            </w:pPr>
            <w:r w:rsidRPr="0062101A">
              <w:rPr>
                <w:color w:val="auto"/>
                <w:sz w:val="20"/>
              </w:rPr>
              <w:t>У, З, В</w:t>
            </w:r>
          </w:p>
        </w:tc>
        <w:tc>
          <w:tcPr>
            <w:tcW w:w="1029" w:type="dxa"/>
          </w:tcPr>
          <w:p w14:paraId="4EF2B2DA" w14:textId="77777777" w:rsidR="005D39E4" w:rsidRPr="0062101A" w:rsidRDefault="005D39E4" w:rsidP="005D39E4">
            <w:pPr>
              <w:rPr>
                <w:color w:val="auto"/>
                <w:sz w:val="20"/>
              </w:rPr>
            </w:pPr>
            <w:r w:rsidRPr="0062101A">
              <w:rPr>
                <w:color w:val="auto"/>
                <w:sz w:val="20"/>
              </w:rPr>
              <w:t>3-5 мин.</w:t>
            </w:r>
          </w:p>
        </w:tc>
      </w:tr>
      <w:tr w:rsidR="005D39E4" w:rsidRPr="0062101A" w14:paraId="4E634C58" w14:textId="77777777" w:rsidTr="00EB3308">
        <w:tc>
          <w:tcPr>
            <w:tcW w:w="540" w:type="dxa"/>
          </w:tcPr>
          <w:p w14:paraId="3624A8BC" w14:textId="77777777" w:rsidR="005D39E4" w:rsidRPr="0062101A" w:rsidRDefault="005D39E4" w:rsidP="005D39E4">
            <w:pPr>
              <w:rPr>
                <w:color w:val="auto"/>
                <w:sz w:val="20"/>
              </w:rPr>
            </w:pPr>
            <w:r w:rsidRPr="0062101A">
              <w:rPr>
                <w:color w:val="auto"/>
                <w:sz w:val="20"/>
              </w:rPr>
              <w:t>14</w:t>
            </w:r>
          </w:p>
        </w:tc>
        <w:tc>
          <w:tcPr>
            <w:tcW w:w="3186" w:type="dxa"/>
          </w:tcPr>
          <w:p w14:paraId="3769F603" w14:textId="77777777" w:rsidR="005D39E4" w:rsidRPr="0062101A" w:rsidRDefault="005D39E4" w:rsidP="005D39E4">
            <w:pPr>
              <w:rPr>
                <w:noProof/>
                <w:color w:val="auto"/>
                <w:sz w:val="20"/>
              </w:rPr>
            </w:pPr>
            <w:r w:rsidRPr="0062101A">
              <w:rPr>
                <w:noProof/>
                <w:color w:val="auto"/>
                <w:sz w:val="20"/>
              </w:rPr>
              <w:t>Система автоматического управления доением «Стимул» включает в себя</w:t>
            </w:r>
          </w:p>
          <w:p w14:paraId="770F9007" w14:textId="77777777" w:rsidR="005D39E4" w:rsidRPr="0062101A" w:rsidRDefault="005D39E4" w:rsidP="005D39E4">
            <w:pPr>
              <w:rPr>
                <w:noProof/>
                <w:color w:val="auto"/>
                <w:sz w:val="20"/>
              </w:rPr>
            </w:pPr>
            <w:r w:rsidRPr="0062101A">
              <w:rPr>
                <w:noProof/>
                <w:color w:val="auto"/>
                <w:sz w:val="20"/>
              </w:rPr>
              <w:drawing>
                <wp:inline distT="0" distB="0" distL="0" distR="0" wp14:anchorId="607B5280" wp14:editId="7618F3E7">
                  <wp:extent cx="1372538" cy="1710047"/>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384567" cy="1725033"/>
                          </a:xfrm>
                          <a:prstGeom prst="rect">
                            <a:avLst/>
                          </a:prstGeom>
                        </pic:spPr>
                      </pic:pic>
                    </a:graphicData>
                  </a:graphic>
                </wp:inline>
              </w:drawing>
            </w:r>
          </w:p>
          <w:p w14:paraId="2B154C90" w14:textId="77777777" w:rsidR="005D39E4" w:rsidRPr="0062101A" w:rsidRDefault="005D39E4" w:rsidP="005D39E4">
            <w:pPr>
              <w:rPr>
                <w:noProof/>
                <w:color w:val="auto"/>
                <w:sz w:val="20"/>
              </w:rPr>
            </w:pPr>
          </w:p>
        </w:tc>
        <w:tc>
          <w:tcPr>
            <w:tcW w:w="1354" w:type="dxa"/>
          </w:tcPr>
          <w:p w14:paraId="6B26F911" w14:textId="77777777" w:rsidR="005D39E4" w:rsidRPr="0062101A" w:rsidRDefault="005D39E4" w:rsidP="005D39E4">
            <w:pPr>
              <w:rPr>
                <w:color w:val="auto"/>
                <w:sz w:val="20"/>
              </w:rPr>
            </w:pPr>
            <w:r w:rsidRPr="0062101A">
              <w:rPr>
                <w:color w:val="auto"/>
                <w:sz w:val="20"/>
              </w:rPr>
              <w:t>1) электропульсатор с управляющим блоком;</w:t>
            </w:r>
          </w:p>
          <w:p w14:paraId="512DE953" w14:textId="77777777" w:rsidR="005D39E4" w:rsidRPr="0062101A" w:rsidRDefault="005D39E4" w:rsidP="005D39E4">
            <w:pPr>
              <w:rPr>
                <w:color w:val="auto"/>
                <w:sz w:val="20"/>
              </w:rPr>
            </w:pPr>
            <w:r w:rsidRPr="0062101A">
              <w:rPr>
                <w:color w:val="auto"/>
                <w:sz w:val="20"/>
              </w:rPr>
              <w:t>2) антенна;</w:t>
            </w:r>
          </w:p>
          <w:p w14:paraId="695D0192" w14:textId="77777777" w:rsidR="005D39E4" w:rsidRPr="0062101A" w:rsidRDefault="005D39E4" w:rsidP="005D39E4">
            <w:pPr>
              <w:rPr>
                <w:color w:val="auto"/>
                <w:sz w:val="20"/>
              </w:rPr>
            </w:pPr>
            <w:r w:rsidRPr="0062101A">
              <w:rPr>
                <w:color w:val="auto"/>
                <w:sz w:val="20"/>
              </w:rPr>
              <w:t>3) датчик счетчик молока;</w:t>
            </w:r>
          </w:p>
          <w:p w14:paraId="301237E0" w14:textId="77777777" w:rsidR="005D39E4" w:rsidRPr="0062101A" w:rsidRDefault="005D39E4" w:rsidP="005D39E4">
            <w:pPr>
              <w:rPr>
                <w:color w:val="auto"/>
                <w:sz w:val="20"/>
              </w:rPr>
            </w:pPr>
            <w:r w:rsidRPr="0062101A">
              <w:rPr>
                <w:color w:val="auto"/>
                <w:sz w:val="20"/>
              </w:rPr>
              <w:t>4) контроллер опознавания</w:t>
            </w:r>
          </w:p>
        </w:tc>
        <w:tc>
          <w:tcPr>
            <w:tcW w:w="1177" w:type="dxa"/>
          </w:tcPr>
          <w:p w14:paraId="107FAF2D" w14:textId="77777777" w:rsidR="005D39E4" w:rsidRPr="0062101A" w:rsidRDefault="005D39E4" w:rsidP="005D39E4">
            <w:pPr>
              <w:rPr>
                <w:color w:val="auto"/>
                <w:sz w:val="20"/>
              </w:rPr>
            </w:pPr>
          </w:p>
        </w:tc>
        <w:tc>
          <w:tcPr>
            <w:tcW w:w="999" w:type="dxa"/>
          </w:tcPr>
          <w:p w14:paraId="0D700008" w14:textId="77777777" w:rsidR="005D39E4" w:rsidRPr="0062101A" w:rsidRDefault="005D39E4" w:rsidP="005D39E4">
            <w:pPr>
              <w:rPr>
                <w:color w:val="auto"/>
                <w:sz w:val="20"/>
              </w:rPr>
            </w:pPr>
            <w:r w:rsidRPr="0062101A">
              <w:rPr>
                <w:color w:val="auto"/>
                <w:sz w:val="20"/>
              </w:rPr>
              <w:t>УК-2</w:t>
            </w:r>
          </w:p>
          <w:p w14:paraId="1CBDEC9B" w14:textId="77777777" w:rsidR="005D39E4" w:rsidRPr="0062101A" w:rsidRDefault="005D39E4" w:rsidP="005D39E4">
            <w:pPr>
              <w:rPr>
                <w:color w:val="auto"/>
                <w:sz w:val="20"/>
              </w:rPr>
            </w:pPr>
            <w:r w:rsidRPr="0062101A">
              <w:rPr>
                <w:color w:val="auto"/>
                <w:sz w:val="20"/>
              </w:rPr>
              <w:t>ПК-1</w:t>
            </w:r>
          </w:p>
        </w:tc>
        <w:tc>
          <w:tcPr>
            <w:tcW w:w="1060" w:type="dxa"/>
          </w:tcPr>
          <w:p w14:paraId="3D2AA48A" w14:textId="77777777" w:rsidR="005D39E4" w:rsidRPr="0062101A" w:rsidRDefault="005D39E4" w:rsidP="005D39E4">
            <w:pPr>
              <w:rPr>
                <w:color w:val="auto"/>
                <w:sz w:val="20"/>
              </w:rPr>
            </w:pPr>
            <w:r w:rsidRPr="0062101A">
              <w:rPr>
                <w:color w:val="auto"/>
                <w:sz w:val="20"/>
              </w:rPr>
              <w:t>У, З, В</w:t>
            </w:r>
          </w:p>
        </w:tc>
        <w:tc>
          <w:tcPr>
            <w:tcW w:w="1029" w:type="dxa"/>
          </w:tcPr>
          <w:p w14:paraId="27F71EBF" w14:textId="77777777" w:rsidR="005D39E4" w:rsidRPr="0062101A" w:rsidRDefault="005D39E4" w:rsidP="005D39E4">
            <w:pPr>
              <w:rPr>
                <w:color w:val="auto"/>
                <w:sz w:val="20"/>
              </w:rPr>
            </w:pPr>
            <w:r w:rsidRPr="0062101A">
              <w:rPr>
                <w:color w:val="auto"/>
                <w:sz w:val="20"/>
              </w:rPr>
              <w:t>3-5 мин.</w:t>
            </w:r>
          </w:p>
        </w:tc>
      </w:tr>
      <w:tr w:rsidR="005D39E4" w:rsidRPr="0062101A" w14:paraId="601DE6F7" w14:textId="77777777" w:rsidTr="00EB3308">
        <w:tc>
          <w:tcPr>
            <w:tcW w:w="9345" w:type="dxa"/>
            <w:gridSpan w:val="7"/>
          </w:tcPr>
          <w:p w14:paraId="5274A655"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08B16211" w14:textId="77777777" w:rsidTr="00EB3308">
        <w:tc>
          <w:tcPr>
            <w:tcW w:w="9345" w:type="dxa"/>
            <w:gridSpan w:val="7"/>
          </w:tcPr>
          <w:p w14:paraId="763274A2" w14:textId="77777777" w:rsidR="005D39E4" w:rsidRPr="0062101A" w:rsidRDefault="005D39E4" w:rsidP="005D39E4">
            <w:pPr>
              <w:rPr>
                <w:color w:val="auto"/>
                <w:sz w:val="20"/>
                <w:highlight w:val="yellow"/>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0FBEF743" w14:textId="77777777" w:rsidTr="00EB3308">
        <w:tc>
          <w:tcPr>
            <w:tcW w:w="540" w:type="dxa"/>
          </w:tcPr>
          <w:p w14:paraId="180BD95B" w14:textId="77777777" w:rsidR="005D39E4" w:rsidRPr="0062101A" w:rsidRDefault="005D39E4" w:rsidP="005D39E4">
            <w:pPr>
              <w:rPr>
                <w:color w:val="auto"/>
                <w:sz w:val="20"/>
              </w:rPr>
            </w:pPr>
            <w:r w:rsidRPr="0062101A">
              <w:rPr>
                <w:color w:val="auto"/>
                <w:sz w:val="20"/>
              </w:rPr>
              <w:t>15.</w:t>
            </w:r>
          </w:p>
          <w:p w14:paraId="199E2DDC" w14:textId="77777777" w:rsidR="005D39E4" w:rsidRPr="0062101A" w:rsidRDefault="005D39E4" w:rsidP="005D39E4">
            <w:pPr>
              <w:rPr>
                <w:color w:val="auto"/>
                <w:sz w:val="20"/>
              </w:rPr>
            </w:pPr>
          </w:p>
        </w:tc>
        <w:tc>
          <w:tcPr>
            <w:tcW w:w="3186" w:type="dxa"/>
          </w:tcPr>
          <w:p w14:paraId="6452146E" w14:textId="77777777" w:rsidR="005D39E4" w:rsidRPr="0062101A" w:rsidRDefault="005D39E4" w:rsidP="005D39E4">
            <w:pPr>
              <w:rPr>
                <w:color w:val="auto"/>
                <w:sz w:val="20"/>
              </w:rPr>
            </w:pPr>
            <w:r w:rsidRPr="0062101A">
              <w:rPr>
                <w:color w:val="auto"/>
                <w:sz w:val="22"/>
                <w:szCs w:val="22"/>
              </w:rPr>
              <w:t>«</w:t>
            </w:r>
            <w:r w:rsidRPr="0062101A">
              <w:rPr>
                <w:color w:val="auto"/>
                <w:sz w:val="20"/>
              </w:rPr>
              <w:t>Умная ферма» представляет собой …</w:t>
            </w:r>
          </w:p>
        </w:tc>
        <w:tc>
          <w:tcPr>
            <w:tcW w:w="1354" w:type="dxa"/>
          </w:tcPr>
          <w:p w14:paraId="3BE6B30D" w14:textId="77777777" w:rsidR="005D39E4" w:rsidRPr="0062101A" w:rsidRDefault="005D39E4" w:rsidP="005D39E4">
            <w:pPr>
              <w:rPr>
                <w:color w:val="auto"/>
                <w:sz w:val="20"/>
                <w:highlight w:val="yellow"/>
              </w:rPr>
            </w:pPr>
          </w:p>
        </w:tc>
        <w:tc>
          <w:tcPr>
            <w:tcW w:w="1177" w:type="dxa"/>
          </w:tcPr>
          <w:p w14:paraId="1C6FD390" w14:textId="2B8B5210" w:rsidR="005D39E4" w:rsidRPr="0062101A" w:rsidRDefault="005D39E4" w:rsidP="005D39E4">
            <w:pPr>
              <w:rPr>
                <w:color w:val="auto"/>
                <w:sz w:val="20"/>
              </w:rPr>
            </w:pPr>
          </w:p>
        </w:tc>
        <w:tc>
          <w:tcPr>
            <w:tcW w:w="999" w:type="dxa"/>
          </w:tcPr>
          <w:p w14:paraId="09140CFD" w14:textId="77777777" w:rsidR="005D39E4" w:rsidRPr="0062101A" w:rsidRDefault="005D39E4" w:rsidP="005D39E4">
            <w:pPr>
              <w:rPr>
                <w:color w:val="auto"/>
                <w:sz w:val="20"/>
                <w:highlight w:val="yellow"/>
              </w:rPr>
            </w:pPr>
            <w:r w:rsidRPr="0062101A">
              <w:rPr>
                <w:color w:val="auto"/>
                <w:sz w:val="20"/>
              </w:rPr>
              <w:t>ПК-1.1</w:t>
            </w:r>
          </w:p>
        </w:tc>
        <w:tc>
          <w:tcPr>
            <w:tcW w:w="1060" w:type="dxa"/>
          </w:tcPr>
          <w:p w14:paraId="6142F8EF" w14:textId="77777777" w:rsidR="005D39E4" w:rsidRPr="0062101A" w:rsidRDefault="005D39E4" w:rsidP="005D39E4">
            <w:pPr>
              <w:rPr>
                <w:color w:val="auto"/>
                <w:sz w:val="20"/>
                <w:highlight w:val="yellow"/>
              </w:rPr>
            </w:pPr>
            <w:r w:rsidRPr="0062101A">
              <w:rPr>
                <w:color w:val="auto"/>
                <w:sz w:val="20"/>
              </w:rPr>
              <w:t xml:space="preserve">З </w:t>
            </w:r>
          </w:p>
        </w:tc>
        <w:tc>
          <w:tcPr>
            <w:tcW w:w="1029" w:type="dxa"/>
          </w:tcPr>
          <w:p w14:paraId="6154DD69" w14:textId="77777777" w:rsidR="005D39E4" w:rsidRPr="0062101A" w:rsidRDefault="005D39E4" w:rsidP="005D39E4">
            <w:pPr>
              <w:rPr>
                <w:color w:val="auto"/>
                <w:sz w:val="20"/>
                <w:highlight w:val="yellow"/>
              </w:rPr>
            </w:pPr>
            <w:r w:rsidRPr="0062101A">
              <w:rPr>
                <w:color w:val="auto"/>
                <w:sz w:val="20"/>
              </w:rPr>
              <w:t>3-10 мин.</w:t>
            </w:r>
          </w:p>
        </w:tc>
      </w:tr>
      <w:tr w:rsidR="005D39E4" w:rsidRPr="0062101A" w14:paraId="02B99FC2" w14:textId="77777777" w:rsidTr="00EB3308">
        <w:tc>
          <w:tcPr>
            <w:tcW w:w="540" w:type="dxa"/>
          </w:tcPr>
          <w:p w14:paraId="2C209152" w14:textId="77777777" w:rsidR="005D39E4" w:rsidRPr="0062101A" w:rsidRDefault="005D39E4" w:rsidP="005D39E4">
            <w:pPr>
              <w:rPr>
                <w:color w:val="auto"/>
                <w:sz w:val="20"/>
              </w:rPr>
            </w:pPr>
            <w:r w:rsidRPr="0062101A">
              <w:rPr>
                <w:color w:val="auto"/>
                <w:sz w:val="20"/>
              </w:rPr>
              <w:t>16.</w:t>
            </w:r>
          </w:p>
        </w:tc>
        <w:tc>
          <w:tcPr>
            <w:tcW w:w="3186" w:type="dxa"/>
          </w:tcPr>
          <w:p w14:paraId="7873B14E" w14:textId="77777777" w:rsidR="005D39E4" w:rsidRPr="0062101A" w:rsidRDefault="005D39E4" w:rsidP="005D39E4">
            <w:pPr>
              <w:rPr>
                <w:color w:val="auto"/>
                <w:sz w:val="20"/>
              </w:rPr>
            </w:pPr>
            <w:r w:rsidRPr="0062101A">
              <w:rPr>
                <w:color w:val="auto"/>
                <w:sz w:val="20"/>
              </w:rPr>
              <w:t>К последнему поколению автоматизированных систем кормления относятся системы подвесных кормовагонов. Охарактеризуйте их кратко.</w:t>
            </w:r>
          </w:p>
        </w:tc>
        <w:tc>
          <w:tcPr>
            <w:tcW w:w="1354" w:type="dxa"/>
          </w:tcPr>
          <w:p w14:paraId="0965F839" w14:textId="77777777" w:rsidR="005D39E4" w:rsidRPr="0062101A" w:rsidRDefault="005D39E4" w:rsidP="005D39E4">
            <w:pPr>
              <w:rPr>
                <w:color w:val="auto"/>
                <w:sz w:val="20"/>
                <w:highlight w:val="yellow"/>
              </w:rPr>
            </w:pPr>
          </w:p>
        </w:tc>
        <w:tc>
          <w:tcPr>
            <w:tcW w:w="1177" w:type="dxa"/>
          </w:tcPr>
          <w:p w14:paraId="27F051FD" w14:textId="1AD802E9" w:rsidR="005D39E4" w:rsidRPr="0062101A" w:rsidRDefault="005D39E4" w:rsidP="005D39E4">
            <w:pPr>
              <w:rPr>
                <w:color w:val="auto"/>
                <w:sz w:val="20"/>
              </w:rPr>
            </w:pPr>
          </w:p>
        </w:tc>
        <w:tc>
          <w:tcPr>
            <w:tcW w:w="999" w:type="dxa"/>
          </w:tcPr>
          <w:p w14:paraId="498621FD" w14:textId="77777777" w:rsidR="005D39E4" w:rsidRPr="0062101A" w:rsidRDefault="005D39E4" w:rsidP="005D39E4">
            <w:pPr>
              <w:rPr>
                <w:color w:val="auto"/>
                <w:sz w:val="20"/>
              </w:rPr>
            </w:pPr>
            <w:r w:rsidRPr="0062101A">
              <w:rPr>
                <w:color w:val="auto"/>
                <w:sz w:val="20"/>
              </w:rPr>
              <w:t>ПК-1</w:t>
            </w:r>
          </w:p>
          <w:p w14:paraId="39D2C0E6" w14:textId="77777777" w:rsidR="005D39E4" w:rsidRPr="0062101A" w:rsidRDefault="005D39E4" w:rsidP="005D39E4">
            <w:pPr>
              <w:rPr>
                <w:color w:val="auto"/>
                <w:sz w:val="20"/>
                <w:highlight w:val="yellow"/>
              </w:rPr>
            </w:pPr>
          </w:p>
        </w:tc>
        <w:tc>
          <w:tcPr>
            <w:tcW w:w="1060" w:type="dxa"/>
          </w:tcPr>
          <w:p w14:paraId="653F1729" w14:textId="77777777" w:rsidR="005D39E4" w:rsidRPr="0062101A" w:rsidRDefault="005D39E4" w:rsidP="005D39E4">
            <w:pPr>
              <w:rPr>
                <w:color w:val="auto"/>
                <w:sz w:val="20"/>
                <w:highlight w:val="yellow"/>
              </w:rPr>
            </w:pPr>
            <w:r w:rsidRPr="0062101A">
              <w:rPr>
                <w:color w:val="auto"/>
                <w:sz w:val="20"/>
              </w:rPr>
              <w:t>З</w:t>
            </w:r>
          </w:p>
        </w:tc>
        <w:tc>
          <w:tcPr>
            <w:tcW w:w="1029" w:type="dxa"/>
          </w:tcPr>
          <w:p w14:paraId="40687768"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7507A902" w14:textId="77777777" w:rsidTr="00EB3308">
        <w:tc>
          <w:tcPr>
            <w:tcW w:w="540" w:type="dxa"/>
          </w:tcPr>
          <w:p w14:paraId="26329A30" w14:textId="77777777" w:rsidR="005D39E4" w:rsidRPr="0062101A" w:rsidRDefault="005D39E4" w:rsidP="005D39E4">
            <w:pPr>
              <w:rPr>
                <w:color w:val="auto"/>
                <w:sz w:val="20"/>
              </w:rPr>
            </w:pPr>
            <w:r w:rsidRPr="0062101A">
              <w:rPr>
                <w:color w:val="auto"/>
                <w:sz w:val="20"/>
              </w:rPr>
              <w:t>17</w:t>
            </w:r>
          </w:p>
        </w:tc>
        <w:tc>
          <w:tcPr>
            <w:tcW w:w="3186" w:type="dxa"/>
          </w:tcPr>
          <w:p w14:paraId="7E51EC91" w14:textId="77777777" w:rsidR="005D39E4" w:rsidRPr="0062101A" w:rsidRDefault="005D39E4" w:rsidP="005D39E4">
            <w:pPr>
              <w:rPr>
                <w:color w:val="auto"/>
                <w:sz w:val="20"/>
                <w:highlight w:val="yellow"/>
              </w:rPr>
            </w:pPr>
            <w:r w:rsidRPr="0062101A">
              <w:rPr>
                <w:rFonts w:eastAsia="SimSun"/>
                <w:snapToGrid w:val="0"/>
                <w:color w:val="auto"/>
                <w:sz w:val="20"/>
              </w:rPr>
              <w:t>Чем обеспечивается безопасность работы робота-навозоуборщика для животного или человека?</w:t>
            </w:r>
          </w:p>
        </w:tc>
        <w:tc>
          <w:tcPr>
            <w:tcW w:w="1354" w:type="dxa"/>
          </w:tcPr>
          <w:p w14:paraId="27ED724F" w14:textId="77777777" w:rsidR="005D39E4" w:rsidRPr="0062101A" w:rsidRDefault="005D39E4" w:rsidP="005D39E4">
            <w:pPr>
              <w:rPr>
                <w:color w:val="auto"/>
                <w:sz w:val="20"/>
                <w:highlight w:val="yellow"/>
              </w:rPr>
            </w:pPr>
          </w:p>
        </w:tc>
        <w:tc>
          <w:tcPr>
            <w:tcW w:w="1177" w:type="dxa"/>
          </w:tcPr>
          <w:p w14:paraId="5B470F73" w14:textId="6BF468FA" w:rsidR="005D39E4" w:rsidRPr="0062101A" w:rsidRDefault="005D39E4" w:rsidP="005D39E4">
            <w:pPr>
              <w:rPr>
                <w:color w:val="auto"/>
                <w:sz w:val="20"/>
                <w:highlight w:val="yellow"/>
              </w:rPr>
            </w:pPr>
          </w:p>
        </w:tc>
        <w:tc>
          <w:tcPr>
            <w:tcW w:w="999" w:type="dxa"/>
          </w:tcPr>
          <w:p w14:paraId="502884F2" w14:textId="77777777" w:rsidR="005D39E4" w:rsidRPr="0062101A" w:rsidRDefault="005D39E4" w:rsidP="005D39E4">
            <w:pPr>
              <w:rPr>
                <w:color w:val="auto"/>
                <w:sz w:val="20"/>
              </w:rPr>
            </w:pPr>
            <w:r w:rsidRPr="0062101A">
              <w:rPr>
                <w:color w:val="auto"/>
                <w:sz w:val="20"/>
              </w:rPr>
              <w:t>УК-2</w:t>
            </w:r>
          </w:p>
          <w:p w14:paraId="3D810D68" w14:textId="77777777" w:rsidR="005D39E4" w:rsidRPr="0062101A" w:rsidRDefault="005D39E4" w:rsidP="005D39E4">
            <w:pPr>
              <w:rPr>
                <w:color w:val="auto"/>
                <w:sz w:val="20"/>
              </w:rPr>
            </w:pPr>
            <w:r w:rsidRPr="0062101A">
              <w:rPr>
                <w:color w:val="auto"/>
                <w:sz w:val="20"/>
              </w:rPr>
              <w:t>ПК-1</w:t>
            </w:r>
          </w:p>
          <w:p w14:paraId="1AEC324A" w14:textId="77777777" w:rsidR="005D39E4" w:rsidRPr="0062101A" w:rsidRDefault="005D39E4" w:rsidP="005D39E4">
            <w:pPr>
              <w:rPr>
                <w:color w:val="auto"/>
                <w:sz w:val="20"/>
                <w:highlight w:val="yellow"/>
              </w:rPr>
            </w:pPr>
          </w:p>
        </w:tc>
        <w:tc>
          <w:tcPr>
            <w:tcW w:w="1060" w:type="dxa"/>
          </w:tcPr>
          <w:p w14:paraId="7251FCBF"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4E5A309C" w14:textId="77777777" w:rsidR="005D39E4" w:rsidRPr="0062101A" w:rsidRDefault="005D39E4" w:rsidP="005D39E4">
            <w:pPr>
              <w:rPr>
                <w:color w:val="auto"/>
                <w:sz w:val="20"/>
              </w:rPr>
            </w:pPr>
            <w:r w:rsidRPr="0062101A">
              <w:rPr>
                <w:color w:val="auto"/>
                <w:sz w:val="20"/>
              </w:rPr>
              <w:t>5-10 мин.</w:t>
            </w:r>
          </w:p>
        </w:tc>
      </w:tr>
      <w:tr w:rsidR="005D39E4" w:rsidRPr="0062101A" w14:paraId="0AF8DF12" w14:textId="77777777" w:rsidTr="00EB3308">
        <w:tc>
          <w:tcPr>
            <w:tcW w:w="9345" w:type="dxa"/>
            <w:gridSpan w:val="7"/>
          </w:tcPr>
          <w:p w14:paraId="41EBB7D9"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730D390C" w14:textId="77777777" w:rsidTr="00EB3308">
        <w:tc>
          <w:tcPr>
            <w:tcW w:w="9345" w:type="dxa"/>
            <w:gridSpan w:val="7"/>
          </w:tcPr>
          <w:p w14:paraId="089263D9" w14:textId="77777777" w:rsidR="005D39E4" w:rsidRPr="0062101A" w:rsidRDefault="005D39E4" w:rsidP="005D39E4">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40DF15BB" w14:textId="77777777" w:rsidTr="00EB3308">
        <w:tc>
          <w:tcPr>
            <w:tcW w:w="540" w:type="dxa"/>
          </w:tcPr>
          <w:p w14:paraId="5D526A8F" w14:textId="77777777" w:rsidR="005D39E4" w:rsidRPr="0062101A" w:rsidRDefault="005D39E4" w:rsidP="005D39E4">
            <w:pPr>
              <w:rPr>
                <w:color w:val="auto"/>
                <w:sz w:val="20"/>
              </w:rPr>
            </w:pPr>
            <w:r w:rsidRPr="0062101A">
              <w:rPr>
                <w:color w:val="auto"/>
                <w:sz w:val="20"/>
              </w:rPr>
              <w:t>18.</w:t>
            </w:r>
          </w:p>
        </w:tc>
        <w:tc>
          <w:tcPr>
            <w:tcW w:w="3186" w:type="dxa"/>
          </w:tcPr>
          <w:p w14:paraId="3DCECAB0" w14:textId="77777777" w:rsidR="005D39E4" w:rsidRPr="0062101A" w:rsidRDefault="005D39E4" w:rsidP="005D39E4">
            <w:pPr>
              <w:spacing w:line="259" w:lineRule="auto"/>
              <w:jc w:val="both"/>
              <w:rPr>
                <w:color w:val="auto"/>
                <w:sz w:val="20"/>
              </w:rPr>
            </w:pPr>
            <w:r w:rsidRPr="0062101A">
              <w:rPr>
                <w:color w:val="auto"/>
                <w:sz w:val="20"/>
              </w:rPr>
              <w:t>К методам электронной идентификации животных относятся:</w:t>
            </w:r>
          </w:p>
        </w:tc>
        <w:tc>
          <w:tcPr>
            <w:tcW w:w="1354" w:type="dxa"/>
          </w:tcPr>
          <w:p w14:paraId="41429A81" w14:textId="77777777" w:rsidR="005D39E4" w:rsidRPr="0062101A" w:rsidRDefault="005D39E4" w:rsidP="005D39E4">
            <w:pPr>
              <w:spacing w:line="259" w:lineRule="auto"/>
              <w:jc w:val="both"/>
              <w:rPr>
                <w:color w:val="auto"/>
                <w:sz w:val="20"/>
                <w:lang w:eastAsia="en-US"/>
              </w:rPr>
            </w:pPr>
            <w:r w:rsidRPr="0062101A">
              <w:rPr>
                <w:color w:val="auto"/>
                <w:sz w:val="20"/>
                <w:lang w:eastAsia="en-US"/>
              </w:rPr>
              <w:t>1. Электронный журнал</w:t>
            </w:r>
          </w:p>
          <w:p w14:paraId="332E152A" w14:textId="77777777" w:rsidR="005D39E4" w:rsidRPr="0062101A" w:rsidRDefault="005D39E4" w:rsidP="005D39E4">
            <w:pPr>
              <w:spacing w:line="259" w:lineRule="auto"/>
              <w:jc w:val="both"/>
              <w:rPr>
                <w:color w:val="auto"/>
                <w:sz w:val="20"/>
                <w:lang w:eastAsia="en-US"/>
              </w:rPr>
            </w:pPr>
            <w:r w:rsidRPr="0062101A">
              <w:rPr>
                <w:color w:val="auto"/>
                <w:sz w:val="20"/>
                <w:lang w:eastAsia="en-US"/>
              </w:rPr>
              <w:lastRenderedPageBreak/>
              <w:t>2. Ушная чипированная бирка</w:t>
            </w:r>
          </w:p>
          <w:p w14:paraId="09EEBEFB" w14:textId="77777777" w:rsidR="005D39E4" w:rsidRPr="0062101A" w:rsidRDefault="005D39E4" w:rsidP="005D39E4">
            <w:pPr>
              <w:spacing w:line="259" w:lineRule="auto"/>
              <w:jc w:val="both"/>
              <w:rPr>
                <w:color w:val="auto"/>
                <w:sz w:val="20"/>
                <w:lang w:eastAsia="en-US"/>
              </w:rPr>
            </w:pPr>
            <w:r w:rsidRPr="0062101A">
              <w:rPr>
                <w:color w:val="auto"/>
                <w:sz w:val="20"/>
                <w:lang w:eastAsia="en-US"/>
              </w:rPr>
              <w:t>3. Болюс</w:t>
            </w:r>
          </w:p>
          <w:p w14:paraId="27216B0B" w14:textId="77777777" w:rsidR="005D39E4" w:rsidRPr="0062101A" w:rsidRDefault="005D39E4" w:rsidP="005D39E4">
            <w:pPr>
              <w:spacing w:line="259" w:lineRule="auto"/>
              <w:jc w:val="both"/>
              <w:rPr>
                <w:i/>
                <w:iCs/>
                <w:color w:val="auto"/>
                <w:sz w:val="20"/>
                <w:lang w:eastAsia="en-US"/>
              </w:rPr>
            </w:pPr>
          </w:p>
        </w:tc>
        <w:tc>
          <w:tcPr>
            <w:tcW w:w="1177" w:type="dxa"/>
          </w:tcPr>
          <w:p w14:paraId="08EEE20A" w14:textId="1A6C31D6" w:rsidR="005D39E4" w:rsidRPr="0062101A" w:rsidRDefault="005D39E4" w:rsidP="005D39E4">
            <w:pPr>
              <w:spacing w:line="259" w:lineRule="auto"/>
              <w:jc w:val="both"/>
              <w:rPr>
                <w:color w:val="auto"/>
                <w:sz w:val="20"/>
                <w:highlight w:val="yellow"/>
              </w:rPr>
            </w:pPr>
          </w:p>
        </w:tc>
        <w:tc>
          <w:tcPr>
            <w:tcW w:w="999" w:type="dxa"/>
          </w:tcPr>
          <w:p w14:paraId="4F626216" w14:textId="77777777" w:rsidR="005D39E4" w:rsidRPr="0062101A" w:rsidRDefault="005D39E4" w:rsidP="005D39E4">
            <w:pPr>
              <w:rPr>
                <w:color w:val="auto"/>
                <w:sz w:val="20"/>
              </w:rPr>
            </w:pPr>
            <w:r w:rsidRPr="0062101A">
              <w:rPr>
                <w:color w:val="auto"/>
                <w:sz w:val="20"/>
              </w:rPr>
              <w:t>УК-2</w:t>
            </w:r>
          </w:p>
          <w:p w14:paraId="0C59D8A3" w14:textId="77777777" w:rsidR="005D39E4" w:rsidRPr="0062101A" w:rsidRDefault="005D39E4" w:rsidP="005D39E4">
            <w:pPr>
              <w:rPr>
                <w:color w:val="auto"/>
                <w:sz w:val="20"/>
              </w:rPr>
            </w:pPr>
            <w:r w:rsidRPr="0062101A">
              <w:rPr>
                <w:color w:val="auto"/>
                <w:sz w:val="20"/>
              </w:rPr>
              <w:t>ПК-1</w:t>
            </w:r>
          </w:p>
          <w:p w14:paraId="6DD8953E" w14:textId="77777777" w:rsidR="005D39E4" w:rsidRPr="0062101A" w:rsidRDefault="005D39E4" w:rsidP="005D39E4">
            <w:pPr>
              <w:rPr>
                <w:color w:val="auto"/>
                <w:sz w:val="20"/>
                <w:highlight w:val="yellow"/>
              </w:rPr>
            </w:pPr>
          </w:p>
        </w:tc>
        <w:tc>
          <w:tcPr>
            <w:tcW w:w="1060" w:type="dxa"/>
          </w:tcPr>
          <w:p w14:paraId="28E255EC"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0E0715E1" w14:textId="77777777" w:rsidR="005D39E4" w:rsidRPr="0062101A" w:rsidRDefault="005D39E4" w:rsidP="005D39E4">
            <w:pPr>
              <w:rPr>
                <w:color w:val="auto"/>
                <w:sz w:val="20"/>
                <w:highlight w:val="yellow"/>
              </w:rPr>
            </w:pPr>
            <w:r w:rsidRPr="0062101A">
              <w:rPr>
                <w:color w:val="auto"/>
                <w:sz w:val="20"/>
              </w:rPr>
              <w:t>3-5 мин.</w:t>
            </w:r>
          </w:p>
        </w:tc>
      </w:tr>
      <w:tr w:rsidR="005D39E4" w:rsidRPr="0062101A" w14:paraId="11D95806" w14:textId="77777777" w:rsidTr="00EB3308">
        <w:tc>
          <w:tcPr>
            <w:tcW w:w="540" w:type="dxa"/>
          </w:tcPr>
          <w:p w14:paraId="49517B3A" w14:textId="77777777" w:rsidR="005D39E4" w:rsidRPr="0062101A" w:rsidRDefault="005D39E4" w:rsidP="005D39E4">
            <w:pPr>
              <w:rPr>
                <w:color w:val="auto"/>
                <w:sz w:val="20"/>
              </w:rPr>
            </w:pPr>
            <w:r w:rsidRPr="0062101A">
              <w:rPr>
                <w:color w:val="auto"/>
                <w:sz w:val="20"/>
              </w:rPr>
              <w:t>19.</w:t>
            </w:r>
          </w:p>
        </w:tc>
        <w:tc>
          <w:tcPr>
            <w:tcW w:w="3186" w:type="dxa"/>
          </w:tcPr>
          <w:p w14:paraId="55F1472C" w14:textId="77777777" w:rsidR="005D39E4" w:rsidRPr="0062101A" w:rsidRDefault="005D39E4" w:rsidP="005D39E4">
            <w:pPr>
              <w:rPr>
                <w:color w:val="auto"/>
                <w:sz w:val="20"/>
                <w:highlight w:val="yellow"/>
              </w:rPr>
            </w:pPr>
            <w:r w:rsidRPr="0062101A">
              <w:rPr>
                <w:color w:val="auto"/>
                <w:sz w:val="20"/>
              </w:rPr>
              <w:t xml:space="preserve">К данным, формирующим </w:t>
            </w:r>
            <w:r w:rsidRPr="0062101A">
              <w:rPr>
                <w:color w:val="auto"/>
                <w:sz w:val="20"/>
                <w:lang w:val="en-US"/>
              </w:rPr>
              <w:t>DATASET</w:t>
            </w:r>
            <w:r w:rsidRPr="0062101A">
              <w:rPr>
                <w:color w:val="auto"/>
                <w:sz w:val="20"/>
              </w:rPr>
              <w:t xml:space="preserve"> на молочно-товарной ферме, не относятся</w:t>
            </w:r>
          </w:p>
        </w:tc>
        <w:tc>
          <w:tcPr>
            <w:tcW w:w="1354" w:type="dxa"/>
          </w:tcPr>
          <w:p w14:paraId="24443A6D" w14:textId="77777777" w:rsidR="005D39E4" w:rsidRPr="0062101A" w:rsidRDefault="005D39E4" w:rsidP="005D39E4">
            <w:pPr>
              <w:rPr>
                <w:color w:val="auto"/>
                <w:sz w:val="20"/>
              </w:rPr>
            </w:pPr>
            <w:r w:rsidRPr="0062101A">
              <w:rPr>
                <w:color w:val="auto"/>
                <w:sz w:val="20"/>
              </w:rPr>
              <w:t>а) данные о кормлении;</w:t>
            </w:r>
          </w:p>
          <w:p w14:paraId="68824076" w14:textId="77777777" w:rsidR="005D39E4" w:rsidRPr="0062101A" w:rsidRDefault="005D39E4" w:rsidP="005D39E4">
            <w:pPr>
              <w:rPr>
                <w:color w:val="auto"/>
                <w:sz w:val="20"/>
              </w:rPr>
            </w:pPr>
            <w:r w:rsidRPr="0062101A">
              <w:rPr>
                <w:color w:val="auto"/>
                <w:sz w:val="20"/>
              </w:rPr>
              <w:t>б) данные о физиологическом состоянии животных</w:t>
            </w:r>
          </w:p>
          <w:p w14:paraId="67EFD90A" w14:textId="77777777" w:rsidR="005D39E4" w:rsidRPr="0062101A" w:rsidRDefault="005D39E4" w:rsidP="005D39E4">
            <w:pPr>
              <w:rPr>
                <w:color w:val="auto"/>
                <w:sz w:val="20"/>
              </w:rPr>
            </w:pPr>
            <w:r w:rsidRPr="0062101A">
              <w:rPr>
                <w:color w:val="auto"/>
                <w:sz w:val="20"/>
              </w:rPr>
              <w:t>в) данные о программном обеспечении</w:t>
            </w:r>
          </w:p>
          <w:p w14:paraId="77663D3B" w14:textId="77777777" w:rsidR="005D39E4" w:rsidRPr="0062101A" w:rsidRDefault="005D39E4" w:rsidP="005D39E4">
            <w:pPr>
              <w:rPr>
                <w:i/>
                <w:iCs/>
                <w:color w:val="auto"/>
                <w:sz w:val="20"/>
              </w:rPr>
            </w:pPr>
          </w:p>
        </w:tc>
        <w:tc>
          <w:tcPr>
            <w:tcW w:w="1177" w:type="dxa"/>
          </w:tcPr>
          <w:p w14:paraId="02F243C8" w14:textId="43C0B1B0" w:rsidR="005D39E4" w:rsidRPr="0062101A" w:rsidRDefault="005D39E4" w:rsidP="005D39E4">
            <w:pPr>
              <w:rPr>
                <w:color w:val="auto"/>
                <w:sz w:val="20"/>
              </w:rPr>
            </w:pPr>
          </w:p>
        </w:tc>
        <w:tc>
          <w:tcPr>
            <w:tcW w:w="999" w:type="dxa"/>
          </w:tcPr>
          <w:p w14:paraId="231F1438" w14:textId="77777777" w:rsidR="005D39E4" w:rsidRPr="0062101A" w:rsidRDefault="005D39E4" w:rsidP="005D39E4">
            <w:pPr>
              <w:rPr>
                <w:color w:val="auto"/>
                <w:sz w:val="20"/>
              </w:rPr>
            </w:pPr>
            <w:r w:rsidRPr="0062101A">
              <w:rPr>
                <w:color w:val="auto"/>
                <w:sz w:val="20"/>
              </w:rPr>
              <w:t>ПК-1</w:t>
            </w:r>
          </w:p>
          <w:p w14:paraId="7A576389" w14:textId="77777777" w:rsidR="005D39E4" w:rsidRPr="0062101A" w:rsidRDefault="005D39E4" w:rsidP="005D39E4">
            <w:pPr>
              <w:rPr>
                <w:color w:val="auto"/>
                <w:sz w:val="20"/>
                <w:highlight w:val="yellow"/>
              </w:rPr>
            </w:pPr>
          </w:p>
        </w:tc>
        <w:tc>
          <w:tcPr>
            <w:tcW w:w="1060" w:type="dxa"/>
          </w:tcPr>
          <w:p w14:paraId="059282A6" w14:textId="77777777" w:rsidR="005D39E4" w:rsidRPr="0062101A" w:rsidRDefault="005D39E4" w:rsidP="005D39E4">
            <w:pPr>
              <w:rPr>
                <w:color w:val="auto"/>
                <w:sz w:val="20"/>
                <w:highlight w:val="yellow"/>
              </w:rPr>
            </w:pPr>
            <w:r w:rsidRPr="0062101A">
              <w:rPr>
                <w:color w:val="auto"/>
                <w:sz w:val="20"/>
              </w:rPr>
              <w:t>У, З, В</w:t>
            </w:r>
          </w:p>
        </w:tc>
        <w:tc>
          <w:tcPr>
            <w:tcW w:w="1029" w:type="dxa"/>
          </w:tcPr>
          <w:p w14:paraId="60AAC1CA" w14:textId="77777777" w:rsidR="005D39E4" w:rsidRPr="0062101A" w:rsidRDefault="005D39E4" w:rsidP="005D39E4">
            <w:pPr>
              <w:rPr>
                <w:color w:val="auto"/>
                <w:sz w:val="20"/>
                <w:highlight w:val="yellow"/>
              </w:rPr>
            </w:pPr>
            <w:r w:rsidRPr="0062101A">
              <w:rPr>
                <w:color w:val="auto"/>
                <w:sz w:val="20"/>
              </w:rPr>
              <w:t>3-5 мин.</w:t>
            </w:r>
          </w:p>
        </w:tc>
      </w:tr>
      <w:tr w:rsidR="005D39E4" w:rsidRPr="0062101A" w14:paraId="5878D391" w14:textId="77777777" w:rsidTr="00EB3308">
        <w:tc>
          <w:tcPr>
            <w:tcW w:w="540" w:type="dxa"/>
          </w:tcPr>
          <w:p w14:paraId="5A129866" w14:textId="77777777" w:rsidR="005D39E4" w:rsidRPr="00C01B69" w:rsidRDefault="005D39E4" w:rsidP="005D39E4">
            <w:pPr>
              <w:rPr>
                <w:color w:val="auto"/>
                <w:sz w:val="20"/>
              </w:rPr>
            </w:pPr>
            <w:r w:rsidRPr="00C01B69">
              <w:rPr>
                <w:color w:val="auto"/>
                <w:sz w:val="20"/>
              </w:rPr>
              <w:t>20</w:t>
            </w:r>
          </w:p>
        </w:tc>
        <w:tc>
          <w:tcPr>
            <w:tcW w:w="3186" w:type="dxa"/>
          </w:tcPr>
          <w:p w14:paraId="166D6011" w14:textId="77777777" w:rsidR="005D39E4" w:rsidRPr="00C01B69" w:rsidRDefault="005D39E4" w:rsidP="005D39E4">
            <w:pPr>
              <w:rPr>
                <w:color w:val="auto"/>
                <w:sz w:val="20"/>
              </w:rPr>
            </w:pPr>
            <w:r w:rsidRPr="00C01B69">
              <w:rPr>
                <w:color w:val="auto"/>
                <w:sz w:val="20"/>
              </w:rPr>
              <w:t>Показателями эффективности инновационного проекта являются:</w:t>
            </w:r>
          </w:p>
          <w:p w14:paraId="7D0B2BF0" w14:textId="77777777" w:rsidR="005D39E4" w:rsidRPr="00C01B69" w:rsidRDefault="005D39E4" w:rsidP="005D39E4">
            <w:pPr>
              <w:rPr>
                <w:color w:val="auto"/>
                <w:sz w:val="20"/>
              </w:rPr>
            </w:pPr>
          </w:p>
        </w:tc>
        <w:tc>
          <w:tcPr>
            <w:tcW w:w="1354" w:type="dxa"/>
          </w:tcPr>
          <w:p w14:paraId="30A18622" w14:textId="77777777" w:rsidR="005D39E4" w:rsidRPr="00C01B69" w:rsidRDefault="005D39E4" w:rsidP="005D39E4">
            <w:pPr>
              <w:rPr>
                <w:color w:val="auto"/>
                <w:sz w:val="20"/>
              </w:rPr>
            </w:pPr>
            <w:r w:rsidRPr="00C01B69">
              <w:rPr>
                <w:color w:val="auto"/>
                <w:sz w:val="20"/>
              </w:rPr>
              <w:t>а) прибыль, период окупаемости, чистый приведенный доход, индекс рентабельности (прибыльности), внутренняя норма прибыли;</w:t>
            </w:r>
          </w:p>
          <w:p w14:paraId="3FA38837" w14:textId="77777777" w:rsidR="005D39E4" w:rsidRPr="00C01B69" w:rsidRDefault="005D39E4" w:rsidP="005D39E4">
            <w:pPr>
              <w:rPr>
                <w:color w:val="auto"/>
                <w:sz w:val="20"/>
              </w:rPr>
            </w:pPr>
            <w:r w:rsidRPr="00C01B69">
              <w:rPr>
                <w:color w:val="auto"/>
                <w:sz w:val="20"/>
              </w:rPr>
              <w:t>б) абсолютный эффект, одноразовый эффект, локальный эффект, норма дисконта;</w:t>
            </w:r>
          </w:p>
          <w:p w14:paraId="7FAD72DA" w14:textId="77777777" w:rsidR="005D39E4" w:rsidRPr="00C01B69" w:rsidRDefault="005D39E4" w:rsidP="005D39E4">
            <w:pPr>
              <w:rPr>
                <w:color w:val="auto"/>
                <w:sz w:val="20"/>
              </w:rPr>
            </w:pPr>
            <w:r w:rsidRPr="00C01B69">
              <w:rPr>
                <w:color w:val="auto"/>
                <w:sz w:val="20"/>
              </w:rPr>
              <w:t>в) дисконтированный доход, приведенные затраты, удовлетворенность покупателей;</w:t>
            </w:r>
          </w:p>
          <w:p w14:paraId="3C1C2356" w14:textId="77777777" w:rsidR="005D39E4" w:rsidRPr="00C01B69" w:rsidRDefault="005D39E4" w:rsidP="005D39E4">
            <w:pPr>
              <w:rPr>
                <w:color w:val="auto"/>
                <w:sz w:val="20"/>
              </w:rPr>
            </w:pPr>
            <w:r w:rsidRPr="00C01B69">
              <w:rPr>
                <w:color w:val="auto"/>
                <w:sz w:val="20"/>
              </w:rPr>
              <w:t>г) срок окупаемости и простая (годовая) норма прибыли.</w:t>
            </w:r>
          </w:p>
          <w:p w14:paraId="1E8463C0" w14:textId="77777777" w:rsidR="005D39E4" w:rsidRPr="00C01B69" w:rsidRDefault="005D39E4" w:rsidP="005D39E4">
            <w:pPr>
              <w:rPr>
                <w:color w:val="auto"/>
                <w:sz w:val="20"/>
              </w:rPr>
            </w:pPr>
          </w:p>
          <w:p w14:paraId="57F3777E" w14:textId="77777777" w:rsidR="005D39E4" w:rsidRPr="00C01B69" w:rsidRDefault="005D39E4" w:rsidP="005D39E4">
            <w:pPr>
              <w:rPr>
                <w:color w:val="auto"/>
                <w:sz w:val="20"/>
              </w:rPr>
            </w:pPr>
          </w:p>
        </w:tc>
        <w:tc>
          <w:tcPr>
            <w:tcW w:w="1177" w:type="dxa"/>
          </w:tcPr>
          <w:p w14:paraId="35542067" w14:textId="526D89B3" w:rsidR="005D39E4" w:rsidRPr="00C01B69" w:rsidRDefault="005D39E4" w:rsidP="005D39E4">
            <w:pPr>
              <w:rPr>
                <w:color w:val="auto"/>
                <w:sz w:val="20"/>
              </w:rPr>
            </w:pPr>
          </w:p>
        </w:tc>
        <w:tc>
          <w:tcPr>
            <w:tcW w:w="999" w:type="dxa"/>
          </w:tcPr>
          <w:p w14:paraId="776BDED7" w14:textId="77777777" w:rsidR="005D39E4" w:rsidRPr="00C01B69" w:rsidRDefault="005D39E4" w:rsidP="005D39E4">
            <w:pPr>
              <w:rPr>
                <w:color w:val="auto"/>
                <w:sz w:val="20"/>
              </w:rPr>
            </w:pPr>
            <w:r w:rsidRPr="00C01B69">
              <w:rPr>
                <w:color w:val="auto"/>
                <w:sz w:val="20"/>
              </w:rPr>
              <w:t>УК-2</w:t>
            </w:r>
          </w:p>
          <w:p w14:paraId="0050CCA1" w14:textId="77777777" w:rsidR="005D39E4" w:rsidRPr="00C01B69" w:rsidRDefault="005D39E4" w:rsidP="005D39E4">
            <w:pPr>
              <w:rPr>
                <w:color w:val="auto"/>
                <w:sz w:val="20"/>
              </w:rPr>
            </w:pPr>
            <w:r w:rsidRPr="00C01B69">
              <w:rPr>
                <w:color w:val="auto"/>
                <w:sz w:val="20"/>
              </w:rPr>
              <w:t>ПК-1</w:t>
            </w:r>
          </w:p>
        </w:tc>
        <w:tc>
          <w:tcPr>
            <w:tcW w:w="1060" w:type="dxa"/>
          </w:tcPr>
          <w:p w14:paraId="36C6ECF8" w14:textId="77777777" w:rsidR="005D39E4" w:rsidRPr="00C01B69" w:rsidRDefault="005D39E4" w:rsidP="005D39E4">
            <w:pPr>
              <w:rPr>
                <w:color w:val="auto"/>
                <w:sz w:val="20"/>
              </w:rPr>
            </w:pPr>
            <w:r w:rsidRPr="00C01B69">
              <w:rPr>
                <w:color w:val="auto"/>
                <w:sz w:val="20"/>
              </w:rPr>
              <w:t>У, З, В</w:t>
            </w:r>
          </w:p>
        </w:tc>
        <w:tc>
          <w:tcPr>
            <w:tcW w:w="1029" w:type="dxa"/>
          </w:tcPr>
          <w:p w14:paraId="087DAD95" w14:textId="699212EB" w:rsidR="005D39E4" w:rsidRPr="00C01B69" w:rsidRDefault="005D39E4" w:rsidP="00C01B69">
            <w:pPr>
              <w:pStyle w:val="a5"/>
              <w:numPr>
                <w:ilvl w:val="1"/>
                <w:numId w:val="41"/>
              </w:numPr>
              <w:rPr>
                <w:color w:val="auto"/>
                <w:sz w:val="20"/>
              </w:rPr>
            </w:pPr>
            <w:r w:rsidRPr="00C01B69">
              <w:rPr>
                <w:color w:val="auto"/>
                <w:sz w:val="20"/>
              </w:rPr>
              <w:t>мин.</w:t>
            </w:r>
          </w:p>
        </w:tc>
      </w:tr>
    </w:tbl>
    <w:p w14:paraId="2E59427C" w14:textId="77777777" w:rsidR="005D39E4" w:rsidRPr="0062101A" w:rsidRDefault="005D39E4" w:rsidP="005D39E4">
      <w:pPr>
        <w:ind w:firstLine="539"/>
        <w:jc w:val="center"/>
        <w:rPr>
          <w:b/>
          <w:color w:val="auto"/>
          <w:szCs w:val="24"/>
        </w:rPr>
      </w:pPr>
    </w:p>
    <w:p w14:paraId="31585C99" w14:textId="77777777" w:rsidR="005D39E4" w:rsidRPr="0062101A" w:rsidRDefault="005D39E4" w:rsidP="005D39E4">
      <w:pPr>
        <w:shd w:val="clear" w:color="auto" w:fill="FFFFFF"/>
        <w:spacing w:before="100" w:beforeAutospacing="1"/>
        <w:rPr>
          <w:color w:val="auto"/>
          <w:szCs w:val="24"/>
          <w:lang w:eastAsia="en-US"/>
        </w:rPr>
      </w:pPr>
    </w:p>
    <w:p w14:paraId="28876BDC" w14:textId="77777777" w:rsidR="005562B6" w:rsidRDefault="005562B6">
      <w:pPr>
        <w:spacing w:after="160" w:line="259" w:lineRule="auto"/>
        <w:rPr>
          <w:b/>
          <w:color w:val="auto"/>
          <w:szCs w:val="24"/>
        </w:rPr>
      </w:pPr>
      <w:r>
        <w:rPr>
          <w:b/>
          <w:color w:val="auto"/>
          <w:szCs w:val="24"/>
        </w:rPr>
        <w:br w:type="page"/>
      </w:r>
    </w:p>
    <w:p w14:paraId="25E53359" w14:textId="4F486CEC" w:rsidR="005D39E4" w:rsidRPr="0062101A" w:rsidRDefault="00C01B69" w:rsidP="00C01B69">
      <w:pPr>
        <w:ind w:left="720"/>
        <w:contextualSpacing/>
        <w:rPr>
          <w:b/>
          <w:color w:val="auto"/>
          <w:szCs w:val="24"/>
        </w:rPr>
      </w:pPr>
      <w:r>
        <w:rPr>
          <w:b/>
          <w:color w:val="auto"/>
          <w:szCs w:val="24"/>
        </w:rPr>
        <w:lastRenderedPageBreak/>
        <w:t xml:space="preserve">6. </w:t>
      </w:r>
      <w:r w:rsidR="005D39E4" w:rsidRPr="0062101A">
        <w:rPr>
          <w:b/>
          <w:color w:val="auto"/>
          <w:szCs w:val="24"/>
        </w:rPr>
        <w:t xml:space="preserve">Оценочные материалы для проведения промежуточной аттестации других </w:t>
      </w:r>
    </w:p>
    <w:p w14:paraId="64EFA809" w14:textId="77777777" w:rsidR="005D39E4" w:rsidRPr="0062101A" w:rsidRDefault="005D39E4" w:rsidP="005D39E4">
      <w:pPr>
        <w:ind w:left="720"/>
        <w:contextualSpacing/>
        <w:jc w:val="center"/>
        <w:rPr>
          <w:b/>
          <w:color w:val="auto"/>
          <w:szCs w:val="24"/>
        </w:rPr>
      </w:pPr>
      <w:r w:rsidRPr="0062101A">
        <w:rPr>
          <w:b/>
          <w:color w:val="auto"/>
          <w:szCs w:val="24"/>
        </w:rPr>
        <w:t>типов и видов</w:t>
      </w:r>
    </w:p>
    <w:p w14:paraId="590E3EC7" w14:textId="77777777" w:rsidR="005D39E4" w:rsidRPr="0062101A" w:rsidRDefault="005D39E4" w:rsidP="005D39E4">
      <w:pPr>
        <w:ind w:firstLine="539"/>
        <w:jc w:val="center"/>
        <w:rPr>
          <w:b/>
          <w:color w:val="auto"/>
          <w:szCs w:val="24"/>
        </w:rPr>
      </w:pPr>
    </w:p>
    <w:bookmarkEnd w:id="19"/>
    <w:p w14:paraId="128B4C83" w14:textId="77777777" w:rsidR="005D39E4" w:rsidRPr="0062101A" w:rsidRDefault="005D39E4" w:rsidP="005D39E4">
      <w:pPr>
        <w:ind w:firstLine="539"/>
        <w:jc w:val="center"/>
        <w:rPr>
          <w:b/>
          <w:color w:val="auto"/>
          <w:szCs w:val="24"/>
        </w:rPr>
      </w:pPr>
    </w:p>
    <w:p w14:paraId="0502E681" w14:textId="77777777" w:rsidR="005D39E4" w:rsidRPr="0062101A" w:rsidRDefault="005D39E4" w:rsidP="005D39E4">
      <w:pPr>
        <w:ind w:firstLine="539"/>
        <w:jc w:val="both"/>
        <w:rPr>
          <w:b/>
          <w:color w:val="auto"/>
          <w:szCs w:val="24"/>
        </w:rPr>
      </w:pPr>
      <w:r w:rsidRPr="0062101A">
        <w:rPr>
          <w:b/>
          <w:color w:val="auto"/>
          <w:szCs w:val="24"/>
        </w:rPr>
        <w:t>Контрольные вопросы для подготовки к промежуточной аттестации</w:t>
      </w:r>
    </w:p>
    <w:p w14:paraId="5B519D15" w14:textId="77777777" w:rsidR="005D39E4" w:rsidRPr="0062101A" w:rsidRDefault="005D39E4" w:rsidP="005D39E4">
      <w:pPr>
        <w:ind w:firstLine="539"/>
        <w:jc w:val="center"/>
        <w:rPr>
          <w:b/>
          <w:color w:val="auto"/>
          <w:szCs w:val="24"/>
        </w:rPr>
      </w:pPr>
    </w:p>
    <w:p w14:paraId="65040DA3" w14:textId="77777777" w:rsidR="005D39E4" w:rsidRPr="0062101A" w:rsidRDefault="005D39E4" w:rsidP="005D39E4">
      <w:pPr>
        <w:ind w:firstLine="539"/>
        <w:jc w:val="both"/>
        <w:rPr>
          <w:b/>
          <w:color w:val="auto"/>
          <w:szCs w:val="24"/>
          <w:lang w:eastAsia="ar-SA"/>
        </w:rPr>
      </w:pPr>
    </w:p>
    <w:p w14:paraId="678C0C57"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Какова принципиальная разница между понятиями технология и инновационная технология.</w:t>
      </w:r>
    </w:p>
    <w:p w14:paraId="02C2558D"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 w:val="22"/>
          <w:szCs w:val="22"/>
        </w:rPr>
        <w:t xml:space="preserve">Назовите основные функциональные аспекты цифровых технологий в животноводстве. </w:t>
      </w:r>
    </w:p>
    <w:p w14:paraId="7458C3EF"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 w:val="22"/>
          <w:szCs w:val="22"/>
        </w:rPr>
        <w:t xml:space="preserve">Какие задачи позволяет решить внедрение цифровых технологий в животноводстве? </w:t>
      </w:r>
    </w:p>
    <w:p w14:paraId="0C618D22"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 w:val="22"/>
          <w:szCs w:val="22"/>
        </w:rPr>
        <w:t xml:space="preserve">Сформулируйте целевые индикаторы цифровой технологии. </w:t>
      </w:r>
    </w:p>
    <w:p w14:paraId="15700BB9"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 w:val="22"/>
          <w:szCs w:val="22"/>
        </w:rPr>
        <w:t>Опишите структуру «Умной фермы».</w:t>
      </w:r>
    </w:p>
    <w:p w14:paraId="067E7ECB"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Перечислите принципы ресурсосбережения при приготовлении и раздачи кормов.</w:t>
      </w:r>
    </w:p>
    <w:p w14:paraId="3DD2E945"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Существует ли приемлемая альтернатива применению концентрированных кормов.</w:t>
      </w:r>
    </w:p>
    <w:p w14:paraId="5F4BC665"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В чем преимущество технологии кормления кормосмесями по сравнению с обычной технологией.</w:t>
      </w:r>
    </w:p>
    <w:p w14:paraId="7906F1B8"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Каким показателем оценивается размерная характеристика дерти, и какова методика его определения. </w:t>
      </w:r>
    </w:p>
    <w:p w14:paraId="1A7428AA"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Какие условия необходимо выполнить при внедрении технологии индивидуальной раздачи кормов животным? </w:t>
      </w:r>
    </w:p>
    <w:p w14:paraId="7548CF4E"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 Опишите автоматизированную систему индивидуального кормления КРС.</w:t>
      </w:r>
    </w:p>
    <w:p w14:paraId="0545E378"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Охарактеризуйте систему автоматической выпойки телят КОРМОМАМА H L 100.</w:t>
      </w:r>
    </w:p>
    <w:p w14:paraId="65341715"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В чем суть технологии содержания животных и птицы на глубокой подстилке.</w:t>
      </w:r>
    </w:p>
    <w:p w14:paraId="1A666C14"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Дайте определение термину вермикомпост.</w:t>
      </w:r>
    </w:p>
    <w:p w14:paraId="664D00DF"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Перечислите технические решения для гидравлического удаления навоза.</w:t>
      </w:r>
    </w:p>
    <w:p w14:paraId="33276166"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Охарактеризуйте основные принципы инновационных технологий уборки, хранения и утилизации навоза.</w:t>
      </w:r>
    </w:p>
    <w:p w14:paraId="08D05F99"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В чем разница между гидравлической уборкой навоза и гидросмывом.</w:t>
      </w:r>
    </w:p>
    <w:p w14:paraId="3CF02662"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Каковы последние достижения в области гидравлической уборки навоза.</w:t>
      </w:r>
    </w:p>
    <w:p w14:paraId="63FD411C"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 Какие условия необходимо выполнить при внедрении технологии индивидуальной раздачи кормов животным? </w:t>
      </w:r>
    </w:p>
    <w:p w14:paraId="05B7C244"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Охарактеризуйте систему автоматической выпойки телят КОРМОМАМА H L 100.</w:t>
      </w:r>
    </w:p>
    <w:p w14:paraId="75A45E2D"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Для чего проводят идентификацию животных? </w:t>
      </w:r>
    </w:p>
    <w:p w14:paraId="3DBDDC62"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Назовите основные методы электронной идентификации животных. </w:t>
      </w:r>
    </w:p>
    <w:p w14:paraId="37BC7524"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Опишите функциональные составляющие RFID-системы. </w:t>
      </w:r>
    </w:p>
    <w:p w14:paraId="53E6C23D"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Опишите автоматическую систему выпаса.</w:t>
      </w:r>
    </w:p>
    <w:p w14:paraId="56B68808"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Охарактеризуйте основные принципы технологии самообслуживания при доении животных.</w:t>
      </w:r>
    </w:p>
    <w:p w14:paraId="338D8DFF"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Что дает компьютеризация процесса доения.</w:t>
      </w:r>
    </w:p>
    <w:p w14:paraId="588D4979"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Дайте характеристику малой фермы.</w:t>
      </w:r>
    </w:p>
    <w:p w14:paraId="3F489EFE"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Особенности реализации технологий и применения технических средств в условиях малых ферм.</w:t>
      </w:r>
    </w:p>
    <w:p w14:paraId="60084FA9"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 xml:space="preserve">Инновации в </w:t>
      </w:r>
      <w:bookmarkStart w:id="20" w:name="_Hlk209472953"/>
      <w:r w:rsidRPr="0062101A">
        <w:rPr>
          <w:rFonts w:eastAsia="Calibri"/>
          <w:color w:val="auto"/>
          <w:szCs w:val="24"/>
        </w:rPr>
        <w:t>механизации о</w:t>
      </w:r>
      <w:bookmarkEnd w:id="20"/>
      <w:r w:rsidRPr="0062101A">
        <w:rPr>
          <w:rFonts w:eastAsia="Calibri"/>
          <w:color w:val="auto"/>
          <w:szCs w:val="24"/>
        </w:rPr>
        <w:t>сновных технологических процессов на малой ферме.</w:t>
      </w:r>
    </w:p>
    <w:p w14:paraId="39E4FAFC"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 w:val="22"/>
          <w:szCs w:val="22"/>
        </w:rPr>
        <w:t xml:space="preserve">Каковы все аргументы «за» и «против» доильных роботов. </w:t>
      </w:r>
    </w:p>
    <w:p w14:paraId="207D614D"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 w:val="22"/>
          <w:szCs w:val="22"/>
        </w:rPr>
        <w:t xml:space="preserve"> Назовите основные причины медленного распространения доильных роботов. </w:t>
      </w:r>
    </w:p>
    <w:p w14:paraId="050A92F4"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Дайте характеристику принципиальных отличий инвестиционного и инновационного проектов.</w:t>
      </w:r>
    </w:p>
    <w:p w14:paraId="01B4552A" w14:textId="77777777" w:rsidR="005D39E4" w:rsidRPr="0062101A" w:rsidRDefault="005D39E4" w:rsidP="005D39E4">
      <w:pPr>
        <w:numPr>
          <w:ilvl w:val="0"/>
          <w:numId w:val="15"/>
        </w:numPr>
        <w:autoSpaceDE w:val="0"/>
        <w:jc w:val="both"/>
        <w:rPr>
          <w:rFonts w:eastAsia="Calibri"/>
          <w:color w:val="auto"/>
          <w:szCs w:val="24"/>
        </w:rPr>
      </w:pPr>
      <w:r w:rsidRPr="0062101A">
        <w:rPr>
          <w:rFonts w:eastAsia="Calibri"/>
          <w:color w:val="auto"/>
          <w:szCs w:val="24"/>
        </w:rPr>
        <w:t>Дайте характеристику инновационных рисков и причин их возникновения.</w:t>
      </w:r>
    </w:p>
    <w:p w14:paraId="7E33DA69" w14:textId="77777777" w:rsidR="005D39E4" w:rsidRPr="0062101A" w:rsidRDefault="005D39E4" w:rsidP="005D39E4">
      <w:pPr>
        <w:ind w:firstLine="539"/>
        <w:jc w:val="center"/>
        <w:rPr>
          <w:b/>
          <w:color w:val="auto"/>
          <w:szCs w:val="24"/>
        </w:rPr>
      </w:pPr>
    </w:p>
    <w:p w14:paraId="45702E59" w14:textId="67BB0012" w:rsidR="005D39E4" w:rsidRPr="0062101A" w:rsidRDefault="005D39E4">
      <w:pPr>
        <w:spacing w:after="160" w:line="259" w:lineRule="auto"/>
        <w:rPr>
          <w:b/>
          <w:color w:val="auto"/>
          <w:sz w:val="28"/>
        </w:rPr>
      </w:pPr>
      <w:r w:rsidRPr="0062101A">
        <w:rPr>
          <w:b/>
          <w:color w:val="auto"/>
          <w:sz w:val="28"/>
        </w:rPr>
        <w:br w:type="page"/>
      </w:r>
    </w:p>
    <w:p w14:paraId="683D556E" w14:textId="77777777" w:rsidR="005D39E4" w:rsidRPr="0062101A" w:rsidRDefault="005D39E4" w:rsidP="005D39E4">
      <w:pPr>
        <w:jc w:val="center"/>
        <w:rPr>
          <w:b/>
          <w:color w:val="auto"/>
          <w:sz w:val="28"/>
          <w:szCs w:val="28"/>
        </w:rPr>
      </w:pPr>
    </w:p>
    <w:p w14:paraId="14033FCB" w14:textId="77777777" w:rsidR="005D39E4" w:rsidRPr="0062101A" w:rsidRDefault="005D39E4" w:rsidP="005D39E4">
      <w:pPr>
        <w:jc w:val="center"/>
        <w:rPr>
          <w:b/>
          <w:color w:val="auto"/>
          <w:sz w:val="28"/>
          <w:szCs w:val="28"/>
        </w:rPr>
      </w:pPr>
    </w:p>
    <w:p w14:paraId="5BB318A0" w14:textId="77777777" w:rsidR="005D39E4" w:rsidRPr="0062101A" w:rsidRDefault="005D39E4" w:rsidP="005D39E4">
      <w:pPr>
        <w:jc w:val="center"/>
        <w:rPr>
          <w:b/>
          <w:color w:val="auto"/>
          <w:sz w:val="28"/>
          <w:szCs w:val="28"/>
        </w:rPr>
      </w:pPr>
    </w:p>
    <w:p w14:paraId="00C48FB7" w14:textId="77777777" w:rsidR="005D39E4" w:rsidRPr="0062101A" w:rsidRDefault="005D39E4" w:rsidP="005D39E4">
      <w:pPr>
        <w:jc w:val="center"/>
        <w:rPr>
          <w:b/>
          <w:color w:val="auto"/>
          <w:sz w:val="28"/>
          <w:szCs w:val="28"/>
        </w:rPr>
      </w:pPr>
    </w:p>
    <w:p w14:paraId="0FCA0DF0" w14:textId="77777777" w:rsidR="005D39E4" w:rsidRPr="0062101A" w:rsidRDefault="005D39E4" w:rsidP="005D39E4">
      <w:pPr>
        <w:jc w:val="center"/>
        <w:rPr>
          <w:b/>
          <w:color w:val="auto"/>
          <w:sz w:val="28"/>
          <w:szCs w:val="28"/>
        </w:rPr>
      </w:pPr>
    </w:p>
    <w:p w14:paraId="55857B57" w14:textId="77777777" w:rsidR="005D39E4" w:rsidRPr="0062101A" w:rsidRDefault="005D39E4" w:rsidP="005D39E4">
      <w:pPr>
        <w:jc w:val="center"/>
        <w:rPr>
          <w:b/>
          <w:color w:val="auto"/>
          <w:sz w:val="28"/>
          <w:szCs w:val="28"/>
        </w:rPr>
      </w:pPr>
    </w:p>
    <w:p w14:paraId="7CD9A510" w14:textId="77777777" w:rsidR="005D39E4" w:rsidRPr="0062101A" w:rsidRDefault="005D39E4" w:rsidP="005D39E4">
      <w:pPr>
        <w:jc w:val="center"/>
        <w:rPr>
          <w:b/>
          <w:color w:val="auto"/>
          <w:sz w:val="28"/>
          <w:szCs w:val="28"/>
        </w:rPr>
      </w:pPr>
    </w:p>
    <w:p w14:paraId="449E40E9" w14:textId="77777777" w:rsidR="005D39E4" w:rsidRPr="0062101A" w:rsidRDefault="005D39E4" w:rsidP="005D39E4">
      <w:pPr>
        <w:jc w:val="center"/>
        <w:rPr>
          <w:color w:val="auto"/>
          <w:szCs w:val="24"/>
        </w:rPr>
      </w:pPr>
    </w:p>
    <w:p w14:paraId="062D0C48" w14:textId="77777777" w:rsidR="005D39E4" w:rsidRPr="0062101A" w:rsidRDefault="005D39E4" w:rsidP="005D39E4">
      <w:pPr>
        <w:jc w:val="center"/>
        <w:rPr>
          <w:color w:val="auto"/>
          <w:szCs w:val="24"/>
        </w:rPr>
      </w:pPr>
    </w:p>
    <w:p w14:paraId="093CCD46" w14:textId="77777777" w:rsidR="005D39E4" w:rsidRPr="0062101A" w:rsidRDefault="005D39E4" w:rsidP="005D39E4">
      <w:pPr>
        <w:jc w:val="center"/>
        <w:rPr>
          <w:color w:val="auto"/>
          <w:szCs w:val="24"/>
        </w:rPr>
      </w:pPr>
    </w:p>
    <w:p w14:paraId="7C9BA2DC" w14:textId="77777777" w:rsidR="005D39E4" w:rsidRPr="0062101A" w:rsidRDefault="005D39E4" w:rsidP="005D39E4">
      <w:pPr>
        <w:jc w:val="center"/>
        <w:rPr>
          <w:color w:val="auto"/>
          <w:szCs w:val="24"/>
        </w:rPr>
      </w:pPr>
    </w:p>
    <w:p w14:paraId="79C3C71B" w14:textId="77777777" w:rsidR="005D39E4" w:rsidRPr="0062101A" w:rsidRDefault="005D39E4" w:rsidP="005D39E4">
      <w:pPr>
        <w:jc w:val="center"/>
        <w:rPr>
          <w:color w:val="auto"/>
          <w:szCs w:val="24"/>
        </w:rPr>
      </w:pPr>
    </w:p>
    <w:p w14:paraId="66BA5A4E" w14:textId="77777777" w:rsidR="005D39E4" w:rsidRPr="0062101A" w:rsidRDefault="005D39E4" w:rsidP="005D39E4">
      <w:pPr>
        <w:jc w:val="center"/>
        <w:rPr>
          <w:color w:val="auto"/>
          <w:szCs w:val="24"/>
        </w:rPr>
      </w:pPr>
    </w:p>
    <w:p w14:paraId="16275A26" w14:textId="77777777" w:rsidR="005D39E4" w:rsidRPr="0062101A" w:rsidRDefault="005D39E4" w:rsidP="005D39E4">
      <w:pPr>
        <w:jc w:val="center"/>
        <w:rPr>
          <w:color w:val="auto"/>
          <w:szCs w:val="24"/>
        </w:rPr>
      </w:pPr>
    </w:p>
    <w:p w14:paraId="7EBA2849" w14:textId="77777777" w:rsidR="005D39E4" w:rsidRPr="0062101A" w:rsidRDefault="005D39E4" w:rsidP="005D39E4">
      <w:pPr>
        <w:jc w:val="center"/>
        <w:rPr>
          <w:color w:val="auto"/>
          <w:szCs w:val="24"/>
        </w:rPr>
      </w:pPr>
    </w:p>
    <w:p w14:paraId="46A87979" w14:textId="77777777" w:rsidR="005D39E4" w:rsidRPr="0062101A" w:rsidRDefault="005D39E4" w:rsidP="005D39E4">
      <w:pPr>
        <w:jc w:val="center"/>
        <w:rPr>
          <w:color w:val="auto"/>
          <w:szCs w:val="24"/>
        </w:rPr>
      </w:pPr>
    </w:p>
    <w:p w14:paraId="4848E1A9" w14:textId="77777777" w:rsidR="005D39E4" w:rsidRPr="0062101A" w:rsidRDefault="005D39E4" w:rsidP="005D39E4">
      <w:pPr>
        <w:jc w:val="center"/>
        <w:rPr>
          <w:color w:val="auto"/>
          <w:szCs w:val="24"/>
        </w:rPr>
      </w:pPr>
    </w:p>
    <w:p w14:paraId="2F05EDE8" w14:textId="77777777" w:rsidR="005D39E4" w:rsidRPr="0062101A" w:rsidRDefault="005D39E4" w:rsidP="005D39E4">
      <w:pPr>
        <w:jc w:val="center"/>
        <w:rPr>
          <w:color w:val="auto"/>
          <w:szCs w:val="24"/>
        </w:rPr>
      </w:pPr>
    </w:p>
    <w:p w14:paraId="1184AB23" w14:textId="77777777" w:rsidR="005D39E4" w:rsidRPr="0062101A" w:rsidRDefault="005D39E4" w:rsidP="005D39E4">
      <w:pPr>
        <w:jc w:val="center"/>
        <w:rPr>
          <w:color w:val="auto"/>
          <w:szCs w:val="24"/>
        </w:rPr>
      </w:pPr>
    </w:p>
    <w:p w14:paraId="29A606A1" w14:textId="77777777" w:rsidR="005D39E4" w:rsidRPr="0062101A" w:rsidRDefault="005D39E4" w:rsidP="005D39E4">
      <w:pPr>
        <w:jc w:val="center"/>
        <w:rPr>
          <w:color w:val="auto"/>
          <w:szCs w:val="24"/>
        </w:rPr>
      </w:pPr>
    </w:p>
    <w:p w14:paraId="615908B5" w14:textId="77777777" w:rsidR="005D39E4" w:rsidRPr="0062101A" w:rsidRDefault="005D39E4" w:rsidP="005D39E4">
      <w:pPr>
        <w:jc w:val="center"/>
        <w:rPr>
          <w:color w:val="auto"/>
          <w:szCs w:val="24"/>
        </w:rPr>
      </w:pPr>
    </w:p>
    <w:p w14:paraId="2FAFE6C4"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0A34ACF9" w14:textId="77777777" w:rsidR="005D39E4" w:rsidRPr="0062101A" w:rsidRDefault="005D39E4" w:rsidP="005D39E4">
      <w:pPr>
        <w:jc w:val="center"/>
        <w:rPr>
          <w:color w:val="auto"/>
          <w:sz w:val="28"/>
          <w:szCs w:val="28"/>
          <w:u w:val="single"/>
        </w:rPr>
      </w:pPr>
      <w:r w:rsidRPr="0062101A">
        <w:rPr>
          <w:b/>
          <w:color w:val="auto"/>
          <w:sz w:val="28"/>
          <w:szCs w:val="28"/>
        </w:rPr>
        <w:t>для текущего контроля и промежуточной аттестации обучающихся по дисциплине</w:t>
      </w:r>
    </w:p>
    <w:p w14:paraId="21DC6FAD" w14:textId="77777777" w:rsidR="005D39E4" w:rsidRPr="0062101A" w:rsidRDefault="005D39E4" w:rsidP="005D39E4">
      <w:pPr>
        <w:jc w:val="center"/>
        <w:rPr>
          <w:color w:val="auto"/>
          <w:sz w:val="28"/>
          <w:szCs w:val="28"/>
          <w:u w:val="single"/>
        </w:rPr>
      </w:pPr>
    </w:p>
    <w:p w14:paraId="20B50190" w14:textId="77777777" w:rsidR="005D39E4" w:rsidRPr="0062101A" w:rsidRDefault="005D39E4" w:rsidP="005D39E4">
      <w:pPr>
        <w:rPr>
          <w:b/>
          <w:color w:val="auto"/>
          <w:sz w:val="28"/>
          <w:szCs w:val="28"/>
          <w:u w:val="single"/>
        </w:rPr>
      </w:pPr>
      <w:r w:rsidRPr="0062101A">
        <w:rPr>
          <w:color w:val="auto"/>
          <w:sz w:val="28"/>
          <w:szCs w:val="28"/>
          <w:u w:val="single"/>
        </w:rPr>
        <w:t xml:space="preserve">        </w:t>
      </w:r>
      <w:r w:rsidRPr="0062101A">
        <w:rPr>
          <w:b/>
          <w:color w:val="auto"/>
          <w:sz w:val="28"/>
          <w:szCs w:val="28"/>
          <w:u w:val="single"/>
        </w:rPr>
        <w:t>Современные системы электрификации и автоматизации</w:t>
      </w:r>
      <w:r w:rsidRPr="0062101A">
        <w:rPr>
          <w:b/>
          <w:color w:val="auto"/>
          <w:sz w:val="28"/>
          <w:szCs w:val="28"/>
          <w:u w:val="single"/>
        </w:rPr>
        <w:tab/>
      </w:r>
      <w:r w:rsidRPr="0062101A">
        <w:rPr>
          <w:b/>
          <w:color w:val="auto"/>
          <w:sz w:val="28"/>
          <w:szCs w:val="28"/>
          <w:u w:val="single"/>
        </w:rPr>
        <w:tab/>
      </w:r>
    </w:p>
    <w:p w14:paraId="5B09B040" w14:textId="77777777" w:rsidR="005D39E4" w:rsidRPr="0062101A" w:rsidRDefault="005D39E4" w:rsidP="005D39E4">
      <w:pPr>
        <w:rPr>
          <w:b/>
          <w:color w:val="auto"/>
          <w:sz w:val="28"/>
          <w:szCs w:val="28"/>
          <w:u w:val="single"/>
        </w:rPr>
      </w:pPr>
      <w:r w:rsidRPr="0062101A">
        <w:rPr>
          <w:b/>
          <w:color w:val="auto"/>
          <w:sz w:val="28"/>
          <w:szCs w:val="28"/>
          <w:u w:val="single"/>
        </w:rPr>
        <w:t xml:space="preserve"> </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t>в сельском хозяйстве</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p>
    <w:p w14:paraId="1DBB7745" w14:textId="77777777" w:rsidR="005D39E4" w:rsidRPr="0062101A" w:rsidRDefault="005D39E4" w:rsidP="005D39E4">
      <w:pPr>
        <w:jc w:val="center"/>
        <w:rPr>
          <w:color w:val="auto"/>
          <w:sz w:val="28"/>
          <w:szCs w:val="28"/>
          <w:u w:val="single"/>
        </w:rPr>
      </w:pPr>
      <w:r w:rsidRPr="0062101A">
        <w:rPr>
          <w:color w:val="auto"/>
          <w:szCs w:val="24"/>
        </w:rPr>
        <w:t>(наименование дисциплины)</w:t>
      </w:r>
      <w:r w:rsidRPr="0062101A">
        <w:rPr>
          <w:color w:val="auto"/>
          <w:sz w:val="28"/>
          <w:szCs w:val="28"/>
        </w:rPr>
        <w:t xml:space="preserve"> </w:t>
      </w:r>
    </w:p>
    <w:p w14:paraId="3BDB5ABF"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color w:val="auto"/>
          <w:sz w:val="28"/>
          <w:szCs w:val="28"/>
          <w:u w:val="single"/>
        </w:rPr>
        <w:tab/>
        <w:t xml:space="preserve">        </w:t>
      </w:r>
      <w:r w:rsidRPr="0062101A">
        <w:rPr>
          <w:b/>
          <w:color w:val="auto"/>
          <w:sz w:val="28"/>
          <w:szCs w:val="28"/>
          <w:u w:val="single"/>
        </w:rPr>
        <w:t>35.04.06 Агроинженерия</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p>
    <w:p w14:paraId="69353291" w14:textId="77777777" w:rsidR="005D39E4" w:rsidRPr="0062101A" w:rsidRDefault="005D39E4" w:rsidP="005D39E4">
      <w:pPr>
        <w:ind w:firstLine="708"/>
        <w:jc w:val="center"/>
        <w:rPr>
          <w:color w:val="auto"/>
          <w:sz w:val="28"/>
          <w:szCs w:val="28"/>
          <w:u w:val="single"/>
        </w:rPr>
      </w:pPr>
    </w:p>
    <w:p w14:paraId="38E1D512"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b/>
          <w:color w:val="auto"/>
          <w:sz w:val="28"/>
          <w:szCs w:val="28"/>
          <w:u w:val="single"/>
        </w:rPr>
        <w:t>профиль «Современные технологии в агроинженерии»</w:t>
      </w:r>
      <w:r w:rsidRPr="0062101A">
        <w:rPr>
          <w:b/>
          <w:color w:val="auto"/>
          <w:sz w:val="28"/>
          <w:szCs w:val="28"/>
          <w:u w:val="single"/>
        </w:rPr>
        <w:tab/>
      </w:r>
      <w:r w:rsidRPr="0062101A">
        <w:rPr>
          <w:b/>
          <w:color w:val="auto"/>
          <w:sz w:val="28"/>
          <w:szCs w:val="28"/>
          <w:u w:val="single"/>
        </w:rPr>
        <w:tab/>
      </w:r>
    </w:p>
    <w:p w14:paraId="4AB7D8B3" w14:textId="77777777" w:rsidR="005D39E4" w:rsidRPr="0062101A" w:rsidRDefault="005D39E4" w:rsidP="005D39E4">
      <w:pPr>
        <w:ind w:firstLine="708"/>
        <w:jc w:val="center"/>
        <w:rPr>
          <w:color w:val="auto"/>
          <w:szCs w:val="24"/>
        </w:rPr>
      </w:pPr>
      <w:r w:rsidRPr="0062101A">
        <w:rPr>
          <w:color w:val="auto"/>
          <w:szCs w:val="24"/>
        </w:rPr>
        <w:t xml:space="preserve">(шифр и наименование ОПОП ВО) </w:t>
      </w:r>
    </w:p>
    <w:p w14:paraId="0A01179C" w14:textId="77777777" w:rsidR="005D39E4" w:rsidRPr="0062101A" w:rsidRDefault="005D39E4" w:rsidP="005D39E4">
      <w:pPr>
        <w:jc w:val="center"/>
        <w:rPr>
          <w:color w:val="auto"/>
          <w:szCs w:val="24"/>
        </w:rPr>
      </w:pPr>
    </w:p>
    <w:p w14:paraId="66F36135" w14:textId="77777777" w:rsidR="005D39E4" w:rsidRPr="0062101A" w:rsidRDefault="005D39E4" w:rsidP="005D39E4">
      <w:pPr>
        <w:jc w:val="center"/>
        <w:rPr>
          <w:color w:val="auto"/>
          <w:szCs w:val="24"/>
        </w:rPr>
      </w:pPr>
    </w:p>
    <w:p w14:paraId="21E52E89" w14:textId="77777777" w:rsidR="005D39E4" w:rsidRPr="0062101A" w:rsidRDefault="005D39E4" w:rsidP="005D39E4">
      <w:pPr>
        <w:jc w:val="center"/>
        <w:rPr>
          <w:color w:val="auto"/>
          <w:szCs w:val="24"/>
        </w:rPr>
      </w:pPr>
    </w:p>
    <w:p w14:paraId="7036F00B" w14:textId="77777777" w:rsidR="005D39E4" w:rsidRPr="0062101A" w:rsidRDefault="005D39E4" w:rsidP="005D39E4">
      <w:pPr>
        <w:jc w:val="center"/>
        <w:rPr>
          <w:color w:val="auto"/>
          <w:szCs w:val="24"/>
        </w:rPr>
      </w:pPr>
    </w:p>
    <w:p w14:paraId="06A3D1A2" w14:textId="77777777" w:rsidR="005D39E4" w:rsidRPr="0062101A" w:rsidRDefault="005D39E4" w:rsidP="005D39E4">
      <w:pPr>
        <w:jc w:val="center"/>
        <w:rPr>
          <w:color w:val="auto"/>
          <w:szCs w:val="24"/>
        </w:rPr>
      </w:pPr>
    </w:p>
    <w:p w14:paraId="55ADDC3D" w14:textId="77777777" w:rsidR="005D39E4" w:rsidRPr="0062101A" w:rsidRDefault="005D39E4" w:rsidP="005D39E4">
      <w:pPr>
        <w:jc w:val="center"/>
        <w:rPr>
          <w:color w:val="auto"/>
          <w:szCs w:val="24"/>
        </w:rPr>
      </w:pPr>
    </w:p>
    <w:p w14:paraId="09E6E655" w14:textId="77777777" w:rsidR="005D39E4" w:rsidRPr="0062101A" w:rsidRDefault="005D39E4" w:rsidP="005D39E4">
      <w:pPr>
        <w:jc w:val="center"/>
        <w:rPr>
          <w:color w:val="auto"/>
          <w:szCs w:val="24"/>
        </w:rPr>
      </w:pPr>
    </w:p>
    <w:p w14:paraId="7A1EFA01" w14:textId="77777777" w:rsidR="005D39E4" w:rsidRPr="0062101A" w:rsidRDefault="005D39E4" w:rsidP="005D39E4">
      <w:pPr>
        <w:jc w:val="center"/>
        <w:rPr>
          <w:color w:val="auto"/>
          <w:szCs w:val="24"/>
        </w:rPr>
      </w:pPr>
    </w:p>
    <w:p w14:paraId="116A023C" w14:textId="77777777" w:rsidR="005D39E4" w:rsidRPr="0062101A" w:rsidRDefault="005D39E4" w:rsidP="005D39E4">
      <w:pPr>
        <w:jc w:val="center"/>
        <w:rPr>
          <w:color w:val="auto"/>
          <w:szCs w:val="24"/>
        </w:rPr>
      </w:pPr>
    </w:p>
    <w:p w14:paraId="2AE473AB" w14:textId="77777777" w:rsidR="005D39E4" w:rsidRPr="0062101A" w:rsidRDefault="005D39E4" w:rsidP="005D39E4">
      <w:pPr>
        <w:jc w:val="center"/>
        <w:rPr>
          <w:color w:val="auto"/>
          <w:szCs w:val="24"/>
        </w:rPr>
      </w:pPr>
    </w:p>
    <w:p w14:paraId="19361F9F" w14:textId="77777777" w:rsidR="005D39E4" w:rsidRPr="0062101A" w:rsidRDefault="005D39E4" w:rsidP="005D39E4">
      <w:pPr>
        <w:jc w:val="center"/>
        <w:rPr>
          <w:color w:val="auto"/>
          <w:szCs w:val="24"/>
        </w:rPr>
      </w:pPr>
    </w:p>
    <w:p w14:paraId="4C67C897" w14:textId="77777777" w:rsidR="005D39E4" w:rsidRPr="0062101A" w:rsidRDefault="005D39E4" w:rsidP="005D39E4">
      <w:pPr>
        <w:jc w:val="center"/>
        <w:rPr>
          <w:color w:val="auto"/>
          <w:szCs w:val="24"/>
        </w:rPr>
      </w:pPr>
    </w:p>
    <w:p w14:paraId="44871AAD" w14:textId="77777777" w:rsidR="005D39E4" w:rsidRPr="0062101A" w:rsidRDefault="005D39E4" w:rsidP="005D39E4">
      <w:pPr>
        <w:jc w:val="center"/>
        <w:rPr>
          <w:color w:val="auto"/>
          <w:szCs w:val="24"/>
        </w:rPr>
      </w:pPr>
    </w:p>
    <w:p w14:paraId="0E17462D" w14:textId="77777777" w:rsidR="005D39E4" w:rsidRPr="0062101A" w:rsidRDefault="005D39E4" w:rsidP="005D39E4">
      <w:pPr>
        <w:jc w:val="center"/>
        <w:rPr>
          <w:color w:val="auto"/>
          <w:szCs w:val="24"/>
        </w:rPr>
      </w:pPr>
    </w:p>
    <w:p w14:paraId="2DEBF255" w14:textId="77777777" w:rsidR="005D39E4" w:rsidRPr="0062101A" w:rsidRDefault="005D39E4" w:rsidP="005D39E4">
      <w:pPr>
        <w:jc w:val="center"/>
        <w:rPr>
          <w:color w:val="auto"/>
          <w:szCs w:val="24"/>
        </w:rPr>
      </w:pPr>
    </w:p>
    <w:p w14:paraId="4FBC7361" w14:textId="77777777" w:rsidR="005D39E4" w:rsidRPr="0062101A" w:rsidRDefault="005D39E4" w:rsidP="005D39E4">
      <w:pPr>
        <w:jc w:val="center"/>
        <w:rPr>
          <w:color w:val="auto"/>
          <w:szCs w:val="24"/>
        </w:rPr>
      </w:pPr>
    </w:p>
    <w:p w14:paraId="0BA33B8A" w14:textId="77777777" w:rsidR="005D39E4" w:rsidRPr="0062101A" w:rsidRDefault="005D39E4" w:rsidP="005D39E4">
      <w:pPr>
        <w:jc w:val="center"/>
        <w:rPr>
          <w:color w:val="auto"/>
          <w:szCs w:val="24"/>
        </w:rPr>
      </w:pPr>
    </w:p>
    <w:p w14:paraId="282DAD3D" w14:textId="41E8F179" w:rsidR="005D39E4" w:rsidRPr="00C01B69" w:rsidRDefault="005D39E4" w:rsidP="00C01B69">
      <w:pPr>
        <w:pStyle w:val="a5"/>
        <w:numPr>
          <w:ilvl w:val="0"/>
          <w:numId w:val="42"/>
        </w:numPr>
        <w:shd w:val="clear" w:color="auto" w:fill="FFFFFF"/>
        <w:spacing w:before="100" w:beforeAutospacing="1"/>
        <w:rPr>
          <w:color w:val="auto"/>
          <w:szCs w:val="24"/>
          <w:lang w:eastAsia="en-US"/>
        </w:rPr>
      </w:pPr>
      <w:r w:rsidRPr="00C01B69">
        <w:rPr>
          <w:b/>
          <w:bCs/>
          <w:i/>
          <w:iCs/>
          <w:color w:val="auto"/>
          <w:szCs w:val="24"/>
          <w:lang w:eastAsia="en-US"/>
        </w:rPr>
        <w:lastRenderedPageBreak/>
        <w:t xml:space="preserve">Перечень компетенций, индикаторов компетенций и дескрипторов: </w:t>
      </w:r>
    </w:p>
    <w:p w14:paraId="7B5BBA00" w14:textId="77777777" w:rsidR="005D39E4" w:rsidRPr="0062101A" w:rsidRDefault="005D39E4" w:rsidP="005D39E4">
      <w:pPr>
        <w:shd w:val="clear" w:color="auto" w:fill="FFFFFF"/>
        <w:spacing w:before="100" w:beforeAutospacing="1"/>
        <w:ind w:left="720"/>
        <w:rPr>
          <w:b/>
          <w:color w:val="auto"/>
          <w:szCs w:val="24"/>
          <w:lang w:eastAsia="en-US"/>
        </w:rPr>
      </w:pPr>
      <w:r w:rsidRPr="0062101A">
        <w:rPr>
          <w:b/>
          <w:color w:val="auto"/>
          <w:szCs w:val="24"/>
          <w:lang w:eastAsia="en-US"/>
        </w:rPr>
        <w:t>ПК-3: Способен проводить испытания новой (усовершенствованной) техники</w:t>
      </w:r>
    </w:p>
    <w:p w14:paraId="08FB7EBA" w14:textId="77777777" w:rsidR="005D39E4" w:rsidRPr="0062101A" w:rsidRDefault="005D39E4" w:rsidP="005D39E4">
      <w:pPr>
        <w:widowControl w:val="0"/>
        <w:rPr>
          <w:b/>
          <w:color w:val="auto"/>
          <w:szCs w:val="24"/>
        </w:rPr>
      </w:pPr>
      <w:r w:rsidRPr="0062101A">
        <w:rPr>
          <w:b/>
          <w:color w:val="auto"/>
          <w:szCs w:val="24"/>
        </w:rPr>
        <w:tab/>
        <w:t>ПК-3.1: Оценивает технические параметры образцов сельскохозяйственной техники (изделия)</w:t>
      </w:r>
    </w:p>
    <w:p w14:paraId="33394843" w14:textId="77777777" w:rsidR="005D39E4" w:rsidRPr="0062101A" w:rsidRDefault="005D39E4" w:rsidP="005D39E4">
      <w:pPr>
        <w:widowControl w:val="0"/>
        <w:rPr>
          <w:color w:val="auto"/>
          <w:szCs w:val="24"/>
        </w:rPr>
      </w:pPr>
      <w:r w:rsidRPr="0062101A">
        <w:rPr>
          <w:b/>
          <w:i/>
          <w:color w:val="auto"/>
          <w:szCs w:val="24"/>
        </w:rPr>
        <w:t xml:space="preserve">Знания: </w:t>
      </w:r>
      <w:r w:rsidRPr="0062101A">
        <w:rPr>
          <w:color w:val="auto"/>
          <w:szCs w:val="24"/>
        </w:rPr>
        <w:t>основные\х</w:t>
      </w:r>
      <w:r w:rsidRPr="0062101A">
        <w:rPr>
          <w:color w:val="auto"/>
          <w:spacing w:val="18"/>
          <w:szCs w:val="24"/>
        </w:rPr>
        <w:t xml:space="preserve"> </w:t>
      </w:r>
      <w:r w:rsidRPr="0062101A">
        <w:rPr>
          <w:color w:val="auto"/>
          <w:szCs w:val="24"/>
        </w:rPr>
        <w:t>схем</w:t>
      </w:r>
      <w:r w:rsidRPr="0062101A">
        <w:rPr>
          <w:color w:val="auto"/>
          <w:spacing w:val="23"/>
          <w:szCs w:val="24"/>
        </w:rPr>
        <w:t xml:space="preserve"> </w:t>
      </w:r>
      <w:r w:rsidRPr="0062101A">
        <w:rPr>
          <w:color w:val="auto"/>
          <w:szCs w:val="24"/>
        </w:rPr>
        <w:t>автоматизации</w:t>
      </w:r>
      <w:r w:rsidRPr="0062101A">
        <w:rPr>
          <w:color w:val="auto"/>
          <w:spacing w:val="27"/>
          <w:szCs w:val="24"/>
        </w:rPr>
        <w:t xml:space="preserve"> </w:t>
      </w:r>
      <w:r w:rsidRPr="0062101A">
        <w:rPr>
          <w:color w:val="auto"/>
          <w:szCs w:val="24"/>
        </w:rPr>
        <w:t>типовых</w:t>
      </w:r>
      <w:r w:rsidRPr="0062101A">
        <w:rPr>
          <w:color w:val="auto"/>
          <w:spacing w:val="11"/>
          <w:szCs w:val="24"/>
        </w:rPr>
        <w:t xml:space="preserve"> </w:t>
      </w:r>
      <w:r w:rsidRPr="0062101A">
        <w:rPr>
          <w:color w:val="auto"/>
          <w:szCs w:val="24"/>
        </w:rPr>
        <w:t>технологических</w:t>
      </w:r>
      <w:r w:rsidRPr="0062101A">
        <w:rPr>
          <w:color w:val="auto"/>
          <w:spacing w:val="12"/>
          <w:szCs w:val="24"/>
        </w:rPr>
        <w:t xml:space="preserve"> </w:t>
      </w:r>
      <w:r w:rsidRPr="0062101A">
        <w:rPr>
          <w:color w:val="auto"/>
          <w:szCs w:val="24"/>
        </w:rPr>
        <w:t>объектов</w:t>
      </w:r>
      <w:r w:rsidRPr="0062101A">
        <w:rPr>
          <w:b/>
          <w:i/>
          <w:color w:val="auto"/>
          <w:szCs w:val="24"/>
        </w:rPr>
        <w:t xml:space="preserve"> </w:t>
      </w:r>
    </w:p>
    <w:p w14:paraId="37961000" w14:textId="77777777" w:rsidR="005D39E4" w:rsidRPr="0062101A" w:rsidRDefault="005D39E4" w:rsidP="005D39E4">
      <w:pPr>
        <w:jc w:val="both"/>
        <w:rPr>
          <w:color w:val="auto"/>
          <w:szCs w:val="24"/>
        </w:rPr>
      </w:pPr>
      <w:r w:rsidRPr="0062101A">
        <w:rPr>
          <w:b/>
          <w:i/>
          <w:color w:val="auto"/>
          <w:szCs w:val="24"/>
        </w:rPr>
        <w:t>Умения, навыки:</w:t>
      </w:r>
      <w:r w:rsidRPr="0062101A">
        <w:rPr>
          <w:color w:val="auto"/>
          <w:szCs w:val="24"/>
        </w:rPr>
        <w:t xml:space="preserve"> применять</w:t>
      </w:r>
      <w:r w:rsidRPr="0062101A">
        <w:rPr>
          <w:color w:val="auto"/>
          <w:spacing w:val="13"/>
          <w:szCs w:val="24"/>
        </w:rPr>
        <w:t xml:space="preserve"> </w:t>
      </w:r>
      <w:r w:rsidRPr="0062101A">
        <w:rPr>
          <w:color w:val="auto"/>
          <w:szCs w:val="24"/>
        </w:rPr>
        <w:t>методы</w:t>
      </w:r>
      <w:r w:rsidRPr="0062101A">
        <w:rPr>
          <w:color w:val="auto"/>
          <w:spacing w:val="14"/>
          <w:szCs w:val="24"/>
        </w:rPr>
        <w:t xml:space="preserve"> </w:t>
      </w:r>
      <w:r w:rsidRPr="0062101A">
        <w:rPr>
          <w:color w:val="auto"/>
          <w:szCs w:val="24"/>
        </w:rPr>
        <w:t>расчета</w:t>
      </w:r>
      <w:r w:rsidRPr="0062101A">
        <w:rPr>
          <w:color w:val="auto"/>
          <w:spacing w:val="13"/>
          <w:szCs w:val="24"/>
        </w:rPr>
        <w:t xml:space="preserve"> </w:t>
      </w:r>
      <w:r w:rsidRPr="0062101A">
        <w:rPr>
          <w:color w:val="auto"/>
          <w:szCs w:val="24"/>
        </w:rPr>
        <w:t>для</w:t>
      </w:r>
      <w:r w:rsidRPr="0062101A">
        <w:rPr>
          <w:color w:val="auto"/>
          <w:spacing w:val="14"/>
          <w:szCs w:val="24"/>
        </w:rPr>
        <w:t xml:space="preserve"> </w:t>
      </w:r>
      <w:r w:rsidRPr="0062101A">
        <w:rPr>
          <w:color w:val="auto"/>
          <w:szCs w:val="24"/>
        </w:rPr>
        <w:t>определения</w:t>
      </w:r>
      <w:r w:rsidRPr="0062101A">
        <w:rPr>
          <w:color w:val="auto"/>
          <w:spacing w:val="14"/>
          <w:szCs w:val="24"/>
        </w:rPr>
        <w:t xml:space="preserve"> </w:t>
      </w:r>
      <w:r w:rsidRPr="0062101A">
        <w:rPr>
          <w:color w:val="auto"/>
          <w:szCs w:val="24"/>
        </w:rPr>
        <w:t>технических</w:t>
      </w:r>
      <w:r w:rsidRPr="0062101A">
        <w:rPr>
          <w:color w:val="auto"/>
          <w:spacing w:val="3"/>
          <w:szCs w:val="24"/>
        </w:rPr>
        <w:t xml:space="preserve"> </w:t>
      </w:r>
      <w:r w:rsidRPr="0062101A">
        <w:rPr>
          <w:color w:val="auto"/>
          <w:szCs w:val="24"/>
        </w:rPr>
        <w:t>параметров</w:t>
      </w:r>
      <w:r w:rsidRPr="0062101A">
        <w:rPr>
          <w:color w:val="auto"/>
          <w:spacing w:val="10"/>
          <w:szCs w:val="24"/>
        </w:rPr>
        <w:t xml:space="preserve"> </w:t>
      </w:r>
      <w:r w:rsidRPr="0062101A">
        <w:rPr>
          <w:color w:val="auto"/>
          <w:szCs w:val="24"/>
        </w:rPr>
        <w:t>изделия</w:t>
      </w:r>
      <w:r w:rsidRPr="0062101A">
        <w:rPr>
          <w:color w:val="auto"/>
          <w:spacing w:val="14"/>
          <w:szCs w:val="24"/>
        </w:rPr>
        <w:t xml:space="preserve"> </w:t>
      </w:r>
      <w:r w:rsidRPr="0062101A">
        <w:rPr>
          <w:color w:val="auto"/>
          <w:szCs w:val="24"/>
        </w:rPr>
        <w:t>сельскохозяйственной</w:t>
      </w:r>
      <w:r w:rsidRPr="0062101A">
        <w:rPr>
          <w:color w:val="auto"/>
          <w:spacing w:val="13"/>
          <w:szCs w:val="24"/>
        </w:rPr>
        <w:t xml:space="preserve"> </w:t>
      </w:r>
      <w:r w:rsidRPr="0062101A">
        <w:rPr>
          <w:color w:val="auto"/>
          <w:szCs w:val="24"/>
        </w:rPr>
        <w:t>техники,</w:t>
      </w:r>
      <w:r w:rsidRPr="0062101A">
        <w:rPr>
          <w:color w:val="auto"/>
          <w:spacing w:val="14"/>
          <w:szCs w:val="24"/>
        </w:rPr>
        <w:t xml:space="preserve"> </w:t>
      </w:r>
      <w:r w:rsidRPr="0062101A">
        <w:rPr>
          <w:color w:val="auto"/>
          <w:szCs w:val="24"/>
        </w:rPr>
        <w:t>нормативную</w:t>
      </w:r>
      <w:r w:rsidRPr="0062101A">
        <w:rPr>
          <w:color w:val="auto"/>
          <w:spacing w:val="1"/>
          <w:szCs w:val="24"/>
        </w:rPr>
        <w:t xml:space="preserve"> </w:t>
      </w:r>
      <w:r w:rsidRPr="0062101A">
        <w:rPr>
          <w:color w:val="auto"/>
          <w:w w:val="105"/>
          <w:szCs w:val="24"/>
        </w:rPr>
        <w:t>документацию</w:t>
      </w:r>
      <w:r w:rsidRPr="0062101A">
        <w:rPr>
          <w:color w:val="auto"/>
          <w:spacing w:val="-12"/>
          <w:w w:val="105"/>
          <w:szCs w:val="24"/>
        </w:rPr>
        <w:t xml:space="preserve"> </w:t>
      </w:r>
      <w:r w:rsidRPr="0062101A">
        <w:rPr>
          <w:color w:val="auto"/>
          <w:w w:val="105"/>
          <w:szCs w:val="24"/>
        </w:rPr>
        <w:t>и</w:t>
      </w:r>
      <w:r w:rsidRPr="0062101A">
        <w:rPr>
          <w:color w:val="auto"/>
          <w:spacing w:val="-2"/>
          <w:w w:val="105"/>
          <w:szCs w:val="24"/>
        </w:rPr>
        <w:t xml:space="preserve"> </w:t>
      </w:r>
      <w:r w:rsidRPr="0062101A">
        <w:rPr>
          <w:color w:val="auto"/>
          <w:w w:val="105"/>
          <w:szCs w:val="24"/>
        </w:rPr>
        <w:t>стандарты,</w:t>
      </w:r>
      <w:r w:rsidRPr="0062101A">
        <w:rPr>
          <w:b/>
          <w:i/>
          <w:color w:val="auto"/>
          <w:szCs w:val="24"/>
        </w:rPr>
        <w:t xml:space="preserve"> </w:t>
      </w:r>
    </w:p>
    <w:p w14:paraId="12F0ABCA" w14:textId="77777777" w:rsidR="005D39E4" w:rsidRPr="0062101A" w:rsidRDefault="005D39E4" w:rsidP="005D39E4">
      <w:pPr>
        <w:jc w:val="both"/>
        <w:rPr>
          <w:color w:val="auto"/>
          <w:szCs w:val="24"/>
        </w:rPr>
      </w:pPr>
      <w:r w:rsidRPr="0062101A">
        <w:rPr>
          <w:color w:val="auto"/>
          <w:szCs w:val="24"/>
        </w:rPr>
        <w:t>владеть навыками</w:t>
      </w:r>
      <w:r w:rsidRPr="0062101A">
        <w:rPr>
          <w:color w:val="auto"/>
          <w:spacing w:val="14"/>
          <w:szCs w:val="24"/>
        </w:rPr>
        <w:t xml:space="preserve"> </w:t>
      </w:r>
      <w:r w:rsidRPr="0062101A">
        <w:rPr>
          <w:color w:val="auto"/>
          <w:szCs w:val="24"/>
        </w:rPr>
        <w:t>оценки</w:t>
      </w:r>
      <w:r w:rsidRPr="0062101A">
        <w:rPr>
          <w:color w:val="auto"/>
          <w:spacing w:val="15"/>
          <w:szCs w:val="24"/>
        </w:rPr>
        <w:t xml:space="preserve"> </w:t>
      </w:r>
      <w:r w:rsidRPr="0062101A">
        <w:rPr>
          <w:color w:val="auto"/>
          <w:szCs w:val="24"/>
        </w:rPr>
        <w:t>технических</w:t>
      </w:r>
      <w:r w:rsidRPr="0062101A">
        <w:rPr>
          <w:color w:val="auto"/>
          <w:spacing w:val="4"/>
          <w:szCs w:val="24"/>
        </w:rPr>
        <w:t xml:space="preserve"> </w:t>
      </w:r>
      <w:r w:rsidRPr="0062101A">
        <w:rPr>
          <w:color w:val="auto"/>
          <w:szCs w:val="24"/>
        </w:rPr>
        <w:t>параметров</w:t>
      </w:r>
      <w:r w:rsidRPr="0062101A">
        <w:rPr>
          <w:color w:val="auto"/>
          <w:spacing w:val="11"/>
          <w:szCs w:val="24"/>
        </w:rPr>
        <w:t xml:space="preserve"> </w:t>
      </w:r>
      <w:r w:rsidRPr="0062101A">
        <w:rPr>
          <w:color w:val="auto"/>
          <w:szCs w:val="24"/>
        </w:rPr>
        <w:t>образцов</w:t>
      </w:r>
      <w:r w:rsidRPr="0062101A">
        <w:rPr>
          <w:color w:val="auto"/>
          <w:spacing w:val="10"/>
          <w:szCs w:val="24"/>
        </w:rPr>
        <w:t xml:space="preserve"> </w:t>
      </w:r>
      <w:r w:rsidRPr="0062101A">
        <w:rPr>
          <w:color w:val="auto"/>
          <w:szCs w:val="24"/>
        </w:rPr>
        <w:t>сельскохозяйственной</w:t>
      </w:r>
      <w:r w:rsidRPr="0062101A">
        <w:rPr>
          <w:color w:val="auto"/>
          <w:spacing w:val="15"/>
          <w:szCs w:val="24"/>
        </w:rPr>
        <w:t xml:space="preserve"> </w:t>
      </w:r>
      <w:r w:rsidRPr="0062101A">
        <w:rPr>
          <w:color w:val="auto"/>
          <w:szCs w:val="24"/>
        </w:rPr>
        <w:t>техники</w:t>
      </w:r>
    </w:p>
    <w:p w14:paraId="35FB2B6A" w14:textId="77777777" w:rsidR="005D39E4" w:rsidRPr="0062101A" w:rsidRDefault="005D39E4" w:rsidP="005D39E4">
      <w:pPr>
        <w:jc w:val="both"/>
        <w:rPr>
          <w:color w:val="auto"/>
          <w:szCs w:val="24"/>
        </w:rPr>
      </w:pPr>
    </w:p>
    <w:p w14:paraId="7FBD62D6" w14:textId="77777777" w:rsidR="005D39E4" w:rsidRPr="0062101A" w:rsidRDefault="005D39E4" w:rsidP="005D39E4">
      <w:pPr>
        <w:jc w:val="both"/>
        <w:rPr>
          <w:b/>
          <w:color w:val="auto"/>
          <w:szCs w:val="24"/>
        </w:rPr>
      </w:pPr>
      <w:r w:rsidRPr="0062101A">
        <w:rPr>
          <w:b/>
          <w:color w:val="auto"/>
          <w:szCs w:val="24"/>
        </w:rPr>
        <w:tab/>
        <w:t>ПК-3.2: Проводит энергетическую оценку образца сельскохозяйственной техники (изделия)</w:t>
      </w:r>
    </w:p>
    <w:p w14:paraId="1F85AA13" w14:textId="77777777" w:rsidR="005D39E4" w:rsidRPr="0062101A" w:rsidRDefault="005D39E4" w:rsidP="005D39E4">
      <w:pPr>
        <w:jc w:val="both"/>
        <w:rPr>
          <w:color w:val="auto"/>
          <w:szCs w:val="24"/>
        </w:rPr>
      </w:pPr>
      <w:r w:rsidRPr="0062101A">
        <w:rPr>
          <w:b/>
          <w:i/>
          <w:color w:val="auto"/>
          <w:szCs w:val="24"/>
        </w:rPr>
        <w:t xml:space="preserve">Знания: </w:t>
      </w:r>
      <w:r w:rsidRPr="0062101A">
        <w:rPr>
          <w:color w:val="auto"/>
          <w:szCs w:val="24"/>
        </w:rPr>
        <w:t>структуры</w:t>
      </w:r>
      <w:r w:rsidRPr="0062101A">
        <w:rPr>
          <w:color w:val="auto"/>
          <w:spacing w:val="9"/>
          <w:szCs w:val="24"/>
        </w:rPr>
        <w:t xml:space="preserve"> </w:t>
      </w:r>
      <w:r w:rsidRPr="0062101A">
        <w:rPr>
          <w:color w:val="auto"/>
          <w:szCs w:val="24"/>
        </w:rPr>
        <w:t>и</w:t>
      </w:r>
      <w:r w:rsidRPr="0062101A">
        <w:rPr>
          <w:color w:val="auto"/>
          <w:spacing w:val="9"/>
          <w:szCs w:val="24"/>
        </w:rPr>
        <w:t xml:space="preserve"> </w:t>
      </w:r>
      <w:r w:rsidRPr="0062101A">
        <w:rPr>
          <w:color w:val="auto"/>
          <w:szCs w:val="24"/>
        </w:rPr>
        <w:t>функции</w:t>
      </w:r>
      <w:r w:rsidRPr="0062101A">
        <w:rPr>
          <w:color w:val="auto"/>
          <w:spacing w:val="19"/>
          <w:szCs w:val="24"/>
        </w:rPr>
        <w:t xml:space="preserve"> </w:t>
      </w:r>
      <w:r w:rsidRPr="0062101A">
        <w:rPr>
          <w:color w:val="auto"/>
          <w:szCs w:val="24"/>
        </w:rPr>
        <w:t>автоматизированных</w:t>
      </w:r>
      <w:r w:rsidRPr="0062101A">
        <w:rPr>
          <w:color w:val="auto"/>
          <w:spacing w:val="-1"/>
          <w:szCs w:val="24"/>
        </w:rPr>
        <w:t xml:space="preserve"> </w:t>
      </w:r>
      <w:r w:rsidRPr="0062101A">
        <w:rPr>
          <w:color w:val="auto"/>
          <w:szCs w:val="24"/>
        </w:rPr>
        <w:t>систем</w:t>
      </w:r>
      <w:r w:rsidRPr="0062101A">
        <w:rPr>
          <w:color w:val="auto"/>
          <w:spacing w:val="66"/>
          <w:szCs w:val="24"/>
        </w:rPr>
        <w:t xml:space="preserve"> </w:t>
      </w:r>
      <w:r w:rsidRPr="0062101A">
        <w:rPr>
          <w:color w:val="auto"/>
          <w:szCs w:val="24"/>
        </w:rPr>
        <w:t>управления</w:t>
      </w:r>
    </w:p>
    <w:p w14:paraId="65DA57F8"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планировать,</w:t>
      </w:r>
      <w:r w:rsidRPr="0062101A">
        <w:rPr>
          <w:color w:val="auto"/>
          <w:spacing w:val="14"/>
          <w:szCs w:val="24"/>
        </w:rPr>
        <w:t xml:space="preserve"> </w:t>
      </w:r>
      <w:r w:rsidRPr="0062101A">
        <w:rPr>
          <w:color w:val="auto"/>
          <w:szCs w:val="24"/>
        </w:rPr>
        <w:t>организовывать</w:t>
      </w:r>
      <w:r w:rsidRPr="0062101A">
        <w:rPr>
          <w:color w:val="auto"/>
          <w:spacing w:val="23"/>
          <w:szCs w:val="24"/>
        </w:rPr>
        <w:t xml:space="preserve"> </w:t>
      </w:r>
      <w:r w:rsidRPr="0062101A">
        <w:rPr>
          <w:color w:val="auto"/>
          <w:szCs w:val="24"/>
        </w:rPr>
        <w:t>и</w:t>
      </w:r>
      <w:r w:rsidRPr="0062101A">
        <w:rPr>
          <w:color w:val="auto"/>
          <w:spacing w:val="18"/>
          <w:szCs w:val="24"/>
        </w:rPr>
        <w:t xml:space="preserve"> </w:t>
      </w:r>
      <w:r w:rsidRPr="0062101A">
        <w:rPr>
          <w:color w:val="auto"/>
          <w:szCs w:val="24"/>
        </w:rPr>
        <w:t>осуществлять</w:t>
      </w:r>
      <w:r w:rsidRPr="0062101A">
        <w:rPr>
          <w:color w:val="auto"/>
          <w:spacing w:val="19"/>
          <w:szCs w:val="24"/>
        </w:rPr>
        <w:t xml:space="preserve"> </w:t>
      </w:r>
      <w:r w:rsidRPr="0062101A">
        <w:rPr>
          <w:color w:val="auto"/>
          <w:szCs w:val="24"/>
        </w:rPr>
        <w:t>проектную</w:t>
      </w:r>
      <w:r w:rsidRPr="0062101A">
        <w:rPr>
          <w:color w:val="auto"/>
          <w:spacing w:val="5"/>
          <w:szCs w:val="24"/>
        </w:rPr>
        <w:t xml:space="preserve"> </w:t>
      </w:r>
      <w:r w:rsidRPr="0062101A">
        <w:rPr>
          <w:color w:val="auto"/>
          <w:szCs w:val="24"/>
        </w:rPr>
        <w:t>деятельность</w:t>
      </w:r>
      <w:r w:rsidRPr="0062101A">
        <w:rPr>
          <w:color w:val="auto"/>
          <w:spacing w:val="18"/>
          <w:szCs w:val="24"/>
        </w:rPr>
        <w:t xml:space="preserve"> </w:t>
      </w:r>
      <w:r w:rsidRPr="0062101A">
        <w:rPr>
          <w:color w:val="auto"/>
          <w:szCs w:val="24"/>
        </w:rPr>
        <w:t>по</w:t>
      </w:r>
      <w:r w:rsidRPr="0062101A">
        <w:rPr>
          <w:color w:val="auto"/>
          <w:spacing w:val="22"/>
          <w:szCs w:val="24"/>
        </w:rPr>
        <w:t xml:space="preserve"> </w:t>
      </w:r>
      <w:r w:rsidRPr="0062101A">
        <w:rPr>
          <w:color w:val="auto"/>
          <w:szCs w:val="24"/>
        </w:rPr>
        <w:t>отдельным</w:t>
      </w:r>
      <w:r w:rsidRPr="0062101A">
        <w:rPr>
          <w:color w:val="auto"/>
          <w:spacing w:val="18"/>
          <w:szCs w:val="24"/>
        </w:rPr>
        <w:t xml:space="preserve"> </w:t>
      </w:r>
      <w:r w:rsidRPr="0062101A">
        <w:rPr>
          <w:color w:val="auto"/>
          <w:szCs w:val="24"/>
        </w:rPr>
        <w:t>видам</w:t>
      </w:r>
      <w:r w:rsidRPr="0062101A">
        <w:rPr>
          <w:color w:val="auto"/>
          <w:spacing w:val="15"/>
          <w:szCs w:val="24"/>
        </w:rPr>
        <w:t xml:space="preserve"> </w:t>
      </w:r>
      <w:r w:rsidRPr="0062101A">
        <w:rPr>
          <w:color w:val="auto"/>
          <w:szCs w:val="24"/>
        </w:rPr>
        <w:t>профессиональной</w:t>
      </w:r>
      <w:r w:rsidRPr="0062101A">
        <w:rPr>
          <w:color w:val="auto"/>
          <w:spacing w:val="1"/>
          <w:szCs w:val="24"/>
        </w:rPr>
        <w:t xml:space="preserve"> </w:t>
      </w:r>
      <w:r w:rsidRPr="0062101A">
        <w:rPr>
          <w:color w:val="auto"/>
          <w:w w:val="105"/>
          <w:szCs w:val="24"/>
        </w:rPr>
        <w:t>деятельности</w:t>
      </w:r>
      <w:r w:rsidRPr="0062101A">
        <w:rPr>
          <w:color w:val="auto"/>
          <w:spacing w:val="-4"/>
          <w:w w:val="105"/>
          <w:szCs w:val="24"/>
        </w:rPr>
        <w:t xml:space="preserve"> </w:t>
      </w:r>
      <w:r w:rsidRPr="0062101A">
        <w:rPr>
          <w:color w:val="auto"/>
          <w:w w:val="105"/>
          <w:szCs w:val="24"/>
        </w:rPr>
        <w:t>с</w:t>
      </w:r>
      <w:r w:rsidRPr="0062101A">
        <w:rPr>
          <w:color w:val="auto"/>
          <w:spacing w:val="-7"/>
          <w:w w:val="105"/>
          <w:szCs w:val="24"/>
        </w:rPr>
        <w:t xml:space="preserve"> </w:t>
      </w:r>
      <w:r w:rsidRPr="0062101A">
        <w:rPr>
          <w:color w:val="auto"/>
          <w:w w:val="105"/>
          <w:szCs w:val="24"/>
        </w:rPr>
        <w:t>учетом</w:t>
      </w:r>
      <w:r w:rsidRPr="0062101A">
        <w:rPr>
          <w:color w:val="auto"/>
          <w:spacing w:val="-4"/>
          <w:w w:val="105"/>
          <w:szCs w:val="24"/>
        </w:rPr>
        <w:t xml:space="preserve"> </w:t>
      </w:r>
      <w:r w:rsidRPr="0062101A">
        <w:rPr>
          <w:color w:val="auto"/>
          <w:w w:val="105"/>
          <w:szCs w:val="24"/>
        </w:rPr>
        <w:t>энергоэффективности</w:t>
      </w:r>
      <w:r w:rsidRPr="0062101A">
        <w:rPr>
          <w:color w:val="auto"/>
          <w:spacing w:val="-4"/>
          <w:w w:val="105"/>
          <w:szCs w:val="24"/>
        </w:rPr>
        <w:t xml:space="preserve"> </w:t>
      </w:r>
      <w:r w:rsidRPr="0062101A">
        <w:rPr>
          <w:color w:val="auto"/>
          <w:w w:val="105"/>
          <w:szCs w:val="24"/>
        </w:rPr>
        <w:t>и</w:t>
      </w:r>
      <w:r w:rsidRPr="0062101A">
        <w:rPr>
          <w:color w:val="auto"/>
          <w:spacing w:val="-3"/>
          <w:w w:val="105"/>
          <w:szCs w:val="24"/>
        </w:rPr>
        <w:t xml:space="preserve"> </w:t>
      </w:r>
      <w:r w:rsidRPr="0062101A">
        <w:rPr>
          <w:color w:val="auto"/>
          <w:w w:val="105"/>
          <w:szCs w:val="24"/>
        </w:rPr>
        <w:t>ресурсосбережения</w:t>
      </w:r>
      <w:r w:rsidRPr="0062101A">
        <w:rPr>
          <w:color w:val="auto"/>
          <w:szCs w:val="24"/>
        </w:rPr>
        <w:t>, владеть</w:t>
      </w:r>
      <w:r w:rsidRPr="0062101A">
        <w:rPr>
          <w:b/>
          <w:i/>
          <w:color w:val="auto"/>
          <w:szCs w:val="24"/>
        </w:rPr>
        <w:t xml:space="preserve"> </w:t>
      </w:r>
      <w:r w:rsidRPr="0062101A">
        <w:rPr>
          <w:color w:val="auto"/>
          <w:szCs w:val="24"/>
        </w:rPr>
        <w:t>техническими</w:t>
      </w:r>
      <w:r w:rsidRPr="0062101A">
        <w:rPr>
          <w:color w:val="auto"/>
          <w:spacing w:val="14"/>
          <w:szCs w:val="24"/>
        </w:rPr>
        <w:t xml:space="preserve"> </w:t>
      </w:r>
      <w:r w:rsidRPr="0062101A">
        <w:rPr>
          <w:color w:val="auto"/>
          <w:szCs w:val="24"/>
        </w:rPr>
        <w:t>вопросами,</w:t>
      </w:r>
      <w:r w:rsidRPr="0062101A">
        <w:rPr>
          <w:color w:val="auto"/>
          <w:spacing w:val="19"/>
          <w:szCs w:val="24"/>
        </w:rPr>
        <w:t xml:space="preserve"> </w:t>
      </w:r>
      <w:r w:rsidRPr="0062101A">
        <w:rPr>
          <w:color w:val="auto"/>
          <w:szCs w:val="24"/>
        </w:rPr>
        <w:t>связанными</w:t>
      </w:r>
      <w:r w:rsidRPr="0062101A">
        <w:rPr>
          <w:color w:val="auto"/>
          <w:spacing w:val="15"/>
          <w:szCs w:val="24"/>
        </w:rPr>
        <w:t xml:space="preserve"> </w:t>
      </w:r>
      <w:r w:rsidRPr="0062101A">
        <w:rPr>
          <w:color w:val="auto"/>
          <w:szCs w:val="24"/>
        </w:rPr>
        <w:t>с</w:t>
      </w:r>
      <w:r w:rsidRPr="0062101A">
        <w:rPr>
          <w:color w:val="auto"/>
          <w:spacing w:val="11"/>
          <w:szCs w:val="24"/>
        </w:rPr>
        <w:t xml:space="preserve"> </w:t>
      </w:r>
      <w:r w:rsidRPr="0062101A">
        <w:rPr>
          <w:color w:val="auto"/>
          <w:szCs w:val="24"/>
        </w:rPr>
        <w:t>производством,</w:t>
      </w:r>
      <w:r w:rsidRPr="0062101A">
        <w:rPr>
          <w:color w:val="auto"/>
          <w:spacing w:val="15"/>
          <w:szCs w:val="24"/>
        </w:rPr>
        <w:t xml:space="preserve"> </w:t>
      </w:r>
      <w:r w:rsidRPr="0062101A">
        <w:rPr>
          <w:color w:val="auto"/>
          <w:szCs w:val="24"/>
        </w:rPr>
        <w:t>и</w:t>
      </w:r>
      <w:r w:rsidRPr="0062101A">
        <w:rPr>
          <w:color w:val="auto"/>
          <w:spacing w:val="15"/>
          <w:szCs w:val="24"/>
        </w:rPr>
        <w:t xml:space="preserve"> </w:t>
      </w:r>
      <w:r w:rsidRPr="0062101A">
        <w:rPr>
          <w:color w:val="auto"/>
          <w:szCs w:val="24"/>
        </w:rPr>
        <w:t>современными</w:t>
      </w:r>
      <w:r w:rsidRPr="0062101A">
        <w:rPr>
          <w:color w:val="auto"/>
          <w:spacing w:val="11"/>
          <w:szCs w:val="24"/>
        </w:rPr>
        <w:t xml:space="preserve"> </w:t>
      </w:r>
      <w:r w:rsidRPr="0062101A">
        <w:rPr>
          <w:color w:val="auto"/>
          <w:szCs w:val="24"/>
        </w:rPr>
        <w:t>прозводственными</w:t>
      </w:r>
      <w:r w:rsidRPr="0062101A">
        <w:rPr>
          <w:color w:val="auto"/>
          <w:spacing w:val="15"/>
          <w:szCs w:val="24"/>
        </w:rPr>
        <w:t xml:space="preserve"> </w:t>
      </w:r>
      <w:r w:rsidRPr="0062101A">
        <w:rPr>
          <w:color w:val="auto"/>
          <w:szCs w:val="24"/>
        </w:rPr>
        <w:t>технологиями,</w:t>
      </w:r>
      <w:r w:rsidRPr="0062101A">
        <w:rPr>
          <w:color w:val="auto"/>
          <w:spacing w:val="15"/>
          <w:szCs w:val="24"/>
        </w:rPr>
        <w:t xml:space="preserve"> </w:t>
      </w:r>
      <w:r w:rsidRPr="0062101A">
        <w:rPr>
          <w:color w:val="auto"/>
          <w:szCs w:val="24"/>
        </w:rPr>
        <w:t>в</w:t>
      </w:r>
      <w:r w:rsidRPr="0062101A">
        <w:rPr>
          <w:color w:val="auto"/>
          <w:spacing w:val="11"/>
          <w:szCs w:val="24"/>
        </w:rPr>
        <w:t xml:space="preserve"> </w:t>
      </w:r>
      <w:r w:rsidRPr="0062101A">
        <w:rPr>
          <w:color w:val="auto"/>
          <w:szCs w:val="24"/>
        </w:rPr>
        <w:t>том</w:t>
      </w:r>
      <w:r w:rsidRPr="0062101A">
        <w:rPr>
          <w:color w:val="auto"/>
          <w:spacing w:val="15"/>
          <w:szCs w:val="24"/>
        </w:rPr>
        <w:t xml:space="preserve"> </w:t>
      </w:r>
      <w:r w:rsidRPr="0062101A">
        <w:rPr>
          <w:color w:val="auto"/>
          <w:szCs w:val="24"/>
        </w:rPr>
        <w:t>числе</w:t>
      </w:r>
      <w:r w:rsidRPr="0062101A">
        <w:rPr>
          <w:color w:val="auto"/>
          <w:spacing w:val="1"/>
          <w:szCs w:val="24"/>
        </w:rPr>
        <w:t xml:space="preserve"> </w:t>
      </w:r>
      <w:r w:rsidRPr="0062101A">
        <w:rPr>
          <w:color w:val="auto"/>
          <w:w w:val="105"/>
          <w:szCs w:val="24"/>
        </w:rPr>
        <w:t>инновационными</w:t>
      </w:r>
    </w:p>
    <w:p w14:paraId="046DA05C" w14:textId="77777777" w:rsidR="005D39E4" w:rsidRPr="0062101A" w:rsidRDefault="005D39E4" w:rsidP="005D39E4">
      <w:pPr>
        <w:jc w:val="both"/>
        <w:rPr>
          <w:color w:val="auto"/>
          <w:szCs w:val="24"/>
        </w:rPr>
      </w:pPr>
    </w:p>
    <w:p w14:paraId="7CADA609" w14:textId="77777777" w:rsidR="005D39E4" w:rsidRPr="0062101A" w:rsidRDefault="005D39E4" w:rsidP="005D39E4">
      <w:pPr>
        <w:jc w:val="both"/>
        <w:rPr>
          <w:b/>
          <w:color w:val="auto"/>
          <w:szCs w:val="24"/>
        </w:rPr>
      </w:pPr>
      <w:r w:rsidRPr="0062101A">
        <w:rPr>
          <w:b/>
          <w:color w:val="auto"/>
          <w:szCs w:val="24"/>
        </w:rPr>
        <w:t>ПК-3.3: Применяет эксплуатационно-технологическую оценку образца сельскохозяйственной техники (изделия)</w:t>
      </w:r>
    </w:p>
    <w:p w14:paraId="2CC7A573" w14:textId="77777777" w:rsidR="005D39E4" w:rsidRPr="0062101A" w:rsidRDefault="005D39E4" w:rsidP="005D39E4">
      <w:pPr>
        <w:jc w:val="both"/>
        <w:rPr>
          <w:color w:val="auto"/>
          <w:szCs w:val="24"/>
        </w:rPr>
      </w:pPr>
      <w:r w:rsidRPr="0062101A">
        <w:rPr>
          <w:b/>
          <w:i/>
          <w:color w:val="auto"/>
          <w:szCs w:val="24"/>
        </w:rPr>
        <w:t xml:space="preserve">Знания: </w:t>
      </w:r>
      <w:r w:rsidRPr="0062101A">
        <w:rPr>
          <w:color w:val="auto"/>
          <w:szCs w:val="24"/>
        </w:rPr>
        <w:t>задачи,</w:t>
      </w:r>
      <w:r w:rsidRPr="0062101A">
        <w:rPr>
          <w:color w:val="auto"/>
          <w:spacing w:val="5"/>
          <w:szCs w:val="24"/>
        </w:rPr>
        <w:t xml:space="preserve"> </w:t>
      </w:r>
      <w:r w:rsidRPr="0062101A">
        <w:rPr>
          <w:color w:val="auto"/>
          <w:szCs w:val="24"/>
        </w:rPr>
        <w:t>технические</w:t>
      </w:r>
      <w:r w:rsidRPr="0062101A">
        <w:rPr>
          <w:color w:val="auto"/>
          <w:spacing w:val="6"/>
          <w:szCs w:val="24"/>
        </w:rPr>
        <w:t xml:space="preserve"> </w:t>
      </w:r>
      <w:r w:rsidRPr="0062101A">
        <w:rPr>
          <w:color w:val="auto"/>
          <w:szCs w:val="24"/>
        </w:rPr>
        <w:t>и</w:t>
      </w:r>
      <w:r w:rsidRPr="0062101A">
        <w:rPr>
          <w:color w:val="auto"/>
          <w:spacing w:val="10"/>
          <w:szCs w:val="24"/>
        </w:rPr>
        <w:t xml:space="preserve"> </w:t>
      </w:r>
      <w:r w:rsidRPr="0062101A">
        <w:rPr>
          <w:color w:val="auto"/>
          <w:szCs w:val="24"/>
        </w:rPr>
        <w:t>программные</w:t>
      </w:r>
      <w:r w:rsidRPr="0062101A">
        <w:rPr>
          <w:color w:val="auto"/>
          <w:spacing w:val="6"/>
          <w:szCs w:val="24"/>
        </w:rPr>
        <w:t xml:space="preserve"> </w:t>
      </w:r>
      <w:r w:rsidRPr="0062101A">
        <w:rPr>
          <w:color w:val="auto"/>
          <w:szCs w:val="24"/>
        </w:rPr>
        <w:t>средства</w:t>
      </w:r>
      <w:r w:rsidRPr="0062101A">
        <w:rPr>
          <w:color w:val="auto"/>
          <w:spacing w:val="9"/>
          <w:szCs w:val="24"/>
        </w:rPr>
        <w:t xml:space="preserve"> </w:t>
      </w:r>
      <w:r w:rsidRPr="0062101A">
        <w:rPr>
          <w:color w:val="auto"/>
          <w:szCs w:val="24"/>
        </w:rPr>
        <w:t>систем</w:t>
      </w:r>
      <w:r w:rsidRPr="0062101A">
        <w:rPr>
          <w:color w:val="auto"/>
          <w:spacing w:val="10"/>
          <w:szCs w:val="24"/>
        </w:rPr>
        <w:t xml:space="preserve"> </w:t>
      </w:r>
      <w:r w:rsidRPr="0062101A">
        <w:rPr>
          <w:color w:val="auto"/>
          <w:szCs w:val="24"/>
        </w:rPr>
        <w:t>управления</w:t>
      </w:r>
      <w:r w:rsidRPr="0062101A">
        <w:rPr>
          <w:color w:val="auto"/>
          <w:spacing w:val="9"/>
          <w:szCs w:val="24"/>
        </w:rPr>
        <w:t xml:space="preserve"> </w:t>
      </w:r>
      <w:r w:rsidRPr="0062101A">
        <w:rPr>
          <w:color w:val="auto"/>
          <w:szCs w:val="24"/>
        </w:rPr>
        <w:t>предприятием</w:t>
      </w:r>
    </w:p>
    <w:p w14:paraId="02230220" w14:textId="77777777" w:rsidR="005D39E4" w:rsidRPr="0062101A" w:rsidRDefault="005D39E4" w:rsidP="005D39E4">
      <w:pPr>
        <w:jc w:val="both"/>
        <w:rPr>
          <w:color w:val="auto"/>
          <w:szCs w:val="24"/>
        </w:rPr>
      </w:pPr>
      <w:r w:rsidRPr="0062101A">
        <w:rPr>
          <w:b/>
          <w:i/>
          <w:color w:val="auto"/>
          <w:szCs w:val="24"/>
        </w:rPr>
        <w:t xml:space="preserve">Умения, навыки: </w:t>
      </w:r>
      <w:r w:rsidRPr="0062101A">
        <w:rPr>
          <w:color w:val="auto"/>
          <w:szCs w:val="24"/>
        </w:rPr>
        <w:t>анализировать</w:t>
      </w:r>
      <w:r w:rsidRPr="0062101A">
        <w:rPr>
          <w:color w:val="auto"/>
          <w:spacing w:val="23"/>
          <w:szCs w:val="24"/>
        </w:rPr>
        <w:t xml:space="preserve"> </w:t>
      </w:r>
      <w:r w:rsidRPr="0062101A">
        <w:rPr>
          <w:color w:val="auto"/>
          <w:szCs w:val="24"/>
        </w:rPr>
        <w:t>современные</w:t>
      </w:r>
      <w:r w:rsidRPr="0062101A">
        <w:rPr>
          <w:color w:val="auto"/>
          <w:spacing w:val="14"/>
          <w:szCs w:val="24"/>
        </w:rPr>
        <w:t xml:space="preserve"> </w:t>
      </w:r>
      <w:r w:rsidRPr="0062101A">
        <w:rPr>
          <w:color w:val="auto"/>
          <w:szCs w:val="24"/>
        </w:rPr>
        <w:t>проблемы</w:t>
      </w:r>
      <w:r w:rsidRPr="0062101A">
        <w:rPr>
          <w:color w:val="auto"/>
          <w:spacing w:val="19"/>
          <w:szCs w:val="24"/>
        </w:rPr>
        <w:t xml:space="preserve"> </w:t>
      </w:r>
      <w:r w:rsidRPr="0062101A">
        <w:rPr>
          <w:color w:val="auto"/>
          <w:szCs w:val="24"/>
        </w:rPr>
        <w:t>науки</w:t>
      </w:r>
      <w:r w:rsidRPr="0062101A">
        <w:rPr>
          <w:color w:val="auto"/>
          <w:spacing w:val="19"/>
          <w:szCs w:val="24"/>
        </w:rPr>
        <w:t xml:space="preserve"> </w:t>
      </w:r>
      <w:r w:rsidRPr="0062101A">
        <w:rPr>
          <w:color w:val="auto"/>
          <w:szCs w:val="24"/>
        </w:rPr>
        <w:t>и</w:t>
      </w:r>
      <w:r w:rsidRPr="0062101A">
        <w:rPr>
          <w:color w:val="auto"/>
          <w:spacing w:val="19"/>
          <w:szCs w:val="24"/>
        </w:rPr>
        <w:t xml:space="preserve"> </w:t>
      </w:r>
      <w:r w:rsidRPr="0062101A">
        <w:rPr>
          <w:color w:val="auto"/>
          <w:szCs w:val="24"/>
        </w:rPr>
        <w:t>производства, владеть приемами</w:t>
      </w:r>
      <w:r w:rsidRPr="0062101A">
        <w:rPr>
          <w:color w:val="auto"/>
          <w:spacing w:val="14"/>
          <w:szCs w:val="24"/>
        </w:rPr>
        <w:t xml:space="preserve"> </w:t>
      </w:r>
      <w:r w:rsidRPr="0062101A">
        <w:rPr>
          <w:color w:val="auto"/>
          <w:szCs w:val="24"/>
        </w:rPr>
        <w:t>и</w:t>
      </w:r>
      <w:r w:rsidRPr="0062101A">
        <w:rPr>
          <w:color w:val="auto"/>
          <w:spacing w:val="14"/>
          <w:szCs w:val="24"/>
        </w:rPr>
        <w:t xml:space="preserve"> </w:t>
      </w:r>
      <w:r w:rsidRPr="0062101A">
        <w:rPr>
          <w:color w:val="auto"/>
          <w:szCs w:val="24"/>
        </w:rPr>
        <w:t>методами</w:t>
      </w:r>
      <w:r w:rsidRPr="0062101A">
        <w:rPr>
          <w:color w:val="auto"/>
          <w:spacing w:val="14"/>
          <w:szCs w:val="24"/>
        </w:rPr>
        <w:t xml:space="preserve"> </w:t>
      </w:r>
      <w:r w:rsidRPr="0062101A">
        <w:rPr>
          <w:color w:val="auto"/>
          <w:szCs w:val="24"/>
        </w:rPr>
        <w:t>научного</w:t>
      </w:r>
      <w:r w:rsidRPr="0062101A">
        <w:rPr>
          <w:color w:val="auto"/>
          <w:spacing w:val="17"/>
          <w:szCs w:val="24"/>
        </w:rPr>
        <w:t xml:space="preserve"> </w:t>
      </w:r>
      <w:r w:rsidRPr="0062101A">
        <w:rPr>
          <w:color w:val="auto"/>
          <w:szCs w:val="24"/>
        </w:rPr>
        <w:t>анализа</w:t>
      </w:r>
      <w:r w:rsidRPr="0062101A">
        <w:rPr>
          <w:color w:val="auto"/>
          <w:spacing w:val="18"/>
          <w:szCs w:val="24"/>
        </w:rPr>
        <w:t xml:space="preserve"> </w:t>
      </w:r>
      <w:r w:rsidRPr="0062101A">
        <w:rPr>
          <w:color w:val="auto"/>
          <w:szCs w:val="24"/>
        </w:rPr>
        <w:t>и</w:t>
      </w:r>
      <w:r w:rsidRPr="0062101A">
        <w:rPr>
          <w:color w:val="auto"/>
          <w:spacing w:val="15"/>
          <w:szCs w:val="24"/>
        </w:rPr>
        <w:t xml:space="preserve"> </w:t>
      </w:r>
      <w:r w:rsidRPr="0062101A">
        <w:rPr>
          <w:color w:val="auto"/>
          <w:szCs w:val="24"/>
        </w:rPr>
        <w:t>исследования</w:t>
      </w:r>
      <w:r w:rsidRPr="0062101A">
        <w:rPr>
          <w:color w:val="auto"/>
          <w:spacing w:val="10"/>
          <w:szCs w:val="24"/>
        </w:rPr>
        <w:t xml:space="preserve"> </w:t>
      </w:r>
      <w:r w:rsidRPr="0062101A">
        <w:rPr>
          <w:color w:val="auto"/>
          <w:szCs w:val="24"/>
        </w:rPr>
        <w:t>и</w:t>
      </w:r>
      <w:r w:rsidRPr="0062101A">
        <w:rPr>
          <w:color w:val="auto"/>
          <w:spacing w:val="14"/>
          <w:szCs w:val="24"/>
        </w:rPr>
        <w:t xml:space="preserve"> </w:t>
      </w:r>
      <w:r w:rsidRPr="0062101A">
        <w:rPr>
          <w:color w:val="auto"/>
          <w:szCs w:val="24"/>
        </w:rPr>
        <w:t>прогнозирования</w:t>
      </w:r>
      <w:r w:rsidRPr="0062101A">
        <w:rPr>
          <w:color w:val="auto"/>
          <w:spacing w:val="11"/>
          <w:szCs w:val="24"/>
        </w:rPr>
        <w:t xml:space="preserve"> </w:t>
      </w:r>
      <w:r w:rsidRPr="0062101A">
        <w:rPr>
          <w:color w:val="auto"/>
          <w:szCs w:val="24"/>
        </w:rPr>
        <w:t>экономических</w:t>
      </w:r>
      <w:r w:rsidRPr="0062101A">
        <w:rPr>
          <w:color w:val="auto"/>
          <w:spacing w:val="4"/>
          <w:szCs w:val="24"/>
        </w:rPr>
        <w:t xml:space="preserve"> </w:t>
      </w:r>
      <w:r w:rsidRPr="0062101A">
        <w:rPr>
          <w:color w:val="auto"/>
          <w:szCs w:val="24"/>
        </w:rPr>
        <w:t>эффектов</w:t>
      </w:r>
      <w:r w:rsidRPr="0062101A">
        <w:rPr>
          <w:color w:val="auto"/>
          <w:spacing w:val="10"/>
          <w:szCs w:val="24"/>
        </w:rPr>
        <w:t xml:space="preserve"> </w:t>
      </w:r>
      <w:r w:rsidRPr="0062101A">
        <w:rPr>
          <w:color w:val="auto"/>
          <w:szCs w:val="24"/>
        </w:rPr>
        <w:t>и</w:t>
      </w:r>
      <w:r w:rsidRPr="0062101A">
        <w:rPr>
          <w:color w:val="auto"/>
          <w:spacing w:val="14"/>
          <w:szCs w:val="24"/>
        </w:rPr>
        <w:t xml:space="preserve"> </w:t>
      </w:r>
      <w:r w:rsidRPr="0062101A">
        <w:rPr>
          <w:color w:val="auto"/>
          <w:szCs w:val="24"/>
        </w:rPr>
        <w:t>последствий</w:t>
      </w:r>
      <w:r w:rsidRPr="0062101A">
        <w:rPr>
          <w:color w:val="auto"/>
          <w:spacing w:val="1"/>
          <w:szCs w:val="24"/>
        </w:rPr>
        <w:t xml:space="preserve"> </w:t>
      </w:r>
      <w:r w:rsidRPr="0062101A">
        <w:rPr>
          <w:color w:val="auto"/>
          <w:w w:val="105"/>
          <w:szCs w:val="24"/>
        </w:rPr>
        <w:t>реализуемой</w:t>
      </w:r>
      <w:r w:rsidRPr="0062101A">
        <w:rPr>
          <w:color w:val="auto"/>
          <w:spacing w:val="-3"/>
          <w:w w:val="105"/>
          <w:szCs w:val="24"/>
        </w:rPr>
        <w:t xml:space="preserve"> </w:t>
      </w:r>
      <w:r w:rsidRPr="0062101A">
        <w:rPr>
          <w:color w:val="auto"/>
          <w:w w:val="105"/>
          <w:szCs w:val="24"/>
        </w:rPr>
        <w:t>и</w:t>
      </w:r>
      <w:r w:rsidRPr="0062101A">
        <w:rPr>
          <w:color w:val="auto"/>
          <w:spacing w:val="-2"/>
          <w:w w:val="105"/>
          <w:szCs w:val="24"/>
        </w:rPr>
        <w:t xml:space="preserve"> </w:t>
      </w:r>
      <w:r w:rsidRPr="0062101A">
        <w:rPr>
          <w:color w:val="auto"/>
          <w:w w:val="105"/>
          <w:szCs w:val="24"/>
        </w:rPr>
        <w:t>планируемой</w:t>
      </w:r>
      <w:r w:rsidRPr="0062101A">
        <w:rPr>
          <w:color w:val="auto"/>
          <w:spacing w:val="-2"/>
          <w:w w:val="105"/>
          <w:szCs w:val="24"/>
        </w:rPr>
        <w:t xml:space="preserve"> </w:t>
      </w:r>
      <w:r w:rsidRPr="0062101A">
        <w:rPr>
          <w:color w:val="auto"/>
          <w:w w:val="105"/>
          <w:szCs w:val="24"/>
        </w:rPr>
        <w:t>деятельности</w:t>
      </w:r>
    </w:p>
    <w:p w14:paraId="141534D5" w14:textId="77777777" w:rsidR="005D39E4" w:rsidRPr="0062101A" w:rsidRDefault="005D39E4" w:rsidP="005D39E4">
      <w:pPr>
        <w:jc w:val="both"/>
        <w:rPr>
          <w:color w:val="auto"/>
          <w:szCs w:val="24"/>
        </w:rPr>
      </w:pPr>
    </w:p>
    <w:p w14:paraId="0C98937F" w14:textId="77777777" w:rsidR="005D39E4" w:rsidRPr="0062101A" w:rsidRDefault="005D39E4" w:rsidP="00C01B69">
      <w:pPr>
        <w:shd w:val="clear" w:color="auto" w:fill="FFFFFF"/>
        <w:spacing w:afterAutospacing="1"/>
        <w:ind w:left="720" w:right="75"/>
        <w:rPr>
          <w:b/>
          <w:i/>
          <w:color w:val="auto"/>
          <w:szCs w:val="24"/>
          <w:lang w:eastAsia="en-US"/>
        </w:rPr>
      </w:pPr>
      <w:r w:rsidRPr="0062101A">
        <w:rPr>
          <w:b/>
          <w:i/>
          <w:color w:val="auto"/>
          <w:szCs w:val="24"/>
          <w:lang w:eastAsia="en-US"/>
        </w:rPr>
        <w:t>2. Описание показателей (типов заданий) и критериев оценки (указания по оцениванию и результат оценивания) 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24CEE2B8" w14:textId="77777777" w:rsidTr="00EB3308">
        <w:tc>
          <w:tcPr>
            <w:tcW w:w="2235" w:type="dxa"/>
            <w:shd w:val="clear" w:color="auto" w:fill="auto"/>
          </w:tcPr>
          <w:p w14:paraId="545F1786"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5F1645D8" w14:textId="77777777" w:rsidR="005D39E4" w:rsidRPr="0062101A" w:rsidRDefault="005D39E4" w:rsidP="005D39E4">
            <w:pPr>
              <w:rPr>
                <w:bCs/>
                <w:color w:val="auto"/>
                <w:szCs w:val="24"/>
              </w:rPr>
            </w:pPr>
            <w:r w:rsidRPr="0062101A">
              <w:rPr>
                <w:bCs/>
                <w:color w:val="auto"/>
                <w:szCs w:val="24"/>
              </w:rPr>
              <w:t>Указания по оцениванию</w:t>
            </w:r>
          </w:p>
          <w:p w14:paraId="74826B53"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4A5C32A8"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4E103943"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5F719E33"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3DB4A816" w14:textId="77777777" w:rsidTr="00EB3308">
        <w:tc>
          <w:tcPr>
            <w:tcW w:w="2235" w:type="dxa"/>
            <w:shd w:val="clear" w:color="auto" w:fill="auto"/>
          </w:tcPr>
          <w:p w14:paraId="2FDC7EAB"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38F42716"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098C3CFB"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640C0F52"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02183E2D" w14:textId="77777777" w:rsidTr="00EB3308">
        <w:tc>
          <w:tcPr>
            <w:tcW w:w="2235" w:type="dxa"/>
            <w:shd w:val="clear" w:color="auto" w:fill="auto"/>
          </w:tcPr>
          <w:p w14:paraId="56A13207"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01090ED0"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5389F3FD"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6E62141D"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43AA94B8"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3DCB92C2" w14:textId="77777777" w:rsidTr="00EB3308">
        <w:tc>
          <w:tcPr>
            <w:tcW w:w="2235" w:type="dxa"/>
            <w:shd w:val="clear" w:color="auto" w:fill="auto"/>
          </w:tcPr>
          <w:p w14:paraId="7715E3F7"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1DD76D9A"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6C946284"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13945D4A"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5460D9ED" w14:textId="77777777" w:rsidTr="00EB3308">
        <w:tc>
          <w:tcPr>
            <w:tcW w:w="2235" w:type="dxa"/>
            <w:shd w:val="clear" w:color="auto" w:fill="auto"/>
          </w:tcPr>
          <w:p w14:paraId="45CA0321" w14:textId="77777777" w:rsidR="005D39E4" w:rsidRPr="0062101A" w:rsidRDefault="005D39E4" w:rsidP="005D39E4">
            <w:pPr>
              <w:rPr>
                <w:bCs/>
                <w:color w:val="auto"/>
                <w:sz w:val="20"/>
              </w:rPr>
            </w:pPr>
            <w:r w:rsidRPr="0062101A">
              <w:rPr>
                <w:bCs/>
                <w:color w:val="auto"/>
                <w:sz w:val="20"/>
              </w:rPr>
              <w:lastRenderedPageBreak/>
              <w:t xml:space="preserve">Задание открытого типа </w:t>
            </w:r>
          </w:p>
        </w:tc>
        <w:tc>
          <w:tcPr>
            <w:tcW w:w="4457" w:type="dxa"/>
            <w:shd w:val="clear" w:color="auto" w:fill="auto"/>
          </w:tcPr>
          <w:p w14:paraId="71E6DCFB"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40B87AC6"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004AE5DC"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74446E73" w14:textId="77777777" w:rsidTr="00EB3308">
        <w:tc>
          <w:tcPr>
            <w:tcW w:w="2235" w:type="dxa"/>
            <w:shd w:val="clear" w:color="auto" w:fill="auto"/>
          </w:tcPr>
          <w:p w14:paraId="22952AFF"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4F9F4EF4"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2DA4CA12"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25E8EFCE"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004E2FF6" w14:textId="77777777" w:rsidR="005D39E4" w:rsidRPr="0062101A" w:rsidRDefault="005D39E4" w:rsidP="005D39E4">
      <w:pPr>
        <w:ind w:firstLine="539"/>
        <w:jc w:val="center"/>
        <w:rPr>
          <w:b/>
          <w:color w:val="auto"/>
          <w:szCs w:val="24"/>
        </w:rPr>
      </w:pPr>
    </w:p>
    <w:p w14:paraId="52929F59" w14:textId="77777777" w:rsidR="005D39E4" w:rsidRPr="0062101A" w:rsidRDefault="005D39E4" w:rsidP="005D39E4">
      <w:pPr>
        <w:ind w:firstLine="539"/>
        <w:jc w:val="center"/>
        <w:rPr>
          <w:b/>
          <w:color w:val="auto"/>
          <w:szCs w:val="24"/>
        </w:rPr>
      </w:pPr>
      <w:r w:rsidRPr="0062101A">
        <w:rPr>
          <w:b/>
          <w:color w:val="auto"/>
          <w:szCs w:val="24"/>
        </w:rPr>
        <w:t xml:space="preserve">3. </w:t>
      </w:r>
      <w:r w:rsidRPr="0062101A">
        <w:rPr>
          <w:b/>
          <w:i/>
          <w:color w:val="auto"/>
          <w:szCs w:val="24"/>
        </w:rPr>
        <w:t>Уровни сложности оценочных материалов</w:t>
      </w:r>
    </w:p>
    <w:p w14:paraId="5DF7EEE6" w14:textId="77777777" w:rsidR="005D39E4" w:rsidRPr="0062101A" w:rsidRDefault="005D39E4" w:rsidP="005D39E4">
      <w:pPr>
        <w:ind w:firstLine="539"/>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488"/>
        <w:gridCol w:w="2066"/>
      </w:tblGrid>
      <w:tr w:rsidR="005D39E4" w:rsidRPr="0062101A" w14:paraId="3584BC85" w14:textId="77777777" w:rsidTr="00EB3308">
        <w:tc>
          <w:tcPr>
            <w:tcW w:w="1822" w:type="dxa"/>
            <w:shd w:val="clear" w:color="auto" w:fill="auto"/>
          </w:tcPr>
          <w:p w14:paraId="0B94E66B" w14:textId="77777777" w:rsidR="005D39E4" w:rsidRPr="0062101A" w:rsidRDefault="005D39E4" w:rsidP="005D39E4">
            <w:pPr>
              <w:rPr>
                <w:bCs/>
                <w:color w:val="auto"/>
                <w:szCs w:val="24"/>
              </w:rPr>
            </w:pPr>
            <w:r w:rsidRPr="0062101A">
              <w:rPr>
                <w:bCs/>
                <w:color w:val="auto"/>
                <w:szCs w:val="24"/>
              </w:rPr>
              <w:t>Наименование</w:t>
            </w:r>
          </w:p>
        </w:tc>
        <w:tc>
          <w:tcPr>
            <w:tcW w:w="5657" w:type="dxa"/>
            <w:shd w:val="clear" w:color="auto" w:fill="auto"/>
          </w:tcPr>
          <w:p w14:paraId="6A5849D2" w14:textId="77777777" w:rsidR="005D39E4" w:rsidRPr="0062101A" w:rsidRDefault="005D39E4" w:rsidP="005D39E4">
            <w:pPr>
              <w:ind w:firstLine="539"/>
              <w:jc w:val="center"/>
              <w:rPr>
                <w:bCs/>
                <w:color w:val="auto"/>
                <w:szCs w:val="24"/>
              </w:rPr>
            </w:pPr>
            <w:r w:rsidRPr="0062101A">
              <w:rPr>
                <w:bCs/>
                <w:color w:val="auto"/>
                <w:szCs w:val="24"/>
              </w:rPr>
              <w:t>Характеристика</w:t>
            </w:r>
          </w:p>
        </w:tc>
        <w:tc>
          <w:tcPr>
            <w:tcW w:w="2092" w:type="dxa"/>
            <w:shd w:val="clear" w:color="auto" w:fill="auto"/>
          </w:tcPr>
          <w:p w14:paraId="5814EAE8" w14:textId="77777777" w:rsidR="005D39E4" w:rsidRPr="0062101A" w:rsidRDefault="005D39E4" w:rsidP="005D39E4">
            <w:pPr>
              <w:ind w:firstLine="539"/>
              <w:jc w:val="center"/>
              <w:rPr>
                <w:bCs/>
                <w:color w:val="auto"/>
                <w:szCs w:val="24"/>
              </w:rPr>
            </w:pPr>
            <w:r w:rsidRPr="0062101A">
              <w:rPr>
                <w:bCs/>
                <w:color w:val="auto"/>
                <w:szCs w:val="24"/>
              </w:rPr>
              <w:t>Время выполнения</w:t>
            </w:r>
          </w:p>
        </w:tc>
      </w:tr>
      <w:tr w:rsidR="005D39E4" w:rsidRPr="0062101A" w14:paraId="3232033F" w14:textId="77777777" w:rsidTr="00EB3308">
        <w:tc>
          <w:tcPr>
            <w:tcW w:w="1822" w:type="dxa"/>
            <w:shd w:val="clear" w:color="auto" w:fill="auto"/>
          </w:tcPr>
          <w:p w14:paraId="404105EB" w14:textId="77777777" w:rsidR="005D39E4" w:rsidRPr="0062101A" w:rsidRDefault="005D39E4" w:rsidP="005D39E4">
            <w:pPr>
              <w:rPr>
                <w:bCs/>
                <w:color w:val="auto"/>
                <w:szCs w:val="24"/>
              </w:rPr>
            </w:pPr>
            <w:r w:rsidRPr="0062101A">
              <w:rPr>
                <w:bCs/>
                <w:color w:val="auto"/>
                <w:szCs w:val="24"/>
              </w:rPr>
              <w:t>Базовый</w:t>
            </w:r>
          </w:p>
        </w:tc>
        <w:tc>
          <w:tcPr>
            <w:tcW w:w="5657" w:type="dxa"/>
            <w:shd w:val="clear" w:color="auto" w:fill="auto"/>
          </w:tcPr>
          <w:p w14:paraId="198CECC7" w14:textId="77777777" w:rsidR="005D39E4" w:rsidRPr="0062101A" w:rsidRDefault="005D39E4" w:rsidP="005D39E4">
            <w:pPr>
              <w:rPr>
                <w:bCs/>
                <w:color w:val="auto"/>
                <w:szCs w:val="24"/>
              </w:rPr>
            </w:pPr>
            <w:r w:rsidRPr="0062101A">
              <w:rPr>
                <w:bCs/>
                <w:color w:val="auto"/>
                <w:szCs w:val="24"/>
              </w:rPr>
              <w:t xml:space="preserve">Воспроизведение, терминология, факты, параметры, теории, принципы. </w:t>
            </w:r>
          </w:p>
          <w:p w14:paraId="4E64510E" w14:textId="77777777" w:rsidR="005D39E4" w:rsidRPr="0062101A" w:rsidRDefault="005D39E4" w:rsidP="005D39E4">
            <w:pPr>
              <w:rPr>
                <w:bCs/>
                <w:color w:val="auto"/>
                <w:szCs w:val="24"/>
              </w:rPr>
            </w:pPr>
            <w:r w:rsidRPr="0062101A">
              <w:rPr>
                <w:bCs/>
                <w:color w:val="auto"/>
                <w:szCs w:val="24"/>
              </w:rPr>
              <w:t>Тип задания: задания с выбором ответа, комбинированные задания</w:t>
            </w:r>
          </w:p>
        </w:tc>
        <w:tc>
          <w:tcPr>
            <w:tcW w:w="2092" w:type="dxa"/>
            <w:shd w:val="clear" w:color="auto" w:fill="auto"/>
          </w:tcPr>
          <w:p w14:paraId="798659DA" w14:textId="77777777" w:rsidR="005D39E4" w:rsidRPr="0062101A" w:rsidRDefault="005D39E4" w:rsidP="005D39E4">
            <w:pPr>
              <w:ind w:firstLine="539"/>
              <w:rPr>
                <w:bCs/>
                <w:color w:val="auto"/>
                <w:szCs w:val="24"/>
              </w:rPr>
            </w:pPr>
            <w:r w:rsidRPr="0062101A">
              <w:rPr>
                <w:bCs/>
                <w:color w:val="auto"/>
                <w:szCs w:val="24"/>
              </w:rPr>
              <w:t>1-3 мин.</w:t>
            </w:r>
          </w:p>
        </w:tc>
      </w:tr>
      <w:tr w:rsidR="005D39E4" w:rsidRPr="0062101A" w14:paraId="7F14013F" w14:textId="77777777" w:rsidTr="00EB3308">
        <w:tc>
          <w:tcPr>
            <w:tcW w:w="1822" w:type="dxa"/>
            <w:shd w:val="clear" w:color="auto" w:fill="auto"/>
          </w:tcPr>
          <w:p w14:paraId="43B355E3" w14:textId="77777777" w:rsidR="005D39E4" w:rsidRPr="0062101A" w:rsidRDefault="005D39E4" w:rsidP="005D39E4">
            <w:pPr>
              <w:rPr>
                <w:bCs/>
                <w:color w:val="auto"/>
                <w:szCs w:val="24"/>
              </w:rPr>
            </w:pPr>
            <w:r w:rsidRPr="0062101A">
              <w:rPr>
                <w:bCs/>
                <w:color w:val="auto"/>
                <w:szCs w:val="24"/>
              </w:rPr>
              <w:t>Повышенный</w:t>
            </w:r>
          </w:p>
        </w:tc>
        <w:tc>
          <w:tcPr>
            <w:tcW w:w="5657" w:type="dxa"/>
            <w:shd w:val="clear" w:color="auto" w:fill="auto"/>
          </w:tcPr>
          <w:p w14:paraId="51F2C2AD" w14:textId="77777777" w:rsidR="005D39E4" w:rsidRPr="0062101A" w:rsidRDefault="005D39E4" w:rsidP="005D39E4">
            <w:pPr>
              <w:rPr>
                <w:bCs/>
                <w:color w:val="auto"/>
                <w:szCs w:val="24"/>
              </w:rPr>
            </w:pPr>
            <w:r w:rsidRPr="0062101A">
              <w:rPr>
                <w:bCs/>
                <w:color w:val="auto"/>
                <w:szCs w:val="24"/>
              </w:rPr>
              <w:t>Применение зданий в типичной ситуации, решение типовых задач, сопоставление, последовательность.</w:t>
            </w:r>
          </w:p>
          <w:p w14:paraId="69233F30" w14:textId="77777777" w:rsidR="005D39E4" w:rsidRPr="0062101A" w:rsidRDefault="005D39E4" w:rsidP="005D39E4">
            <w:pPr>
              <w:rPr>
                <w:bCs/>
                <w:color w:val="auto"/>
                <w:szCs w:val="24"/>
              </w:rPr>
            </w:pPr>
            <w:r w:rsidRPr="0062101A">
              <w:rPr>
                <w:bCs/>
                <w:color w:val="auto"/>
                <w:szCs w:val="24"/>
              </w:rPr>
              <w:t>Тип задания: комбинированные задания, задания с развернутым ответом</w:t>
            </w:r>
          </w:p>
        </w:tc>
        <w:tc>
          <w:tcPr>
            <w:tcW w:w="2092" w:type="dxa"/>
            <w:shd w:val="clear" w:color="auto" w:fill="auto"/>
          </w:tcPr>
          <w:p w14:paraId="083BF433" w14:textId="77777777" w:rsidR="005D39E4" w:rsidRPr="0062101A" w:rsidRDefault="005D39E4" w:rsidP="005D39E4">
            <w:pPr>
              <w:ind w:firstLine="539"/>
              <w:rPr>
                <w:bCs/>
                <w:color w:val="auto"/>
                <w:szCs w:val="24"/>
              </w:rPr>
            </w:pPr>
            <w:r w:rsidRPr="0062101A">
              <w:rPr>
                <w:bCs/>
                <w:color w:val="auto"/>
                <w:szCs w:val="24"/>
              </w:rPr>
              <w:t>3-5 мин.</w:t>
            </w:r>
          </w:p>
        </w:tc>
      </w:tr>
      <w:tr w:rsidR="005D39E4" w:rsidRPr="0062101A" w14:paraId="05914963" w14:textId="77777777" w:rsidTr="00EB3308">
        <w:tc>
          <w:tcPr>
            <w:tcW w:w="1822" w:type="dxa"/>
            <w:shd w:val="clear" w:color="auto" w:fill="auto"/>
          </w:tcPr>
          <w:p w14:paraId="3D80BAFC" w14:textId="77777777" w:rsidR="005D39E4" w:rsidRPr="0062101A" w:rsidRDefault="005D39E4" w:rsidP="005D39E4">
            <w:pPr>
              <w:rPr>
                <w:bCs/>
                <w:color w:val="auto"/>
                <w:szCs w:val="24"/>
              </w:rPr>
            </w:pPr>
            <w:r w:rsidRPr="0062101A">
              <w:rPr>
                <w:bCs/>
                <w:color w:val="auto"/>
                <w:szCs w:val="24"/>
              </w:rPr>
              <w:t>Высокий</w:t>
            </w:r>
          </w:p>
        </w:tc>
        <w:tc>
          <w:tcPr>
            <w:tcW w:w="5657" w:type="dxa"/>
            <w:shd w:val="clear" w:color="auto" w:fill="auto"/>
          </w:tcPr>
          <w:p w14:paraId="0E921B02" w14:textId="77777777" w:rsidR="005D39E4" w:rsidRPr="0062101A" w:rsidRDefault="005D39E4" w:rsidP="005D39E4">
            <w:pPr>
              <w:rPr>
                <w:bCs/>
                <w:color w:val="auto"/>
                <w:szCs w:val="24"/>
              </w:rPr>
            </w:pPr>
            <w:r w:rsidRPr="0062101A">
              <w:rPr>
                <w:bCs/>
                <w:color w:val="auto"/>
                <w:szCs w:val="24"/>
              </w:rPr>
              <w:t>Применение знаний в нестандартной ситуации, решение нетиповых задач, алгоритмы, доказательства, обоснования.</w:t>
            </w:r>
          </w:p>
          <w:p w14:paraId="1622DDD1" w14:textId="77777777" w:rsidR="005D39E4" w:rsidRPr="0062101A" w:rsidRDefault="005D39E4" w:rsidP="005D39E4">
            <w:pPr>
              <w:rPr>
                <w:bCs/>
                <w:color w:val="auto"/>
                <w:szCs w:val="24"/>
              </w:rPr>
            </w:pPr>
            <w:r w:rsidRPr="0062101A">
              <w:rPr>
                <w:bCs/>
                <w:color w:val="auto"/>
                <w:szCs w:val="24"/>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52A45658" w14:textId="77777777" w:rsidR="005D39E4" w:rsidRPr="0062101A" w:rsidRDefault="005D39E4" w:rsidP="005D39E4">
            <w:pPr>
              <w:ind w:firstLine="539"/>
              <w:rPr>
                <w:bCs/>
                <w:color w:val="auto"/>
                <w:szCs w:val="24"/>
              </w:rPr>
            </w:pPr>
            <w:r w:rsidRPr="0062101A">
              <w:rPr>
                <w:bCs/>
                <w:color w:val="auto"/>
                <w:szCs w:val="24"/>
              </w:rPr>
              <w:t>5-10 мин.</w:t>
            </w:r>
          </w:p>
        </w:tc>
      </w:tr>
    </w:tbl>
    <w:p w14:paraId="31B8FF28" w14:textId="77777777" w:rsidR="005D39E4" w:rsidRPr="0062101A" w:rsidRDefault="005D39E4" w:rsidP="005D39E4">
      <w:pPr>
        <w:ind w:firstLine="539"/>
        <w:jc w:val="center"/>
        <w:rPr>
          <w:b/>
          <w:color w:val="auto"/>
          <w:szCs w:val="24"/>
        </w:rPr>
      </w:pPr>
    </w:p>
    <w:p w14:paraId="2121711B" w14:textId="77777777" w:rsidR="005D39E4" w:rsidRPr="0062101A" w:rsidRDefault="005D39E4" w:rsidP="005D39E4">
      <w:pPr>
        <w:ind w:firstLine="539"/>
        <w:jc w:val="center"/>
        <w:rPr>
          <w:b/>
          <w:color w:val="auto"/>
          <w:szCs w:val="24"/>
        </w:rPr>
      </w:pPr>
    </w:p>
    <w:p w14:paraId="1AFCEEE7" w14:textId="77777777" w:rsidR="005D39E4" w:rsidRPr="0062101A" w:rsidRDefault="005D39E4" w:rsidP="005D39E4">
      <w:pPr>
        <w:ind w:firstLine="539"/>
        <w:jc w:val="center"/>
        <w:rPr>
          <w:b/>
          <w:i/>
          <w:color w:val="auto"/>
          <w:szCs w:val="24"/>
        </w:rPr>
      </w:pPr>
      <w:r w:rsidRPr="0062101A">
        <w:rPr>
          <w:b/>
          <w:color w:val="auto"/>
          <w:szCs w:val="24"/>
        </w:rPr>
        <w:t xml:space="preserve">4. </w:t>
      </w:r>
      <w:r w:rsidRPr="0062101A">
        <w:rPr>
          <w:b/>
          <w:i/>
          <w:color w:val="auto"/>
          <w:szCs w:val="24"/>
        </w:rPr>
        <w:t>Сценарии выполнения тестовых заданий</w:t>
      </w:r>
    </w:p>
    <w:p w14:paraId="7465E271" w14:textId="77777777" w:rsidR="005D39E4" w:rsidRPr="0062101A" w:rsidRDefault="005D39E4" w:rsidP="005D39E4">
      <w:pPr>
        <w:ind w:firstLine="539"/>
        <w:jc w:val="center"/>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5AD001A4" w14:textId="77777777" w:rsidTr="00EB3308">
        <w:tc>
          <w:tcPr>
            <w:tcW w:w="3119" w:type="dxa"/>
            <w:shd w:val="clear" w:color="auto" w:fill="auto"/>
          </w:tcPr>
          <w:p w14:paraId="03ACF0AE"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1C99FEC8"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657C301D" w14:textId="77777777" w:rsidTr="00EB3308">
        <w:tc>
          <w:tcPr>
            <w:tcW w:w="3119" w:type="dxa"/>
            <w:shd w:val="clear" w:color="auto" w:fill="auto"/>
          </w:tcPr>
          <w:p w14:paraId="78DBD940"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252A62F0"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6622603C"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4FD2CFD6"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2CA92487" w14:textId="77777777" w:rsidTr="00EB3308">
        <w:tc>
          <w:tcPr>
            <w:tcW w:w="3119" w:type="dxa"/>
            <w:shd w:val="clear" w:color="auto" w:fill="auto"/>
          </w:tcPr>
          <w:p w14:paraId="684EAD89"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2D645B47"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7E0E8BF4"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0F1C15B1"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4378D921"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0E2E98D0"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1E9194E8" w14:textId="77777777" w:rsidTr="00EB3308">
        <w:tc>
          <w:tcPr>
            <w:tcW w:w="3119" w:type="dxa"/>
            <w:shd w:val="clear" w:color="auto" w:fill="auto"/>
          </w:tcPr>
          <w:p w14:paraId="6FEB1506"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28927A0C"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1660E35F"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DFF7227" w14:textId="77777777" w:rsidR="005D39E4" w:rsidRPr="0062101A" w:rsidRDefault="005D39E4" w:rsidP="005D39E4">
            <w:pPr>
              <w:rPr>
                <w:bCs/>
                <w:color w:val="auto"/>
                <w:sz w:val="20"/>
              </w:rPr>
            </w:pPr>
            <w:r w:rsidRPr="0062101A">
              <w:rPr>
                <w:bCs/>
                <w:color w:val="auto"/>
                <w:sz w:val="20"/>
              </w:rPr>
              <w:lastRenderedPageBreak/>
              <w:t>свойства объектов и т.д.</w:t>
            </w:r>
          </w:p>
          <w:p w14:paraId="6BCB164F"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6923D43A"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4DB0595B" w14:textId="77777777" w:rsidTr="00EB3308">
        <w:tc>
          <w:tcPr>
            <w:tcW w:w="3119" w:type="dxa"/>
            <w:shd w:val="clear" w:color="auto" w:fill="auto"/>
          </w:tcPr>
          <w:p w14:paraId="520A47F8" w14:textId="77777777" w:rsidR="005D39E4" w:rsidRPr="0062101A" w:rsidRDefault="005D39E4" w:rsidP="005D39E4">
            <w:pPr>
              <w:rPr>
                <w:bCs/>
                <w:color w:val="auto"/>
                <w:sz w:val="20"/>
              </w:rPr>
            </w:pPr>
            <w:r w:rsidRPr="0062101A">
              <w:rPr>
                <w:bCs/>
                <w:color w:val="auto"/>
                <w:sz w:val="20"/>
              </w:rPr>
              <w:lastRenderedPageBreak/>
              <w:t xml:space="preserve">Задание открытого типа </w:t>
            </w:r>
          </w:p>
        </w:tc>
        <w:tc>
          <w:tcPr>
            <w:tcW w:w="6486" w:type="dxa"/>
            <w:shd w:val="clear" w:color="auto" w:fill="auto"/>
          </w:tcPr>
          <w:p w14:paraId="6F77DE11"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648F1E5F"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618D0770"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7A634739"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60848290" w14:textId="77777777" w:rsidTr="00EB3308">
        <w:tc>
          <w:tcPr>
            <w:tcW w:w="3119" w:type="dxa"/>
            <w:shd w:val="clear" w:color="auto" w:fill="auto"/>
          </w:tcPr>
          <w:p w14:paraId="0160D772"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7B35ECA7"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5EC4C45E"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3DAE3FB6"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60CF02BB"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00A8A311"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5691C1C7" w14:textId="77777777" w:rsidR="005D39E4" w:rsidRPr="0062101A" w:rsidRDefault="005D39E4" w:rsidP="005D39E4">
      <w:pPr>
        <w:ind w:firstLine="539"/>
        <w:jc w:val="center"/>
        <w:rPr>
          <w:b/>
          <w:color w:val="auto"/>
          <w:szCs w:val="24"/>
        </w:rPr>
      </w:pPr>
    </w:p>
    <w:p w14:paraId="30C3D113" w14:textId="77777777" w:rsidR="005D39E4" w:rsidRPr="0062101A" w:rsidRDefault="005D39E4" w:rsidP="005D39E4">
      <w:pPr>
        <w:ind w:firstLine="539"/>
        <w:jc w:val="center"/>
        <w:rPr>
          <w:b/>
          <w:color w:val="auto"/>
          <w:szCs w:val="24"/>
        </w:rPr>
      </w:pPr>
    </w:p>
    <w:p w14:paraId="6338A150" w14:textId="77777777" w:rsidR="005D39E4" w:rsidRPr="0062101A" w:rsidRDefault="005D39E4" w:rsidP="005D39E4">
      <w:pPr>
        <w:ind w:firstLine="539"/>
        <w:jc w:val="center"/>
        <w:rPr>
          <w:b/>
          <w:color w:val="auto"/>
          <w:szCs w:val="24"/>
        </w:rPr>
      </w:pPr>
      <w:r w:rsidRPr="0062101A">
        <w:rPr>
          <w:b/>
          <w:color w:val="auto"/>
          <w:szCs w:val="24"/>
        </w:rPr>
        <w:t xml:space="preserve">5. </w:t>
      </w:r>
      <w:r w:rsidRPr="0062101A">
        <w:rPr>
          <w:b/>
          <w:i/>
          <w:color w:val="auto"/>
          <w:szCs w:val="24"/>
        </w:rPr>
        <w:t>Оценочные материалы для проведения текущего контроля и промежуточной аттестации закрытого типа</w:t>
      </w:r>
    </w:p>
    <w:p w14:paraId="0E916AFC" w14:textId="77777777" w:rsidR="005D39E4" w:rsidRPr="0062101A" w:rsidRDefault="005D39E4" w:rsidP="005D39E4">
      <w:pPr>
        <w:ind w:firstLine="539"/>
        <w:jc w:val="center"/>
        <w:rPr>
          <w:b/>
          <w:color w:val="auto"/>
          <w:szCs w:val="24"/>
        </w:rPr>
      </w:pPr>
    </w:p>
    <w:tbl>
      <w:tblPr>
        <w:tblW w:w="9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54"/>
        <w:gridCol w:w="221"/>
        <w:gridCol w:w="1707"/>
        <w:gridCol w:w="2613"/>
        <w:gridCol w:w="1350"/>
        <w:gridCol w:w="1205"/>
        <w:gridCol w:w="922"/>
        <w:gridCol w:w="315"/>
        <w:gridCol w:w="1129"/>
      </w:tblGrid>
      <w:tr w:rsidR="005D39E4" w:rsidRPr="0062101A" w14:paraId="72B52D69" w14:textId="77777777" w:rsidTr="00EB3308">
        <w:tc>
          <w:tcPr>
            <w:tcW w:w="454" w:type="dxa"/>
          </w:tcPr>
          <w:p w14:paraId="7BC1EEC1" w14:textId="77777777" w:rsidR="005D39E4" w:rsidRPr="0062101A" w:rsidRDefault="005D39E4" w:rsidP="005D39E4">
            <w:pPr>
              <w:rPr>
                <w:color w:val="auto"/>
                <w:szCs w:val="24"/>
              </w:rPr>
            </w:pPr>
            <w:r w:rsidRPr="0062101A">
              <w:rPr>
                <w:color w:val="auto"/>
                <w:szCs w:val="24"/>
              </w:rPr>
              <w:t>№ п/п</w:t>
            </w:r>
          </w:p>
        </w:tc>
        <w:tc>
          <w:tcPr>
            <w:tcW w:w="1928" w:type="dxa"/>
            <w:gridSpan w:val="2"/>
          </w:tcPr>
          <w:p w14:paraId="59F15E91" w14:textId="77777777" w:rsidR="005D39E4" w:rsidRPr="0062101A" w:rsidRDefault="005D39E4" w:rsidP="005D39E4">
            <w:pPr>
              <w:jc w:val="center"/>
              <w:rPr>
                <w:color w:val="auto"/>
                <w:sz w:val="20"/>
              </w:rPr>
            </w:pPr>
            <w:r w:rsidRPr="0062101A">
              <w:rPr>
                <w:color w:val="auto"/>
                <w:szCs w:val="24"/>
              </w:rPr>
              <w:t>Текст задания</w:t>
            </w:r>
          </w:p>
        </w:tc>
        <w:tc>
          <w:tcPr>
            <w:tcW w:w="2613" w:type="dxa"/>
          </w:tcPr>
          <w:p w14:paraId="1BC5D5A4" w14:textId="77777777" w:rsidR="005D39E4" w:rsidRPr="0062101A" w:rsidRDefault="005D39E4" w:rsidP="005D39E4">
            <w:pPr>
              <w:rPr>
                <w:color w:val="auto"/>
                <w:sz w:val="20"/>
              </w:rPr>
            </w:pPr>
            <w:r w:rsidRPr="0062101A">
              <w:rPr>
                <w:color w:val="auto"/>
                <w:sz w:val="20"/>
              </w:rPr>
              <w:t>Варианты ответов / последовательность ответов</w:t>
            </w:r>
          </w:p>
        </w:tc>
        <w:tc>
          <w:tcPr>
            <w:tcW w:w="1350" w:type="dxa"/>
          </w:tcPr>
          <w:p w14:paraId="0FA1BCD0" w14:textId="77777777" w:rsidR="005D39E4" w:rsidRPr="0062101A" w:rsidRDefault="005D39E4" w:rsidP="005D39E4">
            <w:pPr>
              <w:rPr>
                <w:color w:val="auto"/>
                <w:sz w:val="20"/>
              </w:rPr>
            </w:pPr>
            <w:r w:rsidRPr="0062101A">
              <w:rPr>
                <w:color w:val="auto"/>
                <w:sz w:val="20"/>
              </w:rPr>
              <w:t>Правильный ответ (ключ)</w:t>
            </w:r>
          </w:p>
        </w:tc>
        <w:tc>
          <w:tcPr>
            <w:tcW w:w="1205" w:type="dxa"/>
          </w:tcPr>
          <w:p w14:paraId="4AD52EEF" w14:textId="77777777" w:rsidR="005D39E4" w:rsidRPr="0062101A" w:rsidRDefault="005D39E4" w:rsidP="005D39E4">
            <w:pPr>
              <w:rPr>
                <w:color w:val="auto"/>
                <w:szCs w:val="24"/>
              </w:rPr>
            </w:pPr>
            <w:r w:rsidRPr="0062101A">
              <w:rPr>
                <w:color w:val="auto"/>
                <w:szCs w:val="24"/>
              </w:rPr>
              <w:t>Код компетенции (индикатора)</w:t>
            </w:r>
          </w:p>
        </w:tc>
        <w:tc>
          <w:tcPr>
            <w:tcW w:w="1237" w:type="dxa"/>
            <w:gridSpan w:val="2"/>
          </w:tcPr>
          <w:p w14:paraId="6F766994"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1129" w:type="dxa"/>
          </w:tcPr>
          <w:p w14:paraId="2CBD3C0B"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1E28264A" w14:textId="77777777" w:rsidTr="00EB3308">
        <w:tc>
          <w:tcPr>
            <w:tcW w:w="9916" w:type="dxa"/>
            <w:gridSpan w:val="9"/>
          </w:tcPr>
          <w:p w14:paraId="2B9C16EC"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2A84C299" w14:textId="77777777" w:rsidTr="00EB3308">
        <w:tc>
          <w:tcPr>
            <w:tcW w:w="9916" w:type="dxa"/>
            <w:gridSpan w:val="9"/>
          </w:tcPr>
          <w:p w14:paraId="0551B476"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5999AA7E" w14:textId="77777777" w:rsidTr="00EB3308">
        <w:tc>
          <w:tcPr>
            <w:tcW w:w="454" w:type="dxa"/>
          </w:tcPr>
          <w:p w14:paraId="422A361B" w14:textId="77777777" w:rsidR="005D39E4" w:rsidRPr="0062101A" w:rsidRDefault="005D39E4" w:rsidP="005D39E4">
            <w:pPr>
              <w:rPr>
                <w:color w:val="auto"/>
                <w:szCs w:val="24"/>
              </w:rPr>
            </w:pPr>
            <w:r w:rsidRPr="0062101A">
              <w:rPr>
                <w:color w:val="auto"/>
                <w:szCs w:val="24"/>
              </w:rPr>
              <w:t>1</w:t>
            </w:r>
          </w:p>
        </w:tc>
        <w:tc>
          <w:tcPr>
            <w:tcW w:w="1928" w:type="dxa"/>
            <w:gridSpan w:val="2"/>
          </w:tcPr>
          <w:p w14:paraId="686A916F" w14:textId="77777777" w:rsidR="005D39E4" w:rsidRPr="0062101A" w:rsidRDefault="005D39E4" w:rsidP="005D39E4">
            <w:pPr>
              <w:jc w:val="both"/>
              <w:rPr>
                <w:color w:val="auto"/>
                <w:szCs w:val="24"/>
              </w:rPr>
            </w:pPr>
            <w:r w:rsidRPr="0062101A">
              <w:rPr>
                <w:color w:val="auto"/>
                <w:szCs w:val="24"/>
              </w:rPr>
              <w:t>Электротехническое устройство, предназначенное для управления электрическими и неэлектрическими устройствами</w:t>
            </w:r>
          </w:p>
        </w:tc>
        <w:tc>
          <w:tcPr>
            <w:tcW w:w="2613" w:type="dxa"/>
          </w:tcPr>
          <w:p w14:paraId="5B5A312E" w14:textId="77777777" w:rsidR="005D39E4" w:rsidRPr="0062101A" w:rsidRDefault="005D39E4" w:rsidP="005D39E4">
            <w:pPr>
              <w:numPr>
                <w:ilvl w:val="0"/>
                <w:numId w:val="23"/>
              </w:numPr>
              <w:tabs>
                <w:tab w:val="left" w:pos="541"/>
              </w:tabs>
              <w:ind w:left="111" w:hanging="34"/>
              <w:rPr>
                <w:color w:val="auto"/>
                <w:szCs w:val="24"/>
              </w:rPr>
            </w:pPr>
            <w:r w:rsidRPr="0062101A">
              <w:rPr>
                <w:color w:val="auto"/>
                <w:szCs w:val="24"/>
              </w:rPr>
              <w:t xml:space="preserve">электрический аппарат </w:t>
            </w:r>
          </w:p>
          <w:p w14:paraId="2E1D9418" w14:textId="77777777" w:rsidR="005D39E4" w:rsidRPr="0062101A" w:rsidRDefault="005D39E4" w:rsidP="005D39E4">
            <w:pPr>
              <w:numPr>
                <w:ilvl w:val="0"/>
                <w:numId w:val="23"/>
              </w:numPr>
              <w:tabs>
                <w:tab w:val="left" w:pos="541"/>
              </w:tabs>
              <w:ind w:left="111" w:hanging="34"/>
              <w:rPr>
                <w:color w:val="auto"/>
                <w:szCs w:val="24"/>
              </w:rPr>
            </w:pPr>
            <w:r w:rsidRPr="0062101A">
              <w:rPr>
                <w:color w:val="auto"/>
                <w:szCs w:val="24"/>
              </w:rPr>
              <w:t>электрический провод</w:t>
            </w:r>
          </w:p>
          <w:p w14:paraId="3FC72327" w14:textId="77777777" w:rsidR="005D39E4" w:rsidRPr="0062101A" w:rsidRDefault="005D39E4" w:rsidP="005D39E4">
            <w:pPr>
              <w:numPr>
                <w:ilvl w:val="0"/>
                <w:numId w:val="23"/>
              </w:numPr>
              <w:tabs>
                <w:tab w:val="left" w:pos="541"/>
              </w:tabs>
              <w:ind w:left="111" w:hanging="34"/>
              <w:rPr>
                <w:color w:val="auto"/>
                <w:szCs w:val="24"/>
              </w:rPr>
            </w:pPr>
            <w:r w:rsidRPr="0062101A">
              <w:rPr>
                <w:color w:val="auto"/>
                <w:szCs w:val="24"/>
              </w:rPr>
              <w:t>электрический двигатель</w:t>
            </w:r>
          </w:p>
        </w:tc>
        <w:tc>
          <w:tcPr>
            <w:tcW w:w="1350" w:type="dxa"/>
          </w:tcPr>
          <w:p w14:paraId="559C5F1E" w14:textId="6E418D64" w:rsidR="005D39E4" w:rsidRPr="0062101A" w:rsidRDefault="005D39E4" w:rsidP="005D39E4">
            <w:pPr>
              <w:rPr>
                <w:color w:val="auto"/>
                <w:szCs w:val="24"/>
              </w:rPr>
            </w:pPr>
          </w:p>
        </w:tc>
        <w:tc>
          <w:tcPr>
            <w:tcW w:w="1205" w:type="dxa"/>
          </w:tcPr>
          <w:p w14:paraId="6AF9D478" w14:textId="77777777" w:rsidR="005D39E4" w:rsidRPr="0062101A" w:rsidRDefault="005D39E4" w:rsidP="005D39E4">
            <w:pPr>
              <w:rPr>
                <w:color w:val="auto"/>
                <w:szCs w:val="24"/>
              </w:rPr>
            </w:pPr>
            <w:r w:rsidRPr="0062101A">
              <w:rPr>
                <w:color w:val="auto"/>
                <w:szCs w:val="24"/>
              </w:rPr>
              <w:t>ПК-3</w:t>
            </w:r>
          </w:p>
        </w:tc>
        <w:tc>
          <w:tcPr>
            <w:tcW w:w="922" w:type="dxa"/>
          </w:tcPr>
          <w:p w14:paraId="0D58DFE1" w14:textId="77777777" w:rsidR="005D39E4" w:rsidRPr="0062101A" w:rsidRDefault="005D39E4" w:rsidP="005D39E4">
            <w:pPr>
              <w:rPr>
                <w:color w:val="auto"/>
                <w:szCs w:val="24"/>
              </w:rPr>
            </w:pPr>
            <w:r w:rsidRPr="0062101A">
              <w:rPr>
                <w:color w:val="auto"/>
                <w:szCs w:val="24"/>
              </w:rPr>
              <w:t>У, З, В</w:t>
            </w:r>
          </w:p>
        </w:tc>
        <w:tc>
          <w:tcPr>
            <w:tcW w:w="1444" w:type="dxa"/>
            <w:gridSpan w:val="2"/>
          </w:tcPr>
          <w:p w14:paraId="25917DF3" w14:textId="77777777" w:rsidR="005D39E4" w:rsidRPr="0062101A" w:rsidRDefault="005D39E4" w:rsidP="005D39E4">
            <w:pPr>
              <w:rPr>
                <w:color w:val="auto"/>
                <w:szCs w:val="24"/>
              </w:rPr>
            </w:pPr>
            <w:r w:rsidRPr="0062101A">
              <w:rPr>
                <w:color w:val="auto"/>
                <w:szCs w:val="24"/>
              </w:rPr>
              <w:t>1-3 мин</w:t>
            </w:r>
          </w:p>
        </w:tc>
      </w:tr>
      <w:tr w:rsidR="005D39E4" w:rsidRPr="0062101A" w14:paraId="1106000D" w14:textId="77777777" w:rsidTr="00EB3308">
        <w:tc>
          <w:tcPr>
            <w:tcW w:w="454" w:type="dxa"/>
          </w:tcPr>
          <w:p w14:paraId="772E8E18" w14:textId="77777777" w:rsidR="005D39E4" w:rsidRPr="0062101A" w:rsidRDefault="005D39E4" w:rsidP="005D39E4">
            <w:pPr>
              <w:rPr>
                <w:color w:val="auto"/>
                <w:szCs w:val="24"/>
              </w:rPr>
            </w:pPr>
            <w:r w:rsidRPr="0062101A">
              <w:rPr>
                <w:color w:val="auto"/>
                <w:szCs w:val="24"/>
              </w:rPr>
              <w:t>2.</w:t>
            </w:r>
          </w:p>
        </w:tc>
        <w:tc>
          <w:tcPr>
            <w:tcW w:w="1928" w:type="dxa"/>
            <w:gridSpan w:val="2"/>
          </w:tcPr>
          <w:p w14:paraId="500E2541" w14:textId="77777777" w:rsidR="005D39E4" w:rsidRPr="0062101A" w:rsidRDefault="005D39E4" w:rsidP="005D39E4">
            <w:pPr>
              <w:rPr>
                <w:color w:val="auto"/>
                <w:szCs w:val="24"/>
              </w:rPr>
            </w:pPr>
            <w:r w:rsidRPr="0062101A">
              <w:rPr>
                <w:color w:val="auto"/>
                <w:szCs w:val="24"/>
              </w:rPr>
              <w:t>Тахогенераторы предназначены для:</w:t>
            </w:r>
          </w:p>
        </w:tc>
        <w:tc>
          <w:tcPr>
            <w:tcW w:w="2613" w:type="dxa"/>
          </w:tcPr>
          <w:p w14:paraId="49B8163D" w14:textId="77777777" w:rsidR="005D39E4" w:rsidRPr="0062101A" w:rsidRDefault="005D39E4" w:rsidP="005D39E4">
            <w:pPr>
              <w:numPr>
                <w:ilvl w:val="0"/>
                <w:numId w:val="22"/>
              </w:numPr>
              <w:tabs>
                <w:tab w:val="left" w:pos="38"/>
              </w:tabs>
              <w:ind w:left="85" w:hanging="91"/>
              <w:jc w:val="both"/>
              <w:rPr>
                <w:color w:val="auto"/>
                <w:szCs w:val="24"/>
              </w:rPr>
            </w:pPr>
            <w:r w:rsidRPr="0062101A">
              <w:rPr>
                <w:color w:val="auto"/>
                <w:szCs w:val="24"/>
              </w:rPr>
              <w:t>измерения электромагнитного момента двигателей;</w:t>
            </w:r>
          </w:p>
          <w:p w14:paraId="363A0404" w14:textId="77777777" w:rsidR="005D39E4" w:rsidRPr="0062101A" w:rsidRDefault="005D39E4" w:rsidP="005D39E4">
            <w:pPr>
              <w:numPr>
                <w:ilvl w:val="0"/>
                <w:numId w:val="22"/>
              </w:numPr>
              <w:tabs>
                <w:tab w:val="left" w:pos="38"/>
              </w:tabs>
              <w:ind w:left="85" w:hanging="91"/>
              <w:jc w:val="both"/>
              <w:rPr>
                <w:color w:val="auto"/>
                <w:szCs w:val="24"/>
              </w:rPr>
            </w:pPr>
            <w:r w:rsidRPr="0062101A">
              <w:rPr>
                <w:color w:val="auto"/>
                <w:szCs w:val="24"/>
              </w:rPr>
              <w:t>преобразования постоянного тока в переменный ток;</w:t>
            </w:r>
          </w:p>
          <w:p w14:paraId="6AB8EFD5" w14:textId="77777777" w:rsidR="005D39E4" w:rsidRPr="0062101A" w:rsidRDefault="005D39E4" w:rsidP="005D39E4">
            <w:pPr>
              <w:numPr>
                <w:ilvl w:val="0"/>
                <w:numId w:val="22"/>
              </w:numPr>
              <w:tabs>
                <w:tab w:val="left" w:pos="38"/>
              </w:tabs>
              <w:ind w:left="85" w:hanging="91"/>
              <w:jc w:val="both"/>
              <w:rPr>
                <w:color w:val="auto"/>
                <w:szCs w:val="24"/>
              </w:rPr>
            </w:pPr>
            <w:r w:rsidRPr="0062101A">
              <w:rPr>
                <w:color w:val="auto"/>
                <w:szCs w:val="24"/>
              </w:rPr>
              <w:t>измерения частоты вращения;</w:t>
            </w:r>
          </w:p>
          <w:p w14:paraId="53D5AB2D" w14:textId="77777777" w:rsidR="005D39E4" w:rsidRPr="0062101A" w:rsidRDefault="005D39E4" w:rsidP="005D39E4">
            <w:pPr>
              <w:numPr>
                <w:ilvl w:val="0"/>
                <w:numId w:val="22"/>
              </w:numPr>
              <w:tabs>
                <w:tab w:val="left" w:pos="38"/>
              </w:tabs>
              <w:ind w:left="85" w:hanging="91"/>
              <w:jc w:val="both"/>
              <w:rPr>
                <w:color w:val="auto"/>
                <w:szCs w:val="24"/>
              </w:rPr>
            </w:pPr>
            <w:r w:rsidRPr="0062101A">
              <w:rPr>
                <w:color w:val="auto"/>
                <w:szCs w:val="24"/>
              </w:rPr>
              <w:t>измерения частоты напряжения питающей сети.</w:t>
            </w:r>
          </w:p>
        </w:tc>
        <w:tc>
          <w:tcPr>
            <w:tcW w:w="1350" w:type="dxa"/>
          </w:tcPr>
          <w:p w14:paraId="4714AD4C" w14:textId="63DA378D" w:rsidR="005D39E4" w:rsidRPr="0062101A" w:rsidRDefault="005D39E4" w:rsidP="005D39E4">
            <w:pPr>
              <w:rPr>
                <w:color w:val="auto"/>
                <w:szCs w:val="24"/>
              </w:rPr>
            </w:pPr>
          </w:p>
        </w:tc>
        <w:tc>
          <w:tcPr>
            <w:tcW w:w="1205" w:type="dxa"/>
          </w:tcPr>
          <w:p w14:paraId="7F490F2D" w14:textId="77777777" w:rsidR="005D39E4" w:rsidRPr="0062101A" w:rsidRDefault="005D39E4" w:rsidP="005D39E4">
            <w:pPr>
              <w:rPr>
                <w:color w:val="auto"/>
                <w:szCs w:val="24"/>
              </w:rPr>
            </w:pPr>
            <w:r w:rsidRPr="0062101A">
              <w:rPr>
                <w:color w:val="auto"/>
                <w:szCs w:val="24"/>
              </w:rPr>
              <w:t>ПК-3</w:t>
            </w:r>
          </w:p>
        </w:tc>
        <w:tc>
          <w:tcPr>
            <w:tcW w:w="922" w:type="dxa"/>
          </w:tcPr>
          <w:p w14:paraId="30D837FF" w14:textId="77777777" w:rsidR="005D39E4" w:rsidRPr="0062101A" w:rsidRDefault="005D39E4" w:rsidP="005D39E4">
            <w:pPr>
              <w:rPr>
                <w:color w:val="auto"/>
                <w:szCs w:val="24"/>
              </w:rPr>
            </w:pPr>
            <w:r w:rsidRPr="0062101A">
              <w:rPr>
                <w:color w:val="auto"/>
                <w:szCs w:val="24"/>
              </w:rPr>
              <w:t>У, З, В</w:t>
            </w:r>
          </w:p>
        </w:tc>
        <w:tc>
          <w:tcPr>
            <w:tcW w:w="1444" w:type="dxa"/>
            <w:gridSpan w:val="2"/>
          </w:tcPr>
          <w:p w14:paraId="71E8F4D8" w14:textId="77777777" w:rsidR="005D39E4" w:rsidRPr="0062101A" w:rsidRDefault="005D39E4" w:rsidP="005D39E4">
            <w:pPr>
              <w:rPr>
                <w:color w:val="auto"/>
                <w:szCs w:val="24"/>
              </w:rPr>
            </w:pPr>
            <w:r w:rsidRPr="0062101A">
              <w:rPr>
                <w:color w:val="auto"/>
                <w:szCs w:val="24"/>
              </w:rPr>
              <w:t>1-3 мин</w:t>
            </w:r>
          </w:p>
        </w:tc>
      </w:tr>
      <w:tr w:rsidR="005D39E4" w:rsidRPr="0062101A" w14:paraId="38AE5C1B" w14:textId="77777777" w:rsidTr="00EB3308">
        <w:tc>
          <w:tcPr>
            <w:tcW w:w="454" w:type="dxa"/>
          </w:tcPr>
          <w:p w14:paraId="2E3CB6AF" w14:textId="77777777" w:rsidR="005D39E4" w:rsidRPr="0062101A" w:rsidRDefault="005D39E4" w:rsidP="005D39E4">
            <w:pPr>
              <w:rPr>
                <w:color w:val="auto"/>
                <w:szCs w:val="24"/>
              </w:rPr>
            </w:pPr>
            <w:r w:rsidRPr="0062101A">
              <w:rPr>
                <w:color w:val="auto"/>
                <w:szCs w:val="24"/>
              </w:rPr>
              <w:t>3</w:t>
            </w:r>
          </w:p>
        </w:tc>
        <w:tc>
          <w:tcPr>
            <w:tcW w:w="1928" w:type="dxa"/>
            <w:gridSpan w:val="2"/>
          </w:tcPr>
          <w:p w14:paraId="6A3927BF" w14:textId="77777777" w:rsidR="005D39E4" w:rsidRPr="0062101A" w:rsidRDefault="005D39E4" w:rsidP="005D39E4">
            <w:pPr>
              <w:jc w:val="both"/>
              <w:rPr>
                <w:color w:val="auto"/>
                <w:szCs w:val="24"/>
              </w:rPr>
            </w:pPr>
            <w:r w:rsidRPr="0062101A">
              <w:rPr>
                <w:color w:val="auto"/>
                <w:szCs w:val="24"/>
              </w:rPr>
              <w:t>Электрооборудование, имеющее обозначение IP 55, является:</w:t>
            </w:r>
          </w:p>
        </w:tc>
        <w:tc>
          <w:tcPr>
            <w:tcW w:w="2613" w:type="dxa"/>
          </w:tcPr>
          <w:p w14:paraId="2DB6B1DD" w14:textId="77777777" w:rsidR="005D39E4" w:rsidRPr="0062101A" w:rsidRDefault="005D39E4" w:rsidP="005D39E4">
            <w:pPr>
              <w:numPr>
                <w:ilvl w:val="0"/>
                <w:numId w:val="21"/>
              </w:numPr>
              <w:tabs>
                <w:tab w:val="left" w:pos="28"/>
              </w:tabs>
              <w:ind w:left="43" w:firstLine="84"/>
              <w:jc w:val="both"/>
              <w:rPr>
                <w:color w:val="auto"/>
                <w:szCs w:val="24"/>
              </w:rPr>
            </w:pPr>
            <w:r w:rsidRPr="0062101A">
              <w:rPr>
                <w:color w:val="auto"/>
                <w:szCs w:val="24"/>
              </w:rPr>
              <w:t>открытым;</w:t>
            </w:r>
          </w:p>
          <w:p w14:paraId="54D23F34" w14:textId="77777777" w:rsidR="005D39E4" w:rsidRPr="0062101A" w:rsidRDefault="005D39E4" w:rsidP="005D39E4">
            <w:pPr>
              <w:numPr>
                <w:ilvl w:val="0"/>
                <w:numId w:val="21"/>
              </w:numPr>
              <w:tabs>
                <w:tab w:val="left" w:pos="127"/>
              </w:tabs>
              <w:ind w:left="43" w:firstLine="84"/>
              <w:jc w:val="both"/>
              <w:rPr>
                <w:color w:val="auto"/>
                <w:szCs w:val="24"/>
              </w:rPr>
            </w:pPr>
            <w:r w:rsidRPr="0062101A">
              <w:rPr>
                <w:color w:val="auto"/>
                <w:szCs w:val="24"/>
              </w:rPr>
              <w:t>защищенным;</w:t>
            </w:r>
          </w:p>
          <w:p w14:paraId="20CF9884" w14:textId="77777777" w:rsidR="005D39E4" w:rsidRPr="0062101A" w:rsidRDefault="005D39E4" w:rsidP="005D39E4">
            <w:pPr>
              <w:numPr>
                <w:ilvl w:val="0"/>
                <w:numId w:val="21"/>
              </w:numPr>
              <w:tabs>
                <w:tab w:val="left" w:pos="127"/>
              </w:tabs>
              <w:ind w:left="43" w:firstLine="84"/>
              <w:jc w:val="both"/>
              <w:rPr>
                <w:color w:val="auto"/>
                <w:szCs w:val="24"/>
              </w:rPr>
            </w:pPr>
            <w:r w:rsidRPr="0062101A">
              <w:rPr>
                <w:color w:val="auto"/>
                <w:szCs w:val="24"/>
              </w:rPr>
              <w:t>пылевлагозащищенным;</w:t>
            </w:r>
          </w:p>
          <w:p w14:paraId="571AC5A3" w14:textId="77777777" w:rsidR="005D39E4" w:rsidRPr="0062101A" w:rsidRDefault="005D39E4" w:rsidP="005D39E4">
            <w:pPr>
              <w:numPr>
                <w:ilvl w:val="0"/>
                <w:numId w:val="21"/>
              </w:numPr>
              <w:tabs>
                <w:tab w:val="left" w:pos="127"/>
              </w:tabs>
              <w:ind w:left="43" w:firstLine="84"/>
              <w:jc w:val="both"/>
              <w:rPr>
                <w:color w:val="auto"/>
                <w:szCs w:val="24"/>
              </w:rPr>
            </w:pPr>
            <w:r w:rsidRPr="0062101A">
              <w:rPr>
                <w:color w:val="auto"/>
                <w:szCs w:val="24"/>
              </w:rPr>
              <w:lastRenderedPageBreak/>
              <w:t>каплезащищённым</w:t>
            </w:r>
          </w:p>
        </w:tc>
        <w:tc>
          <w:tcPr>
            <w:tcW w:w="1350" w:type="dxa"/>
          </w:tcPr>
          <w:p w14:paraId="391CD535" w14:textId="459210BC" w:rsidR="005D39E4" w:rsidRPr="0062101A" w:rsidRDefault="005D39E4" w:rsidP="005D39E4">
            <w:pPr>
              <w:rPr>
                <w:color w:val="auto"/>
                <w:szCs w:val="24"/>
              </w:rPr>
            </w:pPr>
          </w:p>
        </w:tc>
        <w:tc>
          <w:tcPr>
            <w:tcW w:w="1205" w:type="dxa"/>
          </w:tcPr>
          <w:p w14:paraId="222C27AD" w14:textId="77777777" w:rsidR="005D39E4" w:rsidRPr="0062101A" w:rsidRDefault="005D39E4" w:rsidP="005D39E4">
            <w:pPr>
              <w:rPr>
                <w:color w:val="auto"/>
                <w:szCs w:val="24"/>
              </w:rPr>
            </w:pPr>
            <w:r w:rsidRPr="0062101A">
              <w:rPr>
                <w:color w:val="auto"/>
                <w:szCs w:val="24"/>
              </w:rPr>
              <w:t>ПК-3</w:t>
            </w:r>
          </w:p>
        </w:tc>
        <w:tc>
          <w:tcPr>
            <w:tcW w:w="922" w:type="dxa"/>
          </w:tcPr>
          <w:p w14:paraId="12FACE06" w14:textId="77777777" w:rsidR="005D39E4" w:rsidRPr="0062101A" w:rsidRDefault="005D39E4" w:rsidP="005D39E4">
            <w:pPr>
              <w:rPr>
                <w:color w:val="auto"/>
                <w:szCs w:val="24"/>
              </w:rPr>
            </w:pPr>
            <w:r w:rsidRPr="0062101A">
              <w:rPr>
                <w:color w:val="auto"/>
                <w:szCs w:val="24"/>
              </w:rPr>
              <w:t>У, З, В</w:t>
            </w:r>
          </w:p>
        </w:tc>
        <w:tc>
          <w:tcPr>
            <w:tcW w:w="1444" w:type="dxa"/>
            <w:gridSpan w:val="2"/>
          </w:tcPr>
          <w:p w14:paraId="3ABE7C2B" w14:textId="77777777" w:rsidR="005D39E4" w:rsidRPr="0062101A" w:rsidRDefault="005D39E4" w:rsidP="005D39E4">
            <w:pPr>
              <w:rPr>
                <w:color w:val="auto"/>
                <w:szCs w:val="24"/>
              </w:rPr>
            </w:pPr>
            <w:r w:rsidRPr="0062101A">
              <w:rPr>
                <w:color w:val="auto"/>
                <w:szCs w:val="24"/>
              </w:rPr>
              <w:t>1-3 мин</w:t>
            </w:r>
          </w:p>
        </w:tc>
      </w:tr>
      <w:tr w:rsidR="005D39E4" w:rsidRPr="0062101A" w14:paraId="2EFA9EC5" w14:textId="77777777" w:rsidTr="00EB3308">
        <w:tc>
          <w:tcPr>
            <w:tcW w:w="454" w:type="dxa"/>
          </w:tcPr>
          <w:p w14:paraId="14105386" w14:textId="77777777" w:rsidR="005D39E4" w:rsidRPr="0062101A" w:rsidRDefault="005D39E4" w:rsidP="005D39E4">
            <w:pPr>
              <w:rPr>
                <w:color w:val="auto"/>
                <w:szCs w:val="24"/>
              </w:rPr>
            </w:pPr>
            <w:r w:rsidRPr="0062101A">
              <w:rPr>
                <w:color w:val="auto"/>
                <w:szCs w:val="24"/>
              </w:rPr>
              <w:t>4</w:t>
            </w:r>
          </w:p>
        </w:tc>
        <w:tc>
          <w:tcPr>
            <w:tcW w:w="1928" w:type="dxa"/>
            <w:gridSpan w:val="2"/>
          </w:tcPr>
          <w:p w14:paraId="5160FBBE" w14:textId="77777777" w:rsidR="005D39E4" w:rsidRPr="0062101A" w:rsidRDefault="005D39E4" w:rsidP="005D39E4">
            <w:pPr>
              <w:jc w:val="both"/>
              <w:rPr>
                <w:color w:val="auto"/>
                <w:szCs w:val="24"/>
              </w:rPr>
            </w:pPr>
            <w:r w:rsidRPr="0062101A">
              <w:rPr>
                <w:color w:val="auto"/>
                <w:szCs w:val="24"/>
              </w:rPr>
              <w:t>Объектом управления систем автоматического управления (САУ) является:</w:t>
            </w:r>
          </w:p>
        </w:tc>
        <w:tc>
          <w:tcPr>
            <w:tcW w:w="2613" w:type="dxa"/>
          </w:tcPr>
          <w:p w14:paraId="10A68D7B" w14:textId="77777777" w:rsidR="005D39E4" w:rsidRPr="0062101A" w:rsidRDefault="005D39E4" w:rsidP="005D39E4">
            <w:pPr>
              <w:numPr>
                <w:ilvl w:val="0"/>
                <w:numId w:val="19"/>
              </w:numPr>
              <w:ind w:left="-84" w:firstLine="0"/>
              <w:rPr>
                <w:color w:val="auto"/>
                <w:szCs w:val="24"/>
              </w:rPr>
            </w:pPr>
            <w:r w:rsidRPr="0062101A">
              <w:rPr>
                <w:color w:val="auto"/>
                <w:szCs w:val="24"/>
              </w:rPr>
              <w:t>отдельные параметры, установки, агрегаты;</w:t>
            </w:r>
          </w:p>
          <w:p w14:paraId="608E58E9" w14:textId="77777777" w:rsidR="005D39E4" w:rsidRPr="0062101A" w:rsidRDefault="005D39E4" w:rsidP="005D39E4">
            <w:pPr>
              <w:numPr>
                <w:ilvl w:val="0"/>
                <w:numId w:val="19"/>
              </w:numPr>
              <w:ind w:left="-84" w:firstLine="0"/>
              <w:rPr>
                <w:color w:val="auto"/>
                <w:szCs w:val="24"/>
              </w:rPr>
            </w:pPr>
            <w:r w:rsidRPr="0062101A">
              <w:rPr>
                <w:color w:val="auto"/>
                <w:szCs w:val="24"/>
              </w:rPr>
              <w:t>рассредо-точенные в пространстве объекты</w:t>
            </w:r>
          </w:p>
        </w:tc>
        <w:tc>
          <w:tcPr>
            <w:tcW w:w="1350" w:type="dxa"/>
          </w:tcPr>
          <w:p w14:paraId="4FF5C972" w14:textId="0F98E773" w:rsidR="005D39E4" w:rsidRPr="0062101A" w:rsidRDefault="005D39E4" w:rsidP="005D39E4">
            <w:pPr>
              <w:rPr>
                <w:color w:val="auto"/>
                <w:szCs w:val="24"/>
              </w:rPr>
            </w:pPr>
          </w:p>
        </w:tc>
        <w:tc>
          <w:tcPr>
            <w:tcW w:w="1205" w:type="dxa"/>
          </w:tcPr>
          <w:p w14:paraId="233DFC59" w14:textId="77777777" w:rsidR="005D39E4" w:rsidRPr="0062101A" w:rsidRDefault="005D39E4" w:rsidP="005D39E4">
            <w:pPr>
              <w:rPr>
                <w:color w:val="auto"/>
                <w:szCs w:val="24"/>
              </w:rPr>
            </w:pPr>
            <w:r w:rsidRPr="0062101A">
              <w:rPr>
                <w:color w:val="auto"/>
                <w:szCs w:val="24"/>
              </w:rPr>
              <w:t>ПК-3</w:t>
            </w:r>
          </w:p>
        </w:tc>
        <w:tc>
          <w:tcPr>
            <w:tcW w:w="922" w:type="dxa"/>
          </w:tcPr>
          <w:p w14:paraId="1C06A552" w14:textId="77777777" w:rsidR="005D39E4" w:rsidRPr="0062101A" w:rsidRDefault="005D39E4" w:rsidP="005D39E4">
            <w:pPr>
              <w:rPr>
                <w:color w:val="auto"/>
                <w:szCs w:val="24"/>
              </w:rPr>
            </w:pPr>
            <w:r w:rsidRPr="0062101A">
              <w:rPr>
                <w:color w:val="auto"/>
                <w:szCs w:val="24"/>
              </w:rPr>
              <w:t>У, З, В</w:t>
            </w:r>
          </w:p>
        </w:tc>
        <w:tc>
          <w:tcPr>
            <w:tcW w:w="1444" w:type="dxa"/>
            <w:gridSpan w:val="2"/>
          </w:tcPr>
          <w:p w14:paraId="4600FD1A" w14:textId="77777777" w:rsidR="005D39E4" w:rsidRPr="0062101A" w:rsidRDefault="005D39E4" w:rsidP="005D39E4">
            <w:pPr>
              <w:rPr>
                <w:color w:val="auto"/>
                <w:szCs w:val="24"/>
              </w:rPr>
            </w:pPr>
            <w:r w:rsidRPr="0062101A">
              <w:rPr>
                <w:color w:val="auto"/>
                <w:szCs w:val="24"/>
              </w:rPr>
              <w:t>1-3 мин</w:t>
            </w:r>
          </w:p>
        </w:tc>
      </w:tr>
      <w:tr w:rsidR="005D39E4" w:rsidRPr="0062101A" w14:paraId="2BED7E4C" w14:textId="77777777" w:rsidTr="00EB3308">
        <w:tc>
          <w:tcPr>
            <w:tcW w:w="454" w:type="dxa"/>
          </w:tcPr>
          <w:p w14:paraId="5FA9BA9D" w14:textId="77777777" w:rsidR="005D39E4" w:rsidRPr="0062101A" w:rsidRDefault="005D39E4" w:rsidP="005D39E4">
            <w:pPr>
              <w:rPr>
                <w:color w:val="auto"/>
                <w:szCs w:val="24"/>
              </w:rPr>
            </w:pPr>
            <w:r w:rsidRPr="0062101A">
              <w:rPr>
                <w:color w:val="auto"/>
                <w:szCs w:val="24"/>
              </w:rPr>
              <w:t>5</w:t>
            </w:r>
          </w:p>
        </w:tc>
        <w:tc>
          <w:tcPr>
            <w:tcW w:w="1928" w:type="dxa"/>
            <w:gridSpan w:val="2"/>
          </w:tcPr>
          <w:p w14:paraId="0D690B14" w14:textId="77777777" w:rsidR="005D39E4" w:rsidRPr="0062101A" w:rsidRDefault="005D39E4" w:rsidP="005D39E4">
            <w:pPr>
              <w:jc w:val="both"/>
              <w:rPr>
                <w:color w:val="auto"/>
                <w:szCs w:val="24"/>
              </w:rPr>
            </w:pPr>
            <w:r w:rsidRPr="0062101A">
              <w:rPr>
                <w:color w:val="auto"/>
                <w:szCs w:val="24"/>
              </w:rPr>
              <w:t>Распределенные Системы Управления (DCS) :</w:t>
            </w:r>
          </w:p>
        </w:tc>
        <w:tc>
          <w:tcPr>
            <w:tcW w:w="2613" w:type="dxa"/>
          </w:tcPr>
          <w:p w14:paraId="11DAC347" w14:textId="77777777" w:rsidR="005D39E4" w:rsidRPr="0062101A" w:rsidRDefault="005D39E4" w:rsidP="005D39E4">
            <w:pPr>
              <w:numPr>
                <w:ilvl w:val="0"/>
                <w:numId w:val="17"/>
              </w:numPr>
              <w:ind w:left="0" w:firstLine="0"/>
              <w:jc w:val="both"/>
              <w:rPr>
                <w:color w:val="auto"/>
                <w:szCs w:val="24"/>
              </w:rPr>
            </w:pPr>
            <w:r w:rsidRPr="0062101A">
              <w:rPr>
                <w:color w:val="auto"/>
                <w:szCs w:val="24"/>
              </w:rPr>
              <w:t>состоят из отдельных узлов, объединенных в сеть по интерфейсам;</w:t>
            </w:r>
          </w:p>
          <w:p w14:paraId="10823970" w14:textId="77777777" w:rsidR="005D39E4" w:rsidRPr="0062101A" w:rsidRDefault="005D39E4" w:rsidP="005D39E4">
            <w:pPr>
              <w:numPr>
                <w:ilvl w:val="0"/>
                <w:numId w:val="17"/>
              </w:numPr>
              <w:ind w:left="0" w:firstLine="0"/>
              <w:jc w:val="both"/>
              <w:rPr>
                <w:color w:val="auto"/>
                <w:szCs w:val="24"/>
              </w:rPr>
            </w:pPr>
            <w:r w:rsidRPr="0062101A">
              <w:rPr>
                <w:color w:val="auto"/>
                <w:szCs w:val="24"/>
              </w:rPr>
              <w:t>построены по принципам клиент серверной технологии;</w:t>
            </w:r>
          </w:p>
          <w:p w14:paraId="6EE22B77" w14:textId="77777777" w:rsidR="005D39E4" w:rsidRPr="0062101A" w:rsidRDefault="005D39E4" w:rsidP="005D39E4">
            <w:pPr>
              <w:numPr>
                <w:ilvl w:val="0"/>
                <w:numId w:val="17"/>
              </w:numPr>
              <w:ind w:left="0" w:firstLine="0"/>
              <w:jc w:val="both"/>
              <w:rPr>
                <w:color w:val="auto"/>
                <w:szCs w:val="24"/>
              </w:rPr>
            </w:pPr>
            <w:r w:rsidRPr="0062101A">
              <w:rPr>
                <w:color w:val="auto"/>
                <w:szCs w:val="24"/>
              </w:rPr>
              <w:t>обеспечи-вают организационную сторону технологического процесса: планирование операций, обеспечение требуемого качества продукции, управление персоналом.</w:t>
            </w:r>
          </w:p>
        </w:tc>
        <w:tc>
          <w:tcPr>
            <w:tcW w:w="1350" w:type="dxa"/>
          </w:tcPr>
          <w:p w14:paraId="75AA73C1" w14:textId="77F3D082" w:rsidR="005D39E4" w:rsidRPr="0062101A" w:rsidRDefault="005D39E4" w:rsidP="005D39E4">
            <w:pPr>
              <w:rPr>
                <w:color w:val="auto"/>
                <w:szCs w:val="24"/>
              </w:rPr>
            </w:pPr>
          </w:p>
        </w:tc>
        <w:tc>
          <w:tcPr>
            <w:tcW w:w="1205" w:type="dxa"/>
          </w:tcPr>
          <w:p w14:paraId="2727B950" w14:textId="77777777" w:rsidR="005D39E4" w:rsidRPr="0062101A" w:rsidRDefault="005D39E4" w:rsidP="005D39E4">
            <w:pPr>
              <w:rPr>
                <w:color w:val="auto"/>
                <w:szCs w:val="24"/>
              </w:rPr>
            </w:pPr>
            <w:r w:rsidRPr="0062101A">
              <w:rPr>
                <w:color w:val="auto"/>
                <w:szCs w:val="24"/>
              </w:rPr>
              <w:t>ПК-3</w:t>
            </w:r>
          </w:p>
        </w:tc>
        <w:tc>
          <w:tcPr>
            <w:tcW w:w="922" w:type="dxa"/>
          </w:tcPr>
          <w:p w14:paraId="39FCF1D4" w14:textId="77777777" w:rsidR="005D39E4" w:rsidRPr="0062101A" w:rsidRDefault="005D39E4" w:rsidP="005D39E4">
            <w:pPr>
              <w:rPr>
                <w:color w:val="auto"/>
                <w:szCs w:val="24"/>
              </w:rPr>
            </w:pPr>
            <w:r w:rsidRPr="0062101A">
              <w:rPr>
                <w:color w:val="auto"/>
                <w:szCs w:val="24"/>
              </w:rPr>
              <w:t>У, З, В</w:t>
            </w:r>
          </w:p>
        </w:tc>
        <w:tc>
          <w:tcPr>
            <w:tcW w:w="1444" w:type="dxa"/>
            <w:gridSpan w:val="2"/>
          </w:tcPr>
          <w:p w14:paraId="37D61B99" w14:textId="77777777" w:rsidR="005D39E4" w:rsidRPr="0062101A" w:rsidRDefault="005D39E4" w:rsidP="005D39E4">
            <w:pPr>
              <w:rPr>
                <w:color w:val="auto"/>
                <w:szCs w:val="24"/>
              </w:rPr>
            </w:pPr>
            <w:r w:rsidRPr="0062101A">
              <w:rPr>
                <w:color w:val="auto"/>
                <w:szCs w:val="24"/>
              </w:rPr>
              <w:t>1-3 мин</w:t>
            </w:r>
          </w:p>
        </w:tc>
      </w:tr>
      <w:tr w:rsidR="005D39E4" w:rsidRPr="0062101A" w14:paraId="5D7032E0" w14:textId="77777777" w:rsidTr="00EB3308">
        <w:tc>
          <w:tcPr>
            <w:tcW w:w="9916" w:type="dxa"/>
            <w:gridSpan w:val="9"/>
          </w:tcPr>
          <w:p w14:paraId="5112E88C"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5D39E4" w:rsidRPr="0062101A" w14:paraId="6202AC0D" w14:textId="77777777" w:rsidTr="00EB3308">
        <w:tc>
          <w:tcPr>
            <w:tcW w:w="9916" w:type="dxa"/>
            <w:gridSpan w:val="9"/>
          </w:tcPr>
          <w:p w14:paraId="345CAA6B"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2C58EFC5" w14:textId="77777777" w:rsidTr="00EB3308">
        <w:tc>
          <w:tcPr>
            <w:tcW w:w="675" w:type="dxa"/>
            <w:gridSpan w:val="2"/>
          </w:tcPr>
          <w:p w14:paraId="1B8F5F1E" w14:textId="77777777" w:rsidR="005D39E4" w:rsidRPr="0062101A" w:rsidRDefault="005D39E4" w:rsidP="005D39E4">
            <w:pPr>
              <w:rPr>
                <w:color w:val="auto"/>
                <w:szCs w:val="24"/>
              </w:rPr>
            </w:pPr>
            <w:r w:rsidRPr="0062101A">
              <w:rPr>
                <w:color w:val="auto"/>
                <w:szCs w:val="24"/>
              </w:rPr>
              <w:t>6</w:t>
            </w:r>
          </w:p>
        </w:tc>
        <w:tc>
          <w:tcPr>
            <w:tcW w:w="1707" w:type="dxa"/>
          </w:tcPr>
          <w:p w14:paraId="6640C70E" w14:textId="77777777" w:rsidR="005D39E4" w:rsidRPr="0062101A" w:rsidRDefault="005D39E4" w:rsidP="005D39E4">
            <w:pPr>
              <w:jc w:val="both"/>
              <w:rPr>
                <w:color w:val="auto"/>
                <w:szCs w:val="24"/>
              </w:rPr>
            </w:pPr>
            <w:r w:rsidRPr="0062101A">
              <w:rPr>
                <w:color w:val="auto"/>
                <w:szCs w:val="24"/>
              </w:rPr>
              <w:t>Порядок расчета токов короткого замыкания по расчетным кривым:</w:t>
            </w:r>
          </w:p>
        </w:tc>
        <w:tc>
          <w:tcPr>
            <w:tcW w:w="2613" w:type="dxa"/>
          </w:tcPr>
          <w:p w14:paraId="5E215706" w14:textId="77777777" w:rsidR="005D39E4" w:rsidRPr="0062101A" w:rsidRDefault="005D39E4" w:rsidP="005D39E4">
            <w:pPr>
              <w:numPr>
                <w:ilvl w:val="0"/>
                <w:numId w:val="20"/>
              </w:numPr>
              <w:ind w:left="0" w:firstLine="28"/>
              <w:jc w:val="both"/>
              <w:rPr>
                <w:color w:val="auto"/>
                <w:szCs w:val="24"/>
              </w:rPr>
            </w:pPr>
            <w:r w:rsidRPr="0062101A">
              <w:rPr>
                <w:color w:val="auto"/>
                <w:szCs w:val="24"/>
              </w:rPr>
              <w:t>находят расчетное сопротивление;</w:t>
            </w:r>
          </w:p>
          <w:p w14:paraId="40147372" w14:textId="77777777" w:rsidR="005D39E4" w:rsidRPr="0062101A" w:rsidRDefault="005D39E4" w:rsidP="005D39E4">
            <w:pPr>
              <w:numPr>
                <w:ilvl w:val="0"/>
                <w:numId w:val="20"/>
              </w:numPr>
              <w:ind w:left="0" w:firstLine="28"/>
              <w:jc w:val="both"/>
              <w:rPr>
                <w:color w:val="auto"/>
                <w:szCs w:val="24"/>
              </w:rPr>
            </w:pPr>
            <w:r w:rsidRPr="0062101A">
              <w:rPr>
                <w:color w:val="auto"/>
                <w:szCs w:val="24"/>
              </w:rPr>
              <w:t>находят по расчетным кривым периодическую составляющую тока короткого замыкания;</w:t>
            </w:r>
          </w:p>
          <w:p w14:paraId="6B9DB653" w14:textId="77777777" w:rsidR="005D39E4" w:rsidRPr="0062101A" w:rsidRDefault="005D39E4" w:rsidP="005D39E4">
            <w:pPr>
              <w:numPr>
                <w:ilvl w:val="0"/>
                <w:numId w:val="20"/>
              </w:numPr>
              <w:ind w:left="0" w:firstLine="28"/>
              <w:jc w:val="both"/>
              <w:rPr>
                <w:color w:val="auto"/>
                <w:szCs w:val="24"/>
              </w:rPr>
            </w:pPr>
            <w:r w:rsidRPr="0062101A">
              <w:rPr>
                <w:color w:val="auto"/>
                <w:szCs w:val="24"/>
              </w:rPr>
              <w:t>приводят расчетное сопротивление к номинальной мощности всех генераторов в схеме;</w:t>
            </w:r>
          </w:p>
          <w:p w14:paraId="1C688D29" w14:textId="77777777" w:rsidR="005D39E4" w:rsidRPr="0062101A" w:rsidRDefault="005D39E4" w:rsidP="005D39E4">
            <w:pPr>
              <w:numPr>
                <w:ilvl w:val="0"/>
                <w:numId w:val="20"/>
              </w:numPr>
              <w:ind w:left="0" w:firstLine="28"/>
              <w:jc w:val="both"/>
              <w:rPr>
                <w:color w:val="auto"/>
                <w:szCs w:val="24"/>
              </w:rPr>
            </w:pPr>
            <w:r w:rsidRPr="0062101A">
              <w:rPr>
                <w:color w:val="auto"/>
                <w:szCs w:val="24"/>
              </w:rPr>
              <w:t>находят абсолютное значение тока короткого замыкания для ге- нераторного напряжения.</w:t>
            </w:r>
          </w:p>
        </w:tc>
        <w:tc>
          <w:tcPr>
            <w:tcW w:w="1350" w:type="dxa"/>
          </w:tcPr>
          <w:p w14:paraId="71FC0CDF" w14:textId="5F931219" w:rsidR="005D39E4" w:rsidRPr="0062101A" w:rsidRDefault="005D39E4" w:rsidP="005D39E4">
            <w:pPr>
              <w:rPr>
                <w:color w:val="auto"/>
                <w:szCs w:val="24"/>
              </w:rPr>
            </w:pPr>
          </w:p>
        </w:tc>
        <w:tc>
          <w:tcPr>
            <w:tcW w:w="1205" w:type="dxa"/>
          </w:tcPr>
          <w:p w14:paraId="6D86C2F1"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65F1822C" w14:textId="77777777" w:rsidR="005D39E4" w:rsidRPr="0062101A" w:rsidRDefault="005D39E4" w:rsidP="005D39E4">
            <w:pPr>
              <w:rPr>
                <w:color w:val="auto"/>
                <w:szCs w:val="24"/>
              </w:rPr>
            </w:pPr>
            <w:r w:rsidRPr="0062101A">
              <w:rPr>
                <w:color w:val="auto"/>
                <w:szCs w:val="24"/>
              </w:rPr>
              <w:t>З, В</w:t>
            </w:r>
          </w:p>
        </w:tc>
        <w:tc>
          <w:tcPr>
            <w:tcW w:w="1129" w:type="dxa"/>
          </w:tcPr>
          <w:p w14:paraId="7D1BBE1A" w14:textId="77777777" w:rsidR="005D39E4" w:rsidRPr="0062101A" w:rsidRDefault="005D39E4" w:rsidP="005D39E4">
            <w:pPr>
              <w:rPr>
                <w:color w:val="auto"/>
                <w:szCs w:val="24"/>
              </w:rPr>
            </w:pPr>
            <w:r w:rsidRPr="0062101A">
              <w:rPr>
                <w:color w:val="auto"/>
                <w:szCs w:val="24"/>
              </w:rPr>
              <w:t>5-10 мин.</w:t>
            </w:r>
          </w:p>
        </w:tc>
      </w:tr>
      <w:tr w:rsidR="005D39E4" w:rsidRPr="0062101A" w14:paraId="50B983B8" w14:textId="77777777" w:rsidTr="00EB3308">
        <w:tc>
          <w:tcPr>
            <w:tcW w:w="675" w:type="dxa"/>
            <w:gridSpan w:val="2"/>
          </w:tcPr>
          <w:p w14:paraId="6AF32A03" w14:textId="77777777" w:rsidR="005D39E4" w:rsidRPr="0062101A" w:rsidRDefault="005D39E4" w:rsidP="005D39E4">
            <w:pPr>
              <w:rPr>
                <w:color w:val="auto"/>
                <w:szCs w:val="24"/>
              </w:rPr>
            </w:pPr>
            <w:r w:rsidRPr="0062101A">
              <w:rPr>
                <w:color w:val="auto"/>
                <w:szCs w:val="24"/>
              </w:rPr>
              <w:t>7</w:t>
            </w:r>
          </w:p>
        </w:tc>
        <w:tc>
          <w:tcPr>
            <w:tcW w:w="1707" w:type="dxa"/>
          </w:tcPr>
          <w:p w14:paraId="0D9F9FF1" w14:textId="77777777" w:rsidR="005D39E4" w:rsidRPr="0062101A" w:rsidRDefault="005D39E4" w:rsidP="005D39E4">
            <w:pPr>
              <w:jc w:val="both"/>
              <w:rPr>
                <w:color w:val="auto"/>
                <w:szCs w:val="24"/>
              </w:rPr>
            </w:pPr>
            <w:r w:rsidRPr="0062101A">
              <w:rPr>
                <w:color w:val="auto"/>
                <w:szCs w:val="24"/>
              </w:rPr>
              <w:t>Порядок включения асинхронного двигателя с фазным ротором:</w:t>
            </w:r>
          </w:p>
        </w:tc>
        <w:tc>
          <w:tcPr>
            <w:tcW w:w="2613" w:type="dxa"/>
          </w:tcPr>
          <w:p w14:paraId="3FC794ED" w14:textId="77777777" w:rsidR="005D39E4" w:rsidRPr="0062101A" w:rsidRDefault="005D39E4" w:rsidP="005D39E4">
            <w:pPr>
              <w:jc w:val="both"/>
              <w:rPr>
                <w:color w:val="auto"/>
                <w:szCs w:val="24"/>
              </w:rPr>
            </w:pPr>
            <w:r w:rsidRPr="0062101A">
              <w:rPr>
                <w:color w:val="auto"/>
                <w:szCs w:val="24"/>
              </w:rPr>
              <w:t>1)</w:t>
            </w:r>
            <w:r w:rsidRPr="0062101A">
              <w:rPr>
                <w:color w:val="auto"/>
                <w:szCs w:val="24"/>
              </w:rPr>
              <w:tab/>
              <w:t>включение максимального сопротивления в цепь ротора;</w:t>
            </w:r>
          </w:p>
          <w:p w14:paraId="66A920A9" w14:textId="77777777" w:rsidR="005D39E4" w:rsidRPr="0062101A" w:rsidRDefault="005D39E4" w:rsidP="005D39E4">
            <w:pPr>
              <w:jc w:val="both"/>
              <w:rPr>
                <w:color w:val="auto"/>
                <w:szCs w:val="24"/>
              </w:rPr>
            </w:pPr>
            <w:r w:rsidRPr="0062101A">
              <w:rPr>
                <w:color w:val="auto"/>
                <w:szCs w:val="24"/>
              </w:rPr>
              <w:t>2)</w:t>
            </w:r>
            <w:r w:rsidRPr="0062101A">
              <w:rPr>
                <w:color w:val="auto"/>
                <w:szCs w:val="24"/>
              </w:rPr>
              <w:tab/>
              <w:t>уменьшение сопротивления в цепи ротора;</w:t>
            </w:r>
          </w:p>
          <w:p w14:paraId="0156E810" w14:textId="77777777" w:rsidR="005D39E4" w:rsidRPr="0062101A" w:rsidRDefault="005D39E4" w:rsidP="005D39E4">
            <w:pPr>
              <w:jc w:val="both"/>
              <w:rPr>
                <w:color w:val="auto"/>
                <w:szCs w:val="24"/>
              </w:rPr>
            </w:pPr>
            <w:r w:rsidRPr="0062101A">
              <w:rPr>
                <w:color w:val="auto"/>
                <w:szCs w:val="24"/>
              </w:rPr>
              <w:t>3)</w:t>
            </w:r>
            <w:r w:rsidRPr="0062101A">
              <w:rPr>
                <w:color w:val="auto"/>
                <w:szCs w:val="24"/>
              </w:rPr>
              <w:tab/>
              <w:t>закорачивание сопротивления в цепи ротора;</w:t>
            </w:r>
          </w:p>
          <w:p w14:paraId="7E115A2B" w14:textId="77777777" w:rsidR="005D39E4" w:rsidRPr="0062101A" w:rsidRDefault="005D39E4" w:rsidP="005D39E4">
            <w:pPr>
              <w:jc w:val="both"/>
              <w:rPr>
                <w:color w:val="auto"/>
                <w:szCs w:val="24"/>
              </w:rPr>
            </w:pPr>
            <w:r w:rsidRPr="0062101A">
              <w:rPr>
                <w:color w:val="auto"/>
                <w:szCs w:val="24"/>
              </w:rPr>
              <w:lastRenderedPageBreak/>
              <w:t>4)</w:t>
            </w:r>
            <w:r w:rsidRPr="0062101A">
              <w:rPr>
                <w:color w:val="auto"/>
                <w:szCs w:val="24"/>
              </w:rPr>
              <w:tab/>
              <w:t>подведение напряжения к обмотке статора.</w:t>
            </w:r>
          </w:p>
        </w:tc>
        <w:tc>
          <w:tcPr>
            <w:tcW w:w="1350" w:type="dxa"/>
          </w:tcPr>
          <w:p w14:paraId="7ABD11D7" w14:textId="282A2120" w:rsidR="005D39E4" w:rsidRPr="0062101A" w:rsidRDefault="005D39E4" w:rsidP="005D39E4">
            <w:pPr>
              <w:rPr>
                <w:color w:val="auto"/>
                <w:szCs w:val="24"/>
              </w:rPr>
            </w:pPr>
          </w:p>
        </w:tc>
        <w:tc>
          <w:tcPr>
            <w:tcW w:w="1205" w:type="dxa"/>
          </w:tcPr>
          <w:p w14:paraId="426251FA"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50EFBAD0" w14:textId="77777777" w:rsidR="005D39E4" w:rsidRPr="0062101A" w:rsidRDefault="005D39E4" w:rsidP="005D39E4">
            <w:pPr>
              <w:rPr>
                <w:color w:val="auto"/>
                <w:szCs w:val="24"/>
              </w:rPr>
            </w:pPr>
            <w:r w:rsidRPr="0062101A">
              <w:rPr>
                <w:color w:val="auto"/>
                <w:szCs w:val="24"/>
              </w:rPr>
              <w:t>З, В</w:t>
            </w:r>
          </w:p>
        </w:tc>
        <w:tc>
          <w:tcPr>
            <w:tcW w:w="1129" w:type="dxa"/>
          </w:tcPr>
          <w:p w14:paraId="17DE92FC" w14:textId="77777777" w:rsidR="005D39E4" w:rsidRPr="0062101A" w:rsidRDefault="005D39E4" w:rsidP="005D39E4">
            <w:pPr>
              <w:rPr>
                <w:color w:val="auto"/>
                <w:szCs w:val="24"/>
              </w:rPr>
            </w:pPr>
            <w:r w:rsidRPr="0062101A">
              <w:rPr>
                <w:color w:val="auto"/>
                <w:szCs w:val="24"/>
              </w:rPr>
              <w:t>5-10 мин.</w:t>
            </w:r>
          </w:p>
        </w:tc>
      </w:tr>
      <w:tr w:rsidR="005D39E4" w:rsidRPr="0062101A" w14:paraId="59E77966" w14:textId="77777777" w:rsidTr="00EB3308">
        <w:tc>
          <w:tcPr>
            <w:tcW w:w="675" w:type="dxa"/>
            <w:gridSpan w:val="2"/>
          </w:tcPr>
          <w:p w14:paraId="77FF1031" w14:textId="77777777" w:rsidR="005D39E4" w:rsidRPr="0062101A" w:rsidRDefault="005D39E4" w:rsidP="005D39E4">
            <w:pPr>
              <w:rPr>
                <w:color w:val="auto"/>
                <w:szCs w:val="24"/>
              </w:rPr>
            </w:pPr>
            <w:r w:rsidRPr="0062101A">
              <w:rPr>
                <w:color w:val="auto"/>
                <w:szCs w:val="24"/>
              </w:rPr>
              <w:t>8</w:t>
            </w:r>
          </w:p>
        </w:tc>
        <w:tc>
          <w:tcPr>
            <w:tcW w:w="1707" w:type="dxa"/>
          </w:tcPr>
          <w:p w14:paraId="0F1D2CA7" w14:textId="77777777" w:rsidR="005D39E4" w:rsidRPr="0062101A" w:rsidRDefault="005D39E4" w:rsidP="005D39E4">
            <w:pPr>
              <w:jc w:val="both"/>
              <w:rPr>
                <w:color w:val="auto"/>
                <w:szCs w:val="24"/>
              </w:rPr>
            </w:pPr>
            <w:r w:rsidRPr="0062101A">
              <w:rPr>
                <w:color w:val="auto"/>
                <w:szCs w:val="24"/>
              </w:rPr>
              <w:t>Последовательность электрического расчета нагревателей:</w:t>
            </w:r>
          </w:p>
        </w:tc>
        <w:tc>
          <w:tcPr>
            <w:tcW w:w="2613" w:type="dxa"/>
          </w:tcPr>
          <w:p w14:paraId="6D46B817" w14:textId="77777777" w:rsidR="005D39E4" w:rsidRPr="0062101A" w:rsidRDefault="005D39E4" w:rsidP="005D39E4">
            <w:pPr>
              <w:ind w:left="58"/>
              <w:rPr>
                <w:color w:val="auto"/>
                <w:szCs w:val="24"/>
              </w:rPr>
            </w:pPr>
            <w:r w:rsidRPr="0062101A">
              <w:rPr>
                <w:color w:val="auto"/>
                <w:szCs w:val="24"/>
              </w:rPr>
              <w:t>1)</w:t>
            </w:r>
            <w:r w:rsidRPr="0062101A">
              <w:rPr>
                <w:color w:val="auto"/>
                <w:szCs w:val="24"/>
              </w:rPr>
              <w:tab/>
              <w:t>определяют диаметр проволоки</w:t>
            </w:r>
            <w:r w:rsidRPr="0062101A">
              <w:rPr>
                <w:color w:val="auto"/>
                <w:szCs w:val="24"/>
              </w:rPr>
              <w:tab/>
              <w:t>и ее длину;</w:t>
            </w:r>
          </w:p>
          <w:p w14:paraId="4D1137C0" w14:textId="77777777" w:rsidR="005D39E4" w:rsidRPr="0062101A" w:rsidRDefault="005D39E4" w:rsidP="005D39E4">
            <w:pPr>
              <w:ind w:left="58"/>
              <w:rPr>
                <w:color w:val="auto"/>
                <w:szCs w:val="24"/>
              </w:rPr>
            </w:pPr>
            <w:r w:rsidRPr="0062101A">
              <w:rPr>
                <w:color w:val="auto"/>
                <w:szCs w:val="24"/>
              </w:rPr>
              <w:t>2)</w:t>
            </w:r>
            <w:r w:rsidRPr="0062101A">
              <w:rPr>
                <w:color w:val="auto"/>
                <w:szCs w:val="24"/>
              </w:rPr>
              <w:tab/>
              <w:t>выражают поверхность нагревателя через периметр и длину нагре- вателя;</w:t>
            </w:r>
          </w:p>
          <w:p w14:paraId="2894A215" w14:textId="77777777" w:rsidR="005D39E4" w:rsidRPr="0062101A" w:rsidRDefault="005D39E4" w:rsidP="005D39E4">
            <w:pPr>
              <w:ind w:left="58"/>
              <w:rPr>
                <w:color w:val="auto"/>
                <w:szCs w:val="24"/>
              </w:rPr>
            </w:pPr>
            <w:r w:rsidRPr="0062101A">
              <w:rPr>
                <w:color w:val="auto"/>
                <w:szCs w:val="24"/>
              </w:rPr>
              <w:t>3)</w:t>
            </w:r>
            <w:r w:rsidRPr="0062101A">
              <w:rPr>
                <w:color w:val="auto"/>
                <w:szCs w:val="24"/>
              </w:rPr>
              <w:tab/>
              <w:t>выражают тепловую мощность через электрические параметры;</w:t>
            </w:r>
          </w:p>
          <w:p w14:paraId="691AD798" w14:textId="77777777" w:rsidR="005D39E4" w:rsidRPr="0062101A" w:rsidRDefault="005D39E4" w:rsidP="005D39E4">
            <w:pPr>
              <w:ind w:left="58"/>
              <w:rPr>
                <w:color w:val="auto"/>
                <w:szCs w:val="24"/>
              </w:rPr>
            </w:pPr>
            <w:r w:rsidRPr="0062101A">
              <w:rPr>
                <w:color w:val="auto"/>
                <w:szCs w:val="24"/>
              </w:rPr>
              <w:t>4)</w:t>
            </w:r>
            <w:r w:rsidRPr="0062101A">
              <w:rPr>
                <w:color w:val="auto"/>
                <w:szCs w:val="24"/>
              </w:rPr>
              <w:tab/>
              <w:t>определяют необходимую теплоотдающую поверхность нагревателя;</w:t>
            </w:r>
          </w:p>
          <w:p w14:paraId="45CDC580" w14:textId="77777777" w:rsidR="005D39E4" w:rsidRPr="0062101A" w:rsidRDefault="005D39E4" w:rsidP="005D39E4">
            <w:pPr>
              <w:ind w:left="58"/>
              <w:rPr>
                <w:color w:val="auto"/>
                <w:szCs w:val="24"/>
              </w:rPr>
            </w:pPr>
            <w:r w:rsidRPr="0062101A">
              <w:rPr>
                <w:color w:val="auto"/>
                <w:szCs w:val="24"/>
              </w:rPr>
              <w:t>5)</w:t>
            </w:r>
            <w:r w:rsidRPr="0062101A">
              <w:rPr>
                <w:color w:val="auto"/>
                <w:szCs w:val="24"/>
              </w:rPr>
              <w:tab/>
              <w:t>рассчитываются размеры спирали нагревателя.</w:t>
            </w:r>
          </w:p>
        </w:tc>
        <w:tc>
          <w:tcPr>
            <w:tcW w:w="1350" w:type="dxa"/>
          </w:tcPr>
          <w:p w14:paraId="021E8CD5" w14:textId="73458C82" w:rsidR="005D39E4" w:rsidRPr="0062101A" w:rsidRDefault="005D39E4" w:rsidP="005D39E4">
            <w:pPr>
              <w:rPr>
                <w:color w:val="auto"/>
                <w:szCs w:val="24"/>
              </w:rPr>
            </w:pPr>
          </w:p>
        </w:tc>
        <w:tc>
          <w:tcPr>
            <w:tcW w:w="1205" w:type="dxa"/>
          </w:tcPr>
          <w:p w14:paraId="690D65DF"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420A1972" w14:textId="77777777" w:rsidR="005D39E4" w:rsidRPr="0062101A" w:rsidRDefault="005D39E4" w:rsidP="005D39E4">
            <w:pPr>
              <w:rPr>
                <w:color w:val="auto"/>
                <w:szCs w:val="24"/>
              </w:rPr>
            </w:pPr>
            <w:r w:rsidRPr="0062101A">
              <w:rPr>
                <w:color w:val="auto"/>
                <w:szCs w:val="24"/>
              </w:rPr>
              <w:t>З, В</w:t>
            </w:r>
          </w:p>
        </w:tc>
        <w:tc>
          <w:tcPr>
            <w:tcW w:w="1129" w:type="dxa"/>
          </w:tcPr>
          <w:p w14:paraId="187EF771" w14:textId="77777777" w:rsidR="005D39E4" w:rsidRPr="0062101A" w:rsidRDefault="005D39E4" w:rsidP="005D39E4">
            <w:pPr>
              <w:rPr>
                <w:color w:val="auto"/>
                <w:szCs w:val="24"/>
              </w:rPr>
            </w:pPr>
            <w:r w:rsidRPr="0062101A">
              <w:rPr>
                <w:color w:val="auto"/>
                <w:szCs w:val="24"/>
              </w:rPr>
              <w:t>5-10 мин.</w:t>
            </w:r>
          </w:p>
        </w:tc>
      </w:tr>
      <w:tr w:rsidR="005D39E4" w:rsidRPr="0062101A" w14:paraId="5A1522A4" w14:textId="77777777" w:rsidTr="00EB3308">
        <w:tc>
          <w:tcPr>
            <w:tcW w:w="675" w:type="dxa"/>
            <w:gridSpan w:val="2"/>
          </w:tcPr>
          <w:p w14:paraId="2029259C" w14:textId="77777777" w:rsidR="005D39E4" w:rsidRPr="0062101A" w:rsidRDefault="005D39E4" w:rsidP="005D39E4">
            <w:pPr>
              <w:rPr>
                <w:color w:val="auto"/>
                <w:szCs w:val="24"/>
              </w:rPr>
            </w:pPr>
            <w:r w:rsidRPr="0062101A">
              <w:rPr>
                <w:color w:val="auto"/>
                <w:szCs w:val="24"/>
              </w:rPr>
              <w:t>9</w:t>
            </w:r>
          </w:p>
        </w:tc>
        <w:tc>
          <w:tcPr>
            <w:tcW w:w="1707" w:type="dxa"/>
          </w:tcPr>
          <w:p w14:paraId="65948632" w14:textId="77777777" w:rsidR="005D39E4" w:rsidRPr="0062101A" w:rsidRDefault="005D39E4" w:rsidP="005D39E4">
            <w:pPr>
              <w:jc w:val="both"/>
              <w:rPr>
                <w:color w:val="auto"/>
                <w:szCs w:val="24"/>
              </w:rPr>
            </w:pPr>
            <w:r w:rsidRPr="0062101A">
              <w:rPr>
                <w:color w:val="auto"/>
                <w:szCs w:val="24"/>
              </w:rPr>
              <w:t>Последовательность расчета тока отсечки электромагнитного расце- пителя автоматического выключателя для защиты одиночного асинхронного двигателя с короткозамкнутым ротором:</w:t>
            </w:r>
          </w:p>
        </w:tc>
        <w:tc>
          <w:tcPr>
            <w:tcW w:w="2613" w:type="dxa"/>
          </w:tcPr>
          <w:p w14:paraId="0DED12AB" w14:textId="77777777" w:rsidR="005D39E4" w:rsidRPr="0062101A" w:rsidRDefault="005D39E4" w:rsidP="005D39E4">
            <w:pPr>
              <w:ind w:left="58"/>
              <w:rPr>
                <w:color w:val="auto"/>
                <w:szCs w:val="24"/>
              </w:rPr>
            </w:pPr>
            <w:r w:rsidRPr="0062101A">
              <w:rPr>
                <w:color w:val="auto"/>
                <w:szCs w:val="24"/>
              </w:rPr>
              <w:t>1)</w:t>
            </w:r>
            <w:r w:rsidRPr="0062101A">
              <w:rPr>
                <w:color w:val="auto"/>
                <w:szCs w:val="24"/>
              </w:rPr>
              <w:tab/>
              <w:t>определение тока отсечки расцепителя;</w:t>
            </w:r>
          </w:p>
          <w:p w14:paraId="5AF1F02D" w14:textId="77777777" w:rsidR="005D39E4" w:rsidRPr="0062101A" w:rsidRDefault="005D39E4" w:rsidP="005D39E4">
            <w:pPr>
              <w:ind w:left="58"/>
              <w:rPr>
                <w:color w:val="auto"/>
                <w:szCs w:val="24"/>
              </w:rPr>
            </w:pPr>
            <w:r w:rsidRPr="0062101A">
              <w:rPr>
                <w:color w:val="auto"/>
                <w:szCs w:val="24"/>
              </w:rPr>
              <w:t>2)</w:t>
            </w:r>
            <w:r w:rsidRPr="0062101A">
              <w:rPr>
                <w:color w:val="auto"/>
                <w:szCs w:val="24"/>
              </w:rPr>
              <w:tab/>
              <w:t>нахождение пускового тока двигателя;</w:t>
            </w:r>
          </w:p>
          <w:p w14:paraId="0E97E82F" w14:textId="77777777" w:rsidR="005D39E4" w:rsidRPr="0062101A" w:rsidRDefault="005D39E4" w:rsidP="005D39E4">
            <w:pPr>
              <w:ind w:left="58"/>
              <w:rPr>
                <w:color w:val="auto"/>
                <w:szCs w:val="24"/>
              </w:rPr>
            </w:pPr>
            <w:r w:rsidRPr="0062101A">
              <w:rPr>
                <w:color w:val="auto"/>
                <w:szCs w:val="24"/>
              </w:rPr>
              <w:t>3)</w:t>
            </w:r>
            <w:r w:rsidRPr="0062101A">
              <w:rPr>
                <w:color w:val="auto"/>
                <w:szCs w:val="24"/>
              </w:rPr>
              <w:tab/>
              <w:t>расчет номинального тока двигателя.</w:t>
            </w:r>
          </w:p>
        </w:tc>
        <w:tc>
          <w:tcPr>
            <w:tcW w:w="1350" w:type="dxa"/>
          </w:tcPr>
          <w:p w14:paraId="74B313E2" w14:textId="4E2C46CB" w:rsidR="005D39E4" w:rsidRPr="0062101A" w:rsidRDefault="005D39E4" w:rsidP="005D39E4">
            <w:pPr>
              <w:rPr>
                <w:color w:val="auto"/>
                <w:szCs w:val="24"/>
              </w:rPr>
            </w:pPr>
          </w:p>
        </w:tc>
        <w:tc>
          <w:tcPr>
            <w:tcW w:w="1205" w:type="dxa"/>
          </w:tcPr>
          <w:p w14:paraId="150EC9E1"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73636B1E" w14:textId="77777777" w:rsidR="005D39E4" w:rsidRPr="0062101A" w:rsidRDefault="005D39E4" w:rsidP="005D39E4">
            <w:pPr>
              <w:rPr>
                <w:color w:val="auto"/>
                <w:szCs w:val="24"/>
              </w:rPr>
            </w:pPr>
            <w:r w:rsidRPr="0062101A">
              <w:rPr>
                <w:color w:val="auto"/>
                <w:szCs w:val="24"/>
              </w:rPr>
              <w:t>З, В</w:t>
            </w:r>
          </w:p>
        </w:tc>
        <w:tc>
          <w:tcPr>
            <w:tcW w:w="1129" w:type="dxa"/>
          </w:tcPr>
          <w:p w14:paraId="48114872" w14:textId="77777777" w:rsidR="005D39E4" w:rsidRPr="0062101A" w:rsidRDefault="005D39E4" w:rsidP="005D39E4">
            <w:pPr>
              <w:rPr>
                <w:color w:val="auto"/>
                <w:szCs w:val="24"/>
              </w:rPr>
            </w:pPr>
            <w:r w:rsidRPr="0062101A">
              <w:rPr>
                <w:color w:val="auto"/>
                <w:szCs w:val="24"/>
              </w:rPr>
              <w:t>5-10 мин.</w:t>
            </w:r>
          </w:p>
        </w:tc>
      </w:tr>
      <w:tr w:rsidR="005D39E4" w:rsidRPr="0062101A" w14:paraId="3ADCAB4A" w14:textId="77777777" w:rsidTr="00EB3308">
        <w:tc>
          <w:tcPr>
            <w:tcW w:w="9916" w:type="dxa"/>
            <w:gridSpan w:val="9"/>
          </w:tcPr>
          <w:p w14:paraId="77DED6A0"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380A31B9" w14:textId="77777777" w:rsidTr="00EB3308">
        <w:tc>
          <w:tcPr>
            <w:tcW w:w="9916" w:type="dxa"/>
            <w:gridSpan w:val="9"/>
          </w:tcPr>
          <w:p w14:paraId="3EA416C4"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126A68E0" w14:textId="77777777" w:rsidTr="00EB3308">
        <w:tc>
          <w:tcPr>
            <w:tcW w:w="675" w:type="dxa"/>
            <w:gridSpan w:val="2"/>
          </w:tcPr>
          <w:p w14:paraId="7A225BD9" w14:textId="77777777" w:rsidR="005D39E4" w:rsidRPr="0062101A" w:rsidRDefault="005D39E4" w:rsidP="005D39E4">
            <w:pPr>
              <w:rPr>
                <w:color w:val="auto"/>
                <w:szCs w:val="24"/>
              </w:rPr>
            </w:pPr>
            <w:r w:rsidRPr="0062101A">
              <w:rPr>
                <w:color w:val="auto"/>
                <w:szCs w:val="24"/>
              </w:rPr>
              <w:t>10</w:t>
            </w:r>
          </w:p>
        </w:tc>
        <w:tc>
          <w:tcPr>
            <w:tcW w:w="1707" w:type="dxa"/>
          </w:tcPr>
          <w:p w14:paraId="132A8547" w14:textId="77777777" w:rsidR="005D39E4" w:rsidRPr="0062101A" w:rsidRDefault="005D39E4" w:rsidP="005D39E4">
            <w:pPr>
              <w:jc w:val="both"/>
              <w:rPr>
                <w:color w:val="auto"/>
                <w:szCs w:val="24"/>
              </w:rPr>
            </w:pPr>
            <w:r w:rsidRPr="0062101A">
              <w:rPr>
                <w:color w:val="auto"/>
                <w:szCs w:val="24"/>
              </w:rPr>
              <w:t>Соответствие между коммутационными элементами и их назначени- ем</w:t>
            </w:r>
          </w:p>
          <w:p w14:paraId="6147A891" w14:textId="77777777" w:rsidR="005D39E4" w:rsidRPr="0062101A" w:rsidRDefault="005D39E4" w:rsidP="005D39E4">
            <w:pPr>
              <w:jc w:val="both"/>
              <w:rPr>
                <w:color w:val="auto"/>
                <w:szCs w:val="24"/>
              </w:rPr>
            </w:pPr>
          </w:p>
        </w:tc>
        <w:tc>
          <w:tcPr>
            <w:tcW w:w="2613" w:type="dxa"/>
          </w:tcPr>
          <w:p w14:paraId="151AB039" w14:textId="77777777" w:rsidR="005D39E4" w:rsidRPr="0062101A" w:rsidRDefault="005D39E4" w:rsidP="005D39E4">
            <w:pPr>
              <w:rPr>
                <w:b/>
                <w:color w:val="auto"/>
                <w:szCs w:val="24"/>
              </w:rPr>
            </w:pPr>
            <w:r w:rsidRPr="0062101A">
              <w:rPr>
                <w:b/>
                <w:color w:val="auto"/>
                <w:szCs w:val="24"/>
              </w:rPr>
              <w:t>Коммутационный элемент</w:t>
            </w:r>
          </w:p>
          <w:p w14:paraId="3BE7439D" w14:textId="77777777" w:rsidR="005D39E4" w:rsidRPr="0062101A" w:rsidRDefault="005D39E4" w:rsidP="005D39E4">
            <w:pPr>
              <w:rPr>
                <w:color w:val="auto"/>
                <w:szCs w:val="24"/>
              </w:rPr>
            </w:pPr>
            <w:r w:rsidRPr="0062101A">
              <w:rPr>
                <w:color w:val="auto"/>
                <w:szCs w:val="24"/>
              </w:rPr>
              <w:t>1.Вентильный разрядник</w:t>
            </w:r>
          </w:p>
          <w:p w14:paraId="3219ADC3" w14:textId="77777777" w:rsidR="005D39E4" w:rsidRPr="0062101A" w:rsidRDefault="005D39E4" w:rsidP="005D39E4">
            <w:pPr>
              <w:rPr>
                <w:color w:val="auto"/>
                <w:szCs w:val="24"/>
              </w:rPr>
            </w:pPr>
            <w:r w:rsidRPr="0062101A">
              <w:rPr>
                <w:color w:val="auto"/>
                <w:szCs w:val="24"/>
              </w:rPr>
              <w:t>2. Разъедини-тель</w:t>
            </w:r>
          </w:p>
          <w:p w14:paraId="1E2BCF82" w14:textId="77777777" w:rsidR="005D39E4" w:rsidRPr="0062101A" w:rsidRDefault="005D39E4" w:rsidP="005D39E4">
            <w:pPr>
              <w:rPr>
                <w:color w:val="auto"/>
                <w:szCs w:val="24"/>
              </w:rPr>
            </w:pPr>
            <w:r w:rsidRPr="0062101A">
              <w:rPr>
                <w:color w:val="auto"/>
                <w:szCs w:val="24"/>
              </w:rPr>
              <w:t>3. Тросовый молниеотвод</w:t>
            </w:r>
          </w:p>
          <w:p w14:paraId="11C47483" w14:textId="77777777" w:rsidR="005D39E4" w:rsidRPr="0062101A" w:rsidRDefault="005D39E4" w:rsidP="005D39E4">
            <w:pPr>
              <w:rPr>
                <w:color w:val="auto"/>
                <w:szCs w:val="24"/>
              </w:rPr>
            </w:pPr>
          </w:p>
          <w:p w14:paraId="38B6879A" w14:textId="77777777" w:rsidR="005D39E4" w:rsidRPr="0062101A" w:rsidRDefault="005D39E4" w:rsidP="005D39E4">
            <w:pPr>
              <w:rPr>
                <w:b/>
                <w:color w:val="auto"/>
                <w:szCs w:val="24"/>
              </w:rPr>
            </w:pPr>
            <w:r w:rsidRPr="0062101A">
              <w:rPr>
                <w:b/>
                <w:color w:val="auto"/>
                <w:szCs w:val="24"/>
              </w:rPr>
              <w:t>Назначение</w:t>
            </w:r>
          </w:p>
          <w:p w14:paraId="4D7CF9C2" w14:textId="77777777" w:rsidR="005D39E4" w:rsidRPr="0062101A" w:rsidRDefault="005D39E4" w:rsidP="005D39E4">
            <w:pPr>
              <w:rPr>
                <w:color w:val="auto"/>
                <w:szCs w:val="24"/>
              </w:rPr>
            </w:pPr>
            <w:r w:rsidRPr="0062101A">
              <w:rPr>
                <w:color w:val="auto"/>
                <w:szCs w:val="24"/>
              </w:rPr>
              <w:t>А.Защита оборудования от наведенных перенапряжений</w:t>
            </w:r>
          </w:p>
          <w:p w14:paraId="4E866702" w14:textId="77777777" w:rsidR="005D39E4" w:rsidRPr="0062101A" w:rsidRDefault="005D39E4" w:rsidP="005D39E4">
            <w:pPr>
              <w:rPr>
                <w:color w:val="auto"/>
                <w:szCs w:val="24"/>
              </w:rPr>
            </w:pPr>
            <w:r w:rsidRPr="0062101A">
              <w:rPr>
                <w:color w:val="auto"/>
                <w:szCs w:val="24"/>
              </w:rPr>
              <w:lastRenderedPageBreak/>
              <w:t>Б. Создание видимого разрыва</w:t>
            </w:r>
          </w:p>
          <w:p w14:paraId="152AA846" w14:textId="77777777" w:rsidR="005D39E4" w:rsidRPr="0062101A" w:rsidRDefault="005D39E4" w:rsidP="005D39E4">
            <w:pPr>
              <w:rPr>
                <w:color w:val="auto"/>
                <w:szCs w:val="24"/>
              </w:rPr>
            </w:pPr>
            <w:r w:rsidRPr="0062101A">
              <w:rPr>
                <w:color w:val="auto"/>
                <w:szCs w:val="24"/>
              </w:rPr>
              <w:t>В.Защита от атмосферных</w:t>
            </w:r>
            <w:r w:rsidRPr="0062101A">
              <w:rPr>
                <w:color w:val="auto"/>
                <w:szCs w:val="24"/>
              </w:rPr>
              <w:tab/>
              <w:t>перена-</w:t>
            </w:r>
          </w:p>
          <w:p w14:paraId="2086322A" w14:textId="77777777" w:rsidR="005D39E4" w:rsidRPr="0062101A" w:rsidRDefault="005D39E4" w:rsidP="005D39E4">
            <w:pPr>
              <w:rPr>
                <w:color w:val="auto"/>
                <w:szCs w:val="24"/>
              </w:rPr>
            </w:pPr>
            <w:r w:rsidRPr="0062101A">
              <w:rPr>
                <w:color w:val="auto"/>
                <w:szCs w:val="24"/>
              </w:rPr>
              <w:t>пряжений, вызванных ударом молнии</w:t>
            </w:r>
          </w:p>
          <w:p w14:paraId="573F3997" w14:textId="77777777" w:rsidR="005D39E4" w:rsidRPr="0062101A" w:rsidRDefault="005D39E4" w:rsidP="005D39E4">
            <w:pPr>
              <w:rPr>
                <w:color w:val="auto"/>
                <w:szCs w:val="24"/>
              </w:rPr>
            </w:pPr>
            <w:r w:rsidRPr="0062101A">
              <w:rPr>
                <w:color w:val="auto"/>
                <w:szCs w:val="24"/>
              </w:rPr>
              <w:t>Г. Отключение электрооборудования</w:t>
            </w:r>
          </w:p>
        </w:tc>
        <w:tc>
          <w:tcPr>
            <w:tcW w:w="1350" w:type="dxa"/>
          </w:tcPr>
          <w:p w14:paraId="2F9148DF" w14:textId="13A4C56C" w:rsidR="005D39E4" w:rsidRPr="0062101A" w:rsidRDefault="005D39E4" w:rsidP="005D39E4">
            <w:pPr>
              <w:rPr>
                <w:color w:val="auto"/>
                <w:szCs w:val="24"/>
              </w:rPr>
            </w:pPr>
          </w:p>
        </w:tc>
        <w:tc>
          <w:tcPr>
            <w:tcW w:w="1205" w:type="dxa"/>
          </w:tcPr>
          <w:p w14:paraId="73A565E1"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2B4264E5" w14:textId="77777777" w:rsidR="005D39E4" w:rsidRPr="0062101A" w:rsidRDefault="005D39E4" w:rsidP="005D39E4">
            <w:pPr>
              <w:rPr>
                <w:color w:val="auto"/>
                <w:szCs w:val="24"/>
              </w:rPr>
            </w:pPr>
            <w:r w:rsidRPr="0062101A">
              <w:rPr>
                <w:color w:val="auto"/>
                <w:szCs w:val="24"/>
              </w:rPr>
              <w:t>У, З, В</w:t>
            </w:r>
          </w:p>
        </w:tc>
        <w:tc>
          <w:tcPr>
            <w:tcW w:w="1129" w:type="dxa"/>
          </w:tcPr>
          <w:p w14:paraId="2D257E48" w14:textId="77777777" w:rsidR="005D39E4" w:rsidRPr="0062101A" w:rsidRDefault="005D39E4" w:rsidP="005D39E4">
            <w:pPr>
              <w:rPr>
                <w:color w:val="auto"/>
                <w:szCs w:val="24"/>
              </w:rPr>
            </w:pPr>
            <w:r w:rsidRPr="0062101A">
              <w:rPr>
                <w:color w:val="auto"/>
                <w:szCs w:val="24"/>
              </w:rPr>
              <w:t>5-10 мин.</w:t>
            </w:r>
          </w:p>
        </w:tc>
      </w:tr>
      <w:tr w:rsidR="005D39E4" w:rsidRPr="0062101A" w14:paraId="111E26D5" w14:textId="77777777" w:rsidTr="00EB3308">
        <w:tc>
          <w:tcPr>
            <w:tcW w:w="675" w:type="dxa"/>
            <w:gridSpan w:val="2"/>
          </w:tcPr>
          <w:p w14:paraId="17460F40" w14:textId="77777777" w:rsidR="005D39E4" w:rsidRPr="0062101A" w:rsidRDefault="005D39E4" w:rsidP="005D39E4">
            <w:pPr>
              <w:rPr>
                <w:color w:val="auto"/>
                <w:szCs w:val="24"/>
              </w:rPr>
            </w:pPr>
            <w:r w:rsidRPr="0062101A">
              <w:rPr>
                <w:color w:val="auto"/>
                <w:szCs w:val="24"/>
              </w:rPr>
              <w:t>11</w:t>
            </w:r>
          </w:p>
        </w:tc>
        <w:tc>
          <w:tcPr>
            <w:tcW w:w="1707" w:type="dxa"/>
          </w:tcPr>
          <w:p w14:paraId="75C3D4BA" w14:textId="77777777" w:rsidR="005D39E4" w:rsidRPr="0062101A" w:rsidRDefault="005D39E4" w:rsidP="005D39E4">
            <w:pPr>
              <w:jc w:val="both"/>
              <w:rPr>
                <w:color w:val="auto"/>
                <w:szCs w:val="24"/>
              </w:rPr>
            </w:pPr>
            <w:r w:rsidRPr="0062101A">
              <w:rPr>
                <w:color w:val="auto"/>
                <w:szCs w:val="24"/>
              </w:rPr>
              <w:t>Соответствие между названиями характеристик синхронного генера- тора и их аналитическими выражениями</w:t>
            </w:r>
          </w:p>
        </w:tc>
        <w:tc>
          <w:tcPr>
            <w:tcW w:w="2613" w:type="dxa"/>
          </w:tcPr>
          <w:p w14:paraId="74C4D289" w14:textId="77777777" w:rsidR="005D39E4" w:rsidRPr="0062101A" w:rsidRDefault="005D39E4" w:rsidP="005D39E4">
            <w:pPr>
              <w:jc w:val="both"/>
              <w:rPr>
                <w:b/>
                <w:color w:val="auto"/>
                <w:szCs w:val="24"/>
              </w:rPr>
            </w:pPr>
            <w:r w:rsidRPr="0062101A">
              <w:rPr>
                <w:b/>
                <w:color w:val="auto"/>
                <w:szCs w:val="24"/>
              </w:rPr>
              <w:t>Характеристики синхронного</w:t>
            </w:r>
          </w:p>
          <w:p w14:paraId="3DCDD26C" w14:textId="77777777" w:rsidR="005D39E4" w:rsidRPr="0062101A" w:rsidRDefault="005D39E4" w:rsidP="005D39E4">
            <w:pPr>
              <w:jc w:val="both"/>
              <w:rPr>
                <w:b/>
                <w:color w:val="auto"/>
                <w:szCs w:val="24"/>
              </w:rPr>
            </w:pPr>
            <w:r w:rsidRPr="0062101A">
              <w:rPr>
                <w:b/>
                <w:color w:val="auto"/>
                <w:szCs w:val="24"/>
              </w:rPr>
              <w:t>генератора</w:t>
            </w:r>
          </w:p>
          <w:p w14:paraId="1C0E4E6E" w14:textId="77777777" w:rsidR="005D39E4" w:rsidRPr="0062101A" w:rsidRDefault="005D39E4" w:rsidP="005D39E4">
            <w:pPr>
              <w:jc w:val="both"/>
              <w:rPr>
                <w:color w:val="auto"/>
                <w:szCs w:val="24"/>
              </w:rPr>
            </w:pPr>
            <w:r w:rsidRPr="0062101A">
              <w:rPr>
                <w:color w:val="auto"/>
                <w:szCs w:val="24"/>
              </w:rPr>
              <w:t>1. Регулировочная</w:t>
            </w:r>
          </w:p>
          <w:p w14:paraId="6BE39997" w14:textId="77777777" w:rsidR="005D39E4" w:rsidRPr="0062101A" w:rsidRDefault="005D39E4" w:rsidP="005D39E4">
            <w:pPr>
              <w:jc w:val="both"/>
              <w:rPr>
                <w:color w:val="auto"/>
                <w:szCs w:val="24"/>
              </w:rPr>
            </w:pPr>
            <w:r w:rsidRPr="0062101A">
              <w:rPr>
                <w:color w:val="auto"/>
                <w:szCs w:val="24"/>
              </w:rPr>
              <w:t>2. Внешняя</w:t>
            </w:r>
          </w:p>
          <w:p w14:paraId="15882893" w14:textId="77777777" w:rsidR="005D39E4" w:rsidRPr="0062101A" w:rsidRDefault="005D39E4" w:rsidP="005D39E4">
            <w:pPr>
              <w:tabs>
                <w:tab w:val="left" w:pos="312"/>
                <w:tab w:val="left" w:pos="453"/>
              </w:tabs>
              <w:jc w:val="both"/>
              <w:rPr>
                <w:color w:val="auto"/>
                <w:szCs w:val="24"/>
              </w:rPr>
            </w:pPr>
            <w:r w:rsidRPr="0062101A">
              <w:rPr>
                <w:color w:val="auto"/>
                <w:szCs w:val="24"/>
              </w:rPr>
              <w:t>3.Характеристика короткого замыкания</w:t>
            </w:r>
          </w:p>
          <w:p w14:paraId="2389467A" w14:textId="77777777" w:rsidR="005D39E4" w:rsidRPr="0062101A" w:rsidRDefault="005D39E4" w:rsidP="005D39E4">
            <w:pPr>
              <w:tabs>
                <w:tab w:val="left" w:pos="312"/>
              </w:tabs>
              <w:jc w:val="both"/>
              <w:rPr>
                <w:color w:val="auto"/>
                <w:szCs w:val="24"/>
              </w:rPr>
            </w:pPr>
            <w:r w:rsidRPr="0062101A">
              <w:rPr>
                <w:color w:val="auto"/>
                <w:szCs w:val="24"/>
              </w:rPr>
              <w:t>4.Характеристика холостого хода</w:t>
            </w:r>
          </w:p>
          <w:p w14:paraId="64617D33" w14:textId="77777777" w:rsidR="005D39E4" w:rsidRPr="0062101A" w:rsidRDefault="005D39E4" w:rsidP="005D39E4">
            <w:pPr>
              <w:jc w:val="both"/>
              <w:rPr>
                <w:color w:val="auto"/>
                <w:szCs w:val="24"/>
              </w:rPr>
            </w:pPr>
            <w:r w:rsidRPr="0062101A">
              <w:rPr>
                <w:color w:val="auto"/>
                <w:szCs w:val="24"/>
              </w:rPr>
              <w:t>5. Нагрузочная</w:t>
            </w:r>
          </w:p>
          <w:p w14:paraId="0B0D074A" w14:textId="77777777" w:rsidR="005D39E4" w:rsidRPr="0062101A" w:rsidRDefault="005D39E4" w:rsidP="005D39E4">
            <w:pPr>
              <w:jc w:val="both"/>
              <w:rPr>
                <w:color w:val="auto"/>
                <w:szCs w:val="24"/>
              </w:rPr>
            </w:pPr>
          </w:p>
          <w:p w14:paraId="0DDD5BBB" w14:textId="77777777" w:rsidR="005D39E4" w:rsidRPr="0062101A" w:rsidRDefault="005D39E4" w:rsidP="005D39E4">
            <w:pPr>
              <w:jc w:val="both"/>
              <w:rPr>
                <w:b/>
                <w:color w:val="auto"/>
                <w:szCs w:val="24"/>
              </w:rPr>
            </w:pPr>
            <w:r w:rsidRPr="0062101A">
              <w:rPr>
                <w:b/>
                <w:color w:val="auto"/>
                <w:szCs w:val="24"/>
              </w:rPr>
              <w:t>Зависимости и условия</w:t>
            </w:r>
          </w:p>
          <w:p w14:paraId="0014D11B" w14:textId="77777777" w:rsidR="005D39E4" w:rsidRPr="0062101A" w:rsidRDefault="005D39E4" w:rsidP="005D39E4">
            <w:pPr>
              <w:jc w:val="both"/>
              <w:rPr>
                <w:color w:val="auto"/>
                <w:szCs w:val="24"/>
              </w:rPr>
            </w:pPr>
            <w:r w:rsidRPr="0062101A">
              <w:rPr>
                <w:color w:val="auto"/>
                <w:szCs w:val="24"/>
              </w:rPr>
              <w:t>А. Зависимость тока нагрузки Iн от тока возбуждения iв при U = 0, f = fн</w:t>
            </w:r>
          </w:p>
          <w:p w14:paraId="39A6A6D1" w14:textId="77777777" w:rsidR="005D39E4" w:rsidRPr="0062101A" w:rsidRDefault="005D39E4" w:rsidP="005D39E4">
            <w:pPr>
              <w:jc w:val="both"/>
              <w:rPr>
                <w:color w:val="auto"/>
                <w:szCs w:val="24"/>
              </w:rPr>
            </w:pPr>
            <w:r w:rsidRPr="0062101A">
              <w:rPr>
                <w:color w:val="auto"/>
                <w:szCs w:val="24"/>
              </w:rPr>
              <w:t>Б.Зависимость напряжения U от тока на- грузки Iн при iв =const, cos φ = const,</w:t>
            </w:r>
          </w:p>
          <w:p w14:paraId="495A67A2" w14:textId="77777777" w:rsidR="005D39E4" w:rsidRPr="0062101A" w:rsidRDefault="005D39E4" w:rsidP="005D39E4">
            <w:pPr>
              <w:jc w:val="both"/>
              <w:rPr>
                <w:color w:val="auto"/>
                <w:szCs w:val="24"/>
              </w:rPr>
            </w:pPr>
            <w:r w:rsidRPr="0062101A">
              <w:rPr>
                <w:color w:val="auto"/>
                <w:szCs w:val="24"/>
              </w:rPr>
              <w:t>f = fн</w:t>
            </w:r>
          </w:p>
          <w:p w14:paraId="2C4692CF" w14:textId="77777777" w:rsidR="005D39E4" w:rsidRPr="0062101A" w:rsidRDefault="005D39E4" w:rsidP="005D39E4">
            <w:pPr>
              <w:jc w:val="both"/>
              <w:rPr>
                <w:color w:val="auto"/>
                <w:szCs w:val="24"/>
              </w:rPr>
            </w:pPr>
            <w:r w:rsidRPr="0062101A">
              <w:rPr>
                <w:color w:val="auto"/>
                <w:szCs w:val="24"/>
              </w:rPr>
              <w:t>В. Зависимость тока возбуждения iв от тока нагрузки Iн при U = const,</w:t>
            </w:r>
          </w:p>
          <w:p w14:paraId="2A7AEAB0" w14:textId="77777777" w:rsidR="005D39E4" w:rsidRPr="0062101A" w:rsidRDefault="005D39E4" w:rsidP="005D39E4">
            <w:pPr>
              <w:jc w:val="both"/>
              <w:rPr>
                <w:color w:val="auto"/>
                <w:szCs w:val="24"/>
              </w:rPr>
            </w:pPr>
            <w:r w:rsidRPr="0062101A">
              <w:rPr>
                <w:color w:val="auto"/>
                <w:szCs w:val="24"/>
              </w:rPr>
              <w:t>cos φ = const, f = const</w:t>
            </w:r>
          </w:p>
          <w:p w14:paraId="488A3376" w14:textId="77777777" w:rsidR="005D39E4" w:rsidRPr="0062101A" w:rsidRDefault="005D39E4" w:rsidP="005D39E4">
            <w:pPr>
              <w:jc w:val="both"/>
              <w:rPr>
                <w:color w:val="auto"/>
                <w:szCs w:val="24"/>
              </w:rPr>
            </w:pPr>
            <w:r w:rsidRPr="0062101A">
              <w:rPr>
                <w:color w:val="auto"/>
                <w:szCs w:val="24"/>
              </w:rPr>
              <w:t>Г.Зависимость напряжения U от тока возбуждения iв при I = const,</w:t>
            </w:r>
          </w:p>
          <w:p w14:paraId="78E50151" w14:textId="77777777" w:rsidR="005D39E4" w:rsidRPr="0062101A" w:rsidRDefault="005D39E4" w:rsidP="005D39E4">
            <w:pPr>
              <w:jc w:val="both"/>
              <w:rPr>
                <w:color w:val="auto"/>
                <w:szCs w:val="24"/>
              </w:rPr>
            </w:pPr>
            <w:r w:rsidRPr="0062101A">
              <w:rPr>
                <w:color w:val="auto"/>
                <w:szCs w:val="24"/>
              </w:rPr>
              <w:t>cos φ = const, f = const</w:t>
            </w:r>
          </w:p>
          <w:p w14:paraId="04707D43" w14:textId="77777777" w:rsidR="005D39E4" w:rsidRPr="0062101A" w:rsidRDefault="005D39E4" w:rsidP="005D39E4">
            <w:pPr>
              <w:jc w:val="both"/>
              <w:rPr>
                <w:color w:val="auto"/>
                <w:szCs w:val="24"/>
              </w:rPr>
            </w:pPr>
            <w:r w:rsidRPr="0062101A">
              <w:rPr>
                <w:color w:val="auto"/>
                <w:szCs w:val="24"/>
              </w:rPr>
              <w:t>Д.Зависимость напряжения U от тока возбуждения iв при f = fн и I = 0</w:t>
            </w:r>
          </w:p>
        </w:tc>
        <w:tc>
          <w:tcPr>
            <w:tcW w:w="1350" w:type="dxa"/>
          </w:tcPr>
          <w:p w14:paraId="1BE48AF3" w14:textId="33367463" w:rsidR="005D39E4" w:rsidRPr="0062101A" w:rsidRDefault="005D39E4" w:rsidP="005D39E4">
            <w:pPr>
              <w:rPr>
                <w:color w:val="auto"/>
                <w:szCs w:val="24"/>
              </w:rPr>
            </w:pPr>
          </w:p>
        </w:tc>
        <w:tc>
          <w:tcPr>
            <w:tcW w:w="1205" w:type="dxa"/>
          </w:tcPr>
          <w:p w14:paraId="29B34167"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5CE0DDF0" w14:textId="77777777" w:rsidR="005D39E4" w:rsidRPr="0062101A" w:rsidRDefault="005D39E4" w:rsidP="005D39E4">
            <w:pPr>
              <w:rPr>
                <w:color w:val="auto"/>
                <w:szCs w:val="24"/>
              </w:rPr>
            </w:pPr>
            <w:r w:rsidRPr="0062101A">
              <w:rPr>
                <w:color w:val="auto"/>
                <w:szCs w:val="24"/>
              </w:rPr>
              <w:t>У, З, В</w:t>
            </w:r>
          </w:p>
        </w:tc>
        <w:tc>
          <w:tcPr>
            <w:tcW w:w="1129" w:type="dxa"/>
          </w:tcPr>
          <w:p w14:paraId="39AF3201" w14:textId="77777777" w:rsidR="005D39E4" w:rsidRPr="0062101A" w:rsidRDefault="005D39E4" w:rsidP="005D39E4">
            <w:pPr>
              <w:rPr>
                <w:color w:val="auto"/>
                <w:szCs w:val="24"/>
              </w:rPr>
            </w:pPr>
            <w:r w:rsidRPr="0062101A">
              <w:rPr>
                <w:color w:val="auto"/>
                <w:szCs w:val="24"/>
              </w:rPr>
              <w:t>5-10 мин.</w:t>
            </w:r>
          </w:p>
        </w:tc>
      </w:tr>
      <w:tr w:rsidR="005D39E4" w:rsidRPr="0062101A" w14:paraId="3612CD5F" w14:textId="77777777" w:rsidTr="00EB3308">
        <w:tc>
          <w:tcPr>
            <w:tcW w:w="675" w:type="dxa"/>
            <w:gridSpan w:val="2"/>
          </w:tcPr>
          <w:p w14:paraId="4CC48462" w14:textId="77777777" w:rsidR="005D39E4" w:rsidRPr="0062101A" w:rsidRDefault="005D39E4" w:rsidP="005D39E4">
            <w:pPr>
              <w:rPr>
                <w:color w:val="auto"/>
                <w:szCs w:val="24"/>
              </w:rPr>
            </w:pPr>
            <w:r w:rsidRPr="0062101A">
              <w:rPr>
                <w:color w:val="auto"/>
                <w:szCs w:val="24"/>
              </w:rPr>
              <w:t>12</w:t>
            </w:r>
          </w:p>
        </w:tc>
        <w:tc>
          <w:tcPr>
            <w:tcW w:w="1707" w:type="dxa"/>
          </w:tcPr>
          <w:p w14:paraId="2A1776A0" w14:textId="77777777" w:rsidR="005D39E4" w:rsidRPr="0062101A" w:rsidRDefault="005D39E4" w:rsidP="005D39E4">
            <w:pPr>
              <w:jc w:val="both"/>
              <w:rPr>
                <w:color w:val="auto"/>
                <w:szCs w:val="24"/>
              </w:rPr>
            </w:pPr>
            <w:r w:rsidRPr="0062101A">
              <w:rPr>
                <w:color w:val="auto"/>
                <w:szCs w:val="24"/>
              </w:rPr>
              <w:t xml:space="preserve">Соответствие между режимом электродвигателя и расположением механических </w:t>
            </w:r>
            <w:r w:rsidRPr="0062101A">
              <w:rPr>
                <w:color w:val="auto"/>
                <w:szCs w:val="24"/>
              </w:rPr>
              <w:lastRenderedPageBreak/>
              <w:t>характеристик в квадранте:</w:t>
            </w:r>
          </w:p>
          <w:p w14:paraId="612E957D" w14:textId="080FC33F" w:rsidR="005D39E4" w:rsidRPr="0062101A" w:rsidRDefault="005D39E4" w:rsidP="005D39E4">
            <w:pPr>
              <w:jc w:val="both"/>
              <w:rPr>
                <w:color w:val="auto"/>
                <w:szCs w:val="24"/>
              </w:rPr>
            </w:pPr>
            <w:r w:rsidRPr="0062101A">
              <w:rPr>
                <w:noProof/>
                <w:color w:val="auto"/>
                <w:szCs w:val="24"/>
              </w:rPr>
              <w:drawing>
                <wp:inline distT="0" distB="0" distL="0" distR="0" wp14:anchorId="3FC6A921" wp14:editId="791DD20A">
                  <wp:extent cx="970280" cy="1036955"/>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70280" cy="1036955"/>
                          </a:xfrm>
                          <a:prstGeom prst="rect">
                            <a:avLst/>
                          </a:prstGeom>
                          <a:noFill/>
                        </pic:spPr>
                      </pic:pic>
                    </a:graphicData>
                  </a:graphic>
                </wp:inline>
              </w:drawing>
            </w:r>
          </w:p>
        </w:tc>
        <w:tc>
          <w:tcPr>
            <w:tcW w:w="2613" w:type="dxa"/>
          </w:tcPr>
          <w:p w14:paraId="5329D38C" w14:textId="77777777" w:rsidR="005D39E4" w:rsidRPr="0062101A" w:rsidRDefault="005D39E4" w:rsidP="005D39E4">
            <w:pPr>
              <w:ind w:left="58"/>
              <w:jc w:val="both"/>
              <w:rPr>
                <w:b/>
                <w:color w:val="auto"/>
                <w:szCs w:val="24"/>
              </w:rPr>
            </w:pPr>
            <w:r w:rsidRPr="0062101A">
              <w:rPr>
                <w:b/>
                <w:color w:val="auto"/>
                <w:szCs w:val="24"/>
              </w:rPr>
              <w:lastRenderedPageBreak/>
              <w:t>Режим электродвигателя</w:t>
            </w:r>
          </w:p>
          <w:p w14:paraId="06A5745C" w14:textId="77777777" w:rsidR="005D39E4" w:rsidRPr="0062101A" w:rsidRDefault="005D39E4" w:rsidP="005D39E4">
            <w:pPr>
              <w:ind w:left="58"/>
              <w:jc w:val="both"/>
              <w:rPr>
                <w:color w:val="auto"/>
                <w:szCs w:val="24"/>
              </w:rPr>
            </w:pPr>
            <w:r w:rsidRPr="0062101A">
              <w:rPr>
                <w:color w:val="auto"/>
                <w:szCs w:val="24"/>
              </w:rPr>
              <w:t>1. Двигательный</w:t>
            </w:r>
          </w:p>
          <w:p w14:paraId="146DA060" w14:textId="77777777" w:rsidR="005D39E4" w:rsidRPr="0062101A" w:rsidRDefault="005D39E4" w:rsidP="005D39E4">
            <w:pPr>
              <w:ind w:left="58"/>
              <w:jc w:val="both"/>
              <w:rPr>
                <w:color w:val="auto"/>
                <w:szCs w:val="24"/>
              </w:rPr>
            </w:pPr>
            <w:r w:rsidRPr="0062101A">
              <w:rPr>
                <w:color w:val="auto"/>
                <w:szCs w:val="24"/>
              </w:rPr>
              <w:t>2. Тормозной</w:t>
            </w:r>
          </w:p>
          <w:p w14:paraId="4CAE4A22" w14:textId="77777777" w:rsidR="005D39E4" w:rsidRPr="0062101A" w:rsidRDefault="005D39E4" w:rsidP="005D39E4">
            <w:pPr>
              <w:ind w:left="58"/>
              <w:jc w:val="both"/>
              <w:rPr>
                <w:color w:val="auto"/>
                <w:szCs w:val="24"/>
              </w:rPr>
            </w:pPr>
          </w:p>
          <w:p w14:paraId="555ECA39" w14:textId="77777777" w:rsidR="005D39E4" w:rsidRPr="0062101A" w:rsidRDefault="005D39E4" w:rsidP="005D39E4">
            <w:pPr>
              <w:ind w:left="58"/>
              <w:jc w:val="both"/>
              <w:rPr>
                <w:b/>
                <w:color w:val="auto"/>
                <w:szCs w:val="24"/>
              </w:rPr>
            </w:pPr>
            <w:r w:rsidRPr="0062101A">
              <w:rPr>
                <w:b/>
                <w:color w:val="auto"/>
                <w:szCs w:val="24"/>
              </w:rPr>
              <w:t>Квадрант</w:t>
            </w:r>
          </w:p>
          <w:p w14:paraId="3080DEAD" w14:textId="77777777" w:rsidR="005D39E4" w:rsidRPr="0062101A" w:rsidRDefault="005D39E4" w:rsidP="005D39E4">
            <w:pPr>
              <w:ind w:left="58"/>
              <w:jc w:val="both"/>
              <w:rPr>
                <w:color w:val="auto"/>
                <w:szCs w:val="24"/>
              </w:rPr>
            </w:pPr>
            <w:r w:rsidRPr="0062101A">
              <w:rPr>
                <w:color w:val="auto"/>
                <w:szCs w:val="24"/>
              </w:rPr>
              <w:t>А. 1, 3</w:t>
            </w:r>
          </w:p>
          <w:p w14:paraId="5AEB50E3" w14:textId="77777777" w:rsidR="005D39E4" w:rsidRPr="0062101A" w:rsidRDefault="005D39E4" w:rsidP="005D39E4">
            <w:pPr>
              <w:ind w:left="58"/>
              <w:jc w:val="both"/>
              <w:rPr>
                <w:color w:val="auto"/>
                <w:szCs w:val="24"/>
              </w:rPr>
            </w:pPr>
            <w:r w:rsidRPr="0062101A">
              <w:rPr>
                <w:color w:val="auto"/>
                <w:szCs w:val="24"/>
              </w:rPr>
              <w:t>Б. 2, 3</w:t>
            </w:r>
          </w:p>
          <w:p w14:paraId="108AFD98" w14:textId="77777777" w:rsidR="005D39E4" w:rsidRPr="0062101A" w:rsidRDefault="005D39E4" w:rsidP="005D39E4">
            <w:pPr>
              <w:ind w:left="58"/>
              <w:jc w:val="both"/>
              <w:rPr>
                <w:color w:val="auto"/>
                <w:szCs w:val="24"/>
              </w:rPr>
            </w:pPr>
            <w:r w:rsidRPr="0062101A">
              <w:rPr>
                <w:color w:val="auto"/>
                <w:szCs w:val="24"/>
              </w:rPr>
              <w:lastRenderedPageBreak/>
              <w:t>В. 1, 2</w:t>
            </w:r>
          </w:p>
          <w:p w14:paraId="3F2F5DA0" w14:textId="77777777" w:rsidR="005D39E4" w:rsidRPr="0062101A" w:rsidRDefault="005D39E4" w:rsidP="005D39E4">
            <w:pPr>
              <w:ind w:left="58"/>
              <w:jc w:val="both"/>
              <w:rPr>
                <w:color w:val="auto"/>
                <w:szCs w:val="24"/>
              </w:rPr>
            </w:pPr>
            <w:r w:rsidRPr="0062101A">
              <w:rPr>
                <w:color w:val="auto"/>
                <w:szCs w:val="24"/>
              </w:rPr>
              <w:t>Г. 2, 4</w:t>
            </w:r>
          </w:p>
        </w:tc>
        <w:tc>
          <w:tcPr>
            <w:tcW w:w="1350" w:type="dxa"/>
          </w:tcPr>
          <w:p w14:paraId="17279FD0" w14:textId="4B1BBDA0" w:rsidR="005D39E4" w:rsidRPr="0062101A" w:rsidRDefault="005D39E4" w:rsidP="005D39E4">
            <w:pPr>
              <w:rPr>
                <w:color w:val="auto"/>
                <w:szCs w:val="24"/>
              </w:rPr>
            </w:pPr>
          </w:p>
        </w:tc>
        <w:tc>
          <w:tcPr>
            <w:tcW w:w="1205" w:type="dxa"/>
          </w:tcPr>
          <w:p w14:paraId="662ABC7C"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108DDDA8" w14:textId="77777777" w:rsidR="005D39E4" w:rsidRPr="0062101A" w:rsidRDefault="005D39E4" w:rsidP="005D39E4">
            <w:pPr>
              <w:rPr>
                <w:color w:val="auto"/>
                <w:szCs w:val="24"/>
              </w:rPr>
            </w:pPr>
            <w:r w:rsidRPr="0062101A">
              <w:rPr>
                <w:color w:val="auto"/>
                <w:szCs w:val="24"/>
              </w:rPr>
              <w:t>У, З, В</w:t>
            </w:r>
          </w:p>
        </w:tc>
        <w:tc>
          <w:tcPr>
            <w:tcW w:w="1129" w:type="dxa"/>
          </w:tcPr>
          <w:p w14:paraId="2D7D2C22" w14:textId="77777777" w:rsidR="005D39E4" w:rsidRPr="0062101A" w:rsidRDefault="005D39E4" w:rsidP="005D39E4">
            <w:pPr>
              <w:rPr>
                <w:color w:val="auto"/>
                <w:szCs w:val="24"/>
              </w:rPr>
            </w:pPr>
            <w:r w:rsidRPr="0062101A">
              <w:rPr>
                <w:color w:val="auto"/>
                <w:szCs w:val="24"/>
              </w:rPr>
              <w:t>5-10 мин.</w:t>
            </w:r>
          </w:p>
        </w:tc>
      </w:tr>
      <w:tr w:rsidR="005D39E4" w:rsidRPr="0062101A" w14:paraId="543E1E26" w14:textId="77777777" w:rsidTr="00EB3308">
        <w:tc>
          <w:tcPr>
            <w:tcW w:w="675" w:type="dxa"/>
            <w:gridSpan w:val="2"/>
          </w:tcPr>
          <w:p w14:paraId="0A5D981F" w14:textId="77777777" w:rsidR="005D39E4" w:rsidRPr="0062101A" w:rsidRDefault="005D39E4" w:rsidP="005D39E4">
            <w:pPr>
              <w:rPr>
                <w:color w:val="auto"/>
                <w:szCs w:val="24"/>
              </w:rPr>
            </w:pPr>
            <w:r w:rsidRPr="0062101A">
              <w:rPr>
                <w:color w:val="auto"/>
                <w:szCs w:val="24"/>
              </w:rPr>
              <w:t>13</w:t>
            </w:r>
          </w:p>
        </w:tc>
        <w:tc>
          <w:tcPr>
            <w:tcW w:w="1707" w:type="dxa"/>
          </w:tcPr>
          <w:p w14:paraId="43A1923C" w14:textId="77777777" w:rsidR="005D39E4" w:rsidRPr="0062101A" w:rsidRDefault="005D39E4" w:rsidP="005D39E4">
            <w:pPr>
              <w:jc w:val="both"/>
              <w:rPr>
                <w:color w:val="auto"/>
                <w:szCs w:val="24"/>
              </w:rPr>
            </w:pPr>
            <w:r w:rsidRPr="0062101A">
              <w:rPr>
                <w:color w:val="auto"/>
                <w:szCs w:val="24"/>
              </w:rPr>
              <w:t>Соответствие утверждений и ответов</w:t>
            </w:r>
          </w:p>
          <w:p w14:paraId="2873F1BF" w14:textId="77777777" w:rsidR="005D39E4" w:rsidRPr="0062101A" w:rsidRDefault="005D39E4" w:rsidP="005D39E4">
            <w:pPr>
              <w:jc w:val="both"/>
              <w:rPr>
                <w:color w:val="auto"/>
                <w:szCs w:val="24"/>
              </w:rPr>
            </w:pPr>
          </w:p>
        </w:tc>
        <w:tc>
          <w:tcPr>
            <w:tcW w:w="2613" w:type="dxa"/>
          </w:tcPr>
          <w:p w14:paraId="030E0016" w14:textId="77777777" w:rsidR="005D39E4" w:rsidRPr="0062101A" w:rsidRDefault="005D39E4" w:rsidP="005D39E4">
            <w:pPr>
              <w:jc w:val="both"/>
              <w:rPr>
                <w:b/>
                <w:color w:val="auto"/>
                <w:szCs w:val="24"/>
              </w:rPr>
            </w:pPr>
            <w:r w:rsidRPr="0062101A">
              <w:rPr>
                <w:b/>
                <w:color w:val="auto"/>
                <w:szCs w:val="24"/>
              </w:rPr>
              <w:t>Утверждения</w:t>
            </w:r>
          </w:p>
          <w:p w14:paraId="4B25FB59" w14:textId="77777777" w:rsidR="005D39E4" w:rsidRPr="0062101A" w:rsidRDefault="005D39E4" w:rsidP="005D39E4">
            <w:pPr>
              <w:jc w:val="both"/>
              <w:rPr>
                <w:color w:val="auto"/>
                <w:szCs w:val="24"/>
              </w:rPr>
            </w:pPr>
            <w:r w:rsidRPr="0062101A">
              <w:rPr>
                <w:color w:val="auto"/>
                <w:szCs w:val="24"/>
              </w:rPr>
              <w:t>А) Соединение, при котором выходная величина предыдущего звена поступает на вход последующего, – это последовательное соединение звеньев</w:t>
            </w:r>
          </w:p>
          <w:p w14:paraId="0B285762" w14:textId="77777777" w:rsidR="005D39E4" w:rsidRPr="0062101A" w:rsidRDefault="005D39E4" w:rsidP="005D39E4">
            <w:pPr>
              <w:jc w:val="both"/>
              <w:rPr>
                <w:color w:val="auto"/>
                <w:szCs w:val="24"/>
              </w:rPr>
            </w:pPr>
            <w:r w:rsidRPr="0062101A">
              <w:rPr>
                <w:color w:val="auto"/>
                <w:szCs w:val="24"/>
              </w:rPr>
              <w:t>В) Соединение, при котором выходная величина предыдущего звена поступает на вход последующего, – это система автоматического управления</w:t>
            </w:r>
          </w:p>
          <w:p w14:paraId="25AD111C" w14:textId="77777777" w:rsidR="005D39E4" w:rsidRPr="0062101A" w:rsidRDefault="005D39E4" w:rsidP="005D39E4">
            <w:pPr>
              <w:jc w:val="both"/>
              <w:rPr>
                <w:color w:val="auto"/>
                <w:szCs w:val="24"/>
              </w:rPr>
            </w:pPr>
          </w:p>
          <w:p w14:paraId="7B763616" w14:textId="77777777" w:rsidR="005D39E4" w:rsidRPr="0062101A" w:rsidRDefault="005D39E4" w:rsidP="005D39E4">
            <w:pPr>
              <w:jc w:val="both"/>
              <w:rPr>
                <w:b/>
                <w:color w:val="auto"/>
                <w:szCs w:val="24"/>
              </w:rPr>
            </w:pPr>
            <w:r w:rsidRPr="0062101A">
              <w:rPr>
                <w:b/>
                <w:color w:val="auto"/>
                <w:szCs w:val="24"/>
              </w:rPr>
              <w:t>Ответы</w:t>
            </w:r>
          </w:p>
          <w:p w14:paraId="0105DECF" w14:textId="77777777" w:rsidR="005D39E4" w:rsidRPr="0062101A" w:rsidRDefault="005D39E4" w:rsidP="005D39E4">
            <w:pPr>
              <w:jc w:val="both"/>
              <w:rPr>
                <w:color w:val="auto"/>
                <w:szCs w:val="24"/>
              </w:rPr>
            </w:pPr>
            <w:r w:rsidRPr="0062101A">
              <w:rPr>
                <w:color w:val="auto"/>
                <w:szCs w:val="24"/>
              </w:rPr>
              <w:t>1)А - да, В - да</w:t>
            </w:r>
          </w:p>
          <w:p w14:paraId="59416591" w14:textId="77777777" w:rsidR="005D39E4" w:rsidRPr="0062101A" w:rsidRDefault="005D39E4" w:rsidP="005D39E4">
            <w:pPr>
              <w:jc w:val="both"/>
              <w:rPr>
                <w:color w:val="auto"/>
                <w:szCs w:val="24"/>
              </w:rPr>
            </w:pPr>
            <w:r w:rsidRPr="0062101A">
              <w:rPr>
                <w:color w:val="auto"/>
                <w:szCs w:val="24"/>
              </w:rPr>
              <w:t>2)А - нет, В - нет</w:t>
            </w:r>
          </w:p>
          <w:p w14:paraId="3CE258A0" w14:textId="77777777" w:rsidR="005D39E4" w:rsidRPr="0062101A" w:rsidRDefault="005D39E4" w:rsidP="005D39E4">
            <w:pPr>
              <w:jc w:val="both"/>
              <w:rPr>
                <w:color w:val="auto"/>
                <w:szCs w:val="24"/>
              </w:rPr>
            </w:pPr>
            <w:r w:rsidRPr="0062101A">
              <w:rPr>
                <w:color w:val="auto"/>
                <w:szCs w:val="24"/>
              </w:rPr>
              <w:t>3)А - нет, В - да</w:t>
            </w:r>
          </w:p>
          <w:p w14:paraId="526EB51C" w14:textId="77777777" w:rsidR="005D39E4" w:rsidRPr="0062101A" w:rsidRDefault="005D39E4" w:rsidP="005D39E4">
            <w:pPr>
              <w:jc w:val="both"/>
              <w:rPr>
                <w:color w:val="auto"/>
                <w:szCs w:val="24"/>
              </w:rPr>
            </w:pPr>
            <w:r w:rsidRPr="0062101A">
              <w:rPr>
                <w:color w:val="auto"/>
                <w:szCs w:val="24"/>
              </w:rPr>
              <w:t>4)А - да, В - нет</w:t>
            </w:r>
          </w:p>
        </w:tc>
        <w:tc>
          <w:tcPr>
            <w:tcW w:w="1350" w:type="dxa"/>
          </w:tcPr>
          <w:p w14:paraId="79CCE427" w14:textId="02467DCB" w:rsidR="005D39E4" w:rsidRPr="0062101A" w:rsidRDefault="005D39E4" w:rsidP="005D39E4">
            <w:pPr>
              <w:rPr>
                <w:color w:val="auto"/>
                <w:szCs w:val="24"/>
              </w:rPr>
            </w:pPr>
          </w:p>
        </w:tc>
        <w:tc>
          <w:tcPr>
            <w:tcW w:w="1205" w:type="dxa"/>
          </w:tcPr>
          <w:p w14:paraId="4459A195"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3D989CE2" w14:textId="77777777" w:rsidR="005D39E4" w:rsidRPr="0062101A" w:rsidRDefault="005D39E4" w:rsidP="005D39E4">
            <w:pPr>
              <w:rPr>
                <w:color w:val="auto"/>
                <w:szCs w:val="24"/>
              </w:rPr>
            </w:pPr>
            <w:r w:rsidRPr="0062101A">
              <w:rPr>
                <w:color w:val="auto"/>
                <w:szCs w:val="24"/>
              </w:rPr>
              <w:t>У, З, В</w:t>
            </w:r>
          </w:p>
        </w:tc>
        <w:tc>
          <w:tcPr>
            <w:tcW w:w="1129" w:type="dxa"/>
          </w:tcPr>
          <w:p w14:paraId="22C75615" w14:textId="77777777" w:rsidR="005D39E4" w:rsidRPr="0062101A" w:rsidRDefault="005D39E4" w:rsidP="005D39E4">
            <w:pPr>
              <w:rPr>
                <w:color w:val="auto"/>
                <w:szCs w:val="24"/>
              </w:rPr>
            </w:pPr>
            <w:r w:rsidRPr="0062101A">
              <w:rPr>
                <w:color w:val="auto"/>
                <w:szCs w:val="24"/>
              </w:rPr>
              <w:t>5-10 мин.</w:t>
            </w:r>
          </w:p>
        </w:tc>
      </w:tr>
      <w:tr w:rsidR="005D39E4" w:rsidRPr="0062101A" w14:paraId="13A381CC" w14:textId="77777777" w:rsidTr="00EB3308">
        <w:tc>
          <w:tcPr>
            <w:tcW w:w="9916" w:type="dxa"/>
            <w:gridSpan w:val="9"/>
          </w:tcPr>
          <w:p w14:paraId="6E176C52"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открытого типа</w:t>
            </w:r>
            <w:r w:rsidRPr="0062101A">
              <w:rPr>
                <w:color w:val="auto"/>
                <w:szCs w:val="24"/>
              </w:rPr>
              <w:t xml:space="preserve"> </w:t>
            </w:r>
          </w:p>
        </w:tc>
      </w:tr>
      <w:tr w:rsidR="005D39E4" w:rsidRPr="0062101A" w14:paraId="4A42FD4C" w14:textId="77777777" w:rsidTr="00EB3308">
        <w:tc>
          <w:tcPr>
            <w:tcW w:w="9916" w:type="dxa"/>
            <w:gridSpan w:val="9"/>
          </w:tcPr>
          <w:p w14:paraId="02B73A44" w14:textId="77777777" w:rsidR="005D39E4" w:rsidRPr="0062101A" w:rsidRDefault="005D39E4" w:rsidP="005D39E4">
            <w:pPr>
              <w:rPr>
                <w:color w:val="auto"/>
                <w:szCs w:val="24"/>
              </w:rPr>
            </w:pPr>
            <w:r w:rsidRPr="0062101A">
              <w:rPr>
                <w:color w:val="auto"/>
                <w:szCs w:val="24"/>
              </w:rPr>
              <w:t>Инструкция: прочитайте текст и запишите развернутый обоснованный ответ</w:t>
            </w:r>
          </w:p>
        </w:tc>
      </w:tr>
      <w:tr w:rsidR="005D39E4" w:rsidRPr="0062101A" w14:paraId="6E381D91" w14:textId="77777777" w:rsidTr="00EB3308">
        <w:tc>
          <w:tcPr>
            <w:tcW w:w="675" w:type="dxa"/>
            <w:gridSpan w:val="2"/>
          </w:tcPr>
          <w:p w14:paraId="06FC281A" w14:textId="77777777" w:rsidR="005D39E4" w:rsidRPr="0062101A" w:rsidRDefault="005D39E4" w:rsidP="005D39E4">
            <w:pPr>
              <w:rPr>
                <w:color w:val="auto"/>
                <w:szCs w:val="24"/>
              </w:rPr>
            </w:pPr>
            <w:r w:rsidRPr="0062101A">
              <w:rPr>
                <w:color w:val="auto"/>
                <w:szCs w:val="24"/>
              </w:rPr>
              <w:t>14</w:t>
            </w:r>
          </w:p>
        </w:tc>
        <w:tc>
          <w:tcPr>
            <w:tcW w:w="1707" w:type="dxa"/>
          </w:tcPr>
          <w:p w14:paraId="129B2F9C" w14:textId="77777777" w:rsidR="005D39E4" w:rsidRPr="0062101A" w:rsidRDefault="005D39E4" w:rsidP="005D39E4">
            <w:pPr>
              <w:rPr>
                <w:color w:val="auto"/>
                <w:szCs w:val="24"/>
              </w:rPr>
            </w:pPr>
            <w:r w:rsidRPr="0062101A">
              <w:rPr>
                <w:color w:val="auto"/>
                <w:szCs w:val="24"/>
              </w:rPr>
              <w:t>Потребителями реактивной мощности являются…</w:t>
            </w:r>
          </w:p>
        </w:tc>
        <w:tc>
          <w:tcPr>
            <w:tcW w:w="2613" w:type="dxa"/>
          </w:tcPr>
          <w:p w14:paraId="667E360E" w14:textId="77777777" w:rsidR="005D39E4" w:rsidRPr="0062101A" w:rsidRDefault="005D39E4" w:rsidP="005D39E4">
            <w:pPr>
              <w:rPr>
                <w:color w:val="auto"/>
                <w:szCs w:val="24"/>
              </w:rPr>
            </w:pPr>
          </w:p>
        </w:tc>
        <w:tc>
          <w:tcPr>
            <w:tcW w:w="1350" w:type="dxa"/>
          </w:tcPr>
          <w:p w14:paraId="12ECB4BE" w14:textId="65547FFA" w:rsidR="005D39E4" w:rsidRPr="0062101A" w:rsidRDefault="005D39E4" w:rsidP="005D39E4">
            <w:pPr>
              <w:rPr>
                <w:color w:val="auto"/>
                <w:szCs w:val="24"/>
              </w:rPr>
            </w:pPr>
          </w:p>
        </w:tc>
        <w:tc>
          <w:tcPr>
            <w:tcW w:w="1205" w:type="dxa"/>
          </w:tcPr>
          <w:p w14:paraId="1DDEA7F4"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01DE07B2" w14:textId="77777777" w:rsidR="005D39E4" w:rsidRPr="0062101A" w:rsidRDefault="005D39E4" w:rsidP="005D39E4">
            <w:pPr>
              <w:rPr>
                <w:color w:val="auto"/>
                <w:szCs w:val="24"/>
              </w:rPr>
            </w:pPr>
            <w:r w:rsidRPr="0062101A">
              <w:rPr>
                <w:color w:val="auto"/>
                <w:szCs w:val="24"/>
              </w:rPr>
              <w:t>У, З, В</w:t>
            </w:r>
          </w:p>
        </w:tc>
        <w:tc>
          <w:tcPr>
            <w:tcW w:w="1129" w:type="dxa"/>
          </w:tcPr>
          <w:p w14:paraId="3DD9F927" w14:textId="77777777" w:rsidR="005D39E4" w:rsidRPr="0062101A" w:rsidRDefault="005D39E4" w:rsidP="005D39E4">
            <w:pPr>
              <w:rPr>
                <w:color w:val="auto"/>
                <w:szCs w:val="24"/>
              </w:rPr>
            </w:pPr>
            <w:r w:rsidRPr="0062101A">
              <w:rPr>
                <w:color w:val="auto"/>
                <w:szCs w:val="24"/>
              </w:rPr>
              <w:t>5-10 мин.</w:t>
            </w:r>
          </w:p>
        </w:tc>
      </w:tr>
      <w:tr w:rsidR="005D39E4" w:rsidRPr="0062101A" w14:paraId="3785449C" w14:textId="77777777" w:rsidTr="00EB3308">
        <w:tc>
          <w:tcPr>
            <w:tcW w:w="675" w:type="dxa"/>
            <w:gridSpan w:val="2"/>
          </w:tcPr>
          <w:p w14:paraId="79D330B1" w14:textId="77777777" w:rsidR="005D39E4" w:rsidRPr="0062101A" w:rsidRDefault="005D39E4" w:rsidP="005D39E4">
            <w:pPr>
              <w:rPr>
                <w:color w:val="auto"/>
                <w:szCs w:val="24"/>
              </w:rPr>
            </w:pPr>
            <w:r w:rsidRPr="0062101A">
              <w:rPr>
                <w:color w:val="auto"/>
                <w:szCs w:val="24"/>
              </w:rPr>
              <w:t>15</w:t>
            </w:r>
          </w:p>
        </w:tc>
        <w:tc>
          <w:tcPr>
            <w:tcW w:w="1707" w:type="dxa"/>
          </w:tcPr>
          <w:p w14:paraId="36000198" w14:textId="77777777" w:rsidR="005D39E4" w:rsidRPr="0062101A" w:rsidRDefault="005D39E4" w:rsidP="005D39E4">
            <w:pPr>
              <w:rPr>
                <w:color w:val="auto"/>
                <w:szCs w:val="24"/>
              </w:rPr>
            </w:pPr>
            <w:r w:rsidRPr="0062101A">
              <w:rPr>
                <w:color w:val="auto"/>
                <w:szCs w:val="24"/>
              </w:rPr>
              <w:t>Использование саморегулирующих процессов, технических средств и программ, обеспечивающих заданные параметры функционирования системы в автономном режиме – это…</w:t>
            </w:r>
          </w:p>
        </w:tc>
        <w:tc>
          <w:tcPr>
            <w:tcW w:w="2613" w:type="dxa"/>
          </w:tcPr>
          <w:p w14:paraId="3949F178" w14:textId="77777777" w:rsidR="005D39E4" w:rsidRPr="0062101A" w:rsidRDefault="005D39E4" w:rsidP="005D39E4">
            <w:pPr>
              <w:rPr>
                <w:color w:val="auto"/>
                <w:szCs w:val="24"/>
              </w:rPr>
            </w:pPr>
          </w:p>
        </w:tc>
        <w:tc>
          <w:tcPr>
            <w:tcW w:w="1350" w:type="dxa"/>
          </w:tcPr>
          <w:p w14:paraId="64C16CD9" w14:textId="75BE929B" w:rsidR="005D39E4" w:rsidRPr="0062101A" w:rsidRDefault="005D39E4" w:rsidP="005D39E4">
            <w:pPr>
              <w:rPr>
                <w:color w:val="auto"/>
                <w:szCs w:val="24"/>
              </w:rPr>
            </w:pPr>
          </w:p>
        </w:tc>
        <w:tc>
          <w:tcPr>
            <w:tcW w:w="1205" w:type="dxa"/>
          </w:tcPr>
          <w:p w14:paraId="6B799C04"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336347D4" w14:textId="77777777" w:rsidR="005D39E4" w:rsidRPr="0062101A" w:rsidRDefault="005D39E4" w:rsidP="005D39E4">
            <w:pPr>
              <w:rPr>
                <w:color w:val="auto"/>
                <w:szCs w:val="24"/>
              </w:rPr>
            </w:pPr>
            <w:r w:rsidRPr="0062101A">
              <w:rPr>
                <w:color w:val="auto"/>
                <w:szCs w:val="24"/>
              </w:rPr>
              <w:t>У, З, В</w:t>
            </w:r>
          </w:p>
        </w:tc>
        <w:tc>
          <w:tcPr>
            <w:tcW w:w="1129" w:type="dxa"/>
          </w:tcPr>
          <w:p w14:paraId="02C76BF5" w14:textId="77777777" w:rsidR="005D39E4" w:rsidRPr="0062101A" w:rsidRDefault="005D39E4" w:rsidP="005D39E4">
            <w:pPr>
              <w:rPr>
                <w:color w:val="auto"/>
                <w:szCs w:val="24"/>
              </w:rPr>
            </w:pPr>
            <w:r w:rsidRPr="0062101A">
              <w:rPr>
                <w:color w:val="auto"/>
                <w:szCs w:val="24"/>
              </w:rPr>
              <w:t>5-10 мин.</w:t>
            </w:r>
          </w:p>
        </w:tc>
      </w:tr>
      <w:tr w:rsidR="005D39E4" w:rsidRPr="0062101A" w14:paraId="29ECD957" w14:textId="77777777" w:rsidTr="00EB3308">
        <w:tc>
          <w:tcPr>
            <w:tcW w:w="675" w:type="dxa"/>
            <w:gridSpan w:val="2"/>
          </w:tcPr>
          <w:p w14:paraId="0EA5EDC4" w14:textId="77777777" w:rsidR="005D39E4" w:rsidRPr="0062101A" w:rsidRDefault="005D39E4" w:rsidP="005D39E4">
            <w:pPr>
              <w:rPr>
                <w:color w:val="auto"/>
                <w:szCs w:val="24"/>
              </w:rPr>
            </w:pPr>
            <w:r w:rsidRPr="0062101A">
              <w:rPr>
                <w:color w:val="auto"/>
                <w:szCs w:val="24"/>
              </w:rPr>
              <w:t>16</w:t>
            </w:r>
          </w:p>
        </w:tc>
        <w:tc>
          <w:tcPr>
            <w:tcW w:w="1707" w:type="dxa"/>
          </w:tcPr>
          <w:p w14:paraId="0E9F4190" w14:textId="77777777" w:rsidR="005D39E4" w:rsidRPr="0062101A" w:rsidRDefault="005D39E4" w:rsidP="005D39E4">
            <w:pPr>
              <w:rPr>
                <w:color w:val="auto"/>
                <w:szCs w:val="24"/>
              </w:rPr>
            </w:pPr>
            <w:r w:rsidRPr="0062101A">
              <w:rPr>
                <w:color w:val="auto"/>
                <w:szCs w:val="24"/>
              </w:rPr>
              <w:t xml:space="preserve">Системы, имеющие </w:t>
            </w:r>
            <w:r w:rsidRPr="0062101A">
              <w:rPr>
                <w:color w:val="auto"/>
                <w:szCs w:val="24"/>
              </w:rPr>
              <w:lastRenderedPageBreak/>
              <w:t>только одну регулируемую величину – это…</w:t>
            </w:r>
          </w:p>
        </w:tc>
        <w:tc>
          <w:tcPr>
            <w:tcW w:w="2613" w:type="dxa"/>
          </w:tcPr>
          <w:p w14:paraId="0EA2DE1F" w14:textId="77777777" w:rsidR="005D39E4" w:rsidRPr="0062101A" w:rsidRDefault="005D39E4" w:rsidP="005D39E4">
            <w:pPr>
              <w:rPr>
                <w:color w:val="auto"/>
                <w:szCs w:val="24"/>
              </w:rPr>
            </w:pPr>
          </w:p>
        </w:tc>
        <w:tc>
          <w:tcPr>
            <w:tcW w:w="1350" w:type="dxa"/>
          </w:tcPr>
          <w:p w14:paraId="19301691" w14:textId="2B0B2DA9" w:rsidR="005D39E4" w:rsidRPr="0062101A" w:rsidRDefault="005D39E4" w:rsidP="005D39E4">
            <w:pPr>
              <w:rPr>
                <w:color w:val="auto"/>
                <w:szCs w:val="24"/>
              </w:rPr>
            </w:pPr>
          </w:p>
        </w:tc>
        <w:tc>
          <w:tcPr>
            <w:tcW w:w="1205" w:type="dxa"/>
          </w:tcPr>
          <w:p w14:paraId="64DE8134"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470FA180" w14:textId="77777777" w:rsidR="005D39E4" w:rsidRPr="0062101A" w:rsidRDefault="005D39E4" w:rsidP="005D39E4">
            <w:pPr>
              <w:rPr>
                <w:color w:val="auto"/>
                <w:szCs w:val="24"/>
              </w:rPr>
            </w:pPr>
            <w:r w:rsidRPr="0062101A">
              <w:rPr>
                <w:color w:val="auto"/>
                <w:szCs w:val="24"/>
              </w:rPr>
              <w:t>У, З, В</w:t>
            </w:r>
          </w:p>
        </w:tc>
        <w:tc>
          <w:tcPr>
            <w:tcW w:w="1129" w:type="dxa"/>
          </w:tcPr>
          <w:p w14:paraId="3DB37DC6" w14:textId="77777777" w:rsidR="005D39E4" w:rsidRPr="0062101A" w:rsidRDefault="005D39E4" w:rsidP="005D39E4">
            <w:pPr>
              <w:rPr>
                <w:color w:val="auto"/>
                <w:szCs w:val="24"/>
              </w:rPr>
            </w:pPr>
            <w:r w:rsidRPr="0062101A">
              <w:rPr>
                <w:color w:val="auto"/>
                <w:szCs w:val="24"/>
              </w:rPr>
              <w:t>5-10 мин.</w:t>
            </w:r>
          </w:p>
        </w:tc>
      </w:tr>
      <w:tr w:rsidR="005D39E4" w:rsidRPr="0062101A" w14:paraId="06CB5A33" w14:textId="77777777" w:rsidTr="00EB3308">
        <w:tc>
          <w:tcPr>
            <w:tcW w:w="675" w:type="dxa"/>
            <w:gridSpan w:val="2"/>
          </w:tcPr>
          <w:p w14:paraId="7E5AB239" w14:textId="77777777" w:rsidR="005D39E4" w:rsidRPr="0062101A" w:rsidRDefault="005D39E4" w:rsidP="005D39E4">
            <w:pPr>
              <w:rPr>
                <w:color w:val="auto"/>
                <w:szCs w:val="24"/>
              </w:rPr>
            </w:pPr>
            <w:r w:rsidRPr="0062101A">
              <w:rPr>
                <w:color w:val="auto"/>
                <w:szCs w:val="24"/>
              </w:rPr>
              <w:t>17</w:t>
            </w:r>
          </w:p>
        </w:tc>
        <w:tc>
          <w:tcPr>
            <w:tcW w:w="1707" w:type="dxa"/>
          </w:tcPr>
          <w:p w14:paraId="787429D1" w14:textId="77777777" w:rsidR="005D39E4" w:rsidRPr="0062101A" w:rsidRDefault="005D39E4" w:rsidP="005D39E4">
            <w:pPr>
              <w:rPr>
                <w:color w:val="auto"/>
                <w:szCs w:val="24"/>
              </w:rPr>
            </w:pPr>
            <w:r w:rsidRPr="0062101A">
              <w:rPr>
                <w:color w:val="auto"/>
                <w:szCs w:val="24"/>
              </w:rPr>
              <w:t>Электрические сети, использующие цифровые технологии для управления и оптимизации распределения энергии это - …</w:t>
            </w:r>
          </w:p>
        </w:tc>
        <w:tc>
          <w:tcPr>
            <w:tcW w:w="2613" w:type="dxa"/>
          </w:tcPr>
          <w:p w14:paraId="1B753389" w14:textId="77777777" w:rsidR="005D39E4" w:rsidRPr="0062101A" w:rsidRDefault="005D39E4" w:rsidP="005D39E4">
            <w:pPr>
              <w:rPr>
                <w:color w:val="auto"/>
                <w:szCs w:val="24"/>
              </w:rPr>
            </w:pPr>
          </w:p>
        </w:tc>
        <w:tc>
          <w:tcPr>
            <w:tcW w:w="1350" w:type="dxa"/>
          </w:tcPr>
          <w:p w14:paraId="7A46C4F1" w14:textId="66E36EDB" w:rsidR="005D39E4" w:rsidRPr="0062101A" w:rsidRDefault="005D39E4" w:rsidP="005D39E4">
            <w:pPr>
              <w:rPr>
                <w:color w:val="auto"/>
                <w:szCs w:val="24"/>
              </w:rPr>
            </w:pPr>
          </w:p>
        </w:tc>
        <w:tc>
          <w:tcPr>
            <w:tcW w:w="1205" w:type="dxa"/>
          </w:tcPr>
          <w:p w14:paraId="07FE37E8"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3EB3778E" w14:textId="77777777" w:rsidR="005D39E4" w:rsidRPr="0062101A" w:rsidRDefault="005D39E4" w:rsidP="005D39E4">
            <w:pPr>
              <w:rPr>
                <w:color w:val="auto"/>
                <w:szCs w:val="24"/>
              </w:rPr>
            </w:pPr>
            <w:r w:rsidRPr="0062101A">
              <w:rPr>
                <w:color w:val="auto"/>
                <w:szCs w:val="24"/>
              </w:rPr>
              <w:t>У, З, В</w:t>
            </w:r>
          </w:p>
        </w:tc>
        <w:tc>
          <w:tcPr>
            <w:tcW w:w="1129" w:type="dxa"/>
          </w:tcPr>
          <w:p w14:paraId="05FE45E0" w14:textId="77777777" w:rsidR="005D39E4" w:rsidRPr="0062101A" w:rsidRDefault="005D39E4" w:rsidP="005D39E4">
            <w:pPr>
              <w:rPr>
                <w:color w:val="auto"/>
                <w:szCs w:val="24"/>
              </w:rPr>
            </w:pPr>
            <w:r w:rsidRPr="0062101A">
              <w:rPr>
                <w:color w:val="auto"/>
                <w:szCs w:val="24"/>
              </w:rPr>
              <w:t>5-10 мин.</w:t>
            </w:r>
          </w:p>
        </w:tc>
      </w:tr>
      <w:tr w:rsidR="005D39E4" w:rsidRPr="0062101A" w14:paraId="0831C2CE" w14:textId="77777777" w:rsidTr="00EB3308">
        <w:tc>
          <w:tcPr>
            <w:tcW w:w="675" w:type="dxa"/>
            <w:gridSpan w:val="2"/>
          </w:tcPr>
          <w:p w14:paraId="4250165E" w14:textId="77777777" w:rsidR="005D39E4" w:rsidRPr="0062101A" w:rsidRDefault="005D39E4" w:rsidP="005D39E4">
            <w:pPr>
              <w:rPr>
                <w:color w:val="auto"/>
                <w:szCs w:val="24"/>
              </w:rPr>
            </w:pPr>
            <w:r w:rsidRPr="0062101A">
              <w:rPr>
                <w:color w:val="auto"/>
                <w:szCs w:val="24"/>
              </w:rPr>
              <w:t>18</w:t>
            </w:r>
          </w:p>
        </w:tc>
        <w:tc>
          <w:tcPr>
            <w:tcW w:w="1707" w:type="dxa"/>
          </w:tcPr>
          <w:p w14:paraId="1576E4B3" w14:textId="77777777" w:rsidR="005D39E4" w:rsidRPr="0062101A" w:rsidRDefault="005D39E4" w:rsidP="005D39E4">
            <w:pPr>
              <w:rPr>
                <w:color w:val="auto"/>
                <w:szCs w:val="24"/>
              </w:rPr>
            </w:pPr>
            <w:r w:rsidRPr="0062101A">
              <w:rPr>
                <w:color w:val="auto"/>
                <w:szCs w:val="24"/>
              </w:rPr>
              <w:t>Энергообъект, где сбор, обработка и передача информации, а также управление оборудованием происходят в цифровом формате, это - …</w:t>
            </w:r>
          </w:p>
        </w:tc>
        <w:tc>
          <w:tcPr>
            <w:tcW w:w="2613" w:type="dxa"/>
          </w:tcPr>
          <w:p w14:paraId="0D30649F" w14:textId="77777777" w:rsidR="005D39E4" w:rsidRPr="0062101A" w:rsidRDefault="005D39E4" w:rsidP="005D39E4">
            <w:pPr>
              <w:rPr>
                <w:color w:val="auto"/>
                <w:szCs w:val="24"/>
              </w:rPr>
            </w:pPr>
          </w:p>
        </w:tc>
        <w:tc>
          <w:tcPr>
            <w:tcW w:w="1350" w:type="dxa"/>
          </w:tcPr>
          <w:p w14:paraId="1490E714" w14:textId="3E20A5D2" w:rsidR="005D39E4" w:rsidRPr="0062101A" w:rsidRDefault="005D39E4" w:rsidP="005D39E4">
            <w:pPr>
              <w:rPr>
                <w:color w:val="auto"/>
                <w:szCs w:val="24"/>
              </w:rPr>
            </w:pPr>
          </w:p>
        </w:tc>
        <w:tc>
          <w:tcPr>
            <w:tcW w:w="1205" w:type="dxa"/>
          </w:tcPr>
          <w:p w14:paraId="15FDB067"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4065137E" w14:textId="77777777" w:rsidR="005D39E4" w:rsidRPr="0062101A" w:rsidRDefault="005D39E4" w:rsidP="005D39E4">
            <w:pPr>
              <w:rPr>
                <w:color w:val="auto"/>
                <w:szCs w:val="24"/>
              </w:rPr>
            </w:pPr>
            <w:r w:rsidRPr="0062101A">
              <w:rPr>
                <w:color w:val="auto"/>
                <w:szCs w:val="24"/>
              </w:rPr>
              <w:t>У, З, В</w:t>
            </w:r>
          </w:p>
        </w:tc>
        <w:tc>
          <w:tcPr>
            <w:tcW w:w="1129" w:type="dxa"/>
          </w:tcPr>
          <w:p w14:paraId="00A9ABD5" w14:textId="77777777" w:rsidR="005D39E4" w:rsidRPr="0062101A" w:rsidRDefault="005D39E4" w:rsidP="005D39E4">
            <w:pPr>
              <w:rPr>
                <w:color w:val="auto"/>
                <w:szCs w:val="24"/>
              </w:rPr>
            </w:pPr>
            <w:r w:rsidRPr="0062101A">
              <w:rPr>
                <w:color w:val="auto"/>
                <w:szCs w:val="24"/>
              </w:rPr>
              <w:t>5-10 мин.</w:t>
            </w:r>
          </w:p>
        </w:tc>
      </w:tr>
      <w:tr w:rsidR="005D39E4" w:rsidRPr="0062101A" w14:paraId="5999A51B" w14:textId="77777777" w:rsidTr="00EB3308">
        <w:tc>
          <w:tcPr>
            <w:tcW w:w="9916" w:type="dxa"/>
            <w:gridSpan w:val="9"/>
          </w:tcPr>
          <w:p w14:paraId="780B03B1"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p>
        </w:tc>
      </w:tr>
      <w:tr w:rsidR="005D39E4" w:rsidRPr="0062101A" w14:paraId="59E7BFDE" w14:textId="77777777" w:rsidTr="00EB3308">
        <w:tc>
          <w:tcPr>
            <w:tcW w:w="9916" w:type="dxa"/>
            <w:gridSpan w:val="9"/>
          </w:tcPr>
          <w:p w14:paraId="765FF285" w14:textId="77777777" w:rsidR="005D39E4" w:rsidRPr="0062101A" w:rsidRDefault="005D39E4" w:rsidP="005D39E4">
            <w:pPr>
              <w:rPr>
                <w:color w:val="auto"/>
                <w:szCs w:val="24"/>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7A6D167D" w14:textId="77777777" w:rsidTr="00EB3308">
        <w:tc>
          <w:tcPr>
            <w:tcW w:w="675" w:type="dxa"/>
            <w:gridSpan w:val="2"/>
          </w:tcPr>
          <w:p w14:paraId="2AB882B0" w14:textId="77777777" w:rsidR="005D39E4" w:rsidRPr="0062101A" w:rsidRDefault="005D39E4" w:rsidP="005D39E4">
            <w:pPr>
              <w:rPr>
                <w:color w:val="auto"/>
                <w:szCs w:val="24"/>
              </w:rPr>
            </w:pPr>
            <w:r w:rsidRPr="0062101A">
              <w:rPr>
                <w:color w:val="auto"/>
                <w:szCs w:val="24"/>
              </w:rPr>
              <w:t>19</w:t>
            </w:r>
          </w:p>
        </w:tc>
        <w:tc>
          <w:tcPr>
            <w:tcW w:w="1707" w:type="dxa"/>
          </w:tcPr>
          <w:p w14:paraId="037A6804" w14:textId="77777777" w:rsidR="005D39E4" w:rsidRPr="0062101A" w:rsidRDefault="005D39E4" w:rsidP="005562B6">
            <w:pPr>
              <w:ind w:right="-132"/>
              <w:jc w:val="both"/>
              <w:rPr>
                <w:color w:val="auto"/>
                <w:szCs w:val="24"/>
              </w:rPr>
            </w:pPr>
            <w:r w:rsidRPr="0062101A">
              <w:rPr>
                <w:color w:val="auto"/>
                <w:szCs w:val="24"/>
              </w:rPr>
              <w:t>Какой из основных трендов цифровизации в электронер-гетике снижает энергопотребление и осуществляет контроль технической исправности оборудования?</w:t>
            </w:r>
          </w:p>
        </w:tc>
        <w:tc>
          <w:tcPr>
            <w:tcW w:w="2613" w:type="dxa"/>
          </w:tcPr>
          <w:p w14:paraId="09F51F46" w14:textId="77777777" w:rsidR="005D39E4" w:rsidRPr="0062101A" w:rsidRDefault="005D39E4" w:rsidP="005D39E4">
            <w:pPr>
              <w:numPr>
                <w:ilvl w:val="0"/>
                <w:numId w:val="18"/>
              </w:numPr>
              <w:jc w:val="both"/>
              <w:rPr>
                <w:color w:val="auto"/>
                <w:szCs w:val="24"/>
              </w:rPr>
            </w:pPr>
            <w:r w:rsidRPr="0062101A">
              <w:rPr>
                <w:color w:val="auto"/>
                <w:szCs w:val="24"/>
              </w:rPr>
              <w:t>Искусственный интеллект (ИИ)</w:t>
            </w:r>
          </w:p>
          <w:p w14:paraId="1BBD6E4A" w14:textId="77777777" w:rsidR="005D39E4" w:rsidRPr="0062101A" w:rsidRDefault="005D39E4" w:rsidP="005D39E4">
            <w:pPr>
              <w:numPr>
                <w:ilvl w:val="0"/>
                <w:numId w:val="18"/>
              </w:numPr>
              <w:jc w:val="both"/>
              <w:rPr>
                <w:color w:val="auto"/>
                <w:szCs w:val="24"/>
              </w:rPr>
            </w:pPr>
            <w:r w:rsidRPr="0062101A">
              <w:rPr>
                <w:color w:val="auto"/>
                <w:szCs w:val="24"/>
              </w:rPr>
              <w:t>Big Data</w:t>
            </w:r>
          </w:p>
          <w:p w14:paraId="4D3CC6A7" w14:textId="77777777" w:rsidR="005D39E4" w:rsidRPr="0062101A" w:rsidRDefault="005D39E4" w:rsidP="005D39E4">
            <w:pPr>
              <w:numPr>
                <w:ilvl w:val="0"/>
                <w:numId w:val="18"/>
              </w:numPr>
              <w:jc w:val="both"/>
              <w:rPr>
                <w:color w:val="auto"/>
                <w:szCs w:val="24"/>
              </w:rPr>
            </w:pPr>
            <w:r w:rsidRPr="0062101A">
              <w:rPr>
                <w:color w:val="auto"/>
                <w:szCs w:val="24"/>
              </w:rPr>
              <w:t>Интернет вещей (IoT)</w:t>
            </w:r>
          </w:p>
          <w:p w14:paraId="2F9DD03B" w14:textId="77777777" w:rsidR="005D39E4" w:rsidRPr="0062101A" w:rsidRDefault="005D39E4" w:rsidP="005D39E4">
            <w:pPr>
              <w:numPr>
                <w:ilvl w:val="0"/>
                <w:numId w:val="18"/>
              </w:numPr>
              <w:jc w:val="both"/>
              <w:rPr>
                <w:color w:val="auto"/>
                <w:szCs w:val="24"/>
              </w:rPr>
            </w:pPr>
            <w:r w:rsidRPr="0062101A">
              <w:rPr>
                <w:color w:val="auto"/>
                <w:szCs w:val="24"/>
              </w:rPr>
              <w:t>Блокчейн</w:t>
            </w:r>
          </w:p>
        </w:tc>
        <w:tc>
          <w:tcPr>
            <w:tcW w:w="1350" w:type="dxa"/>
          </w:tcPr>
          <w:p w14:paraId="3F832E6E" w14:textId="0586301A" w:rsidR="005D39E4" w:rsidRPr="0062101A" w:rsidRDefault="005D39E4" w:rsidP="005D39E4">
            <w:pPr>
              <w:rPr>
                <w:color w:val="auto"/>
                <w:szCs w:val="24"/>
              </w:rPr>
            </w:pPr>
          </w:p>
        </w:tc>
        <w:tc>
          <w:tcPr>
            <w:tcW w:w="1205" w:type="dxa"/>
          </w:tcPr>
          <w:p w14:paraId="269908CE"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57F38E51" w14:textId="77777777" w:rsidR="005D39E4" w:rsidRPr="0062101A" w:rsidRDefault="005D39E4" w:rsidP="005D39E4">
            <w:pPr>
              <w:rPr>
                <w:color w:val="auto"/>
                <w:szCs w:val="24"/>
              </w:rPr>
            </w:pPr>
            <w:r w:rsidRPr="0062101A">
              <w:rPr>
                <w:color w:val="auto"/>
                <w:szCs w:val="24"/>
              </w:rPr>
              <w:t>У, З, В</w:t>
            </w:r>
          </w:p>
        </w:tc>
        <w:tc>
          <w:tcPr>
            <w:tcW w:w="1129" w:type="dxa"/>
          </w:tcPr>
          <w:p w14:paraId="35A79E35" w14:textId="77777777" w:rsidR="005D39E4" w:rsidRPr="0062101A" w:rsidRDefault="005D39E4" w:rsidP="005D39E4">
            <w:pPr>
              <w:rPr>
                <w:color w:val="auto"/>
                <w:szCs w:val="24"/>
              </w:rPr>
            </w:pPr>
            <w:r w:rsidRPr="0062101A">
              <w:rPr>
                <w:color w:val="auto"/>
                <w:szCs w:val="24"/>
              </w:rPr>
              <w:t>5-10 мин.</w:t>
            </w:r>
          </w:p>
        </w:tc>
      </w:tr>
      <w:tr w:rsidR="005D39E4" w:rsidRPr="0062101A" w14:paraId="0D898AB7" w14:textId="77777777" w:rsidTr="00EB3308">
        <w:tc>
          <w:tcPr>
            <w:tcW w:w="675" w:type="dxa"/>
            <w:gridSpan w:val="2"/>
          </w:tcPr>
          <w:p w14:paraId="4604C54D" w14:textId="77777777" w:rsidR="005D39E4" w:rsidRPr="0062101A" w:rsidRDefault="005D39E4" w:rsidP="005D39E4">
            <w:pPr>
              <w:rPr>
                <w:color w:val="auto"/>
                <w:szCs w:val="24"/>
              </w:rPr>
            </w:pPr>
            <w:r w:rsidRPr="0062101A">
              <w:rPr>
                <w:color w:val="auto"/>
                <w:szCs w:val="24"/>
              </w:rPr>
              <w:t>20</w:t>
            </w:r>
          </w:p>
        </w:tc>
        <w:tc>
          <w:tcPr>
            <w:tcW w:w="1707" w:type="dxa"/>
          </w:tcPr>
          <w:p w14:paraId="4011F99B" w14:textId="77777777" w:rsidR="005D39E4" w:rsidRPr="0062101A" w:rsidRDefault="005D39E4" w:rsidP="005D39E4">
            <w:pPr>
              <w:jc w:val="both"/>
              <w:rPr>
                <w:color w:val="auto"/>
                <w:szCs w:val="24"/>
              </w:rPr>
            </w:pPr>
            <w:r w:rsidRPr="0062101A">
              <w:rPr>
                <w:color w:val="auto"/>
                <w:szCs w:val="24"/>
              </w:rPr>
              <w:t>К преимуще-ствам умных сетей (</w:t>
            </w:r>
            <w:r w:rsidRPr="0062101A">
              <w:rPr>
                <w:color w:val="auto"/>
                <w:szCs w:val="24"/>
                <w:lang w:val="en-US"/>
              </w:rPr>
              <w:t>Smart</w:t>
            </w:r>
            <w:r w:rsidRPr="0062101A">
              <w:rPr>
                <w:color w:val="auto"/>
                <w:szCs w:val="24"/>
              </w:rPr>
              <w:t xml:space="preserve"> </w:t>
            </w:r>
            <w:r w:rsidRPr="0062101A">
              <w:rPr>
                <w:color w:val="auto"/>
                <w:szCs w:val="24"/>
                <w:lang w:val="en-US"/>
              </w:rPr>
              <w:t>Grids</w:t>
            </w:r>
            <w:r w:rsidRPr="0062101A">
              <w:rPr>
                <w:color w:val="auto"/>
                <w:szCs w:val="24"/>
              </w:rPr>
              <w:t>) электроснаб-жения можно отнести…</w:t>
            </w:r>
          </w:p>
        </w:tc>
        <w:tc>
          <w:tcPr>
            <w:tcW w:w="2613" w:type="dxa"/>
          </w:tcPr>
          <w:p w14:paraId="0CA198F6" w14:textId="77777777" w:rsidR="005D39E4" w:rsidRPr="0062101A" w:rsidRDefault="005D39E4" w:rsidP="005D39E4">
            <w:pPr>
              <w:jc w:val="both"/>
              <w:rPr>
                <w:color w:val="auto"/>
                <w:szCs w:val="24"/>
              </w:rPr>
            </w:pPr>
            <w:r w:rsidRPr="0062101A">
              <w:rPr>
                <w:color w:val="auto"/>
                <w:szCs w:val="24"/>
              </w:rPr>
              <w:t>1.Невысокие первоначальные затраты</w:t>
            </w:r>
          </w:p>
          <w:p w14:paraId="2E75CD31" w14:textId="77777777" w:rsidR="005D39E4" w:rsidRPr="0062101A" w:rsidRDefault="005D39E4" w:rsidP="005D39E4">
            <w:pPr>
              <w:jc w:val="both"/>
              <w:rPr>
                <w:color w:val="auto"/>
                <w:szCs w:val="24"/>
              </w:rPr>
            </w:pPr>
            <w:r w:rsidRPr="0062101A">
              <w:rPr>
                <w:color w:val="auto"/>
                <w:szCs w:val="24"/>
              </w:rPr>
              <w:t>2.Повышение эффективности энергосистемы</w:t>
            </w:r>
          </w:p>
          <w:p w14:paraId="784D90A3" w14:textId="77777777" w:rsidR="005D39E4" w:rsidRPr="0062101A" w:rsidRDefault="005D39E4" w:rsidP="005D39E4">
            <w:pPr>
              <w:jc w:val="both"/>
              <w:rPr>
                <w:color w:val="auto"/>
                <w:szCs w:val="24"/>
              </w:rPr>
            </w:pPr>
            <w:r w:rsidRPr="0062101A">
              <w:rPr>
                <w:color w:val="auto"/>
                <w:szCs w:val="24"/>
              </w:rPr>
              <w:t>3.Экологические преимущества</w:t>
            </w:r>
          </w:p>
          <w:p w14:paraId="52B2B420" w14:textId="77777777" w:rsidR="005D39E4" w:rsidRPr="0062101A" w:rsidRDefault="005D39E4" w:rsidP="005D39E4">
            <w:pPr>
              <w:jc w:val="both"/>
              <w:rPr>
                <w:color w:val="auto"/>
                <w:szCs w:val="24"/>
              </w:rPr>
            </w:pPr>
            <w:r w:rsidRPr="0062101A">
              <w:rPr>
                <w:color w:val="auto"/>
                <w:szCs w:val="24"/>
              </w:rPr>
              <w:t>4.Простота интеграции</w:t>
            </w:r>
          </w:p>
        </w:tc>
        <w:tc>
          <w:tcPr>
            <w:tcW w:w="1350" w:type="dxa"/>
          </w:tcPr>
          <w:p w14:paraId="46BAFE80" w14:textId="07EFFB83" w:rsidR="005D39E4" w:rsidRPr="0062101A" w:rsidRDefault="005D39E4" w:rsidP="005D39E4">
            <w:pPr>
              <w:rPr>
                <w:color w:val="auto"/>
                <w:szCs w:val="24"/>
              </w:rPr>
            </w:pPr>
          </w:p>
        </w:tc>
        <w:tc>
          <w:tcPr>
            <w:tcW w:w="1205" w:type="dxa"/>
          </w:tcPr>
          <w:p w14:paraId="0EC25409" w14:textId="77777777" w:rsidR="005D39E4" w:rsidRPr="0062101A" w:rsidRDefault="005D39E4" w:rsidP="005D39E4">
            <w:pPr>
              <w:rPr>
                <w:color w:val="auto"/>
                <w:szCs w:val="24"/>
              </w:rPr>
            </w:pPr>
            <w:r w:rsidRPr="0062101A">
              <w:rPr>
                <w:color w:val="auto"/>
                <w:szCs w:val="24"/>
              </w:rPr>
              <w:t>ПК-3</w:t>
            </w:r>
          </w:p>
        </w:tc>
        <w:tc>
          <w:tcPr>
            <w:tcW w:w="1237" w:type="dxa"/>
            <w:gridSpan w:val="2"/>
          </w:tcPr>
          <w:p w14:paraId="501EA773" w14:textId="77777777" w:rsidR="005D39E4" w:rsidRPr="0062101A" w:rsidRDefault="005D39E4" w:rsidP="005D39E4">
            <w:pPr>
              <w:rPr>
                <w:color w:val="auto"/>
                <w:szCs w:val="24"/>
              </w:rPr>
            </w:pPr>
            <w:r w:rsidRPr="0062101A">
              <w:rPr>
                <w:color w:val="auto"/>
                <w:szCs w:val="24"/>
              </w:rPr>
              <w:t>У, З, В</w:t>
            </w:r>
          </w:p>
        </w:tc>
        <w:tc>
          <w:tcPr>
            <w:tcW w:w="1129" w:type="dxa"/>
          </w:tcPr>
          <w:p w14:paraId="430AB9DF" w14:textId="77777777" w:rsidR="005D39E4" w:rsidRPr="0062101A" w:rsidRDefault="005D39E4" w:rsidP="005D39E4">
            <w:pPr>
              <w:rPr>
                <w:color w:val="auto"/>
                <w:szCs w:val="24"/>
              </w:rPr>
            </w:pPr>
            <w:r w:rsidRPr="0062101A">
              <w:rPr>
                <w:color w:val="auto"/>
                <w:szCs w:val="24"/>
              </w:rPr>
              <w:t>5-10 мин.</w:t>
            </w:r>
          </w:p>
        </w:tc>
      </w:tr>
    </w:tbl>
    <w:p w14:paraId="0BFE8F28" w14:textId="5FC1F3DE" w:rsidR="005D39E4" w:rsidRPr="0062101A" w:rsidRDefault="005D39E4">
      <w:pPr>
        <w:spacing w:after="160" w:line="259" w:lineRule="auto"/>
        <w:rPr>
          <w:b/>
          <w:color w:val="auto"/>
          <w:sz w:val="28"/>
        </w:rPr>
      </w:pPr>
      <w:r w:rsidRPr="0062101A">
        <w:rPr>
          <w:b/>
          <w:color w:val="auto"/>
          <w:sz w:val="28"/>
        </w:rPr>
        <w:br w:type="page"/>
      </w:r>
    </w:p>
    <w:p w14:paraId="6AAEDF14" w14:textId="77777777" w:rsidR="005D39E4" w:rsidRPr="0062101A" w:rsidRDefault="005D39E4" w:rsidP="005D39E4">
      <w:pPr>
        <w:jc w:val="center"/>
        <w:rPr>
          <w:b/>
          <w:color w:val="auto"/>
          <w:sz w:val="28"/>
          <w:szCs w:val="28"/>
        </w:rPr>
      </w:pPr>
    </w:p>
    <w:p w14:paraId="51B1022B" w14:textId="77777777" w:rsidR="005D39E4" w:rsidRPr="0062101A" w:rsidRDefault="005D39E4" w:rsidP="005D39E4">
      <w:pPr>
        <w:jc w:val="center"/>
        <w:rPr>
          <w:b/>
          <w:color w:val="auto"/>
          <w:sz w:val="28"/>
          <w:szCs w:val="28"/>
        </w:rPr>
      </w:pPr>
    </w:p>
    <w:p w14:paraId="0EAD07C9" w14:textId="77777777" w:rsidR="005D39E4" w:rsidRPr="0062101A" w:rsidRDefault="005D39E4" w:rsidP="005D39E4">
      <w:pPr>
        <w:jc w:val="center"/>
        <w:rPr>
          <w:b/>
          <w:color w:val="auto"/>
          <w:sz w:val="28"/>
          <w:szCs w:val="28"/>
        </w:rPr>
      </w:pPr>
    </w:p>
    <w:p w14:paraId="1F106D88" w14:textId="77777777" w:rsidR="005D39E4" w:rsidRPr="0062101A" w:rsidRDefault="005D39E4" w:rsidP="005D39E4">
      <w:pPr>
        <w:jc w:val="center"/>
        <w:rPr>
          <w:b/>
          <w:color w:val="auto"/>
          <w:sz w:val="28"/>
          <w:szCs w:val="28"/>
        </w:rPr>
      </w:pPr>
    </w:p>
    <w:p w14:paraId="5446C722" w14:textId="77777777" w:rsidR="005D39E4" w:rsidRPr="0062101A" w:rsidRDefault="005D39E4" w:rsidP="005D39E4">
      <w:pPr>
        <w:jc w:val="center"/>
        <w:rPr>
          <w:b/>
          <w:color w:val="auto"/>
          <w:sz w:val="28"/>
          <w:szCs w:val="28"/>
        </w:rPr>
      </w:pPr>
    </w:p>
    <w:p w14:paraId="3A523D31" w14:textId="77777777" w:rsidR="005D39E4" w:rsidRPr="0062101A" w:rsidRDefault="005D39E4" w:rsidP="005D39E4">
      <w:pPr>
        <w:jc w:val="center"/>
        <w:rPr>
          <w:color w:val="auto"/>
          <w:szCs w:val="24"/>
        </w:rPr>
      </w:pPr>
    </w:p>
    <w:p w14:paraId="0002527A" w14:textId="77777777" w:rsidR="005D39E4" w:rsidRPr="0062101A" w:rsidRDefault="005D39E4" w:rsidP="005D39E4">
      <w:pPr>
        <w:jc w:val="center"/>
        <w:rPr>
          <w:color w:val="auto"/>
          <w:szCs w:val="24"/>
        </w:rPr>
      </w:pPr>
    </w:p>
    <w:p w14:paraId="7422C558" w14:textId="77777777" w:rsidR="005D39E4" w:rsidRPr="0062101A" w:rsidRDefault="005D39E4" w:rsidP="005D39E4">
      <w:pPr>
        <w:jc w:val="center"/>
        <w:rPr>
          <w:color w:val="auto"/>
          <w:szCs w:val="24"/>
        </w:rPr>
      </w:pPr>
    </w:p>
    <w:p w14:paraId="74F9B58E" w14:textId="77777777" w:rsidR="005D39E4" w:rsidRPr="0062101A" w:rsidRDefault="005D39E4" w:rsidP="005D39E4">
      <w:pPr>
        <w:jc w:val="center"/>
        <w:rPr>
          <w:color w:val="auto"/>
          <w:szCs w:val="24"/>
        </w:rPr>
      </w:pPr>
    </w:p>
    <w:p w14:paraId="2AB708A4" w14:textId="77777777" w:rsidR="005D39E4" w:rsidRPr="0062101A" w:rsidRDefault="005D39E4" w:rsidP="005D39E4">
      <w:pPr>
        <w:jc w:val="center"/>
        <w:rPr>
          <w:color w:val="auto"/>
          <w:szCs w:val="24"/>
        </w:rPr>
      </w:pPr>
    </w:p>
    <w:p w14:paraId="4AD33F63" w14:textId="77777777" w:rsidR="005D39E4" w:rsidRPr="0062101A" w:rsidRDefault="005D39E4" w:rsidP="005D39E4">
      <w:pPr>
        <w:jc w:val="center"/>
        <w:rPr>
          <w:color w:val="auto"/>
          <w:szCs w:val="24"/>
        </w:rPr>
      </w:pPr>
    </w:p>
    <w:p w14:paraId="2533A191" w14:textId="77777777" w:rsidR="005D39E4" w:rsidRPr="0062101A" w:rsidRDefault="005D39E4" w:rsidP="005D39E4">
      <w:pPr>
        <w:jc w:val="center"/>
        <w:rPr>
          <w:color w:val="auto"/>
          <w:szCs w:val="24"/>
        </w:rPr>
      </w:pPr>
    </w:p>
    <w:p w14:paraId="48CA0108" w14:textId="77777777" w:rsidR="005D39E4" w:rsidRPr="0062101A" w:rsidRDefault="005D39E4" w:rsidP="005D39E4">
      <w:pPr>
        <w:jc w:val="center"/>
        <w:rPr>
          <w:color w:val="auto"/>
          <w:szCs w:val="24"/>
        </w:rPr>
      </w:pPr>
    </w:p>
    <w:p w14:paraId="08966315" w14:textId="77777777" w:rsidR="005D39E4" w:rsidRPr="0062101A" w:rsidRDefault="005D39E4" w:rsidP="005D39E4">
      <w:pPr>
        <w:jc w:val="center"/>
        <w:rPr>
          <w:color w:val="auto"/>
          <w:szCs w:val="24"/>
        </w:rPr>
      </w:pPr>
    </w:p>
    <w:p w14:paraId="0C63C192" w14:textId="77777777" w:rsidR="005D39E4" w:rsidRPr="0062101A" w:rsidRDefault="005D39E4" w:rsidP="005D39E4">
      <w:pPr>
        <w:jc w:val="center"/>
        <w:rPr>
          <w:color w:val="auto"/>
          <w:szCs w:val="24"/>
        </w:rPr>
      </w:pPr>
    </w:p>
    <w:p w14:paraId="6A05C691" w14:textId="77777777" w:rsidR="005D39E4" w:rsidRPr="0062101A" w:rsidRDefault="005D39E4" w:rsidP="005D39E4">
      <w:pPr>
        <w:jc w:val="center"/>
        <w:rPr>
          <w:color w:val="auto"/>
          <w:szCs w:val="24"/>
        </w:rPr>
      </w:pPr>
    </w:p>
    <w:p w14:paraId="7A9FA248" w14:textId="77777777" w:rsidR="005D39E4" w:rsidRPr="0062101A" w:rsidRDefault="005D39E4" w:rsidP="005D39E4">
      <w:pPr>
        <w:jc w:val="center"/>
        <w:rPr>
          <w:color w:val="auto"/>
          <w:szCs w:val="24"/>
        </w:rPr>
      </w:pPr>
    </w:p>
    <w:p w14:paraId="59219CCA" w14:textId="77777777" w:rsidR="005D39E4" w:rsidRPr="0062101A" w:rsidRDefault="005D39E4" w:rsidP="005D39E4">
      <w:pPr>
        <w:jc w:val="center"/>
        <w:rPr>
          <w:color w:val="auto"/>
          <w:szCs w:val="24"/>
        </w:rPr>
      </w:pPr>
    </w:p>
    <w:p w14:paraId="7988DC4D" w14:textId="77777777" w:rsidR="005D39E4" w:rsidRPr="0062101A" w:rsidRDefault="005D39E4" w:rsidP="005D39E4">
      <w:pPr>
        <w:jc w:val="center"/>
        <w:rPr>
          <w:color w:val="auto"/>
          <w:szCs w:val="24"/>
        </w:rPr>
      </w:pPr>
    </w:p>
    <w:p w14:paraId="12787DE5" w14:textId="77777777" w:rsidR="005D39E4" w:rsidRPr="0062101A" w:rsidRDefault="005D39E4" w:rsidP="005D39E4">
      <w:pPr>
        <w:jc w:val="center"/>
        <w:rPr>
          <w:color w:val="auto"/>
          <w:szCs w:val="24"/>
        </w:rPr>
      </w:pPr>
    </w:p>
    <w:p w14:paraId="338280DA"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3095E9B0" w14:textId="77777777" w:rsidR="005D39E4" w:rsidRPr="0062101A" w:rsidRDefault="005D39E4" w:rsidP="005D39E4">
      <w:pPr>
        <w:jc w:val="center"/>
        <w:rPr>
          <w:color w:val="auto"/>
          <w:sz w:val="28"/>
          <w:szCs w:val="28"/>
        </w:rPr>
      </w:pPr>
      <w:r w:rsidRPr="0062101A">
        <w:rPr>
          <w:b/>
          <w:color w:val="auto"/>
          <w:sz w:val="28"/>
          <w:szCs w:val="28"/>
        </w:rPr>
        <w:t>для текущего контроля и промежуточной аттестации обучающихся по дисциплине</w:t>
      </w:r>
      <w:r w:rsidRPr="0062101A">
        <w:rPr>
          <w:color w:val="auto"/>
          <w:sz w:val="28"/>
          <w:szCs w:val="28"/>
        </w:rPr>
        <w:t xml:space="preserve"> </w:t>
      </w:r>
    </w:p>
    <w:p w14:paraId="0232CB26" w14:textId="77777777" w:rsidR="005D39E4" w:rsidRPr="0062101A" w:rsidRDefault="005D39E4" w:rsidP="005D39E4">
      <w:pPr>
        <w:jc w:val="center"/>
        <w:rPr>
          <w:b/>
          <w:color w:val="auto"/>
          <w:sz w:val="28"/>
          <w:szCs w:val="28"/>
          <w:u w:val="single"/>
        </w:rPr>
      </w:pPr>
      <w:r w:rsidRPr="0062101A">
        <w:rPr>
          <w:b/>
          <w:color w:val="auto"/>
          <w:sz w:val="28"/>
          <w:szCs w:val="28"/>
          <w:u w:val="single"/>
        </w:rPr>
        <w:t>Автоматизированный электропривод в АПК</w:t>
      </w:r>
    </w:p>
    <w:p w14:paraId="71A82BD8" w14:textId="77777777" w:rsidR="005D39E4" w:rsidRPr="0062101A" w:rsidRDefault="005D39E4" w:rsidP="005D39E4">
      <w:pPr>
        <w:jc w:val="center"/>
        <w:rPr>
          <w:color w:val="auto"/>
          <w:sz w:val="28"/>
          <w:szCs w:val="28"/>
          <w:u w:val="single"/>
        </w:rPr>
      </w:pPr>
      <w:r w:rsidRPr="0062101A">
        <w:rPr>
          <w:color w:val="auto"/>
          <w:szCs w:val="24"/>
        </w:rPr>
        <w:t>(наименование дисциплины)</w:t>
      </w:r>
      <w:r w:rsidRPr="0062101A">
        <w:rPr>
          <w:color w:val="auto"/>
          <w:sz w:val="28"/>
          <w:szCs w:val="28"/>
        </w:rPr>
        <w:t xml:space="preserve"> </w:t>
      </w:r>
    </w:p>
    <w:p w14:paraId="5BA702C4"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color w:val="auto"/>
          <w:sz w:val="28"/>
          <w:szCs w:val="28"/>
          <w:u w:val="single"/>
        </w:rPr>
        <w:tab/>
      </w:r>
      <w:r w:rsidRPr="0062101A">
        <w:rPr>
          <w:color w:val="auto"/>
          <w:sz w:val="28"/>
          <w:szCs w:val="28"/>
          <w:u w:val="single"/>
        </w:rPr>
        <w:tab/>
      </w:r>
      <w:r w:rsidRPr="0062101A">
        <w:rPr>
          <w:color w:val="auto"/>
          <w:sz w:val="28"/>
          <w:szCs w:val="28"/>
          <w:u w:val="single"/>
        </w:rPr>
        <w:tab/>
      </w:r>
      <w:r w:rsidRPr="0062101A">
        <w:rPr>
          <w:b/>
          <w:color w:val="auto"/>
          <w:sz w:val="28"/>
          <w:szCs w:val="28"/>
          <w:u w:val="single"/>
        </w:rPr>
        <w:t>35.04.06 Агроинженерия</w:t>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r>
      <w:r w:rsidRPr="0062101A">
        <w:rPr>
          <w:b/>
          <w:color w:val="auto"/>
          <w:sz w:val="28"/>
          <w:szCs w:val="28"/>
          <w:u w:val="single"/>
        </w:rPr>
        <w:tab/>
        <w:t>__</w:t>
      </w:r>
    </w:p>
    <w:p w14:paraId="31220F5E" w14:textId="77777777" w:rsidR="005D39E4" w:rsidRPr="0062101A" w:rsidRDefault="005D39E4" w:rsidP="005D39E4">
      <w:pPr>
        <w:ind w:firstLine="708"/>
        <w:rPr>
          <w:color w:val="auto"/>
          <w:sz w:val="28"/>
          <w:szCs w:val="28"/>
          <w:u w:val="single"/>
        </w:rPr>
      </w:pPr>
    </w:p>
    <w:p w14:paraId="02B44DC9" w14:textId="77777777" w:rsidR="005D39E4" w:rsidRPr="0062101A" w:rsidRDefault="005D39E4" w:rsidP="005D39E4">
      <w:pPr>
        <w:rPr>
          <w:b/>
          <w:color w:val="auto"/>
          <w:sz w:val="28"/>
          <w:szCs w:val="28"/>
          <w:u w:val="single"/>
        </w:rPr>
      </w:pPr>
      <w:r w:rsidRPr="0062101A">
        <w:rPr>
          <w:color w:val="auto"/>
          <w:sz w:val="28"/>
          <w:szCs w:val="28"/>
          <w:u w:val="single"/>
        </w:rPr>
        <w:tab/>
      </w:r>
      <w:r w:rsidRPr="0062101A">
        <w:rPr>
          <w:b/>
          <w:color w:val="auto"/>
          <w:sz w:val="28"/>
          <w:szCs w:val="28"/>
          <w:u w:val="single"/>
        </w:rPr>
        <w:t>профиль «Современные технологии в агроинженерии»</w:t>
      </w:r>
      <w:r w:rsidRPr="0062101A">
        <w:rPr>
          <w:b/>
          <w:color w:val="auto"/>
          <w:sz w:val="28"/>
          <w:szCs w:val="28"/>
          <w:u w:val="single"/>
        </w:rPr>
        <w:tab/>
        <w:t>_______</w:t>
      </w:r>
    </w:p>
    <w:p w14:paraId="5A18DA2E" w14:textId="77777777" w:rsidR="005D39E4" w:rsidRPr="0062101A" w:rsidRDefault="005D39E4" w:rsidP="005D39E4">
      <w:pPr>
        <w:jc w:val="center"/>
        <w:rPr>
          <w:color w:val="auto"/>
          <w:szCs w:val="24"/>
        </w:rPr>
      </w:pPr>
    </w:p>
    <w:p w14:paraId="0676FF78" w14:textId="77777777" w:rsidR="005D39E4" w:rsidRPr="0062101A" w:rsidRDefault="005D39E4" w:rsidP="005D39E4">
      <w:pPr>
        <w:jc w:val="center"/>
        <w:rPr>
          <w:color w:val="auto"/>
          <w:szCs w:val="24"/>
        </w:rPr>
      </w:pPr>
    </w:p>
    <w:p w14:paraId="1E33402A" w14:textId="77777777" w:rsidR="005D39E4" w:rsidRPr="0062101A" w:rsidRDefault="005D39E4" w:rsidP="005D39E4">
      <w:pPr>
        <w:jc w:val="center"/>
        <w:rPr>
          <w:color w:val="auto"/>
          <w:szCs w:val="24"/>
        </w:rPr>
      </w:pPr>
    </w:p>
    <w:p w14:paraId="2F314D1F" w14:textId="77777777" w:rsidR="005D39E4" w:rsidRPr="0062101A" w:rsidRDefault="005D39E4" w:rsidP="005D39E4">
      <w:pPr>
        <w:jc w:val="center"/>
        <w:rPr>
          <w:color w:val="auto"/>
          <w:szCs w:val="24"/>
        </w:rPr>
      </w:pPr>
    </w:p>
    <w:p w14:paraId="11686B24" w14:textId="77777777" w:rsidR="005D39E4" w:rsidRPr="0062101A" w:rsidRDefault="005D39E4" w:rsidP="005D39E4">
      <w:pPr>
        <w:jc w:val="center"/>
        <w:rPr>
          <w:color w:val="auto"/>
          <w:szCs w:val="24"/>
        </w:rPr>
      </w:pPr>
    </w:p>
    <w:p w14:paraId="6DE3057D" w14:textId="77777777" w:rsidR="005D39E4" w:rsidRPr="0062101A" w:rsidRDefault="005D39E4" w:rsidP="005D39E4">
      <w:pPr>
        <w:jc w:val="center"/>
        <w:rPr>
          <w:color w:val="auto"/>
          <w:szCs w:val="24"/>
        </w:rPr>
      </w:pPr>
    </w:p>
    <w:p w14:paraId="39567C34" w14:textId="77777777" w:rsidR="005D39E4" w:rsidRPr="0062101A" w:rsidRDefault="005D39E4" w:rsidP="005D39E4">
      <w:pPr>
        <w:jc w:val="center"/>
        <w:rPr>
          <w:color w:val="auto"/>
          <w:szCs w:val="24"/>
        </w:rPr>
      </w:pPr>
    </w:p>
    <w:p w14:paraId="45E7B108" w14:textId="77777777" w:rsidR="005D39E4" w:rsidRPr="0062101A" w:rsidRDefault="005D39E4" w:rsidP="005D39E4">
      <w:pPr>
        <w:jc w:val="center"/>
        <w:rPr>
          <w:color w:val="auto"/>
          <w:szCs w:val="24"/>
        </w:rPr>
      </w:pPr>
    </w:p>
    <w:p w14:paraId="647F4716" w14:textId="77777777" w:rsidR="005D39E4" w:rsidRPr="0062101A" w:rsidRDefault="005D39E4" w:rsidP="005D39E4">
      <w:pPr>
        <w:jc w:val="center"/>
        <w:rPr>
          <w:color w:val="auto"/>
          <w:szCs w:val="24"/>
        </w:rPr>
      </w:pPr>
    </w:p>
    <w:p w14:paraId="01D70644" w14:textId="77777777" w:rsidR="005D39E4" w:rsidRPr="0062101A" w:rsidRDefault="005D39E4" w:rsidP="005D39E4">
      <w:pPr>
        <w:jc w:val="center"/>
        <w:rPr>
          <w:color w:val="auto"/>
          <w:szCs w:val="24"/>
        </w:rPr>
      </w:pPr>
    </w:p>
    <w:p w14:paraId="31180811" w14:textId="77777777" w:rsidR="005D39E4" w:rsidRPr="0062101A" w:rsidRDefault="005D39E4" w:rsidP="005D39E4">
      <w:pPr>
        <w:jc w:val="center"/>
        <w:rPr>
          <w:color w:val="auto"/>
          <w:szCs w:val="24"/>
        </w:rPr>
      </w:pPr>
    </w:p>
    <w:p w14:paraId="01FA31D9" w14:textId="77777777" w:rsidR="005D39E4" w:rsidRPr="0062101A" w:rsidRDefault="005D39E4" w:rsidP="005D39E4">
      <w:pPr>
        <w:jc w:val="center"/>
        <w:rPr>
          <w:color w:val="auto"/>
          <w:szCs w:val="24"/>
        </w:rPr>
      </w:pPr>
    </w:p>
    <w:p w14:paraId="765708C0" w14:textId="77777777" w:rsidR="005D39E4" w:rsidRPr="0062101A" w:rsidRDefault="005D39E4" w:rsidP="005D39E4">
      <w:pPr>
        <w:jc w:val="center"/>
        <w:rPr>
          <w:color w:val="auto"/>
          <w:szCs w:val="24"/>
        </w:rPr>
      </w:pPr>
    </w:p>
    <w:p w14:paraId="03F7B36E" w14:textId="77777777" w:rsidR="005D39E4" w:rsidRPr="0062101A" w:rsidRDefault="005D39E4" w:rsidP="005D39E4">
      <w:pPr>
        <w:jc w:val="center"/>
        <w:rPr>
          <w:color w:val="auto"/>
          <w:szCs w:val="24"/>
        </w:rPr>
      </w:pPr>
    </w:p>
    <w:p w14:paraId="50AB28F3" w14:textId="77777777" w:rsidR="005D39E4" w:rsidRPr="0062101A" w:rsidRDefault="005D39E4" w:rsidP="005D39E4">
      <w:pPr>
        <w:jc w:val="center"/>
        <w:rPr>
          <w:color w:val="auto"/>
          <w:szCs w:val="24"/>
        </w:rPr>
      </w:pPr>
    </w:p>
    <w:p w14:paraId="514ECFA3" w14:textId="77777777" w:rsidR="005D39E4" w:rsidRPr="0062101A" w:rsidRDefault="005D39E4" w:rsidP="005D39E4">
      <w:pPr>
        <w:jc w:val="center"/>
        <w:rPr>
          <w:color w:val="auto"/>
          <w:szCs w:val="24"/>
        </w:rPr>
      </w:pPr>
    </w:p>
    <w:p w14:paraId="5780867E" w14:textId="77777777" w:rsidR="005D39E4" w:rsidRPr="0062101A" w:rsidRDefault="005D39E4" w:rsidP="005D39E4">
      <w:pPr>
        <w:jc w:val="center"/>
        <w:rPr>
          <w:color w:val="auto"/>
          <w:szCs w:val="24"/>
        </w:rPr>
      </w:pPr>
    </w:p>
    <w:p w14:paraId="78B46749" w14:textId="77777777" w:rsidR="005D39E4" w:rsidRPr="0062101A" w:rsidRDefault="005D39E4" w:rsidP="005D39E4">
      <w:pPr>
        <w:jc w:val="center"/>
        <w:rPr>
          <w:color w:val="auto"/>
          <w:szCs w:val="24"/>
        </w:rPr>
      </w:pPr>
    </w:p>
    <w:p w14:paraId="3BEB61B7" w14:textId="77777777" w:rsidR="005D39E4" w:rsidRPr="0062101A" w:rsidRDefault="005D39E4" w:rsidP="005D39E4">
      <w:pPr>
        <w:jc w:val="center"/>
        <w:rPr>
          <w:color w:val="auto"/>
          <w:szCs w:val="24"/>
        </w:rPr>
      </w:pPr>
    </w:p>
    <w:p w14:paraId="50108F9B" w14:textId="77777777" w:rsidR="005D39E4" w:rsidRPr="0062101A" w:rsidRDefault="005D39E4" w:rsidP="005D39E4">
      <w:pPr>
        <w:jc w:val="center"/>
        <w:rPr>
          <w:color w:val="auto"/>
          <w:szCs w:val="24"/>
        </w:rPr>
      </w:pPr>
    </w:p>
    <w:p w14:paraId="26621D41" w14:textId="77777777" w:rsidR="005D39E4" w:rsidRPr="0062101A" w:rsidRDefault="005D39E4" w:rsidP="005D39E4">
      <w:pPr>
        <w:jc w:val="center"/>
        <w:rPr>
          <w:color w:val="auto"/>
          <w:szCs w:val="24"/>
        </w:rPr>
      </w:pPr>
    </w:p>
    <w:p w14:paraId="1D090854" w14:textId="77777777" w:rsidR="005D39E4" w:rsidRPr="0062101A" w:rsidRDefault="005D39E4" w:rsidP="005D39E4">
      <w:pPr>
        <w:jc w:val="center"/>
        <w:rPr>
          <w:color w:val="auto"/>
          <w:szCs w:val="24"/>
        </w:rPr>
      </w:pPr>
    </w:p>
    <w:p w14:paraId="7E913D74" w14:textId="77777777" w:rsidR="005D39E4" w:rsidRPr="0062101A" w:rsidRDefault="005D39E4" w:rsidP="005D39E4">
      <w:pPr>
        <w:numPr>
          <w:ilvl w:val="0"/>
          <w:numId w:val="25"/>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24EF7B29" w14:textId="77777777" w:rsidR="005D39E4" w:rsidRPr="0062101A" w:rsidRDefault="005D39E4" w:rsidP="005D39E4">
      <w:pPr>
        <w:jc w:val="both"/>
        <w:rPr>
          <w:b/>
          <w:color w:val="auto"/>
          <w:szCs w:val="24"/>
        </w:rPr>
      </w:pPr>
      <w:r w:rsidRPr="0062101A">
        <w:rPr>
          <w:b/>
          <w:color w:val="auto"/>
          <w:szCs w:val="24"/>
        </w:rPr>
        <w:t>ПК-3: Способен проводить испытания новой (усовершенствованной) сельскохозяйственной техники</w:t>
      </w:r>
    </w:p>
    <w:p w14:paraId="12549CA7" w14:textId="77777777" w:rsidR="005D39E4" w:rsidRPr="0062101A" w:rsidRDefault="005D39E4" w:rsidP="005D39E4">
      <w:pPr>
        <w:jc w:val="both"/>
        <w:rPr>
          <w:b/>
          <w:color w:val="auto"/>
          <w:szCs w:val="24"/>
        </w:rPr>
      </w:pPr>
      <w:r w:rsidRPr="0062101A">
        <w:rPr>
          <w:b/>
          <w:color w:val="auto"/>
          <w:szCs w:val="24"/>
        </w:rPr>
        <w:t>ПК-3.1: Оценивает технические параметры образцов сельскохозяйственной техники (изделия)</w:t>
      </w:r>
    </w:p>
    <w:p w14:paraId="530A7474" w14:textId="77777777" w:rsidR="005D39E4" w:rsidRPr="0062101A" w:rsidRDefault="005D39E4" w:rsidP="005D39E4">
      <w:pPr>
        <w:jc w:val="both"/>
        <w:rPr>
          <w:b/>
          <w:color w:val="auto"/>
          <w:szCs w:val="24"/>
        </w:rPr>
      </w:pPr>
      <w:r w:rsidRPr="0062101A">
        <w:rPr>
          <w:b/>
          <w:color w:val="auto"/>
          <w:szCs w:val="24"/>
        </w:rPr>
        <w:t>Знать: основные виды и характеристики электродвигателей;</w:t>
      </w:r>
    </w:p>
    <w:p w14:paraId="53227269" w14:textId="77777777" w:rsidR="005D39E4" w:rsidRPr="0062101A" w:rsidRDefault="005D39E4" w:rsidP="005D39E4">
      <w:pPr>
        <w:jc w:val="both"/>
        <w:rPr>
          <w:b/>
          <w:color w:val="auto"/>
          <w:szCs w:val="24"/>
        </w:rPr>
      </w:pPr>
      <w:r w:rsidRPr="0062101A">
        <w:rPr>
          <w:b/>
          <w:color w:val="auto"/>
          <w:szCs w:val="24"/>
        </w:rPr>
        <w:t>Уметь: управлять с помощью АЭП технологическими процессами;</w:t>
      </w:r>
    </w:p>
    <w:p w14:paraId="6B8C120A" w14:textId="77777777" w:rsidR="005D39E4" w:rsidRPr="0062101A" w:rsidRDefault="005D39E4" w:rsidP="005D39E4">
      <w:pPr>
        <w:jc w:val="both"/>
        <w:rPr>
          <w:b/>
          <w:color w:val="auto"/>
          <w:szCs w:val="24"/>
        </w:rPr>
      </w:pPr>
      <w:r w:rsidRPr="0062101A">
        <w:rPr>
          <w:b/>
          <w:color w:val="auto"/>
          <w:szCs w:val="24"/>
        </w:rPr>
        <w:t>Владеть: методами диагностирования неисправностей узлов электропривода.</w:t>
      </w:r>
    </w:p>
    <w:p w14:paraId="779CF90C" w14:textId="77777777" w:rsidR="005D39E4" w:rsidRPr="0062101A" w:rsidRDefault="005D39E4" w:rsidP="005D39E4">
      <w:pPr>
        <w:jc w:val="both"/>
        <w:rPr>
          <w:b/>
          <w:color w:val="auto"/>
          <w:szCs w:val="24"/>
        </w:rPr>
      </w:pPr>
      <w:r w:rsidRPr="0062101A">
        <w:rPr>
          <w:b/>
          <w:color w:val="auto"/>
          <w:szCs w:val="24"/>
        </w:rPr>
        <w:t>ПК-3.2: Проводит энергетическую оценку образца сельскохозяйственной техники (изделия)</w:t>
      </w:r>
    </w:p>
    <w:p w14:paraId="5C0B4575" w14:textId="77777777" w:rsidR="005D39E4" w:rsidRPr="0062101A" w:rsidRDefault="005D39E4" w:rsidP="005D39E4">
      <w:pPr>
        <w:jc w:val="both"/>
        <w:rPr>
          <w:b/>
          <w:color w:val="auto"/>
          <w:szCs w:val="24"/>
        </w:rPr>
      </w:pPr>
      <w:r w:rsidRPr="0062101A">
        <w:rPr>
          <w:b/>
          <w:color w:val="auto"/>
          <w:szCs w:val="24"/>
        </w:rPr>
        <w:t>Знать: алгоритмы управления электроприводами;</w:t>
      </w:r>
    </w:p>
    <w:p w14:paraId="37747C56" w14:textId="77777777" w:rsidR="005D39E4" w:rsidRPr="0062101A" w:rsidRDefault="005D39E4" w:rsidP="005D39E4">
      <w:pPr>
        <w:jc w:val="both"/>
        <w:rPr>
          <w:b/>
          <w:color w:val="auto"/>
          <w:szCs w:val="24"/>
        </w:rPr>
      </w:pPr>
      <w:r w:rsidRPr="0062101A">
        <w:rPr>
          <w:b/>
          <w:color w:val="auto"/>
          <w:szCs w:val="24"/>
        </w:rPr>
        <w:t>Уметь: программировать работу автоматизированного электропривода;</w:t>
      </w:r>
    </w:p>
    <w:p w14:paraId="0AD2B920" w14:textId="77777777" w:rsidR="005D39E4" w:rsidRPr="0062101A" w:rsidRDefault="005D39E4" w:rsidP="005D39E4">
      <w:pPr>
        <w:jc w:val="both"/>
        <w:rPr>
          <w:b/>
          <w:color w:val="auto"/>
          <w:szCs w:val="24"/>
        </w:rPr>
      </w:pPr>
      <w:r w:rsidRPr="0062101A">
        <w:rPr>
          <w:b/>
          <w:color w:val="auto"/>
          <w:szCs w:val="24"/>
        </w:rPr>
        <w:t>Владеть: методами диагностирования неисправностей узлов электропривода.</w:t>
      </w:r>
    </w:p>
    <w:p w14:paraId="5114B7D9" w14:textId="77777777" w:rsidR="005D39E4" w:rsidRPr="0062101A" w:rsidRDefault="005D39E4" w:rsidP="005D39E4">
      <w:pPr>
        <w:jc w:val="both"/>
        <w:rPr>
          <w:b/>
          <w:color w:val="auto"/>
          <w:szCs w:val="24"/>
        </w:rPr>
      </w:pPr>
      <w:r w:rsidRPr="0062101A">
        <w:rPr>
          <w:b/>
          <w:color w:val="auto"/>
          <w:szCs w:val="24"/>
        </w:rPr>
        <w:t>ПК-3.3: Применяет эксплуатационно-технологическую оценку образца сельскохозяйственной техники (изделия)</w:t>
      </w:r>
    </w:p>
    <w:p w14:paraId="22DDD4A7" w14:textId="77777777" w:rsidR="005D39E4" w:rsidRPr="0062101A" w:rsidRDefault="005D39E4" w:rsidP="005D39E4">
      <w:pPr>
        <w:jc w:val="both"/>
        <w:rPr>
          <w:b/>
          <w:color w:val="auto"/>
          <w:szCs w:val="24"/>
        </w:rPr>
      </w:pPr>
      <w:r w:rsidRPr="0062101A">
        <w:rPr>
          <w:b/>
          <w:color w:val="auto"/>
          <w:szCs w:val="24"/>
        </w:rPr>
        <w:t>Знать: основные методы регулирования угловой скорости электродвигателей;</w:t>
      </w:r>
    </w:p>
    <w:p w14:paraId="3333D5D2" w14:textId="77777777" w:rsidR="005D39E4" w:rsidRPr="0062101A" w:rsidRDefault="005D39E4" w:rsidP="005D39E4">
      <w:pPr>
        <w:jc w:val="both"/>
        <w:rPr>
          <w:b/>
          <w:color w:val="auto"/>
          <w:szCs w:val="24"/>
        </w:rPr>
      </w:pPr>
      <w:r w:rsidRPr="0062101A">
        <w:rPr>
          <w:b/>
          <w:color w:val="auto"/>
          <w:szCs w:val="24"/>
        </w:rPr>
        <w:t>Уметь: выбирать из каталогов оптимальный тип электродвигателя и частотного преобразователя в соответствии с техническим заданием и делать необходимые расчеты;</w:t>
      </w:r>
    </w:p>
    <w:p w14:paraId="669EBA3F" w14:textId="77777777" w:rsidR="005D39E4" w:rsidRPr="0062101A" w:rsidRDefault="005D39E4" w:rsidP="005D39E4">
      <w:pPr>
        <w:jc w:val="both"/>
        <w:rPr>
          <w:b/>
          <w:color w:val="auto"/>
          <w:szCs w:val="24"/>
        </w:rPr>
      </w:pPr>
      <w:r w:rsidRPr="0062101A">
        <w:rPr>
          <w:b/>
          <w:color w:val="auto"/>
          <w:szCs w:val="24"/>
        </w:rPr>
        <w:t>Владеть: методами расчета АЭП.</w:t>
      </w:r>
    </w:p>
    <w:p w14:paraId="725BDE5F" w14:textId="77777777" w:rsidR="005D39E4" w:rsidRPr="0062101A" w:rsidRDefault="005D39E4" w:rsidP="005D39E4">
      <w:pPr>
        <w:shd w:val="clear" w:color="auto" w:fill="FFFFFF"/>
        <w:spacing w:afterAutospacing="1"/>
        <w:ind w:right="75"/>
        <w:rPr>
          <w:b/>
          <w:color w:val="auto"/>
          <w:szCs w:val="24"/>
        </w:rPr>
      </w:pPr>
    </w:p>
    <w:p w14:paraId="496EDA66" w14:textId="607E56F8" w:rsidR="005D39E4" w:rsidRPr="00C01B69" w:rsidRDefault="005D39E4" w:rsidP="00C01B69">
      <w:pPr>
        <w:pStyle w:val="a5"/>
        <w:numPr>
          <w:ilvl w:val="0"/>
          <w:numId w:val="25"/>
        </w:numPr>
        <w:shd w:val="clear" w:color="auto" w:fill="FFFFFF"/>
        <w:spacing w:afterAutospacing="1"/>
        <w:ind w:right="75"/>
        <w:rPr>
          <w:b/>
          <w:i/>
          <w:color w:val="auto"/>
          <w:szCs w:val="24"/>
          <w:lang w:eastAsia="en-US"/>
        </w:rPr>
      </w:pPr>
      <w:r w:rsidRPr="00C01B69">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C01B69">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36B3451B" w14:textId="77777777" w:rsidTr="00EB3308">
        <w:tc>
          <w:tcPr>
            <w:tcW w:w="2235" w:type="dxa"/>
            <w:shd w:val="clear" w:color="auto" w:fill="auto"/>
          </w:tcPr>
          <w:p w14:paraId="3CBD4682"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4446BFB2" w14:textId="77777777" w:rsidR="005D39E4" w:rsidRPr="0062101A" w:rsidRDefault="005D39E4" w:rsidP="005D39E4">
            <w:pPr>
              <w:rPr>
                <w:bCs/>
                <w:color w:val="auto"/>
                <w:szCs w:val="24"/>
              </w:rPr>
            </w:pPr>
            <w:r w:rsidRPr="0062101A">
              <w:rPr>
                <w:bCs/>
                <w:color w:val="auto"/>
                <w:szCs w:val="24"/>
              </w:rPr>
              <w:t>Указания по оцениванию</w:t>
            </w:r>
          </w:p>
          <w:p w14:paraId="6934DAAA"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2BB5A525"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728D39CE"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2EEF8AF9"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2EB05059" w14:textId="77777777" w:rsidTr="00EB3308">
        <w:tc>
          <w:tcPr>
            <w:tcW w:w="2235" w:type="dxa"/>
            <w:shd w:val="clear" w:color="auto" w:fill="auto"/>
          </w:tcPr>
          <w:p w14:paraId="166EDDB3"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363BDB0B"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314F059F"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3F976952"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030B3FE2" w14:textId="77777777" w:rsidTr="00EB3308">
        <w:tc>
          <w:tcPr>
            <w:tcW w:w="2235" w:type="dxa"/>
            <w:shd w:val="clear" w:color="auto" w:fill="auto"/>
          </w:tcPr>
          <w:p w14:paraId="3D072CD7"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57500B05"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34C3B3A1"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52CF0825"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6B78596B"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1157A9BC" w14:textId="77777777" w:rsidTr="00EB3308">
        <w:tc>
          <w:tcPr>
            <w:tcW w:w="2235" w:type="dxa"/>
            <w:shd w:val="clear" w:color="auto" w:fill="auto"/>
          </w:tcPr>
          <w:p w14:paraId="619E64B1"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457" w:type="dxa"/>
            <w:shd w:val="clear" w:color="auto" w:fill="auto"/>
          </w:tcPr>
          <w:p w14:paraId="1489BEDC"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036BBF43"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57952FCD"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24DB0B6B" w14:textId="77777777" w:rsidTr="00EB3308">
        <w:tc>
          <w:tcPr>
            <w:tcW w:w="2235" w:type="dxa"/>
            <w:shd w:val="clear" w:color="auto" w:fill="auto"/>
          </w:tcPr>
          <w:p w14:paraId="6B17581A"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457" w:type="dxa"/>
            <w:shd w:val="clear" w:color="auto" w:fill="auto"/>
          </w:tcPr>
          <w:p w14:paraId="799BD03B"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69907220" w14:textId="77777777" w:rsidR="005D39E4" w:rsidRPr="0062101A" w:rsidRDefault="005D39E4" w:rsidP="005D39E4">
            <w:pPr>
              <w:rPr>
                <w:color w:val="auto"/>
                <w:sz w:val="20"/>
              </w:rPr>
            </w:pPr>
            <w:r w:rsidRPr="0062101A">
              <w:rPr>
                <w:color w:val="auto"/>
                <w:sz w:val="20"/>
              </w:rPr>
              <w:t xml:space="preserve">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w:t>
            </w:r>
            <w:r w:rsidRPr="0062101A">
              <w:rPr>
                <w:color w:val="auto"/>
                <w:sz w:val="20"/>
              </w:rPr>
              <w:lastRenderedPageBreak/>
              <w:t>неправильный/ ответ отсутствует – 0 баллов</w:t>
            </w:r>
          </w:p>
          <w:p w14:paraId="657717DB"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0A5DC477" w14:textId="77777777" w:rsidTr="00EB3308">
        <w:tc>
          <w:tcPr>
            <w:tcW w:w="2235" w:type="dxa"/>
            <w:shd w:val="clear" w:color="auto" w:fill="auto"/>
          </w:tcPr>
          <w:p w14:paraId="0251E011" w14:textId="77777777" w:rsidR="005D39E4" w:rsidRPr="0062101A" w:rsidRDefault="005D39E4" w:rsidP="005D39E4">
            <w:pPr>
              <w:rPr>
                <w:color w:val="auto"/>
                <w:sz w:val="20"/>
              </w:rPr>
            </w:pPr>
            <w:r w:rsidRPr="0062101A">
              <w:rPr>
                <w:bCs/>
                <w:color w:val="auto"/>
                <w:sz w:val="20"/>
              </w:rPr>
              <w:lastRenderedPageBreak/>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1A0D97A3"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167F092F"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229006B3"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4A46CEFD" w14:textId="77777777" w:rsidR="005D39E4" w:rsidRPr="0062101A" w:rsidRDefault="005D39E4" w:rsidP="005D39E4">
      <w:pPr>
        <w:ind w:firstLine="539"/>
        <w:jc w:val="center"/>
        <w:rPr>
          <w:b/>
          <w:color w:val="auto"/>
          <w:szCs w:val="24"/>
        </w:rPr>
      </w:pPr>
    </w:p>
    <w:p w14:paraId="4FD8454F" w14:textId="39F8655D" w:rsidR="005D39E4" w:rsidRPr="00C01B69" w:rsidRDefault="005D39E4" w:rsidP="00C01B69">
      <w:pPr>
        <w:pStyle w:val="a5"/>
        <w:numPr>
          <w:ilvl w:val="0"/>
          <w:numId w:val="25"/>
        </w:numPr>
        <w:jc w:val="center"/>
        <w:rPr>
          <w:b/>
          <w:i/>
          <w:color w:val="auto"/>
          <w:szCs w:val="24"/>
        </w:rPr>
      </w:pPr>
      <w:r w:rsidRPr="00C01B69">
        <w:rPr>
          <w:b/>
          <w:i/>
          <w:color w:val="auto"/>
          <w:szCs w:val="24"/>
        </w:rPr>
        <w:t>Уровни сложности оценочных материалов</w:t>
      </w:r>
    </w:p>
    <w:p w14:paraId="36E7C49C" w14:textId="77777777" w:rsidR="005D39E4" w:rsidRPr="0062101A" w:rsidRDefault="005D39E4" w:rsidP="005D39E4">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2870143C" w14:textId="77777777" w:rsidTr="00EB3308">
        <w:tc>
          <w:tcPr>
            <w:tcW w:w="1822" w:type="dxa"/>
            <w:shd w:val="clear" w:color="auto" w:fill="auto"/>
          </w:tcPr>
          <w:p w14:paraId="746E7780"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4CEB59BE"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7BDEABC1"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68CB8760" w14:textId="77777777" w:rsidTr="00EB3308">
        <w:tc>
          <w:tcPr>
            <w:tcW w:w="1822" w:type="dxa"/>
            <w:shd w:val="clear" w:color="auto" w:fill="auto"/>
          </w:tcPr>
          <w:p w14:paraId="6EC504DB"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17583534"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2DFDD83E"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7E5D9FE1" w14:textId="77777777" w:rsidR="005D39E4" w:rsidRPr="0062101A" w:rsidRDefault="005D39E4" w:rsidP="005D39E4">
            <w:pPr>
              <w:rPr>
                <w:bCs/>
                <w:color w:val="auto"/>
                <w:sz w:val="20"/>
              </w:rPr>
            </w:pPr>
            <w:r w:rsidRPr="0062101A">
              <w:rPr>
                <w:bCs/>
                <w:color w:val="auto"/>
                <w:sz w:val="20"/>
              </w:rPr>
              <w:t>1-3 мин.</w:t>
            </w:r>
          </w:p>
        </w:tc>
      </w:tr>
      <w:tr w:rsidR="005D39E4" w:rsidRPr="0062101A" w14:paraId="09C3FBF6" w14:textId="77777777" w:rsidTr="00EB3308">
        <w:tc>
          <w:tcPr>
            <w:tcW w:w="1822" w:type="dxa"/>
            <w:shd w:val="clear" w:color="auto" w:fill="auto"/>
          </w:tcPr>
          <w:p w14:paraId="63156BD4"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47D68AD1"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0C9855DC"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4B229BE8" w14:textId="77777777" w:rsidR="005D39E4" w:rsidRPr="0062101A" w:rsidRDefault="005D39E4" w:rsidP="005D39E4">
            <w:pPr>
              <w:rPr>
                <w:bCs/>
                <w:color w:val="auto"/>
                <w:sz w:val="20"/>
              </w:rPr>
            </w:pPr>
            <w:r w:rsidRPr="0062101A">
              <w:rPr>
                <w:bCs/>
                <w:color w:val="auto"/>
                <w:sz w:val="20"/>
              </w:rPr>
              <w:t>3-5 мин.</w:t>
            </w:r>
          </w:p>
        </w:tc>
      </w:tr>
      <w:tr w:rsidR="005D39E4" w:rsidRPr="0062101A" w14:paraId="5310BDEB" w14:textId="77777777" w:rsidTr="00EB3308">
        <w:tc>
          <w:tcPr>
            <w:tcW w:w="1822" w:type="dxa"/>
            <w:shd w:val="clear" w:color="auto" w:fill="auto"/>
          </w:tcPr>
          <w:p w14:paraId="3EA5B654"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76508390"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09D41D5B"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2976F138" w14:textId="77777777" w:rsidR="005D39E4" w:rsidRPr="0062101A" w:rsidRDefault="005D39E4" w:rsidP="005D39E4">
            <w:pPr>
              <w:rPr>
                <w:bCs/>
                <w:color w:val="auto"/>
                <w:sz w:val="20"/>
              </w:rPr>
            </w:pPr>
            <w:r w:rsidRPr="0062101A">
              <w:rPr>
                <w:bCs/>
                <w:color w:val="auto"/>
                <w:sz w:val="20"/>
              </w:rPr>
              <w:t>5-10 мин.</w:t>
            </w:r>
          </w:p>
        </w:tc>
      </w:tr>
    </w:tbl>
    <w:p w14:paraId="4452D2A3" w14:textId="77777777" w:rsidR="005D39E4" w:rsidRPr="0062101A" w:rsidRDefault="005D39E4" w:rsidP="005D39E4">
      <w:pPr>
        <w:ind w:firstLine="539"/>
        <w:jc w:val="center"/>
        <w:rPr>
          <w:b/>
          <w:color w:val="auto"/>
          <w:szCs w:val="24"/>
        </w:rPr>
      </w:pPr>
    </w:p>
    <w:p w14:paraId="38679121" w14:textId="77777777" w:rsidR="005D39E4" w:rsidRPr="0062101A" w:rsidRDefault="005D39E4" w:rsidP="005D39E4">
      <w:pPr>
        <w:numPr>
          <w:ilvl w:val="0"/>
          <w:numId w:val="25"/>
        </w:numPr>
        <w:jc w:val="center"/>
        <w:rPr>
          <w:b/>
          <w:i/>
          <w:iCs/>
          <w:color w:val="auto"/>
          <w:szCs w:val="24"/>
        </w:rPr>
      </w:pPr>
      <w:r w:rsidRPr="0062101A">
        <w:rPr>
          <w:b/>
          <w:i/>
          <w:iCs/>
          <w:color w:val="auto"/>
          <w:szCs w:val="24"/>
        </w:rPr>
        <w:t>Сценарии выполнения тестовых заданий.</w:t>
      </w:r>
    </w:p>
    <w:p w14:paraId="783777A0" w14:textId="77777777" w:rsidR="005D39E4" w:rsidRPr="0062101A" w:rsidRDefault="005D39E4" w:rsidP="005D39E4">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57A4F43D" w14:textId="77777777" w:rsidTr="00EB3308">
        <w:tc>
          <w:tcPr>
            <w:tcW w:w="3119" w:type="dxa"/>
            <w:shd w:val="clear" w:color="auto" w:fill="auto"/>
          </w:tcPr>
          <w:p w14:paraId="02F530C3"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135C513B"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56187578" w14:textId="77777777" w:rsidTr="00EB3308">
        <w:tc>
          <w:tcPr>
            <w:tcW w:w="3119" w:type="dxa"/>
            <w:shd w:val="clear" w:color="auto" w:fill="auto"/>
          </w:tcPr>
          <w:p w14:paraId="6E3AB4A7"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5D316B78"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4BF4BDB9"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071F47F7"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3FD1024F" w14:textId="77777777" w:rsidTr="00EB3308">
        <w:tc>
          <w:tcPr>
            <w:tcW w:w="3119" w:type="dxa"/>
            <w:shd w:val="clear" w:color="auto" w:fill="auto"/>
          </w:tcPr>
          <w:p w14:paraId="035F52EA"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7AFC9812"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4762EC2A"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390AEA64"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72CEBDB7"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005108F3"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4F75CF11" w14:textId="77777777" w:rsidTr="00EB3308">
        <w:tc>
          <w:tcPr>
            <w:tcW w:w="3119" w:type="dxa"/>
            <w:shd w:val="clear" w:color="auto" w:fill="auto"/>
          </w:tcPr>
          <w:p w14:paraId="505254BC"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018995D4"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16459E37"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07D3604D" w14:textId="77777777" w:rsidR="005D39E4" w:rsidRPr="0062101A" w:rsidRDefault="005D39E4" w:rsidP="005D39E4">
            <w:pPr>
              <w:rPr>
                <w:bCs/>
                <w:color w:val="auto"/>
                <w:sz w:val="20"/>
              </w:rPr>
            </w:pPr>
            <w:r w:rsidRPr="0062101A">
              <w:rPr>
                <w:bCs/>
                <w:color w:val="auto"/>
                <w:sz w:val="20"/>
              </w:rPr>
              <w:t>свойства объектов и т.д.</w:t>
            </w:r>
          </w:p>
          <w:p w14:paraId="5322316A"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61CEA3FB"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4A2B8B5A" w14:textId="77777777" w:rsidTr="00EB3308">
        <w:tc>
          <w:tcPr>
            <w:tcW w:w="3119" w:type="dxa"/>
            <w:shd w:val="clear" w:color="auto" w:fill="auto"/>
          </w:tcPr>
          <w:p w14:paraId="759594D1"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6486" w:type="dxa"/>
            <w:shd w:val="clear" w:color="auto" w:fill="auto"/>
          </w:tcPr>
          <w:p w14:paraId="067B075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38D67B4A"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17448D11"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3BE48E15"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44AB97E9" w14:textId="77777777" w:rsidTr="00EB3308">
        <w:tc>
          <w:tcPr>
            <w:tcW w:w="3119" w:type="dxa"/>
            <w:shd w:val="clear" w:color="auto" w:fill="auto"/>
          </w:tcPr>
          <w:p w14:paraId="038DDFBB"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74CCA8DA"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6A769B91"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33B0AED"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6B1F0C99"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21333601"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00F1A196" w14:textId="77777777" w:rsidR="005D39E4" w:rsidRPr="0062101A" w:rsidRDefault="005D39E4" w:rsidP="005D39E4">
      <w:pPr>
        <w:ind w:firstLine="539"/>
        <w:jc w:val="center"/>
        <w:rPr>
          <w:b/>
          <w:color w:val="auto"/>
          <w:szCs w:val="24"/>
        </w:rPr>
      </w:pPr>
      <w:r w:rsidRPr="0062101A">
        <w:rPr>
          <w:b/>
          <w:color w:val="auto"/>
          <w:szCs w:val="24"/>
        </w:rPr>
        <w:lastRenderedPageBreak/>
        <w:t>5. Оценочные материалы для проведения текущего контроля и промежуточной аттестации</w:t>
      </w:r>
    </w:p>
    <w:p w14:paraId="50D0B828" w14:textId="77777777" w:rsidR="005D39E4" w:rsidRPr="0062101A" w:rsidRDefault="005D39E4" w:rsidP="005D39E4">
      <w:pPr>
        <w:ind w:firstLine="539"/>
        <w:jc w:val="center"/>
        <w:rPr>
          <w:b/>
          <w:color w:val="auto"/>
          <w:szCs w:val="24"/>
        </w:rPr>
      </w:pPr>
      <w:r w:rsidRPr="0062101A">
        <w:rPr>
          <w:b/>
          <w:color w:val="auto"/>
          <w:szCs w:val="24"/>
        </w:rPr>
        <w:t xml:space="preserve">1 семестр  </w:t>
      </w:r>
    </w:p>
    <w:p w14:paraId="7235A701" w14:textId="77777777" w:rsidR="005D39E4" w:rsidRPr="0062101A" w:rsidRDefault="005D39E4" w:rsidP="005D39E4">
      <w:pPr>
        <w:ind w:firstLine="539"/>
        <w:jc w:val="center"/>
        <w:rPr>
          <w:b/>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1"/>
        <w:gridCol w:w="1681"/>
        <w:gridCol w:w="1797"/>
        <w:gridCol w:w="1585"/>
        <w:gridCol w:w="1256"/>
        <w:gridCol w:w="1295"/>
        <w:gridCol w:w="1190"/>
      </w:tblGrid>
      <w:tr w:rsidR="005D39E4" w:rsidRPr="0062101A" w14:paraId="4DD17CFC" w14:textId="77777777" w:rsidTr="00EB3308">
        <w:tc>
          <w:tcPr>
            <w:tcW w:w="477" w:type="dxa"/>
          </w:tcPr>
          <w:p w14:paraId="0F54B9D1" w14:textId="77777777" w:rsidR="005D39E4" w:rsidRPr="0062101A" w:rsidRDefault="005D39E4" w:rsidP="005D39E4">
            <w:pPr>
              <w:rPr>
                <w:color w:val="auto"/>
                <w:szCs w:val="24"/>
              </w:rPr>
            </w:pPr>
            <w:r w:rsidRPr="0062101A">
              <w:rPr>
                <w:color w:val="auto"/>
                <w:szCs w:val="24"/>
              </w:rPr>
              <w:t>№ п/п</w:t>
            </w:r>
          </w:p>
        </w:tc>
        <w:tc>
          <w:tcPr>
            <w:tcW w:w="1698" w:type="dxa"/>
          </w:tcPr>
          <w:p w14:paraId="4069427E" w14:textId="77777777" w:rsidR="005D39E4" w:rsidRPr="0062101A" w:rsidRDefault="005D39E4" w:rsidP="005D39E4">
            <w:pPr>
              <w:rPr>
                <w:color w:val="auto"/>
                <w:szCs w:val="24"/>
              </w:rPr>
            </w:pPr>
            <w:r w:rsidRPr="0062101A">
              <w:rPr>
                <w:color w:val="auto"/>
                <w:szCs w:val="24"/>
              </w:rPr>
              <w:t>Текст задания</w:t>
            </w:r>
          </w:p>
        </w:tc>
        <w:tc>
          <w:tcPr>
            <w:tcW w:w="1876" w:type="dxa"/>
          </w:tcPr>
          <w:p w14:paraId="2128C520"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1651" w:type="dxa"/>
          </w:tcPr>
          <w:p w14:paraId="341F1EF0"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1306" w:type="dxa"/>
          </w:tcPr>
          <w:p w14:paraId="28F2AD83" w14:textId="77777777" w:rsidR="005D39E4" w:rsidRPr="0062101A" w:rsidRDefault="005D39E4" w:rsidP="005D39E4">
            <w:pPr>
              <w:rPr>
                <w:color w:val="auto"/>
                <w:szCs w:val="24"/>
              </w:rPr>
            </w:pPr>
            <w:r w:rsidRPr="0062101A">
              <w:rPr>
                <w:color w:val="auto"/>
                <w:szCs w:val="24"/>
              </w:rPr>
              <w:t>Код компетенции (индикатора)</w:t>
            </w:r>
          </w:p>
        </w:tc>
        <w:tc>
          <w:tcPr>
            <w:tcW w:w="1341" w:type="dxa"/>
          </w:tcPr>
          <w:p w14:paraId="00F749A5"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1222" w:type="dxa"/>
          </w:tcPr>
          <w:p w14:paraId="29D0E442"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4938957A" w14:textId="77777777" w:rsidTr="00EB3308">
        <w:tc>
          <w:tcPr>
            <w:tcW w:w="9571" w:type="dxa"/>
            <w:gridSpan w:val="7"/>
          </w:tcPr>
          <w:p w14:paraId="78B4C00C"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с выбором правильного ответа</w:t>
            </w:r>
          </w:p>
        </w:tc>
      </w:tr>
      <w:tr w:rsidR="005D39E4" w:rsidRPr="0062101A" w14:paraId="053232AC" w14:textId="77777777" w:rsidTr="00EB3308">
        <w:tc>
          <w:tcPr>
            <w:tcW w:w="9571" w:type="dxa"/>
            <w:gridSpan w:val="7"/>
          </w:tcPr>
          <w:p w14:paraId="1ACB52BF"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421A81BA" w14:textId="77777777" w:rsidTr="00EB3308">
        <w:tc>
          <w:tcPr>
            <w:tcW w:w="477" w:type="dxa"/>
          </w:tcPr>
          <w:p w14:paraId="71CE9652" w14:textId="77777777" w:rsidR="005D39E4" w:rsidRPr="0062101A" w:rsidRDefault="005D39E4" w:rsidP="005D39E4">
            <w:pPr>
              <w:rPr>
                <w:color w:val="auto"/>
                <w:sz w:val="20"/>
              </w:rPr>
            </w:pPr>
            <w:r w:rsidRPr="0062101A">
              <w:rPr>
                <w:color w:val="auto"/>
                <w:sz w:val="20"/>
              </w:rPr>
              <w:t>1.</w:t>
            </w:r>
          </w:p>
        </w:tc>
        <w:tc>
          <w:tcPr>
            <w:tcW w:w="1698" w:type="dxa"/>
          </w:tcPr>
          <w:p w14:paraId="1D69BD94" w14:textId="77777777" w:rsidR="005D39E4" w:rsidRPr="0062101A" w:rsidRDefault="005D39E4" w:rsidP="005D39E4">
            <w:pPr>
              <w:rPr>
                <w:color w:val="auto"/>
                <w:sz w:val="20"/>
              </w:rPr>
            </w:pPr>
            <w:r w:rsidRPr="0062101A">
              <w:rPr>
                <w:color w:val="auto"/>
                <w:sz w:val="20"/>
              </w:rPr>
              <w:t>Недопустимо включать без нагрузки двигатель постоянного тока:</w:t>
            </w:r>
          </w:p>
        </w:tc>
        <w:tc>
          <w:tcPr>
            <w:tcW w:w="1876" w:type="dxa"/>
          </w:tcPr>
          <w:p w14:paraId="7C9A9EEB" w14:textId="77777777" w:rsidR="005D39E4" w:rsidRPr="0062101A" w:rsidRDefault="005D39E4" w:rsidP="005D39E4">
            <w:pPr>
              <w:rPr>
                <w:color w:val="auto"/>
                <w:sz w:val="20"/>
              </w:rPr>
            </w:pPr>
            <w:r w:rsidRPr="0062101A">
              <w:rPr>
                <w:color w:val="auto"/>
                <w:sz w:val="20"/>
              </w:rPr>
              <w:t>1. независимого возбуждения</w:t>
            </w:r>
          </w:p>
          <w:p w14:paraId="52CF9A80" w14:textId="77777777" w:rsidR="005D39E4" w:rsidRPr="0062101A" w:rsidRDefault="005D39E4" w:rsidP="005D39E4">
            <w:pPr>
              <w:rPr>
                <w:color w:val="auto"/>
                <w:sz w:val="20"/>
              </w:rPr>
            </w:pPr>
            <w:r w:rsidRPr="0062101A">
              <w:rPr>
                <w:color w:val="auto"/>
                <w:sz w:val="20"/>
              </w:rPr>
              <w:t>2.параллельного возбуждения</w:t>
            </w:r>
          </w:p>
          <w:p w14:paraId="01670788" w14:textId="77777777" w:rsidR="005D39E4" w:rsidRPr="0062101A" w:rsidRDefault="005D39E4" w:rsidP="005D39E4">
            <w:pPr>
              <w:rPr>
                <w:color w:val="auto"/>
                <w:sz w:val="20"/>
              </w:rPr>
            </w:pPr>
            <w:r w:rsidRPr="0062101A">
              <w:rPr>
                <w:color w:val="auto"/>
                <w:sz w:val="20"/>
              </w:rPr>
              <w:t>3.последовательного возбуждения</w:t>
            </w:r>
          </w:p>
          <w:p w14:paraId="68989684" w14:textId="77777777" w:rsidR="005D39E4" w:rsidRPr="0062101A" w:rsidRDefault="005D39E4" w:rsidP="005D39E4">
            <w:pPr>
              <w:rPr>
                <w:color w:val="auto"/>
                <w:sz w:val="20"/>
              </w:rPr>
            </w:pPr>
            <w:r w:rsidRPr="0062101A">
              <w:rPr>
                <w:color w:val="auto"/>
                <w:sz w:val="20"/>
              </w:rPr>
              <w:t>4. смешанного возбуждения</w:t>
            </w:r>
          </w:p>
        </w:tc>
        <w:tc>
          <w:tcPr>
            <w:tcW w:w="1651" w:type="dxa"/>
          </w:tcPr>
          <w:p w14:paraId="7EF04672" w14:textId="77777777" w:rsidR="005D39E4" w:rsidRPr="0062101A" w:rsidRDefault="005D39E4" w:rsidP="005D39E4">
            <w:pPr>
              <w:rPr>
                <w:color w:val="auto"/>
                <w:sz w:val="20"/>
                <w:highlight w:val="yellow"/>
              </w:rPr>
            </w:pPr>
          </w:p>
        </w:tc>
        <w:tc>
          <w:tcPr>
            <w:tcW w:w="1306" w:type="dxa"/>
          </w:tcPr>
          <w:p w14:paraId="62CB8DE1" w14:textId="77777777" w:rsidR="005D39E4" w:rsidRPr="0062101A" w:rsidRDefault="005D39E4" w:rsidP="005D39E4">
            <w:pPr>
              <w:rPr>
                <w:color w:val="auto"/>
                <w:sz w:val="20"/>
              </w:rPr>
            </w:pPr>
            <w:r w:rsidRPr="0062101A">
              <w:rPr>
                <w:color w:val="auto"/>
                <w:sz w:val="20"/>
              </w:rPr>
              <w:t>ПК-3</w:t>
            </w:r>
          </w:p>
          <w:p w14:paraId="360EE45B" w14:textId="77777777" w:rsidR="005D39E4" w:rsidRPr="0062101A" w:rsidRDefault="005D39E4" w:rsidP="005D39E4">
            <w:pPr>
              <w:rPr>
                <w:color w:val="auto"/>
                <w:sz w:val="20"/>
              </w:rPr>
            </w:pPr>
            <w:r w:rsidRPr="0062101A">
              <w:rPr>
                <w:color w:val="auto"/>
                <w:sz w:val="20"/>
              </w:rPr>
              <w:t>ПК-3.1.</w:t>
            </w:r>
          </w:p>
          <w:p w14:paraId="745B34F2" w14:textId="77777777" w:rsidR="005D39E4" w:rsidRPr="0062101A" w:rsidRDefault="005D39E4" w:rsidP="005D39E4">
            <w:pPr>
              <w:rPr>
                <w:color w:val="auto"/>
                <w:sz w:val="20"/>
              </w:rPr>
            </w:pPr>
            <w:r w:rsidRPr="0062101A">
              <w:rPr>
                <w:color w:val="auto"/>
                <w:sz w:val="20"/>
              </w:rPr>
              <w:t>ПК- 3.2.</w:t>
            </w:r>
          </w:p>
          <w:p w14:paraId="6A0B2976"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49429651" w14:textId="77777777" w:rsidR="005D39E4" w:rsidRPr="0062101A" w:rsidRDefault="005D39E4" w:rsidP="005D39E4">
            <w:pPr>
              <w:rPr>
                <w:color w:val="auto"/>
                <w:sz w:val="20"/>
              </w:rPr>
            </w:pPr>
            <w:r w:rsidRPr="0062101A">
              <w:rPr>
                <w:color w:val="auto"/>
                <w:sz w:val="20"/>
              </w:rPr>
              <w:t>У, З, В</w:t>
            </w:r>
          </w:p>
        </w:tc>
        <w:tc>
          <w:tcPr>
            <w:tcW w:w="1222" w:type="dxa"/>
          </w:tcPr>
          <w:p w14:paraId="1A8D8455" w14:textId="77777777" w:rsidR="005D39E4" w:rsidRPr="0062101A" w:rsidRDefault="005D39E4" w:rsidP="005D39E4">
            <w:pPr>
              <w:rPr>
                <w:color w:val="auto"/>
                <w:sz w:val="20"/>
              </w:rPr>
            </w:pPr>
            <w:r w:rsidRPr="0062101A">
              <w:rPr>
                <w:color w:val="auto"/>
                <w:sz w:val="20"/>
              </w:rPr>
              <w:t>1-3 мин.</w:t>
            </w:r>
          </w:p>
        </w:tc>
      </w:tr>
      <w:tr w:rsidR="005D39E4" w:rsidRPr="0062101A" w14:paraId="22BB0199" w14:textId="77777777" w:rsidTr="00EB3308">
        <w:tc>
          <w:tcPr>
            <w:tcW w:w="477" w:type="dxa"/>
          </w:tcPr>
          <w:p w14:paraId="0DEF960A" w14:textId="77777777" w:rsidR="005D39E4" w:rsidRPr="0062101A" w:rsidRDefault="005D39E4" w:rsidP="005D39E4">
            <w:pPr>
              <w:rPr>
                <w:color w:val="auto"/>
                <w:sz w:val="20"/>
              </w:rPr>
            </w:pPr>
            <w:r w:rsidRPr="0062101A">
              <w:rPr>
                <w:color w:val="auto"/>
                <w:sz w:val="20"/>
              </w:rPr>
              <w:t>2.</w:t>
            </w:r>
          </w:p>
        </w:tc>
        <w:tc>
          <w:tcPr>
            <w:tcW w:w="1698" w:type="dxa"/>
          </w:tcPr>
          <w:p w14:paraId="3B5BAC77" w14:textId="77777777" w:rsidR="005D39E4" w:rsidRPr="0062101A" w:rsidRDefault="005D39E4" w:rsidP="005D39E4">
            <w:pPr>
              <w:rPr>
                <w:color w:val="auto"/>
                <w:sz w:val="20"/>
              </w:rPr>
            </w:pPr>
            <w:r w:rsidRPr="0062101A">
              <w:rPr>
                <w:color w:val="auto"/>
                <w:sz w:val="20"/>
              </w:rPr>
              <w:t>Механическая характеристика насосной установки является:</w:t>
            </w:r>
          </w:p>
        </w:tc>
        <w:tc>
          <w:tcPr>
            <w:tcW w:w="1876" w:type="dxa"/>
          </w:tcPr>
          <w:p w14:paraId="46F418DD" w14:textId="77777777" w:rsidR="005D39E4" w:rsidRPr="0062101A" w:rsidRDefault="005D39E4" w:rsidP="005D39E4">
            <w:pPr>
              <w:rPr>
                <w:color w:val="auto"/>
                <w:sz w:val="20"/>
              </w:rPr>
            </w:pPr>
            <w:r w:rsidRPr="0062101A">
              <w:rPr>
                <w:color w:val="auto"/>
                <w:sz w:val="20"/>
              </w:rPr>
              <w:t>1. напорной</w:t>
            </w:r>
          </w:p>
          <w:p w14:paraId="1D6AA2A4" w14:textId="77777777" w:rsidR="005D39E4" w:rsidRPr="0062101A" w:rsidRDefault="005D39E4" w:rsidP="005D39E4">
            <w:pPr>
              <w:rPr>
                <w:color w:val="auto"/>
                <w:sz w:val="20"/>
              </w:rPr>
            </w:pPr>
            <w:r w:rsidRPr="0062101A">
              <w:rPr>
                <w:color w:val="auto"/>
                <w:sz w:val="20"/>
              </w:rPr>
              <w:t>2.манометрической</w:t>
            </w:r>
          </w:p>
          <w:p w14:paraId="1EEE2494" w14:textId="77777777" w:rsidR="005D39E4" w:rsidRPr="0062101A" w:rsidRDefault="005D39E4" w:rsidP="005D39E4">
            <w:pPr>
              <w:rPr>
                <w:color w:val="auto"/>
                <w:sz w:val="20"/>
              </w:rPr>
            </w:pPr>
            <w:r w:rsidRPr="0062101A">
              <w:rPr>
                <w:color w:val="auto"/>
                <w:sz w:val="20"/>
              </w:rPr>
              <w:t>3. вентиляторной</w:t>
            </w:r>
          </w:p>
          <w:p w14:paraId="30FE01AE" w14:textId="77777777" w:rsidR="005D39E4" w:rsidRPr="0062101A" w:rsidRDefault="005D39E4" w:rsidP="005D39E4">
            <w:pPr>
              <w:rPr>
                <w:color w:val="auto"/>
                <w:sz w:val="20"/>
              </w:rPr>
            </w:pPr>
            <w:r w:rsidRPr="0062101A">
              <w:rPr>
                <w:color w:val="auto"/>
                <w:sz w:val="20"/>
              </w:rPr>
              <w:t>4. центробежной</w:t>
            </w:r>
          </w:p>
        </w:tc>
        <w:tc>
          <w:tcPr>
            <w:tcW w:w="1651" w:type="dxa"/>
          </w:tcPr>
          <w:p w14:paraId="1B9347BB" w14:textId="5CB823BB" w:rsidR="005D39E4" w:rsidRPr="0062101A" w:rsidRDefault="005D39E4" w:rsidP="005D39E4">
            <w:pPr>
              <w:rPr>
                <w:color w:val="auto"/>
                <w:sz w:val="20"/>
              </w:rPr>
            </w:pPr>
          </w:p>
        </w:tc>
        <w:tc>
          <w:tcPr>
            <w:tcW w:w="1306" w:type="dxa"/>
          </w:tcPr>
          <w:p w14:paraId="7C338A66" w14:textId="77777777" w:rsidR="005D39E4" w:rsidRPr="0062101A" w:rsidRDefault="005D39E4" w:rsidP="005D39E4">
            <w:pPr>
              <w:rPr>
                <w:color w:val="auto"/>
                <w:sz w:val="20"/>
              </w:rPr>
            </w:pPr>
            <w:r w:rsidRPr="0062101A">
              <w:rPr>
                <w:color w:val="auto"/>
                <w:sz w:val="20"/>
              </w:rPr>
              <w:t>ПК-3</w:t>
            </w:r>
          </w:p>
          <w:p w14:paraId="60517778" w14:textId="77777777" w:rsidR="005D39E4" w:rsidRPr="0062101A" w:rsidRDefault="005D39E4" w:rsidP="005D39E4">
            <w:pPr>
              <w:rPr>
                <w:color w:val="auto"/>
                <w:sz w:val="20"/>
              </w:rPr>
            </w:pPr>
            <w:r w:rsidRPr="0062101A">
              <w:rPr>
                <w:color w:val="auto"/>
                <w:sz w:val="20"/>
              </w:rPr>
              <w:t>ПК-3.1.</w:t>
            </w:r>
          </w:p>
          <w:p w14:paraId="30611FB8" w14:textId="77777777" w:rsidR="005D39E4" w:rsidRPr="0062101A" w:rsidRDefault="005D39E4" w:rsidP="005D39E4">
            <w:pPr>
              <w:rPr>
                <w:color w:val="auto"/>
                <w:sz w:val="20"/>
              </w:rPr>
            </w:pPr>
            <w:r w:rsidRPr="0062101A">
              <w:rPr>
                <w:color w:val="auto"/>
                <w:sz w:val="20"/>
              </w:rPr>
              <w:t>ПК- 3.2.</w:t>
            </w:r>
          </w:p>
          <w:p w14:paraId="190AA99E" w14:textId="77777777" w:rsidR="005D39E4" w:rsidRPr="0062101A" w:rsidRDefault="005D39E4" w:rsidP="005D39E4">
            <w:pPr>
              <w:rPr>
                <w:color w:val="auto"/>
                <w:sz w:val="20"/>
              </w:rPr>
            </w:pPr>
            <w:r w:rsidRPr="0062101A">
              <w:rPr>
                <w:color w:val="auto"/>
                <w:sz w:val="20"/>
              </w:rPr>
              <w:t>ПК- 3.3.</w:t>
            </w:r>
          </w:p>
        </w:tc>
        <w:tc>
          <w:tcPr>
            <w:tcW w:w="1341" w:type="dxa"/>
          </w:tcPr>
          <w:p w14:paraId="4919C8B9" w14:textId="77777777" w:rsidR="005D39E4" w:rsidRPr="0062101A" w:rsidRDefault="005D39E4" w:rsidP="005D39E4">
            <w:pPr>
              <w:rPr>
                <w:color w:val="auto"/>
                <w:sz w:val="20"/>
              </w:rPr>
            </w:pPr>
            <w:r w:rsidRPr="0062101A">
              <w:rPr>
                <w:color w:val="auto"/>
                <w:sz w:val="20"/>
              </w:rPr>
              <w:t>У, З, В</w:t>
            </w:r>
          </w:p>
        </w:tc>
        <w:tc>
          <w:tcPr>
            <w:tcW w:w="1222" w:type="dxa"/>
          </w:tcPr>
          <w:p w14:paraId="7D362F21" w14:textId="77777777" w:rsidR="005D39E4" w:rsidRPr="0062101A" w:rsidRDefault="005D39E4" w:rsidP="005D39E4">
            <w:pPr>
              <w:rPr>
                <w:color w:val="auto"/>
                <w:sz w:val="20"/>
              </w:rPr>
            </w:pPr>
            <w:r w:rsidRPr="0062101A">
              <w:rPr>
                <w:color w:val="auto"/>
                <w:sz w:val="20"/>
              </w:rPr>
              <w:t>1-3 мин.</w:t>
            </w:r>
          </w:p>
        </w:tc>
      </w:tr>
      <w:tr w:rsidR="005D39E4" w:rsidRPr="0062101A" w14:paraId="79BBFB13" w14:textId="77777777" w:rsidTr="00EB3308">
        <w:tc>
          <w:tcPr>
            <w:tcW w:w="477" w:type="dxa"/>
          </w:tcPr>
          <w:p w14:paraId="7B3900C0" w14:textId="77777777" w:rsidR="005D39E4" w:rsidRPr="0062101A" w:rsidRDefault="005D39E4" w:rsidP="005D39E4">
            <w:pPr>
              <w:rPr>
                <w:color w:val="auto"/>
                <w:sz w:val="20"/>
              </w:rPr>
            </w:pPr>
            <w:r w:rsidRPr="0062101A">
              <w:rPr>
                <w:color w:val="auto"/>
                <w:sz w:val="20"/>
              </w:rPr>
              <w:t>3.</w:t>
            </w:r>
          </w:p>
        </w:tc>
        <w:tc>
          <w:tcPr>
            <w:tcW w:w="1698" w:type="dxa"/>
          </w:tcPr>
          <w:p w14:paraId="54DED277" w14:textId="77777777" w:rsidR="005D39E4" w:rsidRPr="0062101A" w:rsidRDefault="005D39E4" w:rsidP="005D39E4">
            <w:pPr>
              <w:rPr>
                <w:color w:val="auto"/>
                <w:sz w:val="20"/>
              </w:rPr>
            </w:pPr>
            <w:r w:rsidRPr="0062101A">
              <w:rPr>
                <w:color w:val="auto"/>
                <w:sz w:val="20"/>
              </w:rPr>
              <w:t>Момент и подача вентилятора пропорциональны:</w:t>
            </w:r>
          </w:p>
        </w:tc>
        <w:tc>
          <w:tcPr>
            <w:tcW w:w="1876" w:type="dxa"/>
          </w:tcPr>
          <w:p w14:paraId="033CFDDE" w14:textId="77777777" w:rsidR="005D39E4" w:rsidRPr="0062101A" w:rsidRDefault="005D39E4" w:rsidP="005D39E4">
            <w:pPr>
              <w:rPr>
                <w:color w:val="auto"/>
                <w:sz w:val="20"/>
              </w:rPr>
            </w:pPr>
            <w:r w:rsidRPr="0062101A">
              <w:rPr>
                <w:color w:val="auto"/>
                <w:sz w:val="20"/>
              </w:rPr>
              <w:t xml:space="preserve">1.напряжению сети </w:t>
            </w:r>
          </w:p>
          <w:p w14:paraId="55E3F0EF" w14:textId="77777777" w:rsidR="005D39E4" w:rsidRPr="0062101A" w:rsidRDefault="005D39E4" w:rsidP="005D39E4">
            <w:pPr>
              <w:rPr>
                <w:color w:val="auto"/>
                <w:sz w:val="20"/>
              </w:rPr>
            </w:pPr>
            <w:r w:rsidRPr="0062101A">
              <w:rPr>
                <w:color w:val="auto"/>
                <w:sz w:val="20"/>
              </w:rPr>
              <w:t>2. току в обмотке</w:t>
            </w:r>
          </w:p>
          <w:p w14:paraId="249EDF03" w14:textId="77777777" w:rsidR="005D39E4" w:rsidRPr="0062101A" w:rsidRDefault="005D39E4" w:rsidP="005D39E4">
            <w:pPr>
              <w:rPr>
                <w:color w:val="auto"/>
                <w:sz w:val="20"/>
              </w:rPr>
            </w:pPr>
            <w:r w:rsidRPr="0062101A">
              <w:rPr>
                <w:color w:val="auto"/>
                <w:sz w:val="20"/>
              </w:rPr>
              <w:t xml:space="preserve">3. частоте питающей сети </w:t>
            </w:r>
          </w:p>
          <w:p w14:paraId="7DDE4CEE" w14:textId="77777777" w:rsidR="005D39E4" w:rsidRPr="0062101A" w:rsidRDefault="005D39E4" w:rsidP="005D39E4">
            <w:pPr>
              <w:rPr>
                <w:color w:val="auto"/>
                <w:sz w:val="20"/>
              </w:rPr>
            </w:pPr>
            <w:r w:rsidRPr="0062101A">
              <w:rPr>
                <w:color w:val="auto"/>
                <w:sz w:val="20"/>
              </w:rPr>
              <w:t>4. угловой скорости</w:t>
            </w:r>
          </w:p>
          <w:p w14:paraId="543A344E" w14:textId="77777777" w:rsidR="005D39E4" w:rsidRPr="0062101A" w:rsidRDefault="005D39E4" w:rsidP="005D39E4">
            <w:pPr>
              <w:rPr>
                <w:color w:val="auto"/>
                <w:sz w:val="20"/>
              </w:rPr>
            </w:pPr>
          </w:p>
        </w:tc>
        <w:tc>
          <w:tcPr>
            <w:tcW w:w="1651" w:type="dxa"/>
          </w:tcPr>
          <w:p w14:paraId="7F39F2E0" w14:textId="77777777" w:rsidR="005D39E4" w:rsidRPr="0062101A" w:rsidRDefault="005D39E4" w:rsidP="005D39E4">
            <w:pPr>
              <w:rPr>
                <w:color w:val="auto"/>
                <w:sz w:val="20"/>
              </w:rPr>
            </w:pPr>
          </w:p>
        </w:tc>
        <w:tc>
          <w:tcPr>
            <w:tcW w:w="1306" w:type="dxa"/>
          </w:tcPr>
          <w:p w14:paraId="6D277F06" w14:textId="77777777" w:rsidR="005D39E4" w:rsidRPr="0062101A" w:rsidRDefault="005D39E4" w:rsidP="005D39E4">
            <w:pPr>
              <w:rPr>
                <w:color w:val="auto"/>
                <w:sz w:val="20"/>
              </w:rPr>
            </w:pPr>
            <w:r w:rsidRPr="0062101A">
              <w:rPr>
                <w:color w:val="auto"/>
                <w:sz w:val="20"/>
              </w:rPr>
              <w:t>ПК-3</w:t>
            </w:r>
          </w:p>
          <w:p w14:paraId="1F40E891" w14:textId="77777777" w:rsidR="005D39E4" w:rsidRPr="0062101A" w:rsidRDefault="005D39E4" w:rsidP="005D39E4">
            <w:pPr>
              <w:rPr>
                <w:color w:val="auto"/>
                <w:sz w:val="20"/>
              </w:rPr>
            </w:pPr>
            <w:r w:rsidRPr="0062101A">
              <w:rPr>
                <w:color w:val="auto"/>
                <w:sz w:val="20"/>
              </w:rPr>
              <w:t>ПК-3.1.</w:t>
            </w:r>
          </w:p>
          <w:p w14:paraId="1826BEFF" w14:textId="77777777" w:rsidR="005D39E4" w:rsidRPr="0062101A" w:rsidRDefault="005D39E4" w:rsidP="005D39E4">
            <w:pPr>
              <w:rPr>
                <w:color w:val="auto"/>
                <w:sz w:val="20"/>
              </w:rPr>
            </w:pPr>
            <w:r w:rsidRPr="0062101A">
              <w:rPr>
                <w:color w:val="auto"/>
                <w:sz w:val="20"/>
              </w:rPr>
              <w:t>ПК- 3.2.</w:t>
            </w:r>
          </w:p>
          <w:p w14:paraId="2179F895" w14:textId="77777777" w:rsidR="005D39E4" w:rsidRPr="0062101A" w:rsidRDefault="005D39E4" w:rsidP="005D39E4">
            <w:pPr>
              <w:rPr>
                <w:color w:val="auto"/>
                <w:sz w:val="20"/>
              </w:rPr>
            </w:pPr>
            <w:r w:rsidRPr="0062101A">
              <w:rPr>
                <w:color w:val="auto"/>
                <w:sz w:val="20"/>
              </w:rPr>
              <w:t>ПК- 3.3.</w:t>
            </w:r>
          </w:p>
        </w:tc>
        <w:tc>
          <w:tcPr>
            <w:tcW w:w="1341" w:type="dxa"/>
          </w:tcPr>
          <w:p w14:paraId="5F422B97" w14:textId="77777777" w:rsidR="005D39E4" w:rsidRPr="0062101A" w:rsidRDefault="005D39E4" w:rsidP="005D39E4">
            <w:pPr>
              <w:rPr>
                <w:color w:val="auto"/>
                <w:sz w:val="20"/>
              </w:rPr>
            </w:pPr>
            <w:r w:rsidRPr="0062101A">
              <w:rPr>
                <w:color w:val="auto"/>
                <w:sz w:val="20"/>
              </w:rPr>
              <w:t>У, З, В</w:t>
            </w:r>
          </w:p>
        </w:tc>
        <w:tc>
          <w:tcPr>
            <w:tcW w:w="1222" w:type="dxa"/>
          </w:tcPr>
          <w:p w14:paraId="088F3A4B" w14:textId="77777777" w:rsidR="005D39E4" w:rsidRPr="0062101A" w:rsidRDefault="005D39E4" w:rsidP="005D39E4">
            <w:pPr>
              <w:rPr>
                <w:color w:val="auto"/>
                <w:sz w:val="20"/>
              </w:rPr>
            </w:pPr>
            <w:r w:rsidRPr="0062101A">
              <w:rPr>
                <w:color w:val="auto"/>
                <w:sz w:val="20"/>
              </w:rPr>
              <w:t>1-3 мин.</w:t>
            </w:r>
          </w:p>
        </w:tc>
      </w:tr>
      <w:tr w:rsidR="005D39E4" w:rsidRPr="0062101A" w14:paraId="7D0E4CE3" w14:textId="77777777" w:rsidTr="00EB3308">
        <w:tc>
          <w:tcPr>
            <w:tcW w:w="477" w:type="dxa"/>
          </w:tcPr>
          <w:p w14:paraId="3B9C1212" w14:textId="77777777" w:rsidR="005D39E4" w:rsidRPr="0062101A" w:rsidRDefault="005D39E4" w:rsidP="005D39E4">
            <w:pPr>
              <w:rPr>
                <w:color w:val="auto"/>
                <w:sz w:val="20"/>
              </w:rPr>
            </w:pPr>
            <w:r w:rsidRPr="0062101A">
              <w:rPr>
                <w:color w:val="auto"/>
                <w:sz w:val="20"/>
              </w:rPr>
              <w:t>4.</w:t>
            </w:r>
          </w:p>
        </w:tc>
        <w:tc>
          <w:tcPr>
            <w:tcW w:w="1698" w:type="dxa"/>
          </w:tcPr>
          <w:p w14:paraId="6D6E1447" w14:textId="77777777" w:rsidR="005D39E4" w:rsidRPr="0062101A" w:rsidRDefault="005D39E4" w:rsidP="005D39E4">
            <w:pPr>
              <w:rPr>
                <w:color w:val="auto"/>
                <w:sz w:val="20"/>
              </w:rPr>
            </w:pPr>
            <w:r w:rsidRPr="0062101A">
              <w:rPr>
                <w:color w:val="auto"/>
                <w:sz w:val="20"/>
              </w:rPr>
              <w:t>Подбор электродвигателя к рабочей машине ведется по режиму:</w:t>
            </w:r>
          </w:p>
        </w:tc>
        <w:tc>
          <w:tcPr>
            <w:tcW w:w="1876" w:type="dxa"/>
          </w:tcPr>
          <w:p w14:paraId="330CDC88" w14:textId="77777777" w:rsidR="005D39E4" w:rsidRPr="0062101A" w:rsidRDefault="005D39E4" w:rsidP="005D39E4">
            <w:pPr>
              <w:rPr>
                <w:color w:val="auto"/>
                <w:sz w:val="20"/>
              </w:rPr>
            </w:pPr>
            <w:r w:rsidRPr="0062101A">
              <w:rPr>
                <w:color w:val="auto"/>
                <w:sz w:val="20"/>
              </w:rPr>
              <w:t>1. холостого хода</w:t>
            </w:r>
          </w:p>
          <w:p w14:paraId="0F752740" w14:textId="77777777" w:rsidR="005D39E4" w:rsidRPr="0062101A" w:rsidRDefault="005D39E4" w:rsidP="005D39E4">
            <w:pPr>
              <w:rPr>
                <w:color w:val="auto"/>
                <w:sz w:val="20"/>
              </w:rPr>
            </w:pPr>
            <w:r w:rsidRPr="0062101A">
              <w:rPr>
                <w:color w:val="auto"/>
                <w:sz w:val="20"/>
              </w:rPr>
              <w:t>2. минимальной загрузки</w:t>
            </w:r>
          </w:p>
          <w:p w14:paraId="1C6F6D90" w14:textId="77777777" w:rsidR="005D39E4" w:rsidRPr="0062101A" w:rsidRDefault="005D39E4" w:rsidP="005D39E4">
            <w:pPr>
              <w:rPr>
                <w:color w:val="auto"/>
                <w:sz w:val="20"/>
              </w:rPr>
            </w:pPr>
            <w:r w:rsidRPr="0062101A">
              <w:rPr>
                <w:color w:val="auto"/>
                <w:sz w:val="20"/>
              </w:rPr>
              <w:t>3. номинальной нагрузки</w:t>
            </w:r>
          </w:p>
          <w:p w14:paraId="79CAE056" w14:textId="77777777" w:rsidR="005D39E4" w:rsidRPr="0062101A" w:rsidRDefault="005D39E4" w:rsidP="005D39E4">
            <w:pPr>
              <w:rPr>
                <w:color w:val="auto"/>
                <w:sz w:val="20"/>
              </w:rPr>
            </w:pPr>
          </w:p>
        </w:tc>
        <w:tc>
          <w:tcPr>
            <w:tcW w:w="1651" w:type="dxa"/>
          </w:tcPr>
          <w:p w14:paraId="5123B221" w14:textId="77777777" w:rsidR="005D39E4" w:rsidRPr="0062101A" w:rsidRDefault="005D39E4" w:rsidP="005D39E4">
            <w:pPr>
              <w:rPr>
                <w:color w:val="auto"/>
                <w:sz w:val="20"/>
                <w:highlight w:val="yellow"/>
              </w:rPr>
            </w:pPr>
          </w:p>
        </w:tc>
        <w:tc>
          <w:tcPr>
            <w:tcW w:w="1306" w:type="dxa"/>
          </w:tcPr>
          <w:p w14:paraId="61758E67" w14:textId="77777777" w:rsidR="005D39E4" w:rsidRPr="0062101A" w:rsidRDefault="005D39E4" w:rsidP="005D39E4">
            <w:pPr>
              <w:rPr>
                <w:color w:val="auto"/>
                <w:sz w:val="20"/>
              </w:rPr>
            </w:pPr>
            <w:r w:rsidRPr="0062101A">
              <w:rPr>
                <w:color w:val="auto"/>
                <w:sz w:val="20"/>
              </w:rPr>
              <w:t>ПК-3</w:t>
            </w:r>
          </w:p>
          <w:p w14:paraId="75E4ED44" w14:textId="77777777" w:rsidR="005D39E4" w:rsidRPr="0062101A" w:rsidRDefault="005D39E4" w:rsidP="005D39E4">
            <w:pPr>
              <w:rPr>
                <w:color w:val="auto"/>
                <w:sz w:val="20"/>
              </w:rPr>
            </w:pPr>
            <w:r w:rsidRPr="0062101A">
              <w:rPr>
                <w:color w:val="auto"/>
                <w:sz w:val="20"/>
              </w:rPr>
              <w:t>ПК-3.1.</w:t>
            </w:r>
          </w:p>
          <w:p w14:paraId="6A6F4076" w14:textId="77777777" w:rsidR="005D39E4" w:rsidRPr="0062101A" w:rsidRDefault="005D39E4" w:rsidP="005D39E4">
            <w:pPr>
              <w:rPr>
                <w:color w:val="auto"/>
                <w:sz w:val="20"/>
              </w:rPr>
            </w:pPr>
            <w:r w:rsidRPr="0062101A">
              <w:rPr>
                <w:color w:val="auto"/>
                <w:sz w:val="20"/>
              </w:rPr>
              <w:t>ПК- 3.2.</w:t>
            </w:r>
          </w:p>
          <w:p w14:paraId="4908EB53"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76389DAD" w14:textId="77777777" w:rsidR="005D39E4" w:rsidRPr="0062101A" w:rsidRDefault="005D39E4" w:rsidP="005D39E4">
            <w:pPr>
              <w:rPr>
                <w:color w:val="auto"/>
                <w:sz w:val="20"/>
              </w:rPr>
            </w:pPr>
            <w:r w:rsidRPr="0062101A">
              <w:rPr>
                <w:color w:val="auto"/>
                <w:sz w:val="20"/>
              </w:rPr>
              <w:t>У, З, В</w:t>
            </w:r>
          </w:p>
        </w:tc>
        <w:tc>
          <w:tcPr>
            <w:tcW w:w="1222" w:type="dxa"/>
          </w:tcPr>
          <w:p w14:paraId="7505DD78" w14:textId="77777777" w:rsidR="005D39E4" w:rsidRPr="0062101A" w:rsidRDefault="005D39E4" w:rsidP="005D39E4">
            <w:pPr>
              <w:rPr>
                <w:color w:val="auto"/>
                <w:sz w:val="20"/>
              </w:rPr>
            </w:pPr>
            <w:r w:rsidRPr="0062101A">
              <w:rPr>
                <w:color w:val="auto"/>
                <w:sz w:val="20"/>
              </w:rPr>
              <w:t>1-3 мин.</w:t>
            </w:r>
          </w:p>
        </w:tc>
      </w:tr>
      <w:tr w:rsidR="005D39E4" w:rsidRPr="0062101A" w14:paraId="263111AF" w14:textId="77777777" w:rsidTr="00EB3308">
        <w:tc>
          <w:tcPr>
            <w:tcW w:w="477" w:type="dxa"/>
          </w:tcPr>
          <w:p w14:paraId="28A889E4" w14:textId="77777777" w:rsidR="005D39E4" w:rsidRPr="0062101A" w:rsidRDefault="005D39E4" w:rsidP="005D39E4">
            <w:pPr>
              <w:rPr>
                <w:color w:val="auto"/>
                <w:sz w:val="20"/>
              </w:rPr>
            </w:pPr>
            <w:r w:rsidRPr="0062101A">
              <w:rPr>
                <w:color w:val="auto"/>
                <w:sz w:val="20"/>
              </w:rPr>
              <w:t>5.</w:t>
            </w:r>
          </w:p>
        </w:tc>
        <w:tc>
          <w:tcPr>
            <w:tcW w:w="1698" w:type="dxa"/>
          </w:tcPr>
          <w:p w14:paraId="64BEB92E" w14:textId="77777777" w:rsidR="005D39E4" w:rsidRPr="0062101A" w:rsidRDefault="005D39E4" w:rsidP="005D39E4">
            <w:pPr>
              <w:rPr>
                <w:color w:val="auto"/>
                <w:sz w:val="20"/>
              </w:rPr>
            </w:pPr>
            <w:r w:rsidRPr="0062101A">
              <w:rPr>
                <w:color w:val="auto"/>
                <w:sz w:val="20"/>
              </w:rPr>
              <w:t>Режим торможения, характеризующийся подачей постоянного тока на статорную обмотку асинхронного двигателя, называется:</w:t>
            </w:r>
          </w:p>
        </w:tc>
        <w:tc>
          <w:tcPr>
            <w:tcW w:w="1876" w:type="dxa"/>
          </w:tcPr>
          <w:p w14:paraId="03D31340" w14:textId="77777777" w:rsidR="005D39E4" w:rsidRPr="0062101A" w:rsidRDefault="005D39E4" w:rsidP="005D39E4">
            <w:pPr>
              <w:rPr>
                <w:color w:val="auto"/>
                <w:sz w:val="20"/>
              </w:rPr>
            </w:pPr>
            <w:r w:rsidRPr="0062101A">
              <w:rPr>
                <w:color w:val="auto"/>
                <w:sz w:val="20"/>
              </w:rPr>
              <w:t>1. генераторным</w:t>
            </w:r>
          </w:p>
          <w:p w14:paraId="53962330" w14:textId="77777777" w:rsidR="005D39E4" w:rsidRPr="0062101A" w:rsidRDefault="005D39E4" w:rsidP="005D39E4">
            <w:pPr>
              <w:rPr>
                <w:color w:val="auto"/>
                <w:sz w:val="20"/>
              </w:rPr>
            </w:pPr>
            <w:r w:rsidRPr="0062101A">
              <w:rPr>
                <w:color w:val="auto"/>
                <w:sz w:val="20"/>
              </w:rPr>
              <w:t>2. динамическим</w:t>
            </w:r>
          </w:p>
          <w:p w14:paraId="41D0D755" w14:textId="77777777" w:rsidR="005D39E4" w:rsidRPr="0062101A" w:rsidRDefault="005D39E4" w:rsidP="005D39E4">
            <w:pPr>
              <w:rPr>
                <w:color w:val="auto"/>
                <w:sz w:val="20"/>
              </w:rPr>
            </w:pPr>
            <w:r w:rsidRPr="0062101A">
              <w:rPr>
                <w:color w:val="auto"/>
                <w:sz w:val="20"/>
              </w:rPr>
              <w:t>3.противовключения</w:t>
            </w:r>
          </w:p>
          <w:p w14:paraId="03E1AB21" w14:textId="77777777" w:rsidR="005D39E4" w:rsidRPr="0062101A" w:rsidRDefault="005D39E4" w:rsidP="005D39E4">
            <w:pPr>
              <w:rPr>
                <w:color w:val="auto"/>
                <w:sz w:val="20"/>
              </w:rPr>
            </w:pPr>
            <w:r w:rsidRPr="0062101A">
              <w:rPr>
                <w:color w:val="auto"/>
                <w:sz w:val="20"/>
              </w:rPr>
              <w:t>4. рекуперотивным</w:t>
            </w:r>
          </w:p>
        </w:tc>
        <w:tc>
          <w:tcPr>
            <w:tcW w:w="1651" w:type="dxa"/>
          </w:tcPr>
          <w:p w14:paraId="4A5187F7" w14:textId="77777777" w:rsidR="005D39E4" w:rsidRPr="0062101A" w:rsidRDefault="005D39E4" w:rsidP="005D39E4">
            <w:pPr>
              <w:rPr>
                <w:color w:val="auto"/>
                <w:sz w:val="20"/>
                <w:highlight w:val="yellow"/>
              </w:rPr>
            </w:pPr>
          </w:p>
        </w:tc>
        <w:tc>
          <w:tcPr>
            <w:tcW w:w="1306" w:type="dxa"/>
          </w:tcPr>
          <w:p w14:paraId="34D9E25A" w14:textId="77777777" w:rsidR="005D39E4" w:rsidRPr="0062101A" w:rsidRDefault="005D39E4" w:rsidP="005D39E4">
            <w:pPr>
              <w:rPr>
                <w:color w:val="auto"/>
                <w:sz w:val="20"/>
              </w:rPr>
            </w:pPr>
            <w:r w:rsidRPr="0062101A">
              <w:rPr>
                <w:color w:val="auto"/>
                <w:sz w:val="20"/>
              </w:rPr>
              <w:t>ПК-3</w:t>
            </w:r>
          </w:p>
          <w:p w14:paraId="25CD6572" w14:textId="77777777" w:rsidR="005D39E4" w:rsidRPr="0062101A" w:rsidRDefault="005D39E4" w:rsidP="005D39E4">
            <w:pPr>
              <w:rPr>
                <w:color w:val="auto"/>
                <w:sz w:val="20"/>
              </w:rPr>
            </w:pPr>
            <w:r w:rsidRPr="0062101A">
              <w:rPr>
                <w:color w:val="auto"/>
                <w:sz w:val="20"/>
              </w:rPr>
              <w:t>ПК-3.1.</w:t>
            </w:r>
          </w:p>
          <w:p w14:paraId="53B99C95" w14:textId="77777777" w:rsidR="005D39E4" w:rsidRPr="0062101A" w:rsidRDefault="005D39E4" w:rsidP="005D39E4">
            <w:pPr>
              <w:rPr>
                <w:color w:val="auto"/>
                <w:sz w:val="20"/>
              </w:rPr>
            </w:pPr>
            <w:r w:rsidRPr="0062101A">
              <w:rPr>
                <w:color w:val="auto"/>
                <w:sz w:val="20"/>
              </w:rPr>
              <w:t>ПК- 3.2.</w:t>
            </w:r>
          </w:p>
          <w:p w14:paraId="12B8D5A0"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57E81844" w14:textId="77777777" w:rsidR="005D39E4" w:rsidRPr="0062101A" w:rsidRDefault="005D39E4" w:rsidP="005D39E4">
            <w:pPr>
              <w:rPr>
                <w:color w:val="auto"/>
                <w:sz w:val="20"/>
              </w:rPr>
            </w:pPr>
            <w:r w:rsidRPr="0062101A">
              <w:rPr>
                <w:color w:val="auto"/>
                <w:sz w:val="20"/>
              </w:rPr>
              <w:t>У, З, В</w:t>
            </w:r>
          </w:p>
        </w:tc>
        <w:tc>
          <w:tcPr>
            <w:tcW w:w="1222" w:type="dxa"/>
          </w:tcPr>
          <w:p w14:paraId="7DF7CAEE" w14:textId="77777777" w:rsidR="005D39E4" w:rsidRPr="0062101A" w:rsidRDefault="005D39E4" w:rsidP="005D39E4">
            <w:pPr>
              <w:rPr>
                <w:color w:val="auto"/>
                <w:sz w:val="20"/>
              </w:rPr>
            </w:pPr>
            <w:r w:rsidRPr="0062101A">
              <w:rPr>
                <w:color w:val="auto"/>
                <w:sz w:val="20"/>
              </w:rPr>
              <w:t>1-3 мин.</w:t>
            </w:r>
          </w:p>
        </w:tc>
      </w:tr>
      <w:tr w:rsidR="005D39E4" w:rsidRPr="0062101A" w14:paraId="29FA76C5" w14:textId="77777777" w:rsidTr="00EB3308">
        <w:tc>
          <w:tcPr>
            <w:tcW w:w="9571" w:type="dxa"/>
            <w:gridSpan w:val="7"/>
          </w:tcPr>
          <w:p w14:paraId="43803EEA"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2769099E" w14:textId="77777777" w:rsidTr="00EB3308">
        <w:tc>
          <w:tcPr>
            <w:tcW w:w="9571" w:type="dxa"/>
            <w:gridSpan w:val="7"/>
          </w:tcPr>
          <w:p w14:paraId="08AB1C4A"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773B46EE" w14:textId="77777777" w:rsidTr="00EB3308">
        <w:tc>
          <w:tcPr>
            <w:tcW w:w="477" w:type="dxa"/>
          </w:tcPr>
          <w:p w14:paraId="03A2B7DC" w14:textId="77777777" w:rsidR="005D39E4" w:rsidRPr="0062101A" w:rsidRDefault="005D39E4" w:rsidP="005D39E4">
            <w:pPr>
              <w:rPr>
                <w:color w:val="auto"/>
                <w:sz w:val="20"/>
              </w:rPr>
            </w:pPr>
            <w:r w:rsidRPr="0062101A">
              <w:rPr>
                <w:color w:val="auto"/>
                <w:sz w:val="20"/>
              </w:rPr>
              <w:t>6.</w:t>
            </w:r>
          </w:p>
        </w:tc>
        <w:tc>
          <w:tcPr>
            <w:tcW w:w="1698" w:type="dxa"/>
          </w:tcPr>
          <w:p w14:paraId="14743503" w14:textId="77777777" w:rsidR="005D39E4" w:rsidRPr="0062101A" w:rsidRDefault="005D39E4" w:rsidP="005D39E4">
            <w:pPr>
              <w:rPr>
                <w:color w:val="auto"/>
                <w:sz w:val="20"/>
              </w:rPr>
            </w:pPr>
            <w:r w:rsidRPr="0062101A">
              <w:rPr>
                <w:color w:val="auto"/>
                <w:sz w:val="20"/>
              </w:rPr>
              <w:t>Последовательность расчета естественной механической характеристики асинхронного двигателя с фазным ротором:</w:t>
            </w:r>
          </w:p>
        </w:tc>
        <w:tc>
          <w:tcPr>
            <w:tcW w:w="1876" w:type="dxa"/>
          </w:tcPr>
          <w:p w14:paraId="49226F82" w14:textId="77777777" w:rsidR="005D39E4" w:rsidRPr="0062101A" w:rsidRDefault="005D39E4" w:rsidP="005D39E4">
            <w:pPr>
              <w:shd w:val="clear" w:color="auto" w:fill="FFFFFF"/>
              <w:rPr>
                <w:bCs/>
                <w:color w:val="auto"/>
                <w:sz w:val="20"/>
                <w:shd w:val="clear" w:color="auto" w:fill="FFFFFF"/>
              </w:rPr>
            </w:pPr>
            <w:r w:rsidRPr="0062101A">
              <w:rPr>
                <w:bCs/>
                <w:color w:val="auto"/>
                <w:sz w:val="20"/>
                <w:shd w:val="clear" w:color="auto" w:fill="FFFFFF"/>
              </w:rPr>
              <w:t>1) находят критическое скольжение</w:t>
            </w:r>
          </w:p>
          <w:p w14:paraId="491CA9A4" w14:textId="77777777" w:rsidR="005D39E4" w:rsidRPr="0062101A" w:rsidRDefault="005D39E4" w:rsidP="005D39E4">
            <w:pPr>
              <w:shd w:val="clear" w:color="auto" w:fill="FFFFFF"/>
              <w:rPr>
                <w:color w:val="auto"/>
                <w:sz w:val="20"/>
              </w:rPr>
            </w:pPr>
            <w:r w:rsidRPr="0062101A">
              <w:rPr>
                <w:bCs/>
                <w:color w:val="auto"/>
                <w:sz w:val="20"/>
                <w:shd w:val="clear" w:color="auto" w:fill="FFFFFF"/>
              </w:rPr>
              <w:t>2) определяют момент</w:t>
            </w:r>
            <w:r w:rsidRPr="0062101A">
              <w:rPr>
                <w:color w:val="auto"/>
                <w:sz w:val="20"/>
              </w:rPr>
              <w:t xml:space="preserve"> </w:t>
            </w:r>
          </w:p>
          <w:p w14:paraId="6BA4C321" w14:textId="77777777" w:rsidR="005D39E4" w:rsidRPr="0062101A" w:rsidRDefault="005D39E4" w:rsidP="005D39E4">
            <w:pPr>
              <w:shd w:val="clear" w:color="auto" w:fill="FFFFFF"/>
              <w:rPr>
                <w:color w:val="auto"/>
                <w:sz w:val="20"/>
                <w:shd w:val="clear" w:color="auto" w:fill="FFFFFF"/>
              </w:rPr>
            </w:pPr>
            <w:r w:rsidRPr="0062101A">
              <w:rPr>
                <w:color w:val="auto"/>
                <w:sz w:val="20"/>
              </w:rPr>
              <w:t>3)</w:t>
            </w:r>
            <w:r w:rsidRPr="0062101A">
              <w:rPr>
                <w:bCs/>
                <w:color w:val="auto"/>
                <w:sz w:val="20"/>
                <w:shd w:val="clear" w:color="auto" w:fill="FFFFFF"/>
              </w:rPr>
              <w:t xml:space="preserve"> вычисляют критический момент</w:t>
            </w:r>
          </w:p>
          <w:p w14:paraId="2ADEBEED" w14:textId="77777777" w:rsidR="005D39E4" w:rsidRPr="0062101A" w:rsidRDefault="005D39E4" w:rsidP="005D39E4">
            <w:pPr>
              <w:shd w:val="clear" w:color="auto" w:fill="FFFFFF"/>
              <w:rPr>
                <w:bCs/>
                <w:color w:val="auto"/>
                <w:sz w:val="20"/>
                <w:shd w:val="clear" w:color="auto" w:fill="FFFFFF"/>
              </w:rPr>
            </w:pPr>
            <w:r w:rsidRPr="0062101A">
              <w:rPr>
                <w:color w:val="auto"/>
                <w:sz w:val="20"/>
                <w:shd w:val="clear" w:color="auto" w:fill="FFFFFF"/>
              </w:rPr>
              <w:lastRenderedPageBreak/>
              <w:t>4)</w:t>
            </w:r>
            <w:r w:rsidRPr="0062101A">
              <w:rPr>
                <w:bCs/>
                <w:color w:val="auto"/>
                <w:sz w:val="20"/>
                <w:shd w:val="clear" w:color="auto" w:fill="FFFFFF"/>
              </w:rPr>
              <w:t xml:space="preserve"> задаются значениями скольжения от 0 до 1</w:t>
            </w:r>
          </w:p>
          <w:p w14:paraId="3E4F6057" w14:textId="77777777" w:rsidR="005D39E4" w:rsidRPr="0062101A" w:rsidRDefault="005D39E4" w:rsidP="005D39E4">
            <w:pPr>
              <w:shd w:val="clear" w:color="auto" w:fill="FFFFFF"/>
              <w:rPr>
                <w:b/>
                <w:color w:val="auto"/>
                <w:sz w:val="20"/>
              </w:rPr>
            </w:pPr>
          </w:p>
        </w:tc>
        <w:tc>
          <w:tcPr>
            <w:tcW w:w="1651" w:type="dxa"/>
          </w:tcPr>
          <w:p w14:paraId="24332EAF" w14:textId="77777777" w:rsidR="005D39E4" w:rsidRPr="0062101A" w:rsidRDefault="005D39E4" w:rsidP="005D39E4">
            <w:pPr>
              <w:rPr>
                <w:color w:val="auto"/>
                <w:sz w:val="20"/>
                <w:highlight w:val="yellow"/>
              </w:rPr>
            </w:pPr>
          </w:p>
        </w:tc>
        <w:tc>
          <w:tcPr>
            <w:tcW w:w="1306" w:type="dxa"/>
          </w:tcPr>
          <w:p w14:paraId="5A92C345" w14:textId="77777777" w:rsidR="005D39E4" w:rsidRPr="0062101A" w:rsidRDefault="005D39E4" w:rsidP="005D39E4">
            <w:pPr>
              <w:rPr>
                <w:color w:val="auto"/>
                <w:sz w:val="20"/>
              </w:rPr>
            </w:pPr>
            <w:r w:rsidRPr="0062101A">
              <w:rPr>
                <w:color w:val="auto"/>
                <w:sz w:val="20"/>
              </w:rPr>
              <w:t>ПК-3</w:t>
            </w:r>
          </w:p>
          <w:p w14:paraId="4B5A03C9" w14:textId="77777777" w:rsidR="005D39E4" w:rsidRPr="0062101A" w:rsidRDefault="005D39E4" w:rsidP="005D39E4">
            <w:pPr>
              <w:rPr>
                <w:color w:val="auto"/>
                <w:sz w:val="20"/>
              </w:rPr>
            </w:pPr>
            <w:r w:rsidRPr="0062101A">
              <w:rPr>
                <w:color w:val="auto"/>
                <w:sz w:val="20"/>
              </w:rPr>
              <w:t>ПК-3.1.</w:t>
            </w:r>
          </w:p>
          <w:p w14:paraId="57500811" w14:textId="77777777" w:rsidR="005D39E4" w:rsidRPr="0062101A" w:rsidRDefault="005D39E4" w:rsidP="005D39E4">
            <w:pPr>
              <w:rPr>
                <w:color w:val="auto"/>
                <w:sz w:val="20"/>
              </w:rPr>
            </w:pPr>
            <w:r w:rsidRPr="0062101A">
              <w:rPr>
                <w:color w:val="auto"/>
                <w:sz w:val="20"/>
              </w:rPr>
              <w:t>ПК- 3.2.</w:t>
            </w:r>
          </w:p>
          <w:p w14:paraId="34524A0B"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53EF67FA" w14:textId="77777777" w:rsidR="005D39E4" w:rsidRPr="0062101A" w:rsidRDefault="005D39E4" w:rsidP="005D39E4">
            <w:pPr>
              <w:rPr>
                <w:color w:val="auto"/>
                <w:sz w:val="20"/>
                <w:lang w:val="en-US"/>
              </w:rPr>
            </w:pPr>
            <w:r w:rsidRPr="0062101A">
              <w:rPr>
                <w:color w:val="auto"/>
                <w:sz w:val="20"/>
              </w:rPr>
              <w:t>У, З, В</w:t>
            </w:r>
          </w:p>
        </w:tc>
        <w:tc>
          <w:tcPr>
            <w:tcW w:w="1222" w:type="dxa"/>
          </w:tcPr>
          <w:p w14:paraId="2274D5D0" w14:textId="77777777" w:rsidR="005D39E4" w:rsidRPr="0062101A" w:rsidRDefault="005D39E4" w:rsidP="005D39E4">
            <w:pPr>
              <w:rPr>
                <w:color w:val="auto"/>
                <w:sz w:val="20"/>
              </w:rPr>
            </w:pPr>
            <w:r w:rsidRPr="0062101A">
              <w:rPr>
                <w:color w:val="auto"/>
                <w:sz w:val="20"/>
              </w:rPr>
              <w:t>5-10 мин.</w:t>
            </w:r>
          </w:p>
        </w:tc>
      </w:tr>
      <w:tr w:rsidR="005D39E4" w:rsidRPr="0062101A" w14:paraId="36DB6ADF" w14:textId="77777777" w:rsidTr="00EB3308">
        <w:tc>
          <w:tcPr>
            <w:tcW w:w="477" w:type="dxa"/>
          </w:tcPr>
          <w:p w14:paraId="381D0568" w14:textId="77777777" w:rsidR="005D39E4" w:rsidRPr="0062101A" w:rsidRDefault="005D39E4" w:rsidP="005D39E4">
            <w:pPr>
              <w:rPr>
                <w:color w:val="auto"/>
                <w:sz w:val="20"/>
              </w:rPr>
            </w:pPr>
            <w:r w:rsidRPr="0062101A">
              <w:rPr>
                <w:color w:val="auto"/>
                <w:sz w:val="20"/>
              </w:rPr>
              <w:t>7.</w:t>
            </w:r>
          </w:p>
        </w:tc>
        <w:tc>
          <w:tcPr>
            <w:tcW w:w="1698" w:type="dxa"/>
          </w:tcPr>
          <w:p w14:paraId="4C6544D1" w14:textId="77777777" w:rsidR="005D39E4" w:rsidRPr="0062101A" w:rsidRDefault="005D39E4" w:rsidP="005D39E4">
            <w:pPr>
              <w:shd w:val="clear" w:color="auto" w:fill="FFFFFF"/>
              <w:rPr>
                <w:color w:val="auto"/>
                <w:sz w:val="20"/>
              </w:rPr>
            </w:pPr>
            <w:r w:rsidRPr="0062101A">
              <w:rPr>
                <w:color w:val="auto"/>
                <w:sz w:val="20"/>
              </w:rPr>
              <w:t>Последовательность расчета тока отсечки электромагнитного расцепителя автоматического выключателя для защиты одиночного асинхронного двигателя с короткозамкнутым ротором:</w:t>
            </w:r>
          </w:p>
        </w:tc>
        <w:tc>
          <w:tcPr>
            <w:tcW w:w="1876" w:type="dxa"/>
          </w:tcPr>
          <w:p w14:paraId="640DDE30" w14:textId="77777777" w:rsidR="005D39E4" w:rsidRPr="0062101A" w:rsidRDefault="005D39E4" w:rsidP="005D39E4">
            <w:pPr>
              <w:shd w:val="clear" w:color="auto" w:fill="FFFFFF"/>
              <w:rPr>
                <w:color w:val="auto"/>
                <w:sz w:val="20"/>
              </w:rPr>
            </w:pPr>
            <w:r w:rsidRPr="0062101A">
              <w:rPr>
                <w:color w:val="auto"/>
                <w:sz w:val="20"/>
              </w:rPr>
              <w:t>1)определение тока отсечки расцепителя</w:t>
            </w:r>
          </w:p>
          <w:p w14:paraId="0311D698" w14:textId="77777777" w:rsidR="005D39E4" w:rsidRPr="0062101A" w:rsidRDefault="005D39E4" w:rsidP="005D39E4">
            <w:pPr>
              <w:shd w:val="clear" w:color="auto" w:fill="FFFFFF"/>
              <w:rPr>
                <w:color w:val="auto"/>
                <w:sz w:val="20"/>
              </w:rPr>
            </w:pPr>
            <w:r w:rsidRPr="0062101A">
              <w:rPr>
                <w:color w:val="auto"/>
                <w:sz w:val="20"/>
              </w:rPr>
              <w:t>2)нахождение пускового тока двигателя</w:t>
            </w:r>
          </w:p>
          <w:p w14:paraId="5E62420F" w14:textId="77777777" w:rsidR="005D39E4" w:rsidRPr="0062101A" w:rsidRDefault="005D39E4" w:rsidP="005D39E4">
            <w:pPr>
              <w:shd w:val="clear" w:color="auto" w:fill="FFFFFF"/>
              <w:rPr>
                <w:color w:val="auto"/>
                <w:sz w:val="20"/>
              </w:rPr>
            </w:pPr>
            <w:r w:rsidRPr="0062101A">
              <w:rPr>
                <w:color w:val="auto"/>
                <w:sz w:val="20"/>
              </w:rPr>
              <w:t>3)расчет номинального тока двигателя</w:t>
            </w:r>
          </w:p>
          <w:p w14:paraId="7A8D262B" w14:textId="77777777" w:rsidR="005D39E4" w:rsidRPr="0062101A" w:rsidRDefault="005D39E4" w:rsidP="005D39E4">
            <w:pPr>
              <w:shd w:val="clear" w:color="auto" w:fill="FFFFFF"/>
              <w:rPr>
                <w:color w:val="auto"/>
                <w:sz w:val="20"/>
              </w:rPr>
            </w:pPr>
          </w:p>
          <w:p w14:paraId="13FE45F8" w14:textId="77777777" w:rsidR="005D39E4" w:rsidRPr="0062101A" w:rsidRDefault="005D39E4" w:rsidP="005D39E4">
            <w:pPr>
              <w:shd w:val="clear" w:color="auto" w:fill="FFFFFF"/>
              <w:rPr>
                <w:color w:val="auto"/>
                <w:sz w:val="20"/>
              </w:rPr>
            </w:pPr>
          </w:p>
        </w:tc>
        <w:tc>
          <w:tcPr>
            <w:tcW w:w="1651" w:type="dxa"/>
          </w:tcPr>
          <w:p w14:paraId="0D459B6C" w14:textId="77777777" w:rsidR="005D39E4" w:rsidRPr="0062101A" w:rsidRDefault="005D39E4" w:rsidP="005D39E4">
            <w:pPr>
              <w:shd w:val="clear" w:color="auto" w:fill="FFFFFF"/>
              <w:rPr>
                <w:color w:val="auto"/>
                <w:sz w:val="20"/>
                <w:highlight w:val="yellow"/>
              </w:rPr>
            </w:pPr>
          </w:p>
        </w:tc>
        <w:tc>
          <w:tcPr>
            <w:tcW w:w="1306" w:type="dxa"/>
          </w:tcPr>
          <w:p w14:paraId="4268450B" w14:textId="77777777" w:rsidR="005D39E4" w:rsidRPr="0062101A" w:rsidRDefault="005D39E4" w:rsidP="005D39E4">
            <w:pPr>
              <w:rPr>
                <w:color w:val="auto"/>
                <w:sz w:val="20"/>
              </w:rPr>
            </w:pPr>
            <w:r w:rsidRPr="0062101A">
              <w:rPr>
                <w:color w:val="auto"/>
                <w:sz w:val="20"/>
              </w:rPr>
              <w:t>ПК-3</w:t>
            </w:r>
          </w:p>
          <w:p w14:paraId="352D836D" w14:textId="77777777" w:rsidR="005D39E4" w:rsidRPr="0062101A" w:rsidRDefault="005D39E4" w:rsidP="005D39E4">
            <w:pPr>
              <w:rPr>
                <w:color w:val="auto"/>
                <w:sz w:val="20"/>
              </w:rPr>
            </w:pPr>
            <w:r w:rsidRPr="0062101A">
              <w:rPr>
                <w:color w:val="auto"/>
                <w:sz w:val="20"/>
              </w:rPr>
              <w:t>ПК-3.1.</w:t>
            </w:r>
          </w:p>
          <w:p w14:paraId="2E17AA91" w14:textId="77777777" w:rsidR="005D39E4" w:rsidRPr="0062101A" w:rsidRDefault="005D39E4" w:rsidP="005D39E4">
            <w:pPr>
              <w:rPr>
                <w:color w:val="auto"/>
                <w:sz w:val="20"/>
              </w:rPr>
            </w:pPr>
            <w:r w:rsidRPr="0062101A">
              <w:rPr>
                <w:color w:val="auto"/>
                <w:sz w:val="20"/>
              </w:rPr>
              <w:t>ПК- 3.2.</w:t>
            </w:r>
          </w:p>
          <w:p w14:paraId="5CF73878"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133E2B7D" w14:textId="77777777" w:rsidR="005D39E4" w:rsidRPr="0062101A" w:rsidRDefault="005D39E4" w:rsidP="005D39E4">
            <w:pPr>
              <w:rPr>
                <w:color w:val="auto"/>
                <w:sz w:val="20"/>
              </w:rPr>
            </w:pPr>
            <w:r w:rsidRPr="0062101A">
              <w:rPr>
                <w:color w:val="auto"/>
                <w:sz w:val="20"/>
              </w:rPr>
              <w:t>У, З, В</w:t>
            </w:r>
          </w:p>
        </w:tc>
        <w:tc>
          <w:tcPr>
            <w:tcW w:w="1222" w:type="dxa"/>
          </w:tcPr>
          <w:p w14:paraId="5317105C" w14:textId="77777777" w:rsidR="005D39E4" w:rsidRPr="0062101A" w:rsidRDefault="005D39E4" w:rsidP="005D39E4">
            <w:pPr>
              <w:rPr>
                <w:color w:val="auto"/>
                <w:sz w:val="20"/>
              </w:rPr>
            </w:pPr>
            <w:r w:rsidRPr="0062101A">
              <w:rPr>
                <w:color w:val="auto"/>
                <w:sz w:val="20"/>
              </w:rPr>
              <w:t>5-10 мин.</w:t>
            </w:r>
          </w:p>
        </w:tc>
      </w:tr>
      <w:tr w:rsidR="005D39E4" w:rsidRPr="0062101A" w14:paraId="7B692FB9" w14:textId="77777777" w:rsidTr="00EB3308">
        <w:tc>
          <w:tcPr>
            <w:tcW w:w="9571" w:type="dxa"/>
            <w:gridSpan w:val="7"/>
          </w:tcPr>
          <w:p w14:paraId="1A9FB180"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205F2412" w14:textId="77777777" w:rsidTr="00EB3308">
        <w:tc>
          <w:tcPr>
            <w:tcW w:w="9571" w:type="dxa"/>
            <w:gridSpan w:val="7"/>
          </w:tcPr>
          <w:p w14:paraId="0D58BD34"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0A7535BE" w14:textId="77777777" w:rsidTr="00EB3308">
        <w:tc>
          <w:tcPr>
            <w:tcW w:w="477" w:type="dxa"/>
          </w:tcPr>
          <w:p w14:paraId="7CF79882" w14:textId="77777777" w:rsidR="005D39E4" w:rsidRPr="0062101A" w:rsidRDefault="005D39E4" w:rsidP="005D39E4">
            <w:pPr>
              <w:rPr>
                <w:color w:val="auto"/>
                <w:sz w:val="20"/>
              </w:rPr>
            </w:pPr>
            <w:r w:rsidRPr="0062101A">
              <w:rPr>
                <w:color w:val="auto"/>
                <w:sz w:val="20"/>
              </w:rPr>
              <w:t>8.</w:t>
            </w:r>
          </w:p>
        </w:tc>
        <w:tc>
          <w:tcPr>
            <w:tcW w:w="1698" w:type="dxa"/>
          </w:tcPr>
          <w:p w14:paraId="41A2A87D" w14:textId="77777777" w:rsidR="005D39E4" w:rsidRPr="0062101A" w:rsidRDefault="005D39E4" w:rsidP="005D39E4">
            <w:pPr>
              <w:rPr>
                <w:color w:val="auto"/>
                <w:sz w:val="20"/>
              </w:rPr>
            </w:pPr>
            <w:r w:rsidRPr="0062101A">
              <w:rPr>
                <w:color w:val="auto"/>
                <w:sz w:val="20"/>
              </w:rPr>
              <w:t>Соответствие между аварийным режимом и аппаратом защиты асинхронного двигателя</w:t>
            </w:r>
          </w:p>
          <w:p w14:paraId="1826A798" w14:textId="77777777" w:rsidR="005D39E4" w:rsidRPr="0062101A" w:rsidRDefault="005D39E4" w:rsidP="005D39E4">
            <w:pPr>
              <w:rPr>
                <w:color w:val="auto"/>
                <w:sz w:val="20"/>
              </w:rPr>
            </w:pPr>
            <w:r w:rsidRPr="0062101A">
              <w:rPr>
                <w:color w:val="auto"/>
                <w:sz w:val="20"/>
              </w:rPr>
              <w:t xml:space="preserve"> А. Тепловые реле, автоматические выключатели с тепловым расцепителем, реле обрыва фаз:</w:t>
            </w:r>
          </w:p>
          <w:p w14:paraId="1DF82014" w14:textId="77777777" w:rsidR="005D39E4" w:rsidRPr="0062101A" w:rsidRDefault="005D39E4" w:rsidP="005D39E4">
            <w:pPr>
              <w:rPr>
                <w:color w:val="auto"/>
                <w:sz w:val="20"/>
              </w:rPr>
            </w:pPr>
          </w:p>
          <w:p w14:paraId="52F35909" w14:textId="77777777" w:rsidR="005D39E4" w:rsidRPr="0062101A" w:rsidRDefault="005D39E4" w:rsidP="005D39E4">
            <w:pPr>
              <w:rPr>
                <w:color w:val="auto"/>
                <w:sz w:val="20"/>
              </w:rPr>
            </w:pPr>
            <w:r w:rsidRPr="0062101A">
              <w:rPr>
                <w:color w:val="auto"/>
                <w:sz w:val="20"/>
              </w:rPr>
              <w:t>Б. Магнитные пускатели, реле минимального напряжения, автоматические выключатели с расцепителем минимального напряжения:</w:t>
            </w:r>
          </w:p>
          <w:p w14:paraId="5CAB89D5" w14:textId="77777777" w:rsidR="005D39E4" w:rsidRPr="0062101A" w:rsidRDefault="005D39E4" w:rsidP="005D39E4">
            <w:pPr>
              <w:rPr>
                <w:color w:val="auto"/>
                <w:sz w:val="20"/>
              </w:rPr>
            </w:pPr>
          </w:p>
          <w:p w14:paraId="3BD388DF" w14:textId="77777777" w:rsidR="005D39E4" w:rsidRPr="0062101A" w:rsidRDefault="005D39E4" w:rsidP="005D39E4">
            <w:pPr>
              <w:rPr>
                <w:color w:val="auto"/>
                <w:sz w:val="20"/>
              </w:rPr>
            </w:pPr>
            <w:r w:rsidRPr="0062101A">
              <w:rPr>
                <w:color w:val="auto"/>
                <w:sz w:val="20"/>
              </w:rPr>
              <w:t>В. Автоматические выключатели с электромагнитным расцепителем, УВТЗ, реле максимального тока:</w:t>
            </w:r>
          </w:p>
        </w:tc>
        <w:tc>
          <w:tcPr>
            <w:tcW w:w="1876" w:type="dxa"/>
          </w:tcPr>
          <w:p w14:paraId="3D369A58" w14:textId="77777777" w:rsidR="005D39E4" w:rsidRPr="0062101A" w:rsidRDefault="005D39E4" w:rsidP="005D39E4">
            <w:pPr>
              <w:rPr>
                <w:color w:val="auto"/>
                <w:sz w:val="20"/>
              </w:rPr>
            </w:pPr>
            <w:r w:rsidRPr="0062101A">
              <w:rPr>
                <w:color w:val="auto"/>
                <w:sz w:val="20"/>
              </w:rPr>
              <w:t>1. к</w:t>
            </w:r>
            <w:r w:rsidRPr="0062101A">
              <w:rPr>
                <w:bCs/>
                <w:iCs/>
                <w:color w:val="auto"/>
                <w:sz w:val="20"/>
              </w:rPr>
              <w:t>ороткие замыкания</w:t>
            </w:r>
          </w:p>
          <w:p w14:paraId="72CBF8CF" w14:textId="77777777" w:rsidR="005D39E4" w:rsidRPr="0062101A" w:rsidRDefault="005D39E4" w:rsidP="005D39E4">
            <w:pPr>
              <w:rPr>
                <w:color w:val="auto"/>
                <w:sz w:val="20"/>
              </w:rPr>
            </w:pPr>
            <w:r w:rsidRPr="0062101A">
              <w:rPr>
                <w:color w:val="auto"/>
                <w:sz w:val="20"/>
              </w:rPr>
              <w:t>2. тепловые перегрузки</w:t>
            </w:r>
          </w:p>
          <w:p w14:paraId="16150B0C" w14:textId="77777777" w:rsidR="005D39E4" w:rsidRPr="0062101A" w:rsidRDefault="005D39E4" w:rsidP="005D39E4">
            <w:pPr>
              <w:rPr>
                <w:color w:val="auto"/>
                <w:sz w:val="20"/>
              </w:rPr>
            </w:pPr>
            <w:r w:rsidRPr="0062101A">
              <w:rPr>
                <w:color w:val="auto"/>
                <w:sz w:val="20"/>
              </w:rPr>
              <w:t>3. резкие снижения и исчезновения напряжения</w:t>
            </w:r>
          </w:p>
          <w:p w14:paraId="405589ED" w14:textId="77777777" w:rsidR="005D39E4" w:rsidRPr="0062101A" w:rsidRDefault="005D39E4" w:rsidP="005D39E4">
            <w:pPr>
              <w:rPr>
                <w:color w:val="auto"/>
                <w:sz w:val="20"/>
              </w:rPr>
            </w:pPr>
          </w:p>
          <w:p w14:paraId="2C991646" w14:textId="77777777" w:rsidR="005D39E4" w:rsidRPr="0062101A" w:rsidRDefault="005D39E4" w:rsidP="005D39E4">
            <w:pPr>
              <w:rPr>
                <w:color w:val="auto"/>
                <w:sz w:val="20"/>
              </w:rPr>
            </w:pPr>
          </w:p>
        </w:tc>
        <w:tc>
          <w:tcPr>
            <w:tcW w:w="1651" w:type="dxa"/>
          </w:tcPr>
          <w:p w14:paraId="36E57805" w14:textId="1F3FAA68" w:rsidR="005D39E4" w:rsidRPr="0062101A" w:rsidRDefault="005D39E4" w:rsidP="005D39E4">
            <w:pPr>
              <w:rPr>
                <w:color w:val="auto"/>
                <w:sz w:val="20"/>
              </w:rPr>
            </w:pPr>
          </w:p>
        </w:tc>
        <w:tc>
          <w:tcPr>
            <w:tcW w:w="1306" w:type="dxa"/>
          </w:tcPr>
          <w:p w14:paraId="1C3A3747" w14:textId="77777777" w:rsidR="005D39E4" w:rsidRPr="0062101A" w:rsidRDefault="005D39E4" w:rsidP="005D39E4">
            <w:pPr>
              <w:rPr>
                <w:color w:val="auto"/>
                <w:sz w:val="20"/>
              </w:rPr>
            </w:pPr>
            <w:r w:rsidRPr="0062101A">
              <w:rPr>
                <w:color w:val="auto"/>
                <w:sz w:val="20"/>
              </w:rPr>
              <w:t>ПК-3</w:t>
            </w:r>
          </w:p>
          <w:p w14:paraId="00676202" w14:textId="77777777" w:rsidR="005D39E4" w:rsidRPr="0062101A" w:rsidRDefault="005D39E4" w:rsidP="005D39E4">
            <w:pPr>
              <w:rPr>
                <w:color w:val="auto"/>
                <w:sz w:val="20"/>
              </w:rPr>
            </w:pPr>
            <w:r w:rsidRPr="0062101A">
              <w:rPr>
                <w:color w:val="auto"/>
                <w:sz w:val="20"/>
              </w:rPr>
              <w:t>ПК-3.1.</w:t>
            </w:r>
          </w:p>
          <w:p w14:paraId="19279795" w14:textId="77777777" w:rsidR="005D39E4" w:rsidRPr="0062101A" w:rsidRDefault="005D39E4" w:rsidP="005D39E4">
            <w:pPr>
              <w:rPr>
                <w:color w:val="auto"/>
                <w:sz w:val="20"/>
              </w:rPr>
            </w:pPr>
            <w:r w:rsidRPr="0062101A">
              <w:rPr>
                <w:color w:val="auto"/>
                <w:sz w:val="20"/>
              </w:rPr>
              <w:t>ПК- 3.2.</w:t>
            </w:r>
          </w:p>
          <w:p w14:paraId="1EEEF318"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4FF097E5" w14:textId="77777777" w:rsidR="005D39E4" w:rsidRPr="0062101A" w:rsidRDefault="005D39E4" w:rsidP="005D39E4">
            <w:pPr>
              <w:rPr>
                <w:color w:val="auto"/>
                <w:sz w:val="20"/>
              </w:rPr>
            </w:pPr>
            <w:r w:rsidRPr="0062101A">
              <w:rPr>
                <w:color w:val="auto"/>
                <w:sz w:val="20"/>
              </w:rPr>
              <w:t>У, З, В</w:t>
            </w:r>
          </w:p>
        </w:tc>
        <w:tc>
          <w:tcPr>
            <w:tcW w:w="1222" w:type="dxa"/>
          </w:tcPr>
          <w:p w14:paraId="5C0016BD" w14:textId="77777777" w:rsidR="005D39E4" w:rsidRPr="0062101A" w:rsidRDefault="005D39E4" w:rsidP="005D39E4">
            <w:pPr>
              <w:rPr>
                <w:color w:val="auto"/>
                <w:sz w:val="20"/>
              </w:rPr>
            </w:pPr>
            <w:r w:rsidRPr="0062101A">
              <w:rPr>
                <w:color w:val="auto"/>
                <w:sz w:val="20"/>
              </w:rPr>
              <w:t>5-10 мин.</w:t>
            </w:r>
          </w:p>
        </w:tc>
      </w:tr>
      <w:tr w:rsidR="005D39E4" w:rsidRPr="0062101A" w14:paraId="1B4E971E" w14:textId="77777777" w:rsidTr="00EB3308">
        <w:tc>
          <w:tcPr>
            <w:tcW w:w="477" w:type="dxa"/>
          </w:tcPr>
          <w:p w14:paraId="4D9B6EC6" w14:textId="77777777" w:rsidR="005D39E4" w:rsidRPr="0062101A" w:rsidRDefault="005D39E4" w:rsidP="005D39E4">
            <w:pPr>
              <w:rPr>
                <w:color w:val="auto"/>
                <w:sz w:val="20"/>
              </w:rPr>
            </w:pPr>
            <w:r w:rsidRPr="0062101A">
              <w:rPr>
                <w:color w:val="auto"/>
                <w:sz w:val="20"/>
              </w:rPr>
              <w:t>9.</w:t>
            </w:r>
          </w:p>
        </w:tc>
        <w:tc>
          <w:tcPr>
            <w:tcW w:w="1698" w:type="dxa"/>
          </w:tcPr>
          <w:p w14:paraId="5EF576F9" w14:textId="77777777" w:rsidR="005D39E4" w:rsidRPr="0062101A" w:rsidRDefault="005D39E4" w:rsidP="005D39E4">
            <w:pPr>
              <w:rPr>
                <w:color w:val="auto"/>
                <w:sz w:val="20"/>
              </w:rPr>
            </w:pPr>
            <w:r w:rsidRPr="0062101A">
              <w:rPr>
                <w:color w:val="auto"/>
                <w:sz w:val="20"/>
              </w:rPr>
              <w:t xml:space="preserve"> Соответствие между режимом электродвигателя и расположением механических характеристик в квадранте:</w:t>
            </w:r>
          </w:p>
          <w:p w14:paraId="09E20E85" w14:textId="3E401E42" w:rsidR="005D39E4" w:rsidRPr="0062101A" w:rsidRDefault="005D39E4" w:rsidP="005D39E4">
            <w:pPr>
              <w:rPr>
                <w:color w:val="auto"/>
                <w:sz w:val="20"/>
              </w:rPr>
            </w:pPr>
            <w:r w:rsidRPr="0062101A">
              <w:rPr>
                <w:noProof/>
                <w:color w:val="auto"/>
                <w:sz w:val="20"/>
              </w:rPr>
              <w:lastRenderedPageBreak/>
              <w:drawing>
                <wp:inline distT="0" distB="0" distL="0" distR="0" wp14:anchorId="36475C5B" wp14:editId="4D7C8D28">
                  <wp:extent cx="809625" cy="8096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09625" cy="809625"/>
                          </a:xfrm>
                          <a:prstGeom prst="rect">
                            <a:avLst/>
                          </a:prstGeom>
                          <a:noFill/>
                          <a:ln>
                            <a:noFill/>
                          </a:ln>
                        </pic:spPr>
                      </pic:pic>
                    </a:graphicData>
                  </a:graphic>
                </wp:inline>
              </w:drawing>
            </w:r>
          </w:p>
          <w:p w14:paraId="4053B28C" w14:textId="77777777" w:rsidR="005D39E4" w:rsidRPr="0062101A" w:rsidRDefault="005D39E4" w:rsidP="005D39E4">
            <w:pPr>
              <w:rPr>
                <w:color w:val="auto"/>
                <w:sz w:val="20"/>
              </w:rPr>
            </w:pPr>
            <w:r w:rsidRPr="0062101A">
              <w:rPr>
                <w:color w:val="auto"/>
                <w:sz w:val="20"/>
              </w:rPr>
              <w:t>А. Двигательный</w:t>
            </w:r>
          </w:p>
          <w:p w14:paraId="65F58178" w14:textId="77777777" w:rsidR="005D39E4" w:rsidRPr="0062101A" w:rsidRDefault="005D39E4" w:rsidP="005D39E4">
            <w:pPr>
              <w:rPr>
                <w:color w:val="auto"/>
                <w:sz w:val="20"/>
              </w:rPr>
            </w:pPr>
            <w:r w:rsidRPr="0062101A">
              <w:rPr>
                <w:color w:val="auto"/>
                <w:sz w:val="20"/>
              </w:rPr>
              <w:t>Б. Тормозной</w:t>
            </w:r>
          </w:p>
        </w:tc>
        <w:tc>
          <w:tcPr>
            <w:tcW w:w="1876" w:type="dxa"/>
          </w:tcPr>
          <w:p w14:paraId="1674C5EB" w14:textId="77777777" w:rsidR="005D39E4" w:rsidRPr="0062101A" w:rsidRDefault="005D39E4" w:rsidP="005D39E4">
            <w:pPr>
              <w:rPr>
                <w:color w:val="auto"/>
                <w:sz w:val="20"/>
              </w:rPr>
            </w:pPr>
            <w:r w:rsidRPr="0062101A">
              <w:rPr>
                <w:color w:val="auto"/>
                <w:sz w:val="20"/>
              </w:rPr>
              <w:lastRenderedPageBreak/>
              <w:t>1. 2,3</w:t>
            </w:r>
          </w:p>
          <w:p w14:paraId="18D97C60" w14:textId="77777777" w:rsidR="005D39E4" w:rsidRPr="0062101A" w:rsidRDefault="005D39E4" w:rsidP="005D39E4">
            <w:pPr>
              <w:rPr>
                <w:color w:val="auto"/>
                <w:sz w:val="20"/>
              </w:rPr>
            </w:pPr>
            <w:r w:rsidRPr="0062101A">
              <w:rPr>
                <w:color w:val="auto"/>
                <w:sz w:val="20"/>
              </w:rPr>
              <w:t>2. 1,3</w:t>
            </w:r>
          </w:p>
          <w:p w14:paraId="6A852499" w14:textId="77777777" w:rsidR="005D39E4" w:rsidRPr="0062101A" w:rsidRDefault="005D39E4" w:rsidP="005D39E4">
            <w:pPr>
              <w:rPr>
                <w:color w:val="auto"/>
                <w:sz w:val="20"/>
              </w:rPr>
            </w:pPr>
          </w:p>
          <w:p w14:paraId="10D9E47E" w14:textId="77777777" w:rsidR="005D39E4" w:rsidRPr="0062101A" w:rsidRDefault="005D39E4" w:rsidP="005D39E4">
            <w:pPr>
              <w:rPr>
                <w:color w:val="auto"/>
                <w:sz w:val="20"/>
              </w:rPr>
            </w:pPr>
          </w:p>
        </w:tc>
        <w:tc>
          <w:tcPr>
            <w:tcW w:w="1651" w:type="dxa"/>
          </w:tcPr>
          <w:p w14:paraId="56F0CD3E" w14:textId="77777777" w:rsidR="005D39E4" w:rsidRPr="0062101A" w:rsidRDefault="005D39E4" w:rsidP="005D39E4">
            <w:pPr>
              <w:rPr>
                <w:color w:val="auto"/>
                <w:sz w:val="20"/>
              </w:rPr>
            </w:pPr>
          </w:p>
        </w:tc>
        <w:tc>
          <w:tcPr>
            <w:tcW w:w="1306" w:type="dxa"/>
          </w:tcPr>
          <w:p w14:paraId="6EFEB184" w14:textId="77777777" w:rsidR="005D39E4" w:rsidRPr="0062101A" w:rsidRDefault="005D39E4" w:rsidP="005D39E4">
            <w:pPr>
              <w:rPr>
                <w:color w:val="auto"/>
                <w:sz w:val="20"/>
              </w:rPr>
            </w:pPr>
            <w:r w:rsidRPr="0062101A">
              <w:rPr>
                <w:color w:val="auto"/>
                <w:sz w:val="20"/>
              </w:rPr>
              <w:t>ПК-3</w:t>
            </w:r>
          </w:p>
          <w:p w14:paraId="3BED07AB" w14:textId="77777777" w:rsidR="005D39E4" w:rsidRPr="0062101A" w:rsidRDefault="005D39E4" w:rsidP="005D39E4">
            <w:pPr>
              <w:rPr>
                <w:color w:val="auto"/>
                <w:sz w:val="20"/>
              </w:rPr>
            </w:pPr>
            <w:r w:rsidRPr="0062101A">
              <w:rPr>
                <w:color w:val="auto"/>
                <w:sz w:val="20"/>
              </w:rPr>
              <w:t>ПК-3.1.</w:t>
            </w:r>
          </w:p>
          <w:p w14:paraId="0F4C088F" w14:textId="77777777" w:rsidR="005D39E4" w:rsidRPr="0062101A" w:rsidRDefault="005D39E4" w:rsidP="005D39E4">
            <w:pPr>
              <w:rPr>
                <w:color w:val="auto"/>
                <w:sz w:val="20"/>
              </w:rPr>
            </w:pPr>
            <w:r w:rsidRPr="0062101A">
              <w:rPr>
                <w:color w:val="auto"/>
                <w:sz w:val="20"/>
              </w:rPr>
              <w:t>ПК- 3.2.</w:t>
            </w:r>
          </w:p>
          <w:p w14:paraId="72F11CD4"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26EBEAC7" w14:textId="77777777" w:rsidR="005D39E4" w:rsidRPr="0062101A" w:rsidRDefault="005D39E4" w:rsidP="005D39E4">
            <w:pPr>
              <w:rPr>
                <w:color w:val="auto"/>
                <w:sz w:val="20"/>
              </w:rPr>
            </w:pPr>
            <w:r w:rsidRPr="0062101A">
              <w:rPr>
                <w:color w:val="auto"/>
                <w:sz w:val="20"/>
              </w:rPr>
              <w:t>У, З, В</w:t>
            </w:r>
          </w:p>
        </w:tc>
        <w:tc>
          <w:tcPr>
            <w:tcW w:w="1222" w:type="dxa"/>
          </w:tcPr>
          <w:p w14:paraId="439A8E36" w14:textId="77777777" w:rsidR="005D39E4" w:rsidRPr="0062101A" w:rsidRDefault="005D39E4" w:rsidP="005D39E4">
            <w:pPr>
              <w:rPr>
                <w:color w:val="auto"/>
                <w:sz w:val="20"/>
              </w:rPr>
            </w:pPr>
            <w:r w:rsidRPr="0062101A">
              <w:rPr>
                <w:color w:val="auto"/>
                <w:sz w:val="20"/>
              </w:rPr>
              <w:t>5-10 мин.</w:t>
            </w:r>
          </w:p>
        </w:tc>
      </w:tr>
      <w:tr w:rsidR="005D39E4" w:rsidRPr="0062101A" w14:paraId="2145BBE3" w14:textId="77777777" w:rsidTr="00EB3308">
        <w:tc>
          <w:tcPr>
            <w:tcW w:w="9571" w:type="dxa"/>
            <w:gridSpan w:val="7"/>
          </w:tcPr>
          <w:p w14:paraId="31082A26" w14:textId="77777777" w:rsidR="005D39E4" w:rsidRPr="0062101A" w:rsidRDefault="005D39E4" w:rsidP="005D39E4">
            <w:pPr>
              <w:rPr>
                <w:color w:val="auto"/>
                <w:sz w:val="20"/>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0E60CC57" w14:textId="77777777" w:rsidTr="00EB3308">
        <w:tc>
          <w:tcPr>
            <w:tcW w:w="9571" w:type="dxa"/>
            <w:gridSpan w:val="7"/>
          </w:tcPr>
          <w:p w14:paraId="0B45C344" w14:textId="77777777" w:rsidR="005D39E4" w:rsidRPr="0062101A" w:rsidRDefault="005D39E4" w:rsidP="005D39E4">
            <w:pPr>
              <w:rPr>
                <w:color w:val="auto"/>
                <w:sz w:val="20"/>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22FF18D4" w14:textId="77777777" w:rsidTr="00EB3308">
        <w:tc>
          <w:tcPr>
            <w:tcW w:w="477" w:type="dxa"/>
          </w:tcPr>
          <w:p w14:paraId="328BE7C5" w14:textId="77777777" w:rsidR="005D39E4" w:rsidRPr="0062101A" w:rsidRDefault="005D39E4" w:rsidP="005D39E4">
            <w:pPr>
              <w:rPr>
                <w:color w:val="auto"/>
                <w:sz w:val="20"/>
              </w:rPr>
            </w:pPr>
            <w:r w:rsidRPr="0062101A">
              <w:rPr>
                <w:color w:val="auto"/>
                <w:sz w:val="20"/>
              </w:rPr>
              <w:t>10.</w:t>
            </w:r>
          </w:p>
        </w:tc>
        <w:tc>
          <w:tcPr>
            <w:tcW w:w="1698" w:type="dxa"/>
          </w:tcPr>
          <w:p w14:paraId="3C4732F4" w14:textId="77777777" w:rsidR="005D39E4" w:rsidRPr="0062101A" w:rsidRDefault="005D39E4" w:rsidP="005D39E4">
            <w:pPr>
              <w:rPr>
                <w:color w:val="auto"/>
                <w:sz w:val="20"/>
              </w:rPr>
            </w:pPr>
            <w:r w:rsidRPr="0062101A">
              <w:rPr>
                <w:color w:val="auto"/>
                <w:sz w:val="20"/>
                <w:shd w:val="clear" w:color="auto" w:fill="FFFFFF"/>
              </w:rPr>
              <w:t>Механической характеристикой электродвигателя называется зависимость:</w:t>
            </w:r>
          </w:p>
        </w:tc>
        <w:tc>
          <w:tcPr>
            <w:tcW w:w="1876" w:type="dxa"/>
          </w:tcPr>
          <w:p w14:paraId="127A91EF" w14:textId="77777777" w:rsidR="005D39E4" w:rsidRPr="0062101A" w:rsidRDefault="005D39E4" w:rsidP="005D39E4">
            <w:pPr>
              <w:jc w:val="center"/>
              <w:rPr>
                <w:color w:val="auto"/>
                <w:sz w:val="20"/>
              </w:rPr>
            </w:pPr>
            <w:r w:rsidRPr="0062101A">
              <w:rPr>
                <w:color w:val="auto"/>
                <w:sz w:val="20"/>
              </w:rPr>
              <w:t>-</w:t>
            </w:r>
          </w:p>
        </w:tc>
        <w:tc>
          <w:tcPr>
            <w:tcW w:w="1651" w:type="dxa"/>
          </w:tcPr>
          <w:p w14:paraId="033D48C2" w14:textId="687919B7" w:rsidR="005D39E4" w:rsidRPr="0062101A" w:rsidRDefault="005D39E4" w:rsidP="005D39E4">
            <w:pPr>
              <w:rPr>
                <w:color w:val="auto"/>
                <w:sz w:val="20"/>
                <w:highlight w:val="yellow"/>
              </w:rPr>
            </w:pPr>
          </w:p>
        </w:tc>
        <w:tc>
          <w:tcPr>
            <w:tcW w:w="1306" w:type="dxa"/>
          </w:tcPr>
          <w:p w14:paraId="611CE02A" w14:textId="77777777" w:rsidR="005D39E4" w:rsidRPr="0062101A" w:rsidRDefault="005D39E4" w:rsidP="005D39E4">
            <w:pPr>
              <w:rPr>
                <w:color w:val="auto"/>
                <w:sz w:val="20"/>
              </w:rPr>
            </w:pPr>
            <w:r w:rsidRPr="0062101A">
              <w:rPr>
                <w:color w:val="auto"/>
                <w:sz w:val="20"/>
              </w:rPr>
              <w:t>ПК-3</w:t>
            </w:r>
          </w:p>
          <w:p w14:paraId="2BD0931D" w14:textId="77777777" w:rsidR="005D39E4" w:rsidRPr="0062101A" w:rsidRDefault="005D39E4" w:rsidP="005D39E4">
            <w:pPr>
              <w:rPr>
                <w:color w:val="auto"/>
                <w:sz w:val="20"/>
              </w:rPr>
            </w:pPr>
            <w:r w:rsidRPr="0062101A">
              <w:rPr>
                <w:color w:val="auto"/>
                <w:sz w:val="20"/>
              </w:rPr>
              <w:t>ПК-3.1.</w:t>
            </w:r>
          </w:p>
          <w:p w14:paraId="7BA88092" w14:textId="77777777" w:rsidR="005D39E4" w:rsidRPr="0062101A" w:rsidRDefault="005D39E4" w:rsidP="005D39E4">
            <w:pPr>
              <w:rPr>
                <w:color w:val="auto"/>
                <w:sz w:val="20"/>
              </w:rPr>
            </w:pPr>
            <w:r w:rsidRPr="0062101A">
              <w:rPr>
                <w:color w:val="auto"/>
                <w:sz w:val="20"/>
              </w:rPr>
              <w:t>ПК- 3.2.</w:t>
            </w:r>
          </w:p>
          <w:p w14:paraId="0A59545B"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2005EF84" w14:textId="77777777" w:rsidR="005D39E4" w:rsidRPr="0062101A" w:rsidRDefault="005D39E4" w:rsidP="005D39E4">
            <w:pPr>
              <w:rPr>
                <w:color w:val="auto"/>
                <w:sz w:val="20"/>
              </w:rPr>
            </w:pPr>
            <w:r w:rsidRPr="0062101A">
              <w:rPr>
                <w:color w:val="auto"/>
                <w:sz w:val="20"/>
              </w:rPr>
              <w:t>У, З, В</w:t>
            </w:r>
          </w:p>
        </w:tc>
        <w:tc>
          <w:tcPr>
            <w:tcW w:w="1222" w:type="dxa"/>
          </w:tcPr>
          <w:p w14:paraId="1EC2673C" w14:textId="77777777" w:rsidR="005D39E4" w:rsidRPr="0062101A" w:rsidRDefault="005D39E4" w:rsidP="005D39E4">
            <w:pPr>
              <w:rPr>
                <w:color w:val="auto"/>
                <w:sz w:val="20"/>
              </w:rPr>
            </w:pPr>
            <w:r w:rsidRPr="0062101A">
              <w:rPr>
                <w:color w:val="auto"/>
                <w:sz w:val="20"/>
              </w:rPr>
              <w:t>5-10 мин.</w:t>
            </w:r>
          </w:p>
        </w:tc>
      </w:tr>
      <w:tr w:rsidR="005D39E4" w:rsidRPr="0062101A" w14:paraId="688A9EDF" w14:textId="77777777" w:rsidTr="00EB3308">
        <w:tc>
          <w:tcPr>
            <w:tcW w:w="477" w:type="dxa"/>
          </w:tcPr>
          <w:p w14:paraId="2F68410D" w14:textId="77777777" w:rsidR="005D39E4" w:rsidRPr="0062101A" w:rsidRDefault="005D39E4" w:rsidP="005D39E4">
            <w:pPr>
              <w:rPr>
                <w:color w:val="auto"/>
                <w:sz w:val="20"/>
              </w:rPr>
            </w:pPr>
            <w:r w:rsidRPr="0062101A">
              <w:rPr>
                <w:color w:val="auto"/>
                <w:sz w:val="20"/>
              </w:rPr>
              <w:t>11.</w:t>
            </w:r>
          </w:p>
        </w:tc>
        <w:tc>
          <w:tcPr>
            <w:tcW w:w="1698" w:type="dxa"/>
          </w:tcPr>
          <w:p w14:paraId="4D9466DD" w14:textId="77777777" w:rsidR="005D39E4" w:rsidRPr="0062101A" w:rsidRDefault="005D39E4" w:rsidP="005D39E4">
            <w:pPr>
              <w:rPr>
                <w:color w:val="auto"/>
                <w:sz w:val="20"/>
              </w:rPr>
            </w:pPr>
            <w:r w:rsidRPr="0062101A">
              <w:rPr>
                <w:color w:val="auto"/>
                <w:sz w:val="20"/>
              </w:rPr>
              <w:t>В электроприводе самыми длительными переходными процессами являются:</w:t>
            </w:r>
          </w:p>
        </w:tc>
        <w:tc>
          <w:tcPr>
            <w:tcW w:w="1876" w:type="dxa"/>
          </w:tcPr>
          <w:p w14:paraId="513B0FA4" w14:textId="77777777" w:rsidR="005D39E4" w:rsidRPr="0062101A" w:rsidRDefault="005D39E4" w:rsidP="005D39E4">
            <w:pPr>
              <w:jc w:val="center"/>
              <w:rPr>
                <w:color w:val="auto"/>
                <w:sz w:val="20"/>
              </w:rPr>
            </w:pPr>
            <w:r w:rsidRPr="0062101A">
              <w:rPr>
                <w:color w:val="auto"/>
                <w:sz w:val="20"/>
              </w:rPr>
              <w:t>-</w:t>
            </w:r>
          </w:p>
        </w:tc>
        <w:tc>
          <w:tcPr>
            <w:tcW w:w="1651" w:type="dxa"/>
          </w:tcPr>
          <w:p w14:paraId="61D3DADF" w14:textId="08DC7BB1" w:rsidR="005D39E4" w:rsidRPr="0062101A" w:rsidRDefault="005D39E4" w:rsidP="005D39E4">
            <w:pPr>
              <w:rPr>
                <w:color w:val="auto"/>
                <w:sz w:val="20"/>
                <w:highlight w:val="yellow"/>
              </w:rPr>
            </w:pPr>
          </w:p>
        </w:tc>
        <w:tc>
          <w:tcPr>
            <w:tcW w:w="1306" w:type="dxa"/>
          </w:tcPr>
          <w:p w14:paraId="1780841E" w14:textId="77777777" w:rsidR="005D39E4" w:rsidRPr="0062101A" w:rsidRDefault="005D39E4" w:rsidP="005D39E4">
            <w:pPr>
              <w:rPr>
                <w:color w:val="auto"/>
                <w:sz w:val="20"/>
              </w:rPr>
            </w:pPr>
            <w:r w:rsidRPr="0062101A">
              <w:rPr>
                <w:color w:val="auto"/>
                <w:sz w:val="20"/>
              </w:rPr>
              <w:t>ПК-3</w:t>
            </w:r>
          </w:p>
          <w:p w14:paraId="385923FA" w14:textId="77777777" w:rsidR="005D39E4" w:rsidRPr="0062101A" w:rsidRDefault="005D39E4" w:rsidP="005D39E4">
            <w:pPr>
              <w:rPr>
                <w:color w:val="auto"/>
                <w:sz w:val="20"/>
              </w:rPr>
            </w:pPr>
            <w:r w:rsidRPr="0062101A">
              <w:rPr>
                <w:color w:val="auto"/>
                <w:sz w:val="20"/>
              </w:rPr>
              <w:t>ПК-3.1.</w:t>
            </w:r>
          </w:p>
          <w:p w14:paraId="4EC606AF" w14:textId="77777777" w:rsidR="005D39E4" w:rsidRPr="0062101A" w:rsidRDefault="005D39E4" w:rsidP="005D39E4">
            <w:pPr>
              <w:rPr>
                <w:color w:val="auto"/>
                <w:sz w:val="20"/>
              </w:rPr>
            </w:pPr>
            <w:r w:rsidRPr="0062101A">
              <w:rPr>
                <w:color w:val="auto"/>
                <w:sz w:val="20"/>
              </w:rPr>
              <w:t>ПК- 3.2.</w:t>
            </w:r>
          </w:p>
          <w:p w14:paraId="1DFB51C0"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4D7BF4FC" w14:textId="77777777" w:rsidR="005D39E4" w:rsidRPr="0062101A" w:rsidRDefault="005D39E4" w:rsidP="005D39E4">
            <w:pPr>
              <w:rPr>
                <w:color w:val="auto"/>
                <w:sz w:val="20"/>
              </w:rPr>
            </w:pPr>
            <w:r w:rsidRPr="0062101A">
              <w:rPr>
                <w:color w:val="auto"/>
                <w:sz w:val="20"/>
              </w:rPr>
              <w:t>У, З, В</w:t>
            </w:r>
          </w:p>
        </w:tc>
        <w:tc>
          <w:tcPr>
            <w:tcW w:w="1222" w:type="dxa"/>
          </w:tcPr>
          <w:p w14:paraId="27725744" w14:textId="77777777" w:rsidR="005D39E4" w:rsidRPr="0062101A" w:rsidRDefault="005D39E4" w:rsidP="005D39E4">
            <w:pPr>
              <w:rPr>
                <w:color w:val="auto"/>
                <w:sz w:val="20"/>
              </w:rPr>
            </w:pPr>
            <w:r w:rsidRPr="0062101A">
              <w:rPr>
                <w:color w:val="auto"/>
                <w:sz w:val="20"/>
              </w:rPr>
              <w:t>5-10 мин.</w:t>
            </w:r>
          </w:p>
        </w:tc>
      </w:tr>
      <w:tr w:rsidR="005D39E4" w:rsidRPr="0062101A" w14:paraId="002714EB" w14:textId="77777777" w:rsidTr="00EB3308">
        <w:tc>
          <w:tcPr>
            <w:tcW w:w="477" w:type="dxa"/>
          </w:tcPr>
          <w:p w14:paraId="28FDC2AE" w14:textId="77777777" w:rsidR="005D39E4" w:rsidRPr="0062101A" w:rsidRDefault="005D39E4" w:rsidP="005D39E4">
            <w:pPr>
              <w:rPr>
                <w:color w:val="auto"/>
                <w:sz w:val="20"/>
              </w:rPr>
            </w:pPr>
            <w:r w:rsidRPr="0062101A">
              <w:rPr>
                <w:color w:val="auto"/>
                <w:sz w:val="20"/>
              </w:rPr>
              <w:t>12.</w:t>
            </w:r>
          </w:p>
        </w:tc>
        <w:tc>
          <w:tcPr>
            <w:tcW w:w="1698" w:type="dxa"/>
          </w:tcPr>
          <w:p w14:paraId="2A2255BE" w14:textId="77777777" w:rsidR="005D39E4" w:rsidRPr="0062101A" w:rsidRDefault="005D39E4" w:rsidP="005D39E4">
            <w:pPr>
              <w:rPr>
                <w:color w:val="auto"/>
                <w:sz w:val="20"/>
              </w:rPr>
            </w:pPr>
            <w:r w:rsidRPr="0062101A">
              <w:rPr>
                <w:color w:val="auto"/>
                <w:sz w:val="20"/>
              </w:rPr>
              <w:t>Для увеличения пускового момента АД с фазным ротором необходимо ввести сопротивление в цепь:</w:t>
            </w:r>
          </w:p>
        </w:tc>
        <w:tc>
          <w:tcPr>
            <w:tcW w:w="1876" w:type="dxa"/>
          </w:tcPr>
          <w:p w14:paraId="02402D46" w14:textId="77777777" w:rsidR="005D39E4" w:rsidRPr="0062101A" w:rsidRDefault="005D39E4" w:rsidP="005D39E4">
            <w:pPr>
              <w:jc w:val="center"/>
              <w:rPr>
                <w:color w:val="auto"/>
                <w:sz w:val="20"/>
              </w:rPr>
            </w:pPr>
            <w:r w:rsidRPr="0062101A">
              <w:rPr>
                <w:color w:val="auto"/>
                <w:sz w:val="20"/>
              </w:rPr>
              <w:t>-</w:t>
            </w:r>
          </w:p>
        </w:tc>
        <w:tc>
          <w:tcPr>
            <w:tcW w:w="1651" w:type="dxa"/>
          </w:tcPr>
          <w:p w14:paraId="73158256" w14:textId="0D81F298" w:rsidR="005D39E4" w:rsidRPr="0062101A" w:rsidRDefault="005D39E4" w:rsidP="005D39E4">
            <w:pPr>
              <w:rPr>
                <w:b/>
                <w:color w:val="auto"/>
                <w:sz w:val="20"/>
                <w:highlight w:val="yellow"/>
              </w:rPr>
            </w:pPr>
          </w:p>
        </w:tc>
        <w:tc>
          <w:tcPr>
            <w:tcW w:w="1306" w:type="dxa"/>
          </w:tcPr>
          <w:p w14:paraId="1B360805" w14:textId="77777777" w:rsidR="005D39E4" w:rsidRPr="0062101A" w:rsidRDefault="005D39E4" w:rsidP="005D39E4">
            <w:pPr>
              <w:rPr>
                <w:color w:val="auto"/>
                <w:sz w:val="20"/>
              </w:rPr>
            </w:pPr>
            <w:r w:rsidRPr="0062101A">
              <w:rPr>
                <w:color w:val="auto"/>
                <w:sz w:val="20"/>
              </w:rPr>
              <w:t>ПК-3</w:t>
            </w:r>
          </w:p>
          <w:p w14:paraId="02DE6C15" w14:textId="77777777" w:rsidR="005D39E4" w:rsidRPr="0062101A" w:rsidRDefault="005D39E4" w:rsidP="005D39E4">
            <w:pPr>
              <w:rPr>
                <w:color w:val="auto"/>
                <w:sz w:val="20"/>
              </w:rPr>
            </w:pPr>
            <w:r w:rsidRPr="0062101A">
              <w:rPr>
                <w:color w:val="auto"/>
                <w:sz w:val="20"/>
              </w:rPr>
              <w:t>ПК-3.1.</w:t>
            </w:r>
          </w:p>
          <w:p w14:paraId="29E500F3" w14:textId="77777777" w:rsidR="005D39E4" w:rsidRPr="0062101A" w:rsidRDefault="005D39E4" w:rsidP="005D39E4">
            <w:pPr>
              <w:rPr>
                <w:color w:val="auto"/>
                <w:sz w:val="20"/>
              </w:rPr>
            </w:pPr>
            <w:r w:rsidRPr="0062101A">
              <w:rPr>
                <w:color w:val="auto"/>
                <w:sz w:val="20"/>
              </w:rPr>
              <w:t>ПК- 3.2.</w:t>
            </w:r>
          </w:p>
          <w:p w14:paraId="51624145"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416EE07D" w14:textId="77777777" w:rsidR="005D39E4" w:rsidRPr="0062101A" w:rsidRDefault="005D39E4" w:rsidP="005D39E4">
            <w:pPr>
              <w:rPr>
                <w:color w:val="auto"/>
                <w:sz w:val="20"/>
              </w:rPr>
            </w:pPr>
            <w:r w:rsidRPr="0062101A">
              <w:rPr>
                <w:color w:val="auto"/>
                <w:sz w:val="20"/>
              </w:rPr>
              <w:t>У, З, В</w:t>
            </w:r>
          </w:p>
        </w:tc>
        <w:tc>
          <w:tcPr>
            <w:tcW w:w="1222" w:type="dxa"/>
          </w:tcPr>
          <w:p w14:paraId="55A6EEE1" w14:textId="77777777" w:rsidR="005D39E4" w:rsidRPr="0062101A" w:rsidRDefault="005D39E4" w:rsidP="005D39E4">
            <w:pPr>
              <w:rPr>
                <w:color w:val="auto"/>
                <w:sz w:val="20"/>
              </w:rPr>
            </w:pPr>
            <w:r w:rsidRPr="0062101A">
              <w:rPr>
                <w:color w:val="auto"/>
                <w:sz w:val="20"/>
              </w:rPr>
              <w:t>5-10 мин.</w:t>
            </w:r>
          </w:p>
        </w:tc>
      </w:tr>
      <w:tr w:rsidR="005D39E4" w:rsidRPr="0062101A" w14:paraId="72459E1E" w14:textId="77777777" w:rsidTr="00EB3308">
        <w:tc>
          <w:tcPr>
            <w:tcW w:w="477" w:type="dxa"/>
          </w:tcPr>
          <w:p w14:paraId="765A336A" w14:textId="77777777" w:rsidR="005D39E4" w:rsidRPr="0062101A" w:rsidRDefault="005D39E4" w:rsidP="005D39E4">
            <w:pPr>
              <w:rPr>
                <w:color w:val="auto"/>
                <w:sz w:val="20"/>
              </w:rPr>
            </w:pPr>
            <w:r w:rsidRPr="0062101A">
              <w:rPr>
                <w:color w:val="auto"/>
                <w:sz w:val="20"/>
              </w:rPr>
              <w:t>13.</w:t>
            </w:r>
          </w:p>
        </w:tc>
        <w:tc>
          <w:tcPr>
            <w:tcW w:w="1698" w:type="dxa"/>
          </w:tcPr>
          <w:p w14:paraId="7D73649D" w14:textId="77777777" w:rsidR="005D39E4" w:rsidRPr="0062101A" w:rsidRDefault="005D39E4" w:rsidP="005D39E4">
            <w:pPr>
              <w:rPr>
                <w:color w:val="auto"/>
                <w:sz w:val="20"/>
              </w:rPr>
            </w:pPr>
            <w:r w:rsidRPr="0062101A">
              <w:rPr>
                <w:color w:val="auto"/>
                <w:sz w:val="20"/>
              </w:rPr>
              <w:t>Момент, развиваемый АД прямо пропорционален напряжения питания</w:t>
            </w:r>
          </w:p>
        </w:tc>
        <w:tc>
          <w:tcPr>
            <w:tcW w:w="1876" w:type="dxa"/>
          </w:tcPr>
          <w:p w14:paraId="4EE7D40B" w14:textId="77777777" w:rsidR="005D39E4" w:rsidRPr="0062101A" w:rsidRDefault="005D39E4" w:rsidP="005D39E4">
            <w:pPr>
              <w:jc w:val="center"/>
              <w:rPr>
                <w:color w:val="auto"/>
                <w:sz w:val="20"/>
              </w:rPr>
            </w:pPr>
            <w:r w:rsidRPr="0062101A">
              <w:rPr>
                <w:color w:val="auto"/>
                <w:sz w:val="20"/>
              </w:rPr>
              <w:t>-</w:t>
            </w:r>
          </w:p>
        </w:tc>
        <w:tc>
          <w:tcPr>
            <w:tcW w:w="1651" w:type="dxa"/>
          </w:tcPr>
          <w:p w14:paraId="2EBE9153" w14:textId="4D447B06" w:rsidR="005D39E4" w:rsidRPr="0062101A" w:rsidRDefault="005D39E4" w:rsidP="005D39E4">
            <w:pPr>
              <w:rPr>
                <w:b/>
                <w:color w:val="auto"/>
                <w:sz w:val="20"/>
                <w:highlight w:val="yellow"/>
              </w:rPr>
            </w:pPr>
          </w:p>
        </w:tc>
        <w:tc>
          <w:tcPr>
            <w:tcW w:w="1306" w:type="dxa"/>
          </w:tcPr>
          <w:p w14:paraId="5FD9E322" w14:textId="77777777" w:rsidR="005D39E4" w:rsidRPr="0062101A" w:rsidRDefault="005D39E4" w:rsidP="005D39E4">
            <w:pPr>
              <w:rPr>
                <w:color w:val="auto"/>
                <w:sz w:val="20"/>
              </w:rPr>
            </w:pPr>
            <w:r w:rsidRPr="0062101A">
              <w:rPr>
                <w:color w:val="auto"/>
                <w:sz w:val="20"/>
              </w:rPr>
              <w:t>ПК-3</w:t>
            </w:r>
          </w:p>
          <w:p w14:paraId="44EB8237" w14:textId="77777777" w:rsidR="005D39E4" w:rsidRPr="0062101A" w:rsidRDefault="005D39E4" w:rsidP="005D39E4">
            <w:pPr>
              <w:rPr>
                <w:color w:val="auto"/>
                <w:sz w:val="20"/>
              </w:rPr>
            </w:pPr>
            <w:r w:rsidRPr="0062101A">
              <w:rPr>
                <w:color w:val="auto"/>
                <w:sz w:val="20"/>
              </w:rPr>
              <w:t>ПК-3.1.</w:t>
            </w:r>
          </w:p>
          <w:p w14:paraId="19EF6348" w14:textId="77777777" w:rsidR="005D39E4" w:rsidRPr="0062101A" w:rsidRDefault="005D39E4" w:rsidP="005D39E4">
            <w:pPr>
              <w:rPr>
                <w:color w:val="auto"/>
                <w:sz w:val="20"/>
              </w:rPr>
            </w:pPr>
            <w:r w:rsidRPr="0062101A">
              <w:rPr>
                <w:color w:val="auto"/>
                <w:sz w:val="20"/>
              </w:rPr>
              <w:t>ПК- 3.2.</w:t>
            </w:r>
          </w:p>
          <w:p w14:paraId="0FC078D5"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65E83547" w14:textId="77777777" w:rsidR="005D39E4" w:rsidRPr="0062101A" w:rsidRDefault="005D39E4" w:rsidP="005D39E4">
            <w:pPr>
              <w:rPr>
                <w:color w:val="auto"/>
                <w:sz w:val="20"/>
              </w:rPr>
            </w:pPr>
            <w:r w:rsidRPr="0062101A">
              <w:rPr>
                <w:color w:val="auto"/>
                <w:sz w:val="20"/>
              </w:rPr>
              <w:t>У, З, В</w:t>
            </w:r>
          </w:p>
        </w:tc>
        <w:tc>
          <w:tcPr>
            <w:tcW w:w="1222" w:type="dxa"/>
          </w:tcPr>
          <w:p w14:paraId="1850E3F3" w14:textId="77777777" w:rsidR="005D39E4" w:rsidRPr="0062101A" w:rsidRDefault="005D39E4" w:rsidP="005D39E4">
            <w:pPr>
              <w:rPr>
                <w:color w:val="auto"/>
                <w:sz w:val="20"/>
              </w:rPr>
            </w:pPr>
            <w:r w:rsidRPr="0062101A">
              <w:rPr>
                <w:color w:val="auto"/>
                <w:sz w:val="20"/>
              </w:rPr>
              <w:t>5-10 мин.</w:t>
            </w:r>
          </w:p>
        </w:tc>
      </w:tr>
      <w:tr w:rsidR="005D39E4" w:rsidRPr="0062101A" w14:paraId="196F10F6" w14:textId="77777777" w:rsidTr="00EB3308">
        <w:tc>
          <w:tcPr>
            <w:tcW w:w="477" w:type="dxa"/>
          </w:tcPr>
          <w:p w14:paraId="73CFD19E" w14:textId="77777777" w:rsidR="005D39E4" w:rsidRPr="0062101A" w:rsidRDefault="005D39E4" w:rsidP="005D39E4">
            <w:pPr>
              <w:rPr>
                <w:color w:val="auto"/>
                <w:sz w:val="20"/>
              </w:rPr>
            </w:pPr>
            <w:r w:rsidRPr="0062101A">
              <w:rPr>
                <w:color w:val="auto"/>
                <w:sz w:val="20"/>
              </w:rPr>
              <w:t>14.</w:t>
            </w:r>
          </w:p>
        </w:tc>
        <w:tc>
          <w:tcPr>
            <w:tcW w:w="1698" w:type="dxa"/>
          </w:tcPr>
          <w:p w14:paraId="06A989D2" w14:textId="77777777" w:rsidR="005D39E4" w:rsidRPr="0062101A" w:rsidRDefault="005D39E4" w:rsidP="005D39E4">
            <w:pPr>
              <w:rPr>
                <w:color w:val="auto"/>
                <w:sz w:val="20"/>
              </w:rPr>
            </w:pPr>
            <w:r w:rsidRPr="0062101A">
              <w:rPr>
                <w:color w:val="auto"/>
                <w:sz w:val="20"/>
              </w:rPr>
              <w:t>Механическая характеристика синхронной машины- абсолютно:</w:t>
            </w:r>
          </w:p>
        </w:tc>
        <w:tc>
          <w:tcPr>
            <w:tcW w:w="1876" w:type="dxa"/>
          </w:tcPr>
          <w:p w14:paraId="3118F4AA" w14:textId="77777777" w:rsidR="005D39E4" w:rsidRPr="0062101A" w:rsidRDefault="005D39E4" w:rsidP="005D39E4">
            <w:pPr>
              <w:jc w:val="center"/>
              <w:rPr>
                <w:color w:val="auto"/>
                <w:sz w:val="20"/>
              </w:rPr>
            </w:pPr>
            <w:r w:rsidRPr="0062101A">
              <w:rPr>
                <w:color w:val="auto"/>
                <w:sz w:val="20"/>
              </w:rPr>
              <w:t>-</w:t>
            </w:r>
          </w:p>
        </w:tc>
        <w:tc>
          <w:tcPr>
            <w:tcW w:w="1651" w:type="dxa"/>
          </w:tcPr>
          <w:p w14:paraId="256EDA27" w14:textId="57306BCC" w:rsidR="005D39E4" w:rsidRPr="0062101A" w:rsidRDefault="005D39E4" w:rsidP="005D39E4">
            <w:pPr>
              <w:rPr>
                <w:color w:val="auto"/>
                <w:sz w:val="20"/>
                <w:highlight w:val="yellow"/>
              </w:rPr>
            </w:pPr>
          </w:p>
        </w:tc>
        <w:tc>
          <w:tcPr>
            <w:tcW w:w="1306" w:type="dxa"/>
          </w:tcPr>
          <w:p w14:paraId="28B3CD15" w14:textId="77777777" w:rsidR="005D39E4" w:rsidRPr="0062101A" w:rsidRDefault="005D39E4" w:rsidP="005D39E4">
            <w:pPr>
              <w:rPr>
                <w:color w:val="auto"/>
                <w:sz w:val="20"/>
              </w:rPr>
            </w:pPr>
            <w:r w:rsidRPr="0062101A">
              <w:rPr>
                <w:color w:val="auto"/>
                <w:sz w:val="20"/>
              </w:rPr>
              <w:t>ПК-3</w:t>
            </w:r>
          </w:p>
          <w:p w14:paraId="14CF59FA" w14:textId="77777777" w:rsidR="005D39E4" w:rsidRPr="0062101A" w:rsidRDefault="005D39E4" w:rsidP="005D39E4">
            <w:pPr>
              <w:rPr>
                <w:color w:val="auto"/>
                <w:sz w:val="20"/>
              </w:rPr>
            </w:pPr>
            <w:r w:rsidRPr="0062101A">
              <w:rPr>
                <w:color w:val="auto"/>
                <w:sz w:val="20"/>
              </w:rPr>
              <w:t>ПК-3.1.</w:t>
            </w:r>
          </w:p>
          <w:p w14:paraId="71BB79E6" w14:textId="77777777" w:rsidR="005D39E4" w:rsidRPr="0062101A" w:rsidRDefault="005D39E4" w:rsidP="005D39E4">
            <w:pPr>
              <w:rPr>
                <w:color w:val="auto"/>
                <w:sz w:val="20"/>
              </w:rPr>
            </w:pPr>
            <w:r w:rsidRPr="0062101A">
              <w:rPr>
                <w:color w:val="auto"/>
                <w:sz w:val="20"/>
              </w:rPr>
              <w:t>ПК- 3.2.</w:t>
            </w:r>
          </w:p>
          <w:p w14:paraId="40406198"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00ECD392" w14:textId="77777777" w:rsidR="005D39E4" w:rsidRPr="0062101A" w:rsidRDefault="005D39E4" w:rsidP="005D39E4">
            <w:pPr>
              <w:rPr>
                <w:color w:val="auto"/>
                <w:sz w:val="20"/>
              </w:rPr>
            </w:pPr>
            <w:r w:rsidRPr="0062101A">
              <w:rPr>
                <w:color w:val="auto"/>
                <w:sz w:val="20"/>
              </w:rPr>
              <w:t>У, З, В</w:t>
            </w:r>
          </w:p>
        </w:tc>
        <w:tc>
          <w:tcPr>
            <w:tcW w:w="1222" w:type="dxa"/>
          </w:tcPr>
          <w:p w14:paraId="187D493B" w14:textId="77777777" w:rsidR="005D39E4" w:rsidRPr="0062101A" w:rsidRDefault="005D39E4" w:rsidP="005D39E4">
            <w:pPr>
              <w:rPr>
                <w:color w:val="auto"/>
                <w:sz w:val="20"/>
              </w:rPr>
            </w:pPr>
            <w:r w:rsidRPr="0062101A">
              <w:rPr>
                <w:color w:val="auto"/>
                <w:sz w:val="20"/>
              </w:rPr>
              <w:t>5-10 мин.</w:t>
            </w:r>
          </w:p>
        </w:tc>
      </w:tr>
      <w:tr w:rsidR="005D39E4" w:rsidRPr="0062101A" w14:paraId="44CB21DF" w14:textId="77777777" w:rsidTr="00EB3308">
        <w:tc>
          <w:tcPr>
            <w:tcW w:w="477" w:type="dxa"/>
          </w:tcPr>
          <w:p w14:paraId="54EA7902" w14:textId="77777777" w:rsidR="005D39E4" w:rsidRPr="0062101A" w:rsidRDefault="005D39E4" w:rsidP="005D39E4">
            <w:pPr>
              <w:rPr>
                <w:color w:val="auto"/>
                <w:sz w:val="20"/>
              </w:rPr>
            </w:pPr>
            <w:r w:rsidRPr="0062101A">
              <w:rPr>
                <w:color w:val="auto"/>
                <w:sz w:val="20"/>
              </w:rPr>
              <w:t>15.</w:t>
            </w:r>
          </w:p>
        </w:tc>
        <w:tc>
          <w:tcPr>
            <w:tcW w:w="1698" w:type="dxa"/>
          </w:tcPr>
          <w:p w14:paraId="4231166F" w14:textId="77777777" w:rsidR="005D39E4" w:rsidRPr="0062101A" w:rsidRDefault="005D39E4" w:rsidP="005D39E4">
            <w:pPr>
              <w:rPr>
                <w:color w:val="auto"/>
                <w:sz w:val="20"/>
              </w:rPr>
            </w:pPr>
            <w:r w:rsidRPr="0062101A">
              <w:rPr>
                <w:color w:val="auto"/>
                <w:sz w:val="20"/>
              </w:rPr>
              <w:t xml:space="preserve">Пусковое скольжение асинхронного двигателя </w:t>
            </w:r>
            <w:r w:rsidRPr="0062101A">
              <w:rPr>
                <w:color w:val="auto"/>
                <w:sz w:val="20"/>
                <w:lang w:val="en-US"/>
              </w:rPr>
              <w:t>S</w:t>
            </w:r>
            <w:r w:rsidRPr="0062101A">
              <w:rPr>
                <w:color w:val="auto"/>
                <w:sz w:val="20"/>
                <w:vertAlign w:val="subscript"/>
              </w:rPr>
              <w:t>П</w:t>
            </w:r>
            <w:r w:rsidRPr="0062101A">
              <w:rPr>
                <w:color w:val="auto"/>
                <w:sz w:val="20"/>
              </w:rPr>
              <w:t xml:space="preserve"> равно:</w:t>
            </w:r>
          </w:p>
        </w:tc>
        <w:tc>
          <w:tcPr>
            <w:tcW w:w="1876" w:type="dxa"/>
          </w:tcPr>
          <w:p w14:paraId="7036743E" w14:textId="77777777" w:rsidR="005D39E4" w:rsidRPr="0062101A" w:rsidRDefault="005D39E4" w:rsidP="005D39E4">
            <w:pPr>
              <w:jc w:val="center"/>
              <w:rPr>
                <w:color w:val="auto"/>
                <w:sz w:val="20"/>
                <w:highlight w:val="yellow"/>
              </w:rPr>
            </w:pPr>
          </w:p>
        </w:tc>
        <w:tc>
          <w:tcPr>
            <w:tcW w:w="1651" w:type="dxa"/>
          </w:tcPr>
          <w:p w14:paraId="74165925" w14:textId="77A44A0C" w:rsidR="005D39E4" w:rsidRPr="0062101A" w:rsidRDefault="005D39E4" w:rsidP="005D39E4">
            <w:pPr>
              <w:rPr>
                <w:b/>
                <w:color w:val="auto"/>
                <w:sz w:val="20"/>
                <w:highlight w:val="yellow"/>
              </w:rPr>
            </w:pPr>
          </w:p>
        </w:tc>
        <w:tc>
          <w:tcPr>
            <w:tcW w:w="1306" w:type="dxa"/>
          </w:tcPr>
          <w:p w14:paraId="1866CC91" w14:textId="77777777" w:rsidR="005D39E4" w:rsidRPr="0062101A" w:rsidRDefault="005D39E4" w:rsidP="005D39E4">
            <w:pPr>
              <w:rPr>
                <w:color w:val="auto"/>
                <w:sz w:val="20"/>
              </w:rPr>
            </w:pPr>
            <w:r w:rsidRPr="0062101A">
              <w:rPr>
                <w:color w:val="auto"/>
                <w:sz w:val="20"/>
              </w:rPr>
              <w:t>ПК-3</w:t>
            </w:r>
          </w:p>
          <w:p w14:paraId="3AC28E59" w14:textId="77777777" w:rsidR="005D39E4" w:rsidRPr="0062101A" w:rsidRDefault="005D39E4" w:rsidP="005D39E4">
            <w:pPr>
              <w:rPr>
                <w:color w:val="auto"/>
                <w:sz w:val="20"/>
              </w:rPr>
            </w:pPr>
            <w:r w:rsidRPr="0062101A">
              <w:rPr>
                <w:color w:val="auto"/>
                <w:sz w:val="20"/>
              </w:rPr>
              <w:t>ПК-3.1.</w:t>
            </w:r>
          </w:p>
          <w:p w14:paraId="54DBC499" w14:textId="77777777" w:rsidR="005D39E4" w:rsidRPr="0062101A" w:rsidRDefault="005D39E4" w:rsidP="005D39E4">
            <w:pPr>
              <w:rPr>
                <w:color w:val="auto"/>
                <w:sz w:val="20"/>
              </w:rPr>
            </w:pPr>
            <w:r w:rsidRPr="0062101A">
              <w:rPr>
                <w:color w:val="auto"/>
                <w:sz w:val="20"/>
              </w:rPr>
              <w:t>ПК- 3.2.</w:t>
            </w:r>
          </w:p>
          <w:p w14:paraId="0E11FA60"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62BEF1B7" w14:textId="77777777" w:rsidR="005D39E4" w:rsidRPr="0062101A" w:rsidRDefault="005D39E4" w:rsidP="005D39E4">
            <w:pPr>
              <w:rPr>
                <w:color w:val="auto"/>
                <w:sz w:val="20"/>
              </w:rPr>
            </w:pPr>
            <w:r w:rsidRPr="0062101A">
              <w:rPr>
                <w:color w:val="auto"/>
                <w:sz w:val="20"/>
              </w:rPr>
              <w:t>У, З, В</w:t>
            </w:r>
          </w:p>
        </w:tc>
        <w:tc>
          <w:tcPr>
            <w:tcW w:w="1222" w:type="dxa"/>
          </w:tcPr>
          <w:p w14:paraId="524BE633" w14:textId="77777777" w:rsidR="005D39E4" w:rsidRPr="0062101A" w:rsidRDefault="005D39E4" w:rsidP="005D39E4">
            <w:pPr>
              <w:rPr>
                <w:color w:val="auto"/>
                <w:sz w:val="20"/>
              </w:rPr>
            </w:pPr>
            <w:r w:rsidRPr="0062101A">
              <w:rPr>
                <w:color w:val="auto"/>
                <w:sz w:val="20"/>
              </w:rPr>
              <w:t>5-10 мин.</w:t>
            </w:r>
          </w:p>
        </w:tc>
      </w:tr>
      <w:tr w:rsidR="005D39E4" w:rsidRPr="0062101A" w14:paraId="5796D3BA" w14:textId="77777777" w:rsidTr="00EB3308">
        <w:tc>
          <w:tcPr>
            <w:tcW w:w="477" w:type="dxa"/>
          </w:tcPr>
          <w:p w14:paraId="3FDF3EB4" w14:textId="77777777" w:rsidR="005D39E4" w:rsidRPr="0062101A" w:rsidRDefault="005D39E4" w:rsidP="005D39E4">
            <w:pPr>
              <w:rPr>
                <w:color w:val="auto"/>
                <w:sz w:val="20"/>
              </w:rPr>
            </w:pPr>
            <w:r w:rsidRPr="0062101A">
              <w:rPr>
                <w:color w:val="auto"/>
                <w:sz w:val="20"/>
              </w:rPr>
              <w:t>16.</w:t>
            </w:r>
          </w:p>
        </w:tc>
        <w:tc>
          <w:tcPr>
            <w:tcW w:w="1698" w:type="dxa"/>
          </w:tcPr>
          <w:p w14:paraId="72755F4C" w14:textId="77777777" w:rsidR="005D39E4" w:rsidRPr="0062101A" w:rsidRDefault="005D39E4" w:rsidP="005D39E4">
            <w:pPr>
              <w:rPr>
                <w:color w:val="auto"/>
                <w:sz w:val="20"/>
              </w:rPr>
            </w:pPr>
            <w:r w:rsidRPr="0062101A">
              <w:rPr>
                <w:color w:val="auto"/>
                <w:sz w:val="20"/>
                <w:shd w:val="clear" w:color="auto" w:fill="FFFFFF"/>
              </w:rPr>
              <w:t>Управляемая электромеханическая система, предназначенная для преобразования электрической энергии в механическую и обратно и управления этим процессом:</w:t>
            </w:r>
          </w:p>
        </w:tc>
        <w:tc>
          <w:tcPr>
            <w:tcW w:w="1876" w:type="dxa"/>
          </w:tcPr>
          <w:p w14:paraId="1BD5D3A2" w14:textId="77777777" w:rsidR="005D39E4" w:rsidRPr="0062101A" w:rsidRDefault="005D39E4" w:rsidP="005D39E4">
            <w:pPr>
              <w:jc w:val="center"/>
              <w:rPr>
                <w:color w:val="auto"/>
                <w:sz w:val="20"/>
              </w:rPr>
            </w:pPr>
          </w:p>
        </w:tc>
        <w:tc>
          <w:tcPr>
            <w:tcW w:w="1651" w:type="dxa"/>
          </w:tcPr>
          <w:p w14:paraId="7524AC6A" w14:textId="74B99F80" w:rsidR="005D39E4" w:rsidRPr="0062101A" w:rsidRDefault="005D39E4" w:rsidP="005D39E4">
            <w:pPr>
              <w:rPr>
                <w:color w:val="auto"/>
                <w:sz w:val="20"/>
              </w:rPr>
            </w:pPr>
          </w:p>
        </w:tc>
        <w:tc>
          <w:tcPr>
            <w:tcW w:w="1306" w:type="dxa"/>
          </w:tcPr>
          <w:p w14:paraId="1AF7520D" w14:textId="77777777" w:rsidR="005D39E4" w:rsidRPr="0062101A" w:rsidRDefault="005D39E4" w:rsidP="005D39E4">
            <w:pPr>
              <w:rPr>
                <w:color w:val="auto"/>
                <w:sz w:val="20"/>
              </w:rPr>
            </w:pPr>
            <w:r w:rsidRPr="0062101A">
              <w:rPr>
                <w:color w:val="auto"/>
                <w:sz w:val="20"/>
              </w:rPr>
              <w:t>ПК-3</w:t>
            </w:r>
          </w:p>
          <w:p w14:paraId="1D1373CC" w14:textId="77777777" w:rsidR="005D39E4" w:rsidRPr="0062101A" w:rsidRDefault="005D39E4" w:rsidP="005D39E4">
            <w:pPr>
              <w:rPr>
                <w:color w:val="auto"/>
                <w:sz w:val="20"/>
              </w:rPr>
            </w:pPr>
            <w:r w:rsidRPr="0062101A">
              <w:rPr>
                <w:color w:val="auto"/>
                <w:sz w:val="20"/>
              </w:rPr>
              <w:t>ПК-3.1.</w:t>
            </w:r>
          </w:p>
          <w:p w14:paraId="0E4E1FFF" w14:textId="77777777" w:rsidR="005D39E4" w:rsidRPr="0062101A" w:rsidRDefault="005D39E4" w:rsidP="005D39E4">
            <w:pPr>
              <w:rPr>
                <w:color w:val="auto"/>
                <w:sz w:val="20"/>
              </w:rPr>
            </w:pPr>
            <w:r w:rsidRPr="0062101A">
              <w:rPr>
                <w:color w:val="auto"/>
                <w:sz w:val="20"/>
              </w:rPr>
              <w:t>ПК- 3.2.</w:t>
            </w:r>
          </w:p>
          <w:p w14:paraId="662E26AB"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138E4E55" w14:textId="77777777" w:rsidR="005D39E4" w:rsidRPr="0062101A" w:rsidRDefault="005D39E4" w:rsidP="005D39E4">
            <w:pPr>
              <w:rPr>
                <w:color w:val="auto"/>
                <w:sz w:val="20"/>
              </w:rPr>
            </w:pPr>
            <w:r w:rsidRPr="0062101A">
              <w:rPr>
                <w:color w:val="auto"/>
                <w:sz w:val="20"/>
              </w:rPr>
              <w:t>У, З, В</w:t>
            </w:r>
          </w:p>
        </w:tc>
        <w:tc>
          <w:tcPr>
            <w:tcW w:w="1222" w:type="dxa"/>
          </w:tcPr>
          <w:p w14:paraId="555FCF0C" w14:textId="77777777" w:rsidR="005D39E4" w:rsidRPr="0062101A" w:rsidRDefault="005D39E4" w:rsidP="005D39E4">
            <w:pPr>
              <w:rPr>
                <w:color w:val="auto"/>
                <w:sz w:val="20"/>
              </w:rPr>
            </w:pPr>
            <w:r w:rsidRPr="0062101A">
              <w:rPr>
                <w:color w:val="auto"/>
                <w:sz w:val="20"/>
              </w:rPr>
              <w:t>5-10 мин.</w:t>
            </w:r>
          </w:p>
        </w:tc>
      </w:tr>
      <w:tr w:rsidR="005D39E4" w:rsidRPr="0062101A" w14:paraId="7FCAED3A" w14:textId="77777777" w:rsidTr="00EB3308">
        <w:tc>
          <w:tcPr>
            <w:tcW w:w="477" w:type="dxa"/>
          </w:tcPr>
          <w:p w14:paraId="504574A4" w14:textId="77777777" w:rsidR="005D39E4" w:rsidRPr="0062101A" w:rsidRDefault="005D39E4" w:rsidP="005D39E4">
            <w:pPr>
              <w:rPr>
                <w:color w:val="auto"/>
                <w:sz w:val="20"/>
              </w:rPr>
            </w:pPr>
            <w:r w:rsidRPr="0062101A">
              <w:rPr>
                <w:color w:val="auto"/>
                <w:sz w:val="20"/>
              </w:rPr>
              <w:t>17.</w:t>
            </w:r>
          </w:p>
        </w:tc>
        <w:tc>
          <w:tcPr>
            <w:tcW w:w="1698" w:type="dxa"/>
          </w:tcPr>
          <w:p w14:paraId="13988AE7" w14:textId="77777777" w:rsidR="005D39E4" w:rsidRPr="0062101A" w:rsidRDefault="005D39E4" w:rsidP="005D39E4">
            <w:pPr>
              <w:rPr>
                <w:color w:val="auto"/>
                <w:sz w:val="20"/>
              </w:rPr>
            </w:pPr>
            <w:r w:rsidRPr="0062101A">
              <w:rPr>
                <w:color w:val="auto"/>
                <w:sz w:val="20"/>
                <w:shd w:val="clear" w:color="auto" w:fill="FFFFFF"/>
              </w:rPr>
              <w:t xml:space="preserve">Распространенное устройство, которое позволяет регулировать два параметра двигателя переменного тока – скорость </w:t>
            </w:r>
            <w:r w:rsidRPr="0062101A">
              <w:rPr>
                <w:color w:val="auto"/>
                <w:sz w:val="20"/>
                <w:shd w:val="clear" w:color="auto" w:fill="FFFFFF"/>
              </w:rPr>
              <w:lastRenderedPageBreak/>
              <w:t>вращения и мощность:</w:t>
            </w:r>
          </w:p>
        </w:tc>
        <w:tc>
          <w:tcPr>
            <w:tcW w:w="1876" w:type="dxa"/>
          </w:tcPr>
          <w:p w14:paraId="5E1572CB" w14:textId="77777777" w:rsidR="005D39E4" w:rsidRPr="0062101A" w:rsidRDefault="005D39E4" w:rsidP="005D39E4">
            <w:pPr>
              <w:jc w:val="center"/>
              <w:rPr>
                <w:color w:val="auto"/>
                <w:sz w:val="20"/>
              </w:rPr>
            </w:pPr>
            <w:r w:rsidRPr="0062101A">
              <w:rPr>
                <w:color w:val="auto"/>
                <w:sz w:val="20"/>
              </w:rPr>
              <w:lastRenderedPageBreak/>
              <w:t>-</w:t>
            </w:r>
          </w:p>
        </w:tc>
        <w:tc>
          <w:tcPr>
            <w:tcW w:w="1651" w:type="dxa"/>
          </w:tcPr>
          <w:p w14:paraId="77E1BC65" w14:textId="1028D622" w:rsidR="005D39E4" w:rsidRPr="0062101A" w:rsidRDefault="005D39E4" w:rsidP="005D39E4">
            <w:pPr>
              <w:rPr>
                <w:color w:val="auto"/>
                <w:sz w:val="20"/>
              </w:rPr>
            </w:pPr>
          </w:p>
        </w:tc>
        <w:tc>
          <w:tcPr>
            <w:tcW w:w="1306" w:type="dxa"/>
          </w:tcPr>
          <w:p w14:paraId="2A05690D" w14:textId="77777777" w:rsidR="005D39E4" w:rsidRPr="0062101A" w:rsidRDefault="005D39E4" w:rsidP="005D39E4">
            <w:pPr>
              <w:rPr>
                <w:color w:val="auto"/>
                <w:sz w:val="20"/>
              </w:rPr>
            </w:pPr>
            <w:r w:rsidRPr="0062101A">
              <w:rPr>
                <w:color w:val="auto"/>
                <w:sz w:val="20"/>
              </w:rPr>
              <w:t>ПК-3</w:t>
            </w:r>
          </w:p>
          <w:p w14:paraId="2C9BE307" w14:textId="77777777" w:rsidR="005D39E4" w:rsidRPr="0062101A" w:rsidRDefault="005D39E4" w:rsidP="005D39E4">
            <w:pPr>
              <w:rPr>
                <w:color w:val="auto"/>
                <w:sz w:val="20"/>
              </w:rPr>
            </w:pPr>
            <w:r w:rsidRPr="0062101A">
              <w:rPr>
                <w:color w:val="auto"/>
                <w:sz w:val="20"/>
              </w:rPr>
              <w:t>ПК-3.1.</w:t>
            </w:r>
          </w:p>
          <w:p w14:paraId="73614C12" w14:textId="77777777" w:rsidR="005D39E4" w:rsidRPr="0062101A" w:rsidRDefault="005D39E4" w:rsidP="005D39E4">
            <w:pPr>
              <w:rPr>
                <w:color w:val="auto"/>
                <w:sz w:val="20"/>
              </w:rPr>
            </w:pPr>
            <w:r w:rsidRPr="0062101A">
              <w:rPr>
                <w:color w:val="auto"/>
                <w:sz w:val="20"/>
              </w:rPr>
              <w:t>ПК- 3.2.</w:t>
            </w:r>
          </w:p>
          <w:p w14:paraId="76B04825"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63CCAC26" w14:textId="77777777" w:rsidR="005D39E4" w:rsidRPr="0062101A" w:rsidRDefault="005D39E4" w:rsidP="005D39E4">
            <w:pPr>
              <w:rPr>
                <w:color w:val="auto"/>
                <w:sz w:val="20"/>
              </w:rPr>
            </w:pPr>
            <w:r w:rsidRPr="0062101A">
              <w:rPr>
                <w:color w:val="auto"/>
                <w:sz w:val="20"/>
              </w:rPr>
              <w:t>У, З, В</w:t>
            </w:r>
          </w:p>
        </w:tc>
        <w:tc>
          <w:tcPr>
            <w:tcW w:w="1222" w:type="dxa"/>
          </w:tcPr>
          <w:p w14:paraId="3DF51F9F" w14:textId="77777777" w:rsidR="005D39E4" w:rsidRPr="0062101A" w:rsidRDefault="005D39E4" w:rsidP="005D39E4">
            <w:pPr>
              <w:rPr>
                <w:color w:val="auto"/>
                <w:sz w:val="20"/>
              </w:rPr>
            </w:pPr>
            <w:r w:rsidRPr="0062101A">
              <w:rPr>
                <w:color w:val="auto"/>
                <w:sz w:val="20"/>
              </w:rPr>
              <w:t>5-10 мин.</w:t>
            </w:r>
          </w:p>
        </w:tc>
      </w:tr>
      <w:tr w:rsidR="005D39E4" w:rsidRPr="0062101A" w14:paraId="05F86088" w14:textId="77777777" w:rsidTr="00EB3308">
        <w:tc>
          <w:tcPr>
            <w:tcW w:w="477" w:type="dxa"/>
          </w:tcPr>
          <w:p w14:paraId="26FBBB70" w14:textId="77777777" w:rsidR="005D39E4" w:rsidRPr="0062101A" w:rsidRDefault="005D39E4" w:rsidP="005D39E4">
            <w:pPr>
              <w:rPr>
                <w:color w:val="auto"/>
                <w:sz w:val="20"/>
                <w:highlight w:val="yellow"/>
              </w:rPr>
            </w:pPr>
            <w:r w:rsidRPr="0062101A">
              <w:rPr>
                <w:color w:val="auto"/>
                <w:sz w:val="20"/>
              </w:rPr>
              <w:t>18.</w:t>
            </w:r>
          </w:p>
        </w:tc>
        <w:tc>
          <w:tcPr>
            <w:tcW w:w="1698" w:type="dxa"/>
          </w:tcPr>
          <w:p w14:paraId="22528AC9" w14:textId="77777777" w:rsidR="005D39E4" w:rsidRPr="0062101A" w:rsidRDefault="005D39E4" w:rsidP="005D39E4">
            <w:pPr>
              <w:rPr>
                <w:color w:val="auto"/>
                <w:sz w:val="20"/>
                <w:highlight w:val="yellow"/>
              </w:rPr>
            </w:pPr>
            <w:r w:rsidRPr="0062101A">
              <w:rPr>
                <w:color w:val="auto"/>
                <w:sz w:val="20"/>
              </w:rPr>
              <w:t>Постоянная времени нагрева электродвигателя:</w:t>
            </w:r>
          </w:p>
        </w:tc>
        <w:tc>
          <w:tcPr>
            <w:tcW w:w="1876" w:type="dxa"/>
          </w:tcPr>
          <w:p w14:paraId="53A3055A" w14:textId="77777777" w:rsidR="005D39E4" w:rsidRPr="0062101A" w:rsidRDefault="005D39E4" w:rsidP="005D39E4">
            <w:pPr>
              <w:jc w:val="center"/>
              <w:rPr>
                <w:color w:val="auto"/>
                <w:sz w:val="20"/>
                <w:highlight w:val="yellow"/>
              </w:rPr>
            </w:pPr>
          </w:p>
        </w:tc>
        <w:tc>
          <w:tcPr>
            <w:tcW w:w="1651" w:type="dxa"/>
          </w:tcPr>
          <w:p w14:paraId="301140B6" w14:textId="09AB87BC" w:rsidR="005D39E4" w:rsidRPr="0062101A" w:rsidRDefault="005D39E4" w:rsidP="005D39E4">
            <w:pPr>
              <w:rPr>
                <w:b/>
                <w:color w:val="auto"/>
                <w:sz w:val="20"/>
                <w:highlight w:val="yellow"/>
              </w:rPr>
            </w:pPr>
          </w:p>
        </w:tc>
        <w:tc>
          <w:tcPr>
            <w:tcW w:w="1306" w:type="dxa"/>
          </w:tcPr>
          <w:p w14:paraId="20EC58FD" w14:textId="77777777" w:rsidR="005D39E4" w:rsidRPr="0062101A" w:rsidRDefault="005D39E4" w:rsidP="005D39E4">
            <w:pPr>
              <w:rPr>
                <w:color w:val="auto"/>
                <w:sz w:val="20"/>
              </w:rPr>
            </w:pPr>
          </w:p>
        </w:tc>
        <w:tc>
          <w:tcPr>
            <w:tcW w:w="1341" w:type="dxa"/>
          </w:tcPr>
          <w:p w14:paraId="261EB7B4" w14:textId="77777777" w:rsidR="005D39E4" w:rsidRPr="0062101A" w:rsidRDefault="005D39E4" w:rsidP="005D39E4">
            <w:pPr>
              <w:rPr>
                <w:color w:val="auto"/>
                <w:sz w:val="20"/>
              </w:rPr>
            </w:pPr>
          </w:p>
        </w:tc>
        <w:tc>
          <w:tcPr>
            <w:tcW w:w="1222" w:type="dxa"/>
          </w:tcPr>
          <w:p w14:paraId="037A4D69" w14:textId="77777777" w:rsidR="005D39E4" w:rsidRPr="0062101A" w:rsidRDefault="005D39E4" w:rsidP="005D39E4">
            <w:pPr>
              <w:rPr>
                <w:color w:val="auto"/>
                <w:sz w:val="20"/>
              </w:rPr>
            </w:pPr>
          </w:p>
        </w:tc>
      </w:tr>
      <w:tr w:rsidR="005D39E4" w:rsidRPr="0062101A" w14:paraId="0F086886" w14:textId="77777777" w:rsidTr="00EB3308">
        <w:tc>
          <w:tcPr>
            <w:tcW w:w="9571" w:type="dxa"/>
            <w:gridSpan w:val="7"/>
          </w:tcPr>
          <w:p w14:paraId="249BFB67"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71BED5A7" w14:textId="77777777" w:rsidTr="00EB3308">
        <w:tc>
          <w:tcPr>
            <w:tcW w:w="9571" w:type="dxa"/>
            <w:gridSpan w:val="7"/>
          </w:tcPr>
          <w:p w14:paraId="509EA8CE" w14:textId="77777777" w:rsidR="005D39E4" w:rsidRPr="0062101A" w:rsidRDefault="005D39E4" w:rsidP="005D39E4">
            <w:pPr>
              <w:rPr>
                <w:color w:val="auto"/>
                <w:sz w:val="20"/>
                <w:highlight w:val="yellow"/>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69C0230D" w14:textId="77777777" w:rsidTr="00EB3308">
        <w:tc>
          <w:tcPr>
            <w:tcW w:w="477" w:type="dxa"/>
          </w:tcPr>
          <w:p w14:paraId="41175A4F" w14:textId="77777777" w:rsidR="005D39E4" w:rsidRPr="0062101A" w:rsidRDefault="005D39E4" w:rsidP="005D39E4">
            <w:pPr>
              <w:rPr>
                <w:color w:val="auto"/>
                <w:sz w:val="20"/>
                <w:highlight w:val="yellow"/>
              </w:rPr>
            </w:pPr>
            <w:r w:rsidRPr="0062101A">
              <w:rPr>
                <w:color w:val="auto"/>
                <w:sz w:val="20"/>
              </w:rPr>
              <w:t>19.</w:t>
            </w:r>
          </w:p>
        </w:tc>
        <w:tc>
          <w:tcPr>
            <w:tcW w:w="1698" w:type="dxa"/>
          </w:tcPr>
          <w:p w14:paraId="37F05F3E" w14:textId="77777777" w:rsidR="005D39E4" w:rsidRPr="0062101A" w:rsidRDefault="005D39E4" w:rsidP="005D39E4">
            <w:pPr>
              <w:spacing w:line="259" w:lineRule="auto"/>
              <w:jc w:val="both"/>
              <w:rPr>
                <w:color w:val="auto"/>
                <w:sz w:val="20"/>
              </w:rPr>
            </w:pPr>
            <w:r w:rsidRPr="0062101A">
              <w:rPr>
                <w:color w:val="auto"/>
                <w:sz w:val="20"/>
              </w:rPr>
              <w:t>Для осуществления частотного регулирования скорости асинхронного двигателя используется преобразователи частоты:</w:t>
            </w:r>
          </w:p>
          <w:p w14:paraId="1B829F7F" w14:textId="77777777" w:rsidR="005D39E4" w:rsidRPr="0062101A" w:rsidRDefault="005D39E4" w:rsidP="005D39E4">
            <w:pPr>
              <w:spacing w:line="259" w:lineRule="auto"/>
              <w:jc w:val="both"/>
              <w:rPr>
                <w:color w:val="auto"/>
                <w:sz w:val="20"/>
              </w:rPr>
            </w:pPr>
            <w:r w:rsidRPr="0062101A">
              <w:rPr>
                <w:color w:val="auto"/>
                <w:sz w:val="20"/>
              </w:rPr>
              <w:t>1.электромашинные</w:t>
            </w:r>
          </w:p>
          <w:p w14:paraId="7D2D9A08" w14:textId="77777777" w:rsidR="005D39E4" w:rsidRPr="0062101A" w:rsidRDefault="005D39E4" w:rsidP="005D39E4">
            <w:pPr>
              <w:spacing w:line="259" w:lineRule="auto"/>
              <w:jc w:val="both"/>
              <w:rPr>
                <w:color w:val="auto"/>
                <w:sz w:val="20"/>
              </w:rPr>
            </w:pPr>
            <w:r w:rsidRPr="0062101A">
              <w:rPr>
                <w:color w:val="auto"/>
                <w:sz w:val="20"/>
              </w:rPr>
              <w:t>2.вентильные</w:t>
            </w:r>
          </w:p>
          <w:p w14:paraId="597B2F5F" w14:textId="77777777" w:rsidR="005D39E4" w:rsidRPr="0062101A" w:rsidRDefault="005D39E4" w:rsidP="005D39E4">
            <w:pPr>
              <w:spacing w:line="259" w:lineRule="auto"/>
              <w:jc w:val="both"/>
              <w:rPr>
                <w:color w:val="auto"/>
                <w:sz w:val="20"/>
              </w:rPr>
            </w:pPr>
            <w:r w:rsidRPr="0062101A">
              <w:rPr>
                <w:color w:val="auto"/>
                <w:sz w:val="20"/>
              </w:rPr>
              <w:t>3.конденсаторные</w:t>
            </w:r>
          </w:p>
        </w:tc>
        <w:tc>
          <w:tcPr>
            <w:tcW w:w="1876" w:type="dxa"/>
          </w:tcPr>
          <w:p w14:paraId="417D06E1" w14:textId="1482DF50" w:rsidR="005D39E4" w:rsidRPr="0062101A" w:rsidRDefault="005D39E4" w:rsidP="005D39E4">
            <w:pPr>
              <w:spacing w:line="259" w:lineRule="auto"/>
              <w:jc w:val="both"/>
              <w:rPr>
                <w:color w:val="auto"/>
                <w:sz w:val="20"/>
                <w:highlight w:val="yellow"/>
                <w:lang w:eastAsia="en-US"/>
              </w:rPr>
            </w:pPr>
          </w:p>
        </w:tc>
        <w:tc>
          <w:tcPr>
            <w:tcW w:w="1651" w:type="dxa"/>
          </w:tcPr>
          <w:p w14:paraId="747DC0EC" w14:textId="77777777" w:rsidR="005D39E4" w:rsidRPr="0062101A" w:rsidRDefault="005D39E4" w:rsidP="005D39E4">
            <w:pPr>
              <w:rPr>
                <w:color w:val="auto"/>
                <w:sz w:val="20"/>
                <w:highlight w:val="yellow"/>
              </w:rPr>
            </w:pPr>
          </w:p>
        </w:tc>
        <w:tc>
          <w:tcPr>
            <w:tcW w:w="1306" w:type="dxa"/>
          </w:tcPr>
          <w:p w14:paraId="175F201D" w14:textId="77777777" w:rsidR="005D39E4" w:rsidRPr="0062101A" w:rsidRDefault="005D39E4" w:rsidP="005D39E4">
            <w:pPr>
              <w:rPr>
                <w:color w:val="auto"/>
                <w:sz w:val="20"/>
              </w:rPr>
            </w:pPr>
            <w:r w:rsidRPr="0062101A">
              <w:rPr>
                <w:color w:val="auto"/>
                <w:sz w:val="20"/>
              </w:rPr>
              <w:t>ПК-3</w:t>
            </w:r>
          </w:p>
          <w:p w14:paraId="375FAE1C" w14:textId="77777777" w:rsidR="005D39E4" w:rsidRPr="0062101A" w:rsidRDefault="005D39E4" w:rsidP="005D39E4">
            <w:pPr>
              <w:rPr>
                <w:color w:val="auto"/>
                <w:sz w:val="20"/>
              </w:rPr>
            </w:pPr>
            <w:r w:rsidRPr="0062101A">
              <w:rPr>
                <w:color w:val="auto"/>
                <w:sz w:val="20"/>
              </w:rPr>
              <w:t>ПК-3.1.</w:t>
            </w:r>
          </w:p>
          <w:p w14:paraId="6CA73D23" w14:textId="77777777" w:rsidR="005D39E4" w:rsidRPr="0062101A" w:rsidRDefault="005D39E4" w:rsidP="005D39E4">
            <w:pPr>
              <w:rPr>
                <w:color w:val="auto"/>
                <w:sz w:val="20"/>
              </w:rPr>
            </w:pPr>
            <w:r w:rsidRPr="0062101A">
              <w:rPr>
                <w:color w:val="auto"/>
                <w:sz w:val="20"/>
              </w:rPr>
              <w:t>ПК- 3.2.</w:t>
            </w:r>
          </w:p>
          <w:p w14:paraId="66E1672A"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703FB569" w14:textId="77777777" w:rsidR="005D39E4" w:rsidRPr="0062101A" w:rsidRDefault="005D39E4" w:rsidP="005D39E4">
            <w:pPr>
              <w:rPr>
                <w:color w:val="auto"/>
                <w:sz w:val="20"/>
              </w:rPr>
            </w:pPr>
            <w:r w:rsidRPr="0062101A">
              <w:rPr>
                <w:color w:val="auto"/>
                <w:sz w:val="20"/>
              </w:rPr>
              <w:t>У, З, В</w:t>
            </w:r>
          </w:p>
        </w:tc>
        <w:tc>
          <w:tcPr>
            <w:tcW w:w="1222" w:type="dxa"/>
          </w:tcPr>
          <w:p w14:paraId="571F6059" w14:textId="77777777" w:rsidR="005D39E4" w:rsidRPr="0062101A" w:rsidRDefault="005D39E4" w:rsidP="005D39E4">
            <w:pPr>
              <w:rPr>
                <w:color w:val="auto"/>
                <w:sz w:val="20"/>
              </w:rPr>
            </w:pPr>
            <w:r w:rsidRPr="0062101A">
              <w:rPr>
                <w:color w:val="auto"/>
                <w:sz w:val="20"/>
              </w:rPr>
              <w:t>5-10 мин.</w:t>
            </w:r>
          </w:p>
        </w:tc>
      </w:tr>
      <w:tr w:rsidR="005D39E4" w:rsidRPr="0062101A" w14:paraId="589630C8" w14:textId="77777777" w:rsidTr="00EB3308">
        <w:tc>
          <w:tcPr>
            <w:tcW w:w="477" w:type="dxa"/>
          </w:tcPr>
          <w:p w14:paraId="0B0D9912" w14:textId="77777777" w:rsidR="005D39E4" w:rsidRPr="0062101A" w:rsidRDefault="005D39E4" w:rsidP="005D39E4">
            <w:pPr>
              <w:rPr>
                <w:color w:val="auto"/>
                <w:sz w:val="20"/>
              </w:rPr>
            </w:pPr>
            <w:r w:rsidRPr="0062101A">
              <w:rPr>
                <w:color w:val="auto"/>
                <w:sz w:val="20"/>
              </w:rPr>
              <w:t>20.</w:t>
            </w:r>
          </w:p>
        </w:tc>
        <w:tc>
          <w:tcPr>
            <w:tcW w:w="1698" w:type="dxa"/>
          </w:tcPr>
          <w:p w14:paraId="23B5F7DF" w14:textId="77777777" w:rsidR="005D39E4" w:rsidRPr="0062101A" w:rsidRDefault="005D39E4" w:rsidP="005D39E4">
            <w:pPr>
              <w:spacing w:line="259" w:lineRule="auto"/>
              <w:jc w:val="both"/>
              <w:rPr>
                <w:color w:val="auto"/>
                <w:sz w:val="20"/>
              </w:rPr>
            </w:pPr>
            <w:r w:rsidRPr="0062101A">
              <w:rPr>
                <w:color w:val="auto"/>
                <w:sz w:val="20"/>
              </w:rPr>
              <w:t>Синхронная угловая скорость асинхронного двигателя зависит от:</w:t>
            </w:r>
          </w:p>
          <w:p w14:paraId="16F2DF8F" w14:textId="77777777" w:rsidR="005D39E4" w:rsidRPr="0062101A" w:rsidRDefault="005D39E4" w:rsidP="005D39E4">
            <w:pPr>
              <w:spacing w:line="259" w:lineRule="auto"/>
              <w:jc w:val="both"/>
              <w:rPr>
                <w:color w:val="auto"/>
                <w:sz w:val="20"/>
              </w:rPr>
            </w:pPr>
            <w:r w:rsidRPr="0062101A">
              <w:rPr>
                <w:color w:val="auto"/>
                <w:sz w:val="20"/>
              </w:rPr>
              <w:t>1)числа пар полюсов</w:t>
            </w:r>
          </w:p>
          <w:p w14:paraId="7E77379A" w14:textId="77777777" w:rsidR="005D39E4" w:rsidRPr="0062101A" w:rsidRDefault="005D39E4" w:rsidP="005D39E4">
            <w:pPr>
              <w:spacing w:line="259" w:lineRule="auto"/>
              <w:jc w:val="both"/>
              <w:rPr>
                <w:color w:val="auto"/>
                <w:sz w:val="20"/>
              </w:rPr>
            </w:pPr>
            <w:r w:rsidRPr="0062101A">
              <w:rPr>
                <w:color w:val="auto"/>
                <w:sz w:val="20"/>
              </w:rPr>
              <w:t>2)напряжения</w:t>
            </w:r>
          </w:p>
          <w:p w14:paraId="3E9D1A2A" w14:textId="77777777" w:rsidR="005D39E4" w:rsidRPr="0062101A" w:rsidRDefault="005D39E4" w:rsidP="005D39E4">
            <w:pPr>
              <w:spacing w:line="259" w:lineRule="auto"/>
              <w:jc w:val="both"/>
              <w:rPr>
                <w:color w:val="auto"/>
                <w:sz w:val="20"/>
              </w:rPr>
            </w:pPr>
            <w:r w:rsidRPr="0062101A">
              <w:rPr>
                <w:color w:val="auto"/>
                <w:sz w:val="20"/>
              </w:rPr>
              <w:t>3) частоты сети</w:t>
            </w:r>
          </w:p>
          <w:p w14:paraId="2C01839E" w14:textId="77777777" w:rsidR="005D39E4" w:rsidRPr="0062101A" w:rsidRDefault="005D39E4" w:rsidP="005D39E4">
            <w:pPr>
              <w:spacing w:line="259" w:lineRule="auto"/>
              <w:jc w:val="both"/>
              <w:rPr>
                <w:color w:val="auto"/>
                <w:sz w:val="20"/>
              </w:rPr>
            </w:pPr>
            <w:r w:rsidRPr="0062101A">
              <w:rPr>
                <w:color w:val="auto"/>
                <w:sz w:val="20"/>
              </w:rPr>
              <w:t>4) магнитного потока</w:t>
            </w:r>
          </w:p>
          <w:p w14:paraId="51230D61" w14:textId="77777777" w:rsidR="005D39E4" w:rsidRPr="0062101A" w:rsidRDefault="005D39E4" w:rsidP="005D39E4">
            <w:pPr>
              <w:spacing w:line="259" w:lineRule="auto"/>
              <w:jc w:val="both"/>
              <w:rPr>
                <w:color w:val="auto"/>
                <w:sz w:val="20"/>
              </w:rPr>
            </w:pPr>
          </w:p>
        </w:tc>
        <w:tc>
          <w:tcPr>
            <w:tcW w:w="1876" w:type="dxa"/>
          </w:tcPr>
          <w:p w14:paraId="3DB0FD2B" w14:textId="7BBDB363" w:rsidR="005D39E4" w:rsidRPr="0062101A" w:rsidRDefault="005D39E4" w:rsidP="005D39E4">
            <w:pPr>
              <w:spacing w:line="259" w:lineRule="auto"/>
              <w:jc w:val="both"/>
              <w:rPr>
                <w:color w:val="auto"/>
                <w:sz w:val="20"/>
                <w:lang w:eastAsia="en-US"/>
              </w:rPr>
            </w:pPr>
          </w:p>
        </w:tc>
        <w:tc>
          <w:tcPr>
            <w:tcW w:w="1651" w:type="dxa"/>
          </w:tcPr>
          <w:p w14:paraId="49ED3F79" w14:textId="77777777" w:rsidR="005D39E4" w:rsidRPr="0062101A" w:rsidRDefault="005D39E4" w:rsidP="005D39E4">
            <w:pPr>
              <w:rPr>
                <w:color w:val="auto"/>
                <w:sz w:val="20"/>
                <w:highlight w:val="yellow"/>
              </w:rPr>
            </w:pPr>
          </w:p>
        </w:tc>
        <w:tc>
          <w:tcPr>
            <w:tcW w:w="1306" w:type="dxa"/>
          </w:tcPr>
          <w:p w14:paraId="2DA8F188" w14:textId="77777777" w:rsidR="005D39E4" w:rsidRPr="0062101A" w:rsidRDefault="005D39E4" w:rsidP="005D39E4">
            <w:pPr>
              <w:rPr>
                <w:color w:val="auto"/>
                <w:sz w:val="20"/>
              </w:rPr>
            </w:pPr>
            <w:r w:rsidRPr="0062101A">
              <w:rPr>
                <w:color w:val="auto"/>
                <w:sz w:val="20"/>
              </w:rPr>
              <w:t>ПК-3</w:t>
            </w:r>
          </w:p>
          <w:p w14:paraId="4546A973" w14:textId="77777777" w:rsidR="005D39E4" w:rsidRPr="0062101A" w:rsidRDefault="005D39E4" w:rsidP="005D39E4">
            <w:pPr>
              <w:rPr>
                <w:color w:val="auto"/>
                <w:sz w:val="20"/>
              </w:rPr>
            </w:pPr>
            <w:r w:rsidRPr="0062101A">
              <w:rPr>
                <w:color w:val="auto"/>
                <w:sz w:val="20"/>
              </w:rPr>
              <w:t>ПК-3.1.</w:t>
            </w:r>
          </w:p>
          <w:p w14:paraId="42DF7FB6" w14:textId="77777777" w:rsidR="005D39E4" w:rsidRPr="0062101A" w:rsidRDefault="005D39E4" w:rsidP="005D39E4">
            <w:pPr>
              <w:rPr>
                <w:color w:val="auto"/>
                <w:sz w:val="20"/>
              </w:rPr>
            </w:pPr>
            <w:r w:rsidRPr="0062101A">
              <w:rPr>
                <w:color w:val="auto"/>
                <w:sz w:val="20"/>
              </w:rPr>
              <w:t>ПК- 3.2.</w:t>
            </w:r>
          </w:p>
          <w:p w14:paraId="13334847" w14:textId="77777777" w:rsidR="005D39E4" w:rsidRPr="0062101A" w:rsidRDefault="005D39E4" w:rsidP="005D39E4">
            <w:pPr>
              <w:rPr>
                <w:color w:val="auto"/>
                <w:sz w:val="20"/>
                <w:highlight w:val="yellow"/>
              </w:rPr>
            </w:pPr>
            <w:r w:rsidRPr="0062101A">
              <w:rPr>
                <w:color w:val="auto"/>
                <w:sz w:val="20"/>
              </w:rPr>
              <w:t>ПК- 3.3.</w:t>
            </w:r>
          </w:p>
        </w:tc>
        <w:tc>
          <w:tcPr>
            <w:tcW w:w="1341" w:type="dxa"/>
          </w:tcPr>
          <w:p w14:paraId="3168997F" w14:textId="77777777" w:rsidR="005D39E4" w:rsidRPr="0062101A" w:rsidRDefault="005D39E4" w:rsidP="005D39E4">
            <w:pPr>
              <w:rPr>
                <w:color w:val="auto"/>
                <w:sz w:val="20"/>
              </w:rPr>
            </w:pPr>
            <w:r w:rsidRPr="0062101A">
              <w:rPr>
                <w:color w:val="auto"/>
                <w:sz w:val="20"/>
              </w:rPr>
              <w:t>У, З, В</w:t>
            </w:r>
          </w:p>
        </w:tc>
        <w:tc>
          <w:tcPr>
            <w:tcW w:w="1222" w:type="dxa"/>
          </w:tcPr>
          <w:p w14:paraId="14D55E7A" w14:textId="77777777" w:rsidR="005D39E4" w:rsidRPr="0062101A" w:rsidRDefault="005D39E4" w:rsidP="005D39E4">
            <w:pPr>
              <w:rPr>
                <w:color w:val="auto"/>
                <w:sz w:val="20"/>
              </w:rPr>
            </w:pPr>
            <w:r w:rsidRPr="0062101A">
              <w:rPr>
                <w:color w:val="auto"/>
                <w:sz w:val="20"/>
              </w:rPr>
              <w:t>5-10 мин.</w:t>
            </w:r>
          </w:p>
        </w:tc>
      </w:tr>
    </w:tbl>
    <w:p w14:paraId="14DA46EB" w14:textId="77777777" w:rsidR="005D39E4" w:rsidRPr="0062101A" w:rsidRDefault="005D39E4" w:rsidP="005D39E4">
      <w:pPr>
        <w:ind w:firstLine="539"/>
        <w:jc w:val="center"/>
        <w:rPr>
          <w:b/>
          <w:color w:val="auto"/>
          <w:szCs w:val="24"/>
        </w:rPr>
      </w:pPr>
    </w:p>
    <w:p w14:paraId="14DF6C2E" w14:textId="77777777" w:rsidR="005D39E4" w:rsidRPr="0062101A" w:rsidRDefault="005D39E4" w:rsidP="005D39E4">
      <w:pPr>
        <w:rPr>
          <w:color w:val="auto"/>
          <w:szCs w:val="24"/>
        </w:rPr>
      </w:pPr>
    </w:p>
    <w:p w14:paraId="2EB57D64" w14:textId="1792AD56" w:rsidR="00247AA7" w:rsidRPr="0062101A" w:rsidRDefault="00247AA7" w:rsidP="00800465">
      <w:pPr>
        <w:jc w:val="center"/>
        <w:rPr>
          <w:b/>
          <w:color w:val="auto"/>
          <w:sz w:val="28"/>
        </w:rPr>
      </w:pPr>
    </w:p>
    <w:p w14:paraId="711069B9" w14:textId="096107A2" w:rsidR="00E952D2" w:rsidRPr="0062101A" w:rsidRDefault="00E952D2">
      <w:pPr>
        <w:spacing w:after="160" w:line="259" w:lineRule="auto"/>
        <w:rPr>
          <w:b/>
          <w:color w:val="auto"/>
          <w:sz w:val="28"/>
        </w:rPr>
      </w:pPr>
      <w:r w:rsidRPr="0062101A">
        <w:rPr>
          <w:b/>
          <w:color w:val="auto"/>
          <w:sz w:val="28"/>
        </w:rPr>
        <w:br w:type="page"/>
      </w:r>
    </w:p>
    <w:p w14:paraId="4EBD5895" w14:textId="77777777" w:rsidR="005D39E4" w:rsidRPr="0062101A" w:rsidRDefault="005D39E4" w:rsidP="005D39E4">
      <w:pPr>
        <w:jc w:val="center"/>
        <w:rPr>
          <w:b/>
          <w:color w:val="auto"/>
          <w:sz w:val="28"/>
          <w:szCs w:val="28"/>
        </w:rPr>
      </w:pPr>
    </w:p>
    <w:p w14:paraId="50FC1B7A" w14:textId="77777777" w:rsidR="005D39E4" w:rsidRPr="0062101A" w:rsidRDefault="005D39E4" w:rsidP="005D39E4">
      <w:pPr>
        <w:jc w:val="center"/>
        <w:rPr>
          <w:b/>
          <w:color w:val="auto"/>
          <w:sz w:val="28"/>
          <w:szCs w:val="28"/>
        </w:rPr>
      </w:pPr>
    </w:p>
    <w:p w14:paraId="72B6FEDE" w14:textId="77777777" w:rsidR="005D39E4" w:rsidRPr="0062101A" w:rsidRDefault="005D39E4" w:rsidP="005D39E4">
      <w:pPr>
        <w:jc w:val="center"/>
        <w:rPr>
          <w:b/>
          <w:color w:val="auto"/>
          <w:sz w:val="28"/>
          <w:szCs w:val="28"/>
        </w:rPr>
      </w:pPr>
    </w:p>
    <w:p w14:paraId="715C8BE6" w14:textId="77777777" w:rsidR="005D39E4" w:rsidRPr="0062101A" w:rsidRDefault="005D39E4" w:rsidP="005D39E4">
      <w:pPr>
        <w:jc w:val="center"/>
        <w:rPr>
          <w:b/>
          <w:color w:val="auto"/>
          <w:sz w:val="28"/>
          <w:szCs w:val="28"/>
        </w:rPr>
      </w:pPr>
    </w:p>
    <w:p w14:paraId="066FDD23" w14:textId="77777777" w:rsidR="005D39E4" w:rsidRPr="0062101A" w:rsidRDefault="005D39E4" w:rsidP="005D39E4">
      <w:pPr>
        <w:jc w:val="center"/>
        <w:rPr>
          <w:b/>
          <w:color w:val="auto"/>
          <w:sz w:val="28"/>
          <w:szCs w:val="28"/>
        </w:rPr>
      </w:pPr>
    </w:p>
    <w:p w14:paraId="0C832E75" w14:textId="77777777" w:rsidR="005D39E4" w:rsidRPr="0062101A" w:rsidRDefault="005D39E4" w:rsidP="005D39E4">
      <w:pPr>
        <w:jc w:val="center"/>
        <w:rPr>
          <w:b/>
          <w:color w:val="auto"/>
          <w:sz w:val="28"/>
          <w:szCs w:val="28"/>
        </w:rPr>
      </w:pPr>
    </w:p>
    <w:p w14:paraId="1F99EE76" w14:textId="77777777" w:rsidR="005D39E4" w:rsidRPr="0062101A" w:rsidRDefault="005D39E4" w:rsidP="005D39E4">
      <w:pPr>
        <w:jc w:val="center"/>
        <w:rPr>
          <w:color w:val="auto"/>
          <w:szCs w:val="24"/>
        </w:rPr>
      </w:pPr>
    </w:p>
    <w:p w14:paraId="6F5DE1EE" w14:textId="77777777" w:rsidR="005D39E4" w:rsidRPr="0062101A" w:rsidRDefault="005D39E4" w:rsidP="005D39E4">
      <w:pPr>
        <w:jc w:val="center"/>
        <w:rPr>
          <w:color w:val="auto"/>
          <w:szCs w:val="24"/>
        </w:rPr>
      </w:pPr>
    </w:p>
    <w:p w14:paraId="7FB16915" w14:textId="77777777" w:rsidR="005D39E4" w:rsidRPr="0062101A" w:rsidRDefault="005D39E4" w:rsidP="005D39E4">
      <w:pPr>
        <w:jc w:val="center"/>
        <w:rPr>
          <w:color w:val="auto"/>
          <w:szCs w:val="24"/>
        </w:rPr>
      </w:pPr>
    </w:p>
    <w:p w14:paraId="5419541F" w14:textId="77777777" w:rsidR="005D39E4" w:rsidRPr="0062101A" w:rsidRDefault="005D39E4" w:rsidP="005D39E4">
      <w:pPr>
        <w:jc w:val="center"/>
        <w:rPr>
          <w:color w:val="auto"/>
          <w:szCs w:val="24"/>
        </w:rPr>
      </w:pPr>
    </w:p>
    <w:p w14:paraId="6ABD0F16" w14:textId="77777777" w:rsidR="005D39E4" w:rsidRPr="0062101A" w:rsidRDefault="005D39E4" w:rsidP="005D39E4">
      <w:pPr>
        <w:jc w:val="center"/>
        <w:rPr>
          <w:color w:val="auto"/>
          <w:szCs w:val="24"/>
        </w:rPr>
      </w:pPr>
    </w:p>
    <w:p w14:paraId="71F8B96C" w14:textId="77777777" w:rsidR="005D39E4" w:rsidRPr="0062101A" w:rsidRDefault="005D39E4" w:rsidP="005D39E4">
      <w:pPr>
        <w:jc w:val="center"/>
        <w:rPr>
          <w:b/>
          <w:color w:val="auto"/>
          <w:sz w:val="40"/>
          <w:szCs w:val="40"/>
        </w:rPr>
      </w:pPr>
      <w:r w:rsidRPr="0062101A">
        <w:rPr>
          <w:b/>
          <w:color w:val="auto"/>
          <w:sz w:val="40"/>
          <w:szCs w:val="40"/>
        </w:rPr>
        <w:t xml:space="preserve">ОЦЕНОЧНЫЕ МАТЕРИАЛЫ </w:t>
      </w:r>
    </w:p>
    <w:p w14:paraId="6DEE5CCB" w14:textId="77777777" w:rsidR="005D39E4" w:rsidRPr="0062101A" w:rsidRDefault="005D39E4" w:rsidP="005D39E4">
      <w:pPr>
        <w:jc w:val="center"/>
        <w:rPr>
          <w:b/>
          <w:color w:val="auto"/>
          <w:sz w:val="40"/>
          <w:szCs w:val="40"/>
        </w:rPr>
      </w:pPr>
      <w:r w:rsidRPr="0062101A">
        <w:rPr>
          <w:b/>
          <w:color w:val="auto"/>
          <w:sz w:val="40"/>
          <w:szCs w:val="40"/>
        </w:rPr>
        <w:t xml:space="preserve">для текущего контроля и промежуточной </w:t>
      </w:r>
    </w:p>
    <w:p w14:paraId="6C6ABBA0" w14:textId="77777777" w:rsidR="005D39E4" w:rsidRPr="0062101A" w:rsidRDefault="005D39E4" w:rsidP="005D39E4">
      <w:pPr>
        <w:jc w:val="center"/>
        <w:rPr>
          <w:b/>
          <w:i/>
          <w:color w:val="auto"/>
          <w:sz w:val="40"/>
          <w:szCs w:val="40"/>
        </w:rPr>
      </w:pPr>
      <w:r w:rsidRPr="0062101A">
        <w:rPr>
          <w:b/>
          <w:color w:val="auto"/>
          <w:sz w:val="40"/>
          <w:szCs w:val="40"/>
        </w:rPr>
        <w:t>аттестации обучающихся по дисциплине</w:t>
      </w:r>
      <w:r w:rsidRPr="0062101A">
        <w:rPr>
          <w:color w:val="auto"/>
          <w:sz w:val="40"/>
          <w:szCs w:val="40"/>
        </w:rPr>
        <w:t xml:space="preserve"> </w:t>
      </w:r>
      <w:r w:rsidRPr="0062101A">
        <w:rPr>
          <w:b/>
          <w:i/>
          <w:color w:val="auto"/>
          <w:sz w:val="40"/>
          <w:szCs w:val="40"/>
        </w:rPr>
        <w:t xml:space="preserve"> </w:t>
      </w:r>
    </w:p>
    <w:p w14:paraId="55ACC7E9" w14:textId="77777777" w:rsidR="005D39E4" w:rsidRPr="0062101A" w:rsidRDefault="005D39E4" w:rsidP="005D39E4">
      <w:pPr>
        <w:jc w:val="center"/>
        <w:rPr>
          <w:b/>
          <w:i/>
          <w:color w:val="auto"/>
          <w:sz w:val="56"/>
          <w:szCs w:val="56"/>
        </w:rPr>
      </w:pPr>
    </w:p>
    <w:p w14:paraId="607E06F1" w14:textId="77777777" w:rsidR="005D39E4" w:rsidRPr="0062101A" w:rsidRDefault="005D39E4" w:rsidP="005D39E4">
      <w:pPr>
        <w:spacing w:line="360" w:lineRule="auto"/>
        <w:ind w:firstLine="709"/>
        <w:jc w:val="center"/>
        <w:rPr>
          <w:b/>
          <w:color w:val="auto"/>
          <w:sz w:val="44"/>
          <w:szCs w:val="44"/>
          <w:u w:val="single"/>
        </w:rPr>
      </w:pPr>
      <w:r w:rsidRPr="0062101A">
        <w:rPr>
          <w:b/>
          <w:color w:val="auto"/>
          <w:sz w:val="44"/>
          <w:szCs w:val="44"/>
          <w:u w:val="single"/>
        </w:rPr>
        <w:t xml:space="preserve">Организация службы стандартов и нормоконтроль на предприятиях АПК </w:t>
      </w:r>
    </w:p>
    <w:p w14:paraId="5DDD2876" w14:textId="77777777" w:rsidR="005D39E4" w:rsidRPr="0062101A" w:rsidRDefault="005D39E4" w:rsidP="005D39E4">
      <w:pPr>
        <w:spacing w:line="360" w:lineRule="auto"/>
        <w:ind w:firstLine="709"/>
        <w:jc w:val="center"/>
        <w:rPr>
          <w:b/>
          <w:color w:val="auto"/>
          <w:sz w:val="44"/>
          <w:szCs w:val="44"/>
          <w:u w:val="single"/>
        </w:rPr>
      </w:pPr>
      <w:r w:rsidRPr="0062101A">
        <w:rPr>
          <w:b/>
          <w:color w:val="auto"/>
          <w:sz w:val="44"/>
          <w:szCs w:val="44"/>
          <w:u w:val="single"/>
        </w:rPr>
        <w:t xml:space="preserve">(наименование дисциплины) </w:t>
      </w:r>
    </w:p>
    <w:p w14:paraId="086619B4" w14:textId="77777777" w:rsidR="005D39E4" w:rsidRPr="0062101A" w:rsidRDefault="005D39E4" w:rsidP="005D39E4">
      <w:pPr>
        <w:spacing w:line="360" w:lineRule="auto"/>
        <w:ind w:firstLine="709"/>
        <w:jc w:val="center"/>
        <w:rPr>
          <w:b/>
          <w:color w:val="auto"/>
          <w:sz w:val="44"/>
          <w:szCs w:val="44"/>
          <w:u w:val="single"/>
        </w:rPr>
      </w:pPr>
    </w:p>
    <w:p w14:paraId="4FF4B1E8" w14:textId="77777777" w:rsidR="005D39E4" w:rsidRPr="0062101A" w:rsidRDefault="005D39E4" w:rsidP="005D39E4">
      <w:pPr>
        <w:spacing w:line="360" w:lineRule="auto"/>
        <w:ind w:firstLine="709"/>
        <w:jc w:val="center"/>
        <w:rPr>
          <w:b/>
          <w:color w:val="auto"/>
          <w:sz w:val="44"/>
          <w:szCs w:val="44"/>
          <w:u w:val="single"/>
        </w:rPr>
      </w:pPr>
    </w:p>
    <w:p w14:paraId="7959EEDD" w14:textId="77777777" w:rsidR="005D39E4" w:rsidRPr="0062101A" w:rsidRDefault="005D39E4" w:rsidP="005D39E4">
      <w:pPr>
        <w:spacing w:line="360" w:lineRule="auto"/>
        <w:ind w:firstLine="709"/>
        <w:jc w:val="center"/>
        <w:rPr>
          <w:b/>
          <w:color w:val="auto"/>
          <w:sz w:val="44"/>
          <w:szCs w:val="44"/>
          <w:u w:val="single"/>
        </w:rPr>
      </w:pPr>
      <w:r w:rsidRPr="0062101A">
        <w:rPr>
          <w:b/>
          <w:color w:val="auto"/>
          <w:sz w:val="44"/>
          <w:szCs w:val="44"/>
          <w:u w:val="single"/>
        </w:rPr>
        <w:t xml:space="preserve">35.04.06 Агроинженерия </w:t>
      </w:r>
    </w:p>
    <w:p w14:paraId="0A2D8F79" w14:textId="77777777" w:rsidR="005D39E4" w:rsidRPr="0062101A" w:rsidRDefault="005D39E4" w:rsidP="005D39E4">
      <w:pPr>
        <w:spacing w:line="360" w:lineRule="auto"/>
        <w:ind w:firstLine="709"/>
        <w:jc w:val="center"/>
        <w:rPr>
          <w:b/>
          <w:color w:val="auto"/>
          <w:sz w:val="44"/>
          <w:szCs w:val="44"/>
          <w:u w:val="single"/>
        </w:rPr>
      </w:pPr>
      <w:r w:rsidRPr="0062101A">
        <w:rPr>
          <w:b/>
          <w:color w:val="auto"/>
          <w:sz w:val="44"/>
          <w:szCs w:val="44"/>
          <w:u w:val="single"/>
        </w:rPr>
        <w:t xml:space="preserve">Профиль: Современные технологии в аг-роинженерии </w:t>
      </w:r>
    </w:p>
    <w:p w14:paraId="10E5B9C0" w14:textId="77777777" w:rsidR="005D39E4" w:rsidRPr="0062101A" w:rsidRDefault="005D39E4" w:rsidP="005D39E4">
      <w:pPr>
        <w:spacing w:line="360" w:lineRule="auto"/>
        <w:ind w:firstLine="709"/>
        <w:jc w:val="center"/>
        <w:rPr>
          <w:color w:val="auto"/>
          <w:szCs w:val="24"/>
        </w:rPr>
      </w:pPr>
      <w:r w:rsidRPr="0062101A">
        <w:rPr>
          <w:color w:val="auto"/>
          <w:szCs w:val="24"/>
        </w:rPr>
        <w:t xml:space="preserve"> (шифр и наименование ОПОП ВО) </w:t>
      </w:r>
    </w:p>
    <w:p w14:paraId="5813B558" w14:textId="77777777" w:rsidR="005D39E4" w:rsidRPr="0062101A" w:rsidRDefault="005D39E4" w:rsidP="005D39E4">
      <w:pPr>
        <w:jc w:val="center"/>
        <w:rPr>
          <w:color w:val="auto"/>
          <w:szCs w:val="24"/>
        </w:rPr>
      </w:pPr>
    </w:p>
    <w:p w14:paraId="0720CC76" w14:textId="77777777" w:rsidR="005D39E4" w:rsidRPr="0062101A" w:rsidRDefault="005D39E4" w:rsidP="005D39E4">
      <w:pPr>
        <w:jc w:val="center"/>
        <w:rPr>
          <w:color w:val="auto"/>
          <w:szCs w:val="24"/>
        </w:rPr>
      </w:pPr>
    </w:p>
    <w:p w14:paraId="10507607" w14:textId="77777777" w:rsidR="005D39E4" w:rsidRPr="0062101A" w:rsidRDefault="005D39E4" w:rsidP="005D39E4">
      <w:pPr>
        <w:jc w:val="center"/>
        <w:rPr>
          <w:color w:val="auto"/>
          <w:szCs w:val="24"/>
        </w:rPr>
      </w:pPr>
    </w:p>
    <w:p w14:paraId="79CCB5FE" w14:textId="77777777" w:rsidR="005D39E4" w:rsidRPr="0062101A" w:rsidRDefault="005D39E4" w:rsidP="005D39E4">
      <w:pPr>
        <w:jc w:val="center"/>
        <w:rPr>
          <w:color w:val="auto"/>
          <w:szCs w:val="24"/>
        </w:rPr>
      </w:pPr>
    </w:p>
    <w:p w14:paraId="3D6ECE1B" w14:textId="77777777" w:rsidR="005D39E4" w:rsidRPr="0062101A" w:rsidRDefault="005D39E4" w:rsidP="005D39E4">
      <w:pPr>
        <w:jc w:val="center"/>
        <w:rPr>
          <w:color w:val="auto"/>
          <w:szCs w:val="24"/>
        </w:rPr>
      </w:pPr>
    </w:p>
    <w:p w14:paraId="5EE5ACF6" w14:textId="77777777" w:rsidR="005D39E4" w:rsidRPr="0062101A" w:rsidRDefault="005D39E4" w:rsidP="005D39E4">
      <w:pPr>
        <w:tabs>
          <w:tab w:val="left" w:pos="3360"/>
        </w:tabs>
        <w:rPr>
          <w:color w:val="auto"/>
          <w:szCs w:val="24"/>
        </w:rPr>
      </w:pPr>
      <w:r w:rsidRPr="0062101A">
        <w:rPr>
          <w:color w:val="auto"/>
          <w:szCs w:val="24"/>
        </w:rPr>
        <w:tab/>
      </w:r>
    </w:p>
    <w:p w14:paraId="2C293A53" w14:textId="77777777" w:rsidR="005D39E4" w:rsidRPr="0062101A" w:rsidRDefault="005D39E4" w:rsidP="005D39E4">
      <w:pPr>
        <w:jc w:val="center"/>
        <w:rPr>
          <w:color w:val="auto"/>
          <w:szCs w:val="24"/>
        </w:rPr>
      </w:pPr>
    </w:p>
    <w:p w14:paraId="44AF5DA4" w14:textId="77777777" w:rsidR="005D39E4" w:rsidRPr="0062101A" w:rsidRDefault="005D39E4" w:rsidP="005D39E4">
      <w:pPr>
        <w:jc w:val="center"/>
        <w:rPr>
          <w:color w:val="auto"/>
          <w:szCs w:val="24"/>
        </w:rPr>
      </w:pPr>
    </w:p>
    <w:p w14:paraId="16A82E1A" w14:textId="77777777" w:rsidR="005D39E4" w:rsidRPr="0062101A" w:rsidRDefault="005D39E4" w:rsidP="005D39E4">
      <w:pPr>
        <w:jc w:val="center"/>
        <w:rPr>
          <w:color w:val="auto"/>
          <w:szCs w:val="24"/>
        </w:rPr>
      </w:pPr>
    </w:p>
    <w:p w14:paraId="4CFD66E6" w14:textId="77777777" w:rsidR="005D39E4" w:rsidRPr="0062101A" w:rsidRDefault="005D39E4" w:rsidP="005D39E4">
      <w:pPr>
        <w:jc w:val="center"/>
        <w:rPr>
          <w:color w:val="auto"/>
          <w:szCs w:val="24"/>
        </w:rPr>
        <w:sectPr w:rsidR="005D39E4" w:rsidRPr="0062101A" w:rsidSect="00EB3308">
          <w:footerReference w:type="default" r:id="rId22"/>
          <w:pgSz w:w="11906" w:h="16838"/>
          <w:pgMar w:top="1134" w:right="850" w:bottom="1134" w:left="1701" w:header="708" w:footer="708" w:gutter="0"/>
          <w:cols w:space="708"/>
          <w:titlePg/>
          <w:docGrid w:linePitch="360"/>
        </w:sectPr>
      </w:pPr>
    </w:p>
    <w:p w14:paraId="30615C06" w14:textId="126EB9A1" w:rsidR="005D39E4" w:rsidRPr="005562B6" w:rsidRDefault="005D39E4" w:rsidP="005562B6">
      <w:pPr>
        <w:pStyle w:val="a5"/>
        <w:numPr>
          <w:ilvl w:val="0"/>
          <w:numId w:val="43"/>
        </w:numPr>
        <w:shd w:val="clear" w:color="auto" w:fill="FFFFFF"/>
        <w:jc w:val="center"/>
        <w:rPr>
          <w:color w:val="auto"/>
          <w:szCs w:val="24"/>
          <w:lang w:eastAsia="en-US"/>
        </w:rPr>
      </w:pPr>
      <w:r w:rsidRPr="005562B6">
        <w:rPr>
          <w:b/>
          <w:bCs/>
          <w:i/>
          <w:iCs/>
          <w:color w:val="auto"/>
          <w:szCs w:val="24"/>
          <w:lang w:eastAsia="en-US"/>
        </w:rPr>
        <w:lastRenderedPageBreak/>
        <w:t xml:space="preserve">Перечень компетенций, индикаторов компетенций и дескрипторов: </w:t>
      </w:r>
    </w:p>
    <w:p w14:paraId="22141D2F" w14:textId="77777777" w:rsidR="005D39E4" w:rsidRPr="0062101A" w:rsidRDefault="005D39E4" w:rsidP="005D39E4">
      <w:pPr>
        <w:shd w:val="clear" w:color="auto" w:fill="FFFFFF"/>
        <w:ind w:left="360"/>
        <w:rPr>
          <w:color w:val="auto"/>
          <w:szCs w:val="24"/>
          <w:lang w:eastAsia="en-US"/>
        </w:rPr>
      </w:pPr>
    </w:p>
    <w:p w14:paraId="78B06717" w14:textId="77777777" w:rsidR="005D39E4" w:rsidRPr="0062101A" w:rsidRDefault="005D39E4" w:rsidP="005D39E4">
      <w:pPr>
        <w:widowControl w:val="0"/>
        <w:tabs>
          <w:tab w:val="left" w:pos="1134"/>
        </w:tabs>
        <w:ind w:firstLine="567"/>
        <w:jc w:val="both"/>
        <w:rPr>
          <w:b/>
          <w:color w:val="auto"/>
          <w:szCs w:val="24"/>
        </w:rPr>
      </w:pPr>
      <w:r w:rsidRPr="0062101A">
        <w:rPr>
          <w:b/>
          <w:color w:val="auto"/>
          <w:szCs w:val="24"/>
        </w:rPr>
        <w:t xml:space="preserve">ПК-3: Способен проводить испытания новой (усовершенствованной) сельско-хозяйственной техники </w:t>
      </w:r>
    </w:p>
    <w:p w14:paraId="226FE773" w14:textId="77777777" w:rsidR="005D39E4" w:rsidRPr="0062101A" w:rsidRDefault="005D39E4" w:rsidP="005D39E4">
      <w:pPr>
        <w:widowControl w:val="0"/>
        <w:tabs>
          <w:tab w:val="left" w:pos="1134"/>
        </w:tabs>
        <w:ind w:firstLine="567"/>
        <w:jc w:val="both"/>
        <w:rPr>
          <w:b/>
          <w:color w:val="auto"/>
          <w:szCs w:val="24"/>
        </w:rPr>
      </w:pPr>
    </w:p>
    <w:p w14:paraId="3A0EF7A0" w14:textId="77777777" w:rsidR="005D39E4" w:rsidRPr="0062101A" w:rsidRDefault="005D39E4" w:rsidP="005D39E4">
      <w:pPr>
        <w:widowControl w:val="0"/>
        <w:tabs>
          <w:tab w:val="left" w:pos="1134"/>
        </w:tabs>
        <w:ind w:firstLine="567"/>
        <w:jc w:val="both"/>
        <w:rPr>
          <w:b/>
          <w:color w:val="auto"/>
          <w:szCs w:val="24"/>
        </w:rPr>
      </w:pPr>
      <w:r w:rsidRPr="0062101A">
        <w:rPr>
          <w:b/>
          <w:color w:val="auto"/>
          <w:szCs w:val="24"/>
        </w:rPr>
        <w:t xml:space="preserve">ПК-3.1: Оценивает технические параметры образцов сельскохозяйственной техники (изделия) </w:t>
      </w:r>
    </w:p>
    <w:p w14:paraId="6B3E8E96" w14:textId="77777777" w:rsidR="005D39E4" w:rsidRPr="0062101A" w:rsidRDefault="005D39E4" w:rsidP="005D39E4">
      <w:pPr>
        <w:widowControl w:val="0"/>
        <w:tabs>
          <w:tab w:val="left" w:pos="1134"/>
        </w:tabs>
        <w:ind w:firstLine="567"/>
        <w:jc w:val="both"/>
        <w:rPr>
          <w:color w:val="auto"/>
          <w:szCs w:val="24"/>
        </w:rPr>
      </w:pPr>
      <w:r w:rsidRPr="0062101A">
        <w:rPr>
          <w:b/>
          <w:color w:val="auto"/>
          <w:szCs w:val="24"/>
        </w:rPr>
        <w:t xml:space="preserve">Знает: критерии оценки технических показателей качества сельскохозяйственной </w:t>
      </w:r>
      <w:r w:rsidRPr="0062101A">
        <w:rPr>
          <w:color w:val="auto"/>
          <w:szCs w:val="24"/>
        </w:rPr>
        <w:t xml:space="preserve">техники. </w:t>
      </w:r>
    </w:p>
    <w:p w14:paraId="59F10C0C"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Умеет: по техническим характеристикам и эксплуатационным показателям выби-рать оптимальные образцы сельскохозяйственной техники </w:t>
      </w:r>
    </w:p>
    <w:p w14:paraId="0F68166F"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Владеет: навыками чтения чертежей, кинематических схем, спецификаций и других технических документов с показателями параметров сельскохозяйственной техники (изделия). </w:t>
      </w:r>
    </w:p>
    <w:p w14:paraId="27314D48" w14:textId="77777777" w:rsidR="005D39E4" w:rsidRPr="0062101A" w:rsidRDefault="005D39E4" w:rsidP="005D39E4">
      <w:pPr>
        <w:widowControl w:val="0"/>
        <w:tabs>
          <w:tab w:val="left" w:pos="1134"/>
        </w:tabs>
        <w:ind w:firstLine="567"/>
        <w:jc w:val="both"/>
        <w:rPr>
          <w:b/>
          <w:color w:val="auto"/>
          <w:szCs w:val="24"/>
        </w:rPr>
      </w:pPr>
    </w:p>
    <w:p w14:paraId="296E9C66" w14:textId="77777777" w:rsidR="005D39E4" w:rsidRPr="0062101A" w:rsidRDefault="005D39E4" w:rsidP="005D39E4">
      <w:pPr>
        <w:widowControl w:val="0"/>
        <w:tabs>
          <w:tab w:val="left" w:pos="1134"/>
        </w:tabs>
        <w:ind w:firstLine="567"/>
        <w:jc w:val="both"/>
        <w:rPr>
          <w:b/>
          <w:color w:val="auto"/>
          <w:szCs w:val="24"/>
        </w:rPr>
      </w:pPr>
      <w:r w:rsidRPr="0062101A">
        <w:rPr>
          <w:b/>
          <w:color w:val="auto"/>
          <w:szCs w:val="24"/>
        </w:rPr>
        <w:t xml:space="preserve">ПК-3.2: Проводит энергетическую оценку образца сельскохозяйственной техники (изделия) </w:t>
      </w:r>
    </w:p>
    <w:p w14:paraId="1372B559"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Знает: критерии оценки энергетических показателей качества сельскохозяйствен-ной техники (изделия). </w:t>
      </w:r>
    </w:p>
    <w:p w14:paraId="32A3C4F7"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Умеет: по энергетическим характеристикам выбирать оптимальные образцы сель-скохозяйственной техники (изделия). </w:t>
      </w:r>
    </w:p>
    <w:p w14:paraId="4FC802F5"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Владеет: навыками составления нормативно-технической документации на силовые агрегаты используемые в сельскохозяйственной технике (изделии). </w:t>
      </w:r>
    </w:p>
    <w:p w14:paraId="472658EE" w14:textId="77777777" w:rsidR="005D39E4" w:rsidRPr="0062101A" w:rsidRDefault="005D39E4" w:rsidP="005D39E4">
      <w:pPr>
        <w:widowControl w:val="0"/>
        <w:tabs>
          <w:tab w:val="left" w:pos="1134"/>
        </w:tabs>
        <w:ind w:firstLine="567"/>
        <w:jc w:val="both"/>
        <w:rPr>
          <w:b/>
          <w:color w:val="auto"/>
          <w:szCs w:val="24"/>
        </w:rPr>
      </w:pPr>
    </w:p>
    <w:p w14:paraId="252E79D4" w14:textId="77777777" w:rsidR="005D39E4" w:rsidRPr="0062101A" w:rsidRDefault="005D39E4" w:rsidP="005D39E4">
      <w:pPr>
        <w:widowControl w:val="0"/>
        <w:tabs>
          <w:tab w:val="left" w:pos="1134"/>
        </w:tabs>
        <w:ind w:firstLine="567"/>
        <w:jc w:val="both"/>
        <w:rPr>
          <w:b/>
          <w:color w:val="auto"/>
          <w:szCs w:val="24"/>
        </w:rPr>
      </w:pPr>
      <w:r w:rsidRPr="0062101A">
        <w:rPr>
          <w:b/>
          <w:color w:val="auto"/>
          <w:szCs w:val="24"/>
        </w:rPr>
        <w:t xml:space="preserve">ПК-3.3: Применяет эксплуатационно-технологическую оценку образца сельскохо-зяйственной техники (изделия) </w:t>
      </w:r>
    </w:p>
    <w:p w14:paraId="03048BEB"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Знает: основные критерии эксплуатационно-технологической оценки сельскохозяйственной техники (изделия). </w:t>
      </w:r>
    </w:p>
    <w:p w14:paraId="607857F0"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 xml:space="preserve">Умеет: применять на практике положения нормативно-технической документации по комплексной оценке сельскохозяйственной техники (изделия). </w:t>
      </w:r>
    </w:p>
    <w:p w14:paraId="03D27A6B" w14:textId="77777777" w:rsidR="005D39E4" w:rsidRPr="0062101A" w:rsidRDefault="005D39E4" w:rsidP="005D39E4">
      <w:pPr>
        <w:widowControl w:val="0"/>
        <w:tabs>
          <w:tab w:val="left" w:pos="1134"/>
        </w:tabs>
        <w:ind w:firstLine="567"/>
        <w:jc w:val="both"/>
        <w:rPr>
          <w:color w:val="auto"/>
          <w:szCs w:val="24"/>
        </w:rPr>
      </w:pPr>
      <w:r w:rsidRPr="0062101A">
        <w:rPr>
          <w:color w:val="auto"/>
          <w:szCs w:val="24"/>
        </w:rPr>
        <w:t>Владеет: навыками метрологической, конструкционной, технической и технологи-ческой экспертизы документации на образцы сельскохозяйственной техники (изделия)</w:t>
      </w:r>
    </w:p>
    <w:p w14:paraId="3CAF1863" w14:textId="77777777" w:rsidR="005D39E4" w:rsidRPr="0062101A" w:rsidRDefault="005D39E4" w:rsidP="005D39E4">
      <w:pPr>
        <w:widowControl w:val="0"/>
        <w:rPr>
          <w:b/>
          <w:color w:val="auto"/>
          <w:szCs w:val="24"/>
        </w:rPr>
      </w:pPr>
    </w:p>
    <w:p w14:paraId="24476CAD" w14:textId="1EF75450" w:rsidR="005D39E4" w:rsidRPr="005562B6" w:rsidRDefault="005D39E4" w:rsidP="005562B6">
      <w:pPr>
        <w:pStyle w:val="a5"/>
        <w:numPr>
          <w:ilvl w:val="0"/>
          <w:numId w:val="43"/>
        </w:numPr>
        <w:shd w:val="clear" w:color="auto" w:fill="FFFFFF"/>
        <w:spacing w:afterAutospacing="1"/>
        <w:ind w:right="75"/>
        <w:rPr>
          <w:b/>
          <w:i/>
          <w:color w:val="auto"/>
          <w:szCs w:val="24"/>
          <w:lang w:eastAsia="en-US"/>
        </w:rPr>
      </w:pPr>
      <w:r w:rsidRPr="005562B6">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5562B6">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335"/>
        <w:gridCol w:w="2826"/>
      </w:tblGrid>
      <w:tr w:rsidR="005D39E4" w:rsidRPr="0062101A" w14:paraId="0F4027BE" w14:textId="77777777" w:rsidTr="00EB3308">
        <w:tc>
          <w:tcPr>
            <w:tcW w:w="2235" w:type="dxa"/>
            <w:shd w:val="clear" w:color="auto" w:fill="auto"/>
          </w:tcPr>
          <w:p w14:paraId="6320F31A"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021B0683" w14:textId="77777777" w:rsidR="005D39E4" w:rsidRPr="0062101A" w:rsidRDefault="005D39E4" w:rsidP="005D39E4">
            <w:pPr>
              <w:rPr>
                <w:bCs/>
                <w:color w:val="auto"/>
                <w:szCs w:val="24"/>
              </w:rPr>
            </w:pPr>
            <w:r w:rsidRPr="0062101A">
              <w:rPr>
                <w:bCs/>
                <w:color w:val="auto"/>
                <w:szCs w:val="24"/>
              </w:rPr>
              <w:t>Указания по оцениванию</w:t>
            </w:r>
          </w:p>
          <w:p w14:paraId="61D58FCD"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58FA9EDD"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21AD6AA4"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14E0CDB4"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446E9430" w14:textId="77777777" w:rsidTr="00EB3308">
        <w:tc>
          <w:tcPr>
            <w:tcW w:w="2235" w:type="dxa"/>
            <w:shd w:val="clear" w:color="auto" w:fill="auto"/>
          </w:tcPr>
          <w:p w14:paraId="2B416417"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457" w:type="dxa"/>
            <w:shd w:val="clear" w:color="auto" w:fill="auto"/>
          </w:tcPr>
          <w:p w14:paraId="06A98573"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shd w:val="clear" w:color="auto" w:fill="auto"/>
          </w:tcPr>
          <w:p w14:paraId="30713E02"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0364932B"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4E31175E" w14:textId="77777777" w:rsidTr="00EB3308">
        <w:tc>
          <w:tcPr>
            <w:tcW w:w="2235" w:type="dxa"/>
            <w:shd w:val="clear" w:color="auto" w:fill="auto"/>
          </w:tcPr>
          <w:p w14:paraId="6137DEC9"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457" w:type="dxa"/>
            <w:shd w:val="clear" w:color="auto" w:fill="auto"/>
          </w:tcPr>
          <w:p w14:paraId="376AADB2"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shd w:val="clear" w:color="auto" w:fill="auto"/>
          </w:tcPr>
          <w:p w14:paraId="129655FE"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2C6D99F6"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03B83E0C" w14:textId="77777777" w:rsidR="005D39E4" w:rsidRPr="0062101A" w:rsidRDefault="005D39E4" w:rsidP="005D39E4">
            <w:pPr>
              <w:rPr>
                <w:color w:val="auto"/>
                <w:sz w:val="20"/>
              </w:rPr>
            </w:pPr>
            <w:r w:rsidRPr="0062101A">
              <w:rPr>
                <w:color w:val="auto"/>
                <w:sz w:val="20"/>
              </w:rPr>
              <w:lastRenderedPageBreak/>
              <w:t>Либо указывается «верно»/«неверно».</w:t>
            </w:r>
          </w:p>
        </w:tc>
      </w:tr>
      <w:tr w:rsidR="005D39E4" w:rsidRPr="0062101A" w14:paraId="3BF4AC3B" w14:textId="77777777" w:rsidTr="00EB3308">
        <w:tc>
          <w:tcPr>
            <w:tcW w:w="2235" w:type="dxa"/>
            <w:shd w:val="clear" w:color="auto" w:fill="auto"/>
          </w:tcPr>
          <w:p w14:paraId="4C5A5627" w14:textId="77777777" w:rsidR="005D39E4" w:rsidRPr="0062101A" w:rsidRDefault="005D39E4" w:rsidP="005D39E4">
            <w:pPr>
              <w:rPr>
                <w:bCs/>
                <w:color w:val="auto"/>
                <w:sz w:val="20"/>
              </w:rPr>
            </w:pPr>
            <w:r w:rsidRPr="0062101A">
              <w:rPr>
                <w:bCs/>
                <w:color w:val="auto"/>
                <w:sz w:val="20"/>
              </w:rPr>
              <w:lastRenderedPageBreak/>
              <w:t>Задание на установление соответствия</w:t>
            </w:r>
          </w:p>
        </w:tc>
        <w:tc>
          <w:tcPr>
            <w:tcW w:w="4457" w:type="dxa"/>
            <w:shd w:val="clear" w:color="auto" w:fill="auto"/>
          </w:tcPr>
          <w:p w14:paraId="40A7EA50"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shd w:val="clear" w:color="auto" w:fill="auto"/>
          </w:tcPr>
          <w:p w14:paraId="04D4D83B"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747808C0"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3D482D0C" w14:textId="77777777" w:rsidTr="00EB3308">
        <w:tc>
          <w:tcPr>
            <w:tcW w:w="2235" w:type="dxa"/>
            <w:shd w:val="clear" w:color="auto" w:fill="auto"/>
          </w:tcPr>
          <w:p w14:paraId="34801E4A"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457" w:type="dxa"/>
            <w:shd w:val="clear" w:color="auto" w:fill="auto"/>
          </w:tcPr>
          <w:p w14:paraId="3216C1F8"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shd w:val="clear" w:color="auto" w:fill="auto"/>
          </w:tcPr>
          <w:p w14:paraId="2E1C0CB4"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0520256B"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646040D9" w14:textId="77777777" w:rsidTr="00EB3308">
        <w:tc>
          <w:tcPr>
            <w:tcW w:w="2235" w:type="dxa"/>
            <w:shd w:val="clear" w:color="auto" w:fill="auto"/>
          </w:tcPr>
          <w:p w14:paraId="14F50186" w14:textId="77777777" w:rsidR="005D39E4" w:rsidRPr="0062101A" w:rsidRDefault="005D39E4" w:rsidP="005D39E4">
            <w:pPr>
              <w:rPr>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4457" w:type="dxa"/>
            <w:shd w:val="clear" w:color="auto" w:fill="auto"/>
          </w:tcPr>
          <w:p w14:paraId="16483531"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2879" w:type="dxa"/>
            <w:shd w:val="clear" w:color="auto" w:fill="auto"/>
          </w:tcPr>
          <w:p w14:paraId="6B2D6586"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479CC5E2"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5BA4A530" w14:textId="77777777" w:rsidR="005D39E4" w:rsidRPr="0062101A" w:rsidRDefault="005D39E4" w:rsidP="005D39E4">
      <w:pPr>
        <w:ind w:firstLine="539"/>
        <w:jc w:val="center"/>
        <w:rPr>
          <w:b/>
          <w:i/>
          <w:color w:val="auto"/>
          <w:szCs w:val="24"/>
        </w:rPr>
      </w:pPr>
    </w:p>
    <w:p w14:paraId="566212E7" w14:textId="77777777" w:rsidR="005D39E4" w:rsidRPr="0062101A" w:rsidRDefault="005D39E4" w:rsidP="005562B6">
      <w:pPr>
        <w:numPr>
          <w:ilvl w:val="0"/>
          <w:numId w:val="43"/>
        </w:numPr>
        <w:jc w:val="center"/>
        <w:rPr>
          <w:b/>
          <w:i/>
          <w:color w:val="auto"/>
          <w:szCs w:val="24"/>
        </w:rPr>
      </w:pPr>
      <w:r w:rsidRPr="0062101A">
        <w:rPr>
          <w:b/>
          <w:i/>
          <w:color w:val="auto"/>
          <w:szCs w:val="24"/>
        </w:rPr>
        <w:t>Уровни сложности оценочных материалов</w:t>
      </w:r>
    </w:p>
    <w:p w14:paraId="0B7C1A69" w14:textId="77777777" w:rsidR="005D39E4" w:rsidRPr="0062101A" w:rsidRDefault="005D39E4" w:rsidP="005D39E4">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333B947B" w14:textId="77777777" w:rsidTr="00EB3308">
        <w:tc>
          <w:tcPr>
            <w:tcW w:w="1822" w:type="dxa"/>
            <w:shd w:val="clear" w:color="auto" w:fill="auto"/>
          </w:tcPr>
          <w:p w14:paraId="330DF69A"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39BA3E39"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38F1E71A"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170628D1" w14:textId="77777777" w:rsidTr="00EB3308">
        <w:tc>
          <w:tcPr>
            <w:tcW w:w="1822" w:type="dxa"/>
            <w:shd w:val="clear" w:color="auto" w:fill="auto"/>
          </w:tcPr>
          <w:p w14:paraId="0FBC09D4"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3BD1C702"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79CC6C05"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shd w:val="clear" w:color="auto" w:fill="auto"/>
          </w:tcPr>
          <w:p w14:paraId="3258E2EB" w14:textId="77777777" w:rsidR="005D39E4" w:rsidRPr="0062101A" w:rsidRDefault="005D39E4" w:rsidP="005D39E4">
            <w:pPr>
              <w:rPr>
                <w:bCs/>
                <w:color w:val="auto"/>
                <w:sz w:val="20"/>
              </w:rPr>
            </w:pPr>
            <w:r w:rsidRPr="0062101A">
              <w:rPr>
                <w:bCs/>
                <w:color w:val="auto"/>
                <w:sz w:val="20"/>
              </w:rPr>
              <w:t>1-3 мин.</w:t>
            </w:r>
          </w:p>
        </w:tc>
      </w:tr>
      <w:tr w:rsidR="005D39E4" w:rsidRPr="0062101A" w14:paraId="3DB940FE" w14:textId="77777777" w:rsidTr="00EB3308">
        <w:tc>
          <w:tcPr>
            <w:tcW w:w="1822" w:type="dxa"/>
            <w:shd w:val="clear" w:color="auto" w:fill="auto"/>
          </w:tcPr>
          <w:p w14:paraId="62588C6D"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7A101BC5"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57063D2A"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256563FA" w14:textId="77777777" w:rsidR="005D39E4" w:rsidRPr="0062101A" w:rsidRDefault="005D39E4" w:rsidP="005D39E4">
            <w:pPr>
              <w:rPr>
                <w:bCs/>
                <w:color w:val="auto"/>
                <w:sz w:val="20"/>
              </w:rPr>
            </w:pPr>
            <w:r w:rsidRPr="0062101A">
              <w:rPr>
                <w:bCs/>
                <w:color w:val="auto"/>
                <w:sz w:val="20"/>
              </w:rPr>
              <w:t>3-5 мин.</w:t>
            </w:r>
          </w:p>
        </w:tc>
      </w:tr>
      <w:tr w:rsidR="005D39E4" w:rsidRPr="0062101A" w14:paraId="04D425CB" w14:textId="77777777" w:rsidTr="00EB3308">
        <w:tc>
          <w:tcPr>
            <w:tcW w:w="1822" w:type="dxa"/>
            <w:shd w:val="clear" w:color="auto" w:fill="auto"/>
          </w:tcPr>
          <w:p w14:paraId="06FF1B95"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03D1C54D"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218AC7DB"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6421EED4" w14:textId="77777777" w:rsidR="005D39E4" w:rsidRPr="0062101A" w:rsidRDefault="005D39E4" w:rsidP="005D39E4">
            <w:pPr>
              <w:rPr>
                <w:bCs/>
                <w:color w:val="auto"/>
                <w:sz w:val="20"/>
              </w:rPr>
            </w:pPr>
            <w:r w:rsidRPr="0062101A">
              <w:rPr>
                <w:bCs/>
                <w:color w:val="auto"/>
                <w:sz w:val="20"/>
              </w:rPr>
              <w:t>5-10 мин.</w:t>
            </w:r>
          </w:p>
        </w:tc>
      </w:tr>
    </w:tbl>
    <w:p w14:paraId="59BA8A00" w14:textId="77777777" w:rsidR="005D39E4" w:rsidRPr="0062101A" w:rsidRDefault="005D39E4" w:rsidP="005D39E4">
      <w:pPr>
        <w:ind w:firstLine="539"/>
        <w:jc w:val="center"/>
        <w:rPr>
          <w:b/>
          <w:color w:val="auto"/>
          <w:szCs w:val="24"/>
        </w:rPr>
      </w:pPr>
    </w:p>
    <w:p w14:paraId="644D171C" w14:textId="77777777" w:rsidR="005D39E4" w:rsidRPr="0062101A" w:rsidRDefault="005D39E4" w:rsidP="005562B6">
      <w:pPr>
        <w:numPr>
          <w:ilvl w:val="0"/>
          <w:numId w:val="43"/>
        </w:numPr>
        <w:jc w:val="center"/>
        <w:rPr>
          <w:b/>
          <w:i/>
          <w:iCs/>
          <w:color w:val="auto"/>
          <w:szCs w:val="24"/>
        </w:rPr>
      </w:pPr>
      <w:r w:rsidRPr="0062101A">
        <w:rPr>
          <w:b/>
          <w:i/>
          <w:iCs/>
          <w:color w:val="auto"/>
          <w:szCs w:val="24"/>
        </w:rPr>
        <w:t>Сценарии выполнения тестовых заданий.</w:t>
      </w:r>
    </w:p>
    <w:p w14:paraId="7C7C89B3" w14:textId="77777777" w:rsidR="005D39E4" w:rsidRPr="0062101A" w:rsidRDefault="005D39E4" w:rsidP="005D39E4">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77968468" w14:textId="77777777" w:rsidTr="00EB3308">
        <w:tc>
          <w:tcPr>
            <w:tcW w:w="3119" w:type="dxa"/>
            <w:shd w:val="clear" w:color="auto" w:fill="auto"/>
          </w:tcPr>
          <w:p w14:paraId="50BB93E2"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472528AE"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6AA1C223" w14:textId="77777777" w:rsidTr="00EB3308">
        <w:tc>
          <w:tcPr>
            <w:tcW w:w="3119" w:type="dxa"/>
            <w:shd w:val="clear" w:color="auto" w:fill="auto"/>
          </w:tcPr>
          <w:p w14:paraId="64628AE1"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3376D8BE"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7165C64A"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6874F9D8"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4F348E82" w14:textId="77777777" w:rsidTr="00EB3308">
        <w:tc>
          <w:tcPr>
            <w:tcW w:w="3119" w:type="dxa"/>
            <w:shd w:val="clear" w:color="auto" w:fill="auto"/>
          </w:tcPr>
          <w:p w14:paraId="5AA19D6B"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0520F082"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5BB76E83"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271775C7"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4A0E1322"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1900CFE7"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0650DD9C" w14:textId="77777777" w:rsidTr="00EB3308">
        <w:tc>
          <w:tcPr>
            <w:tcW w:w="3119" w:type="dxa"/>
            <w:shd w:val="clear" w:color="auto" w:fill="auto"/>
          </w:tcPr>
          <w:p w14:paraId="2E4BF6E8"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334BE86A"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022004F3"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216A9AF9" w14:textId="77777777" w:rsidR="005D39E4" w:rsidRPr="0062101A" w:rsidRDefault="005D39E4" w:rsidP="005D39E4">
            <w:pPr>
              <w:rPr>
                <w:bCs/>
                <w:color w:val="auto"/>
                <w:sz w:val="20"/>
              </w:rPr>
            </w:pPr>
            <w:r w:rsidRPr="0062101A">
              <w:rPr>
                <w:bCs/>
                <w:color w:val="auto"/>
                <w:sz w:val="20"/>
              </w:rPr>
              <w:lastRenderedPageBreak/>
              <w:t>свойства объектов и т.д.</w:t>
            </w:r>
          </w:p>
          <w:p w14:paraId="11C7FAE2"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3FF071F7"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1124B5C9" w14:textId="77777777" w:rsidTr="00EB3308">
        <w:tc>
          <w:tcPr>
            <w:tcW w:w="3119" w:type="dxa"/>
            <w:shd w:val="clear" w:color="auto" w:fill="auto"/>
          </w:tcPr>
          <w:p w14:paraId="67526B15" w14:textId="77777777" w:rsidR="005D39E4" w:rsidRPr="0062101A" w:rsidRDefault="005D39E4" w:rsidP="005D39E4">
            <w:pPr>
              <w:rPr>
                <w:bCs/>
                <w:color w:val="auto"/>
                <w:sz w:val="20"/>
              </w:rPr>
            </w:pPr>
            <w:r w:rsidRPr="0062101A">
              <w:rPr>
                <w:bCs/>
                <w:color w:val="auto"/>
                <w:sz w:val="20"/>
              </w:rPr>
              <w:lastRenderedPageBreak/>
              <w:t xml:space="preserve">Задание открытого типа </w:t>
            </w:r>
          </w:p>
        </w:tc>
        <w:tc>
          <w:tcPr>
            <w:tcW w:w="6486" w:type="dxa"/>
            <w:shd w:val="clear" w:color="auto" w:fill="auto"/>
          </w:tcPr>
          <w:p w14:paraId="5FE2F46C"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20C7AD60"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2753030F"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36A91F5B"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503404DB" w14:textId="77777777" w:rsidTr="00EB3308">
        <w:tc>
          <w:tcPr>
            <w:tcW w:w="3119" w:type="dxa"/>
            <w:shd w:val="clear" w:color="auto" w:fill="auto"/>
          </w:tcPr>
          <w:p w14:paraId="485E9DAF"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70D42F38"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17245FB9"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978F0BB"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5FB81C6F"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3527BABF"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76AB2CBB" w14:textId="77777777" w:rsidR="005D39E4" w:rsidRPr="0062101A" w:rsidRDefault="005D39E4" w:rsidP="005D39E4">
      <w:pPr>
        <w:ind w:left="360"/>
        <w:rPr>
          <w:b/>
          <w:color w:val="auto"/>
          <w:szCs w:val="24"/>
        </w:rPr>
      </w:pPr>
    </w:p>
    <w:p w14:paraId="1FE006B5" w14:textId="77777777" w:rsidR="005D39E4" w:rsidRPr="0062101A" w:rsidRDefault="005D39E4" w:rsidP="005D39E4">
      <w:pPr>
        <w:ind w:left="360"/>
        <w:rPr>
          <w:b/>
          <w:color w:val="auto"/>
          <w:szCs w:val="24"/>
        </w:rPr>
      </w:pPr>
    </w:p>
    <w:p w14:paraId="706E227F" w14:textId="77777777" w:rsidR="005D39E4" w:rsidRPr="0062101A" w:rsidRDefault="005D39E4" w:rsidP="005D39E4">
      <w:pPr>
        <w:ind w:firstLine="539"/>
        <w:jc w:val="center"/>
        <w:rPr>
          <w:b/>
          <w:color w:val="auto"/>
          <w:szCs w:val="24"/>
        </w:rPr>
      </w:pPr>
      <w:r w:rsidRPr="0062101A">
        <w:rPr>
          <w:b/>
          <w:color w:val="auto"/>
          <w:szCs w:val="24"/>
        </w:rPr>
        <w:t>5. Оценочные материалы для проведения текущего контроля и промежуточной аттестации</w:t>
      </w:r>
    </w:p>
    <w:p w14:paraId="4C2E4CAF" w14:textId="77777777" w:rsidR="005D39E4" w:rsidRPr="0062101A" w:rsidRDefault="005D39E4" w:rsidP="005D39E4">
      <w:pPr>
        <w:ind w:firstLine="539"/>
        <w:jc w:val="center"/>
        <w:rPr>
          <w:b/>
          <w:i/>
          <w:color w:val="auto"/>
          <w:szCs w:val="24"/>
        </w:rPr>
      </w:pPr>
    </w:p>
    <w:p w14:paraId="2740BACE" w14:textId="77777777" w:rsidR="005D39E4" w:rsidRPr="0062101A" w:rsidRDefault="005D39E4" w:rsidP="005D39E4">
      <w:pPr>
        <w:ind w:firstLine="539"/>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7"/>
        <w:gridCol w:w="1731"/>
        <w:gridCol w:w="2024"/>
        <w:gridCol w:w="1485"/>
        <w:gridCol w:w="203"/>
        <w:gridCol w:w="1098"/>
        <w:gridCol w:w="1336"/>
        <w:gridCol w:w="1217"/>
      </w:tblGrid>
      <w:tr w:rsidR="005D39E4" w:rsidRPr="0062101A" w14:paraId="43233A44" w14:textId="77777777" w:rsidTr="00EB3308">
        <w:tc>
          <w:tcPr>
            <w:tcW w:w="477" w:type="dxa"/>
          </w:tcPr>
          <w:p w14:paraId="794B3385" w14:textId="77777777" w:rsidR="005D39E4" w:rsidRPr="0062101A" w:rsidRDefault="005D39E4" w:rsidP="005D39E4">
            <w:pPr>
              <w:rPr>
                <w:color w:val="auto"/>
                <w:szCs w:val="24"/>
              </w:rPr>
            </w:pPr>
            <w:r w:rsidRPr="0062101A">
              <w:rPr>
                <w:color w:val="auto"/>
                <w:szCs w:val="24"/>
              </w:rPr>
              <w:t>№ п/п</w:t>
            </w:r>
          </w:p>
        </w:tc>
        <w:tc>
          <w:tcPr>
            <w:tcW w:w="1731" w:type="dxa"/>
          </w:tcPr>
          <w:p w14:paraId="5504687B" w14:textId="77777777" w:rsidR="005D39E4" w:rsidRPr="0062101A" w:rsidRDefault="005D39E4" w:rsidP="005D39E4">
            <w:pPr>
              <w:rPr>
                <w:color w:val="auto"/>
                <w:szCs w:val="24"/>
              </w:rPr>
            </w:pPr>
            <w:r w:rsidRPr="0062101A">
              <w:rPr>
                <w:color w:val="auto"/>
                <w:szCs w:val="24"/>
              </w:rPr>
              <w:t>Текст задания</w:t>
            </w:r>
          </w:p>
        </w:tc>
        <w:tc>
          <w:tcPr>
            <w:tcW w:w="2024" w:type="dxa"/>
          </w:tcPr>
          <w:p w14:paraId="25291791"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1485" w:type="dxa"/>
          </w:tcPr>
          <w:p w14:paraId="3479EA32"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1301" w:type="dxa"/>
            <w:gridSpan w:val="2"/>
          </w:tcPr>
          <w:p w14:paraId="441A55CF" w14:textId="77777777" w:rsidR="005D39E4" w:rsidRPr="0062101A" w:rsidRDefault="005D39E4" w:rsidP="005D39E4">
            <w:pPr>
              <w:rPr>
                <w:color w:val="auto"/>
                <w:szCs w:val="24"/>
              </w:rPr>
            </w:pPr>
            <w:r w:rsidRPr="0062101A">
              <w:rPr>
                <w:color w:val="auto"/>
                <w:szCs w:val="24"/>
              </w:rPr>
              <w:t>Код компетенции (индикатора)</w:t>
            </w:r>
          </w:p>
        </w:tc>
        <w:tc>
          <w:tcPr>
            <w:tcW w:w="1336" w:type="dxa"/>
          </w:tcPr>
          <w:p w14:paraId="415AB147"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1217" w:type="dxa"/>
          </w:tcPr>
          <w:p w14:paraId="4F4FCAC8"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5B29612B" w14:textId="77777777" w:rsidTr="00EB3308">
        <w:tc>
          <w:tcPr>
            <w:tcW w:w="9571" w:type="dxa"/>
            <w:gridSpan w:val="8"/>
          </w:tcPr>
          <w:p w14:paraId="397F13DA"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с выбором правильного ответа</w:t>
            </w:r>
          </w:p>
        </w:tc>
      </w:tr>
      <w:tr w:rsidR="005D39E4" w:rsidRPr="0062101A" w14:paraId="4FF20ACB" w14:textId="77777777" w:rsidTr="00EB3308">
        <w:tc>
          <w:tcPr>
            <w:tcW w:w="9571" w:type="dxa"/>
            <w:gridSpan w:val="8"/>
          </w:tcPr>
          <w:p w14:paraId="5D8199B1" w14:textId="77777777" w:rsidR="005D39E4" w:rsidRPr="0062101A" w:rsidRDefault="005D39E4" w:rsidP="005D39E4">
            <w:pPr>
              <w:rPr>
                <w:color w:val="auto"/>
                <w:szCs w:val="24"/>
              </w:rPr>
            </w:pPr>
            <w:r w:rsidRPr="0062101A">
              <w:rPr>
                <w:color w:val="auto"/>
                <w:szCs w:val="24"/>
              </w:rPr>
              <w:t xml:space="preserve">Инструкция: </w:t>
            </w:r>
            <w:r w:rsidRPr="0062101A">
              <w:rPr>
                <w:b/>
                <w:i/>
                <w:color w:val="auto"/>
                <w:szCs w:val="24"/>
              </w:rPr>
              <w:t>прочитайте текст и выберите правильный ответ</w:t>
            </w:r>
          </w:p>
        </w:tc>
      </w:tr>
      <w:tr w:rsidR="005D39E4" w:rsidRPr="0062101A" w14:paraId="63711FF1" w14:textId="77777777" w:rsidTr="00EB3308">
        <w:tc>
          <w:tcPr>
            <w:tcW w:w="477" w:type="dxa"/>
          </w:tcPr>
          <w:p w14:paraId="1394F261" w14:textId="77777777" w:rsidR="005D39E4" w:rsidRPr="0062101A" w:rsidRDefault="005D39E4" w:rsidP="005D39E4">
            <w:pPr>
              <w:rPr>
                <w:color w:val="auto"/>
                <w:sz w:val="20"/>
              </w:rPr>
            </w:pPr>
            <w:r w:rsidRPr="0062101A">
              <w:rPr>
                <w:color w:val="auto"/>
                <w:sz w:val="20"/>
              </w:rPr>
              <w:t>1.</w:t>
            </w:r>
          </w:p>
        </w:tc>
        <w:tc>
          <w:tcPr>
            <w:tcW w:w="1731" w:type="dxa"/>
          </w:tcPr>
          <w:p w14:paraId="5423248A" w14:textId="77777777" w:rsidR="005D39E4" w:rsidRPr="0062101A" w:rsidRDefault="005D39E4" w:rsidP="005D39E4">
            <w:pPr>
              <w:rPr>
                <w:color w:val="auto"/>
                <w:sz w:val="20"/>
              </w:rPr>
            </w:pPr>
            <w:r w:rsidRPr="0062101A">
              <w:rPr>
                <w:color w:val="auto"/>
                <w:sz w:val="20"/>
              </w:rPr>
              <w:t>Что регулирует ГОСТ 2.111-2013 "ЕСКД. Нормоконтроль"</w:t>
            </w:r>
          </w:p>
          <w:p w14:paraId="633DAFE7" w14:textId="77777777" w:rsidR="005D39E4" w:rsidRPr="0062101A" w:rsidRDefault="005D39E4" w:rsidP="005D39E4">
            <w:pPr>
              <w:rPr>
                <w:color w:val="auto"/>
                <w:sz w:val="20"/>
                <w:highlight w:val="yellow"/>
              </w:rPr>
            </w:pPr>
          </w:p>
        </w:tc>
        <w:tc>
          <w:tcPr>
            <w:tcW w:w="2024" w:type="dxa"/>
          </w:tcPr>
          <w:p w14:paraId="50920EBA" w14:textId="77777777" w:rsidR="005D39E4" w:rsidRPr="0062101A" w:rsidRDefault="005D39E4" w:rsidP="005D39E4">
            <w:pPr>
              <w:numPr>
                <w:ilvl w:val="0"/>
                <w:numId w:val="28"/>
              </w:numPr>
              <w:ind w:left="60" w:firstLine="0"/>
              <w:jc w:val="both"/>
              <w:rPr>
                <w:color w:val="auto"/>
                <w:sz w:val="22"/>
                <w:szCs w:val="22"/>
              </w:rPr>
            </w:pPr>
            <w:r w:rsidRPr="0062101A">
              <w:rPr>
                <w:color w:val="auto"/>
                <w:sz w:val="22"/>
                <w:szCs w:val="22"/>
              </w:rPr>
              <w:t xml:space="preserve">Внутренние приказы организации </w:t>
            </w:r>
          </w:p>
          <w:p w14:paraId="0E4BDF4C" w14:textId="77777777" w:rsidR="005D39E4" w:rsidRPr="0062101A" w:rsidRDefault="005D39E4" w:rsidP="005D39E4">
            <w:pPr>
              <w:numPr>
                <w:ilvl w:val="0"/>
                <w:numId w:val="28"/>
              </w:numPr>
              <w:ind w:left="60" w:firstLine="0"/>
              <w:jc w:val="both"/>
              <w:rPr>
                <w:color w:val="auto"/>
                <w:sz w:val="22"/>
                <w:szCs w:val="22"/>
              </w:rPr>
            </w:pPr>
            <w:r w:rsidRPr="0062101A">
              <w:rPr>
                <w:color w:val="auto"/>
                <w:sz w:val="22"/>
                <w:szCs w:val="22"/>
              </w:rPr>
              <w:t xml:space="preserve">Требования к проведению нормоконтроля в системе ЕСКД </w:t>
            </w:r>
          </w:p>
          <w:p w14:paraId="0FC22567" w14:textId="77777777" w:rsidR="005D39E4" w:rsidRPr="0062101A" w:rsidRDefault="005D39E4" w:rsidP="005D39E4">
            <w:pPr>
              <w:numPr>
                <w:ilvl w:val="0"/>
                <w:numId w:val="28"/>
              </w:numPr>
              <w:ind w:left="60" w:firstLine="0"/>
              <w:jc w:val="both"/>
              <w:rPr>
                <w:color w:val="auto"/>
                <w:sz w:val="22"/>
                <w:szCs w:val="22"/>
              </w:rPr>
            </w:pPr>
            <w:r w:rsidRPr="0062101A">
              <w:rPr>
                <w:color w:val="auto"/>
                <w:sz w:val="22"/>
                <w:szCs w:val="22"/>
              </w:rPr>
              <w:t xml:space="preserve">Локальные нормативные акты </w:t>
            </w:r>
          </w:p>
          <w:p w14:paraId="26219C23" w14:textId="77777777" w:rsidR="005D39E4" w:rsidRPr="0062101A" w:rsidRDefault="005D39E4" w:rsidP="005D39E4">
            <w:pPr>
              <w:numPr>
                <w:ilvl w:val="0"/>
                <w:numId w:val="28"/>
              </w:numPr>
              <w:ind w:left="60" w:firstLine="0"/>
              <w:jc w:val="both"/>
              <w:rPr>
                <w:color w:val="auto"/>
                <w:sz w:val="22"/>
                <w:szCs w:val="22"/>
              </w:rPr>
            </w:pPr>
            <w:r w:rsidRPr="0062101A">
              <w:rPr>
                <w:color w:val="auto"/>
                <w:sz w:val="22"/>
                <w:szCs w:val="22"/>
              </w:rPr>
              <w:t>Договоры с поставщиками</w:t>
            </w:r>
          </w:p>
          <w:p w14:paraId="726FBBA2" w14:textId="77777777" w:rsidR="005D39E4" w:rsidRPr="0062101A" w:rsidRDefault="005D39E4" w:rsidP="005D39E4">
            <w:pPr>
              <w:ind w:left="60"/>
              <w:jc w:val="both"/>
              <w:rPr>
                <w:b/>
                <w:color w:val="auto"/>
                <w:sz w:val="22"/>
                <w:szCs w:val="22"/>
                <w:highlight w:val="yellow"/>
              </w:rPr>
            </w:pPr>
          </w:p>
        </w:tc>
        <w:tc>
          <w:tcPr>
            <w:tcW w:w="1485" w:type="dxa"/>
          </w:tcPr>
          <w:p w14:paraId="437E3CA6" w14:textId="6944FB75" w:rsidR="005D39E4" w:rsidRPr="0062101A" w:rsidRDefault="005D39E4" w:rsidP="005D39E4">
            <w:pPr>
              <w:jc w:val="center"/>
              <w:rPr>
                <w:color w:val="auto"/>
                <w:sz w:val="20"/>
                <w:highlight w:val="yellow"/>
              </w:rPr>
            </w:pPr>
          </w:p>
        </w:tc>
        <w:tc>
          <w:tcPr>
            <w:tcW w:w="1301" w:type="dxa"/>
            <w:gridSpan w:val="2"/>
          </w:tcPr>
          <w:p w14:paraId="5CE97D73" w14:textId="77777777" w:rsidR="005D39E4" w:rsidRPr="0062101A" w:rsidRDefault="005D39E4" w:rsidP="005D39E4">
            <w:pPr>
              <w:rPr>
                <w:color w:val="auto"/>
                <w:sz w:val="22"/>
                <w:szCs w:val="22"/>
              </w:rPr>
            </w:pPr>
            <w:r w:rsidRPr="0062101A">
              <w:rPr>
                <w:color w:val="auto"/>
                <w:sz w:val="22"/>
                <w:szCs w:val="22"/>
              </w:rPr>
              <w:t>ПК-3.1</w:t>
            </w:r>
          </w:p>
          <w:p w14:paraId="047E9A1E" w14:textId="77777777" w:rsidR="005D39E4" w:rsidRPr="0062101A" w:rsidRDefault="005D39E4" w:rsidP="005D39E4">
            <w:pPr>
              <w:rPr>
                <w:color w:val="auto"/>
                <w:sz w:val="22"/>
                <w:szCs w:val="22"/>
              </w:rPr>
            </w:pPr>
            <w:r w:rsidRPr="0062101A">
              <w:rPr>
                <w:color w:val="auto"/>
                <w:sz w:val="22"/>
                <w:szCs w:val="22"/>
              </w:rPr>
              <w:t>ПК-3.2</w:t>
            </w:r>
          </w:p>
          <w:p w14:paraId="07EB359D" w14:textId="77777777" w:rsidR="005D39E4" w:rsidRPr="0062101A" w:rsidRDefault="005D39E4" w:rsidP="005D39E4">
            <w:pPr>
              <w:rPr>
                <w:color w:val="auto"/>
                <w:sz w:val="22"/>
                <w:szCs w:val="22"/>
              </w:rPr>
            </w:pPr>
            <w:r w:rsidRPr="0062101A">
              <w:rPr>
                <w:color w:val="auto"/>
                <w:sz w:val="22"/>
                <w:szCs w:val="22"/>
              </w:rPr>
              <w:t>ПК-3.3</w:t>
            </w:r>
          </w:p>
          <w:p w14:paraId="65746ACD" w14:textId="77777777" w:rsidR="005D39E4" w:rsidRPr="0062101A" w:rsidRDefault="005D39E4" w:rsidP="005D39E4">
            <w:pPr>
              <w:rPr>
                <w:color w:val="auto"/>
                <w:sz w:val="20"/>
                <w:highlight w:val="yellow"/>
              </w:rPr>
            </w:pPr>
          </w:p>
        </w:tc>
        <w:tc>
          <w:tcPr>
            <w:tcW w:w="1336" w:type="dxa"/>
          </w:tcPr>
          <w:p w14:paraId="3E321F1A"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23E0001D"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58B79CD5" w14:textId="77777777" w:rsidTr="00EB3308">
        <w:tc>
          <w:tcPr>
            <w:tcW w:w="477" w:type="dxa"/>
          </w:tcPr>
          <w:p w14:paraId="05E33E5D" w14:textId="77777777" w:rsidR="005D39E4" w:rsidRPr="0062101A" w:rsidRDefault="005D39E4" w:rsidP="005D39E4">
            <w:pPr>
              <w:rPr>
                <w:color w:val="auto"/>
                <w:sz w:val="20"/>
              </w:rPr>
            </w:pPr>
            <w:r w:rsidRPr="0062101A">
              <w:rPr>
                <w:color w:val="auto"/>
                <w:sz w:val="20"/>
              </w:rPr>
              <w:t>2.</w:t>
            </w:r>
          </w:p>
        </w:tc>
        <w:tc>
          <w:tcPr>
            <w:tcW w:w="1731" w:type="dxa"/>
          </w:tcPr>
          <w:p w14:paraId="79DC3924" w14:textId="77777777" w:rsidR="005D39E4" w:rsidRPr="0062101A" w:rsidRDefault="005D39E4" w:rsidP="005D39E4">
            <w:pPr>
              <w:rPr>
                <w:color w:val="auto"/>
                <w:sz w:val="22"/>
                <w:szCs w:val="22"/>
                <w:highlight w:val="yellow"/>
              </w:rPr>
            </w:pPr>
            <w:r w:rsidRPr="0062101A">
              <w:rPr>
                <w:color w:val="auto"/>
                <w:sz w:val="22"/>
                <w:szCs w:val="22"/>
              </w:rPr>
              <w:t>Контроль выполнения конструкторской документации в соответствии с нормами, требованиями и правилами, установленными нормативными документами называется:</w:t>
            </w:r>
          </w:p>
        </w:tc>
        <w:tc>
          <w:tcPr>
            <w:tcW w:w="2024" w:type="dxa"/>
          </w:tcPr>
          <w:p w14:paraId="10892599" w14:textId="77777777" w:rsidR="005D39E4" w:rsidRPr="0062101A" w:rsidRDefault="005D39E4" w:rsidP="005D39E4">
            <w:pPr>
              <w:ind w:left="202"/>
              <w:jc w:val="both"/>
              <w:rPr>
                <w:color w:val="auto"/>
                <w:sz w:val="20"/>
              </w:rPr>
            </w:pPr>
            <w:r w:rsidRPr="0062101A">
              <w:rPr>
                <w:color w:val="auto"/>
                <w:sz w:val="20"/>
              </w:rPr>
              <w:t>1.</w:t>
            </w:r>
            <w:r w:rsidRPr="0062101A">
              <w:rPr>
                <w:color w:val="auto"/>
                <w:sz w:val="20"/>
              </w:rPr>
              <w:tab/>
              <w:t xml:space="preserve">нормоконтроль; </w:t>
            </w:r>
          </w:p>
          <w:p w14:paraId="78741A72" w14:textId="77777777" w:rsidR="005D39E4" w:rsidRPr="0062101A" w:rsidRDefault="005D39E4" w:rsidP="005D39E4">
            <w:pPr>
              <w:ind w:left="202"/>
              <w:jc w:val="both"/>
              <w:rPr>
                <w:color w:val="auto"/>
                <w:sz w:val="20"/>
              </w:rPr>
            </w:pPr>
            <w:r w:rsidRPr="0062101A">
              <w:rPr>
                <w:color w:val="auto"/>
                <w:sz w:val="20"/>
              </w:rPr>
              <w:t>2.</w:t>
            </w:r>
            <w:r w:rsidRPr="0062101A">
              <w:rPr>
                <w:color w:val="auto"/>
                <w:sz w:val="20"/>
              </w:rPr>
              <w:tab/>
              <w:t xml:space="preserve">определение соответ-ствия; </w:t>
            </w:r>
          </w:p>
          <w:p w14:paraId="19278CA4" w14:textId="77777777" w:rsidR="005D39E4" w:rsidRPr="0062101A" w:rsidRDefault="005D39E4" w:rsidP="005D39E4">
            <w:pPr>
              <w:ind w:left="202"/>
              <w:jc w:val="both"/>
              <w:rPr>
                <w:color w:val="auto"/>
                <w:sz w:val="20"/>
              </w:rPr>
            </w:pPr>
            <w:r w:rsidRPr="0062101A">
              <w:rPr>
                <w:color w:val="auto"/>
                <w:sz w:val="20"/>
              </w:rPr>
              <w:t>3.</w:t>
            </w:r>
            <w:r w:rsidRPr="0062101A">
              <w:rPr>
                <w:color w:val="auto"/>
                <w:sz w:val="20"/>
              </w:rPr>
              <w:tab/>
              <w:t xml:space="preserve">контроль за соблюде-нием; </w:t>
            </w:r>
          </w:p>
          <w:p w14:paraId="1D4B218F" w14:textId="77777777" w:rsidR="005D39E4" w:rsidRPr="0062101A" w:rsidRDefault="005D39E4" w:rsidP="005D39E4">
            <w:pPr>
              <w:ind w:left="202"/>
              <w:jc w:val="both"/>
              <w:rPr>
                <w:color w:val="auto"/>
                <w:sz w:val="20"/>
                <w:highlight w:val="yellow"/>
              </w:rPr>
            </w:pPr>
            <w:r w:rsidRPr="0062101A">
              <w:rPr>
                <w:color w:val="auto"/>
                <w:sz w:val="20"/>
              </w:rPr>
              <w:t>4.</w:t>
            </w:r>
            <w:r w:rsidRPr="0062101A">
              <w:rPr>
                <w:color w:val="auto"/>
                <w:sz w:val="20"/>
              </w:rPr>
              <w:tab/>
              <w:t>стандартизация.</w:t>
            </w:r>
          </w:p>
        </w:tc>
        <w:tc>
          <w:tcPr>
            <w:tcW w:w="1485" w:type="dxa"/>
          </w:tcPr>
          <w:p w14:paraId="66532458" w14:textId="166F97B7" w:rsidR="005D39E4" w:rsidRPr="0062101A" w:rsidRDefault="005D39E4" w:rsidP="005D39E4">
            <w:pPr>
              <w:jc w:val="center"/>
              <w:rPr>
                <w:color w:val="auto"/>
                <w:sz w:val="20"/>
              </w:rPr>
            </w:pPr>
          </w:p>
        </w:tc>
        <w:tc>
          <w:tcPr>
            <w:tcW w:w="1301" w:type="dxa"/>
            <w:gridSpan w:val="2"/>
          </w:tcPr>
          <w:p w14:paraId="1EA6230E" w14:textId="77777777" w:rsidR="005D39E4" w:rsidRPr="0062101A" w:rsidRDefault="005D39E4" w:rsidP="005D39E4">
            <w:pPr>
              <w:rPr>
                <w:color w:val="auto"/>
                <w:sz w:val="22"/>
                <w:szCs w:val="22"/>
              </w:rPr>
            </w:pPr>
            <w:r w:rsidRPr="0062101A">
              <w:rPr>
                <w:color w:val="auto"/>
                <w:sz w:val="22"/>
                <w:szCs w:val="22"/>
              </w:rPr>
              <w:t>ПК-3.1</w:t>
            </w:r>
          </w:p>
          <w:p w14:paraId="669B96D1" w14:textId="77777777" w:rsidR="005D39E4" w:rsidRPr="0062101A" w:rsidRDefault="005D39E4" w:rsidP="005D39E4">
            <w:pPr>
              <w:rPr>
                <w:color w:val="auto"/>
                <w:sz w:val="22"/>
                <w:szCs w:val="22"/>
              </w:rPr>
            </w:pPr>
            <w:r w:rsidRPr="0062101A">
              <w:rPr>
                <w:color w:val="auto"/>
                <w:sz w:val="22"/>
                <w:szCs w:val="22"/>
              </w:rPr>
              <w:t>ПК-3.2</w:t>
            </w:r>
          </w:p>
          <w:p w14:paraId="79F5BBBF"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633076D6"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554BD1AC" w14:textId="77777777" w:rsidR="005D39E4" w:rsidRPr="0062101A" w:rsidRDefault="005D39E4" w:rsidP="005D39E4">
            <w:pPr>
              <w:rPr>
                <w:color w:val="auto"/>
                <w:sz w:val="20"/>
              </w:rPr>
            </w:pPr>
            <w:r w:rsidRPr="0062101A">
              <w:rPr>
                <w:color w:val="auto"/>
                <w:sz w:val="20"/>
              </w:rPr>
              <w:t>1-3 мин.</w:t>
            </w:r>
          </w:p>
        </w:tc>
      </w:tr>
      <w:tr w:rsidR="005D39E4" w:rsidRPr="0062101A" w14:paraId="723EED98" w14:textId="77777777" w:rsidTr="00EB3308">
        <w:tc>
          <w:tcPr>
            <w:tcW w:w="477" w:type="dxa"/>
          </w:tcPr>
          <w:p w14:paraId="1708800E" w14:textId="77777777" w:rsidR="005D39E4" w:rsidRPr="0062101A" w:rsidRDefault="005D39E4" w:rsidP="005D39E4">
            <w:pPr>
              <w:rPr>
                <w:color w:val="auto"/>
                <w:sz w:val="20"/>
              </w:rPr>
            </w:pPr>
            <w:r w:rsidRPr="0062101A">
              <w:rPr>
                <w:color w:val="auto"/>
                <w:sz w:val="20"/>
              </w:rPr>
              <w:lastRenderedPageBreak/>
              <w:t>3.</w:t>
            </w:r>
          </w:p>
        </w:tc>
        <w:tc>
          <w:tcPr>
            <w:tcW w:w="1731" w:type="dxa"/>
          </w:tcPr>
          <w:p w14:paraId="3C256969" w14:textId="77777777" w:rsidR="005D39E4" w:rsidRPr="0062101A" w:rsidRDefault="005D39E4" w:rsidP="005D39E4">
            <w:pPr>
              <w:jc w:val="both"/>
              <w:rPr>
                <w:color w:val="auto"/>
                <w:sz w:val="20"/>
                <w:highlight w:val="yellow"/>
              </w:rPr>
            </w:pPr>
            <w:r w:rsidRPr="0062101A">
              <w:rPr>
                <w:color w:val="auto"/>
                <w:sz w:val="22"/>
                <w:szCs w:val="22"/>
              </w:rPr>
              <w:t>Одной из важнейших задач при нормоконтроле является проверка:</w:t>
            </w:r>
          </w:p>
        </w:tc>
        <w:tc>
          <w:tcPr>
            <w:tcW w:w="2024" w:type="dxa"/>
          </w:tcPr>
          <w:p w14:paraId="0249B033" w14:textId="77777777" w:rsidR="005D39E4" w:rsidRPr="0062101A" w:rsidRDefault="005D39E4" w:rsidP="005D39E4">
            <w:pPr>
              <w:autoSpaceDE w:val="0"/>
              <w:autoSpaceDN w:val="0"/>
              <w:adjustRightInd w:val="0"/>
              <w:rPr>
                <w:color w:val="auto"/>
                <w:sz w:val="22"/>
                <w:szCs w:val="22"/>
              </w:rPr>
            </w:pPr>
            <w:r w:rsidRPr="0062101A">
              <w:rPr>
                <w:color w:val="auto"/>
                <w:sz w:val="22"/>
                <w:szCs w:val="22"/>
              </w:rPr>
              <w:t xml:space="preserve">1. уровня стандартизации и унификации проектируемого объекта; </w:t>
            </w:r>
          </w:p>
          <w:p w14:paraId="5FF939D7" w14:textId="77777777" w:rsidR="005D39E4" w:rsidRPr="0062101A" w:rsidRDefault="005D39E4" w:rsidP="005D39E4">
            <w:pPr>
              <w:autoSpaceDE w:val="0"/>
              <w:autoSpaceDN w:val="0"/>
              <w:adjustRightInd w:val="0"/>
              <w:rPr>
                <w:color w:val="auto"/>
                <w:sz w:val="22"/>
                <w:szCs w:val="22"/>
              </w:rPr>
            </w:pPr>
            <w:r w:rsidRPr="0062101A">
              <w:rPr>
                <w:color w:val="auto"/>
                <w:sz w:val="22"/>
                <w:szCs w:val="22"/>
              </w:rPr>
              <w:t xml:space="preserve">2. актуализации проектируемого объекта; </w:t>
            </w:r>
          </w:p>
          <w:p w14:paraId="772CD87A" w14:textId="77777777" w:rsidR="005D39E4" w:rsidRPr="0062101A" w:rsidRDefault="005D39E4" w:rsidP="005D39E4">
            <w:pPr>
              <w:autoSpaceDE w:val="0"/>
              <w:autoSpaceDN w:val="0"/>
              <w:adjustRightInd w:val="0"/>
              <w:rPr>
                <w:color w:val="auto"/>
                <w:sz w:val="22"/>
                <w:szCs w:val="22"/>
              </w:rPr>
            </w:pPr>
            <w:r w:rsidRPr="0062101A">
              <w:rPr>
                <w:color w:val="auto"/>
                <w:sz w:val="22"/>
                <w:szCs w:val="22"/>
              </w:rPr>
              <w:t xml:space="preserve">3. систематизации используемых средств контроля; </w:t>
            </w:r>
          </w:p>
          <w:p w14:paraId="0E79BC54" w14:textId="77777777" w:rsidR="005D39E4" w:rsidRPr="0062101A" w:rsidRDefault="005D39E4" w:rsidP="005D39E4">
            <w:pPr>
              <w:shd w:val="clear" w:color="auto" w:fill="FFFFFF"/>
              <w:jc w:val="both"/>
              <w:rPr>
                <w:color w:val="auto"/>
                <w:sz w:val="20"/>
                <w:highlight w:val="yellow"/>
              </w:rPr>
            </w:pPr>
            <w:r w:rsidRPr="0062101A">
              <w:rPr>
                <w:color w:val="auto"/>
                <w:sz w:val="22"/>
                <w:szCs w:val="22"/>
              </w:rPr>
              <w:t>4. проверка соблюдения в документации требований, правил и норм, установленных в стандартах и других нормативных документах.</w:t>
            </w:r>
          </w:p>
        </w:tc>
        <w:tc>
          <w:tcPr>
            <w:tcW w:w="1485" w:type="dxa"/>
          </w:tcPr>
          <w:p w14:paraId="6F3AADAB" w14:textId="521C03A6" w:rsidR="005D39E4" w:rsidRPr="0062101A" w:rsidRDefault="005D39E4" w:rsidP="005D39E4">
            <w:pPr>
              <w:jc w:val="center"/>
              <w:rPr>
                <w:color w:val="auto"/>
                <w:sz w:val="20"/>
                <w:highlight w:val="yellow"/>
              </w:rPr>
            </w:pPr>
          </w:p>
        </w:tc>
        <w:tc>
          <w:tcPr>
            <w:tcW w:w="1301" w:type="dxa"/>
            <w:gridSpan w:val="2"/>
          </w:tcPr>
          <w:p w14:paraId="39255A14" w14:textId="77777777" w:rsidR="005D39E4" w:rsidRPr="0062101A" w:rsidRDefault="005D39E4" w:rsidP="005D39E4">
            <w:pPr>
              <w:rPr>
                <w:color w:val="auto"/>
                <w:sz w:val="22"/>
                <w:szCs w:val="22"/>
              </w:rPr>
            </w:pPr>
            <w:r w:rsidRPr="0062101A">
              <w:rPr>
                <w:color w:val="auto"/>
                <w:sz w:val="22"/>
                <w:szCs w:val="22"/>
              </w:rPr>
              <w:t>ПК-3.1</w:t>
            </w:r>
          </w:p>
          <w:p w14:paraId="68FD8CE7" w14:textId="77777777" w:rsidR="005D39E4" w:rsidRPr="0062101A" w:rsidRDefault="005D39E4" w:rsidP="005D39E4">
            <w:pPr>
              <w:rPr>
                <w:color w:val="auto"/>
                <w:sz w:val="22"/>
                <w:szCs w:val="22"/>
              </w:rPr>
            </w:pPr>
            <w:r w:rsidRPr="0062101A">
              <w:rPr>
                <w:color w:val="auto"/>
                <w:sz w:val="22"/>
                <w:szCs w:val="22"/>
              </w:rPr>
              <w:t>ПК-3.2</w:t>
            </w:r>
          </w:p>
          <w:p w14:paraId="62135960"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1B58A174"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32368FFF" w14:textId="77777777" w:rsidR="005D39E4" w:rsidRPr="0062101A" w:rsidRDefault="005D39E4" w:rsidP="005D39E4">
            <w:pPr>
              <w:rPr>
                <w:color w:val="auto"/>
                <w:sz w:val="20"/>
              </w:rPr>
            </w:pPr>
            <w:r w:rsidRPr="0062101A">
              <w:rPr>
                <w:color w:val="auto"/>
                <w:sz w:val="20"/>
              </w:rPr>
              <w:t>1-3 мин.</w:t>
            </w:r>
          </w:p>
        </w:tc>
      </w:tr>
      <w:tr w:rsidR="005D39E4" w:rsidRPr="0062101A" w14:paraId="6F102BAA" w14:textId="77777777" w:rsidTr="00EB3308">
        <w:trPr>
          <w:trHeight w:val="2289"/>
        </w:trPr>
        <w:tc>
          <w:tcPr>
            <w:tcW w:w="477" w:type="dxa"/>
          </w:tcPr>
          <w:p w14:paraId="732DD6C1" w14:textId="77777777" w:rsidR="005D39E4" w:rsidRPr="0062101A" w:rsidRDefault="005D39E4" w:rsidP="005D39E4">
            <w:pPr>
              <w:rPr>
                <w:color w:val="auto"/>
                <w:sz w:val="20"/>
              </w:rPr>
            </w:pPr>
            <w:r w:rsidRPr="0062101A">
              <w:rPr>
                <w:color w:val="auto"/>
                <w:sz w:val="20"/>
              </w:rPr>
              <w:t>4.</w:t>
            </w:r>
          </w:p>
        </w:tc>
        <w:tc>
          <w:tcPr>
            <w:tcW w:w="1731" w:type="dxa"/>
          </w:tcPr>
          <w:p w14:paraId="409491BD" w14:textId="77777777" w:rsidR="005D39E4" w:rsidRPr="0062101A" w:rsidRDefault="005D39E4" w:rsidP="005D39E4">
            <w:pPr>
              <w:rPr>
                <w:color w:val="auto"/>
                <w:sz w:val="22"/>
                <w:szCs w:val="22"/>
                <w:highlight w:val="yellow"/>
              </w:rPr>
            </w:pPr>
            <w:r w:rsidRPr="0062101A">
              <w:rPr>
                <w:color w:val="auto"/>
                <w:sz w:val="22"/>
                <w:szCs w:val="22"/>
                <w:shd w:val="clear" w:color="auto" w:fill="FFFFFF"/>
              </w:rPr>
              <w:t>Проверка правильности применения единиц физических единиц является задачей …</w:t>
            </w:r>
          </w:p>
        </w:tc>
        <w:tc>
          <w:tcPr>
            <w:tcW w:w="2024" w:type="dxa"/>
          </w:tcPr>
          <w:p w14:paraId="1EA7E198" w14:textId="77777777" w:rsidR="005D39E4" w:rsidRPr="0062101A" w:rsidRDefault="005D39E4" w:rsidP="005D39E4">
            <w:pPr>
              <w:shd w:val="clear" w:color="auto" w:fill="FFFFFF"/>
              <w:ind w:left="60"/>
              <w:jc w:val="both"/>
              <w:rPr>
                <w:color w:val="auto"/>
                <w:sz w:val="22"/>
                <w:szCs w:val="22"/>
              </w:rPr>
            </w:pPr>
            <w:r w:rsidRPr="0062101A">
              <w:rPr>
                <w:color w:val="auto"/>
                <w:sz w:val="22"/>
                <w:szCs w:val="22"/>
              </w:rPr>
              <w:t xml:space="preserve">1. метрологического контроля; </w:t>
            </w:r>
          </w:p>
          <w:p w14:paraId="29864735" w14:textId="77777777" w:rsidR="005D39E4" w:rsidRPr="0062101A" w:rsidRDefault="005D39E4" w:rsidP="005D39E4">
            <w:pPr>
              <w:shd w:val="clear" w:color="auto" w:fill="FFFFFF"/>
              <w:ind w:left="60"/>
              <w:jc w:val="both"/>
              <w:rPr>
                <w:color w:val="auto"/>
                <w:sz w:val="22"/>
                <w:szCs w:val="22"/>
              </w:rPr>
            </w:pPr>
            <w:r w:rsidRPr="0062101A">
              <w:rPr>
                <w:color w:val="auto"/>
                <w:sz w:val="22"/>
                <w:szCs w:val="22"/>
              </w:rPr>
              <w:t xml:space="preserve">2. метрологической экспертизы; </w:t>
            </w:r>
          </w:p>
          <w:p w14:paraId="1F667E91" w14:textId="77777777" w:rsidR="005D39E4" w:rsidRPr="0062101A" w:rsidRDefault="005D39E4" w:rsidP="005D39E4">
            <w:pPr>
              <w:shd w:val="clear" w:color="auto" w:fill="FFFFFF"/>
              <w:ind w:left="60"/>
              <w:jc w:val="both"/>
              <w:rPr>
                <w:color w:val="auto"/>
                <w:sz w:val="22"/>
                <w:szCs w:val="22"/>
                <w:highlight w:val="yellow"/>
              </w:rPr>
            </w:pPr>
            <w:r w:rsidRPr="0062101A">
              <w:rPr>
                <w:color w:val="auto"/>
                <w:sz w:val="22"/>
                <w:szCs w:val="22"/>
              </w:rPr>
              <w:t>3. технологического контроля.</w:t>
            </w:r>
          </w:p>
        </w:tc>
        <w:tc>
          <w:tcPr>
            <w:tcW w:w="1485" w:type="dxa"/>
          </w:tcPr>
          <w:p w14:paraId="3A125100" w14:textId="17C4CBAD" w:rsidR="005D39E4" w:rsidRPr="0062101A" w:rsidRDefault="005D39E4" w:rsidP="005D39E4">
            <w:pPr>
              <w:jc w:val="center"/>
              <w:rPr>
                <w:color w:val="auto"/>
                <w:sz w:val="20"/>
                <w:highlight w:val="yellow"/>
              </w:rPr>
            </w:pPr>
          </w:p>
        </w:tc>
        <w:tc>
          <w:tcPr>
            <w:tcW w:w="1301" w:type="dxa"/>
            <w:gridSpan w:val="2"/>
          </w:tcPr>
          <w:p w14:paraId="6BBA3C0C" w14:textId="77777777" w:rsidR="005D39E4" w:rsidRPr="0062101A" w:rsidRDefault="005D39E4" w:rsidP="005D39E4">
            <w:pPr>
              <w:rPr>
                <w:color w:val="auto"/>
                <w:sz w:val="22"/>
                <w:szCs w:val="22"/>
              </w:rPr>
            </w:pPr>
            <w:r w:rsidRPr="0062101A">
              <w:rPr>
                <w:color w:val="auto"/>
                <w:sz w:val="22"/>
                <w:szCs w:val="22"/>
              </w:rPr>
              <w:t>ПК-3.1</w:t>
            </w:r>
          </w:p>
          <w:p w14:paraId="629E8A66" w14:textId="77777777" w:rsidR="005D39E4" w:rsidRPr="0062101A" w:rsidRDefault="005D39E4" w:rsidP="005D39E4">
            <w:pPr>
              <w:rPr>
                <w:color w:val="auto"/>
                <w:sz w:val="22"/>
                <w:szCs w:val="22"/>
              </w:rPr>
            </w:pPr>
            <w:r w:rsidRPr="0062101A">
              <w:rPr>
                <w:color w:val="auto"/>
                <w:sz w:val="22"/>
                <w:szCs w:val="22"/>
              </w:rPr>
              <w:t>ПК-3.2</w:t>
            </w:r>
          </w:p>
          <w:p w14:paraId="77305693" w14:textId="77777777" w:rsidR="005D39E4" w:rsidRPr="0062101A" w:rsidRDefault="005D39E4" w:rsidP="005D39E4">
            <w:pPr>
              <w:rPr>
                <w:color w:val="auto"/>
                <w:sz w:val="22"/>
                <w:szCs w:val="22"/>
              </w:rPr>
            </w:pPr>
            <w:r w:rsidRPr="0062101A">
              <w:rPr>
                <w:color w:val="auto"/>
                <w:sz w:val="22"/>
                <w:szCs w:val="22"/>
              </w:rPr>
              <w:t>ПК-3.3</w:t>
            </w:r>
          </w:p>
        </w:tc>
        <w:tc>
          <w:tcPr>
            <w:tcW w:w="1336" w:type="dxa"/>
          </w:tcPr>
          <w:p w14:paraId="14763858"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165C5406"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127404DE" w14:textId="77777777" w:rsidTr="00EB3308">
        <w:tc>
          <w:tcPr>
            <w:tcW w:w="477" w:type="dxa"/>
          </w:tcPr>
          <w:p w14:paraId="5A680F85" w14:textId="77777777" w:rsidR="005D39E4" w:rsidRPr="0062101A" w:rsidRDefault="005D39E4" w:rsidP="005D39E4">
            <w:pPr>
              <w:rPr>
                <w:color w:val="auto"/>
                <w:sz w:val="20"/>
              </w:rPr>
            </w:pPr>
            <w:r w:rsidRPr="0062101A">
              <w:rPr>
                <w:color w:val="auto"/>
                <w:sz w:val="20"/>
              </w:rPr>
              <w:t>5.</w:t>
            </w:r>
          </w:p>
        </w:tc>
        <w:tc>
          <w:tcPr>
            <w:tcW w:w="1731" w:type="dxa"/>
          </w:tcPr>
          <w:p w14:paraId="65283768" w14:textId="77777777" w:rsidR="005D39E4" w:rsidRPr="0062101A" w:rsidRDefault="005D39E4" w:rsidP="005D39E4">
            <w:pPr>
              <w:jc w:val="both"/>
              <w:rPr>
                <w:color w:val="auto"/>
                <w:sz w:val="20"/>
                <w:highlight w:val="yellow"/>
              </w:rPr>
            </w:pPr>
            <w:r w:rsidRPr="0062101A">
              <w:rPr>
                <w:color w:val="auto"/>
                <w:sz w:val="20"/>
              </w:rPr>
              <w:t>К основной задаче технологического контроля относится …</w:t>
            </w:r>
          </w:p>
        </w:tc>
        <w:tc>
          <w:tcPr>
            <w:tcW w:w="2024" w:type="dxa"/>
          </w:tcPr>
          <w:p w14:paraId="52E285AB" w14:textId="77777777" w:rsidR="005D39E4" w:rsidRPr="0062101A" w:rsidRDefault="005D39E4" w:rsidP="005D39E4">
            <w:pPr>
              <w:numPr>
                <w:ilvl w:val="0"/>
                <w:numId w:val="29"/>
              </w:numPr>
              <w:shd w:val="clear" w:color="auto" w:fill="FFFFFF"/>
              <w:ind w:left="60" w:firstLine="0"/>
              <w:jc w:val="both"/>
              <w:rPr>
                <w:color w:val="auto"/>
                <w:sz w:val="20"/>
              </w:rPr>
            </w:pPr>
            <w:r w:rsidRPr="0062101A">
              <w:rPr>
                <w:color w:val="auto"/>
                <w:sz w:val="20"/>
              </w:rPr>
              <w:t>выявление наиболее рациональных способов изготовления изделий с учетом объемов выпуска;</w:t>
            </w:r>
          </w:p>
          <w:p w14:paraId="572ED8BF" w14:textId="77777777" w:rsidR="005D39E4" w:rsidRPr="0062101A" w:rsidRDefault="005D39E4" w:rsidP="005D39E4">
            <w:pPr>
              <w:numPr>
                <w:ilvl w:val="0"/>
                <w:numId w:val="29"/>
              </w:numPr>
              <w:shd w:val="clear" w:color="auto" w:fill="FFFFFF"/>
              <w:ind w:left="60" w:firstLine="0"/>
              <w:jc w:val="both"/>
              <w:rPr>
                <w:color w:val="auto"/>
                <w:sz w:val="20"/>
              </w:rPr>
            </w:pPr>
            <w:r w:rsidRPr="0062101A">
              <w:rPr>
                <w:color w:val="auto"/>
                <w:sz w:val="20"/>
              </w:rPr>
              <w:t>правильность назначения посадок;</w:t>
            </w:r>
          </w:p>
          <w:p w14:paraId="3B3DF93E" w14:textId="77777777" w:rsidR="005D39E4" w:rsidRPr="0062101A" w:rsidRDefault="005D39E4" w:rsidP="005D39E4">
            <w:pPr>
              <w:numPr>
                <w:ilvl w:val="0"/>
                <w:numId w:val="29"/>
              </w:numPr>
              <w:shd w:val="clear" w:color="auto" w:fill="FFFFFF"/>
              <w:ind w:left="60" w:firstLine="0"/>
              <w:jc w:val="both"/>
              <w:rPr>
                <w:color w:val="auto"/>
                <w:sz w:val="20"/>
              </w:rPr>
            </w:pPr>
            <w:r w:rsidRPr="0062101A">
              <w:rPr>
                <w:color w:val="auto"/>
                <w:sz w:val="20"/>
              </w:rPr>
              <w:t>взаимосвязь основных частей изделия;</w:t>
            </w:r>
          </w:p>
          <w:p w14:paraId="538FA1E7" w14:textId="77777777" w:rsidR="005D39E4" w:rsidRPr="0062101A" w:rsidRDefault="005D39E4" w:rsidP="005D39E4">
            <w:pPr>
              <w:numPr>
                <w:ilvl w:val="0"/>
                <w:numId w:val="29"/>
              </w:numPr>
              <w:shd w:val="clear" w:color="auto" w:fill="FFFFFF"/>
              <w:ind w:left="60" w:firstLine="0"/>
              <w:jc w:val="both"/>
              <w:rPr>
                <w:color w:val="auto"/>
                <w:sz w:val="20"/>
              </w:rPr>
            </w:pPr>
            <w:r w:rsidRPr="0062101A">
              <w:rPr>
                <w:color w:val="auto"/>
                <w:sz w:val="20"/>
              </w:rPr>
              <w:t>правильность работы конструкции изделия</w:t>
            </w:r>
          </w:p>
          <w:p w14:paraId="484307B7" w14:textId="77777777" w:rsidR="005D39E4" w:rsidRPr="0062101A" w:rsidRDefault="005D39E4" w:rsidP="005D39E4">
            <w:pPr>
              <w:shd w:val="clear" w:color="auto" w:fill="FFFFFF"/>
              <w:ind w:left="60"/>
              <w:jc w:val="both"/>
              <w:rPr>
                <w:color w:val="auto"/>
                <w:sz w:val="20"/>
                <w:highlight w:val="yellow"/>
              </w:rPr>
            </w:pPr>
          </w:p>
        </w:tc>
        <w:tc>
          <w:tcPr>
            <w:tcW w:w="1485" w:type="dxa"/>
          </w:tcPr>
          <w:p w14:paraId="4E8BC76E" w14:textId="73C6738D" w:rsidR="005D39E4" w:rsidRPr="0062101A" w:rsidRDefault="005D39E4" w:rsidP="005D39E4">
            <w:pPr>
              <w:ind w:left="720"/>
              <w:rPr>
                <w:color w:val="auto"/>
                <w:sz w:val="20"/>
                <w:highlight w:val="yellow"/>
              </w:rPr>
            </w:pPr>
          </w:p>
        </w:tc>
        <w:tc>
          <w:tcPr>
            <w:tcW w:w="1301" w:type="dxa"/>
            <w:gridSpan w:val="2"/>
          </w:tcPr>
          <w:p w14:paraId="636E9988" w14:textId="77777777" w:rsidR="005D39E4" w:rsidRPr="0062101A" w:rsidRDefault="005D39E4" w:rsidP="005D39E4">
            <w:pPr>
              <w:rPr>
                <w:color w:val="auto"/>
                <w:sz w:val="22"/>
                <w:szCs w:val="22"/>
              </w:rPr>
            </w:pPr>
            <w:r w:rsidRPr="0062101A">
              <w:rPr>
                <w:color w:val="auto"/>
                <w:sz w:val="22"/>
                <w:szCs w:val="22"/>
              </w:rPr>
              <w:t>ПК-3.1</w:t>
            </w:r>
          </w:p>
          <w:p w14:paraId="2504D6B1" w14:textId="77777777" w:rsidR="005D39E4" w:rsidRPr="0062101A" w:rsidRDefault="005D39E4" w:rsidP="005D39E4">
            <w:pPr>
              <w:rPr>
                <w:color w:val="auto"/>
                <w:sz w:val="22"/>
                <w:szCs w:val="22"/>
              </w:rPr>
            </w:pPr>
            <w:r w:rsidRPr="0062101A">
              <w:rPr>
                <w:color w:val="auto"/>
                <w:sz w:val="22"/>
                <w:szCs w:val="22"/>
              </w:rPr>
              <w:t>ПК-3.2</w:t>
            </w:r>
          </w:p>
          <w:p w14:paraId="45AD0770" w14:textId="77777777" w:rsidR="005D39E4" w:rsidRPr="0062101A" w:rsidRDefault="005D39E4" w:rsidP="005D39E4">
            <w:pPr>
              <w:rPr>
                <w:color w:val="auto"/>
                <w:sz w:val="22"/>
                <w:szCs w:val="22"/>
              </w:rPr>
            </w:pPr>
            <w:r w:rsidRPr="0062101A">
              <w:rPr>
                <w:color w:val="auto"/>
                <w:sz w:val="22"/>
                <w:szCs w:val="22"/>
              </w:rPr>
              <w:t>ПК-3.3</w:t>
            </w:r>
          </w:p>
        </w:tc>
        <w:tc>
          <w:tcPr>
            <w:tcW w:w="1336" w:type="dxa"/>
          </w:tcPr>
          <w:p w14:paraId="1A0323F0"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05867646"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0E1C1D8A" w14:textId="77777777" w:rsidTr="00EB3308">
        <w:trPr>
          <w:trHeight w:val="3182"/>
        </w:trPr>
        <w:tc>
          <w:tcPr>
            <w:tcW w:w="477" w:type="dxa"/>
          </w:tcPr>
          <w:p w14:paraId="07EB7D49" w14:textId="77777777" w:rsidR="005D39E4" w:rsidRPr="0062101A" w:rsidRDefault="005D39E4" w:rsidP="005D39E4">
            <w:pPr>
              <w:rPr>
                <w:color w:val="auto"/>
                <w:sz w:val="20"/>
              </w:rPr>
            </w:pPr>
            <w:r w:rsidRPr="0062101A">
              <w:rPr>
                <w:color w:val="auto"/>
                <w:sz w:val="20"/>
              </w:rPr>
              <w:t>6.</w:t>
            </w:r>
          </w:p>
        </w:tc>
        <w:tc>
          <w:tcPr>
            <w:tcW w:w="1731" w:type="dxa"/>
          </w:tcPr>
          <w:p w14:paraId="70321BAE" w14:textId="77777777" w:rsidR="005D39E4" w:rsidRPr="0062101A" w:rsidRDefault="005D39E4" w:rsidP="005D39E4">
            <w:pPr>
              <w:shd w:val="clear" w:color="auto" w:fill="FFFFFF"/>
              <w:spacing w:after="375"/>
              <w:rPr>
                <w:color w:val="auto"/>
                <w:sz w:val="22"/>
                <w:szCs w:val="22"/>
                <w:highlight w:val="yellow"/>
              </w:rPr>
            </w:pPr>
            <w:r w:rsidRPr="0062101A">
              <w:rPr>
                <w:color w:val="auto"/>
                <w:sz w:val="22"/>
                <w:szCs w:val="22"/>
                <w:shd w:val="clear" w:color="auto" w:fill="FFFFFF"/>
              </w:rPr>
              <w:t>Основными технологическими документами являются:</w:t>
            </w:r>
          </w:p>
        </w:tc>
        <w:tc>
          <w:tcPr>
            <w:tcW w:w="2024" w:type="dxa"/>
          </w:tcPr>
          <w:p w14:paraId="4D5CCAF6" w14:textId="77777777" w:rsidR="005D39E4" w:rsidRPr="0062101A" w:rsidRDefault="005D39E4" w:rsidP="005D39E4">
            <w:pPr>
              <w:ind w:left="60"/>
              <w:jc w:val="both"/>
              <w:rPr>
                <w:color w:val="auto"/>
                <w:sz w:val="20"/>
              </w:rPr>
            </w:pPr>
            <w:r w:rsidRPr="0062101A">
              <w:rPr>
                <w:color w:val="auto"/>
                <w:sz w:val="20"/>
              </w:rPr>
              <w:t>1.</w:t>
            </w:r>
            <w:r w:rsidRPr="0062101A">
              <w:rPr>
                <w:color w:val="auto"/>
                <w:sz w:val="20"/>
              </w:rPr>
              <w:tab/>
              <w:t>схема, чертеж, эскиз;</w:t>
            </w:r>
          </w:p>
          <w:p w14:paraId="7BE316CE" w14:textId="77777777" w:rsidR="005D39E4" w:rsidRPr="0062101A" w:rsidRDefault="005D39E4" w:rsidP="005D39E4">
            <w:pPr>
              <w:ind w:left="60"/>
              <w:jc w:val="both"/>
              <w:rPr>
                <w:color w:val="auto"/>
                <w:sz w:val="20"/>
              </w:rPr>
            </w:pPr>
            <w:r w:rsidRPr="0062101A">
              <w:rPr>
                <w:color w:val="auto"/>
                <w:sz w:val="20"/>
              </w:rPr>
              <w:t>2.</w:t>
            </w:r>
            <w:r w:rsidRPr="0062101A">
              <w:rPr>
                <w:color w:val="auto"/>
                <w:sz w:val="20"/>
              </w:rPr>
              <w:tab/>
              <w:t>описание технологических операций и процесса производства;</w:t>
            </w:r>
          </w:p>
          <w:p w14:paraId="51EEDC10" w14:textId="77777777" w:rsidR="005D39E4" w:rsidRPr="0062101A" w:rsidRDefault="005D39E4" w:rsidP="005D39E4">
            <w:pPr>
              <w:ind w:left="60"/>
              <w:jc w:val="both"/>
              <w:rPr>
                <w:color w:val="auto"/>
                <w:sz w:val="20"/>
                <w:highlight w:val="yellow"/>
              </w:rPr>
            </w:pPr>
            <w:r w:rsidRPr="0062101A">
              <w:rPr>
                <w:color w:val="auto"/>
                <w:sz w:val="20"/>
              </w:rPr>
              <w:t>3.</w:t>
            </w:r>
            <w:r w:rsidRPr="0062101A">
              <w:rPr>
                <w:color w:val="auto"/>
                <w:sz w:val="20"/>
              </w:rPr>
              <w:tab/>
              <w:t>технологическая, маршрутная и операционная карта.</w:t>
            </w:r>
          </w:p>
        </w:tc>
        <w:tc>
          <w:tcPr>
            <w:tcW w:w="1485" w:type="dxa"/>
          </w:tcPr>
          <w:p w14:paraId="537D3C23" w14:textId="1F4BE1E9" w:rsidR="005D39E4" w:rsidRPr="0062101A" w:rsidRDefault="005D39E4" w:rsidP="005D39E4">
            <w:pPr>
              <w:jc w:val="center"/>
              <w:rPr>
                <w:color w:val="auto"/>
                <w:sz w:val="20"/>
                <w:highlight w:val="yellow"/>
              </w:rPr>
            </w:pPr>
          </w:p>
        </w:tc>
        <w:tc>
          <w:tcPr>
            <w:tcW w:w="1301" w:type="dxa"/>
            <w:gridSpan w:val="2"/>
          </w:tcPr>
          <w:p w14:paraId="0678DAE4" w14:textId="77777777" w:rsidR="005D39E4" w:rsidRPr="0062101A" w:rsidRDefault="005D39E4" w:rsidP="005D39E4">
            <w:pPr>
              <w:rPr>
                <w:color w:val="auto"/>
                <w:sz w:val="22"/>
                <w:szCs w:val="22"/>
              </w:rPr>
            </w:pPr>
            <w:r w:rsidRPr="0062101A">
              <w:rPr>
                <w:color w:val="auto"/>
                <w:sz w:val="22"/>
                <w:szCs w:val="22"/>
              </w:rPr>
              <w:t>ПК-3.1</w:t>
            </w:r>
          </w:p>
          <w:p w14:paraId="65721DF0" w14:textId="77777777" w:rsidR="005D39E4" w:rsidRPr="0062101A" w:rsidRDefault="005D39E4" w:rsidP="005D39E4">
            <w:pPr>
              <w:rPr>
                <w:color w:val="auto"/>
                <w:sz w:val="22"/>
                <w:szCs w:val="22"/>
              </w:rPr>
            </w:pPr>
            <w:r w:rsidRPr="0062101A">
              <w:rPr>
                <w:color w:val="auto"/>
                <w:sz w:val="22"/>
                <w:szCs w:val="22"/>
              </w:rPr>
              <w:t>ПК-3.2</w:t>
            </w:r>
          </w:p>
          <w:p w14:paraId="65F37A78" w14:textId="77777777" w:rsidR="005D39E4" w:rsidRPr="0062101A" w:rsidRDefault="005D39E4" w:rsidP="005D39E4">
            <w:pPr>
              <w:rPr>
                <w:color w:val="auto"/>
                <w:sz w:val="22"/>
                <w:szCs w:val="22"/>
              </w:rPr>
            </w:pPr>
            <w:r w:rsidRPr="0062101A">
              <w:rPr>
                <w:color w:val="auto"/>
                <w:sz w:val="22"/>
                <w:szCs w:val="22"/>
              </w:rPr>
              <w:t>ПК-3.3</w:t>
            </w:r>
          </w:p>
        </w:tc>
        <w:tc>
          <w:tcPr>
            <w:tcW w:w="1336" w:type="dxa"/>
          </w:tcPr>
          <w:p w14:paraId="48AE3837"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5EAF8207"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24701668" w14:textId="77777777" w:rsidTr="00EB3308">
        <w:trPr>
          <w:trHeight w:val="2811"/>
        </w:trPr>
        <w:tc>
          <w:tcPr>
            <w:tcW w:w="477" w:type="dxa"/>
          </w:tcPr>
          <w:p w14:paraId="67A5E630" w14:textId="77777777" w:rsidR="005D39E4" w:rsidRPr="0062101A" w:rsidRDefault="005D39E4" w:rsidP="005D39E4">
            <w:pPr>
              <w:rPr>
                <w:color w:val="auto"/>
                <w:sz w:val="20"/>
              </w:rPr>
            </w:pPr>
            <w:r w:rsidRPr="0062101A">
              <w:rPr>
                <w:color w:val="auto"/>
                <w:sz w:val="20"/>
              </w:rPr>
              <w:lastRenderedPageBreak/>
              <w:t>7.</w:t>
            </w:r>
          </w:p>
        </w:tc>
        <w:tc>
          <w:tcPr>
            <w:tcW w:w="1731" w:type="dxa"/>
          </w:tcPr>
          <w:p w14:paraId="627C9BF9" w14:textId="77777777" w:rsidR="005D39E4" w:rsidRPr="0062101A" w:rsidRDefault="005D39E4" w:rsidP="005D39E4">
            <w:pPr>
              <w:spacing w:before="100" w:beforeAutospacing="1" w:after="100" w:afterAutospacing="1"/>
              <w:rPr>
                <w:color w:val="auto"/>
                <w:sz w:val="22"/>
                <w:szCs w:val="22"/>
              </w:rPr>
            </w:pPr>
            <w:r w:rsidRPr="0062101A">
              <w:rPr>
                <w:color w:val="auto"/>
                <w:sz w:val="22"/>
                <w:szCs w:val="22"/>
              </w:rPr>
              <w:t>Разработку конструкторской документации осуществляют на основе:</w:t>
            </w:r>
          </w:p>
        </w:tc>
        <w:tc>
          <w:tcPr>
            <w:tcW w:w="2024" w:type="dxa"/>
          </w:tcPr>
          <w:p w14:paraId="617885CF" w14:textId="77777777" w:rsidR="005D39E4" w:rsidRPr="0062101A" w:rsidRDefault="005D39E4" w:rsidP="005D39E4">
            <w:pPr>
              <w:ind w:left="60"/>
              <w:jc w:val="both"/>
              <w:rPr>
                <w:color w:val="auto"/>
                <w:sz w:val="20"/>
              </w:rPr>
            </w:pPr>
            <w:r w:rsidRPr="0062101A">
              <w:rPr>
                <w:color w:val="auto"/>
                <w:sz w:val="20"/>
              </w:rPr>
              <w:t>1.</w:t>
            </w:r>
            <w:r w:rsidRPr="0062101A">
              <w:rPr>
                <w:color w:val="auto"/>
                <w:sz w:val="20"/>
              </w:rPr>
              <w:tab/>
              <w:t>ЕСТД</w:t>
            </w:r>
          </w:p>
          <w:p w14:paraId="67B234AF" w14:textId="77777777" w:rsidR="005D39E4" w:rsidRPr="0062101A" w:rsidRDefault="005D39E4" w:rsidP="005D39E4">
            <w:pPr>
              <w:ind w:left="60"/>
              <w:jc w:val="both"/>
              <w:rPr>
                <w:color w:val="auto"/>
                <w:sz w:val="20"/>
              </w:rPr>
            </w:pPr>
            <w:r w:rsidRPr="0062101A">
              <w:rPr>
                <w:color w:val="auto"/>
                <w:sz w:val="20"/>
              </w:rPr>
              <w:t>2.</w:t>
            </w:r>
            <w:r w:rsidRPr="0062101A">
              <w:rPr>
                <w:color w:val="auto"/>
                <w:sz w:val="20"/>
              </w:rPr>
              <w:tab/>
              <w:t>КСТД</w:t>
            </w:r>
          </w:p>
          <w:p w14:paraId="3A9BF949" w14:textId="77777777" w:rsidR="005D39E4" w:rsidRPr="0062101A" w:rsidRDefault="005D39E4" w:rsidP="005D39E4">
            <w:pPr>
              <w:ind w:left="60"/>
              <w:jc w:val="both"/>
              <w:rPr>
                <w:color w:val="auto"/>
                <w:sz w:val="20"/>
              </w:rPr>
            </w:pPr>
            <w:r w:rsidRPr="0062101A">
              <w:rPr>
                <w:color w:val="auto"/>
                <w:sz w:val="20"/>
              </w:rPr>
              <w:t>3.</w:t>
            </w:r>
            <w:r w:rsidRPr="0062101A">
              <w:rPr>
                <w:color w:val="auto"/>
                <w:sz w:val="20"/>
              </w:rPr>
              <w:tab/>
              <w:t>ЕСКД</w:t>
            </w:r>
          </w:p>
          <w:p w14:paraId="0CB74BF3" w14:textId="77777777" w:rsidR="005D39E4" w:rsidRPr="0062101A" w:rsidRDefault="005D39E4" w:rsidP="005D39E4">
            <w:pPr>
              <w:ind w:left="60"/>
              <w:jc w:val="both"/>
              <w:rPr>
                <w:color w:val="auto"/>
                <w:sz w:val="20"/>
                <w:highlight w:val="yellow"/>
              </w:rPr>
            </w:pPr>
            <w:r w:rsidRPr="0062101A">
              <w:rPr>
                <w:color w:val="auto"/>
                <w:sz w:val="20"/>
              </w:rPr>
              <w:t>4.</w:t>
            </w:r>
            <w:r w:rsidRPr="0062101A">
              <w:rPr>
                <w:color w:val="auto"/>
                <w:sz w:val="20"/>
              </w:rPr>
              <w:tab/>
              <w:t>КТСД</w:t>
            </w:r>
          </w:p>
        </w:tc>
        <w:tc>
          <w:tcPr>
            <w:tcW w:w="1485" w:type="dxa"/>
          </w:tcPr>
          <w:p w14:paraId="6EE9685D" w14:textId="3D265A85" w:rsidR="005D39E4" w:rsidRPr="0062101A" w:rsidRDefault="005D39E4" w:rsidP="005D39E4">
            <w:pPr>
              <w:jc w:val="center"/>
              <w:rPr>
                <w:color w:val="auto"/>
                <w:sz w:val="20"/>
                <w:highlight w:val="yellow"/>
              </w:rPr>
            </w:pPr>
          </w:p>
        </w:tc>
        <w:tc>
          <w:tcPr>
            <w:tcW w:w="1301" w:type="dxa"/>
            <w:gridSpan w:val="2"/>
          </w:tcPr>
          <w:p w14:paraId="0B55B5BE" w14:textId="77777777" w:rsidR="005D39E4" w:rsidRPr="0062101A" w:rsidRDefault="005D39E4" w:rsidP="005D39E4">
            <w:pPr>
              <w:rPr>
                <w:color w:val="auto"/>
                <w:sz w:val="22"/>
                <w:szCs w:val="22"/>
              </w:rPr>
            </w:pPr>
            <w:r w:rsidRPr="0062101A">
              <w:rPr>
                <w:color w:val="auto"/>
                <w:sz w:val="22"/>
                <w:szCs w:val="22"/>
              </w:rPr>
              <w:t>ПК-3.1</w:t>
            </w:r>
          </w:p>
          <w:p w14:paraId="7229FA89" w14:textId="77777777" w:rsidR="005D39E4" w:rsidRPr="0062101A" w:rsidRDefault="005D39E4" w:rsidP="005D39E4">
            <w:pPr>
              <w:rPr>
                <w:color w:val="auto"/>
                <w:sz w:val="22"/>
                <w:szCs w:val="22"/>
              </w:rPr>
            </w:pPr>
            <w:r w:rsidRPr="0062101A">
              <w:rPr>
                <w:color w:val="auto"/>
                <w:sz w:val="22"/>
                <w:szCs w:val="22"/>
              </w:rPr>
              <w:t>ПК-3.2</w:t>
            </w:r>
          </w:p>
          <w:p w14:paraId="4F7D42AB" w14:textId="77777777" w:rsidR="005D39E4" w:rsidRPr="0062101A" w:rsidRDefault="005D39E4" w:rsidP="005D39E4">
            <w:pPr>
              <w:rPr>
                <w:color w:val="auto"/>
                <w:sz w:val="22"/>
                <w:szCs w:val="22"/>
              </w:rPr>
            </w:pPr>
            <w:r w:rsidRPr="0062101A">
              <w:rPr>
                <w:color w:val="auto"/>
                <w:sz w:val="22"/>
                <w:szCs w:val="22"/>
              </w:rPr>
              <w:t>ПК-3.3</w:t>
            </w:r>
          </w:p>
        </w:tc>
        <w:tc>
          <w:tcPr>
            <w:tcW w:w="1336" w:type="dxa"/>
          </w:tcPr>
          <w:p w14:paraId="13737F5A" w14:textId="77777777" w:rsidR="005D39E4" w:rsidRPr="0062101A" w:rsidRDefault="005D39E4" w:rsidP="005D39E4">
            <w:pPr>
              <w:rPr>
                <w:color w:val="auto"/>
                <w:sz w:val="20"/>
                <w:highlight w:val="yellow"/>
              </w:rPr>
            </w:pPr>
            <w:r w:rsidRPr="0062101A">
              <w:rPr>
                <w:color w:val="auto"/>
                <w:sz w:val="22"/>
                <w:szCs w:val="22"/>
              </w:rPr>
              <w:t>У, З, В</w:t>
            </w:r>
          </w:p>
        </w:tc>
        <w:tc>
          <w:tcPr>
            <w:tcW w:w="1217" w:type="dxa"/>
          </w:tcPr>
          <w:p w14:paraId="50E96261" w14:textId="77777777" w:rsidR="005D39E4" w:rsidRPr="0062101A" w:rsidRDefault="005D39E4" w:rsidP="005D39E4">
            <w:pPr>
              <w:rPr>
                <w:color w:val="auto"/>
                <w:sz w:val="20"/>
                <w:highlight w:val="yellow"/>
              </w:rPr>
            </w:pPr>
            <w:r w:rsidRPr="0062101A">
              <w:rPr>
                <w:color w:val="auto"/>
                <w:sz w:val="20"/>
              </w:rPr>
              <w:t>1-3 мин.</w:t>
            </w:r>
          </w:p>
        </w:tc>
      </w:tr>
      <w:tr w:rsidR="005D39E4" w:rsidRPr="0062101A" w14:paraId="6E7DD49E" w14:textId="77777777" w:rsidTr="00EB3308">
        <w:tc>
          <w:tcPr>
            <w:tcW w:w="9571" w:type="dxa"/>
            <w:gridSpan w:val="8"/>
          </w:tcPr>
          <w:p w14:paraId="7B184E39"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3B7432B1" w14:textId="77777777" w:rsidTr="00EB3308">
        <w:tc>
          <w:tcPr>
            <w:tcW w:w="9571" w:type="dxa"/>
            <w:gridSpan w:val="8"/>
          </w:tcPr>
          <w:p w14:paraId="6C52B199" w14:textId="77777777" w:rsidR="005D39E4" w:rsidRPr="0062101A" w:rsidRDefault="005D39E4" w:rsidP="005D39E4">
            <w:pPr>
              <w:rPr>
                <w:color w:val="auto"/>
                <w:szCs w:val="24"/>
              </w:rPr>
            </w:pPr>
            <w:r w:rsidRPr="0062101A">
              <w:rPr>
                <w:color w:val="auto"/>
                <w:szCs w:val="24"/>
              </w:rPr>
              <w:t xml:space="preserve">Инструкция: </w:t>
            </w:r>
            <w:r w:rsidRPr="0062101A">
              <w:rPr>
                <w:b/>
                <w:i/>
                <w:color w:val="auto"/>
                <w:szCs w:val="24"/>
              </w:rPr>
              <w:t>прочитайте текст и установите последовательность</w:t>
            </w:r>
          </w:p>
        </w:tc>
      </w:tr>
      <w:tr w:rsidR="005D39E4" w:rsidRPr="0062101A" w14:paraId="408C45CF" w14:textId="77777777" w:rsidTr="00EB3308">
        <w:tc>
          <w:tcPr>
            <w:tcW w:w="477" w:type="dxa"/>
          </w:tcPr>
          <w:p w14:paraId="73C990BB" w14:textId="77777777" w:rsidR="005D39E4" w:rsidRPr="0062101A" w:rsidRDefault="005D39E4" w:rsidP="005D39E4">
            <w:pPr>
              <w:rPr>
                <w:color w:val="auto"/>
                <w:sz w:val="20"/>
              </w:rPr>
            </w:pPr>
            <w:r w:rsidRPr="0062101A">
              <w:rPr>
                <w:color w:val="auto"/>
                <w:sz w:val="20"/>
              </w:rPr>
              <w:t>8 .</w:t>
            </w:r>
          </w:p>
        </w:tc>
        <w:tc>
          <w:tcPr>
            <w:tcW w:w="1731" w:type="dxa"/>
          </w:tcPr>
          <w:p w14:paraId="16C24D5F" w14:textId="77777777" w:rsidR="005D39E4" w:rsidRPr="0062101A" w:rsidRDefault="005D39E4" w:rsidP="005D39E4">
            <w:pPr>
              <w:spacing w:line="0" w:lineRule="atLeast"/>
              <w:rPr>
                <w:color w:val="auto"/>
                <w:sz w:val="20"/>
              </w:rPr>
            </w:pPr>
            <w:r w:rsidRPr="0062101A">
              <w:rPr>
                <w:color w:val="auto"/>
                <w:sz w:val="20"/>
              </w:rPr>
              <w:t>Выстройте в правильной последовательности этапы проведения нормоконтроля, согласно ГОСТ 3.1116-2011</w:t>
            </w:r>
          </w:p>
        </w:tc>
        <w:tc>
          <w:tcPr>
            <w:tcW w:w="2024" w:type="dxa"/>
          </w:tcPr>
          <w:p w14:paraId="371EFDAB" w14:textId="77777777" w:rsidR="005D39E4" w:rsidRPr="0062101A" w:rsidRDefault="005D39E4" w:rsidP="005D39E4">
            <w:pPr>
              <w:shd w:val="clear" w:color="auto" w:fill="FFFFFF"/>
              <w:jc w:val="both"/>
              <w:rPr>
                <w:color w:val="auto"/>
                <w:sz w:val="22"/>
                <w:szCs w:val="22"/>
              </w:rPr>
            </w:pPr>
            <w:r w:rsidRPr="0062101A">
              <w:rPr>
                <w:color w:val="auto"/>
                <w:sz w:val="22"/>
                <w:szCs w:val="22"/>
              </w:rPr>
              <w:t>1. Проверка документации в подлинниках</w:t>
            </w:r>
          </w:p>
          <w:p w14:paraId="3AF65FE4" w14:textId="77777777" w:rsidR="005D39E4" w:rsidRPr="0062101A" w:rsidRDefault="005D39E4" w:rsidP="005D39E4">
            <w:pPr>
              <w:rPr>
                <w:color w:val="auto"/>
                <w:sz w:val="22"/>
                <w:szCs w:val="22"/>
              </w:rPr>
            </w:pPr>
            <w:r w:rsidRPr="0062101A">
              <w:rPr>
                <w:color w:val="auto"/>
                <w:sz w:val="22"/>
                <w:szCs w:val="22"/>
              </w:rPr>
              <w:t>2. Визирование документации, подлежащей утверждению руководством организации.</w:t>
            </w:r>
          </w:p>
          <w:p w14:paraId="18C96E58" w14:textId="77777777" w:rsidR="005D39E4" w:rsidRPr="0062101A" w:rsidRDefault="005D39E4" w:rsidP="005D39E4">
            <w:pPr>
              <w:rPr>
                <w:color w:val="auto"/>
                <w:sz w:val="22"/>
                <w:szCs w:val="22"/>
              </w:rPr>
            </w:pPr>
            <w:r w:rsidRPr="0062101A">
              <w:rPr>
                <w:color w:val="auto"/>
                <w:sz w:val="22"/>
                <w:szCs w:val="22"/>
              </w:rPr>
              <w:t>3. Предъявление документации на нормоконтроль.</w:t>
            </w:r>
          </w:p>
          <w:p w14:paraId="029AE882" w14:textId="77777777" w:rsidR="005D39E4" w:rsidRPr="0062101A" w:rsidRDefault="005D39E4" w:rsidP="005D39E4">
            <w:pPr>
              <w:rPr>
                <w:color w:val="auto"/>
                <w:sz w:val="22"/>
                <w:szCs w:val="22"/>
              </w:rPr>
            </w:pPr>
            <w:r w:rsidRPr="0062101A">
              <w:rPr>
                <w:color w:val="auto"/>
                <w:sz w:val="22"/>
                <w:szCs w:val="22"/>
              </w:rPr>
              <w:t>4. Подписание проверенных документов</w:t>
            </w:r>
          </w:p>
          <w:p w14:paraId="0BD68218" w14:textId="77777777" w:rsidR="005D39E4" w:rsidRPr="0062101A" w:rsidRDefault="005D39E4" w:rsidP="005D39E4">
            <w:pPr>
              <w:ind w:left="79"/>
              <w:rPr>
                <w:color w:val="auto"/>
                <w:sz w:val="22"/>
                <w:szCs w:val="22"/>
              </w:rPr>
            </w:pPr>
            <w:r w:rsidRPr="0062101A">
              <w:rPr>
                <w:color w:val="auto"/>
                <w:sz w:val="22"/>
                <w:szCs w:val="22"/>
              </w:rPr>
              <w:t>5. Проверка оригиналов документации</w:t>
            </w:r>
          </w:p>
        </w:tc>
        <w:tc>
          <w:tcPr>
            <w:tcW w:w="1485" w:type="dxa"/>
          </w:tcPr>
          <w:p w14:paraId="2BE3FFF1" w14:textId="036B86F9" w:rsidR="005D39E4" w:rsidRPr="0062101A" w:rsidRDefault="005D39E4" w:rsidP="005D39E4">
            <w:pPr>
              <w:jc w:val="both"/>
              <w:rPr>
                <w:color w:val="auto"/>
                <w:sz w:val="22"/>
                <w:szCs w:val="22"/>
                <w:highlight w:val="yellow"/>
              </w:rPr>
            </w:pPr>
          </w:p>
        </w:tc>
        <w:tc>
          <w:tcPr>
            <w:tcW w:w="1301" w:type="dxa"/>
            <w:gridSpan w:val="2"/>
          </w:tcPr>
          <w:p w14:paraId="64DE8495" w14:textId="77777777" w:rsidR="005D39E4" w:rsidRPr="0062101A" w:rsidRDefault="005D39E4" w:rsidP="005D39E4">
            <w:pPr>
              <w:rPr>
                <w:color w:val="auto"/>
                <w:sz w:val="22"/>
                <w:szCs w:val="22"/>
              </w:rPr>
            </w:pPr>
            <w:r w:rsidRPr="0062101A">
              <w:rPr>
                <w:color w:val="auto"/>
                <w:sz w:val="22"/>
                <w:szCs w:val="22"/>
              </w:rPr>
              <w:t>ПК-3.1</w:t>
            </w:r>
          </w:p>
          <w:p w14:paraId="479145A2" w14:textId="77777777" w:rsidR="005D39E4" w:rsidRPr="0062101A" w:rsidRDefault="005D39E4" w:rsidP="005D39E4">
            <w:pPr>
              <w:rPr>
                <w:color w:val="auto"/>
                <w:sz w:val="22"/>
                <w:szCs w:val="22"/>
              </w:rPr>
            </w:pPr>
            <w:r w:rsidRPr="0062101A">
              <w:rPr>
                <w:color w:val="auto"/>
                <w:sz w:val="22"/>
                <w:szCs w:val="22"/>
              </w:rPr>
              <w:t>ПК-3.2</w:t>
            </w:r>
          </w:p>
          <w:p w14:paraId="2B293B35"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67D1348C" w14:textId="77777777" w:rsidR="005D39E4" w:rsidRPr="0062101A" w:rsidRDefault="005D39E4" w:rsidP="005D39E4">
            <w:pPr>
              <w:rPr>
                <w:color w:val="auto"/>
                <w:sz w:val="20"/>
                <w:highlight w:val="yellow"/>
                <w:lang w:val="en-US"/>
              </w:rPr>
            </w:pPr>
            <w:r w:rsidRPr="0062101A">
              <w:rPr>
                <w:color w:val="auto"/>
                <w:sz w:val="20"/>
              </w:rPr>
              <w:t>З, В</w:t>
            </w:r>
          </w:p>
        </w:tc>
        <w:tc>
          <w:tcPr>
            <w:tcW w:w="1217" w:type="dxa"/>
          </w:tcPr>
          <w:p w14:paraId="5FD9C5F6"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9E108BC" w14:textId="77777777" w:rsidTr="00EB3308">
        <w:tc>
          <w:tcPr>
            <w:tcW w:w="477" w:type="dxa"/>
          </w:tcPr>
          <w:p w14:paraId="605EEF10" w14:textId="77777777" w:rsidR="005D39E4" w:rsidRPr="0062101A" w:rsidRDefault="005D39E4" w:rsidP="005D39E4">
            <w:pPr>
              <w:rPr>
                <w:color w:val="auto"/>
                <w:sz w:val="20"/>
              </w:rPr>
            </w:pPr>
            <w:r w:rsidRPr="0062101A">
              <w:rPr>
                <w:color w:val="auto"/>
                <w:sz w:val="20"/>
              </w:rPr>
              <w:t>9</w:t>
            </w:r>
          </w:p>
        </w:tc>
        <w:tc>
          <w:tcPr>
            <w:tcW w:w="1731" w:type="dxa"/>
          </w:tcPr>
          <w:p w14:paraId="350622FD" w14:textId="77777777" w:rsidR="005D39E4" w:rsidRPr="0062101A" w:rsidRDefault="005D39E4" w:rsidP="005D39E4">
            <w:pPr>
              <w:rPr>
                <w:color w:val="auto"/>
                <w:sz w:val="22"/>
                <w:szCs w:val="22"/>
              </w:rPr>
            </w:pPr>
            <w:r w:rsidRPr="0062101A">
              <w:rPr>
                <w:color w:val="auto"/>
                <w:sz w:val="22"/>
                <w:szCs w:val="22"/>
              </w:rPr>
              <w:t>Проверка сборочного чертежа проводится с целью — убедиться, что чертёж содержит данные, необходимые для сборки и контроля изделия, а также соответствует стандартам. Выстройте этапы проверки в правильной последовательности…</w:t>
            </w:r>
          </w:p>
        </w:tc>
        <w:tc>
          <w:tcPr>
            <w:tcW w:w="2024" w:type="dxa"/>
          </w:tcPr>
          <w:p w14:paraId="47790626" w14:textId="77777777" w:rsidR="005D39E4" w:rsidRPr="0062101A" w:rsidRDefault="005D39E4" w:rsidP="005D39E4">
            <w:pPr>
              <w:rPr>
                <w:color w:val="auto"/>
                <w:sz w:val="20"/>
              </w:rPr>
            </w:pPr>
            <w:r w:rsidRPr="0062101A">
              <w:rPr>
                <w:color w:val="auto"/>
                <w:sz w:val="20"/>
              </w:rPr>
              <w:t>1. Выявление формы и размеров изображённого изделия.</w:t>
            </w:r>
          </w:p>
          <w:p w14:paraId="08EDA92A" w14:textId="77777777" w:rsidR="005D39E4" w:rsidRPr="0062101A" w:rsidRDefault="005D39E4" w:rsidP="005D39E4">
            <w:pPr>
              <w:rPr>
                <w:color w:val="auto"/>
                <w:sz w:val="20"/>
              </w:rPr>
            </w:pPr>
            <w:r w:rsidRPr="0062101A">
              <w:rPr>
                <w:color w:val="auto"/>
                <w:sz w:val="20"/>
              </w:rPr>
              <w:t>2. Последовательное выяснение геометрических форм и размеров для каждой детали, входящей в сборочную единицу.</w:t>
            </w:r>
          </w:p>
          <w:p w14:paraId="207F5D11" w14:textId="77777777" w:rsidR="005D39E4" w:rsidRPr="0062101A" w:rsidRDefault="005D39E4" w:rsidP="005D39E4">
            <w:pPr>
              <w:rPr>
                <w:color w:val="auto"/>
                <w:sz w:val="20"/>
              </w:rPr>
            </w:pPr>
            <w:r w:rsidRPr="0062101A">
              <w:rPr>
                <w:color w:val="auto"/>
                <w:sz w:val="20"/>
              </w:rPr>
              <w:t>3. Определение порядка сборки и разборки изделия — порядка отделения одной детали от другой.</w:t>
            </w:r>
          </w:p>
          <w:p w14:paraId="5122207A" w14:textId="77777777" w:rsidR="005D39E4" w:rsidRPr="0062101A" w:rsidRDefault="005D39E4" w:rsidP="005D39E4">
            <w:pPr>
              <w:rPr>
                <w:color w:val="auto"/>
                <w:sz w:val="20"/>
              </w:rPr>
            </w:pPr>
            <w:r w:rsidRPr="0062101A">
              <w:rPr>
                <w:color w:val="auto"/>
                <w:sz w:val="20"/>
              </w:rPr>
              <w:t>4. Установление способов соединения деталей между собой и их взаимодействия, определение пределов перемещения подвижных деталей.</w:t>
            </w:r>
          </w:p>
          <w:p w14:paraId="2544D737" w14:textId="77777777" w:rsidR="005D39E4" w:rsidRPr="0062101A" w:rsidRDefault="005D39E4" w:rsidP="005D39E4">
            <w:pPr>
              <w:rPr>
                <w:color w:val="auto"/>
                <w:sz w:val="20"/>
              </w:rPr>
            </w:pPr>
            <w:r w:rsidRPr="0062101A">
              <w:rPr>
                <w:color w:val="auto"/>
                <w:sz w:val="20"/>
              </w:rPr>
              <w:t>5. Чтение технических требований на чертеже и проставленных размеров</w:t>
            </w:r>
          </w:p>
          <w:p w14:paraId="5D012C39" w14:textId="77777777" w:rsidR="005D39E4" w:rsidRPr="0062101A" w:rsidRDefault="005D39E4" w:rsidP="005D39E4">
            <w:pPr>
              <w:rPr>
                <w:color w:val="auto"/>
                <w:sz w:val="20"/>
              </w:rPr>
            </w:pPr>
            <w:r w:rsidRPr="0062101A">
              <w:rPr>
                <w:color w:val="auto"/>
                <w:sz w:val="20"/>
              </w:rPr>
              <w:lastRenderedPageBreak/>
              <w:t>6. Мысленное представление внешних и внутренних форм изделия в целом и определение его работы.</w:t>
            </w:r>
          </w:p>
          <w:p w14:paraId="110A7F58" w14:textId="77777777" w:rsidR="005D39E4" w:rsidRPr="0062101A" w:rsidRDefault="005D39E4" w:rsidP="005D39E4">
            <w:pPr>
              <w:rPr>
                <w:color w:val="auto"/>
                <w:sz w:val="20"/>
              </w:rPr>
            </w:pPr>
            <w:r w:rsidRPr="0062101A">
              <w:rPr>
                <w:color w:val="auto"/>
                <w:sz w:val="20"/>
              </w:rPr>
              <w:t>7. Определение назначения каждой детали по спецификации и номерам позиций.</w:t>
            </w:r>
          </w:p>
          <w:p w14:paraId="5AC41761" w14:textId="77777777" w:rsidR="005D39E4" w:rsidRPr="0062101A" w:rsidRDefault="005D39E4" w:rsidP="005D39E4">
            <w:pPr>
              <w:rPr>
                <w:color w:val="auto"/>
                <w:sz w:val="20"/>
              </w:rPr>
            </w:pPr>
            <w:r w:rsidRPr="0062101A">
              <w:rPr>
                <w:color w:val="auto"/>
                <w:sz w:val="20"/>
              </w:rPr>
              <w:t>8. Определение наименования изделия и масштаба изображения</w:t>
            </w:r>
          </w:p>
          <w:p w14:paraId="2FC1B7DC" w14:textId="77777777" w:rsidR="005D39E4" w:rsidRPr="0062101A" w:rsidRDefault="005D39E4" w:rsidP="005D39E4">
            <w:pPr>
              <w:rPr>
                <w:color w:val="auto"/>
                <w:sz w:val="20"/>
              </w:rPr>
            </w:pPr>
          </w:p>
        </w:tc>
        <w:tc>
          <w:tcPr>
            <w:tcW w:w="1485" w:type="dxa"/>
          </w:tcPr>
          <w:p w14:paraId="0A19ADC9" w14:textId="4F25AC16" w:rsidR="005D39E4" w:rsidRPr="0062101A" w:rsidRDefault="005D39E4" w:rsidP="005D39E4">
            <w:pPr>
              <w:rPr>
                <w:color w:val="auto"/>
                <w:sz w:val="20"/>
                <w:highlight w:val="yellow"/>
              </w:rPr>
            </w:pPr>
          </w:p>
        </w:tc>
        <w:tc>
          <w:tcPr>
            <w:tcW w:w="1301" w:type="dxa"/>
            <w:gridSpan w:val="2"/>
          </w:tcPr>
          <w:p w14:paraId="162CB8FC" w14:textId="77777777" w:rsidR="005D39E4" w:rsidRPr="0062101A" w:rsidRDefault="005D39E4" w:rsidP="005D39E4">
            <w:pPr>
              <w:rPr>
                <w:color w:val="auto"/>
                <w:sz w:val="22"/>
                <w:szCs w:val="22"/>
              </w:rPr>
            </w:pPr>
            <w:r w:rsidRPr="0062101A">
              <w:rPr>
                <w:color w:val="auto"/>
                <w:sz w:val="22"/>
                <w:szCs w:val="22"/>
              </w:rPr>
              <w:t>ПК-3.1</w:t>
            </w:r>
          </w:p>
          <w:p w14:paraId="4CC16188" w14:textId="77777777" w:rsidR="005D39E4" w:rsidRPr="0062101A" w:rsidRDefault="005D39E4" w:rsidP="005D39E4">
            <w:pPr>
              <w:rPr>
                <w:color w:val="auto"/>
                <w:sz w:val="22"/>
                <w:szCs w:val="22"/>
              </w:rPr>
            </w:pPr>
            <w:r w:rsidRPr="0062101A">
              <w:rPr>
                <w:color w:val="auto"/>
                <w:sz w:val="22"/>
                <w:szCs w:val="22"/>
              </w:rPr>
              <w:t>ПК-3.2</w:t>
            </w:r>
          </w:p>
          <w:p w14:paraId="31C76AE9"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4A5D3194" w14:textId="77777777" w:rsidR="005D39E4" w:rsidRPr="0062101A" w:rsidRDefault="005D39E4" w:rsidP="005D39E4">
            <w:pPr>
              <w:rPr>
                <w:color w:val="auto"/>
                <w:sz w:val="20"/>
                <w:highlight w:val="yellow"/>
              </w:rPr>
            </w:pPr>
            <w:r w:rsidRPr="0062101A">
              <w:rPr>
                <w:color w:val="auto"/>
                <w:sz w:val="20"/>
              </w:rPr>
              <w:t>З, В</w:t>
            </w:r>
          </w:p>
        </w:tc>
        <w:tc>
          <w:tcPr>
            <w:tcW w:w="1217" w:type="dxa"/>
          </w:tcPr>
          <w:p w14:paraId="7443D8CC" w14:textId="77777777" w:rsidR="005D39E4" w:rsidRPr="0062101A" w:rsidRDefault="005D39E4" w:rsidP="005D39E4">
            <w:pPr>
              <w:rPr>
                <w:color w:val="auto"/>
                <w:sz w:val="20"/>
              </w:rPr>
            </w:pPr>
            <w:r w:rsidRPr="0062101A">
              <w:rPr>
                <w:color w:val="auto"/>
                <w:sz w:val="20"/>
              </w:rPr>
              <w:t>5-10 мин.</w:t>
            </w:r>
          </w:p>
        </w:tc>
      </w:tr>
      <w:tr w:rsidR="005D39E4" w:rsidRPr="0062101A" w14:paraId="434B295E" w14:textId="77777777" w:rsidTr="00EB3308">
        <w:tc>
          <w:tcPr>
            <w:tcW w:w="477" w:type="dxa"/>
          </w:tcPr>
          <w:p w14:paraId="79191399" w14:textId="77777777" w:rsidR="005D39E4" w:rsidRPr="0062101A" w:rsidRDefault="005D39E4" w:rsidP="005D39E4">
            <w:pPr>
              <w:rPr>
                <w:color w:val="auto"/>
                <w:sz w:val="20"/>
              </w:rPr>
            </w:pPr>
            <w:r w:rsidRPr="0062101A">
              <w:rPr>
                <w:color w:val="auto"/>
                <w:sz w:val="20"/>
              </w:rPr>
              <w:t>10</w:t>
            </w:r>
          </w:p>
        </w:tc>
        <w:tc>
          <w:tcPr>
            <w:tcW w:w="1731" w:type="dxa"/>
          </w:tcPr>
          <w:p w14:paraId="5211C5B9" w14:textId="77777777" w:rsidR="005D39E4" w:rsidRPr="0062101A" w:rsidRDefault="005D39E4" w:rsidP="005D39E4">
            <w:pPr>
              <w:rPr>
                <w:color w:val="auto"/>
                <w:sz w:val="22"/>
                <w:szCs w:val="22"/>
              </w:rPr>
            </w:pPr>
            <w:r w:rsidRPr="0062101A">
              <w:rPr>
                <w:color w:val="auto"/>
                <w:sz w:val="22"/>
                <w:szCs w:val="22"/>
              </w:rPr>
              <w:t>Расположите в правильной последовательности группы в классификаторе (ЕСКД):</w:t>
            </w:r>
          </w:p>
        </w:tc>
        <w:tc>
          <w:tcPr>
            <w:tcW w:w="2024" w:type="dxa"/>
          </w:tcPr>
          <w:p w14:paraId="0EDB2ED7" w14:textId="77777777" w:rsidR="005D39E4" w:rsidRPr="0062101A" w:rsidRDefault="005D39E4" w:rsidP="005D39E4">
            <w:pPr>
              <w:rPr>
                <w:color w:val="auto"/>
                <w:sz w:val="22"/>
                <w:szCs w:val="22"/>
              </w:rPr>
            </w:pPr>
            <w:r w:rsidRPr="0062101A">
              <w:rPr>
                <w:color w:val="auto"/>
                <w:sz w:val="22"/>
                <w:szCs w:val="22"/>
              </w:rPr>
              <w:t>1. Классификация и обозначение изделий в конструкторских документах.</w:t>
            </w:r>
          </w:p>
          <w:p w14:paraId="09A09F69" w14:textId="77777777" w:rsidR="005D39E4" w:rsidRPr="0062101A" w:rsidRDefault="005D39E4" w:rsidP="005D39E4">
            <w:pPr>
              <w:rPr>
                <w:color w:val="auto"/>
                <w:sz w:val="22"/>
                <w:szCs w:val="22"/>
              </w:rPr>
            </w:pPr>
            <w:r w:rsidRPr="0062101A">
              <w:rPr>
                <w:color w:val="auto"/>
                <w:sz w:val="22"/>
                <w:szCs w:val="22"/>
              </w:rPr>
              <w:t>2. Правила выполнения чертежей изделий машиностроения и приборостроения.</w:t>
            </w:r>
          </w:p>
          <w:p w14:paraId="7210468C" w14:textId="77777777" w:rsidR="005D39E4" w:rsidRPr="0062101A" w:rsidRDefault="005D39E4" w:rsidP="005D39E4">
            <w:pPr>
              <w:rPr>
                <w:color w:val="auto"/>
                <w:sz w:val="22"/>
                <w:szCs w:val="22"/>
              </w:rPr>
            </w:pPr>
            <w:r w:rsidRPr="0062101A">
              <w:rPr>
                <w:color w:val="auto"/>
                <w:sz w:val="22"/>
                <w:szCs w:val="22"/>
              </w:rPr>
              <w:t>3. Правила выполнения эксплуатационной и ремонтной документации.</w:t>
            </w:r>
          </w:p>
          <w:p w14:paraId="756F6D08" w14:textId="77777777" w:rsidR="005D39E4" w:rsidRPr="0062101A" w:rsidRDefault="005D39E4" w:rsidP="005D39E4">
            <w:pPr>
              <w:rPr>
                <w:color w:val="auto"/>
                <w:sz w:val="22"/>
                <w:szCs w:val="22"/>
              </w:rPr>
            </w:pPr>
            <w:r w:rsidRPr="0062101A">
              <w:rPr>
                <w:color w:val="auto"/>
                <w:sz w:val="22"/>
                <w:szCs w:val="22"/>
              </w:rPr>
              <w:t>4.</w:t>
            </w:r>
            <w:r w:rsidRPr="0062101A">
              <w:rPr>
                <w:color w:val="auto"/>
                <w:szCs w:val="24"/>
              </w:rPr>
              <w:t xml:space="preserve"> </w:t>
            </w:r>
            <w:r w:rsidRPr="0062101A">
              <w:rPr>
                <w:color w:val="auto"/>
                <w:sz w:val="22"/>
                <w:szCs w:val="22"/>
              </w:rPr>
              <w:t>Правила выполнения документов строительных и судостроения.</w:t>
            </w:r>
          </w:p>
          <w:p w14:paraId="4EB6B5A1" w14:textId="77777777" w:rsidR="005D39E4" w:rsidRPr="0062101A" w:rsidRDefault="005D39E4" w:rsidP="005D39E4">
            <w:pPr>
              <w:rPr>
                <w:color w:val="auto"/>
                <w:sz w:val="22"/>
                <w:szCs w:val="22"/>
              </w:rPr>
            </w:pPr>
            <w:r w:rsidRPr="0062101A">
              <w:rPr>
                <w:color w:val="auto"/>
                <w:sz w:val="22"/>
                <w:szCs w:val="22"/>
              </w:rPr>
              <w:t>5. Правила выполнения схем.</w:t>
            </w:r>
          </w:p>
          <w:p w14:paraId="5262C6B7" w14:textId="77777777" w:rsidR="005D39E4" w:rsidRPr="0062101A" w:rsidRDefault="005D39E4" w:rsidP="005D39E4">
            <w:pPr>
              <w:rPr>
                <w:color w:val="auto"/>
                <w:sz w:val="22"/>
                <w:szCs w:val="22"/>
              </w:rPr>
            </w:pPr>
            <w:r w:rsidRPr="0062101A">
              <w:rPr>
                <w:color w:val="auto"/>
                <w:sz w:val="22"/>
                <w:szCs w:val="22"/>
              </w:rPr>
              <w:t>6. Правила об-ращения конструкторских документов (учёт, хранение, дублирование, внесение изменений).</w:t>
            </w:r>
          </w:p>
          <w:p w14:paraId="326E4388" w14:textId="77777777" w:rsidR="005D39E4" w:rsidRPr="0062101A" w:rsidRDefault="005D39E4" w:rsidP="005D39E4">
            <w:pPr>
              <w:rPr>
                <w:color w:val="auto"/>
                <w:sz w:val="22"/>
                <w:szCs w:val="22"/>
              </w:rPr>
            </w:pPr>
            <w:r w:rsidRPr="0062101A">
              <w:rPr>
                <w:color w:val="auto"/>
                <w:sz w:val="22"/>
                <w:szCs w:val="22"/>
              </w:rPr>
              <w:t>7. Общие правила выполнения чертежей</w:t>
            </w:r>
          </w:p>
          <w:p w14:paraId="4B218535" w14:textId="77777777" w:rsidR="005D39E4" w:rsidRPr="0062101A" w:rsidRDefault="005D39E4" w:rsidP="005D39E4">
            <w:pPr>
              <w:rPr>
                <w:color w:val="auto"/>
                <w:sz w:val="22"/>
                <w:szCs w:val="22"/>
              </w:rPr>
            </w:pPr>
            <w:r w:rsidRPr="0062101A">
              <w:rPr>
                <w:color w:val="auto"/>
                <w:sz w:val="22"/>
                <w:szCs w:val="22"/>
              </w:rPr>
              <w:t>8. Прочие стандарты</w:t>
            </w:r>
          </w:p>
          <w:p w14:paraId="6000230F" w14:textId="77777777" w:rsidR="005D39E4" w:rsidRPr="0062101A" w:rsidRDefault="005D39E4" w:rsidP="005D39E4">
            <w:pPr>
              <w:rPr>
                <w:color w:val="auto"/>
                <w:sz w:val="22"/>
                <w:szCs w:val="22"/>
              </w:rPr>
            </w:pPr>
            <w:r w:rsidRPr="0062101A">
              <w:rPr>
                <w:color w:val="auto"/>
                <w:sz w:val="22"/>
                <w:szCs w:val="22"/>
              </w:rPr>
              <w:t>9. Общие положения.</w:t>
            </w:r>
          </w:p>
          <w:p w14:paraId="004DEA5E" w14:textId="77777777" w:rsidR="005D39E4" w:rsidRPr="0062101A" w:rsidRDefault="005D39E4" w:rsidP="005D39E4">
            <w:pPr>
              <w:rPr>
                <w:color w:val="auto"/>
                <w:sz w:val="22"/>
                <w:szCs w:val="22"/>
              </w:rPr>
            </w:pPr>
            <w:r w:rsidRPr="0062101A">
              <w:rPr>
                <w:color w:val="auto"/>
                <w:sz w:val="22"/>
                <w:szCs w:val="22"/>
              </w:rPr>
              <w:t>10. Основные положения.</w:t>
            </w:r>
          </w:p>
          <w:p w14:paraId="4824CB8D" w14:textId="77777777" w:rsidR="005D39E4" w:rsidRPr="0062101A" w:rsidRDefault="005D39E4" w:rsidP="005D39E4">
            <w:pPr>
              <w:rPr>
                <w:color w:val="auto"/>
                <w:sz w:val="22"/>
                <w:szCs w:val="22"/>
                <w:highlight w:val="yellow"/>
              </w:rPr>
            </w:pPr>
          </w:p>
        </w:tc>
        <w:tc>
          <w:tcPr>
            <w:tcW w:w="1485" w:type="dxa"/>
          </w:tcPr>
          <w:p w14:paraId="467CAFA3" w14:textId="7347B995" w:rsidR="005D39E4" w:rsidRPr="0062101A" w:rsidRDefault="005D39E4" w:rsidP="005D39E4">
            <w:pPr>
              <w:rPr>
                <w:color w:val="auto"/>
                <w:sz w:val="22"/>
                <w:szCs w:val="22"/>
                <w:highlight w:val="yellow"/>
              </w:rPr>
            </w:pPr>
          </w:p>
        </w:tc>
        <w:tc>
          <w:tcPr>
            <w:tcW w:w="1301" w:type="dxa"/>
            <w:gridSpan w:val="2"/>
          </w:tcPr>
          <w:p w14:paraId="386AEB70" w14:textId="77777777" w:rsidR="005D39E4" w:rsidRPr="0062101A" w:rsidRDefault="005D39E4" w:rsidP="005D39E4">
            <w:pPr>
              <w:rPr>
                <w:color w:val="auto"/>
                <w:sz w:val="22"/>
                <w:szCs w:val="22"/>
              </w:rPr>
            </w:pPr>
            <w:r w:rsidRPr="0062101A">
              <w:rPr>
                <w:color w:val="auto"/>
                <w:sz w:val="22"/>
                <w:szCs w:val="22"/>
              </w:rPr>
              <w:t>ПК-3.1</w:t>
            </w:r>
          </w:p>
          <w:p w14:paraId="78D70A37" w14:textId="77777777" w:rsidR="005D39E4" w:rsidRPr="0062101A" w:rsidRDefault="005D39E4" w:rsidP="005D39E4">
            <w:pPr>
              <w:rPr>
                <w:color w:val="auto"/>
                <w:sz w:val="22"/>
                <w:szCs w:val="22"/>
              </w:rPr>
            </w:pPr>
            <w:r w:rsidRPr="0062101A">
              <w:rPr>
                <w:color w:val="auto"/>
                <w:sz w:val="22"/>
                <w:szCs w:val="22"/>
              </w:rPr>
              <w:t>ПК-3.2</w:t>
            </w:r>
          </w:p>
          <w:p w14:paraId="6CAFDAB6"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31666657" w14:textId="77777777" w:rsidR="005D39E4" w:rsidRPr="0062101A" w:rsidRDefault="005D39E4" w:rsidP="005D39E4">
            <w:pPr>
              <w:rPr>
                <w:color w:val="auto"/>
                <w:sz w:val="20"/>
                <w:highlight w:val="yellow"/>
              </w:rPr>
            </w:pPr>
            <w:r w:rsidRPr="0062101A">
              <w:rPr>
                <w:color w:val="auto"/>
                <w:sz w:val="20"/>
              </w:rPr>
              <w:t>З, В</w:t>
            </w:r>
          </w:p>
        </w:tc>
        <w:tc>
          <w:tcPr>
            <w:tcW w:w="1217" w:type="dxa"/>
          </w:tcPr>
          <w:p w14:paraId="4070D293" w14:textId="77777777" w:rsidR="005D39E4" w:rsidRPr="0062101A" w:rsidRDefault="005D39E4" w:rsidP="005D39E4">
            <w:pPr>
              <w:rPr>
                <w:color w:val="auto"/>
                <w:sz w:val="20"/>
              </w:rPr>
            </w:pPr>
            <w:r w:rsidRPr="0062101A">
              <w:rPr>
                <w:color w:val="auto"/>
                <w:sz w:val="20"/>
              </w:rPr>
              <w:t>5-10 мин</w:t>
            </w:r>
          </w:p>
        </w:tc>
      </w:tr>
      <w:tr w:rsidR="005D39E4" w:rsidRPr="0062101A" w14:paraId="5F27EF49" w14:textId="77777777" w:rsidTr="00EB3308">
        <w:tc>
          <w:tcPr>
            <w:tcW w:w="9571" w:type="dxa"/>
            <w:gridSpan w:val="8"/>
          </w:tcPr>
          <w:p w14:paraId="357EDE6E"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00238618" w14:textId="77777777" w:rsidTr="00EB3308">
        <w:tc>
          <w:tcPr>
            <w:tcW w:w="9571" w:type="dxa"/>
            <w:gridSpan w:val="8"/>
          </w:tcPr>
          <w:p w14:paraId="1A13AEBF" w14:textId="77777777" w:rsidR="005D39E4" w:rsidRPr="0062101A" w:rsidRDefault="005D39E4" w:rsidP="005D39E4">
            <w:pPr>
              <w:rPr>
                <w:color w:val="auto"/>
                <w:szCs w:val="24"/>
              </w:rPr>
            </w:pPr>
            <w:r w:rsidRPr="0062101A">
              <w:rPr>
                <w:color w:val="auto"/>
                <w:szCs w:val="24"/>
              </w:rPr>
              <w:t xml:space="preserve">Инструкция: </w:t>
            </w:r>
            <w:r w:rsidRPr="0062101A">
              <w:rPr>
                <w:b/>
                <w:i/>
                <w:color w:val="auto"/>
                <w:szCs w:val="24"/>
              </w:rPr>
              <w:t>прочитайте текст и установите соответствие</w:t>
            </w:r>
          </w:p>
        </w:tc>
      </w:tr>
      <w:tr w:rsidR="005D39E4" w:rsidRPr="0062101A" w14:paraId="68ED41BE" w14:textId="77777777" w:rsidTr="00EB3308">
        <w:trPr>
          <w:trHeight w:val="2538"/>
        </w:trPr>
        <w:tc>
          <w:tcPr>
            <w:tcW w:w="477" w:type="dxa"/>
          </w:tcPr>
          <w:p w14:paraId="6DDBFCBD" w14:textId="77777777" w:rsidR="005D39E4" w:rsidRPr="0062101A" w:rsidRDefault="005D39E4" w:rsidP="005D39E4">
            <w:pPr>
              <w:rPr>
                <w:color w:val="auto"/>
                <w:sz w:val="20"/>
              </w:rPr>
            </w:pPr>
            <w:r w:rsidRPr="0062101A">
              <w:rPr>
                <w:color w:val="auto"/>
                <w:sz w:val="20"/>
              </w:rPr>
              <w:lastRenderedPageBreak/>
              <w:t>11</w:t>
            </w:r>
          </w:p>
        </w:tc>
        <w:tc>
          <w:tcPr>
            <w:tcW w:w="1731" w:type="dxa"/>
          </w:tcPr>
          <w:p w14:paraId="2B7BDD71" w14:textId="77777777" w:rsidR="005D39E4" w:rsidRPr="0062101A" w:rsidRDefault="005D39E4" w:rsidP="005D39E4">
            <w:pPr>
              <w:rPr>
                <w:color w:val="auto"/>
                <w:sz w:val="20"/>
                <w:highlight w:val="yellow"/>
              </w:rPr>
            </w:pPr>
            <w:r w:rsidRPr="0062101A">
              <w:rPr>
                <w:color w:val="auto"/>
                <w:sz w:val="20"/>
              </w:rPr>
              <w:t xml:space="preserve">Нормоконтроль рабочего чертежа детали — это проверка выполнения чертежа в соответствии с требованиями (ЕСКД). Которая включает процессы проверки, анализа и оформление результатов, соотнесите какие аспекты к какому процессу проверки относятся </w:t>
            </w:r>
          </w:p>
          <w:p w14:paraId="49EB06CD" w14:textId="77777777" w:rsidR="005D39E4" w:rsidRPr="0062101A" w:rsidRDefault="005D39E4" w:rsidP="005D39E4">
            <w:pPr>
              <w:rPr>
                <w:color w:val="auto"/>
                <w:sz w:val="20"/>
                <w:highlight w:val="yellow"/>
              </w:rPr>
            </w:pPr>
          </w:p>
        </w:tc>
        <w:tc>
          <w:tcPr>
            <w:tcW w:w="2024" w:type="dxa"/>
          </w:tcPr>
          <w:p w14:paraId="5870BCA4" w14:textId="77777777" w:rsidR="005D39E4" w:rsidRPr="0062101A" w:rsidRDefault="005D39E4" w:rsidP="005D39E4">
            <w:pPr>
              <w:ind w:left="60"/>
              <w:jc w:val="both"/>
              <w:rPr>
                <w:color w:val="auto"/>
                <w:sz w:val="20"/>
              </w:rPr>
            </w:pPr>
            <w:r w:rsidRPr="0062101A">
              <w:rPr>
                <w:color w:val="auto"/>
                <w:sz w:val="20"/>
              </w:rPr>
              <w:t>Процессы проверки:</w:t>
            </w:r>
          </w:p>
          <w:p w14:paraId="7801B511" w14:textId="77777777" w:rsidR="005D39E4" w:rsidRPr="0062101A" w:rsidRDefault="005D39E4" w:rsidP="005D39E4">
            <w:pPr>
              <w:ind w:left="60"/>
              <w:jc w:val="both"/>
              <w:rPr>
                <w:color w:val="auto"/>
                <w:sz w:val="20"/>
              </w:rPr>
            </w:pPr>
            <w:r w:rsidRPr="0062101A">
              <w:rPr>
                <w:color w:val="auto"/>
                <w:sz w:val="20"/>
              </w:rPr>
              <w:t>А. Проверка</w:t>
            </w:r>
          </w:p>
          <w:p w14:paraId="748C570A" w14:textId="77777777" w:rsidR="005D39E4" w:rsidRPr="0062101A" w:rsidRDefault="005D39E4" w:rsidP="005D39E4">
            <w:pPr>
              <w:shd w:val="clear" w:color="auto" w:fill="FFFFFF"/>
              <w:ind w:left="60"/>
              <w:jc w:val="both"/>
              <w:rPr>
                <w:color w:val="auto"/>
                <w:szCs w:val="24"/>
              </w:rPr>
            </w:pPr>
            <w:r w:rsidRPr="0062101A">
              <w:rPr>
                <w:color w:val="auto"/>
                <w:sz w:val="20"/>
              </w:rPr>
              <w:t>Б.</w:t>
            </w:r>
            <w:r w:rsidRPr="0062101A">
              <w:rPr>
                <w:color w:val="auto"/>
                <w:sz w:val="22"/>
                <w:szCs w:val="22"/>
              </w:rPr>
              <w:t>.</w:t>
            </w:r>
            <w:r w:rsidRPr="0062101A">
              <w:rPr>
                <w:color w:val="auto"/>
                <w:szCs w:val="24"/>
              </w:rPr>
              <w:t xml:space="preserve"> </w:t>
            </w:r>
            <w:r w:rsidRPr="0062101A">
              <w:rPr>
                <w:color w:val="auto"/>
                <w:sz w:val="22"/>
                <w:szCs w:val="22"/>
              </w:rPr>
              <w:t>Анализ</w:t>
            </w:r>
          </w:p>
          <w:p w14:paraId="46F4233A" w14:textId="77777777" w:rsidR="005D39E4" w:rsidRPr="0062101A" w:rsidRDefault="005D39E4" w:rsidP="005D39E4">
            <w:pPr>
              <w:ind w:left="60"/>
              <w:jc w:val="both"/>
              <w:rPr>
                <w:color w:val="auto"/>
                <w:sz w:val="20"/>
              </w:rPr>
            </w:pPr>
            <w:r w:rsidRPr="0062101A">
              <w:rPr>
                <w:color w:val="auto"/>
                <w:sz w:val="20"/>
              </w:rPr>
              <w:t>В. Оформление</w:t>
            </w:r>
          </w:p>
          <w:p w14:paraId="1EF84702" w14:textId="77777777" w:rsidR="005D39E4" w:rsidRPr="0062101A" w:rsidRDefault="005D39E4" w:rsidP="005D39E4">
            <w:pPr>
              <w:ind w:left="-162" w:firstLine="92"/>
              <w:rPr>
                <w:color w:val="auto"/>
                <w:sz w:val="20"/>
              </w:rPr>
            </w:pPr>
          </w:p>
          <w:p w14:paraId="35C8D086" w14:textId="77777777" w:rsidR="005D39E4" w:rsidRPr="0062101A" w:rsidRDefault="005D39E4" w:rsidP="005D39E4">
            <w:pPr>
              <w:ind w:left="-162" w:firstLine="92"/>
              <w:rPr>
                <w:color w:val="auto"/>
                <w:sz w:val="20"/>
              </w:rPr>
            </w:pPr>
            <w:r w:rsidRPr="0062101A">
              <w:rPr>
                <w:color w:val="auto"/>
                <w:sz w:val="20"/>
              </w:rPr>
              <w:t>Аспекты проверки:</w:t>
            </w:r>
          </w:p>
          <w:p w14:paraId="73F47261" w14:textId="77777777" w:rsidR="005D39E4" w:rsidRPr="0062101A" w:rsidRDefault="005D39E4" w:rsidP="005D39E4">
            <w:pPr>
              <w:rPr>
                <w:color w:val="auto"/>
                <w:sz w:val="22"/>
                <w:szCs w:val="22"/>
              </w:rPr>
            </w:pPr>
            <w:r w:rsidRPr="0062101A">
              <w:rPr>
                <w:color w:val="auto"/>
                <w:sz w:val="22"/>
                <w:szCs w:val="22"/>
              </w:rPr>
              <w:t>1. •</w:t>
            </w:r>
            <w:r w:rsidRPr="0062101A">
              <w:rPr>
                <w:color w:val="auto"/>
                <w:sz w:val="22"/>
                <w:szCs w:val="22"/>
              </w:rPr>
              <w:tab/>
              <w:t>Анализ взаимоувязки допусков</w:t>
            </w:r>
          </w:p>
          <w:p w14:paraId="03D4DAF1" w14:textId="77777777" w:rsidR="005D39E4" w:rsidRPr="0062101A" w:rsidRDefault="005D39E4" w:rsidP="005D39E4">
            <w:pPr>
              <w:rPr>
                <w:color w:val="auto"/>
                <w:sz w:val="22"/>
                <w:szCs w:val="22"/>
              </w:rPr>
            </w:pPr>
            <w:r w:rsidRPr="0062101A">
              <w:rPr>
                <w:color w:val="auto"/>
                <w:sz w:val="22"/>
                <w:szCs w:val="22"/>
              </w:rPr>
              <w:t>2. •</w:t>
            </w:r>
            <w:r w:rsidRPr="0062101A">
              <w:rPr>
                <w:color w:val="auto"/>
                <w:sz w:val="22"/>
                <w:szCs w:val="22"/>
              </w:rPr>
              <w:tab/>
              <w:t>Правильность выполнения основной надписи, технических требований, ссылок на стандарты</w:t>
            </w:r>
          </w:p>
          <w:p w14:paraId="17E01204" w14:textId="77777777" w:rsidR="005D39E4" w:rsidRPr="0062101A" w:rsidRDefault="005D39E4" w:rsidP="005D39E4">
            <w:pPr>
              <w:rPr>
                <w:color w:val="auto"/>
                <w:sz w:val="22"/>
                <w:szCs w:val="22"/>
              </w:rPr>
            </w:pPr>
            <w:r w:rsidRPr="0062101A">
              <w:rPr>
                <w:color w:val="auto"/>
                <w:sz w:val="22"/>
                <w:szCs w:val="22"/>
              </w:rPr>
              <w:t>3. •</w:t>
            </w:r>
            <w:r w:rsidRPr="0062101A">
              <w:rPr>
                <w:color w:val="auto"/>
                <w:sz w:val="22"/>
                <w:szCs w:val="22"/>
              </w:rPr>
              <w:tab/>
              <w:t>Оформление замечаний и предложений нормоконтролера.</w:t>
            </w:r>
          </w:p>
          <w:p w14:paraId="0A1FDB5A" w14:textId="77777777" w:rsidR="005D39E4" w:rsidRPr="0062101A" w:rsidRDefault="005D39E4" w:rsidP="005D39E4">
            <w:pPr>
              <w:rPr>
                <w:color w:val="auto"/>
                <w:sz w:val="22"/>
                <w:szCs w:val="22"/>
              </w:rPr>
            </w:pPr>
            <w:r w:rsidRPr="0062101A">
              <w:rPr>
                <w:color w:val="auto"/>
                <w:sz w:val="22"/>
                <w:szCs w:val="22"/>
              </w:rPr>
              <w:t>4. •</w:t>
            </w:r>
            <w:r w:rsidRPr="0062101A">
              <w:rPr>
                <w:color w:val="auto"/>
                <w:sz w:val="22"/>
                <w:szCs w:val="22"/>
              </w:rPr>
              <w:tab/>
              <w:t>Проверка правильности выбора измерительных баз</w:t>
            </w:r>
          </w:p>
          <w:p w14:paraId="032ED282" w14:textId="77777777" w:rsidR="005D39E4" w:rsidRPr="0062101A" w:rsidRDefault="005D39E4" w:rsidP="005D39E4">
            <w:pPr>
              <w:rPr>
                <w:color w:val="auto"/>
                <w:sz w:val="22"/>
                <w:szCs w:val="22"/>
              </w:rPr>
            </w:pPr>
            <w:r w:rsidRPr="0062101A">
              <w:rPr>
                <w:color w:val="auto"/>
                <w:sz w:val="22"/>
                <w:szCs w:val="22"/>
              </w:rPr>
              <w:t>5.</w:t>
            </w:r>
            <w:r w:rsidRPr="0062101A">
              <w:rPr>
                <w:color w:val="auto"/>
                <w:szCs w:val="24"/>
              </w:rPr>
              <w:t xml:space="preserve"> </w:t>
            </w:r>
            <w:r w:rsidRPr="0062101A">
              <w:rPr>
                <w:color w:val="auto"/>
                <w:sz w:val="22"/>
                <w:szCs w:val="22"/>
              </w:rPr>
              <w:t>•</w:t>
            </w:r>
            <w:r w:rsidRPr="0062101A">
              <w:rPr>
                <w:color w:val="auto"/>
                <w:sz w:val="22"/>
                <w:szCs w:val="22"/>
              </w:rPr>
              <w:tab/>
              <w:t>Наличие необходимого количества и правильность выполнения видов, разрезов, сечений</w:t>
            </w:r>
          </w:p>
          <w:p w14:paraId="364E6B4B" w14:textId="77777777" w:rsidR="005D39E4" w:rsidRPr="0062101A" w:rsidRDefault="005D39E4" w:rsidP="005D39E4">
            <w:pPr>
              <w:rPr>
                <w:color w:val="auto"/>
                <w:sz w:val="22"/>
                <w:szCs w:val="22"/>
              </w:rPr>
            </w:pPr>
            <w:r w:rsidRPr="0062101A">
              <w:rPr>
                <w:color w:val="auto"/>
                <w:sz w:val="22"/>
                <w:szCs w:val="22"/>
              </w:rPr>
              <w:t>6. •</w:t>
            </w:r>
            <w:r w:rsidRPr="0062101A">
              <w:rPr>
                <w:color w:val="auto"/>
                <w:sz w:val="22"/>
                <w:szCs w:val="22"/>
              </w:rPr>
              <w:tab/>
              <w:t>Подписание нормоконтролером</w:t>
            </w:r>
          </w:p>
          <w:p w14:paraId="7976DA36" w14:textId="77777777" w:rsidR="005D39E4" w:rsidRPr="0062101A" w:rsidRDefault="005D39E4" w:rsidP="005D39E4">
            <w:pPr>
              <w:rPr>
                <w:color w:val="auto"/>
                <w:sz w:val="22"/>
                <w:szCs w:val="22"/>
              </w:rPr>
            </w:pPr>
            <w:r w:rsidRPr="0062101A">
              <w:rPr>
                <w:color w:val="auto"/>
                <w:sz w:val="22"/>
                <w:szCs w:val="22"/>
              </w:rPr>
              <w:t>7. •</w:t>
            </w:r>
            <w:r w:rsidRPr="0062101A">
              <w:rPr>
                <w:color w:val="auto"/>
                <w:sz w:val="22"/>
                <w:szCs w:val="22"/>
              </w:rPr>
              <w:tab/>
              <w:t>Правильность обозначения шероховатости поверхностей, термообработки и т.д</w:t>
            </w:r>
          </w:p>
          <w:p w14:paraId="5F9E42C6" w14:textId="77777777" w:rsidR="005D39E4" w:rsidRPr="0062101A" w:rsidRDefault="005D39E4" w:rsidP="005D39E4">
            <w:pPr>
              <w:rPr>
                <w:color w:val="auto"/>
                <w:sz w:val="22"/>
                <w:szCs w:val="22"/>
              </w:rPr>
            </w:pPr>
            <w:r w:rsidRPr="0062101A">
              <w:rPr>
                <w:color w:val="auto"/>
                <w:sz w:val="22"/>
                <w:szCs w:val="22"/>
              </w:rPr>
              <w:t>8. •</w:t>
            </w:r>
            <w:r w:rsidRPr="0062101A">
              <w:rPr>
                <w:color w:val="auto"/>
                <w:sz w:val="22"/>
                <w:szCs w:val="22"/>
              </w:rPr>
              <w:tab/>
              <w:t>Ведение записей о результатах нормоконтроля</w:t>
            </w:r>
          </w:p>
          <w:p w14:paraId="55749B31" w14:textId="77777777" w:rsidR="005D39E4" w:rsidRPr="0062101A" w:rsidRDefault="005D39E4" w:rsidP="005D39E4">
            <w:pPr>
              <w:rPr>
                <w:color w:val="auto"/>
                <w:sz w:val="22"/>
                <w:szCs w:val="22"/>
              </w:rPr>
            </w:pPr>
            <w:r w:rsidRPr="0062101A">
              <w:rPr>
                <w:color w:val="auto"/>
                <w:sz w:val="22"/>
                <w:szCs w:val="22"/>
              </w:rPr>
              <w:t>9. •</w:t>
            </w:r>
            <w:r w:rsidRPr="0062101A">
              <w:rPr>
                <w:color w:val="auto"/>
                <w:sz w:val="22"/>
                <w:szCs w:val="22"/>
              </w:rPr>
              <w:tab/>
              <w:t>Оценка технологичности конструкции</w:t>
            </w:r>
          </w:p>
          <w:p w14:paraId="75728AE7" w14:textId="77777777" w:rsidR="005D39E4" w:rsidRPr="0062101A" w:rsidRDefault="005D39E4" w:rsidP="005D39E4">
            <w:pPr>
              <w:rPr>
                <w:color w:val="auto"/>
                <w:sz w:val="20"/>
                <w:highlight w:val="yellow"/>
              </w:rPr>
            </w:pPr>
          </w:p>
        </w:tc>
        <w:tc>
          <w:tcPr>
            <w:tcW w:w="1485" w:type="dxa"/>
          </w:tcPr>
          <w:p w14:paraId="556AFC08" w14:textId="77777777" w:rsidR="005D39E4" w:rsidRPr="0062101A" w:rsidRDefault="005D39E4" w:rsidP="005D39E4">
            <w:pPr>
              <w:rPr>
                <w:color w:val="auto"/>
                <w:sz w:val="20"/>
                <w:highlight w:val="yellow"/>
              </w:rPr>
            </w:pPr>
          </w:p>
        </w:tc>
        <w:tc>
          <w:tcPr>
            <w:tcW w:w="1301" w:type="dxa"/>
            <w:gridSpan w:val="2"/>
          </w:tcPr>
          <w:p w14:paraId="04539B39" w14:textId="77777777" w:rsidR="005D39E4" w:rsidRPr="0062101A" w:rsidRDefault="005D39E4" w:rsidP="005D39E4">
            <w:pPr>
              <w:rPr>
                <w:color w:val="auto"/>
                <w:sz w:val="22"/>
                <w:szCs w:val="22"/>
              </w:rPr>
            </w:pPr>
            <w:r w:rsidRPr="0062101A">
              <w:rPr>
                <w:color w:val="auto"/>
                <w:sz w:val="22"/>
                <w:szCs w:val="22"/>
              </w:rPr>
              <w:t>ПК-3.1</w:t>
            </w:r>
          </w:p>
          <w:p w14:paraId="167684CB" w14:textId="77777777" w:rsidR="005D39E4" w:rsidRPr="0062101A" w:rsidRDefault="005D39E4" w:rsidP="005D39E4">
            <w:pPr>
              <w:rPr>
                <w:color w:val="auto"/>
                <w:sz w:val="22"/>
                <w:szCs w:val="22"/>
              </w:rPr>
            </w:pPr>
            <w:r w:rsidRPr="0062101A">
              <w:rPr>
                <w:color w:val="auto"/>
                <w:sz w:val="22"/>
                <w:szCs w:val="22"/>
              </w:rPr>
              <w:t>ПК-3.2</w:t>
            </w:r>
          </w:p>
          <w:p w14:paraId="5BD1243B"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0167C607"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05249ED0"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5D07A261" w14:textId="77777777" w:rsidTr="00EB3308">
        <w:tc>
          <w:tcPr>
            <w:tcW w:w="477" w:type="dxa"/>
          </w:tcPr>
          <w:p w14:paraId="70FFF37D" w14:textId="77777777" w:rsidR="005D39E4" w:rsidRPr="0062101A" w:rsidRDefault="005D39E4" w:rsidP="005D39E4">
            <w:pPr>
              <w:rPr>
                <w:color w:val="auto"/>
                <w:sz w:val="20"/>
              </w:rPr>
            </w:pPr>
            <w:r w:rsidRPr="0062101A">
              <w:rPr>
                <w:color w:val="auto"/>
                <w:sz w:val="20"/>
              </w:rPr>
              <w:t>12.</w:t>
            </w:r>
          </w:p>
        </w:tc>
        <w:tc>
          <w:tcPr>
            <w:tcW w:w="1731" w:type="dxa"/>
          </w:tcPr>
          <w:p w14:paraId="262CFEB8" w14:textId="77777777" w:rsidR="005D39E4" w:rsidRPr="0062101A" w:rsidRDefault="005D39E4" w:rsidP="005D39E4">
            <w:pPr>
              <w:rPr>
                <w:color w:val="auto"/>
                <w:sz w:val="20"/>
                <w:highlight w:val="yellow"/>
              </w:rPr>
            </w:pPr>
            <w:r w:rsidRPr="0062101A">
              <w:rPr>
                <w:color w:val="auto"/>
                <w:sz w:val="20"/>
              </w:rPr>
              <w:t>Соотнесите вид контроля на предприятии с определением.</w:t>
            </w:r>
          </w:p>
        </w:tc>
        <w:tc>
          <w:tcPr>
            <w:tcW w:w="2024" w:type="dxa"/>
          </w:tcPr>
          <w:p w14:paraId="27349982" w14:textId="77777777" w:rsidR="005D39E4" w:rsidRPr="0062101A" w:rsidRDefault="005D39E4" w:rsidP="005D39E4">
            <w:pPr>
              <w:rPr>
                <w:color w:val="auto"/>
                <w:sz w:val="20"/>
              </w:rPr>
            </w:pPr>
            <w:r w:rsidRPr="0062101A">
              <w:rPr>
                <w:color w:val="auto"/>
                <w:sz w:val="20"/>
              </w:rPr>
              <w:t>Вид контроля:</w:t>
            </w:r>
          </w:p>
          <w:p w14:paraId="27F1E0B4" w14:textId="77777777" w:rsidR="005D39E4" w:rsidRPr="0062101A" w:rsidRDefault="005D39E4" w:rsidP="005D39E4">
            <w:pPr>
              <w:ind w:left="60"/>
              <w:jc w:val="both"/>
              <w:rPr>
                <w:color w:val="auto"/>
                <w:sz w:val="20"/>
              </w:rPr>
            </w:pPr>
            <w:r w:rsidRPr="0062101A">
              <w:rPr>
                <w:color w:val="auto"/>
                <w:sz w:val="20"/>
              </w:rPr>
              <w:t>А. Нормоконтроль</w:t>
            </w:r>
          </w:p>
          <w:p w14:paraId="05461004" w14:textId="77777777" w:rsidR="005D39E4" w:rsidRPr="0062101A" w:rsidRDefault="005D39E4" w:rsidP="005D39E4">
            <w:pPr>
              <w:shd w:val="clear" w:color="auto" w:fill="FFFFFF"/>
              <w:ind w:left="60"/>
              <w:jc w:val="both"/>
              <w:rPr>
                <w:color w:val="auto"/>
                <w:sz w:val="22"/>
                <w:szCs w:val="22"/>
              </w:rPr>
            </w:pPr>
            <w:r w:rsidRPr="0062101A">
              <w:rPr>
                <w:color w:val="auto"/>
                <w:sz w:val="20"/>
              </w:rPr>
              <w:t>Б. Технический контроль</w:t>
            </w:r>
          </w:p>
          <w:p w14:paraId="6BE12CE3" w14:textId="77777777" w:rsidR="005D39E4" w:rsidRPr="0062101A" w:rsidRDefault="005D39E4" w:rsidP="005D39E4">
            <w:pPr>
              <w:shd w:val="clear" w:color="auto" w:fill="FFFFFF"/>
              <w:ind w:left="60"/>
              <w:jc w:val="both"/>
              <w:rPr>
                <w:color w:val="auto"/>
                <w:sz w:val="20"/>
              </w:rPr>
            </w:pPr>
            <w:r w:rsidRPr="0062101A">
              <w:rPr>
                <w:color w:val="auto"/>
                <w:sz w:val="20"/>
              </w:rPr>
              <w:t>В. Технологический контроль</w:t>
            </w:r>
          </w:p>
          <w:p w14:paraId="3883EC96" w14:textId="77777777" w:rsidR="005D39E4" w:rsidRPr="0062101A" w:rsidRDefault="005D39E4" w:rsidP="005D39E4">
            <w:pPr>
              <w:ind w:left="60"/>
              <w:jc w:val="both"/>
              <w:rPr>
                <w:color w:val="auto"/>
                <w:sz w:val="20"/>
              </w:rPr>
            </w:pPr>
          </w:p>
          <w:p w14:paraId="38181487" w14:textId="77777777" w:rsidR="005D39E4" w:rsidRPr="0062101A" w:rsidRDefault="005D39E4" w:rsidP="005D39E4">
            <w:pPr>
              <w:rPr>
                <w:color w:val="auto"/>
                <w:sz w:val="20"/>
              </w:rPr>
            </w:pPr>
            <w:r w:rsidRPr="0062101A">
              <w:rPr>
                <w:color w:val="auto"/>
                <w:sz w:val="20"/>
              </w:rPr>
              <w:t>Определение:</w:t>
            </w:r>
          </w:p>
          <w:p w14:paraId="0ED85750" w14:textId="77777777" w:rsidR="005D39E4" w:rsidRPr="0062101A" w:rsidRDefault="005D39E4" w:rsidP="005D39E4">
            <w:pPr>
              <w:rPr>
                <w:color w:val="auto"/>
                <w:sz w:val="20"/>
              </w:rPr>
            </w:pPr>
            <w:r w:rsidRPr="0062101A">
              <w:rPr>
                <w:color w:val="auto"/>
                <w:sz w:val="20"/>
              </w:rPr>
              <w:t>1. контроль технологических параметров производства продукции (товаров) в процессе изготовления и оказания услуг</w:t>
            </w:r>
          </w:p>
          <w:p w14:paraId="1C9A4A7E" w14:textId="77777777" w:rsidR="005D39E4" w:rsidRPr="0062101A" w:rsidRDefault="005D39E4" w:rsidP="005D39E4">
            <w:pPr>
              <w:rPr>
                <w:color w:val="auto"/>
                <w:sz w:val="20"/>
              </w:rPr>
            </w:pPr>
            <w:r w:rsidRPr="0062101A">
              <w:rPr>
                <w:color w:val="auto"/>
                <w:sz w:val="20"/>
              </w:rPr>
              <w:lastRenderedPageBreak/>
              <w:t>2. контроль выполнения документации в соответствии с нормами, требованиями и правилами, установленными нормативными документами</w:t>
            </w:r>
          </w:p>
          <w:p w14:paraId="6628809D" w14:textId="77777777" w:rsidR="005D39E4" w:rsidRPr="0062101A" w:rsidRDefault="005D39E4" w:rsidP="005D39E4">
            <w:pPr>
              <w:rPr>
                <w:color w:val="auto"/>
                <w:sz w:val="20"/>
                <w:highlight w:val="yellow"/>
              </w:rPr>
            </w:pPr>
            <w:r w:rsidRPr="0062101A">
              <w:rPr>
                <w:color w:val="auto"/>
                <w:sz w:val="20"/>
              </w:rPr>
              <w:t>3. проверка соответствия технических характеристик изделий, материалов или процессов требованиям нормативно-технической документации, осуществляемая в ходе производственного процесса</w:t>
            </w:r>
          </w:p>
        </w:tc>
        <w:tc>
          <w:tcPr>
            <w:tcW w:w="1485" w:type="dxa"/>
          </w:tcPr>
          <w:p w14:paraId="13E19326" w14:textId="77777777" w:rsidR="005D39E4" w:rsidRPr="0062101A" w:rsidRDefault="005D39E4" w:rsidP="005D39E4">
            <w:pPr>
              <w:rPr>
                <w:color w:val="auto"/>
                <w:sz w:val="20"/>
                <w:highlight w:val="yellow"/>
              </w:rPr>
            </w:pPr>
          </w:p>
        </w:tc>
        <w:tc>
          <w:tcPr>
            <w:tcW w:w="1301" w:type="dxa"/>
            <w:gridSpan w:val="2"/>
          </w:tcPr>
          <w:p w14:paraId="4FD6E66E" w14:textId="77777777" w:rsidR="005D39E4" w:rsidRPr="0062101A" w:rsidRDefault="005D39E4" w:rsidP="005D39E4">
            <w:pPr>
              <w:rPr>
                <w:color w:val="auto"/>
                <w:sz w:val="22"/>
                <w:szCs w:val="22"/>
              </w:rPr>
            </w:pPr>
            <w:r w:rsidRPr="0062101A">
              <w:rPr>
                <w:color w:val="auto"/>
                <w:sz w:val="22"/>
                <w:szCs w:val="22"/>
              </w:rPr>
              <w:t>ПК-3.1</w:t>
            </w:r>
          </w:p>
          <w:p w14:paraId="0252EAB3" w14:textId="77777777" w:rsidR="005D39E4" w:rsidRPr="0062101A" w:rsidRDefault="005D39E4" w:rsidP="005D39E4">
            <w:pPr>
              <w:rPr>
                <w:color w:val="auto"/>
                <w:sz w:val="22"/>
                <w:szCs w:val="22"/>
              </w:rPr>
            </w:pPr>
            <w:r w:rsidRPr="0062101A">
              <w:rPr>
                <w:color w:val="auto"/>
                <w:sz w:val="22"/>
                <w:szCs w:val="22"/>
              </w:rPr>
              <w:t>ПК-3.2</w:t>
            </w:r>
          </w:p>
          <w:p w14:paraId="4202753F"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7358CFC5"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3127C043" w14:textId="77777777" w:rsidR="005D39E4" w:rsidRPr="0062101A" w:rsidRDefault="005D39E4" w:rsidP="005D39E4">
            <w:pPr>
              <w:rPr>
                <w:color w:val="auto"/>
                <w:sz w:val="20"/>
              </w:rPr>
            </w:pPr>
            <w:r w:rsidRPr="0062101A">
              <w:rPr>
                <w:color w:val="auto"/>
                <w:sz w:val="20"/>
              </w:rPr>
              <w:t>5-10 мин.</w:t>
            </w:r>
          </w:p>
        </w:tc>
      </w:tr>
      <w:tr w:rsidR="005D39E4" w:rsidRPr="0062101A" w14:paraId="4A40A73D" w14:textId="77777777" w:rsidTr="00EB3308">
        <w:tc>
          <w:tcPr>
            <w:tcW w:w="477" w:type="dxa"/>
          </w:tcPr>
          <w:p w14:paraId="08ED4D7E" w14:textId="77777777" w:rsidR="005D39E4" w:rsidRPr="0062101A" w:rsidRDefault="005D39E4" w:rsidP="005D39E4">
            <w:pPr>
              <w:rPr>
                <w:color w:val="auto"/>
                <w:sz w:val="20"/>
              </w:rPr>
            </w:pPr>
            <w:r w:rsidRPr="0062101A">
              <w:rPr>
                <w:color w:val="auto"/>
                <w:sz w:val="20"/>
              </w:rPr>
              <w:t>13</w:t>
            </w:r>
          </w:p>
        </w:tc>
        <w:tc>
          <w:tcPr>
            <w:tcW w:w="1731" w:type="dxa"/>
          </w:tcPr>
          <w:p w14:paraId="12C27D9E" w14:textId="77777777" w:rsidR="005D39E4" w:rsidRPr="0062101A" w:rsidRDefault="005D39E4" w:rsidP="005D39E4">
            <w:pPr>
              <w:rPr>
                <w:color w:val="auto"/>
                <w:sz w:val="20"/>
                <w:highlight w:val="yellow"/>
              </w:rPr>
            </w:pPr>
            <w:r w:rsidRPr="0062101A">
              <w:rPr>
                <w:color w:val="auto"/>
                <w:sz w:val="20"/>
              </w:rPr>
              <w:t>Соотнесите какие функции относятся к правам нормаконтролера а какие к обязанностям :</w:t>
            </w:r>
          </w:p>
        </w:tc>
        <w:tc>
          <w:tcPr>
            <w:tcW w:w="2024" w:type="dxa"/>
          </w:tcPr>
          <w:p w14:paraId="4A59DBA2" w14:textId="77777777" w:rsidR="005D39E4" w:rsidRPr="0062101A" w:rsidRDefault="005D39E4" w:rsidP="005D39E4">
            <w:pPr>
              <w:ind w:left="60"/>
              <w:jc w:val="both"/>
              <w:rPr>
                <w:color w:val="auto"/>
                <w:sz w:val="20"/>
              </w:rPr>
            </w:pPr>
            <w:r w:rsidRPr="0062101A">
              <w:rPr>
                <w:color w:val="auto"/>
                <w:sz w:val="20"/>
              </w:rPr>
              <w:t>А. Права нормаконтролера</w:t>
            </w:r>
          </w:p>
          <w:p w14:paraId="744BA965" w14:textId="77777777" w:rsidR="005D39E4" w:rsidRPr="0062101A" w:rsidRDefault="005D39E4" w:rsidP="005D39E4">
            <w:pPr>
              <w:shd w:val="clear" w:color="auto" w:fill="FFFFFF"/>
              <w:ind w:left="60"/>
              <w:jc w:val="both"/>
              <w:rPr>
                <w:color w:val="auto"/>
                <w:sz w:val="20"/>
              </w:rPr>
            </w:pPr>
            <w:r w:rsidRPr="0062101A">
              <w:rPr>
                <w:color w:val="auto"/>
                <w:sz w:val="20"/>
              </w:rPr>
              <w:t>Б. Обязанности нормоконтролера</w:t>
            </w:r>
          </w:p>
          <w:p w14:paraId="15AE75D7" w14:textId="77777777" w:rsidR="005D39E4" w:rsidRPr="0062101A" w:rsidRDefault="005D39E4" w:rsidP="005D39E4">
            <w:pPr>
              <w:shd w:val="clear" w:color="auto" w:fill="FFFFFF"/>
              <w:ind w:left="60"/>
              <w:jc w:val="both"/>
              <w:rPr>
                <w:color w:val="auto"/>
                <w:sz w:val="22"/>
                <w:szCs w:val="22"/>
              </w:rPr>
            </w:pPr>
          </w:p>
          <w:p w14:paraId="60EB6D2E" w14:textId="77777777" w:rsidR="005D39E4" w:rsidRPr="0062101A" w:rsidRDefault="005D39E4" w:rsidP="005D39E4">
            <w:pPr>
              <w:rPr>
                <w:color w:val="auto"/>
                <w:sz w:val="20"/>
              </w:rPr>
            </w:pPr>
            <w:r w:rsidRPr="0062101A">
              <w:rPr>
                <w:color w:val="auto"/>
                <w:sz w:val="20"/>
              </w:rPr>
              <w:t>Функции:</w:t>
            </w:r>
          </w:p>
          <w:p w14:paraId="42C860C4" w14:textId="77777777" w:rsidR="005D39E4" w:rsidRPr="0062101A" w:rsidRDefault="005D39E4" w:rsidP="005D39E4">
            <w:pPr>
              <w:rPr>
                <w:color w:val="auto"/>
                <w:sz w:val="20"/>
              </w:rPr>
            </w:pPr>
            <w:r w:rsidRPr="0062101A">
              <w:rPr>
                <w:color w:val="auto"/>
                <w:sz w:val="20"/>
              </w:rPr>
              <w:t>1. •</w:t>
            </w:r>
            <w:r w:rsidRPr="0062101A">
              <w:rPr>
                <w:color w:val="auto"/>
                <w:sz w:val="20"/>
              </w:rPr>
              <w:tab/>
              <w:t>Не проводить нормоконтроль при наличии в документации утверждающей подписи до проведения проверки.</w:t>
            </w:r>
          </w:p>
          <w:p w14:paraId="1C351DFD" w14:textId="77777777" w:rsidR="005D39E4" w:rsidRPr="0062101A" w:rsidRDefault="005D39E4" w:rsidP="005D39E4">
            <w:pPr>
              <w:rPr>
                <w:color w:val="auto"/>
                <w:sz w:val="20"/>
              </w:rPr>
            </w:pPr>
            <w:r w:rsidRPr="0062101A">
              <w:rPr>
                <w:color w:val="auto"/>
                <w:sz w:val="20"/>
              </w:rPr>
              <w:t>2.</w:t>
            </w:r>
            <w:r w:rsidRPr="0062101A">
              <w:rPr>
                <w:color w:val="auto"/>
                <w:szCs w:val="24"/>
              </w:rPr>
              <w:t xml:space="preserve"> </w:t>
            </w:r>
            <w:r w:rsidRPr="0062101A">
              <w:rPr>
                <w:color w:val="auto"/>
                <w:sz w:val="20"/>
              </w:rPr>
              <w:t>•</w:t>
            </w:r>
            <w:r w:rsidRPr="0062101A">
              <w:rPr>
                <w:color w:val="auto"/>
                <w:sz w:val="20"/>
              </w:rPr>
              <w:tab/>
              <w:t>Возвращать конструкторскую документацию разработчику без рассмотрения в случаях нарушения комплектности, отсутствия обязательных подписей или небрежного выполнения.</w:t>
            </w:r>
          </w:p>
          <w:p w14:paraId="3CCC4422" w14:textId="77777777" w:rsidR="005D39E4" w:rsidRPr="0062101A" w:rsidRDefault="005D39E4" w:rsidP="005D39E4">
            <w:pPr>
              <w:rPr>
                <w:color w:val="auto"/>
                <w:sz w:val="20"/>
              </w:rPr>
            </w:pPr>
            <w:r w:rsidRPr="0062101A">
              <w:rPr>
                <w:color w:val="auto"/>
                <w:sz w:val="20"/>
              </w:rPr>
              <w:t>3.</w:t>
            </w:r>
            <w:r w:rsidRPr="0062101A">
              <w:rPr>
                <w:color w:val="auto"/>
                <w:szCs w:val="24"/>
              </w:rPr>
              <w:t xml:space="preserve"> </w:t>
            </w:r>
            <w:r w:rsidRPr="0062101A">
              <w:rPr>
                <w:color w:val="auto"/>
                <w:sz w:val="20"/>
              </w:rPr>
              <w:t>•</w:t>
            </w:r>
            <w:r w:rsidRPr="0062101A">
              <w:rPr>
                <w:color w:val="auto"/>
                <w:sz w:val="20"/>
              </w:rPr>
              <w:tab/>
              <w:t>Систематически предоставлять руководству подразделений, разработавших документацию, сведения о соблюдении требований стандартов, об использовании принципов конструктивной преемственности и оформлении документов.</w:t>
            </w:r>
          </w:p>
          <w:p w14:paraId="035EA24C" w14:textId="77777777" w:rsidR="005D39E4" w:rsidRPr="0062101A" w:rsidRDefault="005D39E4" w:rsidP="005D39E4">
            <w:pPr>
              <w:rPr>
                <w:color w:val="auto"/>
                <w:sz w:val="20"/>
              </w:rPr>
            </w:pPr>
            <w:r w:rsidRPr="0062101A">
              <w:rPr>
                <w:color w:val="auto"/>
                <w:sz w:val="20"/>
              </w:rPr>
              <w:t>4. •</w:t>
            </w:r>
            <w:r w:rsidRPr="0062101A">
              <w:rPr>
                <w:color w:val="auto"/>
                <w:sz w:val="20"/>
              </w:rPr>
              <w:tab/>
              <w:t xml:space="preserve">Руководствоваться  только действующими в момент контроля стандартами и другими </w:t>
            </w:r>
            <w:r w:rsidRPr="0062101A">
              <w:rPr>
                <w:color w:val="auto"/>
                <w:sz w:val="20"/>
              </w:rPr>
              <w:lastRenderedPageBreak/>
              <w:t xml:space="preserve">нормативными документами. </w:t>
            </w:r>
          </w:p>
          <w:p w14:paraId="6084FE32" w14:textId="77777777" w:rsidR="005D39E4" w:rsidRPr="0062101A" w:rsidRDefault="005D39E4" w:rsidP="005D39E4">
            <w:pPr>
              <w:rPr>
                <w:color w:val="auto"/>
                <w:sz w:val="20"/>
              </w:rPr>
            </w:pPr>
            <w:r w:rsidRPr="0062101A">
              <w:rPr>
                <w:color w:val="auto"/>
                <w:sz w:val="20"/>
              </w:rPr>
              <w:t>5. •</w:t>
            </w:r>
            <w:r w:rsidRPr="0062101A">
              <w:rPr>
                <w:color w:val="auto"/>
                <w:sz w:val="20"/>
              </w:rPr>
              <w:tab/>
              <w:t>Требовать от разработчиков документации разъяснений и дополнительных материалов по вопросам, возникшим при проверке.</w:t>
            </w:r>
          </w:p>
          <w:p w14:paraId="6918B408" w14:textId="77777777" w:rsidR="005D39E4" w:rsidRPr="0062101A" w:rsidRDefault="005D39E4" w:rsidP="005D39E4">
            <w:pPr>
              <w:rPr>
                <w:color w:val="auto"/>
                <w:sz w:val="20"/>
                <w:highlight w:val="yellow"/>
              </w:rPr>
            </w:pPr>
          </w:p>
        </w:tc>
        <w:tc>
          <w:tcPr>
            <w:tcW w:w="1485" w:type="dxa"/>
          </w:tcPr>
          <w:p w14:paraId="2F90354F" w14:textId="77777777" w:rsidR="005D39E4" w:rsidRPr="0062101A" w:rsidRDefault="005D39E4" w:rsidP="005D39E4">
            <w:pPr>
              <w:rPr>
                <w:color w:val="auto"/>
                <w:sz w:val="20"/>
                <w:highlight w:val="yellow"/>
              </w:rPr>
            </w:pPr>
          </w:p>
        </w:tc>
        <w:tc>
          <w:tcPr>
            <w:tcW w:w="1301" w:type="dxa"/>
            <w:gridSpan w:val="2"/>
          </w:tcPr>
          <w:p w14:paraId="4A59EADF" w14:textId="77777777" w:rsidR="005D39E4" w:rsidRPr="0062101A" w:rsidRDefault="005D39E4" w:rsidP="005D39E4">
            <w:pPr>
              <w:rPr>
                <w:color w:val="auto"/>
                <w:sz w:val="22"/>
                <w:szCs w:val="22"/>
              </w:rPr>
            </w:pPr>
            <w:r w:rsidRPr="0062101A">
              <w:rPr>
                <w:color w:val="auto"/>
                <w:sz w:val="22"/>
                <w:szCs w:val="22"/>
              </w:rPr>
              <w:t>ПК-3.1</w:t>
            </w:r>
          </w:p>
          <w:p w14:paraId="76943850" w14:textId="77777777" w:rsidR="005D39E4" w:rsidRPr="0062101A" w:rsidRDefault="005D39E4" w:rsidP="005D39E4">
            <w:pPr>
              <w:rPr>
                <w:color w:val="auto"/>
                <w:sz w:val="22"/>
                <w:szCs w:val="22"/>
              </w:rPr>
            </w:pPr>
            <w:r w:rsidRPr="0062101A">
              <w:rPr>
                <w:color w:val="auto"/>
                <w:sz w:val="22"/>
                <w:szCs w:val="22"/>
              </w:rPr>
              <w:t>ПК-3.2</w:t>
            </w:r>
          </w:p>
          <w:p w14:paraId="2F4143F5"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75D8E13F"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1C462686" w14:textId="77777777" w:rsidR="005D39E4" w:rsidRPr="0062101A" w:rsidRDefault="005D39E4" w:rsidP="005D39E4">
            <w:pPr>
              <w:rPr>
                <w:color w:val="auto"/>
                <w:sz w:val="20"/>
              </w:rPr>
            </w:pPr>
            <w:r w:rsidRPr="0062101A">
              <w:rPr>
                <w:color w:val="auto"/>
                <w:sz w:val="20"/>
              </w:rPr>
              <w:t>5-10 мин.</w:t>
            </w:r>
          </w:p>
        </w:tc>
      </w:tr>
      <w:tr w:rsidR="005D39E4" w:rsidRPr="0062101A" w14:paraId="57F4495A" w14:textId="77777777" w:rsidTr="00EB3308">
        <w:tc>
          <w:tcPr>
            <w:tcW w:w="9571" w:type="dxa"/>
            <w:gridSpan w:val="8"/>
          </w:tcPr>
          <w:p w14:paraId="2D5CB0B8"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3BB8CD7C" w14:textId="77777777" w:rsidTr="00EB3308">
        <w:tc>
          <w:tcPr>
            <w:tcW w:w="9571" w:type="dxa"/>
            <w:gridSpan w:val="8"/>
          </w:tcPr>
          <w:p w14:paraId="51AED89D" w14:textId="77777777" w:rsidR="005D39E4" w:rsidRPr="0062101A" w:rsidRDefault="005D39E4" w:rsidP="005D39E4">
            <w:pPr>
              <w:rPr>
                <w:color w:val="auto"/>
                <w:sz w:val="20"/>
                <w:highlight w:val="yellow"/>
              </w:rPr>
            </w:pPr>
            <w:r w:rsidRPr="0062101A">
              <w:rPr>
                <w:color w:val="auto"/>
                <w:szCs w:val="24"/>
              </w:rPr>
              <w:t xml:space="preserve">Инструкция: </w:t>
            </w:r>
            <w:r w:rsidRPr="0062101A">
              <w:rPr>
                <w:b/>
                <w:i/>
                <w:color w:val="auto"/>
                <w:szCs w:val="24"/>
              </w:rPr>
              <w:t>прочитайте текст и запишите развернутый</w:t>
            </w:r>
            <w:r w:rsidRPr="0062101A">
              <w:rPr>
                <w:b/>
                <w:i/>
                <w:color w:val="auto"/>
                <w:sz w:val="36"/>
                <w:szCs w:val="36"/>
              </w:rPr>
              <w:t xml:space="preserve"> </w:t>
            </w:r>
            <w:r w:rsidRPr="0062101A">
              <w:rPr>
                <w:b/>
                <w:i/>
                <w:color w:val="auto"/>
                <w:szCs w:val="24"/>
              </w:rPr>
              <w:t>обоснованный ответ</w:t>
            </w:r>
          </w:p>
        </w:tc>
      </w:tr>
      <w:tr w:rsidR="005D39E4" w:rsidRPr="0062101A" w14:paraId="33EE9A81" w14:textId="77777777" w:rsidTr="00EB3308">
        <w:tc>
          <w:tcPr>
            <w:tcW w:w="477" w:type="dxa"/>
          </w:tcPr>
          <w:p w14:paraId="3BAFEEB4" w14:textId="77777777" w:rsidR="005D39E4" w:rsidRPr="0062101A" w:rsidRDefault="005D39E4" w:rsidP="005D39E4">
            <w:pPr>
              <w:rPr>
                <w:color w:val="auto"/>
                <w:sz w:val="20"/>
              </w:rPr>
            </w:pPr>
            <w:r w:rsidRPr="0062101A">
              <w:rPr>
                <w:color w:val="auto"/>
                <w:sz w:val="20"/>
              </w:rPr>
              <w:t>14</w:t>
            </w:r>
          </w:p>
        </w:tc>
        <w:tc>
          <w:tcPr>
            <w:tcW w:w="1731" w:type="dxa"/>
          </w:tcPr>
          <w:p w14:paraId="6765555E" w14:textId="77777777" w:rsidR="005D39E4" w:rsidRPr="0062101A" w:rsidRDefault="005D39E4" w:rsidP="005D39E4">
            <w:pPr>
              <w:jc w:val="both"/>
              <w:rPr>
                <w:color w:val="auto"/>
                <w:sz w:val="20"/>
              </w:rPr>
            </w:pPr>
            <w:r w:rsidRPr="0062101A">
              <w:rPr>
                <w:color w:val="auto"/>
                <w:sz w:val="20"/>
              </w:rPr>
              <w:t>Непосредственным источником экономической</w:t>
            </w:r>
          </w:p>
          <w:p w14:paraId="3588D928" w14:textId="77777777" w:rsidR="005D39E4" w:rsidRPr="0062101A" w:rsidRDefault="005D39E4" w:rsidP="005D39E4">
            <w:pPr>
              <w:jc w:val="both"/>
              <w:rPr>
                <w:color w:val="auto"/>
                <w:sz w:val="20"/>
              </w:rPr>
            </w:pPr>
            <w:r w:rsidRPr="0062101A">
              <w:rPr>
                <w:color w:val="auto"/>
                <w:sz w:val="20"/>
              </w:rPr>
              <w:t>эффективности нормоконтроля является …</w:t>
            </w:r>
          </w:p>
        </w:tc>
        <w:tc>
          <w:tcPr>
            <w:tcW w:w="2024" w:type="dxa"/>
          </w:tcPr>
          <w:p w14:paraId="5DFF9D7C" w14:textId="77777777" w:rsidR="005D39E4" w:rsidRPr="0062101A" w:rsidRDefault="005D39E4" w:rsidP="005D39E4">
            <w:pPr>
              <w:rPr>
                <w:color w:val="auto"/>
                <w:sz w:val="20"/>
                <w:highlight w:val="yellow"/>
              </w:rPr>
            </w:pPr>
          </w:p>
        </w:tc>
        <w:tc>
          <w:tcPr>
            <w:tcW w:w="1485" w:type="dxa"/>
          </w:tcPr>
          <w:p w14:paraId="3249829A" w14:textId="21A7710E" w:rsidR="005D39E4" w:rsidRPr="0062101A" w:rsidRDefault="005D39E4" w:rsidP="005D39E4">
            <w:pPr>
              <w:shd w:val="clear" w:color="auto" w:fill="FDFEFF"/>
              <w:jc w:val="both"/>
              <w:rPr>
                <w:color w:val="auto"/>
                <w:sz w:val="22"/>
                <w:szCs w:val="22"/>
                <w:shd w:val="clear" w:color="auto" w:fill="FFFFFF"/>
              </w:rPr>
            </w:pPr>
          </w:p>
        </w:tc>
        <w:tc>
          <w:tcPr>
            <w:tcW w:w="1301" w:type="dxa"/>
            <w:gridSpan w:val="2"/>
          </w:tcPr>
          <w:p w14:paraId="49241EA5" w14:textId="77777777" w:rsidR="005D39E4" w:rsidRPr="0062101A" w:rsidRDefault="005D39E4" w:rsidP="005D39E4">
            <w:pPr>
              <w:rPr>
                <w:color w:val="auto"/>
                <w:sz w:val="22"/>
                <w:szCs w:val="22"/>
              </w:rPr>
            </w:pPr>
            <w:r w:rsidRPr="0062101A">
              <w:rPr>
                <w:color w:val="auto"/>
                <w:sz w:val="22"/>
                <w:szCs w:val="22"/>
              </w:rPr>
              <w:t>ПК-3.1</w:t>
            </w:r>
          </w:p>
          <w:p w14:paraId="09B86B79" w14:textId="77777777" w:rsidR="005D39E4" w:rsidRPr="0062101A" w:rsidRDefault="005D39E4" w:rsidP="005D39E4">
            <w:pPr>
              <w:rPr>
                <w:color w:val="auto"/>
                <w:sz w:val="22"/>
                <w:szCs w:val="22"/>
              </w:rPr>
            </w:pPr>
            <w:r w:rsidRPr="0062101A">
              <w:rPr>
                <w:color w:val="auto"/>
                <w:sz w:val="22"/>
                <w:szCs w:val="22"/>
              </w:rPr>
              <w:t>ПК-3.2</w:t>
            </w:r>
          </w:p>
          <w:p w14:paraId="02FFB809"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2743D1CA" w14:textId="77777777" w:rsidR="005D39E4" w:rsidRPr="0062101A" w:rsidRDefault="005D39E4" w:rsidP="005D39E4">
            <w:pPr>
              <w:rPr>
                <w:color w:val="auto"/>
                <w:sz w:val="20"/>
              </w:rPr>
            </w:pPr>
            <w:r w:rsidRPr="0062101A">
              <w:rPr>
                <w:color w:val="auto"/>
                <w:sz w:val="20"/>
              </w:rPr>
              <w:t>У, З, В</w:t>
            </w:r>
          </w:p>
        </w:tc>
        <w:tc>
          <w:tcPr>
            <w:tcW w:w="1217" w:type="dxa"/>
          </w:tcPr>
          <w:p w14:paraId="6FD405C7" w14:textId="77777777" w:rsidR="005D39E4" w:rsidRPr="0062101A" w:rsidRDefault="005D39E4" w:rsidP="005D39E4">
            <w:pPr>
              <w:rPr>
                <w:color w:val="auto"/>
                <w:sz w:val="20"/>
              </w:rPr>
            </w:pPr>
            <w:r w:rsidRPr="0062101A">
              <w:rPr>
                <w:color w:val="auto"/>
                <w:sz w:val="20"/>
              </w:rPr>
              <w:t>5-10 мин.</w:t>
            </w:r>
          </w:p>
        </w:tc>
      </w:tr>
      <w:tr w:rsidR="005D39E4" w:rsidRPr="0062101A" w14:paraId="34882CCA" w14:textId="77777777" w:rsidTr="00EB3308">
        <w:tc>
          <w:tcPr>
            <w:tcW w:w="477" w:type="dxa"/>
          </w:tcPr>
          <w:p w14:paraId="63AA2067" w14:textId="77777777" w:rsidR="005D39E4" w:rsidRPr="0062101A" w:rsidRDefault="005D39E4" w:rsidP="005D39E4">
            <w:pPr>
              <w:rPr>
                <w:color w:val="auto"/>
                <w:sz w:val="20"/>
              </w:rPr>
            </w:pPr>
            <w:r w:rsidRPr="0062101A">
              <w:rPr>
                <w:color w:val="auto"/>
                <w:sz w:val="20"/>
              </w:rPr>
              <w:t>15</w:t>
            </w:r>
          </w:p>
          <w:p w14:paraId="10A9EB95" w14:textId="77777777" w:rsidR="005D39E4" w:rsidRPr="0062101A" w:rsidRDefault="005D39E4" w:rsidP="005D39E4">
            <w:pPr>
              <w:rPr>
                <w:color w:val="auto"/>
                <w:sz w:val="20"/>
              </w:rPr>
            </w:pPr>
          </w:p>
        </w:tc>
        <w:tc>
          <w:tcPr>
            <w:tcW w:w="1731" w:type="dxa"/>
          </w:tcPr>
          <w:p w14:paraId="61BF76A3" w14:textId="77777777" w:rsidR="005D39E4" w:rsidRPr="0062101A" w:rsidRDefault="005D39E4" w:rsidP="005D39E4">
            <w:pPr>
              <w:jc w:val="both"/>
              <w:rPr>
                <w:color w:val="auto"/>
                <w:sz w:val="20"/>
                <w:highlight w:val="yellow"/>
              </w:rPr>
            </w:pPr>
            <w:r w:rsidRPr="0062101A">
              <w:rPr>
                <w:color w:val="auto"/>
                <w:sz w:val="20"/>
              </w:rPr>
              <w:t>Является ли проведение нормоконтроля обязательной процедурой</w:t>
            </w:r>
          </w:p>
        </w:tc>
        <w:tc>
          <w:tcPr>
            <w:tcW w:w="2024" w:type="dxa"/>
          </w:tcPr>
          <w:p w14:paraId="09373E4F" w14:textId="77777777" w:rsidR="005D39E4" w:rsidRPr="0062101A" w:rsidRDefault="005D39E4" w:rsidP="005D39E4">
            <w:pPr>
              <w:rPr>
                <w:color w:val="auto"/>
                <w:sz w:val="20"/>
                <w:highlight w:val="yellow"/>
              </w:rPr>
            </w:pPr>
          </w:p>
        </w:tc>
        <w:tc>
          <w:tcPr>
            <w:tcW w:w="1485" w:type="dxa"/>
          </w:tcPr>
          <w:p w14:paraId="275E102D" w14:textId="2FA8FD87" w:rsidR="005D39E4" w:rsidRPr="0062101A" w:rsidRDefault="005D39E4" w:rsidP="005D39E4">
            <w:pPr>
              <w:shd w:val="clear" w:color="auto" w:fill="FDFEFF"/>
              <w:jc w:val="both"/>
              <w:rPr>
                <w:color w:val="auto"/>
                <w:sz w:val="22"/>
                <w:szCs w:val="22"/>
                <w:highlight w:val="yellow"/>
              </w:rPr>
            </w:pPr>
          </w:p>
        </w:tc>
        <w:tc>
          <w:tcPr>
            <w:tcW w:w="1301" w:type="dxa"/>
            <w:gridSpan w:val="2"/>
          </w:tcPr>
          <w:p w14:paraId="5E9F6005" w14:textId="77777777" w:rsidR="005D39E4" w:rsidRPr="0062101A" w:rsidRDefault="005D39E4" w:rsidP="005D39E4">
            <w:pPr>
              <w:rPr>
                <w:color w:val="auto"/>
                <w:sz w:val="22"/>
                <w:szCs w:val="22"/>
              </w:rPr>
            </w:pPr>
            <w:r w:rsidRPr="0062101A">
              <w:rPr>
                <w:color w:val="auto"/>
                <w:sz w:val="22"/>
                <w:szCs w:val="22"/>
              </w:rPr>
              <w:t>ПК-3.1</w:t>
            </w:r>
          </w:p>
          <w:p w14:paraId="23337935" w14:textId="77777777" w:rsidR="005D39E4" w:rsidRPr="0062101A" w:rsidRDefault="005D39E4" w:rsidP="005D39E4">
            <w:pPr>
              <w:rPr>
                <w:color w:val="auto"/>
                <w:sz w:val="22"/>
                <w:szCs w:val="22"/>
              </w:rPr>
            </w:pPr>
            <w:r w:rsidRPr="0062101A">
              <w:rPr>
                <w:color w:val="auto"/>
                <w:sz w:val="22"/>
                <w:szCs w:val="22"/>
              </w:rPr>
              <w:t>ПК-3.2</w:t>
            </w:r>
          </w:p>
          <w:p w14:paraId="08BDB47C"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70C19E6F" w14:textId="77777777" w:rsidR="005D39E4" w:rsidRPr="0062101A" w:rsidRDefault="005D39E4" w:rsidP="005D39E4">
            <w:pPr>
              <w:rPr>
                <w:color w:val="auto"/>
                <w:sz w:val="20"/>
              </w:rPr>
            </w:pPr>
            <w:r w:rsidRPr="0062101A">
              <w:rPr>
                <w:color w:val="auto"/>
                <w:sz w:val="20"/>
              </w:rPr>
              <w:t>У, З, В</w:t>
            </w:r>
          </w:p>
        </w:tc>
        <w:tc>
          <w:tcPr>
            <w:tcW w:w="1217" w:type="dxa"/>
          </w:tcPr>
          <w:p w14:paraId="4EE7FAAA" w14:textId="77777777" w:rsidR="005D39E4" w:rsidRPr="0062101A" w:rsidRDefault="005D39E4" w:rsidP="005D39E4">
            <w:pPr>
              <w:rPr>
                <w:color w:val="auto"/>
                <w:sz w:val="20"/>
              </w:rPr>
            </w:pPr>
            <w:r w:rsidRPr="0062101A">
              <w:rPr>
                <w:color w:val="auto"/>
                <w:sz w:val="20"/>
              </w:rPr>
              <w:t>5-10 мин.</w:t>
            </w:r>
          </w:p>
        </w:tc>
      </w:tr>
      <w:tr w:rsidR="005D39E4" w:rsidRPr="0062101A" w14:paraId="0944522F" w14:textId="77777777" w:rsidTr="00EB3308">
        <w:tc>
          <w:tcPr>
            <w:tcW w:w="477" w:type="dxa"/>
          </w:tcPr>
          <w:p w14:paraId="672B23D6" w14:textId="77777777" w:rsidR="005D39E4" w:rsidRPr="0062101A" w:rsidRDefault="005D39E4" w:rsidP="005D39E4">
            <w:pPr>
              <w:rPr>
                <w:color w:val="auto"/>
                <w:sz w:val="20"/>
              </w:rPr>
            </w:pPr>
            <w:r w:rsidRPr="0062101A">
              <w:rPr>
                <w:color w:val="auto"/>
                <w:sz w:val="20"/>
              </w:rPr>
              <w:t>16.</w:t>
            </w:r>
          </w:p>
        </w:tc>
        <w:tc>
          <w:tcPr>
            <w:tcW w:w="1731" w:type="dxa"/>
          </w:tcPr>
          <w:p w14:paraId="7D0ABC81" w14:textId="77777777" w:rsidR="005D39E4" w:rsidRPr="0062101A" w:rsidRDefault="005D39E4" w:rsidP="005D39E4">
            <w:pPr>
              <w:rPr>
                <w:color w:val="auto"/>
                <w:sz w:val="22"/>
                <w:szCs w:val="22"/>
              </w:rPr>
            </w:pPr>
            <w:r w:rsidRPr="0062101A">
              <w:rPr>
                <w:color w:val="auto"/>
                <w:sz w:val="22"/>
                <w:szCs w:val="22"/>
              </w:rPr>
              <w:t>Нормоконтроль проводят в целях …</w:t>
            </w:r>
          </w:p>
        </w:tc>
        <w:tc>
          <w:tcPr>
            <w:tcW w:w="2024" w:type="dxa"/>
          </w:tcPr>
          <w:p w14:paraId="1FEE930E" w14:textId="77777777" w:rsidR="005D39E4" w:rsidRPr="0062101A" w:rsidRDefault="005D39E4" w:rsidP="005D39E4">
            <w:pPr>
              <w:jc w:val="center"/>
              <w:rPr>
                <w:color w:val="auto"/>
                <w:sz w:val="20"/>
                <w:vertAlign w:val="subscript"/>
              </w:rPr>
            </w:pPr>
          </w:p>
        </w:tc>
        <w:tc>
          <w:tcPr>
            <w:tcW w:w="1485" w:type="dxa"/>
          </w:tcPr>
          <w:p w14:paraId="1E8C5309" w14:textId="0112FCE9" w:rsidR="005D39E4" w:rsidRPr="0062101A" w:rsidRDefault="005D39E4" w:rsidP="005D39E4">
            <w:pPr>
              <w:widowControl w:val="0"/>
              <w:autoSpaceDE w:val="0"/>
              <w:autoSpaceDN w:val="0"/>
              <w:adjustRightInd w:val="0"/>
              <w:contextualSpacing/>
              <w:rPr>
                <w:rFonts w:eastAsia="Calibri"/>
                <w:color w:val="auto"/>
                <w:sz w:val="22"/>
                <w:szCs w:val="22"/>
                <w:highlight w:val="yellow"/>
                <w:lang w:eastAsia="en-US"/>
              </w:rPr>
            </w:pPr>
          </w:p>
        </w:tc>
        <w:tc>
          <w:tcPr>
            <w:tcW w:w="1301" w:type="dxa"/>
            <w:gridSpan w:val="2"/>
          </w:tcPr>
          <w:p w14:paraId="085A36AC" w14:textId="77777777" w:rsidR="005D39E4" w:rsidRPr="0062101A" w:rsidRDefault="005D39E4" w:rsidP="005D39E4">
            <w:pPr>
              <w:rPr>
                <w:color w:val="auto"/>
                <w:sz w:val="22"/>
                <w:szCs w:val="22"/>
              </w:rPr>
            </w:pPr>
            <w:r w:rsidRPr="0062101A">
              <w:rPr>
                <w:color w:val="auto"/>
                <w:sz w:val="22"/>
                <w:szCs w:val="22"/>
              </w:rPr>
              <w:t>ПК-3.1</w:t>
            </w:r>
          </w:p>
          <w:p w14:paraId="07F01305" w14:textId="77777777" w:rsidR="005D39E4" w:rsidRPr="0062101A" w:rsidRDefault="005D39E4" w:rsidP="005D39E4">
            <w:pPr>
              <w:rPr>
                <w:color w:val="auto"/>
                <w:sz w:val="22"/>
                <w:szCs w:val="22"/>
              </w:rPr>
            </w:pPr>
            <w:r w:rsidRPr="0062101A">
              <w:rPr>
                <w:color w:val="auto"/>
                <w:sz w:val="22"/>
                <w:szCs w:val="22"/>
              </w:rPr>
              <w:t>ПК-3.2</w:t>
            </w:r>
          </w:p>
          <w:p w14:paraId="20165294" w14:textId="77777777" w:rsidR="005D39E4" w:rsidRPr="0062101A" w:rsidRDefault="005D39E4" w:rsidP="005D39E4">
            <w:pPr>
              <w:rPr>
                <w:color w:val="auto"/>
                <w:sz w:val="20"/>
                <w:highlight w:val="yellow"/>
              </w:rPr>
            </w:pPr>
            <w:r w:rsidRPr="0062101A">
              <w:rPr>
                <w:color w:val="auto"/>
                <w:sz w:val="22"/>
                <w:szCs w:val="22"/>
              </w:rPr>
              <w:t>ПК-3.3</w:t>
            </w:r>
          </w:p>
        </w:tc>
        <w:tc>
          <w:tcPr>
            <w:tcW w:w="1336" w:type="dxa"/>
          </w:tcPr>
          <w:p w14:paraId="136AAE3E"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7EAB3605"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670F7777" w14:textId="77777777" w:rsidTr="00EB3308">
        <w:tc>
          <w:tcPr>
            <w:tcW w:w="477" w:type="dxa"/>
          </w:tcPr>
          <w:p w14:paraId="1D118C00" w14:textId="77777777" w:rsidR="005D39E4" w:rsidRPr="0062101A" w:rsidRDefault="005D39E4" w:rsidP="005D39E4">
            <w:pPr>
              <w:rPr>
                <w:color w:val="auto"/>
                <w:sz w:val="20"/>
              </w:rPr>
            </w:pPr>
            <w:r w:rsidRPr="0062101A">
              <w:rPr>
                <w:color w:val="auto"/>
                <w:sz w:val="20"/>
              </w:rPr>
              <w:t>17.</w:t>
            </w:r>
          </w:p>
        </w:tc>
        <w:tc>
          <w:tcPr>
            <w:tcW w:w="1731" w:type="dxa"/>
          </w:tcPr>
          <w:p w14:paraId="453494F2" w14:textId="77777777" w:rsidR="005D39E4" w:rsidRPr="0062101A" w:rsidRDefault="005D39E4" w:rsidP="005D39E4">
            <w:pPr>
              <w:widowControl w:val="0"/>
              <w:autoSpaceDE w:val="0"/>
              <w:autoSpaceDN w:val="0"/>
              <w:adjustRightInd w:val="0"/>
              <w:contextualSpacing/>
              <w:jc w:val="both"/>
              <w:rPr>
                <w:rFonts w:eastAsia="Calibri"/>
                <w:iCs/>
                <w:color w:val="auto"/>
                <w:sz w:val="22"/>
                <w:szCs w:val="22"/>
                <w:lang w:eastAsia="en-US"/>
              </w:rPr>
            </w:pPr>
            <w:r w:rsidRPr="0062101A">
              <w:rPr>
                <w:rFonts w:eastAsia="Calibri"/>
                <w:iCs/>
                <w:color w:val="auto"/>
                <w:sz w:val="22"/>
                <w:szCs w:val="22"/>
                <w:lang w:eastAsia="en-US"/>
              </w:rPr>
              <w:t>Основными технологическими документами являются:</w:t>
            </w:r>
          </w:p>
        </w:tc>
        <w:tc>
          <w:tcPr>
            <w:tcW w:w="2024" w:type="dxa"/>
          </w:tcPr>
          <w:p w14:paraId="0D42E38E" w14:textId="77777777" w:rsidR="005D39E4" w:rsidRPr="0062101A" w:rsidRDefault="005D39E4" w:rsidP="005D39E4">
            <w:pPr>
              <w:rPr>
                <w:color w:val="auto"/>
                <w:sz w:val="20"/>
              </w:rPr>
            </w:pPr>
          </w:p>
        </w:tc>
        <w:tc>
          <w:tcPr>
            <w:tcW w:w="1485" w:type="dxa"/>
          </w:tcPr>
          <w:p w14:paraId="5A2077AE" w14:textId="507D3A74" w:rsidR="005D39E4" w:rsidRPr="0062101A" w:rsidRDefault="005D39E4" w:rsidP="005D39E4">
            <w:pPr>
              <w:jc w:val="both"/>
              <w:rPr>
                <w:color w:val="auto"/>
                <w:sz w:val="22"/>
                <w:szCs w:val="22"/>
              </w:rPr>
            </w:pPr>
          </w:p>
        </w:tc>
        <w:tc>
          <w:tcPr>
            <w:tcW w:w="1301" w:type="dxa"/>
            <w:gridSpan w:val="2"/>
          </w:tcPr>
          <w:p w14:paraId="2A9C37C9" w14:textId="77777777" w:rsidR="005D39E4" w:rsidRPr="0062101A" w:rsidRDefault="005D39E4" w:rsidP="005D39E4">
            <w:pPr>
              <w:rPr>
                <w:color w:val="auto"/>
                <w:sz w:val="22"/>
                <w:szCs w:val="22"/>
              </w:rPr>
            </w:pPr>
            <w:r w:rsidRPr="0062101A">
              <w:rPr>
                <w:color w:val="auto"/>
                <w:sz w:val="22"/>
                <w:szCs w:val="22"/>
              </w:rPr>
              <w:t>ПК-3.1</w:t>
            </w:r>
          </w:p>
          <w:p w14:paraId="4614F13C" w14:textId="77777777" w:rsidR="005D39E4" w:rsidRPr="0062101A" w:rsidRDefault="005D39E4" w:rsidP="005D39E4">
            <w:pPr>
              <w:rPr>
                <w:color w:val="auto"/>
                <w:sz w:val="22"/>
                <w:szCs w:val="22"/>
              </w:rPr>
            </w:pPr>
            <w:r w:rsidRPr="0062101A">
              <w:rPr>
                <w:color w:val="auto"/>
                <w:sz w:val="22"/>
                <w:szCs w:val="22"/>
              </w:rPr>
              <w:t>ПК-3.2</w:t>
            </w:r>
          </w:p>
          <w:p w14:paraId="2C77751F" w14:textId="77777777" w:rsidR="005D39E4" w:rsidRPr="0062101A" w:rsidRDefault="005D39E4" w:rsidP="005D39E4">
            <w:pPr>
              <w:rPr>
                <w:color w:val="auto"/>
                <w:sz w:val="20"/>
              </w:rPr>
            </w:pPr>
            <w:r w:rsidRPr="0062101A">
              <w:rPr>
                <w:color w:val="auto"/>
                <w:sz w:val="22"/>
                <w:szCs w:val="22"/>
              </w:rPr>
              <w:t>ПК-3.3</w:t>
            </w:r>
          </w:p>
        </w:tc>
        <w:tc>
          <w:tcPr>
            <w:tcW w:w="1336" w:type="dxa"/>
          </w:tcPr>
          <w:p w14:paraId="7DD4F66E"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6DFEE7CC"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73D3021D" w14:textId="77777777" w:rsidTr="00EB3308">
        <w:tc>
          <w:tcPr>
            <w:tcW w:w="477" w:type="dxa"/>
          </w:tcPr>
          <w:p w14:paraId="576701E5" w14:textId="77777777" w:rsidR="005D39E4" w:rsidRPr="0062101A" w:rsidRDefault="005D39E4" w:rsidP="005D39E4">
            <w:pPr>
              <w:rPr>
                <w:color w:val="auto"/>
                <w:sz w:val="20"/>
              </w:rPr>
            </w:pPr>
            <w:r w:rsidRPr="0062101A">
              <w:rPr>
                <w:color w:val="auto"/>
                <w:sz w:val="20"/>
              </w:rPr>
              <w:t>18</w:t>
            </w:r>
          </w:p>
        </w:tc>
        <w:tc>
          <w:tcPr>
            <w:tcW w:w="1731" w:type="dxa"/>
          </w:tcPr>
          <w:p w14:paraId="25C09D16" w14:textId="77777777" w:rsidR="005D39E4" w:rsidRPr="0062101A" w:rsidRDefault="005D39E4" w:rsidP="005D39E4">
            <w:pPr>
              <w:jc w:val="both"/>
              <w:rPr>
                <w:color w:val="auto"/>
                <w:sz w:val="22"/>
                <w:szCs w:val="22"/>
              </w:rPr>
            </w:pPr>
            <w:r w:rsidRPr="0062101A">
              <w:rPr>
                <w:color w:val="auto"/>
                <w:sz w:val="22"/>
                <w:szCs w:val="22"/>
              </w:rPr>
              <w:t xml:space="preserve">Укажите обязательный документ при </w:t>
            </w:r>
          </w:p>
          <w:p w14:paraId="6957283C" w14:textId="77777777" w:rsidR="005D39E4" w:rsidRPr="0062101A" w:rsidRDefault="005D39E4" w:rsidP="005D39E4">
            <w:pPr>
              <w:jc w:val="both"/>
              <w:rPr>
                <w:color w:val="auto"/>
                <w:sz w:val="22"/>
                <w:szCs w:val="22"/>
              </w:rPr>
            </w:pPr>
            <w:r w:rsidRPr="0062101A">
              <w:rPr>
                <w:color w:val="auto"/>
                <w:sz w:val="22"/>
                <w:szCs w:val="22"/>
              </w:rPr>
              <w:t>Маршрутно - операционном описании технологического процесса.</w:t>
            </w:r>
          </w:p>
        </w:tc>
        <w:tc>
          <w:tcPr>
            <w:tcW w:w="2024" w:type="dxa"/>
          </w:tcPr>
          <w:p w14:paraId="4FAF7E6E" w14:textId="77777777" w:rsidR="005D39E4" w:rsidRPr="0062101A" w:rsidRDefault="005D39E4" w:rsidP="005D39E4">
            <w:pPr>
              <w:rPr>
                <w:color w:val="auto"/>
                <w:sz w:val="20"/>
              </w:rPr>
            </w:pPr>
          </w:p>
        </w:tc>
        <w:tc>
          <w:tcPr>
            <w:tcW w:w="1485" w:type="dxa"/>
          </w:tcPr>
          <w:p w14:paraId="1A922CBD" w14:textId="6F385CBD" w:rsidR="005D39E4" w:rsidRPr="0062101A" w:rsidRDefault="005D39E4" w:rsidP="005D39E4">
            <w:pPr>
              <w:jc w:val="center"/>
              <w:rPr>
                <w:color w:val="auto"/>
                <w:sz w:val="22"/>
                <w:szCs w:val="22"/>
              </w:rPr>
            </w:pPr>
          </w:p>
        </w:tc>
        <w:tc>
          <w:tcPr>
            <w:tcW w:w="1301" w:type="dxa"/>
            <w:gridSpan w:val="2"/>
          </w:tcPr>
          <w:p w14:paraId="74CAFBEA" w14:textId="77777777" w:rsidR="005D39E4" w:rsidRPr="0062101A" w:rsidRDefault="005D39E4" w:rsidP="005D39E4">
            <w:pPr>
              <w:rPr>
                <w:color w:val="auto"/>
                <w:sz w:val="22"/>
                <w:szCs w:val="22"/>
              </w:rPr>
            </w:pPr>
            <w:r w:rsidRPr="0062101A">
              <w:rPr>
                <w:color w:val="auto"/>
                <w:sz w:val="22"/>
                <w:szCs w:val="22"/>
              </w:rPr>
              <w:t>ПК-3.1</w:t>
            </w:r>
          </w:p>
          <w:p w14:paraId="2A2F351F" w14:textId="77777777" w:rsidR="005D39E4" w:rsidRPr="0062101A" w:rsidRDefault="005D39E4" w:rsidP="005D39E4">
            <w:pPr>
              <w:rPr>
                <w:color w:val="auto"/>
                <w:sz w:val="22"/>
                <w:szCs w:val="22"/>
              </w:rPr>
            </w:pPr>
            <w:r w:rsidRPr="0062101A">
              <w:rPr>
                <w:color w:val="auto"/>
                <w:sz w:val="22"/>
                <w:szCs w:val="22"/>
              </w:rPr>
              <w:t>ПК-3.2</w:t>
            </w:r>
          </w:p>
          <w:p w14:paraId="7015BC80" w14:textId="77777777" w:rsidR="005D39E4" w:rsidRPr="0062101A" w:rsidRDefault="005D39E4" w:rsidP="005D39E4">
            <w:pPr>
              <w:rPr>
                <w:color w:val="auto"/>
                <w:sz w:val="20"/>
              </w:rPr>
            </w:pPr>
            <w:r w:rsidRPr="0062101A">
              <w:rPr>
                <w:color w:val="auto"/>
                <w:sz w:val="22"/>
                <w:szCs w:val="22"/>
              </w:rPr>
              <w:t>ПК-3.3</w:t>
            </w:r>
          </w:p>
        </w:tc>
        <w:tc>
          <w:tcPr>
            <w:tcW w:w="1336" w:type="dxa"/>
          </w:tcPr>
          <w:p w14:paraId="0CED7D54"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0DEDB8B0"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2E158D9B" w14:textId="77777777" w:rsidTr="00EB3308">
        <w:tc>
          <w:tcPr>
            <w:tcW w:w="477" w:type="dxa"/>
          </w:tcPr>
          <w:p w14:paraId="01050C00" w14:textId="77777777" w:rsidR="005D39E4" w:rsidRPr="0062101A" w:rsidRDefault="005D39E4" w:rsidP="005D39E4">
            <w:pPr>
              <w:rPr>
                <w:color w:val="auto"/>
                <w:sz w:val="20"/>
              </w:rPr>
            </w:pPr>
            <w:r w:rsidRPr="0062101A">
              <w:rPr>
                <w:color w:val="auto"/>
                <w:sz w:val="20"/>
              </w:rPr>
              <w:t>19</w:t>
            </w:r>
          </w:p>
        </w:tc>
        <w:tc>
          <w:tcPr>
            <w:tcW w:w="1731" w:type="dxa"/>
          </w:tcPr>
          <w:p w14:paraId="39A9FA0C" w14:textId="77777777" w:rsidR="005D39E4" w:rsidRPr="0062101A" w:rsidRDefault="005D39E4" w:rsidP="005D39E4">
            <w:pPr>
              <w:jc w:val="both"/>
              <w:rPr>
                <w:color w:val="auto"/>
                <w:sz w:val="22"/>
                <w:szCs w:val="22"/>
              </w:rPr>
            </w:pPr>
            <w:r w:rsidRPr="0062101A">
              <w:rPr>
                <w:color w:val="auto"/>
                <w:sz w:val="22"/>
                <w:szCs w:val="22"/>
              </w:rPr>
              <w:t>Технологическая карта ¬ это</w:t>
            </w:r>
          </w:p>
        </w:tc>
        <w:tc>
          <w:tcPr>
            <w:tcW w:w="2024" w:type="dxa"/>
          </w:tcPr>
          <w:p w14:paraId="48EA71FB" w14:textId="77777777" w:rsidR="005D39E4" w:rsidRPr="0062101A" w:rsidRDefault="005D39E4" w:rsidP="005D39E4">
            <w:pPr>
              <w:rPr>
                <w:color w:val="auto"/>
                <w:sz w:val="20"/>
              </w:rPr>
            </w:pPr>
          </w:p>
        </w:tc>
        <w:tc>
          <w:tcPr>
            <w:tcW w:w="1485" w:type="dxa"/>
          </w:tcPr>
          <w:p w14:paraId="65238465" w14:textId="604AB9D7" w:rsidR="005D39E4" w:rsidRPr="0062101A" w:rsidRDefault="005D39E4" w:rsidP="005D39E4">
            <w:pPr>
              <w:rPr>
                <w:color w:val="auto"/>
                <w:sz w:val="22"/>
                <w:szCs w:val="22"/>
              </w:rPr>
            </w:pPr>
          </w:p>
        </w:tc>
        <w:tc>
          <w:tcPr>
            <w:tcW w:w="1301" w:type="dxa"/>
            <w:gridSpan w:val="2"/>
          </w:tcPr>
          <w:p w14:paraId="1E9B0B35" w14:textId="77777777" w:rsidR="005D39E4" w:rsidRPr="0062101A" w:rsidRDefault="005D39E4" w:rsidP="005D39E4">
            <w:pPr>
              <w:rPr>
                <w:color w:val="auto"/>
                <w:sz w:val="22"/>
                <w:szCs w:val="22"/>
              </w:rPr>
            </w:pPr>
            <w:r w:rsidRPr="0062101A">
              <w:rPr>
                <w:color w:val="auto"/>
                <w:sz w:val="22"/>
                <w:szCs w:val="22"/>
              </w:rPr>
              <w:t>ПК-3.1</w:t>
            </w:r>
          </w:p>
          <w:p w14:paraId="3D09B50A" w14:textId="77777777" w:rsidR="005D39E4" w:rsidRPr="0062101A" w:rsidRDefault="005D39E4" w:rsidP="005D39E4">
            <w:pPr>
              <w:rPr>
                <w:color w:val="auto"/>
                <w:sz w:val="22"/>
                <w:szCs w:val="22"/>
              </w:rPr>
            </w:pPr>
            <w:r w:rsidRPr="0062101A">
              <w:rPr>
                <w:color w:val="auto"/>
                <w:sz w:val="22"/>
                <w:szCs w:val="22"/>
              </w:rPr>
              <w:t>ПК-3.2</w:t>
            </w:r>
          </w:p>
          <w:p w14:paraId="387310BB" w14:textId="77777777" w:rsidR="005D39E4" w:rsidRPr="0062101A" w:rsidRDefault="005D39E4" w:rsidP="005D39E4">
            <w:pPr>
              <w:rPr>
                <w:color w:val="auto"/>
                <w:sz w:val="20"/>
              </w:rPr>
            </w:pPr>
            <w:r w:rsidRPr="0062101A">
              <w:rPr>
                <w:color w:val="auto"/>
                <w:sz w:val="22"/>
                <w:szCs w:val="22"/>
              </w:rPr>
              <w:t>ПК-3.3</w:t>
            </w:r>
          </w:p>
        </w:tc>
        <w:tc>
          <w:tcPr>
            <w:tcW w:w="1336" w:type="dxa"/>
          </w:tcPr>
          <w:p w14:paraId="3155B671"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4044E518"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2AD7D446" w14:textId="77777777" w:rsidTr="00EB3308">
        <w:trPr>
          <w:trHeight w:val="1518"/>
        </w:trPr>
        <w:tc>
          <w:tcPr>
            <w:tcW w:w="477" w:type="dxa"/>
          </w:tcPr>
          <w:p w14:paraId="0BE63C84" w14:textId="77777777" w:rsidR="005D39E4" w:rsidRPr="0062101A" w:rsidRDefault="005D39E4" w:rsidP="005D39E4">
            <w:pPr>
              <w:rPr>
                <w:color w:val="auto"/>
                <w:sz w:val="20"/>
              </w:rPr>
            </w:pPr>
            <w:r w:rsidRPr="0062101A">
              <w:rPr>
                <w:color w:val="auto"/>
                <w:sz w:val="20"/>
              </w:rPr>
              <w:t>20</w:t>
            </w:r>
          </w:p>
        </w:tc>
        <w:tc>
          <w:tcPr>
            <w:tcW w:w="1731" w:type="dxa"/>
          </w:tcPr>
          <w:p w14:paraId="1AAC5931" w14:textId="77777777" w:rsidR="005D39E4" w:rsidRPr="0062101A" w:rsidRDefault="005D39E4" w:rsidP="005D39E4">
            <w:pPr>
              <w:widowControl w:val="0"/>
              <w:autoSpaceDE w:val="0"/>
              <w:autoSpaceDN w:val="0"/>
              <w:adjustRightInd w:val="0"/>
              <w:contextualSpacing/>
              <w:jc w:val="both"/>
              <w:rPr>
                <w:rFonts w:eastAsia="Calibri"/>
                <w:color w:val="auto"/>
                <w:sz w:val="22"/>
                <w:szCs w:val="22"/>
                <w:lang w:eastAsia="en-US"/>
              </w:rPr>
            </w:pPr>
            <w:r w:rsidRPr="0062101A">
              <w:rPr>
                <w:rFonts w:eastAsia="Calibri"/>
                <w:color w:val="auto"/>
                <w:sz w:val="22"/>
                <w:szCs w:val="22"/>
                <w:lang w:eastAsia="en-US"/>
              </w:rPr>
              <w:t>Основными задачами нормо-контроля являются обеспечение:</w:t>
            </w:r>
          </w:p>
        </w:tc>
        <w:tc>
          <w:tcPr>
            <w:tcW w:w="2024" w:type="dxa"/>
          </w:tcPr>
          <w:p w14:paraId="60E659FB" w14:textId="77777777" w:rsidR="005D39E4" w:rsidRPr="0062101A" w:rsidRDefault="005D39E4" w:rsidP="005D39E4">
            <w:pPr>
              <w:rPr>
                <w:color w:val="auto"/>
                <w:sz w:val="20"/>
              </w:rPr>
            </w:pPr>
          </w:p>
        </w:tc>
        <w:tc>
          <w:tcPr>
            <w:tcW w:w="1485" w:type="dxa"/>
          </w:tcPr>
          <w:p w14:paraId="14BEDC53" w14:textId="2DC85EA0" w:rsidR="005D39E4" w:rsidRPr="0062101A" w:rsidRDefault="005D39E4" w:rsidP="005D39E4">
            <w:pPr>
              <w:numPr>
                <w:ilvl w:val="0"/>
                <w:numId w:val="30"/>
              </w:numPr>
              <w:ind w:left="21" w:firstLine="0"/>
              <w:jc w:val="both"/>
              <w:rPr>
                <w:color w:val="auto"/>
                <w:sz w:val="22"/>
                <w:szCs w:val="22"/>
              </w:rPr>
            </w:pPr>
          </w:p>
        </w:tc>
        <w:tc>
          <w:tcPr>
            <w:tcW w:w="1301" w:type="dxa"/>
            <w:gridSpan w:val="2"/>
          </w:tcPr>
          <w:p w14:paraId="79172701" w14:textId="77777777" w:rsidR="005D39E4" w:rsidRPr="0062101A" w:rsidRDefault="005D39E4" w:rsidP="005D39E4">
            <w:pPr>
              <w:rPr>
                <w:color w:val="auto"/>
                <w:sz w:val="22"/>
                <w:szCs w:val="22"/>
              </w:rPr>
            </w:pPr>
            <w:r w:rsidRPr="0062101A">
              <w:rPr>
                <w:color w:val="auto"/>
                <w:sz w:val="22"/>
                <w:szCs w:val="22"/>
              </w:rPr>
              <w:t>ПК-3.1</w:t>
            </w:r>
          </w:p>
          <w:p w14:paraId="08403CD0" w14:textId="77777777" w:rsidR="005D39E4" w:rsidRPr="0062101A" w:rsidRDefault="005D39E4" w:rsidP="005D39E4">
            <w:pPr>
              <w:rPr>
                <w:color w:val="auto"/>
                <w:sz w:val="22"/>
                <w:szCs w:val="22"/>
              </w:rPr>
            </w:pPr>
            <w:r w:rsidRPr="0062101A">
              <w:rPr>
                <w:color w:val="auto"/>
                <w:sz w:val="22"/>
                <w:szCs w:val="22"/>
              </w:rPr>
              <w:t>ПК-3.2</w:t>
            </w:r>
          </w:p>
          <w:p w14:paraId="2369BD53" w14:textId="77777777" w:rsidR="005D39E4" w:rsidRPr="0062101A" w:rsidRDefault="005D39E4" w:rsidP="005D39E4">
            <w:pPr>
              <w:rPr>
                <w:color w:val="auto"/>
                <w:sz w:val="20"/>
              </w:rPr>
            </w:pPr>
            <w:r w:rsidRPr="0062101A">
              <w:rPr>
                <w:color w:val="auto"/>
                <w:sz w:val="22"/>
                <w:szCs w:val="22"/>
              </w:rPr>
              <w:t>ПК-3.3</w:t>
            </w:r>
          </w:p>
        </w:tc>
        <w:tc>
          <w:tcPr>
            <w:tcW w:w="1336" w:type="dxa"/>
          </w:tcPr>
          <w:p w14:paraId="2A90D0C0" w14:textId="77777777" w:rsidR="005D39E4" w:rsidRPr="0062101A" w:rsidRDefault="005D39E4" w:rsidP="005D39E4">
            <w:pPr>
              <w:rPr>
                <w:color w:val="auto"/>
                <w:sz w:val="20"/>
                <w:highlight w:val="yellow"/>
              </w:rPr>
            </w:pPr>
            <w:r w:rsidRPr="0062101A">
              <w:rPr>
                <w:color w:val="auto"/>
                <w:sz w:val="20"/>
              </w:rPr>
              <w:t>У, З, В</w:t>
            </w:r>
          </w:p>
        </w:tc>
        <w:tc>
          <w:tcPr>
            <w:tcW w:w="1217" w:type="dxa"/>
          </w:tcPr>
          <w:p w14:paraId="10A5270D" w14:textId="77777777" w:rsidR="005D39E4" w:rsidRPr="0062101A" w:rsidRDefault="005D39E4" w:rsidP="005D39E4">
            <w:pPr>
              <w:rPr>
                <w:color w:val="auto"/>
                <w:sz w:val="20"/>
                <w:highlight w:val="yellow"/>
              </w:rPr>
            </w:pPr>
            <w:r w:rsidRPr="0062101A">
              <w:rPr>
                <w:color w:val="auto"/>
                <w:sz w:val="20"/>
              </w:rPr>
              <w:t>5-10 мин.</w:t>
            </w:r>
          </w:p>
        </w:tc>
      </w:tr>
      <w:tr w:rsidR="005D39E4" w:rsidRPr="0062101A" w14:paraId="0C0E6A70" w14:textId="77777777" w:rsidTr="00EB3308">
        <w:tc>
          <w:tcPr>
            <w:tcW w:w="9571" w:type="dxa"/>
            <w:gridSpan w:val="8"/>
          </w:tcPr>
          <w:p w14:paraId="34F73DE6" w14:textId="77777777" w:rsidR="005D39E4" w:rsidRPr="0062101A" w:rsidRDefault="005D39E4" w:rsidP="005D39E4">
            <w:pPr>
              <w:rPr>
                <w:color w:val="auto"/>
                <w:sz w:val="20"/>
                <w:highlight w:val="yellow"/>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07541C78" w14:textId="77777777" w:rsidTr="00EB3308">
        <w:tc>
          <w:tcPr>
            <w:tcW w:w="9571" w:type="dxa"/>
            <w:gridSpan w:val="8"/>
          </w:tcPr>
          <w:p w14:paraId="201601E9" w14:textId="77777777" w:rsidR="005D39E4" w:rsidRPr="0062101A" w:rsidRDefault="005D39E4" w:rsidP="005D39E4">
            <w:pPr>
              <w:rPr>
                <w:color w:val="auto"/>
                <w:sz w:val="20"/>
                <w:highlight w:val="yellow"/>
              </w:rPr>
            </w:pPr>
            <w:r w:rsidRPr="0062101A">
              <w:rPr>
                <w:color w:val="auto"/>
                <w:szCs w:val="24"/>
              </w:rPr>
              <w:t xml:space="preserve">Инструкция: </w:t>
            </w:r>
            <w:r w:rsidRPr="0062101A">
              <w:rPr>
                <w:b/>
                <w:i/>
                <w:color w:val="auto"/>
                <w:szCs w:val="24"/>
              </w:rPr>
              <w:t>прочитайте текст, определите правильный ответ и запишите обоснованный ответ</w:t>
            </w:r>
          </w:p>
        </w:tc>
      </w:tr>
      <w:tr w:rsidR="005D39E4" w:rsidRPr="0062101A" w14:paraId="43B1417A" w14:textId="77777777" w:rsidTr="00EB3308">
        <w:tc>
          <w:tcPr>
            <w:tcW w:w="477" w:type="dxa"/>
          </w:tcPr>
          <w:p w14:paraId="40D4CC62" w14:textId="77777777" w:rsidR="005D39E4" w:rsidRPr="0062101A" w:rsidRDefault="005D39E4" w:rsidP="005D39E4">
            <w:pPr>
              <w:rPr>
                <w:color w:val="auto"/>
                <w:sz w:val="20"/>
              </w:rPr>
            </w:pPr>
            <w:r w:rsidRPr="0062101A">
              <w:rPr>
                <w:color w:val="auto"/>
                <w:sz w:val="20"/>
              </w:rPr>
              <w:t>21</w:t>
            </w:r>
          </w:p>
        </w:tc>
        <w:tc>
          <w:tcPr>
            <w:tcW w:w="1731" w:type="dxa"/>
          </w:tcPr>
          <w:p w14:paraId="3EB1AC8F" w14:textId="77777777" w:rsidR="005D39E4" w:rsidRPr="0062101A" w:rsidRDefault="005D39E4" w:rsidP="005D39E4">
            <w:pPr>
              <w:shd w:val="clear" w:color="auto" w:fill="FFFFFF"/>
              <w:jc w:val="both"/>
              <w:rPr>
                <w:color w:val="auto"/>
                <w:sz w:val="22"/>
                <w:szCs w:val="22"/>
                <w:highlight w:val="yellow"/>
              </w:rPr>
            </w:pPr>
            <w:r w:rsidRPr="0062101A">
              <w:rPr>
                <w:color w:val="auto"/>
                <w:sz w:val="22"/>
                <w:szCs w:val="22"/>
              </w:rPr>
              <w:t xml:space="preserve">Кто принимает решение в случае возникновения </w:t>
            </w:r>
            <w:r w:rsidRPr="0062101A">
              <w:rPr>
                <w:color w:val="auto"/>
                <w:sz w:val="22"/>
                <w:szCs w:val="22"/>
              </w:rPr>
              <w:lastRenderedPageBreak/>
              <w:t>разногласий по нормаконтролю?</w:t>
            </w:r>
          </w:p>
        </w:tc>
        <w:tc>
          <w:tcPr>
            <w:tcW w:w="2024" w:type="dxa"/>
          </w:tcPr>
          <w:p w14:paraId="4135C570" w14:textId="77777777" w:rsidR="005D39E4" w:rsidRPr="0062101A" w:rsidRDefault="005D39E4" w:rsidP="005D39E4">
            <w:pPr>
              <w:numPr>
                <w:ilvl w:val="0"/>
                <w:numId w:val="27"/>
              </w:numPr>
              <w:shd w:val="clear" w:color="auto" w:fill="FFFFFF"/>
              <w:ind w:left="60" w:firstLine="0"/>
              <w:jc w:val="both"/>
              <w:rPr>
                <w:color w:val="auto"/>
                <w:sz w:val="22"/>
                <w:szCs w:val="22"/>
              </w:rPr>
            </w:pPr>
            <w:r w:rsidRPr="0062101A">
              <w:rPr>
                <w:color w:val="auto"/>
                <w:sz w:val="22"/>
                <w:szCs w:val="22"/>
              </w:rPr>
              <w:lastRenderedPageBreak/>
              <w:t>Директор организации</w:t>
            </w:r>
          </w:p>
          <w:p w14:paraId="46E42B36" w14:textId="77777777" w:rsidR="005D39E4" w:rsidRPr="0062101A" w:rsidRDefault="005D39E4" w:rsidP="005D39E4">
            <w:pPr>
              <w:numPr>
                <w:ilvl w:val="0"/>
                <w:numId w:val="27"/>
              </w:numPr>
              <w:shd w:val="clear" w:color="auto" w:fill="FFFFFF"/>
              <w:ind w:left="60" w:firstLine="0"/>
              <w:jc w:val="both"/>
              <w:rPr>
                <w:color w:val="auto"/>
                <w:sz w:val="22"/>
                <w:szCs w:val="22"/>
              </w:rPr>
            </w:pPr>
            <w:r w:rsidRPr="0062101A">
              <w:rPr>
                <w:color w:val="auto"/>
                <w:sz w:val="20"/>
              </w:rPr>
              <w:t>руководитель службы стандартизации</w:t>
            </w:r>
          </w:p>
          <w:p w14:paraId="3A5A8212" w14:textId="77777777" w:rsidR="005D39E4" w:rsidRPr="0062101A" w:rsidRDefault="005D39E4" w:rsidP="005D39E4">
            <w:pPr>
              <w:numPr>
                <w:ilvl w:val="0"/>
                <w:numId w:val="27"/>
              </w:numPr>
              <w:shd w:val="clear" w:color="auto" w:fill="FFFFFF"/>
              <w:ind w:left="60" w:firstLine="0"/>
              <w:jc w:val="both"/>
              <w:rPr>
                <w:color w:val="auto"/>
                <w:sz w:val="22"/>
                <w:szCs w:val="22"/>
              </w:rPr>
            </w:pPr>
            <w:r w:rsidRPr="0062101A">
              <w:rPr>
                <w:color w:val="auto"/>
                <w:sz w:val="20"/>
                <w:lang w:eastAsia="en-US"/>
              </w:rPr>
              <w:lastRenderedPageBreak/>
              <w:t>разработчик документации</w:t>
            </w:r>
          </w:p>
          <w:p w14:paraId="3D3CC302" w14:textId="77777777" w:rsidR="005D39E4" w:rsidRPr="0062101A" w:rsidRDefault="005D39E4" w:rsidP="005D39E4">
            <w:pPr>
              <w:numPr>
                <w:ilvl w:val="0"/>
                <w:numId w:val="27"/>
              </w:numPr>
              <w:shd w:val="clear" w:color="auto" w:fill="FFFFFF"/>
              <w:ind w:left="60" w:firstLine="0"/>
              <w:jc w:val="both"/>
              <w:rPr>
                <w:color w:val="auto"/>
                <w:sz w:val="22"/>
                <w:szCs w:val="22"/>
              </w:rPr>
            </w:pPr>
            <w:r w:rsidRPr="0062101A">
              <w:rPr>
                <w:color w:val="auto"/>
                <w:sz w:val="20"/>
              </w:rPr>
              <w:t>руководитель службы стандартизации по согласованию с руководителем подразделения разработчика документации.</w:t>
            </w:r>
          </w:p>
          <w:p w14:paraId="5F11EEBA" w14:textId="77777777" w:rsidR="005D39E4" w:rsidRPr="0062101A" w:rsidRDefault="005D39E4" w:rsidP="005D39E4">
            <w:pPr>
              <w:shd w:val="clear" w:color="auto" w:fill="FFFFFF"/>
              <w:ind w:left="60"/>
              <w:jc w:val="both"/>
              <w:rPr>
                <w:color w:val="auto"/>
                <w:sz w:val="20"/>
                <w:highlight w:val="yellow"/>
                <w:lang w:eastAsia="en-US"/>
              </w:rPr>
            </w:pPr>
          </w:p>
        </w:tc>
        <w:tc>
          <w:tcPr>
            <w:tcW w:w="1688" w:type="dxa"/>
            <w:gridSpan w:val="2"/>
          </w:tcPr>
          <w:p w14:paraId="7CE1CA5E" w14:textId="7AE2DAB7" w:rsidR="005D39E4" w:rsidRPr="0062101A" w:rsidRDefault="005D39E4" w:rsidP="005D39E4">
            <w:pPr>
              <w:spacing w:line="259" w:lineRule="auto"/>
              <w:ind w:left="21"/>
              <w:rPr>
                <w:color w:val="auto"/>
                <w:sz w:val="20"/>
                <w:highlight w:val="yellow"/>
              </w:rPr>
            </w:pPr>
          </w:p>
        </w:tc>
        <w:tc>
          <w:tcPr>
            <w:tcW w:w="1098" w:type="dxa"/>
          </w:tcPr>
          <w:p w14:paraId="7D1D6F48" w14:textId="77777777" w:rsidR="005D39E4" w:rsidRPr="0062101A" w:rsidRDefault="005D39E4" w:rsidP="005D39E4">
            <w:pPr>
              <w:rPr>
                <w:color w:val="auto"/>
                <w:sz w:val="22"/>
                <w:szCs w:val="22"/>
              </w:rPr>
            </w:pPr>
            <w:r w:rsidRPr="0062101A">
              <w:rPr>
                <w:color w:val="auto"/>
                <w:sz w:val="22"/>
                <w:szCs w:val="22"/>
              </w:rPr>
              <w:t>ПК-3.1</w:t>
            </w:r>
          </w:p>
          <w:p w14:paraId="6D43162A" w14:textId="77777777" w:rsidR="005D39E4" w:rsidRPr="0062101A" w:rsidRDefault="005D39E4" w:rsidP="005D39E4">
            <w:pPr>
              <w:rPr>
                <w:color w:val="auto"/>
                <w:sz w:val="22"/>
                <w:szCs w:val="22"/>
              </w:rPr>
            </w:pPr>
            <w:r w:rsidRPr="0062101A">
              <w:rPr>
                <w:color w:val="auto"/>
                <w:sz w:val="22"/>
                <w:szCs w:val="22"/>
              </w:rPr>
              <w:t>ПК-3.2</w:t>
            </w:r>
          </w:p>
          <w:p w14:paraId="41B63096" w14:textId="77777777" w:rsidR="005D39E4" w:rsidRPr="0062101A" w:rsidRDefault="005D39E4" w:rsidP="005D39E4">
            <w:pPr>
              <w:rPr>
                <w:color w:val="auto"/>
                <w:sz w:val="20"/>
                <w:lang w:val="en-US"/>
              </w:rPr>
            </w:pPr>
            <w:r w:rsidRPr="0062101A">
              <w:rPr>
                <w:color w:val="auto"/>
                <w:sz w:val="22"/>
                <w:szCs w:val="22"/>
              </w:rPr>
              <w:t>ПК-3.3</w:t>
            </w:r>
          </w:p>
        </w:tc>
        <w:tc>
          <w:tcPr>
            <w:tcW w:w="1336" w:type="dxa"/>
          </w:tcPr>
          <w:p w14:paraId="0572B08E" w14:textId="77777777" w:rsidR="005D39E4" w:rsidRPr="0062101A" w:rsidRDefault="005D39E4" w:rsidP="005D39E4">
            <w:pPr>
              <w:rPr>
                <w:color w:val="auto"/>
                <w:sz w:val="20"/>
              </w:rPr>
            </w:pPr>
            <w:r w:rsidRPr="0062101A">
              <w:rPr>
                <w:color w:val="auto"/>
                <w:sz w:val="20"/>
              </w:rPr>
              <w:t>У, З, В</w:t>
            </w:r>
          </w:p>
        </w:tc>
        <w:tc>
          <w:tcPr>
            <w:tcW w:w="1217" w:type="dxa"/>
          </w:tcPr>
          <w:p w14:paraId="1BEBE4B2" w14:textId="77777777" w:rsidR="005D39E4" w:rsidRPr="0062101A" w:rsidRDefault="005D39E4" w:rsidP="005D39E4">
            <w:pPr>
              <w:rPr>
                <w:color w:val="auto"/>
                <w:sz w:val="20"/>
                <w:highlight w:val="yellow"/>
              </w:rPr>
            </w:pPr>
            <w:r w:rsidRPr="0062101A">
              <w:rPr>
                <w:color w:val="auto"/>
                <w:sz w:val="20"/>
              </w:rPr>
              <w:t>5-10 мин.</w:t>
            </w:r>
          </w:p>
        </w:tc>
      </w:tr>
    </w:tbl>
    <w:p w14:paraId="0229C3BC" w14:textId="77777777" w:rsidR="005D39E4" w:rsidRPr="0062101A" w:rsidRDefault="005D39E4" w:rsidP="005D39E4">
      <w:pPr>
        <w:ind w:firstLine="539"/>
        <w:jc w:val="center"/>
        <w:rPr>
          <w:b/>
          <w:color w:val="auto"/>
          <w:szCs w:val="24"/>
        </w:rPr>
      </w:pPr>
    </w:p>
    <w:p w14:paraId="245AC069" w14:textId="0E1B2467" w:rsidR="005D39E4" w:rsidRPr="0062101A" w:rsidRDefault="005D39E4">
      <w:pPr>
        <w:spacing w:after="160" w:line="259" w:lineRule="auto"/>
        <w:rPr>
          <w:b/>
          <w:color w:val="auto"/>
          <w:sz w:val="28"/>
        </w:rPr>
      </w:pPr>
      <w:r w:rsidRPr="0062101A">
        <w:rPr>
          <w:b/>
          <w:color w:val="auto"/>
          <w:sz w:val="28"/>
        </w:rPr>
        <w:br w:type="page"/>
      </w:r>
    </w:p>
    <w:p w14:paraId="4C4F404E" w14:textId="77777777" w:rsidR="005D39E4" w:rsidRPr="0062101A" w:rsidRDefault="005D39E4" w:rsidP="005D39E4">
      <w:pPr>
        <w:jc w:val="center"/>
        <w:rPr>
          <w:b/>
          <w:color w:val="auto"/>
          <w:sz w:val="28"/>
          <w:szCs w:val="28"/>
        </w:rPr>
      </w:pPr>
    </w:p>
    <w:p w14:paraId="1762C6F5" w14:textId="77777777" w:rsidR="005D39E4" w:rsidRPr="0062101A" w:rsidRDefault="005D39E4" w:rsidP="005D39E4">
      <w:pPr>
        <w:jc w:val="center"/>
        <w:rPr>
          <w:b/>
          <w:color w:val="auto"/>
          <w:sz w:val="28"/>
          <w:szCs w:val="28"/>
        </w:rPr>
      </w:pPr>
    </w:p>
    <w:p w14:paraId="43775795" w14:textId="77777777" w:rsidR="005D39E4" w:rsidRPr="0062101A" w:rsidRDefault="005D39E4" w:rsidP="005D39E4">
      <w:pPr>
        <w:jc w:val="center"/>
        <w:rPr>
          <w:color w:val="auto"/>
          <w:szCs w:val="24"/>
        </w:rPr>
      </w:pPr>
    </w:p>
    <w:p w14:paraId="5467B9E8" w14:textId="77777777" w:rsidR="005D39E4" w:rsidRPr="0062101A" w:rsidRDefault="005D39E4" w:rsidP="005D39E4">
      <w:pPr>
        <w:jc w:val="center"/>
        <w:rPr>
          <w:color w:val="auto"/>
          <w:szCs w:val="24"/>
        </w:rPr>
      </w:pPr>
    </w:p>
    <w:p w14:paraId="2A53DDC3" w14:textId="77777777" w:rsidR="005D39E4" w:rsidRPr="0062101A" w:rsidRDefault="005D39E4" w:rsidP="005D39E4">
      <w:pPr>
        <w:jc w:val="center"/>
        <w:rPr>
          <w:color w:val="auto"/>
          <w:szCs w:val="24"/>
        </w:rPr>
      </w:pPr>
    </w:p>
    <w:p w14:paraId="6E6F4B91" w14:textId="77777777" w:rsidR="005D39E4" w:rsidRPr="0062101A" w:rsidRDefault="005D39E4" w:rsidP="005D39E4">
      <w:pPr>
        <w:jc w:val="center"/>
        <w:rPr>
          <w:color w:val="auto"/>
          <w:szCs w:val="24"/>
        </w:rPr>
      </w:pPr>
    </w:p>
    <w:p w14:paraId="3EB2EFB0" w14:textId="77777777" w:rsidR="005D39E4" w:rsidRPr="0062101A" w:rsidRDefault="005D39E4" w:rsidP="005D39E4">
      <w:pPr>
        <w:jc w:val="center"/>
        <w:rPr>
          <w:color w:val="auto"/>
          <w:szCs w:val="24"/>
        </w:rPr>
      </w:pPr>
    </w:p>
    <w:p w14:paraId="71A21012" w14:textId="77777777" w:rsidR="005D39E4" w:rsidRPr="0062101A" w:rsidRDefault="005D39E4" w:rsidP="005D39E4">
      <w:pPr>
        <w:jc w:val="center"/>
        <w:rPr>
          <w:color w:val="auto"/>
          <w:szCs w:val="24"/>
        </w:rPr>
      </w:pPr>
    </w:p>
    <w:p w14:paraId="714F7A46" w14:textId="77777777" w:rsidR="005D39E4" w:rsidRPr="0062101A" w:rsidRDefault="005D39E4" w:rsidP="005D39E4">
      <w:pPr>
        <w:jc w:val="center"/>
        <w:rPr>
          <w:color w:val="auto"/>
          <w:szCs w:val="24"/>
        </w:rPr>
      </w:pPr>
    </w:p>
    <w:p w14:paraId="1112B376" w14:textId="77777777" w:rsidR="005D39E4" w:rsidRPr="0062101A" w:rsidRDefault="005D39E4" w:rsidP="005D39E4">
      <w:pPr>
        <w:jc w:val="center"/>
        <w:rPr>
          <w:color w:val="auto"/>
          <w:szCs w:val="24"/>
        </w:rPr>
      </w:pPr>
    </w:p>
    <w:p w14:paraId="157B7C3A" w14:textId="77777777" w:rsidR="005D39E4" w:rsidRPr="0062101A" w:rsidRDefault="005D39E4" w:rsidP="005D39E4">
      <w:pPr>
        <w:jc w:val="center"/>
        <w:rPr>
          <w:color w:val="auto"/>
          <w:szCs w:val="24"/>
        </w:rPr>
      </w:pPr>
    </w:p>
    <w:p w14:paraId="3D59860D" w14:textId="77777777" w:rsidR="005D39E4" w:rsidRPr="0062101A" w:rsidRDefault="005D39E4" w:rsidP="005D39E4">
      <w:pPr>
        <w:jc w:val="center"/>
        <w:rPr>
          <w:color w:val="auto"/>
          <w:szCs w:val="24"/>
        </w:rPr>
      </w:pPr>
    </w:p>
    <w:p w14:paraId="2E78776B" w14:textId="77777777" w:rsidR="005D39E4" w:rsidRPr="0062101A" w:rsidRDefault="005D39E4" w:rsidP="005D39E4">
      <w:pPr>
        <w:jc w:val="center"/>
        <w:rPr>
          <w:color w:val="auto"/>
          <w:szCs w:val="24"/>
        </w:rPr>
      </w:pPr>
    </w:p>
    <w:p w14:paraId="5E89FD6A" w14:textId="77777777" w:rsidR="005D39E4" w:rsidRPr="0062101A" w:rsidRDefault="005D39E4" w:rsidP="005D39E4">
      <w:pPr>
        <w:jc w:val="center"/>
        <w:rPr>
          <w:color w:val="auto"/>
          <w:szCs w:val="24"/>
        </w:rPr>
      </w:pPr>
    </w:p>
    <w:p w14:paraId="6ECBB887" w14:textId="77777777" w:rsidR="005D39E4" w:rsidRPr="0062101A" w:rsidRDefault="005D39E4" w:rsidP="005D39E4">
      <w:pPr>
        <w:jc w:val="center"/>
        <w:rPr>
          <w:color w:val="auto"/>
          <w:szCs w:val="24"/>
        </w:rPr>
      </w:pPr>
    </w:p>
    <w:p w14:paraId="1872F7E6" w14:textId="77777777" w:rsidR="005D39E4" w:rsidRPr="0062101A" w:rsidRDefault="005D39E4" w:rsidP="005D39E4">
      <w:pPr>
        <w:jc w:val="center"/>
        <w:rPr>
          <w:color w:val="auto"/>
          <w:szCs w:val="24"/>
        </w:rPr>
      </w:pPr>
    </w:p>
    <w:p w14:paraId="0D9CF8EA" w14:textId="77777777" w:rsidR="005D39E4" w:rsidRPr="0062101A" w:rsidRDefault="005D39E4" w:rsidP="005D39E4">
      <w:pPr>
        <w:spacing w:line="360" w:lineRule="auto"/>
        <w:jc w:val="center"/>
        <w:rPr>
          <w:b/>
          <w:color w:val="auto"/>
          <w:sz w:val="28"/>
          <w:szCs w:val="28"/>
        </w:rPr>
      </w:pPr>
      <w:r w:rsidRPr="0062101A">
        <w:rPr>
          <w:b/>
          <w:color w:val="auto"/>
          <w:sz w:val="28"/>
          <w:szCs w:val="28"/>
        </w:rPr>
        <w:t xml:space="preserve">ОЦЕНОЧНЫЕ МАТЕРИАЛЫ </w:t>
      </w:r>
    </w:p>
    <w:p w14:paraId="5A05F1FD" w14:textId="77777777" w:rsidR="005D39E4" w:rsidRPr="0062101A" w:rsidRDefault="005D39E4" w:rsidP="005D39E4">
      <w:pPr>
        <w:jc w:val="center"/>
        <w:rPr>
          <w:b/>
          <w:color w:val="auto"/>
          <w:sz w:val="32"/>
          <w:szCs w:val="32"/>
          <w:u w:val="single"/>
        </w:rPr>
      </w:pPr>
      <w:r w:rsidRPr="0062101A">
        <w:rPr>
          <w:b/>
          <w:color w:val="auto"/>
          <w:sz w:val="28"/>
          <w:szCs w:val="28"/>
        </w:rPr>
        <w:t xml:space="preserve">для текущего контроля и промежуточной аттестации обучающихся по дисциплине </w:t>
      </w:r>
      <w:r w:rsidRPr="0062101A">
        <w:rPr>
          <w:b/>
          <w:color w:val="auto"/>
          <w:sz w:val="28"/>
          <w:szCs w:val="28"/>
          <w:u w:val="single"/>
        </w:rPr>
        <w:t>Электрооборудование для фермерских хозяйств</w:t>
      </w:r>
    </w:p>
    <w:p w14:paraId="31214D9A" w14:textId="77777777" w:rsidR="005D39E4" w:rsidRPr="0062101A" w:rsidRDefault="005D39E4" w:rsidP="005D39E4">
      <w:pPr>
        <w:jc w:val="center"/>
        <w:rPr>
          <w:color w:val="auto"/>
          <w:sz w:val="28"/>
          <w:szCs w:val="28"/>
        </w:rPr>
      </w:pPr>
      <w:r w:rsidRPr="0062101A">
        <w:rPr>
          <w:color w:val="auto"/>
          <w:szCs w:val="24"/>
        </w:rPr>
        <w:t>(</w:t>
      </w:r>
      <w:r w:rsidRPr="0062101A">
        <w:rPr>
          <w:color w:val="auto"/>
          <w:sz w:val="20"/>
        </w:rPr>
        <w:t>наименование дисциплины</w:t>
      </w:r>
      <w:r w:rsidRPr="0062101A">
        <w:rPr>
          <w:color w:val="auto"/>
          <w:szCs w:val="24"/>
        </w:rPr>
        <w:t>)</w:t>
      </w:r>
    </w:p>
    <w:p w14:paraId="65AAECDA" w14:textId="77777777" w:rsidR="005D39E4" w:rsidRPr="0062101A" w:rsidRDefault="005D39E4" w:rsidP="005D39E4">
      <w:pPr>
        <w:spacing w:line="360" w:lineRule="auto"/>
        <w:jc w:val="center"/>
        <w:rPr>
          <w:color w:val="auto"/>
          <w:sz w:val="28"/>
          <w:szCs w:val="28"/>
        </w:rPr>
      </w:pPr>
    </w:p>
    <w:p w14:paraId="694D5437" w14:textId="77777777" w:rsidR="005D39E4" w:rsidRPr="0062101A" w:rsidRDefault="005D39E4" w:rsidP="005D39E4">
      <w:pPr>
        <w:spacing w:line="360" w:lineRule="auto"/>
        <w:ind w:left="30" w:right="30"/>
        <w:jc w:val="center"/>
        <w:rPr>
          <w:color w:val="auto"/>
          <w:sz w:val="28"/>
          <w:szCs w:val="28"/>
          <w:u w:val="single"/>
          <w:lang w:eastAsia="en"/>
        </w:rPr>
      </w:pPr>
      <w:r w:rsidRPr="0062101A">
        <w:rPr>
          <w:color w:val="auto"/>
          <w:sz w:val="28"/>
          <w:szCs w:val="28"/>
          <w:u w:val="single"/>
          <w:lang w:eastAsia="en"/>
        </w:rPr>
        <w:t>35.04.06 Агроинженерия</w:t>
      </w:r>
    </w:p>
    <w:p w14:paraId="56A4A6D5" w14:textId="77777777" w:rsidR="005D39E4" w:rsidRPr="0062101A" w:rsidRDefault="005D39E4" w:rsidP="005D39E4">
      <w:pPr>
        <w:jc w:val="center"/>
        <w:rPr>
          <w:color w:val="auto"/>
          <w:sz w:val="28"/>
          <w:szCs w:val="28"/>
          <w:u w:val="single"/>
        </w:rPr>
      </w:pPr>
      <w:r w:rsidRPr="0062101A">
        <w:rPr>
          <w:color w:val="auto"/>
          <w:sz w:val="28"/>
          <w:szCs w:val="28"/>
          <w:u w:val="single"/>
        </w:rPr>
        <w:t>профиль: Современные технологии в агроинженерии</w:t>
      </w:r>
    </w:p>
    <w:p w14:paraId="05A125F4" w14:textId="77777777" w:rsidR="005D39E4" w:rsidRPr="0062101A" w:rsidRDefault="005D39E4" w:rsidP="005D39E4">
      <w:pPr>
        <w:jc w:val="center"/>
        <w:rPr>
          <w:color w:val="auto"/>
          <w:sz w:val="20"/>
        </w:rPr>
      </w:pPr>
      <w:r w:rsidRPr="0062101A">
        <w:rPr>
          <w:color w:val="auto"/>
          <w:sz w:val="20"/>
        </w:rPr>
        <w:t xml:space="preserve"> (шифр и наименование ОПОП ВО) </w:t>
      </w:r>
    </w:p>
    <w:p w14:paraId="1239BCB0" w14:textId="77777777" w:rsidR="005D39E4" w:rsidRPr="0062101A" w:rsidRDefault="005D39E4" w:rsidP="005D39E4">
      <w:pPr>
        <w:jc w:val="center"/>
        <w:rPr>
          <w:color w:val="auto"/>
          <w:szCs w:val="24"/>
        </w:rPr>
      </w:pPr>
    </w:p>
    <w:p w14:paraId="4C086482" w14:textId="77777777" w:rsidR="005D39E4" w:rsidRPr="0062101A" w:rsidRDefault="005D39E4" w:rsidP="005D39E4">
      <w:pPr>
        <w:jc w:val="center"/>
        <w:rPr>
          <w:color w:val="auto"/>
          <w:szCs w:val="24"/>
        </w:rPr>
      </w:pPr>
    </w:p>
    <w:p w14:paraId="7904AE62" w14:textId="77777777" w:rsidR="005D39E4" w:rsidRPr="0062101A" w:rsidRDefault="005D39E4" w:rsidP="005D39E4">
      <w:pPr>
        <w:jc w:val="center"/>
        <w:rPr>
          <w:color w:val="auto"/>
          <w:szCs w:val="24"/>
        </w:rPr>
      </w:pPr>
    </w:p>
    <w:p w14:paraId="43A2D9AA" w14:textId="77777777" w:rsidR="005D39E4" w:rsidRPr="0062101A" w:rsidRDefault="005D39E4" w:rsidP="005D39E4">
      <w:pPr>
        <w:jc w:val="center"/>
        <w:rPr>
          <w:color w:val="auto"/>
          <w:szCs w:val="24"/>
        </w:rPr>
      </w:pPr>
    </w:p>
    <w:p w14:paraId="59853688" w14:textId="77777777" w:rsidR="005D39E4" w:rsidRPr="0062101A" w:rsidRDefault="005D39E4" w:rsidP="005D39E4">
      <w:pPr>
        <w:jc w:val="center"/>
        <w:rPr>
          <w:color w:val="auto"/>
          <w:szCs w:val="24"/>
        </w:rPr>
      </w:pPr>
    </w:p>
    <w:p w14:paraId="6689EF32" w14:textId="77777777" w:rsidR="005D39E4" w:rsidRPr="0062101A" w:rsidRDefault="005D39E4" w:rsidP="005D39E4">
      <w:pPr>
        <w:jc w:val="center"/>
        <w:rPr>
          <w:color w:val="auto"/>
          <w:szCs w:val="24"/>
        </w:rPr>
      </w:pPr>
    </w:p>
    <w:p w14:paraId="54AA51AA" w14:textId="77777777" w:rsidR="005D39E4" w:rsidRPr="0062101A" w:rsidRDefault="005D39E4" w:rsidP="005D39E4">
      <w:pPr>
        <w:jc w:val="center"/>
        <w:rPr>
          <w:color w:val="auto"/>
          <w:szCs w:val="24"/>
        </w:rPr>
      </w:pPr>
    </w:p>
    <w:p w14:paraId="250BD44E" w14:textId="77777777" w:rsidR="005D39E4" w:rsidRPr="0062101A" w:rsidRDefault="005D39E4" w:rsidP="005D39E4">
      <w:pPr>
        <w:jc w:val="center"/>
        <w:rPr>
          <w:color w:val="auto"/>
          <w:szCs w:val="24"/>
        </w:rPr>
      </w:pPr>
    </w:p>
    <w:p w14:paraId="51DC7D3E" w14:textId="77777777" w:rsidR="005D39E4" w:rsidRPr="0062101A" w:rsidRDefault="005D39E4" w:rsidP="005D39E4">
      <w:pPr>
        <w:jc w:val="center"/>
        <w:rPr>
          <w:color w:val="auto"/>
          <w:szCs w:val="24"/>
        </w:rPr>
      </w:pPr>
    </w:p>
    <w:p w14:paraId="12BD8340" w14:textId="77777777" w:rsidR="005D39E4" w:rsidRPr="0062101A" w:rsidRDefault="005D39E4" w:rsidP="005D39E4">
      <w:pPr>
        <w:jc w:val="center"/>
        <w:rPr>
          <w:color w:val="auto"/>
          <w:szCs w:val="24"/>
        </w:rPr>
      </w:pPr>
    </w:p>
    <w:p w14:paraId="0B60EBEB" w14:textId="77777777" w:rsidR="005D39E4" w:rsidRPr="0062101A" w:rsidRDefault="005D39E4" w:rsidP="005D39E4">
      <w:pPr>
        <w:jc w:val="center"/>
        <w:rPr>
          <w:color w:val="auto"/>
          <w:szCs w:val="24"/>
        </w:rPr>
      </w:pPr>
    </w:p>
    <w:p w14:paraId="20475CA8" w14:textId="77777777" w:rsidR="005D39E4" w:rsidRPr="0062101A" w:rsidRDefault="005D39E4" w:rsidP="005D39E4">
      <w:pPr>
        <w:jc w:val="center"/>
        <w:rPr>
          <w:color w:val="auto"/>
          <w:szCs w:val="24"/>
        </w:rPr>
      </w:pPr>
    </w:p>
    <w:p w14:paraId="6CBA5B0A" w14:textId="77777777" w:rsidR="005D39E4" w:rsidRPr="0062101A" w:rsidRDefault="005D39E4" w:rsidP="005D39E4">
      <w:pPr>
        <w:jc w:val="center"/>
        <w:rPr>
          <w:color w:val="auto"/>
          <w:szCs w:val="24"/>
        </w:rPr>
      </w:pPr>
    </w:p>
    <w:p w14:paraId="44438FCF" w14:textId="77777777" w:rsidR="005D39E4" w:rsidRPr="0062101A" w:rsidRDefault="005D39E4" w:rsidP="005D39E4">
      <w:pPr>
        <w:jc w:val="center"/>
        <w:rPr>
          <w:color w:val="auto"/>
          <w:szCs w:val="24"/>
        </w:rPr>
      </w:pPr>
    </w:p>
    <w:p w14:paraId="6EF0D7BB" w14:textId="77777777" w:rsidR="005D39E4" w:rsidRPr="0062101A" w:rsidRDefault="005D39E4" w:rsidP="005D39E4">
      <w:pPr>
        <w:jc w:val="center"/>
        <w:rPr>
          <w:color w:val="auto"/>
          <w:szCs w:val="24"/>
        </w:rPr>
      </w:pPr>
    </w:p>
    <w:p w14:paraId="2891117A" w14:textId="77777777" w:rsidR="005D39E4" w:rsidRPr="0062101A" w:rsidRDefault="005D39E4" w:rsidP="005D39E4">
      <w:pPr>
        <w:jc w:val="center"/>
        <w:rPr>
          <w:color w:val="auto"/>
          <w:szCs w:val="24"/>
        </w:rPr>
      </w:pPr>
    </w:p>
    <w:p w14:paraId="60584890" w14:textId="77777777" w:rsidR="005D39E4" w:rsidRPr="0062101A" w:rsidRDefault="005D39E4" w:rsidP="005D39E4">
      <w:pPr>
        <w:jc w:val="center"/>
        <w:rPr>
          <w:color w:val="auto"/>
          <w:szCs w:val="24"/>
        </w:rPr>
      </w:pPr>
    </w:p>
    <w:p w14:paraId="35E4B4F3" w14:textId="77777777" w:rsidR="005D39E4" w:rsidRPr="0062101A" w:rsidRDefault="005D39E4" w:rsidP="005D39E4">
      <w:pPr>
        <w:jc w:val="center"/>
        <w:rPr>
          <w:color w:val="auto"/>
          <w:szCs w:val="24"/>
        </w:rPr>
      </w:pPr>
    </w:p>
    <w:p w14:paraId="21FE92B0" w14:textId="77777777" w:rsidR="005D39E4" w:rsidRPr="0062101A" w:rsidRDefault="005D39E4" w:rsidP="005D39E4">
      <w:pPr>
        <w:jc w:val="center"/>
        <w:rPr>
          <w:color w:val="auto"/>
          <w:szCs w:val="24"/>
        </w:rPr>
      </w:pPr>
    </w:p>
    <w:p w14:paraId="3E4E3D8F" w14:textId="77777777" w:rsidR="005D39E4" w:rsidRPr="0062101A" w:rsidRDefault="005D39E4" w:rsidP="005D39E4">
      <w:pPr>
        <w:jc w:val="center"/>
        <w:rPr>
          <w:color w:val="auto"/>
          <w:szCs w:val="24"/>
        </w:rPr>
      </w:pPr>
    </w:p>
    <w:p w14:paraId="5A9C65B3" w14:textId="77777777" w:rsidR="005D39E4" w:rsidRPr="0062101A" w:rsidRDefault="005D39E4" w:rsidP="005D39E4">
      <w:pPr>
        <w:jc w:val="center"/>
        <w:rPr>
          <w:color w:val="auto"/>
          <w:szCs w:val="24"/>
        </w:rPr>
      </w:pPr>
    </w:p>
    <w:p w14:paraId="3CF65A32" w14:textId="77777777" w:rsidR="005D39E4" w:rsidRPr="0062101A" w:rsidRDefault="005D39E4" w:rsidP="005D39E4">
      <w:pPr>
        <w:jc w:val="center"/>
        <w:rPr>
          <w:color w:val="auto"/>
          <w:szCs w:val="24"/>
        </w:rPr>
      </w:pPr>
    </w:p>
    <w:p w14:paraId="51EF05A8" w14:textId="77777777" w:rsidR="005D39E4" w:rsidRPr="0062101A" w:rsidRDefault="005D39E4" w:rsidP="005D39E4">
      <w:pPr>
        <w:jc w:val="center"/>
        <w:rPr>
          <w:color w:val="auto"/>
          <w:szCs w:val="24"/>
        </w:rPr>
      </w:pPr>
    </w:p>
    <w:p w14:paraId="59B8E189" w14:textId="77777777" w:rsidR="005D39E4" w:rsidRPr="0062101A" w:rsidRDefault="005D39E4" w:rsidP="005D39E4">
      <w:pPr>
        <w:jc w:val="center"/>
        <w:rPr>
          <w:color w:val="auto"/>
          <w:szCs w:val="24"/>
        </w:rPr>
      </w:pPr>
    </w:p>
    <w:p w14:paraId="24B12701" w14:textId="77777777" w:rsidR="005D39E4" w:rsidRPr="0062101A" w:rsidRDefault="005D39E4" w:rsidP="005D39E4">
      <w:pPr>
        <w:numPr>
          <w:ilvl w:val="0"/>
          <w:numId w:val="31"/>
        </w:numPr>
        <w:shd w:val="clear" w:color="auto" w:fill="FFFFFF"/>
        <w:spacing w:before="100" w:beforeAutospacing="1"/>
        <w:jc w:val="center"/>
        <w:rPr>
          <w:color w:val="auto"/>
          <w:szCs w:val="24"/>
          <w:lang w:eastAsia="en-US"/>
        </w:rPr>
      </w:pPr>
      <w:r w:rsidRPr="0062101A">
        <w:rPr>
          <w:b/>
          <w:bCs/>
          <w:i/>
          <w:iCs/>
          <w:color w:val="auto"/>
          <w:szCs w:val="24"/>
          <w:lang w:eastAsia="en-US"/>
        </w:rPr>
        <w:lastRenderedPageBreak/>
        <w:t xml:space="preserve">Перечень компетенций, индикаторов компетенций и дескрипторов: </w:t>
      </w:r>
    </w:p>
    <w:p w14:paraId="3B3209DC" w14:textId="77777777" w:rsidR="005D39E4" w:rsidRPr="0062101A" w:rsidRDefault="005D39E4" w:rsidP="005D39E4">
      <w:pPr>
        <w:ind w:left="720"/>
        <w:rPr>
          <w:b/>
          <w:color w:val="auto"/>
          <w:szCs w:val="24"/>
        </w:rPr>
      </w:pPr>
    </w:p>
    <w:tbl>
      <w:tblPr>
        <w:tblW w:w="0" w:type="auto"/>
        <w:tblCellMar>
          <w:left w:w="0" w:type="dxa"/>
          <w:right w:w="0" w:type="dxa"/>
        </w:tblCellMar>
        <w:tblLook w:val="04A0" w:firstRow="1" w:lastRow="0" w:firstColumn="1" w:lastColumn="0" w:noHBand="0" w:noVBand="1"/>
      </w:tblPr>
      <w:tblGrid>
        <w:gridCol w:w="9335"/>
      </w:tblGrid>
      <w:tr w:rsidR="005D39E4" w:rsidRPr="0062101A" w14:paraId="6983CB5B" w14:textId="77777777" w:rsidTr="00EB3308">
        <w:trPr>
          <w:trHeight w:hRule="exact" w:val="324"/>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09B1151E" w14:textId="77777777" w:rsidR="005D39E4" w:rsidRPr="0062101A" w:rsidRDefault="005D39E4" w:rsidP="005D39E4">
            <w:pPr>
              <w:jc w:val="both"/>
              <w:rPr>
                <w:color w:val="auto"/>
                <w:sz w:val="19"/>
                <w:szCs w:val="19"/>
              </w:rPr>
            </w:pPr>
            <w:r w:rsidRPr="0062101A">
              <w:rPr>
                <w:b/>
                <w:color w:val="auto"/>
                <w:sz w:val="19"/>
                <w:szCs w:val="19"/>
              </w:rPr>
              <w:t>ПК-3: Способен проводить испытания новой (усовершенствованной) сельскохозяйственной техники</w:t>
            </w:r>
          </w:p>
        </w:tc>
      </w:tr>
      <w:tr w:rsidR="005D39E4" w:rsidRPr="0062101A" w14:paraId="7E9520F2" w14:textId="77777777" w:rsidTr="00EB3308">
        <w:trPr>
          <w:trHeight w:hRule="exact" w:val="277"/>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001D4964" w14:textId="77777777" w:rsidR="005D39E4" w:rsidRPr="0062101A" w:rsidRDefault="005D39E4" w:rsidP="005D39E4">
            <w:pPr>
              <w:rPr>
                <w:color w:val="auto"/>
                <w:sz w:val="19"/>
                <w:szCs w:val="19"/>
              </w:rPr>
            </w:pPr>
            <w:r w:rsidRPr="0062101A">
              <w:rPr>
                <w:b/>
                <w:color w:val="auto"/>
                <w:sz w:val="19"/>
                <w:szCs w:val="19"/>
              </w:rPr>
              <w:t>ПК-3.1: Оценивает технические параметры образцов сельскохозяйственной техники (изделия)</w:t>
            </w:r>
          </w:p>
        </w:tc>
      </w:tr>
      <w:tr w:rsidR="005D39E4" w:rsidRPr="0062101A" w14:paraId="17BA30FF" w14:textId="77777777" w:rsidTr="00EB3308">
        <w:trPr>
          <w:trHeight w:hRule="exact" w:val="1424"/>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A1DD6C8" w14:textId="77777777" w:rsidR="005D39E4" w:rsidRPr="0062101A" w:rsidRDefault="005D39E4" w:rsidP="005D39E4">
            <w:pPr>
              <w:spacing w:line="238" w:lineRule="auto"/>
              <w:ind w:left="30" w:right="30"/>
              <w:rPr>
                <w:color w:val="auto"/>
                <w:sz w:val="19"/>
                <w:szCs w:val="19"/>
                <w:lang w:eastAsia="en"/>
              </w:rPr>
            </w:pPr>
            <w:r w:rsidRPr="0062101A">
              <w:rPr>
                <w:color w:val="auto"/>
                <w:sz w:val="19"/>
                <w:szCs w:val="19"/>
                <w:lang w:eastAsia="en"/>
              </w:rPr>
              <w:t>Знать: порядок проведения технических параметров образца сельскохозяйственной (изделия) в соответствии со</w:t>
            </w:r>
            <w:r w:rsidRPr="0062101A">
              <w:rPr>
                <w:color w:val="auto"/>
                <w:sz w:val="22"/>
                <w:szCs w:val="22"/>
                <w:lang w:eastAsia="en"/>
              </w:rPr>
              <w:br/>
            </w:r>
            <w:r w:rsidRPr="0062101A">
              <w:rPr>
                <w:color w:val="auto"/>
                <w:sz w:val="19"/>
                <w:szCs w:val="19"/>
                <w:lang w:eastAsia="en"/>
              </w:rPr>
              <w:t>стандартами области испытания сельскохозяйственной техники</w:t>
            </w:r>
          </w:p>
          <w:p w14:paraId="25C58A0E" w14:textId="77777777" w:rsidR="005D39E4" w:rsidRPr="0062101A" w:rsidRDefault="005D39E4" w:rsidP="005D39E4">
            <w:pPr>
              <w:spacing w:line="238" w:lineRule="auto"/>
              <w:ind w:left="30" w:right="30"/>
              <w:rPr>
                <w:color w:val="auto"/>
                <w:sz w:val="19"/>
                <w:szCs w:val="19"/>
                <w:lang w:eastAsia="en"/>
              </w:rPr>
            </w:pPr>
            <w:r w:rsidRPr="0062101A">
              <w:rPr>
                <w:color w:val="auto"/>
                <w:sz w:val="19"/>
                <w:szCs w:val="19"/>
                <w:lang w:eastAsia="en"/>
              </w:rPr>
              <w:t>Уметь: определять перечень показателей по каждому виду оценки, режимы, условия и место испытаний</w:t>
            </w:r>
            <w:r w:rsidRPr="0062101A">
              <w:rPr>
                <w:color w:val="auto"/>
                <w:sz w:val="22"/>
                <w:szCs w:val="22"/>
                <w:lang w:eastAsia="en"/>
              </w:rPr>
              <w:br/>
            </w:r>
            <w:r w:rsidRPr="0062101A">
              <w:rPr>
                <w:color w:val="auto"/>
                <w:sz w:val="19"/>
                <w:szCs w:val="19"/>
                <w:lang w:eastAsia="en"/>
              </w:rPr>
              <w:t>сельскохозяйственной техники</w:t>
            </w:r>
          </w:p>
          <w:p w14:paraId="264DF4EF" w14:textId="77777777" w:rsidR="005D39E4" w:rsidRPr="0062101A" w:rsidRDefault="005D39E4" w:rsidP="005D39E4">
            <w:pPr>
              <w:rPr>
                <w:color w:val="auto"/>
                <w:sz w:val="19"/>
                <w:szCs w:val="19"/>
              </w:rPr>
            </w:pPr>
            <w:r w:rsidRPr="0062101A">
              <w:rPr>
                <w:color w:val="auto"/>
                <w:sz w:val="19"/>
                <w:szCs w:val="19"/>
                <w:lang w:eastAsia="en"/>
              </w:rPr>
              <w:t>Владеть: методами технической диагностики для оценки технического состояния изделия в целом и методами</w:t>
            </w:r>
            <w:r w:rsidRPr="0062101A">
              <w:rPr>
                <w:color w:val="auto"/>
                <w:sz w:val="22"/>
                <w:szCs w:val="22"/>
                <w:lang w:eastAsia="en"/>
              </w:rPr>
              <w:br/>
            </w:r>
            <w:r w:rsidRPr="0062101A">
              <w:rPr>
                <w:color w:val="auto"/>
                <w:sz w:val="19"/>
                <w:szCs w:val="19"/>
                <w:lang w:eastAsia="en"/>
              </w:rPr>
              <w:t>неразрушающего контроля при оценке качества деталей</w:t>
            </w:r>
          </w:p>
        </w:tc>
      </w:tr>
      <w:tr w:rsidR="005D39E4" w:rsidRPr="0062101A" w14:paraId="711A05A5" w14:textId="77777777" w:rsidTr="00EB3308">
        <w:trPr>
          <w:trHeight w:hRule="exact" w:val="277"/>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5CF654A4" w14:textId="77777777" w:rsidR="005D39E4" w:rsidRPr="0062101A" w:rsidRDefault="005D39E4" w:rsidP="005D39E4">
            <w:pPr>
              <w:rPr>
                <w:color w:val="auto"/>
                <w:sz w:val="19"/>
                <w:szCs w:val="19"/>
              </w:rPr>
            </w:pPr>
            <w:r w:rsidRPr="0062101A">
              <w:rPr>
                <w:b/>
                <w:color w:val="auto"/>
                <w:sz w:val="19"/>
                <w:szCs w:val="19"/>
              </w:rPr>
              <w:t>ПК-3.2: Проводит энергетическую оценку образца сельскохозяйственной техники (изделия)</w:t>
            </w:r>
          </w:p>
        </w:tc>
      </w:tr>
      <w:tr w:rsidR="005D39E4" w:rsidRPr="0062101A" w14:paraId="4F2799AE" w14:textId="77777777" w:rsidTr="00EB3308">
        <w:trPr>
          <w:trHeight w:hRule="exact" w:val="995"/>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0E5784A1" w14:textId="77777777" w:rsidR="005D39E4" w:rsidRPr="0062101A" w:rsidRDefault="005D39E4" w:rsidP="005D39E4">
            <w:pPr>
              <w:spacing w:line="238" w:lineRule="auto"/>
              <w:ind w:left="30" w:right="30"/>
              <w:rPr>
                <w:color w:val="auto"/>
                <w:sz w:val="19"/>
                <w:szCs w:val="19"/>
                <w:lang w:eastAsia="en"/>
              </w:rPr>
            </w:pPr>
            <w:r w:rsidRPr="0062101A">
              <w:rPr>
                <w:color w:val="auto"/>
                <w:sz w:val="19"/>
                <w:szCs w:val="19"/>
                <w:lang w:eastAsia="en"/>
              </w:rPr>
              <w:t>Знать: стандартные методы энергетической оценки сельскохозяйственной техники</w:t>
            </w:r>
          </w:p>
          <w:p w14:paraId="4E87C75D" w14:textId="77777777" w:rsidR="005D39E4" w:rsidRPr="0062101A" w:rsidRDefault="005D39E4" w:rsidP="005D39E4">
            <w:pPr>
              <w:spacing w:line="238" w:lineRule="auto"/>
              <w:ind w:left="30" w:right="30"/>
              <w:rPr>
                <w:color w:val="auto"/>
                <w:sz w:val="19"/>
                <w:szCs w:val="19"/>
                <w:lang w:eastAsia="en"/>
              </w:rPr>
            </w:pPr>
            <w:r w:rsidRPr="0062101A">
              <w:rPr>
                <w:color w:val="auto"/>
                <w:sz w:val="19"/>
                <w:szCs w:val="19"/>
                <w:lang w:eastAsia="en"/>
              </w:rPr>
              <w:t>Уметь: определять затраты энергии на выполнение технологических операций в соответствии со стандартами в области энергетической оценки сельскохозяйственной техники</w:t>
            </w:r>
          </w:p>
          <w:p w14:paraId="49F82170" w14:textId="77777777" w:rsidR="005D39E4" w:rsidRPr="0062101A" w:rsidRDefault="005D39E4" w:rsidP="005D39E4">
            <w:pPr>
              <w:rPr>
                <w:color w:val="auto"/>
                <w:sz w:val="19"/>
                <w:szCs w:val="19"/>
              </w:rPr>
            </w:pPr>
            <w:r w:rsidRPr="0062101A">
              <w:rPr>
                <w:color w:val="auto"/>
                <w:sz w:val="19"/>
                <w:szCs w:val="19"/>
                <w:lang w:eastAsia="en"/>
              </w:rPr>
              <w:t>Владеть: методиками определения энергетических показателей сельскохозяйственной техники</w:t>
            </w:r>
          </w:p>
        </w:tc>
      </w:tr>
      <w:tr w:rsidR="005D39E4" w:rsidRPr="0062101A" w14:paraId="4BFC3566" w14:textId="77777777" w:rsidTr="00EB3308">
        <w:trPr>
          <w:trHeight w:hRule="exact" w:val="277"/>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3D3F99CD" w14:textId="77777777" w:rsidR="005D39E4" w:rsidRPr="0062101A" w:rsidRDefault="005D39E4" w:rsidP="005D39E4">
            <w:pPr>
              <w:rPr>
                <w:color w:val="auto"/>
                <w:sz w:val="19"/>
                <w:szCs w:val="19"/>
              </w:rPr>
            </w:pPr>
            <w:r w:rsidRPr="0062101A">
              <w:rPr>
                <w:b/>
                <w:color w:val="auto"/>
                <w:sz w:val="19"/>
                <w:szCs w:val="19"/>
              </w:rPr>
              <w:t>ПК-3.3: Применяет эксплуатационно-технологическую оценку образца сельскохозяйственной техники (изделия)</w:t>
            </w:r>
          </w:p>
        </w:tc>
      </w:tr>
      <w:tr w:rsidR="005D39E4" w:rsidRPr="0062101A" w14:paraId="0D1FC063" w14:textId="77777777" w:rsidTr="00EB3308">
        <w:trPr>
          <w:trHeight w:hRule="exact" w:val="1156"/>
        </w:trPr>
        <w:tc>
          <w:tcPr>
            <w:tcW w:w="1078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14:paraId="2599616C" w14:textId="77777777" w:rsidR="005D39E4" w:rsidRPr="0062101A" w:rsidRDefault="005D39E4" w:rsidP="005D39E4">
            <w:pPr>
              <w:spacing w:line="238" w:lineRule="auto"/>
              <w:ind w:left="30" w:right="30"/>
              <w:rPr>
                <w:color w:val="auto"/>
                <w:sz w:val="19"/>
                <w:szCs w:val="19"/>
                <w:lang w:eastAsia="en"/>
              </w:rPr>
            </w:pPr>
            <w:r w:rsidRPr="0062101A">
              <w:rPr>
                <w:color w:val="auto"/>
                <w:sz w:val="19"/>
                <w:szCs w:val="19"/>
                <w:lang w:eastAsia="en"/>
              </w:rPr>
              <w:t>Знать: стандартные методы эксплуатационно- технологической оценки сельскохозяйственной техники</w:t>
            </w:r>
          </w:p>
          <w:p w14:paraId="083B3E22" w14:textId="77777777" w:rsidR="005D39E4" w:rsidRPr="0062101A" w:rsidRDefault="005D39E4" w:rsidP="005D39E4">
            <w:pPr>
              <w:spacing w:line="238" w:lineRule="auto"/>
              <w:ind w:left="30" w:right="30"/>
              <w:rPr>
                <w:color w:val="auto"/>
                <w:sz w:val="19"/>
                <w:szCs w:val="19"/>
                <w:lang w:eastAsia="en"/>
              </w:rPr>
            </w:pPr>
            <w:r w:rsidRPr="0062101A">
              <w:rPr>
                <w:color w:val="auto"/>
                <w:sz w:val="19"/>
                <w:szCs w:val="19"/>
                <w:lang w:eastAsia="en"/>
              </w:rPr>
              <w:t>Уметь: выявлять недостатки конструкции и качества изготовления сельскохозяйственной техники, отказы и неисправности в</w:t>
            </w:r>
            <w:r w:rsidRPr="0062101A">
              <w:rPr>
                <w:color w:val="auto"/>
                <w:sz w:val="22"/>
                <w:szCs w:val="22"/>
                <w:lang w:eastAsia="en"/>
              </w:rPr>
              <w:br/>
            </w:r>
            <w:r w:rsidRPr="0062101A">
              <w:rPr>
                <w:color w:val="auto"/>
                <w:sz w:val="19"/>
                <w:szCs w:val="19"/>
                <w:lang w:eastAsia="en"/>
              </w:rPr>
              <w:t>соответствии стандартами в области эксплуатационно- технологической оценки сельскохозяйственной техники</w:t>
            </w:r>
          </w:p>
          <w:p w14:paraId="63CB6648" w14:textId="77777777" w:rsidR="005D39E4" w:rsidRPr="0062101A" w:rsidRDefault="005D39E4" w:rsidP="005D39E4">
            <w:pPr>
              <w:rPr>
                <w:color w:val="auto"/>
                <w:sz w:val="19"/>
                <w:szCs w:val="19"/>
              </w:rPr>
            </w:pPr>
            <w:r w:rsidRPr="0062101A">
              <w:rPr>
                <w:color w:val="auto"/>
                <w:sz w:val="19"/>
                <w:szCs w:val="19"/>
                <w:lang w:eastAsia="en"/>
              </w:rPr>
              <w:t>Владеть: методиками определения эксплуатационных показателей сельскохозяйственной техники</w:t>
            </w:r>
          </w:p>
        </w:tc>
      </w:tr>
    </w:tbl>
    <w:p w14:paraId="16243C7B" w14:textId="77777777" w:rsidR="005D39E4" w:rsidRPr="0062101A" w:rsidRDefault="005D39E4" w:rsidP="005D39E4">
      <w:pPr>
        <w:ind w:left="720"/>
        <w:rPr>
          <w:b/>
          <w:color w:val="auto"/>
          <w:szCs w:val="24"/>
        </w:rPr>
      </w:pPr>
    </w:p>
    <w:p w14:paraId="0730FC1A" w14:textId="77777777" w:rsidR="005D39E4" w:rsidRPr="0062101A" w:rsidRDefault="005D39E4" w:rsidP="005D39E4">
      <w:pPr>
        <w:numPr>
          <w:ilvl w:val="0"/>
          <w:numId w:val="31"/>
        </w:numPr>
        <w:shd w:val="clear" w:color="auto" w:fill="FFFFFF"/>
        <w:spacing w:afterAutospacing="1"/>
        <w:ind w:right="75"/>
        <w:jc w:val="center"/>
        <w:rPr>
          <w:b/>
          <w:i/>
          <w:color w:val="auto"/>
          <w:szCs w:val="24"/>
          <w:lang w:eastAsia="en-US"/>
        </w:rPr>
      </w:pPr>
      <w:r w:rsidRPr="0062101A">
        <w:rPr>
          <w:b/>
          <w:i/>
          <w:color w:val="auto"/>
          <w:szCs w:val="24"/>
          <w:lang w:eastAsia="en-US"/>
        </w:rPr>
        <w:t xml:space="preserve">Описание показателей (типов заданий) и критериев оценки (указания по оцениванию и результат оценивания) </w:t>
      </w:r>
      <w:r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3"/>
        <w:gridCol w:w="4336"/>
        <w:gridCol w:w="2826"/>
      </w:tblGrid>
      <w:tr w:rsidR="005D39E4" w:rsidRPr="0062101A" w14:paraId="3FF6D8D6" w14:textId="77777777" w:rsidTr="00EB3308">
        <w:tc>
          <w:tcPr>
            <w:tcW w:w="2235" w:type="dxa"/>
          </w:tcPr>
          <w:p w14:paraId="7D441482" w14:textId="77777777" w:rsidR="005D39E4" w:rsidRPr="0062101A" w:rsidRDefault="005D39E4" w:rsidP="005D39E4">
            <w:pPr>
              <w:jc w:val="center"/>
              <w:rPr>
                <w:bCs/>
                <w:color w:val="auto"/>
                <w:szCs w:val="24"/>
              </w:rPr>
            </w:pPr>
            <w:r w:rsidRPr="0062101A">
              <w:rPr>
                <w:bCs/>
                <w:color w:val="auto"/>
                <w:szCs w:val="24"/>
              </w:rPr>
              <w:t>Тип заданий</w:t>
            </w:r>
          </w:p>
        </w:tc>
        <w:tc>
          <w:tcPr>
            <w:tcW w:w="4457" w:type="dxa"/>
          </w:tcPr>
          <w:p w14:paraId="37D3BFBB" w14:textId="77777777" w:rsidR="005D39E4" w:rsidRPr="0062101A" w:rsidRDefault="005D39E4" w:rsidP="005D39E4">
            <w:pPr>
              <w:rPr>
                <w:bCs/>
                <w:color w:val="auto"/>
                <w:szCs w:val="24"/>
              </w:rPr>
            </w:pPr>
            <w:r w:rsidRPr="0062101A">
              <w:rPr>
                <w:bCs/>
                <w:color w:val="auto"/>
                <w:szCs w:val="24"/>
              </w:rPr>
              <w:t>Указания по оцениванию</w:t>
            </w:r>
          </w:p>
          <w:p w14:paraId="516F3031" w14:textId="77777777" w:rsidR="005D39E4" w:rsidRPr="0062101A" w:rsidRDefault="005D39E4" w:rsidP="005D39E4">
            <w:pPr>
              <w:rPr>
                <w:bCs/>
                <w:color w:val="auto"/>
                <w:szCs w:val="24"/>
              </w:rPr>
            </w:pPr>
            <w:r w:rsidRPr="0062101A">
              <w:rPr>
                <w:bCs/>
                <w:color w:val="auto"/>
                <w:szCs w:val="24"/>
              </w:rPr>
              <w:t>для каждого типа заданий</w:t>
            </w:r>
          </w:p>
        </w:tc>
        <w:tc>
          <w:tcPr>
            <w:tcW w:w="2879" w:type="dxa"/>
          </w:tcPr>
          <w:p w14:paraId="319897AD" w14:textId="77777777" w:rsidR="005D39E4" w:rsidRPr="0062101A" w:rsidRDefault="005D39E4" w:rsidP="005D39E4">
            <w:pPr>
              <w:jc w:val="center"/>
              <w:rPr>
                <w:bCs/>
                <w:color w:val="auto"/>
                <w:szCs w:val="24"/>
              </w:rPr>
            </w:pPr>
            <w:r w:rsidRPr="0062101A">
              <w:rPr>
                <w:bCs/>
                <w:color w:val="auto"/>
                <w:szCs w:val="24"/>
              </w:rPr>
              <w:t>Результат оценивания</w:t>
            </w:r>
          </w:p>
          <w:p w14:paraId="45FF9373" w14:textId="77777777" w:rsidR="005D39E4" w:rsidRPr="0062101A" w:rsidRDefault="005D39E4" w:rsidP="005D39E4">
            <w:pPr>
              <w:jc w:val="center"/>
              <w:rPr>
                <w:bCs/>
                <w:color w:val="auto"/>
                <w:szCs w:val="24"/>
              </w:rPr>
            </w:pPr>
            <w:r w:rsidRPr="0062101A">
              <w:rPr>
                <w:bCs/>
                <w:color w:val="auto"/>
                <w:szCs w:val="24"/>
              </w:rPr>
              <w:t>(баллы, полученные за выполнение задания/характеристика</w:t>
            </w:r>
          </w:p>
          <w:p w14:paraId="78C8872E" w14:textId="77777777" w:rsidR="005D39E4" w:rsidRPr="0062101A" w:rsidRDefault="005D39E4" w:rsidP="005D39E4">
            <w:pPr>
              <w:jc w:val="center"/>
              <w:rPr>
                <w:bCs/>
                <w:color w:val="auto"/>
                <w:szCs w:val="24"/>
              </w:rPr>
            </w:pPr>
            <w:r w:rsidRPr="0062101A">
              <w:rPr>
                <w:bCs/>
                <w:color w:val="auto"/>
                <w:szCs w:val="24"/>
              </w:rPr>
              <w:t>правильности ответа)</w:t>
            </w:r>
          </w:p>
        </w:tc>
      </w:tr>
      <w:tr w:rsidR="005D39E4" w:rsidRPr="0062101A" w14:paraId="3059149B" w14:textId="77777777" w:rsidTr="00EB3308">
        <w:tc>
          <w:tcPr>
            <w:tcW w:w="2235" w:type="dxa"/>
          </w:tcPr>
          <w:p w14:paraId="7BE95D95" w14:textId="77777777" w:rsidR="005D39E4" w:rsidRPr="0062101A" w:rsidRDefault="005D39E4" w:rsidP="005D39E4">
            <w:pPr>
              <w:rPr>
                <w:color w:val="auto"/>
                <w:sz w:val="20"/>
              </w:rPr>
            </w:pPr>
            <w:r w:rsidRPr="0062101A">
              <w:rPr>
                <w:bCs/>
                <w:color w:val="auto"/>
                <w:sz w:val="20"/>
              </w:rPr>
              <w:t>Задание закрытого типа с выбором правильного ответа</w:t>
            </w:r>
          </w:p>
        </w:tc>
        <w:tc>
          <w:tcPr>
            <w:tcW w:w="4457" w:type="dxa"/>
          </w:tcPr>
          <w:p w14:paraId="42B82726"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2879" w:type="dxa"/>
          </w:tcPr>
          <w:p w14:paraId="2DC2A6C3"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1F844508"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47D09FFC" w14:textId="77777777" w:rsidTr="00EB3308">
        <w:tc>
          <w:tcPr>
            <w:tcW w:w="2235" w:type="dxa"/>
          </w:tcPr>
          <w:p w14:paraId="647849D6"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w:t>
            </w:r>
          </w:p>
        </w:tc>
        <w:tc>
          <w:tcPr>
            <w:tcW w:w="4457" w:type="dxa"/>
          </w:tcPr>
          <w:p w14:paraId="75B5742D"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879" w:type="dxa"/>
          </w:tcPr>
          <w:p w14:paraId="4D36CF98"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4AC6CDC3"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251135D7" w14:textId="77777777" w:rsidTr="00EB3308">
        <w:tc>
          <w:tcPr>
            <w:tcW w:w="2235" w:type="dxa"/>
          </w:tcPr>
          <w:p w14:paraId="299660D6" w14:textId="77777777" w:rsidR="005D39E4" w:rsidRPr="0062101A" w:rsidRDefault="005D39E4" w:rsidP="005D39E4">
            <w:pPr>
              <w:rPr>
                <w:bCs/>
                <w:color w:val="auto"/>
                <w:sz w:val="20"/>
              </w:rPr>
            </w:pPr>
            <w:r w:rsidRPr="0062101A">
              <w:rPr>
                <w:bCs/>
                <w:color w:val="auto"/>
                <w:sz w:val="20"/>
              </w:rPr>
              <w:t>Задание закрытого типа на установление последовательности</w:t>
            </w:r>
          </w:p>
        </w:tc>
        <w:tc>
          <w:tcPr>
            <w:tcW w:w="4457" w:type="dxa"/>
          </w:tcPr>
          <w:p w14:paraId="090DC6DD"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879" w:type="dxa"/>
          </w:tcPr>
          <w:p w14:paraId="7092CCF2"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4ACD56C0"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4285E0E3"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09F46E4B" w14:textId="77777777" w:rsidTr="00EB3308">
        <w:tc>
          <w:tcPr>
            <w:tcW w:w="2235" w:type="dxa"/>
          </w:tcPr>
          <w:p w14:paraId="204B36A0"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4457" w:type="dxa"/>
          </w:tcPr>
          <w:p w14:paraId="007B507A" w14:textId="77777777" w:rsidR="005D39E4" w:rsidRPr="0062101A" w:rsidRDefault="005D39E4" w:rsidP="005D39E4">
            <w:pPr>
              <w:rPr>
                <w:color w:val="auto"/>
                <w:sz w:val="20"/>
              </w:rPr>
            </w:pPr>
            <w:r w:rsidRPr="0062101A">
              <w:rPr>
                <w:color w:val="auto"/>
                <w:sz w:val="20"/>
              </w:rPr>
              <w:t>Задание комбинированного типа с выбором одного верного ответа из предложенных с обоснованием выбора ответа считается верным, если правильно указана цифра и приведены корректные аргументы, используемые при выборе ответа.</w:t>
            </w:r>
          </w:p>
        </w:tc>
        <w:tc>
          <w:tcPr>
            <w:tcW w:w="2879" w:type="dxa"/>
          </w:tcPr>
          <w:p w14:paraId="15CAFC37"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273A7DAF"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4C89F36C" w14:textId="77777777" w:rsidTr="00EB3308">
        <w:tc>
          <w:tcPr>
            <w:tcW w:w="2235" w:type="dxa"/>
          </w:tcPr>
          <w:p w14:paraId="0137E890" w14:textId="77777777" w:rsidR="005D39E4" w:rsidRPr="0062101A" w:rsidRDefault="005D39E4" w:rsidP="005D39E4">
            <w:pPr>
              <w:rPr>
                <w:bCs/>
                <w:color w:val="auto"/>
                <w:sz w:val="20"/>
              </w:rPr>
            </w:pPr>
            <w:r w:rsidRPr="0062101A">
              <w:rPr>
                <w:bCs/>
                <w:color w:val="auto"/>
                <w:sz w:val="20"/>
              </w:rPr>
              <w:lastRenderedPageBreak/>
              <w:t>Задание открытого типа с развернутым ответом</w:t>
            </w:r>
          </w:p>
        </w:tc>
        <w:tc>
          <w:tcPr>
            <w:tcW w:w="4457" w:type="dxa"/>
          </w:tcPr>
          <w:p w14:paraId="58E185B6" w14:textId="77777777" w:rsidR="005D39E4" w:rsidRPr="0062101A" w:rsidRDefault="005D39E4" w:rsidP="005D39E4">
            <w:pPr>
              <w:rPr>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2879" w:type="dxa"/>
          </w:tcPr>
          <w:p w14:paraId="5ED36B73"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6FCDFDAE"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634C4FC6" w14:textId="77777777" w:rsidR="005D39E4" w:rsidRPr="0062101A" w:rsidRDefault="005D39E4" w:rsidP="005D39E4">
      <w:pPr>
        <w:ind w:firstLine="539"/>
        <w:jc w:val="center"/>
        <w:rPr>
          <w:b/>
          <w:color w:val="auto"/>
          <w:szCs w:val="24"/>
        </w:rPr>
      </w:pPr>
    </w:p>
    <w:p w14:paraId="019D3B18" w14:textId="77777777" w:rsidR="005D39E4" w:rsidRPr="0062101A" w:rsidRDefault="005D39E4" w:rsidP="005D39E4">
      <w:pPr>
        <w:numPr>
          <w:ilvl w:val="0"/>
          <w:numId w:val="31"/>
        </w:numPr>
        <w:jc w:val="center"/>
        <w:rPr>
          <w:b/>
          <w:i/>
          <w:color w:val="auto"/>
          <w:szCs w:val="24"/>
        </w:rPr>
      </w:pPr>
      <w:r w:rsidRPr="0062101A">
        <w:rPr>
          <w:b/>
          <w:i/>
          <w:color w:val="auto"/>
          <w:szCs w:val="24"/>
        </w:rPr>
        <w:t>Уровни сложности оценочных материалов</w:t>
      </w:r>
    </w:p>
    <w:p w14:paraId="07F0CB3C" w14:textId="77777777" w:rsidR="005D39E4" w:rsidRPr="0062101A" w:rsidRDefault="005D39E4" w:rsidP="005D39E4">
      <w:pPr>
        <w:ind w:left="360"/>
        <w:jc w:val="center"/>
        <w:rPr>
          <w:b/>
          <w:i/>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501C37A2" w14:textId="77777777" w:rsidTr="00EB3308">
        <w:tc>
          <w:tcPr>
            <w:tcW w:w="1822" w:type="dxa"/>
          </w:tcPr>
          <w:p w14:paraId="3BB16329"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tcPr>
          <w:p w14:paraId="1F36013D"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tcPr>
          <w:p w14:paraId="75DA3B27"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1043C120" w14:textId="77777777" w:rsidTr="00EB3308">
        <w:tc>
          <w:tcPr>
            <w:tcW w:w="1822" w:type="dxa"/>
          </w:tcPr>
          <w:p w14:paraId="658F346A" w14:textId="77777777" w:rsidR="005D39E4" w:rsidRPr="0062101A" w:rsidRDefault="005D39E4" w:rsidP="005D39E4">
            <w:pPr>
              <w:rPr>
                <w:bCs/>
                <w:color w:val="auto"/>
                <w:sz w:val="20"/>
              </w:rPr>
            </w:pPr>
            <w:r w:rsidRPr="0062101A">
              <w:rPr>
                <w:bCs/>
                <w:color w:val="auto"/>
                <w:sz w:val="20"/>
              </w:rPr>
              <w:t>Базовый</w:t>
            </w:r>
          </w:p>
        </w:tc>
        <w:tc>
          <w:tcPr>
            <w:tcW w:w="5657" w:type="dxa"/>
          </w:tcPr>
          <w:p w14:paraId="41DABC4C" w14:textId="77777777" w:rsidR="005D39E4" w:rsidRPr="0062101A" w:rsidRDefault="005D39E4" w:rsidP="005D39E4">
            <w:pPr>
              <w:rPr>
                <w:bCs/>
                <w:color w:val="auto"/>
                <w:sz w:val="20"/>
              </w:rPr>
            </w:pPr>
            <w:r w:rsidRPr="0062101A">
              <w:rPr>
                <w:bCs/>
                <w:color w:val="auto"/>
                <w:sz w:val="20"/>
              </w:rPr>
              <w:t xml:space="preserve">Воспроизведение, терминология, факты, параметры, теории, принципы. </w:t>
            </w:r>
          </w:p>
          <w:p w14:paraId="7F7677C3" w14:textId="77777777" w:rsidR="005D39E4" w:rsidRPr="0062101A" w:rsidRDefault="005D39E4" w:rsidP="005D39E4">
            <w:pPr>
              <w:rPr>
                <w:bCs/>
                <w:color w:val="auto"/>
                <w:sz w:val="20"/>
              </w:rPr>
            </w:pPr>
            <w:r w:rsidRPr="0062101A">
              <w:rPr>
                <w:bCs/>
                <w:color w:val="auto"/>
                <w:sz w:val="20"/>
              </w:rPr>
              <w:t>Тип задания: задания с выбором ответа, комбинированные задания</w:t>
            </w:r>
          </w:p>
        </w:tc>
        <w:tc>
          <w:tcPr>
            <w:tcW w:w="2092" w:type="dxa"/>
          </w:tcPr>
          <w:p w14:paraId="7EDD70F7" w14:textId="77777777" w:rsidR="005D39E4" w:rsidRPr="0062101A" w:rsidRDefault="005D39E4" w:rsidP="005D39E4">
            <w:pPr>
              <w:rPr>
                <w:bCs/>
                <w:color w:val="auto"/>
                <w:sz w:val="20"/>
              </w:rPr>
            </w:pPr>
            <w:r w:rsidRPr="0062101A">
              <w:rPr>
                <w:bCs/>
                <w:color w:val="auto"/>
                <w:sz w:val="20"/>
              </w:rPr>
              <w:t>1-3 мин.</w:t>
            </w:r>
          </w:p>
        </w:tc>
      </w:tr>
      <w:tr w:rsidR="005D39E4" w:rsidRPr="0062101A" w14:paraId="6C8DE42B" w14:textId="77777777" w:rsidTr="00EB3308">
        <w:tc>
          <w:tcPr>
            <w:tcW w:w="1822" w:type="dxa"/>
          </w:tcPr>
          <w:p w14:paraId="125492D0" w14:textId="77777777" w:rsidR="005D39E4" w:rsidRPr="0062101A" w:rsidRDefault="005D39E4" w:rsidP="005D39E4">
            <w:pPr>
              <w:rPr>
                <w:bCs/>
                <w:color w:val="auto"/>
                <w:sz w:val="20"/>
              </w:rPr>
            </w:pPr>
            <w:r w:rsidRPr="0062101A">
              <w:rPr>
                <w:bCs/>
                <w:color w:val="auto"/>
                <w:sz w:val="20"/>
              </w:rPr>
              <w:t>Повышенный</w:t>
            </w:r>
          </w:p>
        </w:tc>
        <w:tc>
          <w:tcPr>
            <w:tcW w:w="5657" w:type="dxa"/>
          </w:tcPr>
          <w:p w14:paraId="5190F327" w14:textId="77777777" w:rsidR="005D39E4" w:rsidRPr="0062101A" w:rsidRDefault="005D39E4" w:rsidP="005D39E4">
            <w:pPr>
              <w:rPr>
                <w:bCs/>
                <w:color w:val="auto"/>
                <w:sz w:val="20"/>
              </w:rPr>
            </w:pPr>
            <w:r w:rsidRPr="0062101A">
              <w:rPr>
                <w:bCs/>
                <w:color w:val="auto"/>
                <w:sz w:val="20"/>
              </w:rPr>
              <w:t>Применение зданий в типичной ситуации, решение типовых задач, сопоставление, последовательность.</w:t>
            </w:r>
          </w:p>
          <w:p w14:paraId="40CD04D9"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tcPr>
          <w:p w14:paraId="143FBEF8" w14:textId="77777777" w:rsidR="005D39E4" w:rsidRPr="0062101A" w:rsidRDefault="005D39E4" w:rsidP="005D39E4">
            <w:pPr>
              <w:rPr>
                <w:bCs/>
                <w:color w:val="auto"/>
                <w:sz w:val="20"/>
              </w:rPr>
            </w:pPr>
            <w:r w:rsidRPr="0062101A">
              <w:rPr>
                <w:bCs/>
                <w:color w:val="auto"/>
                <w:sz w:val="20"/>
              </w:rPr>
              <w:t>3-5 мин.</w:t>
            </w:r>
          </w:p>
        </w:tc>
      </w:tr>
      <w:tr w:rsidR="005D39E4" w:rsidRPr="0062101A" w14:paraId="18DD92D4" w14:textId="77777777" w:rsidTr="00EB3308">
        <w:tc>
          <w:tcPr>
            <w:tcW w:w="1822" w:type="dxa"/>
          </w:tcPr>
          <w:p w14:paraId="1A7728AE" w14:textId="77777777" w:rsidR="005D39E4" w:rsidRPr="0062101A" w:rsidRDefault="005D39E4" w:rsidP="005D39E4">
            <w:pPr>
              <w:rPr>
                <w:bCs/>
                <w:color w:val="auto"/>
                <w:sz w:val="20"/>
              </w:rPr>
            </w:pPr>
            <w:r w:rsidRPr="0062101A">
              <w:rPr>
                <w:bCs/>
                <w:color w:val="auto"/>
                <w:sz w:val="20"/>
              </w:rPr>
              <w:t>Высокий</w:t>
            </w:r>
          </w:p>
        </w:tc>
        <w:tc>
          <w:tcPr>
            <w:tcW w:w="5657" w:type="dxa"/>
          </w:tcPr>
          <w:p w14:paraId="686053C8"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527AFED0"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tcPr>
          <w:p w14:paraId="538E65A0" w14:textId="77777777" w:rsidR="005D39E4" w:rsidRPr="0062101A" w:rsidRDefault="005D39E4" w:rsidP="005D39E4">
            <w:pPr>
              <w:rPr>
                <w:bCs/>
                <w:color w:val="auto"/>
                <w:sz w:val="20"/>
              </w:rPr>
            </w:pPr>
            <w:r w:rsidRPr="0062101A">
              <w:rPr>
                <w:bCs/>
                <w:color w:val="auto"/>
                <w:sz w:val="20"/>
              </w:rPr>
              <w:t>5-10 мин.</w:t>
            </w:r>
          </w:p>
        </w:tc>
      </w:tr>
    </w:tbl>
    <w:p w14:paraId="0756917B" w14:textId="77777777" w:rsidR="005D39E4" w:rsidRPr="0062101A" w:rsidRDefault="005D39E4" w:rsidP="005D39E4">
      <w:pPr>
        <w:ind w:firstLine="539"/>
        <w:jc w:val="center"/>
        <w:rPr>
          <w:b/>
          <w:color w:val="auto"/>
          <w:szCs w:val="24"/>
        </w:rPr>
      </w:pPr>
    </w:p>
    <w:p w14:paraId="1F17D395" w14:textId="77777777" w:rsidR="005D39E4" w:rsidRPr="0062101A" w:rsidRDefault="005D39E4" w:rsidP="005D39E4">
      <w:pPr>
        <w:numPr>
          <w:ilvl w:val="0"/>
          <w:numId w:val="31"/>
        </w:numPr>
        <w:jc w:val="center"/>
        <w:rPr>
          <w:b/>
          <w:i/>
          <w:iCs/>
          <w:color w:val="auto"/>
          <w:szCs w:val="24"/>
        </w:rPr>
      </w:pPr>
      <w:r w:rsidRPr="0062101A">
        <w:rPr>
          <w:b/>
          <w:i/>
          <w:iCs/>
          <w:color w:val="auto"/>
          <w:szCs w:val="24"/>
        </w:rPr>
        <w:t>Сценарии выполнения тестовых заданий.</w:t>
      </w:r>
    </w:p>
    <w:p w14:paraId="701CC1EF" w14:textId="77777777" w:rsidR="005D39E4" w:rsidRPr="0062101A" w:rsidRDefault="005D39E4" w:rsidP="005D39E4">
      <w:pPr>
        <w:ind w:left="360"/>
        <w:rPr>
          <w:b/>
          <w:color w:val="auto"/>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6333"/>
      </w:tblGrid>
      <w:tr w:rsidR="005D39E4" w:rsidRPr="0062101A" w14:paraId="6FCF90F0" w14:textId="77777777" w:rsidTr="00EB3308">
        <w:tc>
          <w:tcPr>
            <w:tcW w:w="3119" w:type="dxa"/>
          </w:tcPr>
          <w:p w14:paraId="1A48E09E" w14:textId="77777777" w:rsidR="005D39E4" w:rsidRPr="0062101A" w:rsidRDefault="005D39E4" w:rsidP="005D39E4">
            <w:pPr>
              <w:rPr>
                <w:bCs/>
                <w:color w:val="auto"/>
                <w:sz w:val="20"/>
              </w:rPr>
            </w:pPr>
            <w:r w:rsidRPr="0062101A">
              <w:rPr>
                <w:bCs/>
                <w:color w:val="auto"/>
                <w:sz w:val="20"/>
              </w:rPr>
              <w:t>Тип задания</w:t>
            </w:r>
          </w:p>
        </w:tc>
        <w:tc>
          <w:tcPr>
            <w:tcW w:w="6486" w:type="dxa"/>
          </w:tcPr>
          <w:p w14:paraId="78DDCB5C"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3A77F2B0" w14:textId="77777777" w:rsidTr="00EB3308">
        <w:tc>
          <w:tcPr>
            <w:tcW w:w="3119" w:type="dxa"/>
          </w:tcPr>
          <w:p w14:paraId="08F84598" w14:textId="77777777" w:rsidR="005D39E4" w:rsidRPr="0062101A" w:rsidRDefault="005D39E4" w:rsidP="005D39E4">
            <w:pPr>
              <w:rPr>
                <w:bCs/>
                <w:color w:val="auto"/>
                <w:sz w:val="20"/>
              </w:rPr>
            </w:pPr>
            <w:r w:rsidRPr="0062101A">
              <w:rPr>
                <w:bCs/>
                <w:color w:val="auto"/>
                <w:sz w:val="20"/>
              </w:rPr>
              <w:t>Задание закрытого типа с выбором правильного ответа</w:t>
            </w:r>
          </w:p>
        </w:tc>
        <w:tc>
          <w:tcPr>
            <w:tcW w:w="6486" w:type="dxa"/>
          </w:tcPr>
          <w:p w14:paraId="37929C2E"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0E7E60E3"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2157A594"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222BEA11" w14:textId="77777777" w:rsidTr="00EB3308">
        <w:tc>
          <w:tcPr>
            <w:tcW w:w="3119" w:type="dxa"/>
          </w:tcPr>
          <w:p w14:paraId="26A60E33"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w:t>
            </w:r>
          </w:p>
        </w:tc>
        <w:tc>
          <w:tcPr>
            <w:tcW w:w="6486" w:type="dxa"/>
          </w:tcPr>
          <w:p w14:paraId="4B7B8036"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5BF26E9C"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7E8A2C16" w14:textId="77777777" w:rsidR="005D39E4" w:rsidRPr="0062101A" w:rsidRDefault="005D39E4" w:rsidP="005D39E4">
            <w:pPr>
              <w:rPr>
                <w:bCs/>
                <w:color w:val="auto"/>
                <w:sz w:val="20"/>
              </w:rPr>
            </w:pPr>
            <w:r w:rsidRPr="0062101A">
              <w:rPr>
                <w:bCs/>
                <w:color w:val="auto"/>
                <w:sz w:val="20"/>
              </w:rPr>
              <w:t>свойства объектов и т.д.</w:t>
            </w:r>
          </w:p>
          <w:p w14:paraId="15CA4AE5"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0CA7F342"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71ACEC00" w14:textId="77777777" w:rsidTr="00EB3308">
        <w:tc>
          <w:tcPr>
            <w:tcW w:w="3119" w:type="dxa"/>
          </w:tcPr>
          <w:p w14:paraId="09BF65C5" w14:textId="77777777" w:rsidR="005D39E4" w:rsidRPr="0062101A" w:rsidRDefault="005D39E4" w:rsidP="005D39E4">
            <w:pPr>
              <w:rPr>
                <w:bCs/>
                <w:color w:val="auto"/>
                <w:sz w:val="20"/>
              </w:rPr>
            </w:pPr>
            <w:r w:rsidRPr="0062101A">
              <w:rPr>
                <w:bCs/>
                <w:color w:val="auto"/>
                <w:sz w:val="20"/>
              </w:rPr>
              <w:t>Задание закрытого типа на установление последовательности</w:t>
            </w:r>
          </w:p>
        </w:tc>
        <w:tc>
          <w:tcPr>
            <w:tcW w:w="6486" w:type="dxa"/>
          </w:tcPr>
          <w:p w14:paraId="0EAFF702"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0FA3C34C"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1887FD99"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341898E5"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2EAE5984"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4DC451F2" w14:textId="77777777" w:rsidTr="00EB3308">
        <w:tc>
          <w:tcPr>
            <w:tcW w:w="3119" w:type="dxa"/>
          </w:tcPr>
          <w:p w14:paraId="11E6AE0B"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верного ответа из четырех предложенных и обоснованием выбора</w:t>
            </w:r>
          </w:p>
        </w:tc>
        <w:tc>
          <w:tcPr>
            <w:tcW w:w="6486" w:type="dxa"/>
          </w:tcPr>
          <w:p w14:paraId="59AFA127"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только один из предложенных вариантов.</w:t>
            </w:r>
          </w:p>
          <w:p w14:paraId="41C6481C"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EC92612" w14:textId="77777777" w:rsidR="005D39E4" w:rsidRPr="0062101A" w:rsidRDefault="005D39E4" w:rsidP="005D39E4">
            <w:pPr>
              <w:rPr>
                <w:bCs/>
                <w:color w:val="auto"/>
                <w:sz w:val="20"/>
              </w:rPr>
            </w:pPr>
            <w:r w:rsidRPr="0062101A">
              <w:rPr>
                <w:bCs/>
                <w:color w:val="auto"/>
                <w:sz w:val="20"/>
              </w:rPr>
              <w:t>3. Выбрать один ответ, наиболее верный.</w:t>
            </w:r>
          </w:p>
          <w:p w14:paraId="35C680D1" w14:textId="77777777" w:rsidR="005D39E4" w:rsidRPr="0062101A" w:rsidRDefault="005D39E4" w:rsidP="005D39E4">
            <w:pPr>
              <w:rPr>
                <w:bCs/>
                <w:color w:val="auto"/>
                <w:sz w:val="20"/>
              </w:rPr>
            </w:pPr>
            <w:r w:rsidRPr="0062101A">
              <w:rPr>
                <w:bCs/>
                <w:color w:val="auto"/>
                <w:sz w:val="20"/>
              </w:rPr>
              <w:t>4. Записать только номер (или букву) выбранного варианта ответа.</w:t>
            </w:r>
          </w:p>
          <w:p w14:paraId="1B48AA92" w14:textId="77777777" w:rsidR="005D39E4" w:rsidRPr="0062101A" w:rsidRDefault="005D39E4" w:rsidP="005D39E4">
            <w:pPr>
              <w:rPr>
                <w:bCs/>
                <w:color w:val="auto"/>
                <w:sz w:val="20"/>
              </w:rPr>
            </w:pPr>
            <w:r w:rsidRPr="0062101A">
              <w:rPr>
                <w:bCs/>
                <w:color w:val="auto"/>
                <w:sz w:val="20"/>
              </w:rPr>
              <w:t>5. Записать аргументы, обосновывающие выбор ответа</w:t>
            </w:r>
          </w:p>
        </w:tc>
      </w:tr>
      <w:tr w:rsidR="005D39E4" w:rsidRPr="0062101A" w14:paraId="18F2B189" w14:textId="77777777" w:rsidTr="00EB3308">
        <w:tc>
          <w:tcPr>
            <w:tcW w:w="3119" w:type="dxa"/>
          </w:tcPr>
          <w:p w14:paraId="7F887F83" w14:textId="77777777" w:rsidR="005D39E4" w:rsidRPr="0062101A" w:rsidRDefault="005D39E4" w:rsidP="005D39E4">
            <w:pPr>
              <w:rPr>
                <w:bCs/>
                <w:color w:val="auto"/>
                <w:sz w:val="20"/>
              </w:rPr>
            </w:pPr>
            <w:r w:rsidRPr="0062101A">
              <w:rPr>
                <w:bCs/>
                <w:color w:val="auto"/>
                <w:sz w:val="20"/>
              </w:rPr>
              <w:t>Задание открытого типа с развернутым ответом</w:t>
            </w:r>
          </w:p>
        </w:tc>
        <w:tc>
          <w:tcPr>
            <w:tcW w:w="6486" w:type="dxa"/>
          </w:tcPr>
          <w:p w14:paraId="3290B32F"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7436EFCF"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7A9ABAF4"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1D030C11"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bl>
    <w:p w14:paraId="3E353912" w14:textId="77777777" w:rsidR="005D39E4" w:rsidRPr="0062101A" w:rsidRDefault="005D39E4" w:rsidP="005D39E4">
      <w:pPr>
        <w:ind w:firstLine="539"/>
        <w:jc w:val="center"/>
        <w:rPr>
          <w:b/>
          <w:color w:val="auto"/>
          <w:szCs w:val="24"/>
        </w:rPr>
      </w:pPr>
    </w:p>
    <w:p w14:paraId="1ADB3AC9" w14:textId="77777777" w:rsidR="005D39E4" w:rsidRPr="0062101A" w:rsidRDefault="005D39E4" w:rsidP="005D39E4">
      <w:pPr>
        <w:ind w:firstLine="539"/>
        <w:jc w:val="center"/>
        <w:rPr>
          <w:b/>
          <w:color w:val="auto"/>
          <w:szCs w:val="24"/>
        </w:rPr>
      </w:pPr>
      <w:r w:rsidRPr="0062101A">
        <w:rPr>
          <w:b/>
          <w:color w:val="auto"/>
          <w:szCs w:val="24"/>
        </w:rPr>
        <w:t xml:space="preserve">5. Оценочные материалы для проведения текущего контроля и промежуточной аттестации закрытого типа. </w:t>
      </w:r>
    </w:p>
    <w:p w14:paraId="676B034A" w14:textId="77777777" w:rsidR="005D39E4" w:rsidRPr="0062101A" w:rsidRDefault="005D39E4" w:rsidP="005D39E4">
      <w:pPr>
        <w:ind w:firstLine="539"/>
        <w:jc w:val="center"/>
        <w:rPr>
          <w:b/>
          <w:color w:val="auto"/>
          <w:szCs w:val="24"/>
        </w:rPr>
      </w:pPr>
    </w:p>
    <w:tbl>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
        <w:gridCol w:w="2192"/>
        <w:gridCol w:w="2369"/>
        <w:gridCol w:w="1276"/>
        <w:gridCol w:w="1264"/>
        <w:gridCol w:w="1297"/>
        <w:gridCol w:w="983"/>
        <w:gridCol w:w="11"/>
      </w:tblGrid>
      <w:tr w:rsidR="005D39E4" w:rsidRPr="0062101A" w14:paraId="0F8F20AB" w14:textId="77777777" w:rsidTr="00EB3308">
        <w:trPr>
          <w:gridAfter w:val="1"/>
          <w:wAfter w:w="11" w:type="dxa"/>
        </w:trPr>
        <w:tc>
          <w:tcPr>
            <w:tcW w:w="468" w:type="dxa"/>
          </w:tcPr>
          <w:p w14:paraId="0F6A18A9" w14:textId="77777777" w:rsidR="005D39E4" w:rsidRPr="0062101A" w:rsidRDefault="005D39E4" w:rsidP="005D39E4">
            <w:pPr>
              <w:rPr>
                <w:color w:val="auto"/>
                <w:szCs w:val="24"/>
              </w:rPr>
            </w:pPr>
            <w:r w:rsidRPr="0062101A">
              <w:rPr>
                <w:color w:val="auto"/>
                <w:szCs w:val="24"/>
              </w:rPr>
              <w:t>№ п/п</w:t>
            </w:r>
          </w:p>
        </w:tc>
        <w:tc>
          <w:tcPr>
            <w:tcW w:w="2192" w:type="dxa"/>
          </w:tcPr>
          <w:p w14:paraId="7440B8A6" w14:textId="77777777" w:rsidR="005D39E4" w:rsidRPr="0062101A" w:rsidRDefault="005D39E4" w:rsidP="005D39E4">
            <w:pPr>
              <w:rPr>
                <w:color w:val="auto"/>
                <w:szCs w:val="24"/>
              </w:rPr>
            </w:pPr>
            <w:r w:rsidRPr="0062101A">
              <w:rPr>
                <w:color w:val="auto"/>
                <w:szCs w:val="24"/>
              </w:rPr>
              <w:t>Текст задания</w:t>
            </w:r>
          </w:p>
        </w:tc>
        <w:tc>
          <w:tcPr>
            <w:tcW w:w="2369" w:type="dxa"/>
          </w:tcPr>
          <w:p w14:paraId="71F8AD6A" w14:textId="77777777" w:rsidR="005D39E4" w:rsidRPr="0062101A" w:rsidRDefault="005D39E4" w:rsidP="005D39E4">
            <w:pPr>
              <w:rPr>
                <w:color w:val="auto"/>
                <w:szCs w:val="24"/>
              </w:rPr>
            </w:pPr>
            <w:r w:rsidRPr="0062101A">
              <w:rPr>
                <w:color w:val="auto"/>
                <w:szCs w:val="24"/>
              </w:rPr>
              <w:t>Варианты ответов / последовательность ответов</w:t>
            </w:r>
          </w:p>
        </w:tc>
        <w:tc>
          <w:tcPr>
            <w:tcW w:w="1276" w:type="dxa"/>
          </w:tcPr>
          <w:p w14:paraId="6C21B81C" w14:textId="77777777" w:rsidR="005D39E4" w:rsidRPr="0062101A" w:rsidRDefault="005D39E4" w:rsidP="005D39E4">
            <w:pPr>
              <w:rPr>
                <w:color w:val="auto"/>
                <w:szCs w:val="24"/>
              </w:rPr>
            </w:pPr>
            <w:r w:rsidRPr="0062101A">
              <w:rPr>
                <w:color w:val="auto"/>
                <w:szCs w:val="24"/>
              </w:rPr>
              <w:t xml:space="preserve">Правильный ответ (ключ) </w:t>
            </w:r>
          </w:p>
        </w:tc>
        <w:tc>
          <w:tcPr>
            <w:tcW w:w="1264" w:type="dxa"/>
          </w:tcPr>
          <w:p w14:paraId="64A10D12" w14:textId="77777777" w:rsidR="005D39E4" w:rsidRPr="0062101A" w:rsidRDefault="005D39E4" w:rsidP="005D39E4">
            <w:pPr>
              <w:rPr>
                <w:color w:val="auto"/>
                <w:szCs w:val="24"/>
              </w:rPr>
            </w:pPr>
            <w:r w:rsidRPr="0062101A">
              <w:rPr>
                <w:color w:val="auto"/>
                <w:szCs w:val="24"/>
              </w:rPr>
              <w:t>Код компетенции (индикатора)</w:t>
            </w:r>
          </w:p>
        </w:tc>
        <w:tc>
          <w:tcPr>
            <w:tcW w:w="1297" w:type="dxa"/>
          </w:tcPr>
          <w:p w14:paraId="117F51F8" w14:textId="77777777" w:rsidR="005D39E4" w:rsidRPr="0062101A" w:rsidRDefault="005D39E4" w:rsidP="005D39E4">
            <w:pPr>
              <w:rPr>
                <w:color w:val="auto"/>
                <w:szCs w:val="24"/>
              </w:rPr>
            </w:pPr>
            <w:r w:rsidRPr="0062101A">
              <w:rPr>
                <w:color w:val="auto"/>
                <w:szCs w:val="24"/>
              </w:rPr>
              <w:t>Код планируемых результатов обучения по дисциплине</w:t>
            </w:r>
          </w:p>
        </w:tc>
        <w:tc>
          <w:tcPr>
            <w:tcW w:w="983" w:type="dxa"/>
          </w:tcPr>
          <w:p w14:paraId="5C78562F" w14:textId="77777777" w:rsidR="005D39E4" w:rsidRPr="0062101A" w:rsidRDefault="005D39E4" w:rsidP="005D39E4">
            <w:pPr>
              <w:rPr>
                <w:color w:val="auto"/>
                <w:szCs w:val="24"/>
              </w:rPr>
            </w:pPr>
            <w:r w:rsidRPr="0062101A">
              <w:rPr>
                <w:color w:val="auto"/>
                <w:szCs w:val="24"/>
              </w:rPr>
              <w:t>Время выполнения (мин.)</w:t>
            </w:r>
          </w:p>
        </w:tc>
      </w:tr>
      <w:tr w:rsidR="005D39E4" w:rsidRPr="0062101A" w14:paraId="6C534FE1" w14:textId="77777777" w:rsidTr="00EB3308">
        <w:tc>
          <w:tcPr>
            <w:tcW w:w="9860" w:type="dxa"/>
            <w:gridSpan w:val="8"/>
          </w:tcPr>
          <w:p w14:paraId="00E50090"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с выбором одного или нескольких вариантов ответа</w:t>
            </w:r>
          </w:p>
        </w:tc>
      </w:tr>
      <w:tr w:rsidR="005D39E4" w:rsidRPr="0062101A" w14:paraId="66A2C434" w14:textId="77777777" w:rsidTr="00EB3308">
        <w:tc>
          <w:tcPr>
            <w:tcW w:w="9860" w:type="dxa"/>
            <w:gridSpan w:val="8"/>
          </w:tcPr>
          <w:p w14:paraId="532C5416"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575E90B4" w14:textId="77777777" w:rsidTr="00EB3308">
        <w:trPr>
          <w:gridAfter w:val="1"/>
          <w:wAfter w:w="11" w:type="dxa"/>
        </w:trPr>
        <w:tc>
          <w:tcPr>
            <w:tcW w:w="468" w:type="dxa"/>
          </w:tcPr>
          <w:p w14:paraId="0D4DF488" w14:textId="77777777" w:rsidR="005D39E4" w:rsidRPr="0062101A" w:rsidRDefault="005D39E4" w:rsidP="005D39E4">
            <w:pPr>
              <w:rPr>
                <w:color w:val="auto"/>
                <w:sz w:val="20"/>
              </w:rPr>
            </w:pPr>
            <w:r w:rsidRPr="0062101A">
              <w:rPr>
                <w:color w:val="auto"/>
                <w:sz w:val="20"/>
              </w:rPr>
              <w:t>1.</w:t>
            </w:r>
          </w:p>
        </w:tc>
        <w:tc>
          <w:tcPr>
            <w:tcW w:w="2192" w:type="dxa"/>
          </w:tcPr>
          <w:p w14:paraId="02AABFA1" w14:textId="77777777" w:rsidR="005D39E4" w:rsidRPr="0062101A" w:rsidRDefault="005D39E4" w:rsidP="005D39E4">
            <w:pPr>
              <w:rPr>
                <w:color w:val="auto"/>
                <w:sz w:val="20"/>
                <w:vertAlign w:val="subscript"/>
              </w:rPr>
            </w:pPr>
            <w:r w:rsidRPr="0062101A">
              <w:rPr>
                <w:color w:val="auto"/>
                <w:sz w:val="20"/>
              </w:rPr>
              <w:t xml:space="preserve">В симметричной трехфазной цепи после замыкания ключа К ток в </w:t>
            </w:r>
            <w:r w:rsidRPr="0062101A">
              <w:rPr>
                <w:color w:val="auto"/>
                <w:sz w:val="20"/>
                <w:lang w:val="en-US"/>
              </w:rPr>
              <w:t>I</w:t>
            </w:r>
            <w:r w:rsidRPr="0062101A">
              <w:rPr>
                <w:color w:val="auto"/>
                <w:sz w:val="20"/>
                <w:vertAlign w:val="subscript"/>
                <w:lang w:val="en-US"/>
              </w:rPr>
              <w:t>A</w:t>
            </w:r>
          </w:p>
          <w:p w14:paraId="6B863C22" w14:textId="67FF9CA3" w:rsidR="005D39E4" w:rsidRPr="0062101A" w:rsidRDefault="005D39E4" w:rsidP="005D39E4">
            <w:pPr>
              <w:rPr>
                <w:color w:val="auto"/>
                <w:sz w:val="20"/>
              </w:rPr>
            </w:pPr>
            <w:r w:rsidRPr="0062101A">
              <w:rPr>
                <w:noProof/>
                <w:color w:val="auto"/>
                <w:sz w:val="20"/>
              </w:rPr>
              <w:drawing>
                <wp:inline distT="0" distB="0" distL="0" distR="0" wp14:anchorId="0FA0AE12" wp14:editId="6C71E233">
                  <wp:extent cx="1266825" cy="1028700"/>
                  <wp:effectExtent l="0" t="0" r="9525" b="0"/>
                  <wp:docPr id="19" name="Рисунок 19" descr="Scr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2" descr="Scr34.jpg"/>
                          <pic:cNvPicPr>
                            <a:picLocks noChangeAspect="1" noChangeArrowheads="1"/>
                          </pic:cNvPicPr>
                        </pic:nvPicPr>
                        <pic:blipFill>
                          <a:blip r:embed="rId23">
                            <a:extLst>
                              <a:ext uri="{28A0092B-C50C-407E-A947-70E740481C1C}">
                                <a14:useLocalDpi xmlns:a14="http://schemas.microsoft.com/office/drawing/2010/main" val="0"/>
                              </a:ext>
                            </a:extLst>
                          </a:blip>
                          <a:srcRect l="4401" t="35841" r="67415" b="32761"/>
                          <a:stretch>
                            <a:fillRect/>
                          </a:stretch>
                        </pic:blipFill>
                        <pic:spPr bwMode="auto">
                          <a:xfrm>
                            <a:off x="0" y="0"/>
                            <a:ext cx="1266825" cy="1028700"/>
                          </a:xfrm>
                          <a:prstGeom prst="rect">
                            <a:avLst/>
                          </a:prstGeom>
                          <a:noFill/>
                          <a:ln>
                            <a:noFill/>
                          </a:ln>
                        </pic:spPr>
                      </pic:pic>
                    </a:graphicData>
                  </a:graphic>
                </wp:inline>
              </w:drawing>
            </w:r>
          </w:p>
          <w:p w14:paraId="17BDCA7C" w14:textId="77777777" w:rsidR="005D39E4" w:rsidRPr="0062101A" w:rsidRDefault="005D39E4" w:rsidP="005D39E4">
            <w:pPr>
              <w:rPr>
                <w:color w:val="auto"/>
                <w:sz w:val="20"/>
              </w:rPr>
            </w:pPr>
          </w:p>
        </w:tc>
        <w:tc>
          <w:tcPr>
            <w:tcW w:w="2369" w:type="dxa"/>
          </w:tcPr>
          <w:p w14:paraId="670DB144" w14:textId="77777777" w:rsidR="005D39E4" w:rsidRPr="0062101A" w:rsidRDefault="005D39E4" w:rsidP="005D39E4">
            <w:pPr>
              <w:rPr>
                <w:noProof/>
                <w:color w:val="auto"/>
                <w:sz w:val="20"/>
              </w:rPr>
            </w:pPr>
            <w:r w:rsidRPr="0062101A">
              <w:rPr>
                <w:noProof/>
                <w:color w:val="auto"/>
                <w:sz w:val="20"/>
              </w:rPr>
              <w:t>А- ○уменьшится в 1,73 раз</w:t>
            </w:r>
          </w:p>
          <w:p w14:paraId="13565CB7" w14:textId="77777777" w:rsidR="005D39E4" w:rsidRPr="0062101A" w:rsidRDefault="005D39E4" w:rsidP="005D39E4">
            <w:pPr>
              <w:rPr>
                <w:noProof/>
                <w:color w:val="auto"/>
                <w:sz w:val="20"/>
              </w:rPr>
            </w:pPr>
            <w:r w:rsidRPr="0062101A">
              <w:rPr>
                <w:noProof/>
                <w:color w:val="auto"/>
                <w:sz w:val="20"/>
              </w:rPr>
              <w:t>Б- ○увеличится в 3 раза</w:t>
            </w:r>
          </w:p>
          <w:p w14:paraId="732F983E" w14:textId="77777777" w:rsidR="005D39E4" w:rsidRPr="0062101A" w:rsidRDefault="005D39E4" w:rsidP="005D39E4">
            <w:pPr>
              <w:rPr>
                <w:color w:val="auto"/>
                <w:sz w:val="20"/>
              </w:rPr>
            </w:pPr>
            <w:r w:rsidRPr="0062101A">
              <w:rPr>
                <w:color w:val="auto"/>
                <w:sz w:val="20"/>
              </w:rPr>
              <w:t xml:space="preserve">В- </w:t>
            </w:r>
            <w:r w:rsidRPr="0062101A">
              <w:rPr>
                <w:noProof/>
                <w:color w:val="auto"/>
                <w:sz w:val="20"/>
              </w:rPr>
              <w:t>○увеличится в 1,73 раза</w:t>
            </w:r>
          </w:p>
          <w:p w14:paraId="03F07278" w14:textId="77777777" w:rsidR="005D39E4" w:rsidRPr="0062101A" w:rsidRDefault="005D39E4" w:rsidP="005D39E4">
            <w:pPr>
              <w:rPr>
                <w:color w:val="auto"/>
                <w:sz w:val="20"/>
              </w:rPr>
            </w:pPr>
            <w:r w:rsidRPr="0062101A">
              <w:rPr>
                <w:color w:val="auto"/>
                <w:sz w:val="20"/>
              </w:rPr>
              <w:t xml:space="preserve">Г- </w:t>
            </w:r>
            <w:r w:rsidRPr="0062101A">
              <w:rPr>
                <w:noProof/>
                <w:color w:val="auto"/>
                <w:sz w:val="20"/>
              </w:rPr>
              <w:t>○</w:t>
            </w:r>
            <w:r w:rsidRPr="0062101A">
              <w:rPr>
                <w:color w:val="auto"/>
                <w:sz w:val="20"/>
              </w:rPr>
              <w:t>не изменится</w:t>
            </w:r>
          </w:p>
          <w:p w14:paraId="3A642775" w14:textId="77777777" w:rsidR="005D39E4" w:rsidRPr="0062101A" w:rsidRDefault="005D39E4" w:rsidP="005D39E4">
            <w:pPr>
              <w:ind w:right="-113"/>
              <w:rPr>
                <w:color w:val="auto"/>
                <w:sz w:val="20"/>
              </w:rPr>
            </w:pPr>
          </w:p>
        </w:tc>
        <w:tc>
          <w:tcPr>
            <w:tcW w:w="1276" w:type="dxa"/>
          </w:tcPr>
          <w:p w14:paraId="2F4A8062" w14:textId="6BEDA054" w:rsidR="005D39E4" w:rsidRPr="0062101A" w:rsidRDefault="005D39E4" w:rsidP="005D39E4">
            <w:pPr>
              <w:rPr>
                <w:color w:val="auto"/>
                <w:sz w:val="20"/>
              </w:rPr>
            </w:pPr>
          </w:p>
        </w:tc>
        <w:tc>
          <w:tcPr>
            <w:tcW w:w="1264" w:type="dxa"/>
          </w:tcPr>
          <w:p w14:paraId="582BF103" w14:textId="77777777" w:rsidR="005D39E4" w:rsidRPr="0062101A" w:rsidRDefault="005D39E4" w:rsidP="005D39E4">
            <w:pPr>
              <w:jc w:val="both"/>
              <w:rPr>
                <w:color w:val="auto"/>
                <w:sz w:val="20"/>
              </w:rPr>
            </w:pPr>
            <w:r w:rsidRPr="0062101A">
              <w:rPr>
                <w:color w:val="auto"/>
                <w:sz w:val="20"/>
              </w:rPr>
              <w:t>ПК-3</w:t>
            </w:r>
          </w:p>
        </w:tc>
        <w:tc>
          <w:tcPr>
            <w:tcW w:w="1297" w:type="dxa"/>
          </w:tcPr>
          <w:p w14:paraId="28C9EFE2" w14:textId="77777777" w:rsidR="005D39E4" w:rsidRPr="0062101A" w:rsidRDefault="005D39E4" w:rsidP="005D39E4">
            <w:pPr>
              <w:rPr>
                <w:color w:val="auto"/>
                <w:sz w:val="20"/>
              </w:rPr>
            </w:pPr>
            <w:r w:rsidRPr="0062101A">
              <w:rPr>
                <w:color w:val="auto"/>
                <w:sz w:val="20"/>
              </w:rPr>
              <w:t>У, З, В</w:t>
            </w:r>
          </w:p>
        </w:tc>
        <w:tc>
          <w:tcPr>
            <w:tcW w:w="983" w:type="dxa"/>
          </w:tcPr>
          <w:p w14:paraId="66048B3D" w14:textId="77777777" w:rsidR="005D39E4" w:rsidRPr="0062101A" w:rsidRDefault="005D39E4" w:rsidP="005D39E4">
            <w:pPr>
              <w:rPr>
                <w:color w:val="auto"/>
                <w:sz w:val="20"/>
              </w:rPr>
            </w:pPr>
            <w:r w:rsidRPr="0062101A">
              <w:rPr>
                <w:color w:val="auto"/>
                <w:sz w:val="20"/>
              </w:rPr>
              <w:t>1-3 мин.</w:t>
            </w:r>
          </w:p>
        </w:tc>
      </w:tr>
      <w:tr w:rsidR="005D39E4" w:rsidRPr="0062101A" w14:paraId="0D3A2ECC" w14:textId="77777777" w:rsidTr="00EB3308">
        <w:trPr>
          <w:gridAfter w:val="1"/>
          <w:wAfter w:w="11" w:type="dxa"/>
        </w:trPr>
        <w:tc>
          <w:tcPr>
            <w:tcW w:w="468" w:type="dxa"/>
          </w:tcPr>
          <w:p w14:paraId="61E238A8" w14:textId="77777777" w:rsidR="005D39E4" w:rsidRPr="0062101A" w:rsidRDefault="005D39E4" w:rsidP="005D39E4">
            <w:pPr>
              <w:rPr>
                <w:color w:val="auto"/>
                <w:sz w:val="20"/>
              </w:rPr>
            </w:pPr>
            <w:r w:rsidRPr="0062101A">
              <w:rPr>
                <w:color w:val="auto"/>
                <w:sz w:val="20"/>
              </w:rPr>
              <w:t>2.</w:t>
            </w:r>
          </w:p>
        </w:tc>
        <w:tc>
          <w:tcPr>
            <w:tcW w:w="2192" w:type="dxa"/>
          </w:tcPr>
          <w:p w14:paraId="3EA47B1E" w14:textId="77777777" w:rsidR="005D39E4" w:rsidRPr="0062101A" w:rsidRDefault="005D39E4" w:rsidP="005D39E4">
            <w:pPr>
              <w:jc w:val="both"/>
              <w:rPr>
                <w:color w:val="auto"/>
                <w:sz w:val="20"/>
              </w:rPr>
            </w:pPr>
            <w:r w:rsidRPr="0062101A">
              <w:rPr>
                <w:color w:val="auto"/>
                <w:sz w:val="20"/>
              </w:rPr>
              <w:t>Как разделяются печи косвенного нагрева по способу нагрева?</w:t>
            </w:r>
          </w:p>
          <w:p w14:paraId="471411ED" w14:textId="77777777" w:rsidR="005D39E4" w:rsidRPr="0062101A" w:rsidRDefault="005D39E4" w:rsidP="005D39E4">
            <w:pPr>
              <w:jc w:val="both"/>
              <w:rPr>
                <w:color w:val="auto"/>
                <w:sz w:val="20"/>
              </w:rPr>
            </w:pPr>
          </w:p>
        </w:tc>
        <w:tc>
          <w:tcPr>
            <w:tcW w:w="2369" w:type="dxa"/>
          </w:tcPr>
          <w:p w14:paraId="68009DBE" w14:textId="77777777" w:rsidR="005D39E4" w:rsidRPr="0062101A" w:rsidRDefault="005D39E4" w:rsidP="005D39E4">
            <w:pPr>
              <w:ind w:right="-113"/>
              <w:rPr>
                <w:color w:val="auto"/>
                <w:sz w:val="20"/>
              </w:rPr>
            </w:pPr>
            <w:r w:rsidRPr="0062101A">
              <w:rPr>
                <w:color w:val="auto"/>
                <w:sz w:val="20"/>
              </w:rPr>
              <w:t>А-периодического, непрерывного действия</w:t>
            </w:r>
          </w:p>
          <w:p w14:paraId="7AB06A65" w14:textId="77777777" w:rsidR="005D39E4" w:rsidRPr="0062101A" w:rsidRDefault="005D39E4" w:rsidP="005D39E4">
            <w:pPr>
              <w:ind w:right="-113"/>
              <w:rPr>
                <w:color w:val="auto"/>
                <w:sz w:val="20"/>
              </w:rPr>
            </w:pPr>
            <w:r w:rsidRPr="0062101A">
              <w:rPr>
                <w:color w:val="auto"/>
                <w:sz w:val="20"/>
              </w:rPr>
              <w:t>Б-печи для обработки металлов, стекла, керамики, пластмасс, сушильные шкафы</w:t>
            </w:r>
          </w:p>
          <w:p w14:paraId="5CEEA5DE" w14:textId="77777777" w:rsidR="005D39E4" w:rsidRPr="0062101A" w:rsidRDefault="005D39E4" w:rsidP="005D39E4">
            <w:pPr>
              <w:ind w:right="-113"/>
              <w:rPr>
                <w:color w:val="auto"/>
                <w:sz w:val="20"/>
              </w:rPr>
            </w:pPr>
            <w:r w:rsidRPr="0062101A">
              <w:rPr>
                <w:color w:val="auto"/>
                <w:sz w:val="20"/>
              </w:rPr>
              <w:t>В-низкотемпературные, среднетемпературные, высокотемпературные</w:t>
            </w:r>
          </w:p>
        </w:tc>
        <w:tc>
          <w:tcPr>
            <w:tcW w:w="1276" w:type="dxa"/>
          </w:tcPr>
          <w:p w14:paraId="4A5E152F" w14:textId="162CAE7B" w:rsidR="005D39E4" w:rsidRPr="0062101A" w:rsidRDefault="005D39E4" w:rsidP="005D39E4">
            <w:pPr>
              <w:rPr>
                <w:color w:val="auto"/>
                <w:sz w:val="20"/>
              </w:rPr>
            </w:pPr>
          </w:p>
        </w:tc>
        <w:tc>
          <w:tcPr>
            <w:tcW w:w="1264" w:type="dxa"/>
          </w:tcPr>
          <w:p w14:paraId="165F7642" w14:textId="77777777" w:rsidR="005D39E4" w:rsidRPr="0062101A" w:rsidRDefault="005D39E4" w:rsidP="005D39E4">
            <w:pPr>
              <w:jc w:val="both"/>
              <w:rPr>
                <w:color w:val="auto"/>
                <w:sz w:val="20"/>
              </w:rPr>
            </w:pPr>
            <w:r w:rsidRPr="0062101A">
              <w:rPr>
                <w:color w:val="auto"/>
                <w:sz w:val="20"/>
              </w:rPr>
              <w:t>ПК-3</w:t>
            </w:r>
          </w:p>
        </w:tc>
        <w:tc>
          <w:tcPr>
            <w:tcW w:w="1297" w:type="dxa"/>
          </w:tcPr>
          <w:p w14:paraId="67486EB5" w14:textId="77777777" w:rsidR="005D39E4" w:rsidRPr="0062101A" w:rsidRDefault="005D39E4" w:rsidP="005D39E4">
            <w:pPr>
              <w:rPr>
                <w:color w:val="auto"/>
                <w:sz w:val="20"/>
              </w:rPr>
            </w:pPr>
            <w:r w:rsidRPr="0062101A">
              <w:rPr>
                <w:color w:val="auto"/>
                <w:sz w:val="20"/>
              </w:rPr>
              <w:t>У, З, В</w:t>
            </w:r>
          </w:p>
        </w:tc>
        <w:tc>
          <w:tcPr>
            <w:tcW w:w="983" w:type="dxa"/>
          </w:tcPr>
          <w:p w14:paraId="60CC0073" w14:textId="77777777" w:rsidR="005D39E4" w:rsidRPr="0062101A" w:rsidRDefault="005D39E4" w:rsidP="005D39E4">
            <w:pPr>
              <w:rPr>
                <w:color w:val="auto"/>
                <w:sz w:val="20"/>
              </w:rPr>
            </w:pPr>
            <w:r w:rsidRPr="0062101A">
              <w:rPr>
                <w:color w:val="auto"/>
                <w:sz w:val="20"/>
              </w:rPr>
              <w:t>1-3 мин.</w:t>
            </w:r>
          </w:p>
        </w:tc>
      </w:tr>
      <w:tr w:rsidR="005D39E4" w:rsidRPr="0062101A" w14:paraId="1F718EBC" w14:textId="77777777" w:rsidTr="00EB3308">
        <w:trPr>
          <w:gridAfter w:val="1"/>
          <w:wAfter w:w="11" w:type="dxa"/>
        </w:trPr>
        <w:tc>
          <w:tcPr>
            <w:tcW w:w="468" w:type="dxa"/>
          </w:tcPr>
          <w:p w14:paraId="0C21F49F" w14:textId="77777777" w:rsidR="005D39E4" w:rsidRPr="0062101A" w:rsidRDefault="005D39E4" w:rsidP="005D39E4">
            <w:pPr>
              <w:rPr>
                <w:color w:val="auto"/>
                <w:sz w:val="20"/>
              </w:rPr>
            </w:pPr>
            <w:r w:rsidRPr="0062101A">
              <w:rPr>
                <w:color w:val="auto"/>
                <w:sz w:val="20"/>
              </w:rPr>
              <w:t>3</w:t>
            </w:r>
          </w:p>
        </w:tc>
        <w:tc>
          <w:tcPr>
            <w:tcW w:w="2192" w:type="dxa"/>
          </w:tcPr>
          <w:p w14:paraId="0DB22732" w14:textId="77777777" w:rsidR="005D39E4" w:rsidRPr="0062101A" w:rsidRDefault="005D39E4" w:rsidP="005D39E4">
            <w:pPr>
              <w:rPr>
                <w:color w:val="auto"/>
                <w:sz w:val="20"/>
              </w:rPr>
            </w:pPr>
            <w:r w:rsidRPr="0062101A">
              <w:rPr>
                <w:color w:val="auto"/>
                <w:sz w:val="20"/>
              </w:rPr>
              <w:t>Основные недостатки открытых нагревательных элементов?</w:t>
            </w:r>
          </w:p>
          <w:p w14:paraId="06965BD2" w14:textId="77777777" w:rsidR="005D39E4" w:rsidRPr="0062101A" w:rsidRDefault="005D39E4" w:rsidP="005D39E4">
            <w:pPr>
              <w:rPr>
                <w:color w:val="auto"/>
                <w:sz w:val="20"/>
              </w:rPr>
            </w:pPr>
          </w:p>
        </w:tc>
        <w:tc>
          <w:tcPr>
            <w:tcW w:w="2369" w:type="dxa"/>
          </w:tcPr>
          <w:p w14:paraId="514D32AC" w14:textId="77777777" w:rsidR="005D39E4" w:rsidRPr="0062101A" w:rsidRDefault="005D39E4" w:rsidP="005D39E4">
            <w:pPr>
              <w:rPr>
                <w:color w:val="auto"/>
                <w:sz w:val="20"/>
              </w:rPr>
            </w:pPr>
            <w:r w:rsidRPr="0062101A">
              <w:rPr>
                <w:color w:val="auto"/>
                <w:sz w:val="20"/>
              </w:rPr>
              <w:t>А -малая мощность</w:t>
            </w:r>
          </w:p>
          <w:p w14:paraId="199DD0D8" w14:textId="77777777" w:rsidR="005D39E4" w:rsidRPr="0062101A" w:rsidRDefault="005D39E4" w:rsidP="005D39E4">
            <w:pPr>
              <w:rPr>
                <w:color w:val="auto"/>
                <w:sz w:val="20"/>
              </w:rPr>
            </w:pPr>
            <w:r w:rsidRPr="0062101A">
              <w:rPr>
                <w:color w:val="auto"/>
                <w:sz w:val="20"/>
              </w:rPr>
              <w:t>Б -сложность в обслуживании, высокая цена</w:t>
            </w:r>
          </w:p>
          <w:p w14:paraId="5661B892" w14:textId="77777777" w:rsidR="005D39E4" w:rsidRPr="0062101A" w:rsidRDefault="005D39E4" w:rsidP="005D39E4">
            <w:pPr>
              <w:rPr>
                <w:color w:val="auto"/>
                <w:sz w:val="20"/>
              </w:rPr>
            </w:pPr>
            <w:r w:rsidRPr="0062101A">
              <w:rPr>
                <w:color w:val="auto"/>
                <w:sz w:val="20"/>
              </w:rPr>
              <w:t>В повышенная электроопасность, низкий срок службы</w:t>
            </w:r>
          </w:p>
          <w:p w14:paraId="7DF2AB87" w14:textId="77777777" w:rsidR="005D39E4" w:rsidRPr="0062101A" w:rsidRDefault="005D39E4" w:rsidP="005D39E4">
            <w:pPr>
              <w:rPr>
                <w:color w:val="auto"/>
                <w:sz w:val="20"/>
              </w:rPr>
            </w:pPr>
            <w:r w:rsidRPr="0062101A">
              <w:rPr>
                <w:color w:val="auto"/>
                <w:sz w:val="20"/>
              </w:rPr>
              <w:t>Г -большие габаритные размеры</w:t>
            </w:r>
          </w:p>
        </w:tc>
        <w:tc>
          <w:tcPr>
            <w:tcW w:w="1276" w:type="dxa"/>
          </w:tcPr>
          <w:p w14:paraId="61AB48DC" w14:textId="4B2E50D1" w:rsidR="005D39E4" w:rsidRPr="0062101A" w:rsidRDefault="005D39E4" w:rsidP="005D39E4">
            <w:pPr>
              <w:rPr>
                <w:color w:val="auto"/>
                <w:sz w:val="20"/>
              </w:rPr>
            </w:pPr>
          </w:p>
        </w:tc>
        <w:tc>
          <w:tcPr>
            <w:tcW w:w="1264" w:type="dxa"/>
          </w:tcPr>
          <w:p w14:paraId="031712A4" w14:textId="77777777" w:rsidR="005D39E4" w:rsidRPr="0062101A" w:rsidRDefault="005D39E4" w:rsidP="005D39E4">
            <w:pPr>
              <w:rPr>
                <w:color w:val="auto"/>
                <w:sz w:val="20"/>
              </w:rPr>
            </w:pPr>
            <w:r w:rsidRPr="0062101A">
              <w:rPr>
                <w:color w:val="auto"/>
                <w:sz w:val="20"/>
              </w:rPr>
              <w:t>ПК-3</w:t>
            </w:r>
          </w:p>
        </w:tc>
        <w:tc>
          <w:tcPr>
            <w:tcW w:w="1297" w:type="dxa"/>
          </w:tcPr>
          <w:p w14:paraId="2732D494" w14:textId="77777777" w:rsidR="005D39E4" w:rsidRPr="0062101A" w:rsidRDefault="005D39E4" w:rsidP="005D39E4">
            <w:pPr>
              <w:rPr>
                <w:color w:val="auto"/>
                <w:sz w:val="20"/>
              </w:rPr>
            </w:pPr>
            <w:r w:rsidRPr="0062101A">
              <w:rPr>
                <w:color w:val="auto"/>
                <w:sz w:val="20"/>
              </w:rPr>
              <w:t>У, З, В</w:t>
            </w:r>
          </w:p>
        </w:tc>
        <w:tc>
          <w:tcPr>
            <w:tcW w:w="983" w:type="dxa"/>
          </w:tcPr>
          <w:p w14:paraId="6411F1AE" w14:textId="77777777" w:rsidR="005D39E4" w:rsidRPr="0062101A" w:rsidRDefault="005D39E4" w:rsidP="005D39E4">
            <w:pPr>
              <w:rPr>
                <w:color w:val="auto"/>
                <w:sz w:val="20"/>
              </w:rPr>
            </w:pPr>
            <w:r w:rsidRPr="0062101A">
              <w:rPr>
                <w:color w:val="auto"/>
                <w:sz w:val="20"/>
              </w:rPr>
              <w:t>1-3 мин.</w:t>
            </w:r>
          </w:p>
        </w:tc>
      </w:tr>
      <w:tr w:rsidR="005D39E4" w:rsidRPr="0062101A" w14:paraId="18A1216E" w14:textId="77777777" w:rsidTr="00EB3308">
        <w:trPr>
          <w:gridAfter w:val="1"/>
          <w:wAfter w:w="11" w:type="dxa"/>
        </w:trPr>
        <w:tc>
          <w:tcPr>
            <w:tcW w:w="468" w:type="dxa"/>
          </w:tcPr>
          <w:p w14:paraId="627D72B3" w14:textId="77777777" w:rsidR="005D39E4" w:rsidRPr="0062101A" w:rsidRDefault="005D39E4" w:rsidP="005D39E4">
            <w:pPr>
              <w:rPr>
                <w:color w:val="auto"/>
                <w:sz w:val="20"/>
              </w:rPr>
            </w:pPr>
            <w:r w:rsidRPr="0062101A">
              <w:rPr>
                <w:color w:val="auto"/>
                <w:sz w:val="20"/>
              </w:rPr>
              <w:t>4</w:t>
            </w:r>
          </w:p>
        </w:tc>
        <w:tc>
          <w:tcPr>
            <w:tcW w:w="2192" w:type="dxa"/>
          </w:tcPr>
          <w:p w14:paraId="01A623E8" w14:textId="77777777" w:rsidR="005D39E4" w:rsidRPr="0062101A" w:rsidRDefault="005D39E4" w:rsidP="005D39E4">
            <w:pPr>
              <w:rPr>
                <w:color w:val="auto"/>
                <w:sz w:val="20"/>
              </w:rPr>
            </w:pPr>
            <w:r w:rsidRPr="0062101A">
              <w:rPr>
                <w:color w:val="auto"/>
                <w:sz w:val="20"/>
              </w:rPr>
              <w:t>Глубина проникновения тока при индукционном нагреве не зависит от:</w:t>
            </w:r>
          </w:p>
        </w:tc>
        <w:tc>
          <w:tcPr>
            <w:tcW w:w="2369" w:type="dxa"/>
          </w:tcPr>
          <w:p w14:paraId="5DBC3DD1"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А -удельного сопротивления;</w:t>
            </w:r>
          </w:p>
          <w:p w14:paraId="199C6028"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Б -магнитной проницаемости;</w:t>
            </w:r>
          </w:p>
          <w:p w14:paraId="1F21ACAF"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 xml:space="preserve">В -частоты тока; </w:t>
            </w:r>
          </w:p>
          <w:p w14:paraId="69EA7A5B"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Г-теплопроводности.</w:t>
            </w:r>
          </w:p>
        </w:tc>
        <w:tc>
          <w:tcPr>
            <w:tcW w:w="1276" w:type="dxa"/>
          </w:tcPr>
          <w:p w14:paraId="6364EB85" w14:textId="4ADF3B3D" w:rsidR="005D39E4" w:rsidRPr="0062101A" w:rsidRDefault="005D39E4" w:rsidP="005D39E4">
            <w:pPr>
              <w:rPr>
                <w:color w:val="auto"/>
                <w:sz w:val="20"/>
              </w:rPr>
            </w:pPr>
          </w:p>
        </w:tc>
        <w:tc>
          <w:tcPr>
            <w:tcW w:w="1264" w:type="dxa"/>
          </w:tcPr>
          <w:p w14:paraId="31AC2DD3" w14:textId="77777777" w:rsidR="005D39E4" w:rsidRPr="0062101A" w:rsidRDefault="005D39E4" w:rsidP="005D39E4">
            <w:pPr>
              <w:rPr>
                <w:color w:val="auto"/>
                <w:sz w:val="20"/>
              </w:rPr>
            </w:pPr>
            <w:r w:rsidRPr="0062101A">
              <w:rPr>
                <w:color w:val="auto"/>
                <w:sz w:val="20"/>
              </w:rPr>
              <w:t>ПК-3</w:t>
            </w:r>
          </w:p>
        </w:tc>
        <w:tc>
          <w:tcPr>
            <w:tcW w:w="1297" w:type="dxa"/>
          </w:tcPr>
          <w:p w14:paraId="3566CFB2" w14:textId="77777777" w:rsidR="005D39E4" w:rsidRPr="0062101A" w:rsidRDefault="005D39E4" w:rsidP="005D39E4">
            <w:pPr>
              <w:rPr>
                <w:color w:val="auto"/>
                <w:sz w:val="20"/>
              </w:rPr>
            </w:pPr>
            <w:r w:rsidRPr="0062101A">
              <w:rPr>
                <w:color w:val="auto"/>
                <w:sz w:val="20"/>
              </w:rPr>
              <w:t>У, З, В</w:t>
            </w:r>
          </w:p>
        </w:tc>
        <w:tc>
          <w:tcPr>
            <w:tcW w:w="983" w:type="dxa"/>
          </w:tcPr>
          <w:p w14:paraId="443AA38D" w14:textId="77777777" w:rsidR="005D39E4" w:rsidRPr="0062101A" w:rsidRDefault="005D39E4" w:rsidP="005D39E4">
            <w:pPr>
              <w:rPr>
                <w:color w:val="auto"/>
                <w:sz w:val="20"/>
              </w:rPr>
            </w:pPr>
            <w:r w:rsidRPr="0062101A">
              <w:rPr>
                <w:color w:val="auto"/>
                <w:sz w:val="20"/>
              </w:rPr>
              <w:t>1-3 мин.</w:t>
            </w:r>
          </w:p>
        </w:tc>
      </w:tr>
      <w:tr w:rsidR="005D39E4" w:rsidRPr="0062101A" w14:paraId="6F4E8108" w14:textId="77777777" w:rsidTr="00EB3308">
        <w:trPr>
          <w:gridAfter w:val="1"/>
          <w:wAfter w:w="11" w:type="dxa"/>
        </w:trPr>
        <w:tc>
          <w:tcPr>
            <w:tcW w:w="468" w:type="dxa"/>
          </w:tcPr>
          <w:p w14:paraId="788C3E31" w14:textId="77777777" w:rsidR="005D39E4" w:rsidRPr="0062101A" w:rsidRDefault="005D39E4" w:rsidP="005D39E4">
            <w:pPr>
              <w:rPr>
                <w:color w:val="auto"/>
                <w:sz w:val="20"/>
              </w:rPr>
            </w:pPr>
            <w:r w:rsidRPr="0062101A">
              <w:rPr>
                <w:color w:val="auto"/>
                <w:sz w:val="20"/>
              </w:rPr>
              <w:t>5</w:t>
            </w:r>
          </w:p>
        </w:tc>
        <w:tc>
          <w:tcPr>
            <w:tcW w:w="2192" w:type="dxa"/>
          </w:tcPr>
          <w:p w14:paraId="373AD7B6" w14:textId="77777777" w:rsidR="005D39E4" w:rsidRPr="0062101A" w:rsidRDefault="005D39E4" w:rsidP="005D39E4">
            <w:pPr>
              <w:rPr>
                <w:color w:val="auto"/>
                <w:sz w:val="20"/>
              </w:rPr>
            </w:pPr>
            <w:r w:rsidRPr="0062101A">
              <w:rPr>
                <w:color w:val="auto"/>
                <w:sz w:val="20"/>
              </w:rPr>
              <w:t>Какие материалы подвержены индукционному нагреву:</w:t>
            </w:r>
          </w:p>
        </w:tc>
        <w:tc>
          <w:tcPr>
            <w:tcW w:w="2369" w:type="dxa"/>
          </w:tcPr>
          <w:p w14:paraId="677228F9" w14:textId="77777777" w:rsidR="005D39E4" w:rsidRPr="0062101A" w:rsidRDefault="005D39E4" w:rsidP="005D39E4">
            <w:pPr>
              <w:contextualSpacing/>
              <w:rPr>
                <w:rFonts w:eastAsia="Calibri"/>
                <w:color w:val="auto"/>
                <w:sz w:val="20"/>
                <w:lang w:eastAsia="en-US"/>
              </w:rPr>
            </w:pPr>
            <w:r w:rsidRPr="0062101A">
              <w:rPr>
                <w:rFonts w:eastAsia="Calibri"/>
                <w:color w:val="auto"/>
                <w:sz w:val="20"/>
                <w:lang w:eastAsia="en-US"/>
              </w:rPr>
              <w:t>А -токопроводящие;</w:t>
            </w:r>
          </w:p>
          <w:p w14:paraId="219AB9B7" w14:textId="77777777" w:rsidR="005D39E4" w:rsidRPr="0062101A" w:rsidRDefault="005D39E4" w:rsidP="005D39E4">
            <w:pPr>
              <w:contextualSpacing/>
              <w:rPr>
                <w:rFonts w:eastAsia="Calibri"/>
                <w:color w:val="auto"/>
                <w:sz w:val="20"/>
                <w:lang w:eastAsia="en-US"/>
              </w:rPr>
            </w:pPr>
            <w:r w:rsidRPr="0062101A">
              <w:rPr>
                <w:rFonts w:eastAsia="Calibri"/>
                <w:color w:val="auto"/>
                <w:sz w:val="20"/>
                <w:lang w:eastAsia="en-US"/>
              </w:rPr>
              <w:t>Б -диэлектрики;</w:t>
            </w:r>
          </w:p>
          <w:p w14:paraId="47D3727A" w14:textId="77777777" w:rsidR="005D39E4" w:rsidRPr="0062101A" w:rsidRDefault="005D39E4" w:rsidP="005D39E4">
            <w:pPr>
              <w:contextualSpacing/>
              <w:rPr>
                <w:rFonts w:eastAsia="Calibri"/>
                <w:color w:val="auto"/>
                <w:sz w:val="20"/>
                <w:lang w:eastAsia="en-US"/>
              </w:rPr>
            </w:pPr>
            <w:r w:rsidRPr="0062101A">
              <w:rPr>
                <w:rFonts w:eastAsia="Calibri"/>
                <w:color w:val="auto"/>
                <w:sz w:val="20"/>
                <w:lang w:eastAsia="en-US"/>
              </w:rPr>
              <w:t>В -полупроводники.</w:t>
            </w:r>
          </w:p>
        </w:tc>
        <w:tc>
          <w:tcPr>
            <w:tcW w:w="1276" w:type="dxa"/>
          </w:tcPr>
          <w:p w14:paraId="15DB99B9" w14:textId="70F080C7" w:rsidR="005D39E4" w:rsidRPr="0062101A" w:rsidRDefault="005D39E4" w:rsidP="005D39E4">
            <w:pPr>
              <w:rPr>
                <w:color w:val="auto"/>
                <w:sz w:val="20"/>
              </w:rPr>
            </w:pPr>
          </w:p>
        </w:tc>
        <w:tc>
          <w:tcPr>
            <w:tcW w:w="1264" w:type="dxa"/>
          </w:tcPr>
          <w:p w14:paraId="24A51B29" w14:textId="77777777" w:rsidR="005D39E4" w:rsidRPr="0062101A" w:rsidRDefault="005D39E4" w:rsidP="005D39E4">
            <w:pPr>
              <w:rPr>
                <w:color w:val="auto"/>
                <w:sz w:val="20"/>
              </w:rPr>
            </w:pPr>
            <w:r w:rsidRPr="0062101A">
              <w:rPr>
                <w:color w:val="auto"/>
                <w:sz w:val="20"/>
              </w:rPr>
              <w:t>ПК-3</w:t>
            </w:r>
          </w:p>
        </w:tc>
        <w:tc>
          <w:tcPr>
            <w:tcW w:w="1297" w:type="dxa"/>
          </w:tcPr>
          <w:p w14:paraId="6D0FBC46" w14:textId="77777777" w:rsidR="005D39E4" w:rsidRPr="0062101A" w:rsidRDefault="005D39E4" w:rsidP="005D39E4">
            <w:pPr>
              <w:rPr>
                <w:color w:val="auto"/>
                <w:sz w:val="20"/>
              </w:rPr>
            </w:pPr>
            <w:r w:rsidRPr="0062101A">
              <w:rPr>
                <w:color w:val="auto"/>
                <w:sz w:val="20"/>
              </w:rPr>
              <w:t>У, З, В</w:t>
            </w:r>
          </w:p>
        </w:tc>
        <w:tc>
          <w:tcPr>
            <w:tcW w:w="983" w:type="dxa"/>
          </w:tcPr>
          <w:p w14:paraId="0FB6B51B" w14:textId="77777777" w:rsidR="005D39E4" w:rsidRPr="0062101A" w:rsidRDefault="005D39E4" w:rsidP="005D39E4">
            <w:pPr>
              <w:rPr>
                <w:color w:val="auto"/>
                <w:sz w:val="20"/>
              </w:rPr>
            </w:pPr>
            <w:r w:rsidRPr="0062101A">
              <w:rPr>
                <w:color w:val="auto"/>
                <w:sz w:val="20"/>
              </w:rPr>
              <w:t>1-3 мин.</w:t>
            </w:r>
          </w:p>
        </w:tc>
      </w:tr>
      <w:tr w:rsidR="005D39E4" w:rsidRPr="0062101A" w14:paraId="4684617E" w14:textId="77777777" w:rsidTr="00EB3308">
        <w:trPr>
          <w:gridAfter w:val="1"/>
          <w:wAfter w:w="11" w:type="dxa"/>
        </w:trPr>
        <w:tc>
          <w:tcPr>
            <w:tcW w:w="468" w:type="dxa"/>
          </w:tcPr>
          <w:p w14:paraId="31B900E6" w14:textId="77777777" w:rsidR="005D39E4" w:rsidRPr="0062101A" w:rsidRDefault="005D39E4" w:rsidP="005D39E4">
            <w:pPr>
              <w:rPr>
                <w:color w:val="auto"/>
                <w:sz w:val="20"/>
              </w:rPr>
            </w:pPr>
            <w:r w:rsidRPr="0062101A">
              <w:rPr>
                <w:color w:val="auto"/>
                <w:sz w:val="20"/>
              </w:rPr>
              <w:t>6</w:t>
            </w:r>
          </w:p>
        </w:tc>
        <w:tc>
          <w:tcPr>
            <w:tcW w:w="2192" w:type="dxa"/>
          </w:tcPr>
          <w:p w14:paraId="21644E19" w14:textId="77777777" w:rsidR="005D39E4" w:rsidRPr="0062101A" w:rsidRDefault="005D39E4" w:rsidP="005D39E4">
            <w:pPr>
              <w:contextualSpacing/>
              <w:jc w:val="both"/>
              <w:rPr>
                <w:rFonts w:eastAsia="Calibri"/>
                <w:color w:val="auto"/>
                <w:sz w:val="20"/>
                <w:lang w:eastAsia="en-US"/>
              </w:rPr>
            </w:pPr>
            <w:r w:rsidRPr="0062101A">
              <w:rPr>
                <w:rFonts w:eastAsia="Calibri"/>
                <w:color w:val="auto"/>
                <w:sz w:val="20"/>
                <w:lang w:eastAsia="en-US"/>
              </w:rPr>
              <w:t>Где плотность тока при индукционном нагреве наибольшая:</w:t>
            </w:r>
          </w:p>
        </w:tc>
        <w:tc>
          <w:tcPr>
            <w:tcW w:w="2369" w:type="dxa"/>
          </w:tcPr>
          <w:p w14:paraId="2014E70E" w14:textId="77777777" w:rsidR="005D39E4" w:rsidRPr="0062101A" w:rsidRDefault="005D39E4" w:rsidP="005D39E4">
            <w:pPr>
              <w:contextualSpacing/>
              <w:rPr>
                <w:rFonts w:eastAsia="Calibri"/>
                <w:color w:val="auto"/>
                <w:sz w:val="20"/>
                <w:lang w:eastAsia="en-US"/>
              </w:rPr>
            </w:pPr>
            <w:r w:rsidRPr="0062101A">
              <w:rPr>
                <w:rFonts w:eastAsia="Calibri"/>
                <w:color w:val="auto"/>
                <w:sz w:val="20"/>
                <w:lang w:eastAsia="en-US"/>
              </w:rPr>
              <w:t>А -на поверхности проводника;</w:t>
            </w:r>
          </w:p>
          <w:p w14:paraId="5CF0D2FC" w14:textId="77777777" w:rsidR="005D39E4" w:rsidRPr="0062101A" w:rsidRDefault="005D39E4" w:rsidP="005D39E4">
            <w:pPr>
              <w:contextualSpacing/>
              <w:rPr>
                <w:rFonts w:eastAsia="Calibri"/>
                <w:color w:val="auto"/>
                <w:sz w:val="20"/>
                <w:lang w:eastAsia="en-US"/>
              </w:rPr>
            </w:pPr>
            <w:r w:rsidRPr="0062101A">
              <w:rPr>
                <w:rFonts w:eastAsia="Calibri"/>
                <w:color w:val="auto"/>
                <w:sz w:val="20"/>
                <w:lang w:eastAsia="en-US"/>
              </w:rPr>
              <w:t>Б -в центре проводника;</w:t>
            </w:r>
          </w:p>
          <w:p w14:paraId="1DDAF1A7" w14:textId="77777777" w:rsidR="005D39E4" w:rsidRPr="0062101A" w:rsidRDefault="005D39E4" w:rsidP="005D39E4">
            <w:pPr>
              <w:contextualSpacing/>
              <w:rPr>
                <w:rFonts w:eastAsia="Calibri"/>
                <w:noProof/>
                <w:color w:val="auto"/>
                <w:sz w:val="20"/>
                <w:lang w:eastAsia="en-US"/>
              </w:rPr>
            </w:pPr>
            <w:r w:rsidRPr="0062101A">
              <w:rPr>
                <w:rFonts w:eastAsia="Calibri"/>
                <w:color w:val="auto"/>
                <w:sz w:val="20"/>
                <w:lang w:eastAsia="en-US"/>
              </w:rPr>
              <w:t>В -везде одинакова.</w:t>
            </w:r>
          </w:p>
        </w:tc>
        <w:tc>
          <w:tcPr>
            <w:tcW w:w="1276" w:type="dxa"/>
          </w:tcPr>
          <w:p w14:paraId="737560EB" w14:textId="55894887" w:rsidR="005D39E4" w:rsidRPr="0062101A" w:rsidRDefault="005D39E4" w:rsidP="005D39E4">
            <w:pPr>
              <w:rPr>
                <w:color w:val="auto"/>
                <w:sz w:val="20"/>
              </w:rPr>
            </w:pPr>
          </w:p>
        </w:tc>
        <w:tc>
          <w:tcPr>
            <w:tcW w:w="1264" w:type="dxa"/>
          </w:tcPr>
          <w:p w14:paraId="7913FB9F" w14:textId="77777777" w:rsidR="005D39E4" w:rsidRPr="0062101A" w:rsidRDefault="005D39E4" w:rsidP="005D39E4">
            <w:pPr>
              <w:rPr>
                <w:color w:val="auto"/>
                <w:sz w:val="20"/>
              </w:rPr>
            </w:pPr>
            <w:r w:rsidRPr="0062101A">
              <w:rPr>
                <w:color w:val="auto"/>
                <w:sz w:val="20"/>
              </w:rPr>
              <w:t>ПК-3</w:t>
            </w:r>
          </w:p>
        </w:tc>
        <w:tc>
          <w:tcPr>
            <w:tcW w:w="1297" w:type="dxa"/>
          </w:tcPr>
          <w:p w14:paraId="0EA90477" w14:textId="77777777" w:rsidR="005D39E4" w:rsidRPr="0062101A" w:rsidRDefault="005D39E4" w:rsidP="005D39E4">
            <w:pPr>
              <w:rPr>
                <w:color w:val="auto"/>
                <w:sz w:val="20"/>
              </w:rPr>
            </w:pPr>
            <w:r w:rsidRPr="0062101A">
              <w:rPr>
                <w:color w:val="auto"/>
                <w:sz w:val="20"/>
              </w:rPr>
              <w:t>У, З, В</w:t>
            </w:r>
          </w:p>
        </w:tc>
        <w:tc>
          <w:tcPr>
            <w:tcW w:w="983" w:type="dxa"/>
          </w:tcPr>
          <w:p w14:paraId="051D0CE5" w14:textId="77777777" w:rsidR="005D39E4" w:rsidRPr="0062101A" w:rsidRDefault="005D39E4" w:rsidP="005D39E4">
            <w:pPr>
              <w:rPr>
                <w:color w:val="auto"/>
                <w:sz w:val="20"/>
              </w:rPr>
            </w:pPr>
            <w:r w:rsidRPr="0062101A">
              <w:rPr>
                <w:color w:val="auto"/>
                <w:sz w:val="20"/>
              </w:rPr>
              <w:t>1-3 мин.</w:t>
            </w:r>
          </w:p>
        </w:tc>
      </w:tr>
      <w:tr w:rsidR="005D39E4" w:rsidRPr="0062101A" w14:paraId="0A538BDE" w14:textId="77777777" w:rsidTr="00EB3308">
        <w:trPr>
          <w:gridAfter w:val="1"/>
          <w:wAfter w:w="11" w:type="dxa"/>
        </w:trPr>
        <w:tc>
          <w:tcPr>
            <w:tcW w:w="468" w:type="dxa"/>
          </w:tcPr>
          <w:p w14:paraId="5F9CF05E" w14:textId="77777777" w:rsidR="005D39E4" w:rsidRPr="0062101A" w:rsidRDefault="005D39E4" w:rsidP="005D39E4">
            <w:pPr>
              <w:rPr>
                <w:color w:val="auto"/>
                <w:sz w:val="20"/>
              </w:rPr>
            </w:pPr>
            <w:r w:rsidRPr="0062101A">
              <w:rPr>
                <w:color w:val="auto"/>
                <w:sz w:val="20"/>
              </w:rPr>
              <w:t>7</w:t>
            </w:r>
          </w:p>
        </w:tc>
        <w:tc>
          <w:tcPr>
            <w:tcW w:w="2192" w:type="dxa"/>
          </w:tcPr>
          <w:p w14:paraId="22BE3EEF" w14:textId="77777777" w:rsidR="005D39E4" w:rsidRPr="0062101A" w:rsidRDefault="005D39E4" w:rsidP="005D39E4">
            <w:pPr>
              <w:rPr>
                <w:color w:val="auto"/>
                <w:sz w:val="20"/>
              </w:rPr>
            </w:pPr>
            <w:r w:rsidRPr="0062101A">
              <w:rPr>
                <w:color w:val="auto"/>
                <w:sz w:val="20"/>
              </w:rPr>
              <w:t xml:space="preserve">Опасный фактор при повышенном ускоряющем напряжении в </w:t>
            </w:r>
            <w:r w:rsidRPr="0062101A">
              <w:rPr>
                <w:color w:val="auto"/>
                <w:sz w:val="20"/>
              </w:rPr>
              <w:lastRenderedPageBreak/>
              <w:t>электронно-ионной установке</w:t>
            </w:r>
          </w:p>
        </w:tc>
        <w:tc>
          <w:tcPr>
            <w:tcW w:w="2369" w:type="dxa"/>
          </w:tcPr>
          <w:p w14:paraId="7781292B"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lastRenderedPageBreak/>
              <w:t>А -рентгеновское излучение</w:t>
            </w:r>
          </w:p>
          <w:p w14:paraId="3115485D"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Б -инфракрасное излучение</w:t>
            </w:r>
          </w:p>
          <w:p w14:paraId="1885E770"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lastRenderedPageBreak/>
              <w:t>В -ультрафиолетовое излучение</w:t>
            </w:r>
          </w:p>
          <w:p w14:paraId="640C6A62" w14:textId="77777777" w:rsidR="005D39E4" w:rsidRPr="0062101A" w:rsidRDefault="005D39E4" w:rsidP="005D39E4">
            <w:pPr>
              <w:rPr>
                <w:color w:val="auto"/>
                <w:sz w:val="20"/>
              </w:rPr>
            </w:pPr>
            <w:r w:rsidRPr="0062101A">
              <w:rPr>
                <w:color w:val="auto"/>
                <w:sz w:val="20"/>
              </w:rPr>
              <w:t>Г -радиоизлучение</w:t>
            </w:r>
          </w:p>
        </w:tc>
        <w:tc>
          <w:tcPr>
            <w:tcW w:w="1276" w:type="dxa"/>
          </w:tcPr>
          <w:p w14:paraId="4B5A225E" w14:textId="0EB05529" w:rsidR="005D39E4" w:rsidRPr="0062101A" w:rsidRDefault="005D39E4" w:rsidP="005D39E4">
            <w:pPr>
              <w:rPr>
                <w:color w:val="auto"/>
                <w:sz w:val="20"/>
              </w:rPr>
            </w:pPr>
          </w:p>
        </w:tc>
        <w:tc>
          <w:tcPr>
            <w:tcW w:w="1264" w:type="dxa"/>
          </w:tcPr>
          <w:p w14:paraId="5BE55826" w14:textId="77777777" w:rsidR="005D39E4" w:rsidRPr="0062101A" w:rsidRDefault="005D39E4" w:rsidP="005D39E4">
            <w:pPr>
              <w:rPr>
                <w:color w:val="auto"/>
                <w:sz w:val="20"/>
              </w:rPr>
            </w:pPr>
            <w:r w:rsidRPr="0062101A">
              <w:rPr>
                <w:color w:val="auto"/>
                <w:sz w:val="20"/>
              </w:rPr>
              <w:t>ПК-3</w:t>
            </w:r>
          </w:p>
        </w:tc>
        <w:tc>
          <w:tcPr>
            <w:tcW w:w="1297" w:type="dxa"/>
          </w:tcPr>
          <w:p w14:paraId="08738825" w14:textId="77777777" w:rsidR="005D39E4" w:rsidRPr="0062101A" w:rsidRDefault="005D39E4" w:rsidP="005D39E4">
            <w:pPr>
              <w:rPr>
                <w:color w:val="auto"/>
                <w:sz w:val="20"/>
              </w:rPr>
            </w:pPr>
            <w:r w:rsidRPr="0062101A">
              <w:rPr>
                <w:color w:val="auto"/>
                <w:sz w:val="20"/>
              </w:rPr>
              <w:t>У, З, В</w:t>
            </w:r>
          </w:p>
        </w:tc>
        <w:tc>
          <w:tcPr>
            <w:tcW w:w="983" w:type="dxa"/>
          </w:tcPr>
          <w:p w14:paraId="533A9ADA" w14:textId="77777777" w:rsidR="005D39E4" w:rsidRPr="0062101A" w:rsidRDefault="005D39E4" w:rsidP="005D39E4">
            <w:pPr>
              <w:rPr>
                <w:color w:val="auto"/>
                <w:sz w:val="20"/>
              </w:rPr>
            </w:pPr>
            <w:r w:rsidRPr="0062101A">
              <w:rPr>
                <w:color w:val="auto"/>
                <w:sz w:val="20"/>
              </w:rPr>
              <w:t>1-3 мин.</w:t>
            </w:r>
          </w:p>
        </w:tc>
      </w:tr>
      <w:tr w:rsidR="005D39E4" w:rsidRPr="0062101A" w14:paraId="3CEA0A2F" w14:textId="77777777" w:rsidTr="00EB3308">
        <w:trPr>
          <w:gridAfter w:val="1"/>
          <w:wAfter w:w="11" w:type="dxa"/>
        </w:trPr>
        <w:tc>
          <w:tcPr>
            <w:tcW w:w="468" w:type="dxa"/>
          </w:tcPr>
          <w:p w14:paraId="422981FD" w14:textId="77777777" w:rsidR="005D39E4" w:rsidRPr="0062101A" w:rsidRDefault="005D39E4" w:rsidP="005D39E4">
            <w:pPr>
              <w:rPr>
                <w:color w:val="auto"/>
                <w:sz w:val="20"/>
              </w:rPr>
            </w:pPr>
            <w:r w:rsidRPr="0062101A">
              <w:rPr>
                <w:color w:val="auto"/>
                <w:sz w:val="20"/>
              </w:rPr>
              <w:t>8</w:t>
            </w:r>
          </w:p>
        </w:tc>
        <w:tc>
          <w:tcPr>
            <w:tcW w:w="2192" w:type="dxa"/>
          </w:tcPr>
          <w:p w14:paraId="4D6CA58B" w14:textId="77777777" w:rsidR="005D39E4" w:rsidRPr="0062101A" w:rsidRDefault="005D39E4" w:rsidP="005D39E4">
            <w:pPr>
              <w:rPr>
                <w:color w:val="auto"/>
                <w:sz w:val="20"/>
              </w:rPr>
            </w:pPr>
            <w:r w:rsidRPr="0062101A">
              <w:rPr>
                <w:color w:val="auto"/>
                <w:sz w:val="20"/>
              </w:rPr>
              <w:t>ЭТУ относится к</w:t>
            </w:r>
          </w:p>
          <w:p w14:paraId="5C17AF25" w14:textId="394F4CE0" w:rsidR="005D39E4" w:rsidRPr="0062101A" w:rsidRDefault="005D39E4" w:rsidP="005D39E4">
            <w:pPr>
              <w:rPr>
                <w:color w:val="auto"/>
                <w:sz w:val="20"/>
              </w:rPr>
            </w:pPr>
            <w:r w:rsidRPr="0062101A">
              <w:rPr>
                <w:noProof/>
                <w:color w:val="auto"/>
                <w:sz w:val="20"/>
              </w:rPr>
              <w:drawing>
                <wp:inline distT="0" distB="0" distL="0" distR="0" wp14:anchorId="22429D24" wp14:editId="1C3F092A">
                  <wp:extent cx="866775" cy="1238250"/>
                  <wp:effectExtent l="19050" t="19050" r="28575" b="190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4" cstate="print">
                            <a:extLst>
                              <a:ext uri="{28A0092B-C50C-407E-A947-70E740481C1C}">
                                <a14:useLocalDpi xmlns:a14="http://schemas.microsoft.com/office/drawing/2010/main" val="0"/>
                              </a:ext>
                            </a:extLst>
                          </a:blip>
                          <a:srcRect l="27843" t="15251" r="31598" b="11826"/>
                          <a:stretch>
                            <a:fillRect/>
                          </a:stretch>
                        </pic:blipFill>
                        <pic:spPr bwMode="auto">
                          <a:xfrm>
                            <a:off x="0" y="0"/>
                            <a:ext cx="866775" cy="1238250"/>
                          </a:xfrm>
                          <a:prstGeom prst="rect">
                            <a:avLst/>
                          </a:prstGeom>
                          <a:noFill/>
                          <a:ln w="3175" cmpd="sng">
                            <a:solidFill>
                              <a:srgbClr val="000000"/>
                            </a:solidFill>
                            <a:miter lim="800000"/>
                            <a:headEnd/>
                            <a:tailEnd/>
                          </a:ln>
                          <a:effectLst/>
                        </pic:spPr>
                      </pic:pic>
                    </a:graphicData>
                  </a:graphic>
                </wp:inline>
              </w:drawing>
            </w:r>
          </w:p>
        </w:tc>
        <w:tc>
          <w:tcPr>
            <w:tcW w:w="2369" w:type="dxa"/>
          </w:tcPr>
          <w:p w14:paraId="13A6FCA1" w14:textId="77777777" w:rsidR="005D39E4" w:rsidRPr="0062101A" w:rsidRDefault="005D39E4" w:rsidP="005D39E4">
            <w:pPr>
              <w:rPr>
                <w:color w:val="auto"/>
                <w:sz w:val="20"/>
              </w:rPr>
            </w:pPr>
            <w:r w:rsidRPr="0062101A">
              <w:rPr>
                <w:color w:val="auto"/>
                <w:sz w:val="20"/>
              </w:rPr>
              <w:t>А - Установке индукционного нагрева.</w:t>
            </w:r>
          </w:p>
          <w:p w14:paraId="08366C55" w14:textId="77777777" w:rsidR="005D39E4" w:rsidRPr="0062101A" w:rsidRDefault="005D39E4" w:rsidP="005D39E4">
            <w:pPr>
              <w:rPr>
                <w:color w:val="auto"/>
                <w:sz w:val="20"/>
              </w:rPr>
            </w:pPr>
            <w:r w:rsidRPr="0062101A">
              <w:rPr>
                <w:color w:val="auto"/>
                <w:sz w:val="20"/>
              </w:rPr>
              <w:t>Б - Установке косвенного нагрева сопротивлением.</w:t>
            </w:r>
          </w:p>
          <w:p w14:paraId="2AE6A311" w14:textId="77777777" w:rsidR="005D39E4" w:rsidRPr="0062101A" w:rsidRDefault="005D39E4" w:rsidP="005D39E4">
            <w:pPr>
              <w:rPr>
                <w:color w:val="auto"/>
                <w:sz w:val="20"/>
              </w:rPr>
            </w:pPr>
            <w:r w:rsidRPr="0062101A">
              <w:rPr>
                <w:color w:val="auto"/>
                <w:sz w:val="20"/>
              </w:rPr>
              <w:t>В - Установке нагреву электрической дугой.</w:t>
            </w:r>
          </w:p>
          <w:p w14:paraId="6D0A80C4"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Г - Установке лазерного нагрева.</w:t>
            </w:r>
          </w:p>
        </w:tc>
        <w:tc>
          <w:tcPr>
            <w:tcW w:w="1276" w:type="dxa"/>
          </w:tcPr>
          <w:p w14:paraId="46FAC4E1" w14:textId="1DBFD1E0" w:rsidR="005D39E4" w:rsidRPr="0062101A" w:rsidRDefault="005D39E4" w:rsidP="005D39E4">
            <w:pPr>
              <w:rPr>
                <w:color w:val="auto"/>
                <w:sz w:val="20"/>
              </w:rPr>
            </w:pPr>
          </w:p>
        </w:tc>
        <w:tc>
          <w:tcPr>
            <w:tcW w:w="1264" w:type="dxa"/>
          </w:tcPr>
          <w:p w14:paraId="1D5FD850" w14:textId="77777777" w:rsidR="005D39E4" w:rsidRPr="0062101A" w:rsidRDefault="005D39E4" w:rsidP="005D39E4">
            <w:pPr>
              <w:rPr>
                <w:color w:val="auto"/>
                <w:sz w:val="20"/>
              </w:rPr>
            </w:pPr>
            <w:r w:rsidRPr="0062101A">
              <w:rPr>
                <w:color w:val="auto"/>
                <w:sz w:val="20"/>
              </w:rPr>
              <w:t>ПК-3</w:t>
            </w:r>
          </w:p>
        </w:tc>
        <w:tc>
          <w:tcPr>
            <w:tcW w:w="1297" w:type="dxa"/>
          </w:tcPr>
          <w:p w14:paraId="00FA301C" w14:textId="77777777" w:rsidR="005D39E4" w:rsidRPr="0062101A" w:rsidRDefault="005D39E4" w:rsidP="005D39E4">
            <w:pPr>
              <w:rPr>
                <w:color w:val="auto"/>
                <w:sz w:val="20"/>
              </w:rPr>
            </w:pPr>
            <w:r w:rsidRPr="0062101A">
              <w:rPr>
                <w:color w:val="auto"/>
                <w:sz w:val="20"/>
              </w:rPr>
              <w:t>У, З, В</w:t>
            </w:r>
          </w:p>
        </w:tc>
        <w:tc>
          <w:tcPr>
            <w:tcW w:w="983" w:type="dxa"/>
          </w:tcPr>
          <w:p w14:paraId="19145ABF" w14:textId="77777777" w:rsidR="005D39E4" w:rsidRPr="0062101A" w:rsidRDefault="005D39E4" w:rsidP="005D39E4">
            <w:pPr>
              <w:rPr>
                <w:color w:val="auto"/>
                <w:sz w:val="20"/>
              </w:rPr>
            </w:pPr>
            <w:r w:rsidRPr="0062101A">
              <w:rPr>
                <w:color w:val="auto"/>
                <w:sz w:val="20"/>
              </w:rPr>
              <w:t>1-3 мин.</w:t>
            </w:r>
          </w:p>
        </w:tc>
      </w:tr>
      <w:tr w:rsidR="005D39E4" w:rsidRPr="0062101A" w14:paraId="5AC69D29" w14:textId="77777777" w:rsidTr="00EB3308">
        <w:trPr>
          <w:gridAfter w:val="1"/>
          <w:wAfter w:w="11" w:type="dxa"/>
        </w:trPr>
        <w:tc>
          <w:tcPr>
            <w:tcW w:w="468" w:type="dxa"/>
          </w:tcPr>
          <w:p w14:paraId="79958646" w14:textId="77777777" w:rsidR="005D39E4" w:rsidRPr="0062101A" w:rsidRDefault="005D39E4" w:rsidP="005D39E4">
            <w:pPr>
              <w:rPr>
                <w:color w:val="auto"/>
                <w:sz w:val="20"/>
              </w:rPr>
            </w:pPr>
            <w:r w:rsidRPr="0062101A">
              <w:rPr>
                <w:color w:val="auto"/>
                <w:sz w:val="20"/>
              </w:rPr>
              <w:t>9</w:t>
            </w:r>
          </w:p>
        </w:tc>
        <w:tc>
          <w:tcPr>
            <w:tcW w:w="2192" w:type="dxa"/>
          </w:tcPr>
          <w:p w14:paraId="784D21D0" w14:textId="77777777" w:rsidR="005D39E4" w:rsidRPr="0062101A" w:rsidRDefault="005D39E4" w:rsidP="005D39E4">
            <w:pPr>
              <w:shd w:val="clear" w:color="auto" w:fill="FFFFFF"/>
              <w:autoSpaceDE w:val="0"/>
              <w:autoSpaceDN w:val="0"/>
              <w:adjustRightInd w:val="0"/>
              <w:jc w:val="both"/>
              <w:rPr>
                <w:color w:val="auto"/>
                <w:sz w:val="20"/>
              </w:rPr>
            </w:pPr>
            <w:r w:rsidRPr="0062101A">
              <w:rPr>
                <w:color w:val="auto"/>
                <w:sz w:val="20"/>
              </w:rPr>
              <w:t>В чем сущность электронно-лучевого нагрева:</w:t>
            </w:r>
          </w:p>
          <w:p w14:paraId="42172877" w14:textId="77777777" w:rsidR="005D39E4" w:rsidRPr="0062101A" w:rsidRDefault="005D39E4" w:rsidP="005D39E4">
            <w:pPr>
              <w:rPr>
                <w:color w:val="auto"/>
                <w:sz w:val="20"/>
              </w:rPr>
            </w:pPr>
          </w:p>
        </w:tc>
        <w:tc>
          <w:tcPr>
            <w:tcW w:w="2369" w:type="dxa"/>
          </w:tcPr>
          <w:p w14:paraId="0D783978"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А способность электронов в вакууме разогревать анод своими ударами</w:t>
            </w:r>
          </w:p>
          <w:p w14:paraId="58417B12" w14:textId="77777777" w:rsidR="005D39E4" w:rsidRPr="0062101A" w:rsidRDefault="005D39E4" w:rsidP="005D39E4">
            <w:pPr>
              <w:shd w:val="clear" w:color="auto" w:fill="FFFFFF"/>
              <w:autoSpaceDE w:val="0"/>
              <w:autoSpaceDN w:val="0"/>
              <w:adjustRightInd w:val="0"/>
              <w:rPr>
                <w:color w:val="auto"/>
                <w:sz w:val="20"/>
              </w:rPr>
            </w:pPr>
            <w:r w:rsidRPr="0062101A">
              <w:rPr>
                <w:color w:val="auto"/>
                <w:sz w:val="20"/>
              </w:rPr>
              <w:t>Б -способность нейтронов вызывать кинетическую энергию на электродах</w:t>
            </w:r>
          </w:p>
          <w:p w14:paraId="631B5082" w14:textId="77777777" w:rsidR="005D39E4" w:rsidRPr="0062101A" w:rsidRDefault="005D39E4" w:rsidP="005D39E4">
            <w:pPr>
              <w:rPr>
                <w:color w:val="auto"/>
                <w:sz w:val="20"/>
              </w:rPr>
            </w:pPr>
            <w:r w:rsidRPr="0062101A">
              <w:rPr>
                <w:color w:val="auto"/>
                <w:sz w:val="20"/>
              </w:rPr>
              <w:t>В -способностью электромагнитного поля вызывать нагрев межэлектродного пространства</w:t>
            </w:r>
          </w:p>
        </w:tc>
        <w:tc>
          <w:tcPr>
            <w:tcW w:w="1276" w:type="dxa"/>
          </w:tcPr>
          <w:p w14:paraId="29EC6571" w14:textId="62E338E4" w:rsidR="005D39E4" w:rsidRPr="0062101A" w:rsidRDefault="005D39E4" w:rsidP="005D39E4">
            <w:pPr>
              <w:rPr>
                <w:color w:val="auto"/>
                <w:sz w:val="20"/>
              </w:rPr>
            </w:pPr>
          </w:p>
        </w:tc>
        <w:tc>
          <w:tcPr>
            <w:tcW w:w="1264" w:type="dxa"/>
          </w:tcPr>
          <w:p w14:paraId="6CFC6E33" w14:textId="77777777" w:rsidR="005D39E4" w:rsidRPr="0062101A" w:rsidRDefault="005D39E4" w:rsidP="005D39E4">
            <w:pPr>
              <w:rPr>
                <w:color w:val="auto"/>
                <w:sz w:val="20"/>
              </w:rPr>
            </w:pPr>
            <w:r w:rsidRPr="0062101A">
              <w:rPr>
                <w:color w:val="auto"/>
                <w:sz w:val="20"/>
              </w:rPr>
              <w:t>ПК-3</w:t>
            </w:r>
          </w:p>
        </w:tc>
        <w:tc>
          <w:tcPr>
            <w:tcW w:w="1297" w:type="dxa"/>
          </w:tcPr>
          <w:p w14:paraId="2B1C85AD" w14:textId="77777777" w:rsidR="005D39E4" w:rsidRPr="0062101A" w:rsidRDefault="005D39E4" w:rsidP="005D39E4">
            <w:pPr>
              <w:rPr>
                <w:color w:val="auto"/>
                <w:sz w:val="20"/>
              </w:rPr>
            </w:pPr>
            <w:r w:rsidRPr="0062101A">
              <w:rPr>
                <w:color w:val="auto"/>
                <w:sz w:val="20"/>
              </w:rPr>
              <w:t>У, З, В</w:t>
            </w:r>
          </w:p>
        </w:tc>
        <w:tc>
          <w:tcPr>
            <w:tcW w:w="983" w:type="dxa"/>
          </w:tcPr>
          <w:p w14:paraId="00410E1A" w14:textId="77777777" w:rsidR="005D39E4" w:rsidRPr="0062101A" w:rsidRDefault="005D39E4" w:rsidP="005D39E4">
            <w:pPr>
              <w:rPr>
                <w:color w:val="auto"/>
                <w:sz w:val="20"/>
              </w:rPr>
            </w:pPr>
            <w:r w:rsidRPr="0062101A">
              <w:rPr>
                <w:color w:val="auto"/>
                <w:sz w:val="20"/>
              </w:rPr>
              <w:t>1-3 мин.</w:t>
            </w:r>
          </w:p>
        </w:tc>
      </w:tr>
      <w:tr w:rsidR="005D39E4" w:rsidRPr="0062101A" w14:paraId="27ECD815" w14:textId="77777777" w:rsidTr="00EB3308">
        <w:trPr>
          <w:gridAfter w:val="1"/>
          <w:wAfter w:w="11" w:type="dxa"/>
        </w:trPr>
        <w:tc>
          <w:tcPr>
            <w:tcW w:w="468" w:type="dxa"/>
          </w:tcPr>
          <w:p w14:paraId="10882410" w14:textId="77777777" w:rsidR="005D39E4" w:rsidRPr="0062101A" w:rsidRDefault="005D39E4" w:rsidP="005D39E4">
            <w:pPr>
              <w:rPr>
                <w:color w:val="auto"/>
                <w:sz w:val="20"/>
              </w:rPr>
            </w:pPr>
            <w:r w:rsidRPr="0062101A">
              <w:rPr>
                <w:color w:val="auto"/>
                <w:sz w:val="20"/>
              </w:rPr>
              <w:t>10</w:t>
            </w:r>
          </w:p>
        </w:tc>
        <w:tc>
          <w:tcPr>
            <w:tcW w:w="2192" w:type="dxa"/>
          </w:tcPr>
          <w:p w14:paraId="51DC2678" w14:textId="77777777" w:rsidR="005D39E4" w:rsidRPr="0062101A" w:rsidRDefault="005D39E4" w:rsidP="005D39E4">
            <w:pPr>
              <w:rPr>
                <w:color w:val="auto"/>
                <w:sz w:val="20"/>
              </w:rPr>
            </w:pPr>
            <w:r w:rsidRPr="0062101A">
              <w:rPr>
                <w:color w:val="auto"/>
                <w:sz w:val="20"/>
              </w:rPr>
              <w:t>ЭТУ относится к:</w:t>
            </w:r>
          </w:p>
          <w:p w14:paraId="05BCAD54" w14:textId="406A83C5" w:rsidR="005D39E4" w:rsidRPr="0062101A" w:rsidRDefault="005D39E4" w:rsidP="005D39E4">
            <w:pPr>
              <w:shd w:val="clear" w:color="auto" w:fill="FFFFFF"/>
              <w:autoSpaceDE w:val="0"/>
              <w:autoSpaceDN w:val="0"/>
              <w:adjustRightInd w:val="0"/>
              <w:jc w:val="both"/>
              <w:rPr>
                <w:color w:val="auto"/>
                <w:sz w:val="20"/>
              </w:rPr>
            </w:pPr>
            <w:r w:rsidRPr="0062101A">
              <w:rPr>
                <w:noProof/>
                <w:color w:val="auto"/>
                <w:sz w:val="20"/>
              </w:rPr>
              <w:drawing>
                <wp:inline distT="0" distB="0" distL="0" distR="0" wp14:anchorId="7093352F" wp14:editId="4185ADD4">
                  <wp:extent cx="1409700" cy="542925"/>
                  <wp:effectExtent l="19050" t="19050" r="19050" b="285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7"/>
                          <pic:cNvPicPr>
                            <a:picLocks noChangeAspect="1" noChangeArrowheads="1"/>
                          </pic:cNvPicPr>
                        </pic:nvPicPr>
                        <pic:blipFill>
                          <a:blip r:embed="rId25" cstate="print">
                            <a:extLst>
                              <a:ext uri="{28A0092B-C50C-407E-A947-70E740481C1C}">
                                <a14:useLocalDpi xmlns:a14="http://schemas.microsoft.com/office/drawing/2010/main" val="0"/>
                              </a:ext>
                            </a:extLst>
                          </a:blip>
                          <a:srcRect l="2950" t="19302" r="4948" b="31529"/>
                          <a:stretch>
                            <a:fillRect/>
                          </a:stretch>
                        </pic:blipFill>
                        <pic:spPr bwMode="auto">
                          <a:xfrm>
                            <a:off x="0" y="0"/>
                            <a:ext cx="1409700" cy="542925"/>
                          </a:xfrm>
                          <a:prstGeom prst="rect">
                            <a:avLst/>
                          </a:prstGeom>
                          <a:noFill/>
                          <a:ln w="3175" cmpd="sng">
                            <a:solidFill>
                              <a:srgbClr val="000000"/>
                            </a:solidFill>
                            <a:miter lim="800000"/>
                            <a:headEnd/>
                            <a:tailEnd/>
                          </a:ln>
                          <a:effectLst/>
                        </pic:spPr>
                      </pic:pic>
                    </a:graphicData>
                  </a:graphic>
                </wp:inline>
              </w:drawing>
            </w:r>
          </w:p>
        </w:tc>
        <w:tc>
          <w:tcPr>
            <w:tcW w:w="2369" w:type="dxa"/>
          </w:tcPr>
          <w:p w14:paraId="325219ED" w14:textId="77777777" w:rsidR="005D39E4" w:rsidRPr="0062101A" w:rsidRDefault="005D39E4" w:rsidP="005D39E4">
            <w:pPr>
              <w:rPr>
                <w:color w:val="auto"/>
                <w:sz w:val="20"/>
              </w:rPr>
            </w:pPr>
            <w:r w:rsidRPr="0062101A">
              <w:rPr>
                <w:color w:val="auto"/>
                <w:sz w:val="20"/>
              </w:rPr>
              <w:t>А - Установке прямого нагрева сопротивлением.</w:t>
            </w:r>
          </w:p>
          <w:p w14:paraId="12B96B99" w14:textId="77777777" w:rsidR="005D39E4" w:rsidRPr="0062101A" w:rsidRDefault="005D39E4" w:rsidP="005D39E4">
            <w:pPr>
              <w:rPr>
                <w:color w:val="auto"/>
                <w:sz w:val="20"/>
              </w:rPr>
            </w:pPr>
            <w:r w:rsidRPr="0062101A">
              <w:rPr>
                <w:color w:val="auto"/>
                <w:sz w:val="20"/>
              </w:rPr>
              <w:t>Б - Установке косвенного нагрева сопротивлением.</w:t>
            </w:r>
          </w:p>
          <w:p w14:paraId="6E617F88" w14:textId="77777777" w:rsidR="005D39E4" w:rsidRPr="0062101A" w:rsidRDefault="005D39E4" w:rsidP="005D39E4">
            <w:pPr>
              <w:rPr>
                <w:color w:val="auto"/>
                <w:sz w:val="20"/>
              </w:rPr>
            </w:pPr>
            <w:r w:rsidRPr="0062101A">
              <w:rPr>
                <w:color w:val="auto"/>
                <w:sz w:val="20"/>
              </w:rPr>
              <w:t>В - Установке нагреву электрической дугой.</w:t>
            </w:r>
          </w:p>
          <w:p w14:paraId="2D667207" w14:textId="77777777" w:rsidR="005D39E4" w:rsidRPr="0062101A" w:rsidRDefault="005D39E4" w:rsidP="005D39E4">
            <w:pPr>
              <w:rPr>
                <w:color w:val="auto"/>
                <w:sz w:val="20"/>
              </w:rPr>
            </w:pPr>
            <w:r w:rsidRPr="0062101A">
              <w:rPr>
                <w:color w:val="auto"/>
                <w:sz w:val="20"/>
              </w:rPr>
              <w:t>Г - Установке электронно-лучевого нагрева.</w:t>
            </w:r>
          </w:p>
          <w:p w14:paraId="4E31467E" w14:textId="77777777" w:rsidR="005D39E4" w:rsidRPr="0062101A" w:rsidRDefault="005D39E4" w:rsidP="005D39E4">
            <w:pPr>
              <w:shd w:val="clear" w:color="auto" w:fill="FFFFFF"/>
              <w:autoSpaceDE w:val="0"/>
              <w:autoSpaceDN w:val="0"/>
              <w:adjustRightInd w:val="0"/>
              <w:rPr>
                <w:color w:val="auto"/>
                <w:sz w:val="20"/>
              </w:rPr>
            </w:pPr>
          </w:p>
        </w:tc>
        <w:tc>
          <w:tcPr>
            <w:tcW w:w="1276" w:type="dxa"/>
          </w:tcPr>
          <w:p w14:paraId="536A2258" w14:textId="420A7DB6" w:rsidR="005D39E4" w:rsidRPr="0062101A" w:rsidRDefault="005D39E4" w:rsidP="005D39E4">
            <w:pPr>
              <w:rPr>
                <w:color w:val="auto"/>
                <w:sz w:val="20"/>
              </w:rPr>
            </w:pPr>
          </w:p>
        </w:tc>
        <w:tc>
          <w:tcPr>
            <w:tcW w:w="1264" w:type="dxa"/>
          </w:tcPr>
          <w:p w14:paraId="29B46A41" w14:textId="77777777" w:rsidR="005D39E4" w:rsidRPr="0062101A" w:rsidRDefault="005D39E4" w:rsidP="005D39E4">
            <w:pPr>
              <w:rPr>
                <w:color w:val="auto"/>
                <w:sz w:val="20"/>
              </w:rPr>
            </w:pPr>
            <w:r w:rsidRPr="0062101A">
              <w:rPr>
                <w:color w:val="auto"/>
                <w:sz w:val="20"/>
              </w:rPr>
              <w:t>ПК-3</w:t>
            </w:r>
          </w:p>
        </w:tc>
        <w:tc>
          <w:tcPr>
            <w:tcW w:w="1297" w:type="dxa"/>
          </w:tcPr>
          <w:p w14:paraId="095D02C1" w14:textId="77777777" w:rsidR="005D39E4" w:rsidRPr="0062101A" w:rsidRDefault="005D39E4" w:rsidP="005D39E4">
            <w:pPr>
              <w:rPr>
                <w:color w:val="auto"/>
                <w:sz w:val="20"/>
              </w:rPr>
            </w:pPr>
            <w:r w:rsidRPr="0062101A">
              <w:rPr>
                <w:color w:val="auto"/>
                <w:sz w:val="20"/>
              </w:rPr>
              <w:t>У, З, В</w:t>
            </w:r>
          </w:p>
        </w:tc>
        <w:tc>
          <w:tcPr>
            <w:tcW w:w="983" w:type="dxa"/>
          </w:tcPr>
          <w:p w14:paraId="503F4FFF" w14:textId="77777777" w:rsidR="005D39E4" w:rsidRPr="0062101A" w:rsidRDefault="005D39E4" w:rsidP="005D39E4">
            <w:pPr>
              <w:rPr>
                <w:color w:val="auto"/>
                <w:sz w:val="20"/>
              </w:rPr>
            </w:pPr>
            <w:r w:rsidRPr="0062101A">
              <w:rPr>
                <w:color w:val="auto"/>
                <w:sz w:val="20"/>
              </w:rPr>
              <w:t>1-3 мин.</w:t>
            </w:r>
          </w:p>
        </w:tc>
      </w:tr>
      <w:tr w:rsidR="005D39E4" w:rsidRPr="0062101A" w14:paraId="2AB4D999" w14:textId="77777777" w:rsidTr="00EB3308">
        <w:tc>
          <w:tcPr>
            <w:tcW w:w="9860" w:type="dxa"/>
            <w:gridSpan w:val="8"/>
          </w:tcPr>
          <w:p w14:paraId="442A6D6D"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последовательности</w:t>
            </w:r>
          </w:p>
        </w:tc>
      </w:tr>
      <w:tr w:rsidR="005D39E4" w:rsidRPr="0062101A" w14:paraId="364D55C6" w14:textId="77777777" w:rsidTr="00EB3308">
        <w:tc>
          <w:tcPr>
            <w:tcW w:w="9860" w:type="dxa"/>
            <w:gridSpan w:val="8"/>
          </w:tcPr>
          <w:p w14:paraId="770C84BE"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0242FC73" w14:textId="77777777" w:rsidTr="00EB3308">
        <w:trPr>
          <w:gridAfter w:val="1"/>
          <w:wAfter w:w="11" w:type="dxa"/>
        </w:trPr>
        <w:tc>
          <w:tcPr>
            <w:tcW w:w="468" w:type="dxa"/>
          </w:tcPr>
          <w:p w14:paraId="4FE0645F" w14:textId="77777777" w:rsidR="005D39E4" w:rsidRPr="0062101A" w:rsidRDefault="005D39E4" w:rsidP="005D39E4">
            <w:pPr>
              <w:rPr>
                <w:color w:val="auto"/>
                <w:sz w:val="20"/>
              </w:rPr>
            </w:pPr>
            <w:r w:rsidRPr="0062101A">
              <w:rPr>
                <w:color w:val="auto"/>
                <w:sz w:val="20"/>
              </w:rPr>
              <w:t>11.</w:t>
            </w:r>
          </w:p>
        </w:tc>
        <w:tc>
          <w:tcPr>
            <w:tcW w:w="2192" w:type="dxa"/>
          </w:tcPr>
          <w:p w14:paraId="6E776960" w14:textId="77777777" w:rsidR="005D39E4" w:rsidRPr="0062101A" w:rsidRDefault="005D39E4" w:rsidP="005D39E4">
            <w:pPr>
              <w:rPr>
                <w:color w:val="auto"/>
                <w:sz w:val="20"/>
              </w:rPr>
            </w:pPr>
            <w:r w:rsidRPr="0062101A">
              <w:rPr>
                <w:color w:val="auto"/>
                <w:sz w:val="20"/>
              </w:rPr>
              <w:t>Расчет системы электроотопления помещения состоит из следующих операций. Необходимо правильно расставить их очередность.</w:t>
            </w:r>
          </w:p>
        </w:tc>
        <w:tc>
          <w:tcPr>
            <w:tcW w:w="2369" w:type="dxa"/>
          </w:tcPr>
          <w:p w14:paraId="7612720C" w14:textId="77777777" w:rsidR="005D39E4" w:rsidRPr="0062101A" w:rsidRDefault="005D39E4" w:rsidP="005D39E4">
            <w:pPr>
              <w:rPr>
                <w:color w:val="auto"/>
                <w:sz w:val="20"/>
              </w:rPr>
            </w:pPr>
            <w:r w:rsidRPr="0062101A">
              <w:rPr>
                <w:color w:val="auto"/>
                <w:sz w:val="20"/>
              </w:rPr>
              <w:t>1) выбор схемы управления и элементов защиты</w:t>
            </w:r>
          </w:p>
          <w:p w14:paraId="3CAE1F09" w14:textId="77777777" w:rsidR="005D39E4" w:rsidRPr="0062101A" w:rsidRDefault="005D39E4" w:rsidP="005D39E4">
            <w:pPr>
              <w:rPr>
                <w:color w:val="auto"/>
                <w:sz w:val="20"/>
              </w:rPr>
            </w:pPr>
            <w:r w:rsidRPr="0062101A">
              <w:rPr>
                <w:color w:val="auto"/>
                <w:sz w:val="20"/>
              </w:rPr>
              <w:t>2) конструктивный расчет электронагревателя</w:t>
            </w:r>
          </w:p>
          <w:p w14:paraId="7EE96CAA" w14:textId="77777777" w:rsidR="005D39E4" w:rsidRPr="0062101A" w:rsidRDefault="005D39E4" w:rsidP="005D39E4">
            <w:pPr>
              <w:rPr>
                <w:color w:val="auto"/>
                <w:sz w:val="20"/>
              </w:rPr>
            </w:pPr>
            <w:r w:rsidRPr="0062101A">
              <w:rPr>
                <w:color w:val="auto"/>
                <w:sz w:val="20"/>
              </w:rPr>
              <w:t>3)определение мощности и количества электронагревателей</w:t>
            </w:r>
          </w:p>
          <w:p w14:paraId="5BFAB223" w14:textId="77777777" w:rsidR="005D39E4" w:rsidRPr="0062101A" w:rsidRDefault="005D39E4" w:rsidP="005D39E4">
            <w:pPr>
              <w:rPr>
                <w:color w:val="auto"/>
                <w:sz w:val="20"/>
              </w:rPr>
            </w:pPr>
            <w:r w:rsidRPr="0062101A">
              <w:rPr>
                <w:color w:val="auto"/>
                <w:sz w:val="20"/>
              </w:rPr>
              <w:t>4) определение необходимого количества теплоты</w:t>
            </w:r>
          </w:p>
        </w:tc>
        <w:tc>
          <w:tcPr>
            <w:tcW w:w="1276" w:type="dxa"/>
          </w:tcPr>
          <w:p w14:paraId="0EEDEEB8" w14:textId="278584C3" w:rsidR="005D39E4" w:rsidRPr="0062101A" w:rsidRDefault="005D39E4" w:rsidP="005D39E4">
            <w:pPr>
              <w:rPr>
                <w:color w:val="auto"/>
                <w:sz w:val="20"/>
              </w:rPr>
            </w:pPr>
          </w:p>
        </w:tc>
        <w:tc>
          <w:tcPr>
            <w:tcW w:w="1264" w:type="dxa"/>
          </w:tcPr>
          <w:p w14:paraId="58EBBD84" w14:textId="77777777" w:rsidR="005D39E4" w:rsidRPr="0062101A" w:rsidRDefault="005D39E4" w:rsidP="005D39E4">
            <w:pPr>
              <w:rPr>
                <w:color w:val="auto"/>
                <w:sz w:val="20"/>
              </w:rPr>
            </w:pPr>
            <w:r w:rsidRPr="0062101A">
              <w:rPr>
                <w:color w:val="auto"/>
                <w:sz w:val="20"/>
              </w:rPr>
              <w:t>ПК-3</w:t>
            </w:r>
          </w:p>
        </w:tc>
        <w:tc>
          <w:tcPr>
            <w:tcW w:w="1297" w:type="dxa"/>
          </w:tcPr>
          <w:p w14:paraId="66D26564" w14:textId="77777777" w:rsidR="005D39E4" w:rsidRPr="0062101A" w:rsidRDefault="005D39E4" w:rsidP="005D39E4">
            <w:pPr>
              <w:rPr>
                <w:color w:val="auto"/>
                <w:sz w:val="20"/>
                <w:lang w:val="en-US"/>
              </w:rPr>
            </w:pPr>
            <w:r w:rsidRPr="0062101A">
              <w:rPr>
                <w:color w:val="auto"/>
                <w:sz w:val="20"/>
              </w:rPr>
              <w:t>У, З, В</w:t>
            </w:r>
          </w:p>
        </w:tc>
        <w:tc>
          <w:tcPr>
            <w:tcW w:w="983" w:type="dxa"/>
          </w:tcPr>
          <w:p w14:paraId="30889182" w14:textId="77777777" w:rsidR="005D39E4" w:rsidRPr="0062101A" w:rsidRDefault="005D39E4" w:rsidP="005D39E4">
            <w:pPr>
              <w:rPr>
                <w:color w:val="auto"/>
                <w:sz w:val="20"/>
              </w:rPr>
            </w:pPr>
            <w:r w:rsidRPr="0062101A">
              <w:rPr>
                <w:color w:val="auto"/>
                <w:sz w:val="20"/>
              </w:rPr>
              <w:t>5-10 мин.</w:t>
            </w:r>
          </w:p>
        </w:tc>
      </w:tr>
      <w:tr w:rsidR="005D39E4" w:rsidRPr="0062101A" w14:paraId="0835D304" w14:textId="77777777" w:rsidTr="00EB3308">
        <w:trPr>
          <w:gridAfter w:val="1"/>
          <w:wAfter w:w="11" w:type="dxa"/>
        </w:trPr>
        <w:tc>
          <w:tcPr>
            <w:tcW w:w="468" w:type="dxa"/>
          </w:tcPr>
          <w:p w14:paraId="5EDB818C" w14:textId="77777777" w:rsidR="005D39E4" w:rsidRPr="0062101A" w:rsidRDefault="005D39E4" w:rsidP="005D39E4">
            <w:pPr>
              <w:rPr>
                <w:color w:val="auto"/>
                <w:sz w:val="20"/>
              </w:rPr>
            </w:pPr>
            <w:r w:rsidRPr="0062101A">
              <w:rPr>
                <w:color w:val="auto"/>
                <w:sz w:val="20"/>
              </w:rPr>
              <w:t>12.</w:t>
            </w:r>
          </w:p>
        </w:tc>
        <w:tc>
          <w:tcPr>
            <w:tcW w:w="2192" w:type="dxa"/>
          </w:tcPr>
          <w:p w14:paraId="2605B36D" w14:textId="77777777" w:rsidR="005D39E4" w:rsidRPr="0062101A" w:rsidRDefault="005D39E4" w:rsidP="005D39E4">
            <w:pPr>
              <w:rPr>
                <w:color w:val="auto"/>
                <w:sz w:val="20"/>
              </w:rPr>
            </w:pPr>
            <w:r w:rsidRPr="0062101A">
              <w:rPr>
                <w:color w:val="auto"/>
                <w:sz w:val="20"/>
              </w:rPr>
              <w:t>Расчёт мощности проточного электрического водонагревателя включает следующие действия. Необходимо правильно расставить их очередность</w:t>
            </w:r>
          </w:p>
        </w:tc>
        <w:tc>
          <w:tcPr>
            <w:tcW w:w="2369" w:type="dxa"/>
          </w:tcPr>
          <w:p w14:paraId="43C125BA" w14:textId="77777777" w:rsidR="005D39E4" w:rsidRPr="0062101A" w:rsidRDefault="005D39E4" w:rsidP="005D39E4">
            <w:pPr>
              <w:rPr>
                <w:color w:val="auto"/>
                <w:sz w:val="20"/>
              </w:rPr>
            </w:pPr>
            <w:r w:rsidRPr="0062101A">
              <w:rPr>
                <w:color w:val="auto"/>
                <w:sz w:val="20"/>
              </w:rPr>
              <w:t>1) Рассчитывается необходимая мощность</w:t>
            </w:r>
          </w:p>
          <w:p w14:paraId="63D13532" w14:textId="77777777" w:rsidR="005D39E4" w:rsidRPr="0062101A" w:rsidRDefault="005D39E4" w:rsidP="005D39E4">
            <w:pPr>
              <w:rPr>
                <w:color w:val="auto"/>
                <w:sz w:val="20"/>
              </w:rPr>
            </w:pPr>
            <w:r w:rsidRPr="0062101A">
              <w:rPr>
                <w:color w:val="auto"/>
                <w:sz w:val="20"/>
              </w:rPr>
              <w:t>2) Определяется необходимая температура нагрева</w:t>
            </w:r>
          </w:p>
          <w:p w14:paraId="6BF2BD31" w14:textId="77777777" w:rsidR="005D39E4" w:rsidRPr="0062101A" w:rsidRDefault="005D39E4" w:rsidP="005D39E4">
            <w:pPr>
              <w:rPr>
                <w:color w:val="auto"/>
                <w:sz w:val="20"/>
              </w:rPr>
            </w:pPr>
            <w:r w:rsidRPr="0062101A">
              <w:rPr>
                <w:color w:val="auto"/>
                <w:sz w:val="20"/>
              </w:rPr>
              <w:t>3) Проводится конструктивный расчет элементов нагревателя</w:t>
            </w:r>
          </w:p>
          <w:p w14:paraId="5A50EE92" w14:textId="77777777" w:rsidR="005D39E4" w:rsidRPr="0062101A" w:rsidRDefault="005D39E4" w:rsidP="005D39E4">
            <w:pPr>
              <w:rPr>
                <w:color w:val="auto"/>
                <w:sz w:val="20"/>
              </w:rPr>
            </w:pPr>
            <w:r w:rsidRPr="0062101A">
              <w:rPr>
                <w:color w:val="auto"/>
                <w:sz w:val="20"/>
              </w:rPr>
              <w:t>4) Учитывается расход воды</w:t>
            </w:r>
          </w:p>
          <w:p w14:paraId="6DDD34EC" w14:textId="77777777" w:rsidR="005D39E4" w:rsidRPr="0062101A" w:rsidRDefault="005D39E4" w:rsidP="005D39E4">
            <w:pPr>
              <w:rPr>
                <w:color w:val="auto"/>
                <w:sz w:val="20"/>
              </w:rPr>
            </w:pPr>
          </w:p>
        </w:tc>
        <w:tc>
          <w:tcPr>
            <w:tcW w:w="1276" w:type="dxa"/>
          </w:tcPr>
          <w:p w14:paraId="5B212B50" w14:textId="4842F7EB" w:rsidR="005D39E4" w:rsidRPr="0062101A" w:rsidRDefault="005D39E4" w:rsidP="005D39E4">
            <w:pPr>
              <w:rPr>
                <w:color w:val="auto"/>
                <w:sz w:val="20"/>
              </w:rPr>
            </w:pPr>
          </w:p>
        </w:tc>
        <w:tc>
          <w:tcPr>
            <w:tcW w:w="1264" w:type="dxa"/>
          </w:tcPr>
          <w:p w14:paraId="22878E41" w14:textId="77777777" w:rsidR="005D39E4" w:rsidRPr="0062101A" w:rsidRDefault="005D39E4" w:rsidP="005D39E4">
            <w:pPr>
              <w:rPr>
                <w:color w:val="auto"/>
                <w:sz w:val="20"/>
              </w:rPr>
            </w:pPr>
            <w:r w:rsidRPr="0062101A">
              <w:rPr>
                <w:color w:val="auto"/>
                <w:sz w:val="20"/>
              </w:rPr>
              <w:t>ПК-3</w:t>
            </w:r>
          </w:p>
        </w:tc>
        <w:tc>
          <w:tcPr>
            <w:tcW w:w="1297" w:type="dxa"/>
          </w:tcPr>
          <w:p w14:paraId="4569268F" w14:textId="77777777" w:rsidR="005D39E4" w:rsidRPr="0062101A" w:rsidRDefault="005D39E4" w:rsidP="005D39E4">
            <w:pPr>
              <w:rPr>
                <w:color w:val="auto"/>
                <w:sz w:val="20"/>
              </w:rPr>
            </w:pPr>
            <w:r w:rsidRPr="0062101A">
              <w:rPr>
                <w:color w:val="auto"/>
                <w:sz w:val="20"/>
              </w:rPr>
              <w:t>У, З, В</w:t>
            </w:r>
          </w:p>
        </w:tc>
        <w:tc>
          <w:tcPr>
            <w:tcW w:w="983" w:type="dxa"/>
          </w:tcPr>
          <w:p w14:paraId="6DF918B5" w14:textId="77777777" w:rsidR="005D39E4" w:rsidRPr="0062101A" w:rsidRDefault="005D39E4" w:rsidP="005D39E4">
            <w:pPr>
              <w:rPr>
                <w:color w:val="auto"/>
                <w:sz w:val="20"/>
              </w:rPr>
            </w:pPr>
            <w:r w:rsidRPr="0062101A">
              <w:rPr>
                <w:color w:val="auto"/>
                <w:sz w:val="20"/>
              </w:rPr>
              <w:t>5-10 мин.</w:t>
            </w:r>
          </w:p>
        </w:tc>
      </w:tr>
      <w:tr w:rsidR="005D39E4" w:rsidRPr="0062101A" w14:paraId="03319054" w14:textId="77777777" w:rsidTr="00EB3308">
        <w:tc>
          <w:tcPr>
            <w:tcW w:w="9860" w:type="dxa"/>
            <w:gridSpan w:val="8"/>
          </w:tcPr>
          <w:p w14:paraId="13ECEC4A" w14:textId="77777777" w:rsidR="005D39E4" w:rsidRPr="0062101A" w:rsidRDefault="005D39E4" w:rsidP="005D39E4">
            <w:pPr>
              <w:rPr>
                <w:color w:val="auto"/>
                <w:szCs w:val="24"/>
              </w:rPr>
            </w:pPr>
            <w:r w:rsidRPr="0062101A">
              <w:rPr>
                <w:color w:val="auto"/>
                <w:szCs w:val="24"/>
              </w:rPr>
              <w:t xml:space="preserve">Тип задания: </w:t>
            </w:r>
            <w:r w:rsidRPr="0062101A">
              <w:rPr>
                <w:b/>
                <w:bCs/>
                <w:color w:val="auto"/>
                <w:szCs w:val="24"/>
              </w:rPr>
              <w:t>задание на установление соответствия</w:t>
            </w:r>
          </w:p>
        </w:tc>
      </w:tr>
      <w:tr w:rsidR="005D39E4" w:rsidRPr="0062101A" w14:paraId="3D21FA92" w14:textId="77777777" w:rsidTr="00EB3308">
        <w:tc>
          <w:tcPr>
            <w:tcW w:w="9860" w:type="dxa"/>
            <w:gridSpan w:val="8"/>
          </w:tcPr>
          <w:p w14:paraId="1F7A97E5"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14B265C8" w14:textId="77777777" w:rsidTr="00EB3308">
        <w:trPr>
          <w:gridAfter w:val="1"/>
          <w:wAfter w:w="11" w:type="dxa"/>
        </w:trPr>
        <w:tc>
          <w:tcPr>
            <w:tcW w:w="468" w:type="dxa"/>
          </w:tcPr>
          <w:p w14:paraId="5B967D5E" w14:textId="77777777" w:rsidR="005D39E4" w:rsidRPr="0062101A" w:rsidRDefault="005D39E4" w:rsidP="005D39E4">
            <w:pPr>
              <w:rPr>
                <w:color w:val="auto"/>
                <w:sz w:val="20"/>
              </w:rPr>
            </w:pPr>
            <w:r w:rsidRPr="0062101A">
              <w:rPr>
                <w:color w:val="auto"/>
                <w:sz w:val="20"/>
              </w:rPr>
              <w:lastRenderedPageBreak/>
              <w:t>13.</w:t>
            </w:r>
          </w:p>
        </w:tc>
        <w:tc>
          <w:tcPr>
            <w:tcW w:w="2192" w:type="dxa"/>
          </w:tcPr>
          <w:p w14:paraId="3754602E" w14:textId="77777777" w:rsidR="005D39E4" w:rsidRPr="0062101A" w:rsidRDefault="005D39E4" w:rsidP="005D39E4">
            <w:pPr>
              <w:rPr>
                <w:color w:val="auto"/>
                <w:sz w:val="20"/>
              </w:rPr>
            </w:pPr>
            <w:r w:rsidRPr="0062101A">
              <w:rPr>
                <w:color w:val="auto"/>
                <w:sz w:val="20"/>
              </w:rPr>
              <w:t>Укажите механические характеристики электрических машин постоянного тока</w:t>
            </w:r>
          </w:p>
          <w:p w14:paraId="3AFAA72B" w14:textId="049DE0DF" w:rsidR="005D39E4" w:rsidRPr="0062101A" w:rsidRDefault="005D39E4" w:rsidP="005D39E4">
            <w:pPr>
              <w:rPr>
                <w:color w:val="auto"/>
                <w:sz w:val="20"/>
              </w:rPr>
            </w:pPr>
            <w:r w:rsidRPr="0062101A">
              <w:rPr>
                <w:noProof/>
                <w:color w:val="auto"/>
                <w:sz w:val="20"/>
              </w:rPr>
              <w:drawing>
                <wp:inline distT="0" distB="0" distL="0" distR="0" wp14:anchorId="5A6C3460" wp14:editId="2E761F5C">
                  <wp:extent cx="962025" cy="847725"/>
                  <wp:effectExtent l="0" t="0" r="9525" b="9525"/>
                  <wp:docPr id="16" name="Рисунок 16" descr="Sc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9" descr="Scr11.jpg"/>
                          <pic:cNvPicPr>
                            <a:picLocks noChangeAspect="1" noChangeArrowheads="1"/>
                          </pic:cNvPicPr>
                        </pic:nvPicPr>
                        <pic:blipFill>
                          <a:blip r:embed="rId26">
                            <a:extLst>
                              <a:ext uri="{28A0092B-C50C-407E-A947-70E740481C1C}">
                                <a14:useLocalDpi xmlns:a14="http://schemas.microsoft.com/office/drawing/2010/main" val="0"/>
                              </a:ext>
                            </a:extLst>
                          </a:blip>
                          <a:srcRect l="3978" t="25539" r="76126" b="45825"/>
                          <a:stretch>
                            <a:fillRect/>
                          </a:stretch>
                        </pic:blipFill>
                        <pic:spPr bwMode="auto">
                          <a:xfrm>
                            <a:off x="0" y="0"/>
                            <a:ext cx="962025" cy="847725"/>
                          </a:xfrm>
                          <a:prstGeom prst="rect">
                            <a:avLst/>
                          </a:prstGeom>
                          <a:noFill/>
                          <a:ln>
                            <a:noFill/>
                          </a:ln>
                        </pic:spPr>
                      </pic:pic>
                    </a:graphicData>
                  </a:graphic>
                </wp:inline>
              </w:drawing>
            </w:r>
          </w:p>
        </w:tc>
        <w:tc>
          <w:tcPr>
            <w:tcW w:w="2369" w:type="dxa"/>
          </w:tcPr>
          <w:p w14:paraId="3CEBEA06" w14:textId="77777777" w:rsidR="005D39E4" w:rsidRPr="0062101A" w:rsidRDefault="005D39E4" w:rsidP="005D39E4">
            <w:pPr>
              <w:rPr>
                <w:color w:val="auto"/>
                <w:sz w:val="20"/>
              </w:rPr>
            </w:pPr>
          </w:p>
        </w:tc>
        <w:tc>
          <w:tcPr>
            <w:tcW w:w="1276" w:type="dxa"/>
          </w:tcPr>
          <w:p w14:paraId="417DB402" w14:textId="4C2DCC5C" w:rsidR="005D39E4" w:rsidRPr="0062101A" w:rsidRDefault="005D39E4" w:rsidP="005D39E4">
            <w:pPr>
              <w:rPr>
                <w:color w:val="auto"/>
                <w:sz w:val="20"/>
              </w:rPr>
            </w:pPr>
          </w:p>
        </w:tc>
        <w:tc>
          <w:tcPr>
            <w:tcW w:w="1264" w:type="dxa"/>
          </w:tcPr>
          <w:p w14:paraId="0E6F83AD" w14:textId="77777777" w:rsidR="005D39E4" w:rsidRPr="0062101A" w:rsidRDefault="005D39E4" w:rsidP="005D39E4">
            <w:pPr>
              <w:rPr>
                <w:color w:val="auto"/>
                <w:sz w:val="20"/>
              </w:rPr>
            </w:pPr>
            <w:r w:rsidRPr="0062101A">
              <w:rPr>
                <w:color w:val="auto"/>
                <w:sz w:val="20"/>
              </w:rPr>
              <w:t>ПК-3</w:t>
            </w:r>
          </w:p>
        </w:tc>
        <w:tc>
          <w:tcPr>
            <w:tcW w:w="1297" w:type="dxa"/>
          </w:tcPr>
          <w:p w14:paraId="671B3A3E" w14:textId="77777777" w:rsidR="005D39E4" w:rsidRPr="0062101A" w:rsidRDefault="005D39E4" w:rsidP="005D39E4">
            <w:pPr>
              <w:rPr>
                <w:color w:val="auto"/>
                <w:sz w:val="20"/>
              </w:rPr>
            </w:pPr>
            <w:r w:rsidRPr="0062101A">
              <w:rPr>
                <w:color w:val="auto"/>
                <w:sz w:val="20"/>
              </w:rPr>
              <w:t>У, З, В</w:t>
            </w:r>
          </w:p>
        </w:tc>
        <w:tc>
          <w:tcPr>
            <w:tcW w:w="983" w:type="dxa"/>
          </w:tcPr>
          <w:p w14:paraId="1A9657C8" w14:textId="77777777" w:rsidR="005D39E4" w:rsidRPr="0062101A" w:rsidRDefault="005D39E4" w:rsidP="005D39E4">
            <w:pPr>
              <w:rPr>
                <w:color w:val="auto"/>
                <w:sz w:val="20"/>
              </w:rPr>
            </w:pPr>
            <w:r w:rsidRPr="0062101A">
              <w:rPr>
                <w:color w:val="auto"/>
                <w:sz w:val="20"/>
              </w:rPr>
              <w:t>5-10 мин.</w:t>
            </w:r>
          </w:p>
        </w:tc>
      </w:tr>
      <w:tr w:rsidR="005D39E4" w:rsidRPr="0062101A" w14:paraId="1F2FADDA" w14:textId="77777777" w:rsidTr="00EB3308">
        <w:tc>
          <w:tcPr>
            <w:tcW w:w="9860" w:type="dxa"/>
            <w:gridSpan w:val="8"/>
          </w:tcPr>
          <w:p w14:paraId="1AF76022" w14:textId="77777777" w:rsidR="005D39E4" w:rsidRPr="0062101A" w:rsidRDefault="005D39E4" w:rsidP="005D39E4">
            <w:pPr>
              <w:rPr>
                <w:color w:val="auto"/>
                <w:sz w:val="20"/>
              </w:rPr>
            </w:pPr>
            <w:r w:rsidRPr="0062101A">
              <w:rPr>
                <w:color w:val="auto"/>
                <w:szCs w:val="24"/>
              </w:rPr>
              <w:t xml:space="preserve">Тип задания: </w:t>
            </w:r>
            <w:r w:rsidRPr="0062101A">
              <w:rPr>
                <w:b/>
                <w:bCs/>
                <w:color w:val="auto"/>
                <w:szCs w:val="24"/>
              </w:rPr>
              <w:t>задание открытого типа</w:t>
            </w:r>
            <w:r w:rsidRPr="0062101A">
              <w:rPr>
                <w:color w:val="auto"/>
                <w:szCs w:val="24"/>
              </w:rPr>
              <w:t xml:space="preserve"> </w:t>
            </w:r>
          </w:p>
        </w:tc>
      </w:tr>
      <w:tr w:rsidR="005D39E4" w:rsidRPr="0062101A" w14:paraId="7CB7255F" w14:textId="77777777" w:rsidTr="00EB3308">
        <w:tc>
          <w:tcPr>
            <w:tcW w:w="9860" w:type="dxa"/>
            <w:gridSpan w:val="8"/>
          </w:tcPr>
          <w:p w14:paraId="032D5233" w14:textId="77777777" w:rsidR="005D39E4" w:rsidRPr="0062101A" w:rsidRDefault="005D39E4" w:rsidP="005D39E4">
            <w:pPr>
              <w:rPr>
                <w:color w:val="auto"/>
                <w:sz w:val="20"/>
              </w:rPr>
            </w:pPr>
            <w:r w:rsidRPr="0062101A">
              <w:rPr>
                <w:color w:val="auto"/>
                <w:szCs w:val="24"/>
              </w:rPr>
              <w:t>Инструкция: прочитайте текст и запишите развернутый</w:t>
            </w:r>
            <w:r w:rsidRPr="0062101A">
              <w:rPr>
                <w:color w:val="auto"/>
                <w:sz w:val="36"/>
                <w:szCs w:val="36"/>
              </w:rPr>
              <w:t xml:space="preserve"> </w:t>
            </w:r>
            <w:r w:rsidRPr="0062101A">
              <w:rPr>
                <w:color w:val="auto"/>
                <w:szCs w:val="24"/>
              </w:rPr>
              <w:t>обоснованный ответ</w:t>
            </w:r>
          </w:p>
        </w:tc>
      </w:tr>
      <w:tr w:rsidR="005D39E4" w:rsidRPr="0062101A" w14:paraId="73E8CFCE" w14:textId="77777777" w:rsidTr="00EB3308">
        <w:trPr>
          <w:gridAfter w:val="1"/>
          <w:wAfter w:w="11" w:type="dxa"/>
        </w:trPr>
        <w:tc>
          <w:tcPr>
            <w:tcW w:w="468" w:type="dxa"/>
          </w:tcPr>
          <w:p w14:paraId="1921AC38" w14:textId="77777777" w:rsidR="005D39E4" w:rsidRPr="0062101A" w:rsidRDefault="005D39E4" w:rsidP="005D39E4">
            <w:pPr>
              <w:rPr>
                <w:color w:val="auto"/>
                <w:sz w:val="20"/>
              </w:rPr>
            </w:pPr>
            <w:r w:rsidRPr="0062101A">
              <w:rPr>
                <w:color w:val="auto"/>
                <w:sz w:val="20"/>
              </w:rPr>
              <w:t>13.</w:t>
            </w:r>
          </w:p>
        </w:tc>
        <w:tc>
          <w:tcPr>
            <w:tcW w:w="2192" w:type="dxa"/>
          </w:tcPr>
          <w:p w14:paraId="3BD8B0BE" w14:textId="77777777" w:rsidR="005D39E4" w:rsidRPr="0062101A" w:rsidRDefault="005D39E4" w:rsidP="005D39E4">
            <w:pPr>
              <w:rPr>
                <w:color w:val="auto"/>
                <w:sz w:val="20"/>
              </w:rPr>
            </w:pPr>
            <w:r w:rsidRPr="0062101A">
              <w:rPr>
                <w:color w:val="auto"/>
                <w:sz w:val="20"/>
              </w:rPr>
              <w:t>В результате электролиза выделяется газ:</w:t>
            </w:r>
          </w:p>
        </w:tc>
        <w:tc>
          <w:tcPr>
            <w:tcW w:w="2369" w:type="dxa"/>
          </w:tcPr>
          <w:p w14:paraId="03013F0C" w14:textId="77777777" w:rsidR="005D39E4" w:rsidRPr="0062101A" w:rsidRDefault="005D39E4" w:rsidP="005D39E4">
            <w:pPr>
              <w:rPr>
                <w:color w:val="auto"/>
                <w:sz w:val="20"/>
              </w:rPr>
            </w:pPr>
            <w:r w:rsidRPr="0062101A">
              <w:rPr>
                <w:color w:val="auto"/>
                <w:sz w:val="20"/>
              </w:rPr>
              <w:t>-</w:t>
            </w:r>
          </w:p>
        </w:tc>
        <w:tc>
          <w:tcPr>
            <w:tcW w:w="1276" w:type="dxa"/>
          </w:tcPr>
          <w:p w14:paraId="61DC508D" w14:textId="1405C509" w:rsidR="005D39E4" w:rsidRPr="0062101A" w:rsidRDefault="005D39E4" w:rsidP="005D39E4">
            <w:pPr>
              <w:rPr>
                <w:color w:val="auto"/>
                <w:sz w:val="20"/>
              </w:rPr>
            </w:pPr>
          </w:p>
        </w:tc>
        <w:tc>
          <w:tcPr>
            <w:tcW w:w="1264" w:type="dxa"/>
          </w:tcPr>
          <w:p w14:paraId="5C0B1CF8" w14:textId="77777777" w:rsidR="005D39E4" w:rsidRPr="0062101A" w:rsidRDefault="005D39E4" w:rsidP="005D39E4">
            <w:pPr>
              <w:rPr>
                <w:color w:val="auto"/>
                <w:sz w:val="20"/>
              </w:rPr>
            </w:pPr>
            <w:r w:rsidRPr="0062101A">
              <w:rPr>
                <w:color w:val="auto"/>
                <w:sz w:val="20"/>
              </w:rPr>
              <w:t>ПК-3</w:t>
            </w:r>
          </w:p>
        </w:tc>
        <w:tc>
          <w:tcPr>
            <w:tcW w:w="1297" w:type="dxa"/>
          </w:tcPr>
          <w:p w14:paraId="31634E94" w14:textId="77777777" w:rsidR="005D39E4" w:rsidRPr="0062101A" w:rsidRDefault="005D39E4" w:rsidP="005D39E4">
            <w:pPr>
              <w:rPr>
                <w:color w:val="auto"/>
                <w:sz w:val="20"/>
              </w:rPr>
            </w:pPr>
            <w:r w:rsidRPr="0062101A">
              <w:rPr>
                <w:color w:val="auto"/>
                <w:sz w:val="20"/>
              </w:rPr>
              <w:t>З, У, В</w:t>
            </w:r>
          </w:p>
        </w:tc>
        <w:tc>
          <w:tcPr>
            <w:tcW w:w="983" w:type="dxa"/>
          </w:tcPr>
          <w:p w14:paraId="49CA609A" w14:textId="77777777" w:rsidR="005D39E4" w:rsidRPr="0062101A" w:rsidRDefault="005D39E4" w:rsidP="005D39E4">
            <w:pPr>
              <w:rPr>
                <w:color w:val="auto"/>
                <w:sz w:val="20"/>
              </w:rPr>
            </w:pPr>
            <w:r w:rsidRPr="0062101A">
              <w:rPr>
                <w:color w:val="auto"/>
                <w:sz w:val="20"/>
              </w:rPr>
              <w:t>5-10 мин.</w:t>
            </w:r>
          </w:p>
        </w:tc>
      </w:tr>
      <w:tr w:rsidR="005D39E4" w:rsidRPr="0062101A" w14:paraId="334A3CD4" w14:textId="77777777" w:rsidTr="00EB3308">
        <w:trPr>
          <w:gridAfter w:val="1"/>
          <w:wAfter w:w="11" w:type="dxa"/>
        </w:trPr>
        <w:tc>
          <w:tcPr>
            <w:tcW w:w="468" w:type="dxa"/>
          </w:tcPr>
          <w:p w14:paraId="45790633" w14:textId="77777777" w:rsidR="005D39E4" w:rsidRPr="0062101A" w:rsidRDefault="005D39E4" w:rsidP="005D39E4">
            <w:pPr>
              <w:rPr>
                <w:color w:val="auto"/>
                <w:sz w:val="20"/>
              </w:rPr>
            </w:pPr>
            <w:r w:rsidRPr="0062101A">
              <w:rPr>
                <w:color w:val="auto"/>
                <w:sz w:val="20"/>
              </w:rPr>
              <w:t>14.</w:t>
            </w:r>
          </w:p>
        </w:tc>
        <w:tc>
          <w:tcPr>
            <w:tcW w:w="2192" w:type="dxa"/>
          </w:tcPr>
          <w:p w14:paraId="4EEFAFD0" w14:textId="77777777" w:rsidR="005D39E4" w:rsidRPr="0062101A" w:rsidRDefault="005D39E4" w:rsidP="005D39E4">
            <w:pPr>
              <w:rPr>
                <w:color w:val="auto"/>
                <w:sz w:val="20"/>
              </w:rPr>
            </w:pPr>
            <w:r w:rsidRPr="0062101A">
              <w:rPr>
                <w:color w:val="auto"/>
                <w:sz w:val="20"/>
              </w:rPr>
              <w:t>Движение каких элементов определяет электрический ток в средах:</w:t>
            </w:r>
          </w:p>
        </w:tc>
        <w:tc>
          <w:tcPr>
            <w:tcW w:w="2369" w:type="dxa"/>
          </w:tcPr>
          <w:p w14:paraId="5C389DDF" w14:textId="77777777" w:rsidR="005D39E4" w:rsidRPr="0062101A" w:rsidRDefault="005D39E4" w:rsidP="005D39E4">
            <w:pPr>
              <w:rPr>
                <w:color w:val="auto"/>
                <w:sz w:val="20"/>
              </w:rPr>
            </w:pPr>
            <w:r w:rsidRPr="0062101A">
              <w:rPr>
                <w:color w:val="auto"/>
                <w:sz w:val="20"/>
              </w:rPr>
              <w:t>-</w:t>
            </w:r>
          </w:p>
        </w:tc>
        <w:tc>
          <w:tcPr>
            <w:tcW w:w="1276" w:type="dxa"/>
          </w:tcPr>
          <w:p w14:paraId="030D4FA7" w14:textId="3C64950E" w:rsidR="005D39E4" w:rsidRPr="0062101A" w:rsidRDefault="005D39E4" w:rsidP="005D39E4">
            <w:pPr>
              <w:widowControl w:val="0"/>
              <w:tabs>
                <w:tab w:val="left" w:pos="587"/>
                <w:tab w:val="right" w:pos="6296"/>
              </w:tabs>
              <w:autoSpaceDE w:val="0"/>
              <w:autoSpaceDN w:val="0"/>
              <w:adjustRightInd w:val="0"/>
              <w:rPr>
                <w:color w:val="auto"/>
                <w:sz w:val="20"/>
              </w:rPr>
            </w:pPr>
          </w:p>
        </w:tc>
        <w:tc>
          <w:tcPr>
            <w:tcW w:w="1264" w:type="dxa"/>
          </w:tcPr>
          <w:p w14:paraId="30B572C4" w14:textId="77777777" w:rsidR="005D39E4" w:rsidRPr="0062101A" w:rsidRDefault="005D39E4" w:rsidP="005D39E4">
            <w:pPr>
              <w:rPr>
                <w:color w:val="auto"/>
                <w:sz w:val="20"/>
              </w:rPr>
            </w:pPr>
            <w:r w:rsidRPr="0062101A">
              <w:rPr>
                <w:color w:val="auto"/>
                <w:sz w:val="20"/>
              </w:rPr>
              <w:t>ПК-3</w:t>
            </w:r>
          </w:p>
        </w:tc>
        <w:tc>
          <w:tcPr>
            <w:tcW w:w="1297" w:type="dxa"/>
          </w:tcPr>
          <w:p w14:paraId="3C008C6B" w14:textId="77777777" w:rsidR="005D39E4" w:rsidRPr="0062101A" w:rsidRDefault="005D39E4" w:rsidP="005D39E4">
            <w:pPr>
              <w:rPr>
                <w:color w:val="auto"/>
                <w:sz w:val="20"/>
              </w:rPr>
            </w:pPr>
            <w:r w:rsidRPr="0062101A">
              <w:rPr>
                <w:color w:val="auto"/>
                <w:sz w:val="20"/>
              </w:rPr>
              <w:t>У, З, В</w:t>
            </w:r>
          </w:p>
        </w:tc>
        <w:tc>
          <w:tcPr>
            <w:tcW w:w="983" w:type="dxa"/>
          </w:tcPr>
          <w:p w14:paraId="7C17ACB9" w14:textId="77777777" w:rsidR="005D39E4" w:rsidRPr="0062101A" w:rsidRDefault="005D39E4" w:rsidP="005D39E4">
            <w:pPr>
              <w:rPr>
                <w:color w:val="auto"/>
                <w:sz w:val="20"/>
              </w:rPr>
            </w:pPr>
            <w:r w:rsidRPr="0062101A">
              <w:rPr>
                <w:color w:val="auto"/>
                <w:sz w:val="20"/>
              </w:rPr>
              <w:t>5-10 мин.</w:t>
            </w:r>
          </w:p>
        </w:tc>
      </w:tr>
      <w:tr w:rsidR="005D39E4" w:rsidRPr="0062101A" w14:paraId="1DF502D0" w14:textId="77777777" w:rsidTr="00EB3308">
        <w:trPr>
          <w:gridAfter w:val="1"/>
          <w:wAfter w:w="11" w:type="dxa"/>
        </w:trPr>
        <w:tc>
          <w:tcPr>
            <w:tcW w:w="468" w:type="dxa"/>
          </w:tcPr>
          <w:p w14:paraId="420C622A" w14:textId="77777777" w:rsidR="005D39E4" w:rsidRPr="0062101A" w:rsidRDefault="005D39E4" w:rsidP="005D39E4">
            <w:pPr>
              <w:rPr>
                <w:color w:val="auto"/>
                <w:sz w:val="20"/>
              </w:rPr>
            </w:pPr>
            <w:r w:rsidRPr="0062101A">
              <w:rPr>
                <w:color w:val="auto"/>
                <w:sz w:val="20"/>
              </w:rPr>
              <w:t>15.</w:t>
            </w:r>
          </w:p>
        </w:tc>
        <w:tc>
          <w:tcPr>
            <w:tcW w:w="2192" w:type="dxa"/>
          </w:tcPr>
          <w:p w14:paraId="701EB43B" w14:textId="77777777" w:rsidR="005D39E4" w:rsidRPr="0062101A" w:rsidRDefault="005D39E4" w:rsidP="005D39E4">
            <w:pPr>
              <w:autoSpaceDE w:val="0"/>
              <w:autoSpaceDN w:val="0"/>
              <w:adjustRightInd w:val="0"/>
              <w:rPr>
                <w:color w:val="auto"/>
                <w:sz w:val="20"/>
              </w:rPr>
            </w:pPr>
            <w:r w:rsidRPr="0062101A">
              <w:rPr>
                <w:rFonts w:eastAsia="TimesNewRomanPSMT"/>
                <w:color w:val="auto"/>
                <w:sz w:val="20"/>
              </w:rPr>
              <w:t>Электроэрозионный способ позволяет обрабатывать:</w:t>
            </w:r>
          </w:p>
        </w:tc>
        <w:tc>
          <w:tcPr>
            <w:tcW w:w="2369" w:type="dxa"/>
          </w:tcPr>
          <w:p w14:paraId="64F52681" w14:textId="77777777" w:rsidR="005D39E4" w:rsidRPr="0062101A" w:rsidRDefault="005D39E4" w:rsidP="005D39E4">
            <w:pPr>
              <w:rPr>
                <w:color w:val="auto"/>
                <w:sz w:val="20"/>
              </w:rPr>
            </w:pPr>
            <w:r w:rsidRPr="0062101A">
              <w:rPr>
                <w:color w:val="auto"/>
                <w:sz w:val="20"/>
              </w:rPr>
              <w:t>-</w:t>
            </w:r>
          </w:p>
        </w:tc>
        <w:tc>
          <w:tcPr>
            <w:tcW w:w="1276" w:type="dxa"/>
          </w:tcPr>
          <w:p w14:paraId="2BD3126F" w14:textId="79B7090F" w:rsidR="005D39E4" w:rsidRPr="0062101A" w:rsidRDefault="005D39E4" w:rsidP="005D39E4">
            <w:pPr>
              <w:rPr>
                <w:color w:val="auto"/>
                <w:sz w:val="20"/>
              </w:rPr>
            </w:pPr>
          </w:p>
        </w:tc>
        <w:tc>
          <w:tcPr>
            <w:tcW w:w="1264" w:type="dxa"/>
          </w:tcPr>
          <w:p w14:paraId="5B76F18E" w14:textId="77777777" w:rsidR="005D39E4" w:rsidRPr="0062101A" w:rsidRDefault="005D39E4" w:rsidP="005D39E4">
            <w:pPr>
              <w:rPr>
                <w:color w:val="auto"/>
                <w:sz w:val="20"/>
              </w:rPr>
            </w:pPr>
            <w:r w:rsidRPr="0062101A">
              <w:rPr>
                <w:color w:val="auto"/>
                <w:sz w:val="20"/>
              </w:rPr>
              <w:t>ПК-3</w:t>
            </w:r>
          </w:p>
        </w:tc>
        <w:tc>
          <w:tcPr>
            <w:tcW w:w="1297" w:type="dxa"/>
          </w:tcPr>
          <w:p w14:paraId="7D1DCE7E" w14:textId="77777777" w:rsidR="005D39E4" w:rsidRPr="0062101A" w:rsidRDefault="005D39E4" w:rsidP="005D39E4">
            <w:pPr>
              <w:rPr>
                <w:color w:val="auto"/>
                <w:sz w:val="20"/>
              </w:rPr>
            </w:pPr>
            <w:r w:rsidRPr="0062101A">
              <w:rPr>
                <w:color w:val="auto"/>
                <w:sz w:val="20"/>
              </w:rPr>
              <w:t>У, З, В</w:t>
            </w:r>
          </w:p>
        </w:tc>
        <w:tc>
          <w:tcPr>
            <w:tcW w:w="983" w:type="dxa"/>
          </w:tcPr>
          <w:p w14:paraId="7B87A5EA" w14:textId="77777777" w:rsidR="005D39E4" w:rsidRPr="0062101A" w:rsidRDefault="005D39E4" w:rsidP="005D39E4">
            <w:pPr>
              <w:rPr>
                <w:color w:val="auto"/>
                <w:sz w:val="20"/>
              </w:rPr>
            </w:pPr>
            <w:r w:rsidRPr="0062101A">
              <w:rPr>
                <w:color w:val="auto"/>
                <w:sz w:val="20"/>
              </w:rPr>
              <w:t>5-10 мин.</w:t>
            </w:r>
          </w:p>
        </w:tc>
      </w:tr>
      <w:tr w:rsidR="005D39E4" w:rsidRPr="0062101A" w14:paraId="4620A297" w14:textId="77777777" w:rsidTr="00EB3308">
        <w:trPr>
          <w:gridAfter w:val="1"/>
          <w:wAfter w:w="11" w:type="dxa"/>
        </w:trPr>
        <w:tc>
          <w:tcPr>
            <w:tcW w:w="468" w:type="dxa"/>
          </w:tcPr>
          <w:p w14:paraId="5B79A254" w14:textId="77777777" w:rsidR="005D39E4" w:rsidRPr="0062101A" w:rsidRDefault="005D39E4" w:rsidP="005D39E4">
            <w:pPr>
              <w:rPr>
                <w:color w:val="auto"/>
                <w:sz w:val="20"/>
              </w:rPr>
            </w:pPr>
            <w:r w:rsidRPr="0062101A">
              <w:rPr>
                <w:color w:val="auto"/>
                <w:sz w:val="20"/>
              </w:rPr>
              <w:t>16.</w:t>
            </w:r>
          </w:p>
        </w:tc>
        <w:tc>
          <w:tcPr>
            <w:tcW w:w="2192" w:type="dxa"/>
          </w:tcPr>
          <w:p w14:paraId="64555644" w14:textId="77777777" w:rsidR="005D39E4" w:rsidRPr="0062101A" w:rsidRDefault="005D39E4" w:rsidP="005D39E4">
            <w:pPr>
              <w:rPr>
                <w:rFonts w:eastAsia="TimesNewRomanPSMT"/>
                <w:color w:val="auto"/>
                <w:sz w:val="20"/>
              </w:rPr>
            </w:pPr>
            <w:r w:rsidRPr="0062101A">
              <w:rPr>
                <w:rFonts w:eastAsia="TimesNewRomanPSMT"/>
                <w:color w:val="auto"/>
                <w:sz w:val="20"/>
              </w:rPr>
              <w:t>Установите соответствие названий логических операций и их</w:t>
            </w:r>
            <w:r w:rsidRPr="0062101A">
              <w:rPr>
                <w:rFonts w:eastAsia="TimesNewRomanPSMT"/>
                <w:color w:val="auto"/>
                <w:sz w:val="20"/>
              </w:rPr>
              <w:br/>
              <w:t>описаний</w:t>
            </w:r>
            <w:r w:rsidRPr="0062101A">
              <w:rPr>
                <w:rFonts w:eastAsia="TimesNewRomanPSMT"/>
                <w:color w:val="auto"/>
                <w:sz w:val="20"/>
              </w:rPr>
              <w:br/>
              <w:t>1. конъюнкция</w:t>
            </w:r>
            <w:r w:rsidRPr="0062101A">
              <w:rPr>
                <w:rFonts w:eastAsia="TimesNewRomanPSMT"/>
                <w:color w:val="auto"/>
                <w:sz w:val="20"/>
              </w:rPr>
              <w:br/>
              <w:t>2. дизъюнкция</w:t>
            </w:r>
            <w:r w:rsidRPr="0062101A">
              <w:rPr>
                <w:rFonts w:eastAsia="TimesNewRomanPSMT"/>
                <w:color w:val="auto"/>
                <w:sz w:val="20"/>
              </w:rPr>
              <w:br/>
              <w:t>3. Инверсия</w:t>
            </w:r>
          </w:p>
          <w:p w14:paraId="38DB622B" w14:textId="77777777" w:rsidR="005D39E4" w:rsidRPr="0062101A" w:rsidRDefault="005D39E4" w:rsidP="005D39E4">
            <w:pPr>
              <w:jc w:val="both"/>
              <w:rPr>
                <w:color w:val="auto"/>
                <w:sz w:val="20"/>
              </w:rPr>
            </w:pPr>
            <w:r w:rsidRPr="0062101A">
              <w:rPr>
                <w:rFonts w:eastAsia="TimesNewRomanPSMT"/>
                <w:color w:val="auto"/>
                <w:sz w:val="20"/>
              </w:rPr>
              <w:br/>
              <w:t>a. логическое «И»</w:t>
            </w:r>
            <w:r w:rsidRPr="0062101A">
              <w:rPr>
                <w:rFonts w:eastAsia="TimesNewRomanPSMT"/>
                <w:color w:val="auto"/>
                <w:sz w:val="20"/>
              </w:rPr>
              <w:br/>
              <w:t>b. логическое «ИЛИ»</w:t>
            </w:r>
            <w:r w:rsidRPr="0062101A">
              <w:rPr>
                <w:rFonts w:eastAsia="TimesNewRomanPSMT"/>
                <w:color w:val="auto"/>
                <w:sz w:val="20"/>
              </w:rPr>
              <w:br/>
              <w:t>c. логическое «НЕ»</w:t>
            </w:r>
            <w:r w:rsidRPr="0062101A">
              <w:rPr>
                <w:rFonts w:eastAsia="TimesNewRomanPSMT"/>
                <w:color w:val="auto"/>
                <w:sz w:val="20"/>
              </w:rPr>
              <w:br/>
            </w:r>
          </w:p>
        </w:tc>
        <w:tc>
          <w:tcPr>
            <w:tcW w:w="2369" w:type="dxa"/>
          </w:tcPr>
          <w:p w14:paraId="5351E1F0" w14:textId="77777777" w:rsidR="005D39E4" w:rsidRPr="0062101A" w:rsidRDefault="005D39E4" w:rsidP="005D39E4">
            <w:pPr>
              <w:rPr>
                <w:color w:val="auto"/>
                <w:sz w:val="20"/>
              </w:rPr>
            </w:pPr>
          </w:p>
        </w:tc>
        <w:tc>
          <w:tcPr>
            <w:tcW w:w="1276" w:type="dxa"/>
          </w:tcPr>
          <w:p w14:paraId="0755979F" w14:textId="7DE36F85" w:rsidR="005D39E4" w:rsidRPr="0062101A" w:rsidRDefault="005D39E4" w:rsidP="005D39E4">
            <w:pPr>
              <w:rPr>
                <w:color w:val="auto"/>
                <w:sz w:val="20"/>
              </w:rPr>
            </w:pPr>
          </w:p>
        </w:tc>
        <w:tc>
          <w:tcPr>
            <w:tcW w:w="1264" w:type="dxa"/>
          </w:tcPr>
          <w:p w14:paraId="79A663A8" w14:textId="77777777" w:rsidR="005D39E4" w:rsidRPr="0062101A" w:rsidRDefault="005D39E4" w:rsidP="005D39E4">
            <w:pPr>
              <w:rPr>
                <w:color w:val="auto"/>
                <w:sz w:val="20"/>
              </w:rPr>
            </w:pPr>
            <w:r w:rsidRPr="0062101A">
              <w:rPr>
                <w:color w:val="auto"/>
                <w:sz w:val="20"/>
              </w:rPr>
              <w:t>ПК-3</w:t>
            </w:r>
          </w:p>
        </w:tc>
        <w:tc>
          <w:tcPr>
            <w:tcW w:w="1297" w:type="dxa"/>
          </w:tcPr>
          <w:p w14:paraId="7F4A2D5F" w14:textId="77777777" w:rsidR="005D39E4" w:rsidRPr="0062101A" w:rsidRDefault="005D39E4" w:rsidP="005D39E4">
            <w:pPr>
              <w:rPr>
                <w:color w:val="auto"/>
                <w:sz w:val="20"/>
              </w:rPr>
            </w:pPr>
            <w:r w:rsidRPr="0062101A">
              <w:rPr>
                <w:color w:val="auto"/>
                <w:sz w:val="20"/>
              </w:rPr>
              <w:t>У, З, В</w:t>
            </w:r>
          </w:p>
        </w:tc>
        <w:tc>
          <w:tcPr>
            <w:tcW w:w="983" w:type="dxa"/>
          </w:tcPr>
          <w:p w14:paraId="5BBB93C4" w14:textId="77777777" w:rsidR="005D39E4" w:rsidRPr="0062101A" w:rsidRDefault="005D39E4" w:rsidP="005D39E4">
            <w:pPr>
              <w:rPr>
                <w:color w:val="auto"/>
                <w:sz w:val="20"/>
              </w:rPr>
            </w:pPr>
            <w:r w:rsidRPr="0062101A">
              <w:rPr>
                <w:color w:val="auto"/>
                <w:sz w:val="20"/>
              </w:rPr>
              <w:t>5-10 мин.</w:t>
            </w:r>
          </w:p>
        </w:tc>
      </w:tr>
      <w:tr w:rsidR="005D39E4" w:rsidRPr="0062101A" w14:paraId="685E3AA4" w14:textId="77777777" w:rsidTr="00EB3308">
        <w:trPr>
          <w:gridAfter w:val="1"/>
          <w:wAfter w:w="11" w:type="dxa"/>
        </w:trPr>
        <w:tc>
          <w:tcPr>
            <w:tcW w:w="468" w:type="dxa"/>
          </w:tcPr>
          <w:p w14:paraId="6D0A5345" w14:textId="77777777" w:rsidR="005D39E4" w:rsidRPr="0062101A" w:rsidRDefault="005D39E4" w:rsidP="005D39E4">
            <w:pPr>
              <w:rPr>
                <w:color w:val="auto"/>
                <w:sz w:val="20"/>
              </w:rPr>
            </w:pPr>
            <w:r w:rsidRPr="0062101A">
              <w:rPr>
                <w:color w:val="auto"/>
                <w:sz w:val="20"/>
              </w:rPr>
              <w:t>17.</w:t>
            </w:r>
          </w:p>
        </w:tc>
        <w:tc>
          <w:tcPr>
            <w:tcW w:w="2192" w:type="dxa"/>
          </w:tcPr>
          <w:p w14:paraId="402964CB" w14:textId="77777777" w:rsidR="005D39E4" w:rsidRPr="0062101A" w:rsidRDefault="005D39E4" w:rsidP="005D39E4">
            <w:pPr>
              <w:rPr>
                <w:bCs/>
                <w:color w:val="auto"/>
                <w:sz w:val="20"/>
              </w:rPr>
            </w:pPr>
            <w:r w:rsidRPr="0062101A">
              <w:rPr>
                <w:bCs/>
                <w:color w:val="auto"/>
                <w:sz w:val="20"/>
              </w:rPr>
              <w:t>На рисунке представлена схема установки ультразвуковой размерной обработки деталей. Как называется элемент под номером 2?</w:t>
            </w:r>
          </w:p>
          <w:p w14:paraId="0F0C9ACA" w14:textId="75CE13FC" w:rsidR="005D39E4" w:rsidRPr="0062101A" w:rsidRDefault="005D39E4" w:rsidP="005D39E4">
            <w:pPr>
              <w:rPr>
                <w:color w:val="auto"/>
                <w:sz w:val="20"/>
              </w:rPr>
            </w:pPr>
            <w:r w:rsidRPr="0062101A">
              <w:rPr>
                <w:noProof/>
                <w:color w:val="auto"/>
                <w:sz w:val="20"/>
              </w:rPr>
              <w:drawing>
                <wp:inline distT="0" distB="0" distL="0" distR="0" wp14:anchorId="04221AB9" wp14:editId="2004DE3A">
                  <wp:extent cx="1171575" cy="13811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7">
                            <a:lum bright="10000"/>
                            <a:extLst>
                              <a:ext uri="{28A0092B-C50C-407E-A947-70E740481C1C}">
                                <a14:useLocalDpi xmlns:a14="http://schemas.microsoft.com/office/drawing/2010/main" val="0"/>
                              </a:ext>
                            </a:extLst>
                          </a:blip>
                          <a:srcRect b="17810"/>
                          <a:stretch>
                            <a:fillRect/>
                          </a:stretch>
                        </pic:blipFill>
                        <pic:spPr bwMode="auto">
                          <a:xfrm>
                            <a:off x="0" y="0"/>
                            <a:ext cx="1171575" cy="1381125"/>
                          </a:xfrm>
                          <a:prstGeom prst="rect">
                            <a:avLst/>
                          </a:prstGeom>
                          <a:noFill/>
                          <a:ln>
                            <a:noFill/>
                          </a:ln>
                        </pic:spPr>
                      </pic:pic>
                    </a:graphicData>
                  </a:graphic>
                </wp:inline>
              </w:drawing>
            </w:r>
          </w:p>
        </w:tc>
        <w:tc>
          <w:tcPr>
            <w:tcW w:w="2369" w:type="dxa"/>
          </w:tcPr>
          <w:p w14:paraId="719ADF18" w14:textId="77777777" w:rsidR="005D39E4" w:rsidRPr="0062101A" w:rsidRDefault="005D39E4" w:rsidP="005D39E4">
            <w:pPr>
              <w:rPr>
                <w:color w:val="auto"/>
                <w:sz w:val="20"/>
              </w:rPr>
            </w:pPr>
            <w:r w:rsidRPr="0062101A">
              <w:rPr>
                <w:color w:val="auto"/>
                <w:sz w:val="20"/>
              </w:rPr>
              <w:t>-</w:t>
            </w:r>
          </w:p>
        </w:tc>
        <w:tc>
          <w:tcPr>
            <w:tcW w:w="1276" w:type="dxa"/>
          </w:tcPr>
          <w:p w14:paraId="5D6D7FE5" w14:textId="193A30E3" w:rsidR="005D39E4" w:rsidRPr="0062101A" w:rsidRDefault="005D39E4" w:rsidP="005D39E4">
            <w:pPr>
              <w:rPr>
                <w:color w:val="auto"/>
                <w:sz w:val="20"/>
              </w:rPr>
            </w:pPr>
          </w:p>
        </w:tc>
        <w:tc>
          <w:tcPr>
            <w:tcW w:w="1264" w:type="dxa"/>
          </w:tcPr>
          <w:p w14:paraId="4CD06ED9" w14:textId="77777777" w:rsidR="005D39E4" w:rsidRPr="0062101A" w:rsidRDefault="005D39E4" w:rsidP="005D39E4">
            <w:pPr>
              <w:rPr>
                <w:color w:val="auto"/>
                <w:sz w:val="20"/>
              </w:rPr>
            </w:pPr>
            <w:r w:rsidRPr="0062101A">
              <w:rPr>
                <w:color w:val="auto"/>
                <w:sz w:val="20"/>
              </w:rPr>
              <w:t>ПК-3</w:t>
            </w:r>
          </w:p>
        </w:tc>
        <w:tc>
          <w:tcPr>
            <w:tcW w:w="1297" w:type="dxa"/>
          </w:tcPr>
          <w:p w14:paraId="733961EE" w14:textId="77777777" w:rsidR="005D39E4" w:rsidRPr="0062101A" w:rsidRDefault="005D39E4" w:rsidP="005D39E4">
            <w:pPr>
              <w:rPr>
                <w:color w:val="auto"/>
                <w:sz w:val="20"/>
              </w:rPr>
            </w:pPr>
            <w:r w:rsidRPr="0062101A">
              <w:rPr>
                <w:color w:val="auto"/>
                <w:sz w:val="20"/>
              </w:rPr>
              <w:t>У, З, В</w:t>
            </w:r>
          </w:p>
        </w:tc>
        <w:tc>
          <w:tcPr>
            <w:tcW w:w="983" w:type="dxa"/>
          </w:tcPr>
          <w:p w14:paraId="7B6EE543" w14:textId="77777777" w:rsidR="005D39E4" w:rsidRPr="0062101A" w:rsidRDefault="005D39E4" w:rsidP="005D39E4">
            <w:pPr>
              <w:rPr>
                <w:color w:val="auto"/>
                <w:sz w:val="20"/>
              </w:rPr>
            </w:pPr>
            <w:r w:rsidRPr="0062101A">
              <w:rPr>
                <w:color w:val="auto"/>
                <w:sz w:val="20"/>
              </w:rPr>
              <w:t>5-10 мин.</w:t>
            </w:r>
          </w:p>
        </w:tc>
      </w:tr>
      <w:tr w:rsidR="005D39E4" w:rsidRPr="0062101A" w14:paraId="7E667BFD" w14:textId="77777777" w:rsidTr="00EB3308">
        <w:trPr>
          <w:gridAfter w:val="1"/>
          <w:wAfter w:w="11" w:type="dxa"/>
        </w:trPr>
        <w:tc>
          <w:tcPr>
            <w:tcW w:w="468" w:type="dxa"/>
          </w:tcPr>
          <w:p w14:paraId="01FC96CD" w14:textId="77777777" w:rsidR="005D39E4" w:rsidRPr="0062101A" w:rsidRDefault="005D39E4" w:rsidP="005D39E4">
            <w:pPr>
              <w:rPr>
                <w:color w:val="auto"/>
                <w:sz w:val="20"/>
              </w:rPr>
            </w:pPr>
            <w:r w:rsidRPr="0062101A">
              <w:rPr>
                <w:color w:val="auto"/>
                <w:sz w:val="20"/>
              </w:rPr>
              <w:t>18.</w:t>
            </w:r>
          </w:p>
        </w:tc>
        <w:tc>
          <w:tcPr>
            <w:tcW w:w="2192" w:type="dxa"/>
          </w:tcPr>
          <w:p w14:paraId="5231D531" w14:textId="77777777" w:rsidR="005D39E4" w:rsidRPr="0062101A" w:rsidRDefault="005D39E4" w:rsidP="005D39E4">
            <w:pPr>
              <w:shd w:val="clear" w:color="auto" w:fill="FFFFFF"/>
              <w:autoSpaceDE w:val="0"/>
              <w:autoSpaceDN w:val="0"/>
              <w:adjustRightInd w:val="0"/>
              <w:jc w:val="both"/>
              <w:rPr>
                <w:color w:val="auto"/>
                <w:sz w:val="20"/>
              </w:rPr>
            </w:pPr>
            <w:r w:rsidRPr="0062101A">
              <w:rPr>
                <w:color w:val="auto"/>
                <w:sz w:val="20"/>
              </w:rPr>
              <w:t>На схеме электрофильтра элемент Б соответствует:</w:t>
            </w:r>
          </w:p>
          <w:p w14:paraId="5CCCA4C6" w14:textId="3A80D501" w:rsidR="005D39E4" w:rsidRPr="0062101A" w:rsidRDefault="005D39E4" w:rsidP="005D39E4">
            <w:pPr>
              <w:rPr>
                <w:color w:val="auto"/>
                <w:sz w:val="20"/>
              </w:rPr>
            </w:pPr>
            <w:r w:rsidRPr="0062101A">
              <w:rPr>
                <w:noProof/>
                <w:color w:val="auto"/>
                <w:sz w:val="20"/>
              </w:rPr>
              <w:drawing>
                <wp:inline distT="0" distB="0" distL="0" distR="0" wp14:anchorId="2B67E880" wp14:editId="0407CE45">
                  <wp:extent cx="1362075" cy="571500"/>
                  <wp:effectExtent l="0" t="0" r="9525" b="0"/>
                  <wp:docPr id="14" name="Рисунок 14" descr="C:\Documents and Settings\Fox\Рабочий стол\рис\р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Documents and Settings\Fox\Рабочий стол\рис\р7.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2075" cy="571500"/>
                          </a:xfrm>
                          <a:prstGeom prst="rect">
                            <a:avLst/>
                          </a:prstGeom>
                          <a:noFill/>
                          <a:ln>
                            <a:noFill/>
                          </a:ln>
                        </pic:spPr>
                      </pic:pic>
                    </a:graphicData>
                  </a:graphic>
                </wp:inline>
              </w:drawing>
            </w:r>
          </w:p>
        </w:tc>
        <w:tc>
          <w:tcPr>
            <w:tcW w:w="2369" w:type="dxa"/>
          </w:tcPr>
          <w:p w14:paraId="31DA26F5" w14:textId="77777777" w:rsidR="005D39E4" w:rsidRPr="0062101A" w:rsidRDefault="005D39E4" w:rsidP="005D39E4">
            <w:pPr>
              <w:rPr>
                <w:color w:val="auto"/>
                <w:sz w:val="20"/>
              </w:rPr>
            </w:pPr>
            <w:r w:rsidRPr="0062101A">
              <w:rPr>
                <w:color w:val="auto"/>
                <w:sz w:val="20"/>
              </w:rPr>
              <w:t>-</w:t>
            </w:r>
          </w:p>
        </w:tc>
        <w:tc>
          <w:tcPr>
            <w:tcW w:w="1276" w:type="dxa"/>
          </w:tcPr>
          <w:p w14:paraId="1915557B" w14:textId="687239C5" w:rsidR="005D39E4" w:rsidRPr="0062101A" w:rsidRDefault="005D39E4" w:rsidP="005D39E4">
            <w:pPr>
              <w:rPr>
                <w:color w:val="auto"/>
                <w:sz w:val="20"/>
              </w:rPr>
            </w:pPr>
          </w:p>
        </w:tc>
        <w:tc>
          <w:tcPr>
            <w:tcW w:w="1264" w:type="dxa"/>
          </w:tcPr>
          <w:p w14:paraId="627D064E" w14:textId="77777777" w:rsidR="005D39E4" w:rsidRPr="0062101A" w:rsidRDefault="005D39E4" w:rsidP="005D39E4">
            <w:pPr>
              <w:rPr>
                <w:color w:val="auto"/>
                <w:sz w:val="20"/>
              </w:rPr>
            </w:pPr>
            <w:r w:rsidRPr="0062101A">
              <w:rPr>
                <w:color w:val="auto"/>
                <w:sz w:val="20"/>
              </w:rPr>
              <w:t>ПК-3</w:t>
            </w:r>
          </w:p>
        </w:tc>
        <w:tc>
          <w:tcPr>
            <w:tcW w:w="1297" w:type="dxa"/>
          </w:tcPr>
          <w:p w14:paraId="7167C822" w14:textId="77777777" w:rsidR="005D39E4" w:rsidRPr="0062101A" w:rsidRDefault="005D39E4" w:rsidP="005D39E4">
            <w:pPr>
              <w:rPr>
                <w:color w:val="auto"/>
                <w:sz w:val="20"/>
              </w:rPr>
            </w:pPr>
            <w:r w:rsidRPr="0062101A">
              <w:rPr>
                <w:color w:val="auto"/>
                <w:sz w:val="20"/>
              </w:rPr>
              <w:t>У, З, В</w:t>
            </w:r>
          </w:p>
        </w:tc>
        <w:tc>
          <w:tcPr>
            <w:tcW w:w="983" w:type="dxa"/>
          </w:tcPr>
          <w:p w14:paraId="3575AC79" w14:textId="77777777" w:rsidR="005D39E4" w:rsidRPr="0062101A" w:rsidRDefault="005D39E4" w:rsidP="005D39E4">
            <w:pPr>
              <w:rPr>
                <w:color w:val="auto"/>
                <w:sz w:val="20"/>
              </w:rPr>
            </w:pPr>
            <w:r w:rsidRPr="0062101A">
              <w:rPr>
                <w:color w:val="auto"/>
                <w:sz w:val="20"/>
              </w:rPr>
              <w:t>5-10 мин.</w:t>
            </w:r>
          </w:p>
        </w:tc>
      </w:tr>
      <w:tr w:rsidR="005D39E4" w:rsidRPr="0062101A" w14:paraId="37556213" w14:textId="77777777" w:rsidTr="00EB3308">
        <w:tc>
          <w:tcPr>
            <w:tcW w:w="9860" w:type="dxa"/>
            <w:gridSpan w:val="8"/>
          </w:tcPr>
          <w:p w14:paraId="3CAF978A" w14:textId="77777777" w:rsidR="005D39E4" w:rsidRPr="0062101A" w:rsidRDefault="005D39E4" w:rsidP="005D39E4">
            <w:pPr>
              <w:rPr>
                <w:color w:val="auto"/>
                <w:sz w:val="20"/>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ого ответа из предложенных с последующим объяснением</w:t>
            </w:r>
            <w:r w:rsidRPr="0062101A">
              <w:rPr>
                <w:color w:val="auto"/>
                <w:szCs w:val="24"/>
              </w:rPr>
              <w:t xml:space="preserve"> </w:t>
            </w:r>
          </w:p>
        </w:tc>
      </w:tr>
      <w:tr w:rsidR="005D39E4" w:rsidRPr="0062101A" w14:paraId="5B6B20B0" w14:textId="77777777" w:rsidTr="00EB3308">
        <w:tc>
          <w:tcPr>
            <w:tcW w:w="9860" w:type="dxa"/>
            <w:gridSpan w:val="8"/>
          </w:tcPr>
          <w:p w14:paraId="61A03DAE" w14:textId="77777777" w:rsidR="005D39E4" w:rsidRPr="0062101A" w:rsidRDefault="005D39E4" w:rsidP="005D39E4">
            <w:pPr>
              <w:rPr>
                <w:color w:val="auto"/>
                <w:sz w:val="20"/>
              </w:rPr>
            </w:pPr>
            <w:r w:rsidRPr="0062101A">
              <w:rPr>
                <w:color w:val="auto"/>
                <w:szCs w:val="24"/>
              </w:rPr>
              <w:t>Инструкция: прочитайте текст, выберите правильный ответ и запишите обоснованный ответ</w:t>
            </w:r>
          </w:p>
        </w:tc>
      </w:tr>
      <w:tr w:rsidR="005D39E4" w:rsidRPr="0062101A" w14:paraId="114CA4E3" w14:textId="77777777" w:rsidTr="00EB3308">
        <w:trPr>
          <w:gridAfter w:val="1"/>
          <w:wAfter w:w="11" w:type="dxa"/>
        </w:trPr>
        <w:tc>
          <w:tcPr>
            <w:tcW w:w="468" w:type="dxa"/>
          </w:tcPr>
          <w:p w14:paraId="37D1F008" w14:textId="77777777" w:rsidR="005D39E4" w:rsidRPr="0062101A" w:rsidRDefault="005D39E4" w:rsidP="005D39E4">
            <w:pPr>
              <w:rPr>
                <w:color w:val="auto"/>
                <w:sz w:val="20"/>
              </w:rPr>
            </w:pPr>
            <w:r w:rsidRPr="0062101A">
              <w:rPr>
                <w:color w:val="auto"/>
                <w:sz w:val="20"/>
              </w:rPr>
              <w:lastRenderedPageBreak/>
              <w:t>19.</w:t>
            </w:r>
          </w:p>
        </w:tc>
        <w:tc>
          <w:tcPr>
            <w:tcW w:w="2192" w:type="dxa"/>
          </w:tcPr>
          <w:p w14:paraId="0BF2328F" w14:textId="77777777" w:rsidR="005D39E4" w:rsidRPr="0062101A" w:rsidRDefault="005D39E4" w:rsidP="005D39E4">
            <w:pPr>
              <w:shd w:val="clear" w:color="auto" w:fill="FFFFFF"/>
              <w:tabs>
                <w:tab w:val="left" w:pos="232"/>
              </w:tabs>
              <w:autoSpaceDE w:val="0"/>
              <w:autoSpaceDN w:val="0"/>
              <w:adjustRightInd w:val="0"/>
              <w:jc w:val="both"/>
              <w:rPr>
                <w:color w:val="auto"/>
                <w:sz w:val="20"/>
              </w:rPr>
            </w:pPr>
            <w:r w:rsidRPr="0062101A">
              <w:rPr>
                <w:color w:val="auto"/>
                <w:sz w:val="20"/>
              </w:rPr>
              <w:t>В качестве наполнителя в ТЭНах используется следующий материал:</w:t>
            </w:r>
          </w:p>
          <w:p w14:paraId="658A4EA5" w14:textId="77777777" w:rsidR="005D39E4" w:rsidRPr="0062101A" w:rsidRDefault="005D39E4" w:rsidP="005D39E4">
            <w:pPr>
              <w:shd w:val="clear" w:color="auto" w:fill="FFFFFF"/>
              <w:tabs>
                <w:tab w:val="left" w:pos="232"/>
              </w:tabs>
              <w:autoSpaceDE w:val="0"/>
              <w:autoSpaceDN w:val="0"/>
              <w:adjustRightInd w:val="0"/>
              <w:jc w:val="both"/>
              <w:rPr>
                <w:color w:val="auto"/>
                <w:sz w:val="20"/>
              </w:rPr>
            </w:pPr>
            <w:r w:rsidRPr="0062101A">
              <w:rPr>
                <w:color w:val="auto"/>
                <w:sz w:val="20"/>
              </w:rPr>
              <w:t>1)</w:t>
            </w:r>
            <w:r w:rsidRPr="0062101A">
              <w:rPr>
                <w:color w:val="auto"/>
                <w:sz w:val="20"/>
              </w:rPr>
              <w:tab/>
              <w:t>фарфор;</w:t>
            </w:r>
          </w:p>
          <w:p w14:paraId="05F800B6" w14:textId="77777777" w:rsidR="005D39E4" w:rsidRPr="0062101A" w:rsidRDefault="005D39E4" w:rsidP="005D39E4">
            <w:pPr>
              <w:shd w:val="clear" w:color="auto" w:fill="FFFFFF"/>
              <w:tabs>
                <w:tab w:val="left" w:pos="232"/>
              </w:tabs>
              <w:autoSpaceDE w:val="0"/>
              <w:autoSpaceDN w:val="0"/>
              <w:adjustRightInd w:val="0"/>
              <w:jc w:val="both"/>
              <w:rPr>
                <w:color w:val="auto"/>
                <w:sz w:val="20"/>
              </w:rPr>
            </w:pPr>
            <w:r w:rsidRPr="0062101A">
              <w:rPr>
                <w:color w:val="auto"/>
                <w:sz w:val="20"/>
              </w:rPr>
              <w:t>2)</w:t>
            </w:r>
            <w:r w:rsidRPr="0062101A">
              <w:rPr>
                <w:color w:val="auto"/>
                <w:sz w:val="20"/>
              </w:rPr>
              <w:tab/>
              <w:t>слюду;</w:t>
            </w:r>
          </w:p>
          <w:p w14:paraId="164007C2" w14:textId="77777777" w:rsidR="005D39E4" w:rsidRPr="0062101A" w:rsidRDefault="005D39E4" w:rsidP="005D39E4">
            <w:pPr>
              <w:shd w:val="clear" w:color="auto" w:fill="FFFFFF"/>
              <w:tabs>
                <w:tab w:val="left" w:pos="232"/>
              </w:tabs>
              <w:autoSpaceDE w:val="0"/>
              <w:autoSpaceDN w:val="0"/>
              <w:adjustRightInd w:val="0"/>
              <w:jc w:val="both"/>
              <w:rPr>
                <w:color w:val="auto"/>
                <w:sz w:val="20"/>
              </w:rPr>
            </w:pPr>
            <w:r w:rsidRPr="0062101A">
              <w:rPr>
                <w:color w:val="auto"/>
                <w:sz w:val="20"/>
              </w:rPr>
              <w:t>3)</w:t>
            </w:r>
            <w:r w:rsidRPr="0062101A">
              <w:rPr>
                <w:color w:val="auto"/>
                <w:sz w:val="20"/>
              </w:rPr>
              <w:tab/>
              <w:t>стекловолокно;</w:t>
            </w:r>
          </w:p>
          <w:p w14:paraId="31765573" w14:textId="77777777" w:rsidR="005D39E4" w:rsidRPr="0062101A" w:rsidRDefault="005D39E4" w:rsidP="005D39E4">
            <w:pPr>
              <w:rPr>
                <w:color w:val="auto"/>
                <w:sz w:val="20"/>
              </w:rPr>
            </w:pPr>
            <w:r w:rsidRPr="0062101A">
              <w:rPr>
                <w:color w:val="auto"/>
                <w:sz w:val="20"/>
              </w:rPr>
              <w:t>4)окись магния.</w:t>
            </w:r>
          </w:p>
        </w:tc>
        <w:tc>
          <w:tcPr>
            <w:tcW w:w="2369" w:type="dxa"/>
          </w:tcPr>
          <w:p w14:paraId="080B11E5" w14:textId="782651B1" w:rsidR="005D39E4" w:rsidRPr="0062101A" w:rsidRDefault="005D39E4" w:rsidP="005D39E4">
            <w:pPr>
              <w:spacing w:line="259" w:lineRule="auto"/>
              <w:jc w:val="both"/>
              <w:rPr>
                <w:color w:val="auto"/>
                <w:sz w:val="20"/>
                <w:lang w:eastAsia="en-US"/>
              </w:rPr>
            </w:pPr>
          </w:p>
        </w:tc>
        <w:tc>
          <w:tcPr>
            <w:tcW w:w="1276" w:type="dxa"/>
          </w:tcPr>
          <w:p w14:paraId="2BBA3C89" w14:textId="77777777" w:rsidR="005D39E4" w:rsidRPr="0062101A" w:rsidRDefault="005D39E4" w:rsidP="005D39E4">
            <w:pPr>
              <w:rPr>
                <w:color w:val="auto"/>
                <w:sz w:val="20"/>
              </w:rPr>
            </w:pPr>
          </w:p>
        </w:tc>
        <w:tc>
          <w:tcPr>
            <w:tcW w:w="1264" w:type="dxa"/>
          </w:tcPr>
          <w:p w14:paraId="22B10C0B" w14:textId="77777777" w:rsidR="005D39E4" w:rsidRPr="0062101A" w:rsidRDefault="005D39E4" w:rsidP="005D39E4">
            <w:pPr>
              <w:rPr>
                <w:color w:val="auto"/>
                <w:sz w:val="20"/>
              </w:rPr>
            </w:pPr>
            <w:r w:rsidRPr="0062101A">
              <w:rPr>
                <w:color w:val="auto"/>
                <w:sz w:val="20"/>
              </w:rPr>
              <w:t>ПК-3</w:t>
            </w:r>
          </w:p>
        </w:tc>
        <w:tc>
          <w:tcPr>
            <w:tcW w:w="1297" w:type="dxa"/>
          </w:tcPr>
          <w:p w14:paraId="7D27C547" w14:textId="77777777" w:rsidR="005D39E4" w:rsidRPr="0062101A" w:rsidRDefault="005D39E4" w:rsidP="005D39E4">
            <w:pPr>
              <w:rPr>
                <w:color w:val="auto"/>
                <w:sz w:val="20"/>
              </w:rPr>
            </w:pPr>
            <w:r w:rsidRPr="0062101A">
              <w:rPr>
                <w:color w:val="auto"/>
                <w:sz w:val="20"/>
              </w:rPr>
              <w:t>У, З, В</w:t>
            </w:r>
          </w:p>
        </w:tc>
        <w:tc>
          <w:tcPr>
            <w:tcW w:w="983" w:type="dxa"/>
          </w:tcPr>
          <w:p w14:paraId="79C83957" w14:textId="77777777" w:rsidR="005D39E4" w:rsidRPr="0062101A" w:rsidRDefault="005D39E4" w:rsidP="005D39E4">
            <w:pPr>
              <w:rPr>
                <w:color w:val="auto"/>
                <w:sz w:val="20"/>
              </w:rPr>
            </w:pPr>
            <w:r w:rsidRPr="0062101A">
              <w:rPr>
                <w:color w:val="auto"/>
                <w:sz w:val="20"/>
              </w:rPr>
              <w:t>5-10 мин.</w:t>
            </w:r>
          </w:p>
        </w:tc>
      </w:tr>
      <w:tr w:rsidR="005D39E4" w:rsidRPr="0062101A" w14:paraId="05F789EE" w14:textId="77777777" w:rsidTr="00EB3308">
        <w:trPr>
          <w:gridAfter w:val="1"/>
          <w:wAfter w:w="11" w:type="dxa"/>
        </w:trPr>
        <w:tc>
          <w:tcPr>
            <w:tcW w:w="468" w:type="dxa"/>
          </w:tcPr>
          <w:p w14:paraId="445E49B1" w14:textId="77777777" w:rsidR="005D39E4" w:rsidRPr="0062101A" w:rsidRDefault="005D39E4" w:rsidP="005D39E4">
            <w:pPr>
              <w:rPr>
                <w:color w:val="auto"/>
                <w:sz w:val="20"/>
              </w:rPr>
            </w:pPr>
            <w:r w:rsidRPr="0062101A">
              <w:rPr>
                <w:color w:val="auto"/>
                <w:sz w:val="20"/>
              </w:rPr>
              <w:t>20.</w:t>
            </w:r>
          </w:p>
        </w:tc>
        <w:tc>
          <w:tcPr>
            <w:tcW w:w="2192" w:type="dxa"/>
          </w:tcPr>
          <w:p w14:paraId="703DF21A" w14:textId="77777777" w:rsidR="005D39E4" w:rsidRPr="0062101A" w:rsidRDefault="005D39E4" w:rsidP="005D39E4">
            <w:pPr>
              <w:rPr>
                <w:color w:val="auto"/>
                <w:sz w:val="20"/>
              </w:rPr>
            </w:pPr>
            <w:r w:rsidRPr="0062101A">
              <w:rPr>
                <w:color w:val="auto"/>
                <w:sz w:val="20"/>
              </w:rPr>
              <w:t xml:space="preserve">Изменить скорость вращения электродвигателя постоянного тока можно за счет </w:t>
            </w:r>
          </w:p>
          <w:p w14:paraId="137DB161" w14:textId="77777777" w:rsidR="005D39E4" w:rsidRPr="0062101A" w:rsidRDefault="005D39E4" w:rsidP="005D39E4">
            <w:pPr>
              <w:rPr>
                <w:color w:val="auto"/>
                <w:sz w:val="20"/>
              </w:rPr>
            </w:pPr>
          </w:p>
        </w:tc>
        <w:tc>
          <w:tcPr>
            <w:tcW w:w="2369" w:type="dxa"/>
          </w:tcPr>
          <w:p w14:paraId="580A994C" w14:textId="77777777" w:rsidR="005D39E4" w:rsidRPr="0062101A" w:rsidRDefault="005D39E4" w:rsidP="005D39E4">
            <w:pPr>
              <w:rPr>
                <w:color w:val="auto"/>
                <w:sz w:val="20"/>
              </w:rPr>
            </w:pPr>
            <w:r w:rsidRPr="0062101A">
              <w:rPr>
                <w:color w:val="auto"/>
                <w:sz w:val="20"/>
              </w:rPr>
              <w:t>1. изменения частоты питающей сети;</w:t>
            </w:r>
          </w:p>
          <w:p w14:paraId="29A7E841" w14:textId="77777777" w:rsidR="005D39E4" w:rsidRPr="0062101A" w:rsidRDefault="005D39E4" w:rsidP="005D39E4">
            <w:pPr>
              <w:rPr>
                <w:color w:val="auto"/>
                <w:sz w:val="20"/>
              </w:rPr>
            </w:pPr>
            <w:r w:rsidRPr="0062101A">
              <w:rPr>
                <w:color w:val="auto"/>
                <w:sz w:val="20"/>
              </w:rPr>
              <w:t>2. изменения числа пар полюсов;</w:t>
            </w:r>
          </w:p>
          <w:p w14:paraId="2985D1D1" w14:textId="77777777" w:rsidR="005D39E4" w:rsidRPr="0062101A" w:rsidRDefault="005D39E4" w:rsidP="005D39E4">
            <w:pPr>
              <w:rPr>
                <w:color w:val="auto"/>
                <w:sz w:val="20"/>
              </w:rPr>
            </w:pPr>
            <w:r w:rsidRPr="0062101A">
              <w:rPr>
                <w:color w:val="auto"/>
                <w:sz w:val="20"/>
              </w:rPr>
              <w:t>3. изменения подводимого напряжения;</w:t>
            </w:r>
          </w:p>
          <w:p w14:paraId="0DCF0E5A" w14:textId="77777777" w:rsidR="005D39E4" w:rsidRPr="0062101A" w:rsidRDefault="005D39E4" w:rsidP="005D39E4">
            <w:pPr>
              <w:rPr>
                <w:color w:val="auto"/>
                <w:sz w:val="20"/>
              </w:rPr>
            </w:pPr>
            <w:r w:rsidRPr="0062101A">
              <w:rPr>
                <w:color w:val="auto"/>
                <w:sz w:val="20"/>
              </w:rPr>
              <w:t>4. введения добавочного сопротивления в цепь якоря.</w:t>
            </w:r>
          </w:p>
        </w:tc>
        <w:tc>
          <w:tcPr>
            <w:tcW w:w="1276" w:type="dxa"/>
          </w:tcPr>
          <w:p w14:paraId="5B665ADA" w14:textId="0BF95B0A" w:rsidR="005D39E4" w:rsidRPr="0062101A" w:rsidRDefault="005D39E4" w:rsidP="005D39E4">
            <w:pPr>
              <w:rPr>
                <w:color w:val="auto"/>
                <w:sz w:val="20"/>
              </w:rPr>
            </w:pPr>
          </w:p>
        </w:tc>
        <w:tc>
          <w:tcPr>
            <w:tcW w:w="1264" w:type="dxa"/>
          </w:tcPr>
          <w:p w14:paraId="00B833F7" w14:textId="77777777" w:rsidR="005D39E4" w:rsidRPr="0062101A" w:rsidRDefault="005D39E4" w:rsidP="005D39E4">
            <w:pPr>
              <w:rPr>
                <w:color w:val="auto"/>
                <w:sz w:val="20"/>
              </w:rPr>
            </w:pPr>
            <w:r w:rsidRPr="0062101A">
              <w:rPr>
                <w:color w:val="auto"/>
                <w:sz w:val="20"/>
              </w:rPr>
              <w:t>ПК-3</w:t>
            </w:r>
          </w:p>
        </w:tc>
        <w:tc>
          <w:tcPr>
            <w:tcW w:w="1297" w:type="dxa"/>
          </w:tcPr>
          <w:p w14:paraId="35AE4B3F" w14:textId="77777777" w:rsidR="005D39E4" w:rsidRPr="0062101A" w:rsidRDefault="005D39E4" w:rsidP="005D39E4">
            <w:pPr>
              <w:rPr>
                <w:color w:val="auto"/>
                <w:sz w:val="20"/>
              </w:rPr>
            </w:pPr>
            <w:r w:rsidRPr="0062101A">
              <w:rPr>
                <w:color w:val="auto"/>
                <w:sz w:val="20"/>
              </w:rPr>
              <w:t>У, З, В</w:t>
            </w:r>
          </w:p>
        </w:tc>
        <w:tc>
          <w:tcPr>
            <w:tcW w:w="983" w:type="dxa"/>
          </w:tcPr>
          <w:p w14:paraId="7A89726C" w14:textId="77777777" w:rsidR="005D39E4" w:rsidRPr="0062101A" w:rsidRDefault="005D39E4" w:rsidP="005D39E4">
            <w:pPr>
              <w:rPr>
                <w:color w:val="auto"/>
                <w:sz w:val="20"/>
              </w:rPr>
            </w:pPr>
            <w:r w:rsidRPr="0062101A">
              <w:rPr>
                <w:color w:val="auto"/>
                <w:sz w:val="20"/>
              </w:rPr>
              <w:t>5-10 мин.</w:t>
            </w:r>
          </w:p>
        </w:tc>
      </w:tr>
    </w:tbl>
    <w:p w14:paraId="04732A22" w14:textId="77777777" w:rsidR="005D39E4" w:rsidRPr="0062101A" w:rsidRDefault="005D39E4" w:rsidP="005D39E4">
      <w:pPr>
        <w:ind w:firstLine="539"/>
        <w:jc w:val="center"/>
        <w:rPr>
          <w:b/>
          <w:color w:val="auto"/>
          <w:szCs w:val="24"/>
        </w:rPr>
      </w:pPr>
    </w:p>
    <w:p w14:paraId="51241671" w14:textId="77777777" w:rsidR="005D39E4" w:rsidRPr="0062101A" w:rsidRDefault="005D39E4" w:rsidP="005D39E4">
      <w:pPr>
        <w:ind w:firstLine="539"/>
        <w:jc w:val="center"/>
        <w:rPr>
          <w:b/>
          <w:color w:val="auto"/>
          <w:szCs w:val="24"/>
        </w:rPr>
      </w:pPr>
      <w:r w:rsidRPr="0062101A">
        <w:rPr>
          <w:b/>
          <w:color w:val="auto"/>
          <w:szCs w:val="24"/>
        </w:rPr>
        <w:t>6. Оценочные материалы для проведения промежуточной аттестации других типов и видов</w:t>
      </w:r>
    </w:p>
    <w:p w14:paraId="707DE0D0" w14:textId="77777777" w:rsidR="005D39E4" w:rsidRPr="0062101A" w:rsidRDefault="005D39E4" w:rsidP="005D39E4">
      <w:pPr>
        <w:ind w:firstLine="539"/>
        <w:jc w:val="center"/>
        <w:rPr>
          <w:b/>
          <w:color w:val="auto"/>
          <w:szCs w:val="24"/>
        </w:rPr>
      </w:pPr>
    </w:p>
    <w:p w14:paraId="28267DC1" w14:textId="77777777" w:rsidR="005D39E4" w:rsidRPr="0062101A" w:rsidRDefault="005D39E4" w:rsidP="005D39E4">
      <w:pPr>
        <w:jc w:val="both"/>
        <w:rPr>
          <w:b/>
          <w:i/>
          <w:color w:val="auto"/>
          <w:sz w:val="20"/>
        </w:rPr>
      </w:pPr>
      <w:r w:rsidRPr="0062101A">
        <w:rPr>
          <w:i/>
          <w:color w:val="auto"/>
          <w:sz w:val="20"/>
        </w:rPr>
        <w:t>Задание:</w:t>
      </w:r>
      <w:r w:rsidRPr="0062101A">
        <w:rPr>
          <w:color w:val="auto"/>
          <w:sz w:val="20"/>
        </w:rPr>
        <w:t xml:space="preserve"> Полезная мощность нагревательного устройства 10 кВт, тепловые потери 4,8 кВт. Найти коэффициент полезного действия нагревательного устройства. Как изменится к. п. д. нагревательного устройства после реконструкции, если в результате пересчета нагревательных элементов на большую мощность продолжительность нагрева материала удалось сократить с 2 ч до 1 ч.</w:t>
      </w:r>
    </w:p>
    <w:p w14:paraId="67B3280F" w14:textId="77777777" w:rsidR="005D39E4" w:rsidRPr="0062101A" w:rsidRDefault="005D39E4" w:rsidP="005D39E4">
      <w:pPr>
        <w:shd w:val="clear" w:color="auto" w:fill="FFFFFF"/>
        <w:autoSpaceDE w:val="0"/>
        <w:autoSpaceDN w:val="0"/>
        <w:adjustRightInd w:val="0"/>
        <w:jc w:val="both"/>
        <w:rPr>
          <w:color w:val="auto"/>
          <w:sz w:val="20"/>
        </w:rPr>
      </w:pPr>
      <w:r w:rsidRPr="0062101A">
        <w:rPr>
          <w:i/>
          <w:color w:val="auto"/>
          <w:sz w:val="20"/>
        </w:rPr>
        <w:t>Задание:</w:t>
      </w:r>
      <w:r w:rsidRPr="0062101A">
        <w:rPr>
          <w:color w:val="auto"/>
          <w:sz w:val="20"/>
        </w:rPr>
        <w:t xml:space="preserve"> Внутренние габариты печи для закалки ремонтных тракторных деталей 600</w:t>
      </w:r>
      <w:r w:rsidRPr="0062101A">
        <w:rPr>
          <w:color w:val="auto"/>
          <w:sz w:val="20"/>
        </w:rPr>
        <w:sym w:font="Symbol" w:char="F0B4"/>
      </w:r>
      <w:r w:rsidRPr="0062101A">
        <w:rPr>
          <w:color w:val="auto"/>
          <w:sz w:val="20"/>
        </w:rPr>
        <w:t>300</w:t>
      </w:r>
      <w:r w:rsidRPr="0062101A">
        <w:rPr>
          <w:color w:val="auto"/>
          <w:sz w:val="20"/>
        </w:rPr>
        <w:sym w:font="Symbol" w:char="F0B4"/>
      </w:r>
      <w:r w:rsidRPr="0062101A">
        <w:rPr>
          <w:color w:val="auto"/>
          <w:sz w:val="20"/>
        </w:rPr>
        <w:t xml:space="preserve">500 мм. Толщина огнеупорной шамотовой кладки </w:t>
      </w:r>
      <w:smartTag w:uri="urn:schemas-microsoft-com:office:smarttags" w:element="metricconverter">
        <w:smartTagPr>
          <w:attr w:name="ProductID" w:val="115 мм"/>
        </w:smartTagPr>
        <w:r w:rsidRPr="0062101A">
          <w:rPr>
            <w:color w:val="auto"/>
            <w:sz w:val="20"/>
          </w:rPr>
          <w:t>115 мм</w:t>
        </w:r>
      </w:smartTag>
      <w:r w:rsidRPr="0062101A">
        <w:rPr>
          <w:color w:val="auto"/>
          <w:sz w:val="20"/>
        </w:rPr>
        <w:t xml:space="preserve">. Толщина теплоизоляции из минеральной ваты </w:t>
      </w:r>
      <w:smartTag w:uri="urn:schemas-microsoft-com:office:smarttags" w:element="metricconverter">
        <w:smartTagPr>
          <w:attr w:name="ProductID" w:val="200 мм"/>
        </w:smartTagPr>
        <w:r w:rsidRPr="0062101A">
          <w:rPr>
            <w:color w:val="auto"/>
            <w:sz w:val="20"/>
          </w:rPr>
          <w:t>200 мм</w:t>
        </w:r>
      </w:smartTag>
      <w:r w:rsidRPr="0062101A">
        <w:rPr>
          <w:color w:val="auto"/>
          <w:sz w:val="20"/>
        </w:rPr>
        <w:t>. Определить тепловые потери печи, если температура ее внутреннего пространства 900° С.</w:t>
      </w:r>
    </w:p>
    <w:p w14:paraId="5F14A435" w14:textId="77777777" w:rsidR="005D39E4" w:rsidRPr="0062101A" w:rsidRDefault="005D39E4" w:rsidP="005D39E4">
      <w:pPr>
        <w:shd w:val="clear" w:color="auto" w:fill="FFFFFF"/>
        <w:autoSpaceDE w:val="0"/>
        <w:autoSpaceDN w:val="0"/>
        <w:adjustRightInd w:val="0"/>
        <w:jc w:val="both"/>
        <w:rPr>
          <w:color w:val="auto"/>
          <w:sz w:val="20"/>
        </w:rPr>
      </w:pPr>
      <w:r w:rsidRPr="0062101A">
        <w:rPr>
          <w:i/>
          <w:color w:val="auto"/>
          <w:sz w:val="20"/>
        </w:rPr>
        <w:t>Задание:</w:t>
      </w:r>
      <w:r w:rsidRPr="0062101A">
        <w:rPr>
          <w:color w:val="auto"/>
          <w:sz w:val="20"/>
        </w:rPr>
        <w:t xml:space="preserve"> Выбрать трубчатые нагреватели для элементного водоподогрева; вода предназначена для промывки доильных аппаратов и бидонов. Объем бака </w:t>
      </w:r>
      <w:smartTag w:uri="urn:schemas-microsoft-com:office:smarttags" w:element="metricconverter">
        <w:smartTagPr>
          <w:attr w:name="ProductID" w:val="200 л"/>
        </w:smartTagPr>
        <w:r w:rsidRPr="0062101A">
          <w:rPr>
            <w:color w:val="auto"/>
            <w:sz w:val="20"/>
          </w:rPr>
          <w:t>200 л</w:t>
        </w:r>
      </w:smartTag>
      <w:r w:rsidRPr="0062101A">
        <w:rPr>
          <w:color w:val="auto"/>
          <w:sz w:val="20"/>
        </w:rPr>
        <w:t>. Продолжительность нагрева 4 ч. Учесть, что нагрузка должна быть равномерно распределена по фазам. Проверить возможность размещения выбранных нагревателей в объеме бака. Напряжение сети 380/220 В.</w:t>
      </w:r>
    </w:p>
    <w:p w14:paraId="35EC8083" w14:textId="77777777" w:rsidR="005D39E4" w:rsidRPr="0062101A" w:rsidRDefault="005D39E4" w:rsidP="005D39E4">
      <w:pPr>
        <w:jc w:val="both"/>
        <w:rPr>
          <w:color w:val="auto"/>
          <w:sz w:val="20"/>
        </w:rPr>
      </w:pPr>
      <w:r w:rsidRPr="0062101A">
        <w:rPr>
          <w:i/>
          <w:color w:val="auto"/>
          <w:sz w:val="20"/>
        </w:rPr>
        <w:t xml:space="preserve">Задание: </w:t>
      </w:r>
      <w:r w:rsidRPr="0062101A">
        <w:rPr>
          <w:color w:val="auto"/>
          <w:sz w:val="20"/>
        </w:rPr>
        <w:t>Определить допустимую удельную поверхностную мощность нагревателя печи с непрерывным регулированием температуры. Нагреватель-ленточный зигзаг, нагреваемое изделие - неокисленная сталь. Температура изделия 850° С, температура нагревателей 1100°С.</w:t>
      </w:r>
    </w:p>
    <w:p w14:paraId="4D0AF3B6" w14:textId="77777777" w:rsidR="005D39E4" w:rsidRPr="0062101A" w:rsidRDefault="005D39E4" w:rsidP="005D39E4">
      <w:pPr>
        <w:rPr>
          <w:b/>
          <w:i/>
          <w:color w:val="auto"/>
          <w:sz w:val="20"/>
        </w:rPr>
      </w:pPr>
      <w:r w:rsidRPr="0062101A">
        <w:rPr>
          <w:i/>
          <w:color w:val="auto"/>
          <w:sz w:val="20"/>
        </w:rPr>
        <w:t xml:space="preserve">Задание: </w:t>
      </w:r>
      <w:r w:rsidRPr="0062101A">
        <w:rPr>
          <w:color w:val="auto"/>
          <w:sz w:val="20"/>
        </w:rPr>
        <w:t>Мощность печи Р=30 кВт. Найти сечение и длину нагревательного элемента, если известно, что отношение сторон сечения равно 10 и нагреватели соединены по схеме ∆. Напряжение сети 380/220 В.</w:t>
      </w:r>
    </w:p>
    <w:p w14:paraId="383469F4" w14:textId="77777777" w:rsidR="005D39E4" w:rsidRPr="0062101A" w:rsidRDefault="005D39E4" w:rsidP="005D39E4">
      <w:pPr>
        <w:shd w:val="clear" w:color="auto" w:fill="FFFFFF"/>
        <w:autoSpaceDE w:val="0"/>
        <w:autoSpaceDN w:val="0"/>
        <w:adjustRightInd w:val="0"/>
        <w:jc w:val="both"/>
        <w:rPr>
          <w:color w:val="auto"/>
          <w:sz w:val="20"/>
        </w:rPr>
      </w:pPr>
      <w:r w:rsidRPr="0062101A">
        <w:rPr>
          <w:i/>
          <w:color w:val="auto"/>
          <w:sz w:val="20"/>
        </w:rPr>
        <w:t>Задание:</w:t>
      </w:r>
      <w:r w:rsidRPr="0062101A">
        <w:rPr>
          <w:color w:val="auto"/>
          <w:sz w:val="20"/>
        </w:rPr>
        <w:t xml:space="preserve"> Определить минимальный диаметр проволоки из сплава марки ХН70, если необходимо обеспечить срок службы нагревателя не менее 5000 ч при температуре 1100° С.</w:t>
      </w:r>
    </w:p>
    <w:p w14:paraId="4DD19181" w14:textId="77777777" w:rsidR="005D39E4" w:rsidRPr="0062101A" w:rsidRDefault="005D39E4" w:rsidP="005D39E4">
      <w:pPr>
        <w:rPr>
          <w:color w:val="auto"/>
          <w:sz w:val="20"/>
        </w:rPr>
      </w:pPr>
      <w:r w:rsidRPr="0062101A">
        <w:rPr>
          <w:i/>
          <w:color w:val="auto"/>
          <w:sz w:val="20"/>
        </w:rPr>
        <w:t xml:space="preserve">Задание: </w:t>
      </w:r>
      <w:r w:rsidRPr="0062101A">
        <w:rPr>
          <w:color w:val="auto"/>
          <w:sz w:val="20"/>
        </w:rPr>
        <w:t xml:space="preserve">Рассчитать калорифер мощностью 30 кВт, включаемый в сеть по схеме ∆. Материал нагревателя Х23Н18. Напряжение сети 380/220 В. </w:t>
      </w:r>
    </w:p>
    <w:p w14:paraId="7BC7CFDC" w14:textId="77777777" w:rsidR="005D39E4" w:rsidRPr="0062101A" w:rsidRDefault="005D39E4" w:rsidP="005D39E4">
      <w:pPr>
        <w:jc w:val="both"/>
        <w:rPr>
          <w:color w:val="auto"/>
          <w:sz w:val="20"/>
        </w:rPr>
      </w:pPr>
      <w:r w:rsidRPr="0062101A">
        <w:rPr>
          <w:i/>
          <w:color w:val="auto"/>
          <w:sz w:val="20"/>
        </w:rPr>
        <w:t>Задание:</w:t>
      </w:r>
      <w:r w:rsidRPr="0062101A">
        <w:rPr>
          <w:color w:val="auto"/>
          <w:sz w:val="20"/>
        </w:rPr>
        <w:t xml:space="preserve"> В непроточном элементном аккумуляционном водонагревателе, предназначенном для удовлетворения потребности в горячей воде коровника на 50 голов, установлено три одинаковых ТЭНа, имеющих условное обозначение по ГОСТ 13268 – 88: ТЭН–210А13/3,0Р380. ТЭНы соединены в «звезду» и подключены к трехфазной сети с линейным напряжением 380 В. В водонагревателе нагревается </w:t>
      </w:r>
      <w:smartTag w:uri="urn:schemas-microsoft-com:office:smarttags" w:element="metricconverter">
        <w:smartTagPr>
          <w:attr w:name="ProductID" w:val="100 л"/>
        </w:smartTagPr>
        <w:r w:rsidRPr="0062101A">
          <w:rPr>
            <w:color w:val="auto"/>
            <w:sz w:val="20"/>
          </w:rPr>
          <w:t>100 л</w:t>
        </w:r>
      </w:smartTag>
      <w:r w:rsidRPr="0062101A">
        <w:rPr>
          <w:color w:val="auto"/>
          <w:sz w:val="20"/>
        </w:rPr>
        <w:t xml:space="preserve"> воды от начальной температуры Т</w:t>
      </w:r>
      <w:r w:rsidRPr="0062101A">
        <w:rPr>
          <w:color w:val="auto"/>
          <w:sz w:val="20"/>
          <w:vertAlign w:val="subscript"/>
        </w:rPr>
        <w:t>1</w:t>
      </w:r>
      <w:r w:rsidRPr="0062101A">
        <w:rPr>
          <w:color w:val="auto"/>
          <w:sz w:val="20"/>
        </w:rPr>
        <w:t xml:space="preserve">=5 </w:t>
      </w:r>
      <w:r w:rsidRPr="0062101A">
        <w:rPr>
          <w:color w:val="auto"/>
          <w:sz w:val="20"/>
          <w:vertAlign w:val="superscript"/>
        </w:rPr>
        <w:t>0</w:t>
      </w:r>
      <w:r w:rsidRPr="0062101A">
        <w:rPr>
          <w:color w:val="auto"/>
          <w:sz w:val="20"/>
        </w:rPr>
        <w:t>С до конечной температуры Т</w:t>
      </w:r>
      <w:r w:rsidRPr="0062101A">
        <w:rPr>
          <w:color w:val="auto"/>
          <w:sz w:val="20"/>
          <w:vertAlign w:val="subscript"/>
        </w:rPr>
        <w:t>2</w:t>
      </w:r>
      <w:r w:rsidRPr="0062101A">
        <w:rPr>
          <w:color w:val="auto"/>
          <w:sz w:val="20"/>
        </w:rPr>
        <w:t xml:space="preserve">=90 </w:t>
      </w:r>
      <w:r w:rsidRPr="0062101A">
        <w:rPr>
          <w:color w:val="auto"/>
          <w:sz w:val="20"/>
          <w:vertAlign w:val="superscript"/>
        </w:rPr>
        <w:t>0</w:t>
      </w:r>
      <w:r w:rsidRPr="0062101A">
        <w:rPr>
          <w:color w:val="auto"/>
          <w:sz w:val="20"/>
        </w:rPr>
        <w:t>С. Сколько времени будет длиться нагрев?</w:t>
      </w:r>
    </w:p>
    <w:p w14:paraId="3B7E2E7F" w14:textId="77777777" w:rsidR="005D39E4" w:rsidRPr="0062101A" w:rsidRDefault="005D39E4" w:rsidP="005D39E4">
      <w:pPr>
        <w:rPr>
          <w:b/>
          <w:i/>
          <w:color w:val="auto"/>
          <w:sz w:val="20"/>
        </w:rPr>
      </w:pPr>
      <w:r w:rsidRPr="0062101A">
        <w:rPr>
          <w:i/>
          <w:color w:val="auto"/>
          <w:sz w:val="20"/>
        </w:rPr>
        <w:t>Задание:</w:t>
      </w:r>
      <w:r w:rsidRPr="0062101A">
        <w:rPr>
          <w:color w:val="auto"/>
          <w:sz w:val="20"/>
        </w:rPr>
        <w:t xml:space="preserve"> В нагревательном элементе, выполненном из нихромовой проволоки диаметром </w:t>
      </w:r>
      <w:smartTag w:uri="urn:schemas-microsoft-com:office:smarttags" w:element="metricconverter">
        <w:smartTagPr>
          <w:attr w:name="ProductID" w:val="1,1 мм"/>
        </w:smartTagPr>
        <w:r w:rsidRPr="0062101A">
          <w:rPr>
            <w:color w:val="auto"/>
            <w:sz w:val="20"/>
          </w:rPr>
          <w:t>1,1 мм</w:t>
        </w:r>
      </w:smartTag>
      <w:r w:rsidRPr="0062101A">
        <w:rPr>
          <w:color w:val="auto"/>
          <w:sz w:val="20"/>
        </w:rPr>
        <w:t xml:space="preserve"> и длиной </w:t>
      </w:r>
      <w:smartTag w:uri="urn:schemas-microsoft-com:office:smarttags" w:element="metricconverter">
        <w:smartTagPr>
          <w:attr w:name="ProductID" w:val="10 м"/>
        </w:smartTagPr>
        <w:r w:rsidRPr="0062101A">
          <w:rPr>
            <w:color w:val="auto"/>
            <w:sz w:val="20"/>
          </w:rPr>
          <w:t>10 м</w:t>
        </w:r>
      </w:smartTag>
      <w:r w:rsidRPr="0062101A">
        <w:rPr>
          <w:color w:val="auto"/>
          <w:sz w:val="20"/>
        </w:rPr>
        <w:t>, протекает ток 10 А. Определить мощность, потребляемую нагревателем, количество теплоты, выделяемой в нем за 1 ч, и приложенное напряжение.</w:t>
      </w:r>
    </w:p>
    <w:p w14:paraId="72CA9679" w14:textId="77777777" w:rsidR="005D39E4" w:rsidRPr="0062101A" w:rsidRDefault="005D39E4" w:rsidP="005D39E4">
      <w:pPr>
        <w:shd w:val="clear" w:color="auto" w:fill="FFFFFF"/>
        <w:autoSpaceDE w:val="0"/>
        <w:autoSpaceDN w:val="0"/>
        <w:adjustRightInd w:val="0"/>
        <w:jc w:val="both"/>
        <w:rPr>
          <w:color w:val="auto"/>
          <w:sz w:val="20"/>
        </w:rPr>
      </w:pPr>
      <w:r w:rsidRPr="0062101A">
        <w:rPr>
          <w:i/>
          <w:color w:val="auto"/>
          <w:sz w:val="20"/>
        </w:rPr>
        <w:t>Задание:</w:t>
      </w:r>
      <w:r w:rsidRPr="0062101A">
        <w:rPr>
          <w:color w:val="auto"/>
          <w:sz w:val="20"/>
        </w:rPr>
        <w:t xml:space="preserve"> Определить мощность и геометрические размеры нагревателей электрокалорифера при объемном расходе воздуха 1500 м</w:t>
      </w:r>
      <w:r w:rsidRPr="0062101A">
        <w:rPr>
          <w:color w:val="auto"/>
          <w:sz w:val="20"/>
          <w:vertAlign w:val="superscript"/>
        </w:rPr>
        <w:t>3</w:t>
      </w:r>
      <w:r w:rsidRPr="0062101A">
        <w:rPr>
          <w:color w:val="auto"/>
          <w:sz w:val="20"/>
        </w:rPr>
        <w:t xml:space="preserve">/ч. Площадь поперечного сечения калорифера </w:t>
      </w:r>
      <w:smartTag w:uri="urn:schemas-microsoft-com:office:smarttags" w:element="metricconverter">
        <w:smartTagPr>
          <w:attr w:name="ProductID" w:val="0,13 м2"/>
        </w:smartTagPr>
        <w:r w:rsidRPr="0062101A">
          <w:rPr>
            <w:color w:val="auto"/>
            <w:sz w:val="20"/>
          </w:rPr>
          <w:t>0,13 м</w:t>
        </w:r>
        <w:r w:rsidRPr="0062101A">
          <w:rPr>
            <w:color w:val="auto"/>
            <w:sz w:val="20"/>
            <w:vertAlign w:val="superscript"/>
          </w:rPr>
          <w:t>2</w:t>
        </w:r>
      </w:smartTag>
      <w:r w:rsidRPr="0062101A">
        <w:rPr>
          <w:color w:val="auto"/>
          <w:sz w:val="20"/>
        </w:rPr>
        <w:t>, температура воздуха на входе -10° С, на выходе -50 С. Нагреватели - спирали из нихрома марки Х20Н80.</w:t>
      </w:r>
    </w:p>
    <w:p w14:paraId="60FBA614" w14:textId="77777777" w:rsidR="005D39E4" w:rsidRPr="0062101A" w:rsidRDefault="005D39E4" w:rsidP="005D39E4">
      <w:pPr>
        <w:rPr>
          <w:color w:val="auto"/>
          <w:sz w:val="20"/>
        </w:rPr>
      </w:pPr>
      <w:r w:rsidRPr="0062101A">
        <w:rPr>
          <w:i/>
          <w:color w:val="auto"/>
          <w:sz w:val="20"/>
        </w:rPr>
        <w:t>Задание:</w:t>
      </w:r>
      <w:r w:rsidRPr="0062101A">
        <w:rPr>
          <w:color w:val="auto"/>
          <w:sz w:val="20"/>
        </w:rPr>
        <w:t xml:space="preserve"> Подсчитать интенсивность ультразвука в воде при частоте колебаний 1000 Гц и амплитуде смещения </w:t>
      </w:r>
      <w:smartTag w:uri="urn:schemas-microsoft-com:office:smarttags" w:element="metricconverter">
        <w:smartTagPr>
          <w:attr w:name="ProductID" w:val="0,001 м"/>
        </w:smartTagPr>
        <w:r w:rsidRPr="0062101A">
          <w:rPr>
            <w:color w:val="auto"/>
            <w:sz w:val="20"/>
          </w:rPr>
          <w:t>0,001 м</w:t>
        </w:r>
      </w:smartTag>
      <w:r w:rsidRPr="0062101A">
        <w:rPr>
          <w:color w:val="auto"/>
          <w:sz w:val="20"/>
        </w:rPr>
        <w:t>.</w:t>
      </w:r>
    </w:p>
    <w:p w14:paraId="425032C6" w14:textId="46AC80FE" w:rsidR="005D39E4" w:rsidRPr="0062101A" w:rsidRDefault="005D39E4">
      <w:pPr>
        <w:spacing w:after="160" w:line="259" w:lineRule="auto"/>
        <w:rPr>
          <w:b/>
          <w:color w:val="auto"/>
          <w:sz w:val="28"/>
        </w:rPr>
      </w:pPr>
      <w:r w:rsidRPr="0062101A">
        <w:rPr>
          <w:b/>
          <w:color w:val="auto"/>
          <w:sz w:val="28"/>
        </w:rPr>
        <w:br w:type="page"/>
      </w:r>
    </w:p>
    <w:p w14:paraId="1394BDFA" w14:textId="77777777" w:rsidR="005D39E4" w:rsidRPr="0062101A" w:rsidRDefault="005D39E4" w:rsidP="005D39E4">
      <w:pPr>
        <w:jc w:val="center"/>
        <w:rPr>
          <w:b/>
          <w:color w:val="auto"/>
          <w:sz w:val="28"/>
          <w:szCs w:val="28"/>
        </w:rPr>
      </w:pPr>
    </w:p>
    <w:p w14:paraId="4C48D22C" w14:textId="77777777" w:rsidR="005D39E4" w:rsidRPr="0062101A" w:rsidRDefault="005D39E4" w:rsidP="005D39E4">
      <w:pPr>
        <w:jc w:val="center"/>
        <w:rPr>
          <w:b/>
          <w:color w:val="auto"/>
          <w:sz w:val="28"/>
          <w:szCs w:val="28"/>
        </w:rPr>
      </w:pPr>
    </w:p>
    <w:p w14:paraId="20B3BE39" w14:textId="77777777" w:rsidR="005D39E4" w:rsidRPr="0062101A" w:rsidRDefault="005D39E4" w:rsidP="005D39E4">
      <w:pPr>
        <w:jc w:val="center"/>
        <w:rPr>
          <w:b/>
          <w:color w:val="auto"/>
          <w:sz w:val="28"/>
          <w:szCs w:val="28"/>
        </w:rPr>
      </w:pPr>
    </w:p>
    <w:p w14:paraId="2A955B30" w14:textId="77777777" w:rsidR="005D39E4" w:rsidRPr="0062101A" w:rsidRDefault="005D39E4" w:rsidP="005D39E4">
      <w:pPr>
        <w:jc w:val="center"/>
        <w:rPr>
          <w:b/>
          <w:color w:val="auto"/>
          <w:sz w:val="28"/>
          <w:szCs w:val="28"/>
        </w:rPr>
      </w:pPr>
    </w:p>
    <w:p w14:paraId="3ED8090B" w14:textId="77777777" w:rsidR="005D39E4" w:rsidRPr="0062101A" w:rsidRDefault="005D39E4" w:rsidP="005D39E4">
      <w:pPr>
        <w:jc w:val="center"/>
        <w:rPr>
          <w:b/>
          <w:color w:val="auto"/>
          <w:sz w:val="28"/>
          <w:szCs w:val="28"/>
        </w:rPr>
      </w:pPr>
    </w:p>
    <w:p w14:paraId="00DFC537" w14:textId="77777777" w:rsidR="005D39E4" w:rsidRPr="0062101A" w:rsidRDefault="005D39E4" w:rsidP="005D39E4">
      <w:pPr>
        <w:jc w:val="center"/>
        <w:rPr>
          <w:b/>
          <w:color w:val="auto"/>
          <w:sz w:val="28"/>
          <w:szCs w:val="28"/>
        </w:rPr>
      </w:pPr>
      <w:r w:rsidRPr="0062101A">
        <w:rPr>
          <w:b/>
          <w:color w:val="auto"/>
          <w:sz w:val="28"/>
          <w:szCs w:val="28"/>
        </w:rPr>
        <w:t xml:space="preserve"> </w:t>
      </w:r>
    </w:p>
    <w:p w14:paraId="239D76C5" w14:textId="77777777" w:rsidR="005D39E4" w:rsidRPr="0062101A" w:rsidRDefault="005D39E4" w:rsidP="005D39E4">
      <w:pPr>
        <w:jc w:val="center"/>
        <w:rPr>
          <w:b/>
          <w:color w:val="auto"/>
          <w:sz w:val="28"/>
          <w:szCs w:val="28"/>
        </w:rPr>
      </w:pPr>
    </w:p>
    <w:p w14:paraId="6AE22859" w14:textId="77777777" w:rsidR="005D39E4" w:rsidRPr="0062101A" w:rsidRDefault="005D39E4" w:rsidP="005D39E4">
      <w:pPr>
        <w:jc w:val="center"/>
        <w:rPr>
          <w:color w:val="auto"/>
          <w:szCs w:val="24"/>
        </w:rPr>
      </w:pPr>
    </w:p>
    <w:p w14:paraId="0132E04D" w14:textId="77777777" w:rsidR="005D39E4" w:rsidRPr="0062101A" w:rsidRDefault="005D39E4" w:rsidP="005D39E4">
      <w:pPr>
        <w:jc w:val="center"/>
        <w:rPr>
          <w:color w:val="auto"/>
          <w:szCs w:val="24"/>
        </w:rPr>
      </w:pPr>
    </w:p>
    <w:p w14:paraId="17D38C84" w14:textId="77777777" w:rsidR="005D39E4" w:rsidRPr="0062101A" w:rsidRDefault="005D39E4" w:rsidP="005D39E4">
      <w:pPr>
        <w:jc w:val="center"/>
        <w:rPr>
          <w:color w:val="auto"/>
          <w:szCs w:val="24"/>
        </w:rPr>
      </w:pPr>
    </w:p>
    <w:p w14:paraId="29C273AE" w14:textId="77777777" w:rsidR="005D39E4" w:rsidRPr="0062101A" w:rsidRDefault="005D39E4" w:rsidP="005D39E4">
      <w:pPr>
        <w:jc w:val="center"/>
        <w:rPr>
          <w:color w:val="auto"/>
          <w:szCs w:val="24"/>
        </w:rPr>
      </w:pPr>
    </w:p>
    <w:p w14:paraId="23DCA361" w14:textId="77777777" w:rsidR="005D39E4" w:rsidRPr="0062101A" w:rsidRDefault="005D39E4" w:rsidP="005D39E4">
      <w:pPr>
        <w:jc w:val="center"/>
        <w:rPr>
          <w:color w:val="auto"/>
          <w:szCs w:val="24"/>
        </w:rPr>
      </w:pPr>
    </w:p>
    <w:p w14:paraId="6274952B" w14:textId="77777777" w:rsidR="005D39E4" w:rsidRPr="0062101A" w:rsidRDefault="005D39E4" w:rsidP="005D39E4">
      <w:pPr>
        <w:jc w:val="center"/>
        <w:rPr>
          <w:color w:val="auto"/>
          <w:szCs w:val="24"/>
        </w:rPr>
      </w:pPr>
    </w:p>
    <w:p w14:paraId="2D8B7B69" w14:textId="77777777" w:rsidR="005D39E4" w:rsidRPr="0062101A" w:rsidRDefault="005D39E4" w:rsidP="005D39E4">
      <w:pPr>
        <w:jc w:val="center"/>
        <w:rPr>
          <w:color w:val="auto"/>
          <w:szCs w:val="24"/>
        </w:rPr>
      </w:pPr>
    </w:p>
    <w:p w14:paraId="5B0A32C6" w14:textId="77777777" w:rsidR="005D39E4" w:rsidRPr="0062101A" w:rsidRDefault="005D39E4" w:rsidP="005D39E4">
      <w:pPr>
        <w:jc w:val="center"/>
        <w:rPr>
          <w:color w:val="auto"/>
          <w:szCs w:val="24"/>
        </w:rPr>
      </w:pPr>
    </w:p>
    <w:p w14:paraId="314AC8A5" w14:textId="77777777" w:rsidR="005D39E4" w:rsidRPr="0062101A" w:rsidRDefault="005D39E4" w:rsidP="005D39E4">
      <w:pPr>
        <w:jc w:val="center"/>
        <w:rPr>
          <w:color w:val="auto"/>
          <w:szCs w:val="24"/>
        </w:rPr>
      </w:pPr>
    </w:p>
    <w:p w14:paraId="1D003F4E" w14:textId="77777777" w:rsidR="005D39E4" w:rsidRPr="0062101A" w:rsidRDefault="005D39E4" w:rsidP="005D39E4">
      <w:pPr>
        <w:jc w:val="center"/>
        <w:rPr>
          <w:color w:val="auto"/>
          <w:szCs w:val="24"/>
        </w:rPr>
      </w:pPr>
    </w:p>
    <w:p w14:paraId="2D895340" w14:textId="77777777" w:rsidR="005D39E4" w:rsidRPr="0062101A" w:rsidRDefault="005D39E4" w:rsidP="005D39E4">
      <w:pPr>
        <w:jc w:val="center"/>
        <w:rPr>
          <w:color w:val="auto"/>
          <w:szCs w:val="24"/>
        </w:rPr>
      </w:pPr>
    </w:p>
    <w:p w14:paraId="084B95C5" w14:textId="77777777" w:rsidR="005D39E4" w:rsidRPr="0062101A" w:rsidRDefault="005D39E4" w:rsidP="005D39E4">
      <w:pPr>
        <w:jc w:val="center"/>
        <w:rPr>
          <w:color w:val="auto"/>
          <w:szCs w:val="24"/>
        </w:rPr>
      </w:pPr>
    </w:p>
    <w:p w14:paraId="56BD6009" w14:textId="77777777" w:rsidR="005D39E4" w:rsidRPr="0062101A" w:rsidRDefault="005D39E4" w:rsidP="005D39E4">
      <w:pPr>
        <w:jc w:val="center"/>
        <w:rPr>
          <w:color w:val="auto"/>
          <w:szCs w:val="24"/>
        </w:rPr>
      </w:pPr>
    </w:p>
    <w:p w14:paraId="3A1A1F53" w14:textId="77777777" w:rsidR="005D39E4" w:rsidRPr="0062101A" w:rsidRDefault="005D39E4" w:rsidP="005D39E4">
      <w:pPr>
        <w:jc w:val="center"/>
        <w:rPr>
          <w:color w:val="auto"/>
          <w:szCs w:val="24"/>
        </w:rPr>
      </w:pPr>
    </w:p>
    <w:p w14:paraId="173075C4"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3922A609" w14:textId="77777777" w:rsidR="005D39E4" w:rsidRPr="0062101A" w:rsidRDefault="005D39E4" w:rsidP="005D39E4">
      <w:pPr>
        <w:jc w:val="center"/>
        <w:rPr>
          <w:b/>
          <w:color w:val="auto"/>
          <w:sz w:val="28"/>
          <w:szCs w:val="28"/>
        </w:rPr>
      </w:pPr>
      <w:r w:rsidRPr="0062101A">
        <w:rPr>
          <w:b/>
          <w:color w:val="auto"/>
          <w:sz w:val="28"/>
          <w:szCs w:val="28"/>
        </w:rPr>
        <w:t xml:space="preserve">для текущего контроля и промежуточной аттестации обучающихся </w:t>
      </w:r>
    </w:p>
    <w:p w14:paraId="01488C34" w14:textId="77777777" w:rsidR="005D39E4" w:rsidRPr="0062101A" w:rsidRDefault="005D39E4" w:rsidP="005D39E4">
      <w:pPr>
        <w:jc w:val="center"/>
        <w:rPr>
          <w:b/>
          <w:color w:val="auto"/>
          <w:sz w:val="28"/>
          <w:szCs w:val="28"/>
        </w:rPr>
      </w:pPr>
      <w:r w:rsidRPr="0062101A">
        <w:rPr>
          <w:b/>
          <w:color w:val="auto"/>
          <w:sz w:val="28"/>
          <w:szCs w:val="28"/>
        </w:rPr>
        <w:t>по дисциплине</w:t>
      </w:r>
    </w:p>
    <w:p w14:paraId="57374DB4" w14:textId="77777777" w:rsidR="005D39E4" w:rsidRPr="0062101A" w:rsidRDefault="005D39E4" w:rsidP="005D39E4">
      <w:pPr>
        <w:jc w:val="center"/>
        <w:rPr>
          <w:b/>
          <w:color w:val="auto"/>
          <w:sz w:val="28"/>
          <w:szCs w:val="28"/>
        </w:rPr>
      </w:pPr>
      <w:r w:rsidRPr="0062101A">
        <w:rPr>
          <w:b/>
          <w:color w:val="auto"/>
          <w:sz w:val="28"/>
          <w:szCs w:val="28"/>
          <w:u w:val="single"/>
        </w:rPr>
        <w:t>Основы социализации личности</w:t>
      </w:r>
      <w:r w:rsidRPr="0062101A">
        <w:rPr>
          <w:color w:val="auto"/>
          <w:sz w:val="28"/>
          <w:szCs w:val="28"/>
        </w:rPr>
        <w:t xml:space="preserve"> </w:t>
      </w:r>
    </w:p>
    <w:p w14:paraId="7FACCFAD" w14:textId="77777777" w:rsidR="005D39E4" w:rsidRPr="0062101A" w:rsidRDefault="005D39E4" w:rsidP="005D39E4">
      <w:pPr>
        <w:ind w:firstLine="709"/>
        <w:jc w:val="center"/>
        <w:rPr>
          <w:b/>
          <w:color w:val="auto"/>
          <w:sz w:val="28"/>
          <w:szCs w:val="28"/>
        </w:rPr>
      </w:pPr>
    </w:p>
    <w:p w14:paraId="23A80A9F" w14:textId="77777777" w:rsidR="005D39E4" w:rsidRPr="0062101A" w:rsidRDefault="005D39E4" w:rsidP="005D39E4">
      <w:pPr>
        <w:ind w:firstLine="709"/>
        <w:jc w:val="center"/>
        <w:rPr>
          <w:b/>
          <w:color w:val="auto"/>
          <w:sz w:val="28"/>
          <w:szCs w:val="28"/>
        </w:rPr>
      </w:pPr>
    </w:p>
    <w:p w14:paraId="00AC4976" w14:textId="77777777" w:rsidR="005D39E4" w:rsidRPr="0062101A" w:rsidRDefault="005D39E4" w:rsidP="005D39E4">
      <w:pPr>
        <w:jc w:val="center"/>
        <w:rPr>
          <w:b/>
          <w:color w:val="auto"/>
          <w:sz w:val="28"/>
          <w:szCs w:val="28"/>
          <w:u w:val="single"/>
        </w:rPr>
      </w:pPr>
      <w:r w:rsidRPr="0062101A">
        <w:rPr>
          <w:b/>
          <w:color w:val="auto"/>
          <w:sz w:val="28"/>
          <w:szCs w:val="28"/>
          <w:u w:val="single"/>
        </w:rPr>
        <w:t>35.04.06 Агроинженерия</w:t>
      </w:r>
    </w:p>
    <w:p w14:paraId="6C8AE338" w14:textId="77777777" w:rsidR="005D39E4" w:rsidRPr="0062101A" w:rsidRDefault="005D39E4" w:rsidP="005D39E4">
      <w:pPr>
        <w:jc w:val="center"/>
        <w:rPr>
          <w:b/>
          <w:bCs/>
          <w:color w:val="auto"/>
          <w:sz w:val="28"/>
          <w:szCs w:val="28"/>
          <w:u w:val="single"/>
        </w:rPr>
      </w:pPr>
      <w:r w:rsidRPr="0062101A">
        <w:rPr>
          <w:b/>
          <w:color w:val="auto"/>
          <w:sz w:val="28"/>
          <w:szCs w:val="28"/>
          <w:u w:val="single"/>
        </w:rPr>
        <w:t xml:space="preserve">Профиль: </w:t>
      </w:r>
      <w:hyperlink r:id="rId29" w:history="1">
        <w:r w:rsidRPr="0062101A">
          <w:rPr>
            <w:b/>
            <w:bCs/>
            <w:color w:val="auto"/>
            <w:sz w:val="28"/>
            <w:szCs w:val="28"/>
            <w:u w:val="single"/>
            <w:shd w:val="clear" w:color="auto" w:fill="FFFFFF"/>
          </w:rPr>
          <w:t>Современные технологии в агроинженерии</w:t>
        </w:r>
      </w:hyperlink>
    </w:p>
    <w:p w14:paraId="273BD3C2" w14:textId="77777777" w:rsidR="005D39E4" w:rsidRPr="0062101A" w:rsidRDefault="005D39E4" w:rsidP="005D39E4">
      <w:pPr>
        <w:jc w:val="center"/>
        <w:rPr>
          <w:color w:val="auto"/>
          <w:szCs w:val="24"/>
        </w:rPr>
      </w:pPr>
      <w:r w:rsidRPr="0062101A">
        <w:rPr>
          <w:color w:val="auto"/>
          <w:szCs w:val="24"/>
        </w:rPr>
        <w:t xml:space="preserve">(шифр и наименование ОПОП ВО) </w:t>
      </w:r>
    </w:p>
    <w:p w14:paraId="3D377498" w14:textId="77777777" w:rsidR="005D39E4" w:rsidRPr="0062101A" w:rsidRDefault="005D39E4" w:rsidP="005D39E4">
      <w:pPr>
        <w:jc w:val="center"/>
        <w:rPr>
          <w:color w:val="auto"/>
          <w:szCs w:val="24"/>
        </w:rPr>
      </w:pPr>
    </w:p>
    <w:p w14:paraId="1380D120" w14:textId="77777777" w:rsidR="005D39E4" w:rsidRPr="0062101A" w:rsidRDefault="005D39E4" w:rsidP="005D39E4">
      <w:pPr>
        <w:jc w:val="center"/>
        <w:rPr>
          <w:color w:val="auto"/>
          <w:szCs w:val="24"/>
        </w:rPr>
      </w:pPr>
    </w:p>
    <w:p w14:paraId="4FE36D4D" w14:textId="77777777" w:rsidR="005D39E4" w:rsidRPr="0062101A" w:rsidRDefault="005D39E4" w:rsidP="005D39E4">
      <w:pPr>
        <w:jc w:val="center"/>
        <w:rPr>
          <w:color w:val="auto"/>
          <w:szCs w:val="24"/>
        </w:rPr>
      </w:pPr>
    </w:p>
    <w:p w14:paraId="62E4F10C" w14:textId="77777777" w:rsidR="005D39E4" w:rsidRPr="0062101A" w:rsidRDefault="005D39E4" w:rsidP="005D39E4">
      <w:pPr>
        <w:jc w:val="center"/>
        <w:rPr>
          <w:color w:val="auto"/>
          <w:szCs w:val="24"/>
        </w:rPr>
      </w:pPr>
    </w:p>
    <w:p w14:paraId="04003D8B" w14:textId="77777777" w:rsidR="005D39E4" w:rsidRPr="0062101A" w:rsidRDefault="005D39E4" w:rsidP="005D39E4">
      <w:pPr>
        <w:jc w:val="center"/>
        <w:rPr>
          <w:color w:val="auto"/>
          <w:szCs w:val="24"/>
        </w:rPr>
      </w:pPr>
    </w:p>
    <w:p w14:paraId="1845AB5B" w14:textId="77777777" w:rsidR="005D39E4" w:rsidRPr="0062101A" w:rsidRDefault="005D39E4" w:rsidP="005D39E4">
      <w:pPr>
        <w:jc w:val="center"/>
        <w:rPr>
          <w:color w:val="auto"/>
          <w:szCs w:val="24"/>
        </w:rPr>
      </w:pPr>
    </w:p>
    <w:p w14:paraId="43CB7BD4" w14:textId="77777777" w:rsidR="005D39E4" w:rsidRPr="0062101A" w:rsidRDefault="005D39E4" w:rsidP="005D39E4">
      <w:pPr>
        <w:jc w:val="center"/>
        <w:rPr>
          <w:color w:val="auto"/>
          <w:szCs w:val="24"/>
        </w:rPr>
      </w:pPr>
    </w:p>
    <w:p w14:paraId="705A4F93" w14:textId="77777777" w:rsidR="005D39E4" w:rsidRPr="0062101A" w:rsidRDefault="005D39E4" w:rsidP="005D39E4">
      <w:pPr>
        <w:jc w:val="center"/>
        <w:rPr>
          <w:color w:val="auto"/>
          <w:szCs w:val="24"/>
        </w:rPr>
      </w:pPr>
    </w:p>
    <w:p w14:paraId="53ABB941" w14:textId="77777777" w:rsidR="005D39E4" w:rsidRPr="0062101A" w:rsidRDefault="005D39E4" w:rsidP="005D39E4">
      <w:pPr>
        <w:jc w:val="center"/>
        <w:rPr>
          <w:color w:val="auto"/>
          <w:szCs w:val="24"/>
        </w:rPr>
      </w:pPr>
    </w:p>
    <w:p w14:paraId="7DEEE061" w14:textId="77777777" w:rsidR="005D39E4" w:rsidRPr="0062101A" w:rsidRDefault="005D39E4" w:rsidP="005D39E4">
      <w:pPr>
        <w:jc w:val="center"/>
        <w:rPr>
          <w:color w:val="auto"/>
          <w:szCs w:val="24"/>
        </w:rPr>
      </w:pPr>
    </w:p>
    <w:p w14:paraId="5022ED69" w14:textId="77777777" w:rsidR="005D39E4" w:rsidRPr="0062101A" w:rsidRDefault="005D39E4" w:rsidP="005D39E4">
      <w:pPr>
        <w:jc w:val="center"/>
        <w:rPr>
          <w:color w:val="auto"/>
          <w:szCs w:val="24"/>
        </w:rPr>
      </w:pPr>
    </w:p>
    <w:p w14:paraId="66FABEDE" w14:textId="77777777" w:rsidR="005D39E4" w:rsidRPr="0062101A" w:rsidRDefault="005D39E4" w:rsidP="005D39E4">
      <w:pPr>
        <w:jc w:val="center"/>
        <w:rPr>
          <w:color w:val="auto"/>
          <w:szCs w:val="24"/>
        </w:rPr>
      </w:pPr>
    </w:p>
    <w:p w14:paraId="3C792FCD" w14:textId="77777777" w:rsidR="005D39E4" w:rsidRPr="0062101A" w:rsidRDefault="005D39E4" w:rsidP="005D39E4">
      <w:pPr>
        <w:jc w:val="center"/>
        <w:rPr>
          <w:color w:val="auto"/>
          <w:szCs w:val="24"/>
        </w:rPr>
      </w:pPr>
    </w:p>
    <w:p w14:paraId="102BAD8F" w14:textId="77777777" w:rsidR="005D39E4" w:rsidRPr="0062101A" w:rsidRDefault="005D39E4" w:rsidP="005D39E4">
      <w:pPr>
        <w:jc w:val="center"/>
        <w:rPr>
          <w:color w:val="auto"/>
          <w:szCs w:val="24"/>
        </w:rPr>
      </w:pPr>
    </w:p>
    <w:p w14:paraId="76ADF181" w14:textId="77777777" w:rsidR="005D39E4" w:rsidRPr="0062101A" w:rsidRDefault="005D39E4" w:rsidP="005D39E4">
      <w:pPr>
        <w:jc w:val="center"/>
        <w:rPr>
          <w:color w:val="auto"/>
          <w:szCs w:val="24"/>
        </w:rPr>
      </w:pPr>
    </w:p>
    <w:p w14:paraId="0A16E8AA" w14:textId="77777777" w:rsidR="005D39E4" w:rsidRPr="0062101A" w:rsidRDefault="005D39E4" w:rsidP="005D39E4">
      <w:pPr>
        <w:shd w:val="clear" w:color="auto" w:fill="FFFFFF"/>
        <w:ind w:right="75"/>
        <w:jc w:val="center"/>
        <w:rPr>
          <w:color w:val="auto"/>
          <w:szCs w:val="24"/>
        </w:rPr>
      </w:pPr>
      <w:r w:rsidRPr="0062101A">
        <w:rPr>
          <w:b/>
          <w:bCs/>
          <w:i/>
          <w:iCs/>
          <w:color w:val="auto"/>
          <w:szCs w:val="24"/>
        </w:rPr>
        <w:br w:type="page"/>
      </w:r>
      <w:r w:rsidRPr="0062101A">
        <w:rPr>
          <w:b/>
          <w:bCs/>
          <w:i/>
          <w:iCs/>
          <w:color w:val="auto"/>
          <w:szCs w:val="24"/>
        </w:rPr>
        <w:lastRenderedPageBreak/>
        <w:t xml:space="preserve">1. </w:t>
      </w:r>
      <w:r w:rsidRPr="0062101A">
        <w:rPr>
          <w:b/>
          <w:i/>
          <w:color w:val="auto"/>
          <w:szCs w:val="24"/>
        </w:rPr>
        <w:t>Перечень компетенций, индикаторов компетенций и дескрипторов:</w:t>
      </w:r>
      <w:r w:rsidRPr="0062101A">
        <w:rPr>
          <w:b/>
          <w:bCs/>
          <w:i/>
          <w:iCs/>
          <w:color w:val="auto"/>
          <w:szCs w:val="24"/>
        </w:rPr>
        <w:t xml:space="preserve"> </w:t>
      </w:r>
    </w:p>
    <w:p w14:paraId="2BE86C8B" w14:textId="77777777" w:rsidR="005D39E4" w:rsidRPr="0062101A" w:rsidRDefault="005D39E4" w:rsidP="005D39E4">
      <w:pPr>
        <w:widowControl w:val="0"/>
        <w:rPr>
          <w:b/>
          <w:color w:val="auto"/>
          <w:szCs w:val="24"/>
        </w:rPr>
      </w:pPr>
    </w:p>
    <w:p w14:paraId="0E98DF79" w14:textId="77777777" w:rsidR="005D39E4" w:rsidRPr="0062101A" w:rsidRDefault="005D39E4" w:rsidP="005D39E4">
      <w:pPr>
        <w:jc w:val="both"/>
        <w:rPr>
          <w:b/>
          <w:color w:val="auto"/>
          <w:szCs w:val="24"/>
        </w:rPr>
      </w:pPr>
      <w:r w:rsidRPr="0062101A">
        <w:rPr>
          <w:b/>
          <w:color w:val="auto"/>
          <w:szCs w:val="24"/>
        </w:rPr>
        <w:t>УК-6: Способен определять и реализовывать приоритеты собственной деятельности и способы ее совершенствования на основе самооценки</w:t>
      </w:r>
    </w:p>
    <w:p w14:paraId="19C1E9AB" w14:textId="77777777" w:rsidR="005D39E4" w:rsidRPr="0062101A" w:rsidRDefault="005D39E4" w:rsidP="005D39E4">
      <w:pPr>
        <w:jc w:val="both"/>
        <w:rPr>
          <w:b/>
          <w:color w:val="auto"/>
          <w:szCs w:val="24"/>
        </w:rPr>
      </w:pPr>
      <w:r w:rsidRPr="0062101A">
        <w:rPr>
          <w:b/>
          <w:color w:val="auto"/>
          <w:szCs w:val="24"/>
        </w:rPr>
        <w:t>УК-6.1: Находит и творчески использует имеющийся опыт в соответствии с задачами саморазвития</w:t>
      </w:r>
    </w:p>
    <w:p w14:paraId="3F2E0E40" w14:textId="77777777" w:rsidR="005D39E4" w:rsidRPr="0062101A" w:rsidRDefault="005D39E4" w:rsidP="005D39E4">
      <w:pPr>
        <w:jc w:val="both"/>
        <w:rPr>
          <w:color w:val="auto"/>
          <w:szCs w:val="24"/>
        </w:rPr>
      </w:pPr>
      <w:r w:rsidRPr="0062101A">
        <w:rPr>
          <w:color w:val="auto"/>
          <w:szCs w:val="24"/>
        </w:rPr>
        <w:t>Знать: виды и теории социализации</w:t>
      </w:r>
    </w:p>
    <w:p w14:paraId="64E591E0" w14:textId="77777777" w:rsidR="005D39E4" w:rsidRPr="0062101A" w:rsidRDefault="005D39E4" w:rsidP="005D39E4">
      <w:pPr>
        <w:jc w:val="both"/>
        <w:rPr>
          <w:color w:val="auto"/>
          <w:szCs w:val="24"/>
        </w:rPr>
      </w:pPr>
      <w:r w:rsidRPr="0062101A">
        <w:rPr>
          <w:color w:val="auto"/>
          <w:szCs w:val="24"/>
        </w:rPr>
        <w:t>Уметь: использовать систему знаний в области социализации личности</w:t>
      </w:r>
    </w:p>
    <w:p w14:paraId="561A3C67" w14:textId="77777777" w:rsidR="005D39E4" w:rsidRPr="0062101A" w:rsidRDefault="005D39E4" w:rsidP="005D39E4">
      <w:pPr>
        <w:jc w:val="both"/>
        <w:rPr>
          <w:color w:val="auto"/>
          <w:szCs w:val="24"/>
        </w:rPr>
      </w:pPr>
      <w:r w:rsidRPr="0062101A">
        <w:rPr>
          <w:color w:val="auto"/>
          <w:szCs w:val="24"/>
        </w:rPr>
        <w:t>Владеть: навыками в области саморазвития и образования</w:t>
      </w:r>
    </w:p>
    <w:p w14:paraId="478C2930" w14:textId="77777777" w:rsidR="005D39E4" w:rsidRPr="0062101A" w:rsidRDefault="005D39E4" w:rsidP="005D39E4">
      <w:pPr>
        <w:jc w:val="both"/>
        <w:rPr>
          <w:b/>
          <w:color w:val="auto"/>
          <w:szCs w:val="24"/>
        </w:rPr>
      </w:pPr>
      <w:r w:rsidRPr="0062101A">
        <w:rPr>
          <w:b/>
          <w:color w:val="auto"/>
          <w:szCs w:val="24"/>
        </w:rPr>
        <w:t>УК-6.2: Управляет своим временем, выстраивает и реализует траекторию саморазвития</w:t>
      </w:r>
    </w:p>
    <w:p w14:paraId="6714F43F" w14:textId="77777777" w:rsidR="005D39E4" w:rsidRPr="0062101A" w:rsidRDefault="005D39E4" w:rsidP="005D39E4">
      <w:pPr>
        <w:jc w:val="both"/>
        <w:rPr>
          <w:color w:val="auto"/>
          <w:szCs w:val="24"/>
        </w:rPr>
      </w:pPr>
      <w:r w:rsidRPr="0062101A">
        <w:rPr>
          <w:color w:val="auto"/>
          <w:szCs w:val="24"/>
        </w:rPr>
        <w:t>Знать: основные стадии и этапы процесса социализации</w:t>
      </w:r>
    </w:p>
    <w:p w14:paraId="29EAFE9D" w14:textId="77777777" w:rsidR="005D39E4" w:rsidRPr="0062101A" w:rsidRDefault="005D39E4" w:rsidP="005D39E4">
      <w:pPr>
        <w:jc w:val="both"/>
        <w:rPr>
          <w:color w:val="auto"/>
          <w:szCs w:val="24"/>
        </w:rPr>
      </w:pPr>
      <w:r w:rsidRPr="0062101A">
        <w:rPr>
          <w:color w:val="auto"/>
          <w:szCs w:val="24"/>
        </w:rPr>
        <w:t>Уметь: использовать полученные знания о процессе социализации для выстраивания траектории саморазвития</w:t>
      </w:r>
    </w:p>
    <w:p w14:paraId="37368BD3" w14:textId="77777777" w:rsidR="005D39E4" w:rsidRPr="0062101A" w:rsidRDefault="005D39E4" w:rsidP="005D39E4">
      <w:pPr>
        <w:jc w:val="both"/>
        <w:rPr>
          <w:color w:val="auto"/>
          <w:szCs w:val="24"/>
        </w:rPr>
      </w:pPr>
      <w:r w:rsidRPr="0062101A">
        <w:rPr>
          <w:color w:val="auto"/>
          <w:szCs w:val="24"/>
        </w:rPr>
        <w:t>Владеть: навыками выявления и профилактики асоциальных явлений, конструктивного в девиантном поведении и разработки программы ресоциализации</w:t>
      </w:r>
    </w:p>
    <w:p w14:paraId="429EFFBC" w14:textId="77777777" w:rsidR="005D39E4" w:rsidRPr="0062101A" w:rsidRDefault="005D39E4" w:rsidP="005D39E4">
      <w:pPr>
        <w:jc w:val="both"/>
        <w:rPr>
          <w:b/>
          <w:color w:val="auto"/>
          <w:szCs w:val="24"/>
        </w:rPr>
      </w:pPr>
      <w:r w:rsidRPr="0062101A">
        <w:rPr>
          <w:b/>
          <w:color w:val="auto"/>
          <w:szCs w:val="24"/>
        </w:rPr>
        <w:t>УК-6.3: Совершенствует и реализует траектории саморазвития на основе принципов самооценки и образования в течение всей жизни</w:t>
      </w:r>
    </w:p>
    <w:p w14:paraId="68C5A038" w14:textId="77777777" w:rsidR="005D39E4" w:rsidRPr="0062101A" w:rsidRDefault="005D39E4" w:rsidP="005D39E4">
      <w:pPr>
        <w:jc w:val="both"/>
        <w:rPr>
          <w:color w:val="auto"/>
          <w:szCs w:val="24"/>
        </w:rPr>
      </w:pPr>
      <w:r w:rsidRPr="0062101A">
        <w:rPr>
          <w:color w:val="auto"/>
          <w:szCs w:val="24"/>
        </w:rPr>
        <w:t>Знать:  особенности процесса социализации</w:t>
      </w:r>
    </w:p>
    <w:p w14:paraId="00A064C8" w14:textId="77777777" w:rsidR="005D39E4" w:rsidRPr="0062101A" w:rsidRDefault="005D39E4" w:rsidP="005D39E4">
      <w:pPr>
        <w:jc w:val="both"/>
        <w:rPr>
          <w:color w:val="auto"/>
          <w:szCs w:val="24"/>
        </w:rPr>
      </w:pPr>
      <w:r w:rsidRPr="0062101A">
        <w:rPr>
          <w:color w:val="auto"/>
          <w:szCs w:val="24"/>
        </w:rPr>
        <w:t>Уметь: использовать систему знаний в области социализации личности</w:t>
      </w:r>
    </w:p>
    <w:p w14:paraId="2446F75E" w14:textId="77777777" w:rsidR="005D39E4" w:rsidRPr="0062101A" w:rsidRDefault="005D39E4" w:rsidP="005D39E4">
      <w:pPr>
        <w:jc w:val="both"/>
        <w:rPr>
          <w:color w:val="auto"/>
          <w:szCs w:val="24"/>
        </w:rPr>
      </w:pPr>
      <w:r w:rsidRPr="0062101A">
        <w:rPr>
          <w:color w:val="auto"/>
          <w:szCs w:val="24"/>
        </w:rPr>
        <w:t xml:space="preserve">Владеть: использовать систему знаний в области социализации личности </w:t>
      </w:r>
    </w:p>
    <w:p w14:paraId="518C9928" w14:textId="77777777" w:rsidR="005D39E4" w:rsidRPr="0062101A" w:rsidRDefault="005D39E4" w:rsidP="005D39E4">
      <w:pPr>
        <w:jc w:val="both"/>
        <w:rPr>
          <w:color w:val="auto"/>
          <w:szCs w:val="24"/>
        </w:rPr>
      </w:pPr>
    </w:p>
    <w:p w14:paraId="19DC67DE" w14:textId="77777777" w:rsidR="005D39E4" w:rsidRPr="0062101A" w:rsidRDefault="005D39E4" w:rsidP="005D39E4">
      <w:pPr>
        <w:widowControl w:val="0"/>
        <w:rPr>
          <w:color w:val="auto"/>
          <w:szCs w:val="24"/>
        </w:rPr>
      </w:pPr>
    </w:p>
    <w:p w14:paraId="378960A7" w14:textId="77777777" w:rsidR="005D39E4" w:rsidRPr="0062101A" w:rsidRDefault="005D39E4" w:rsidP="005D39E4">
      <w:pPr>
        <w:shd w:val="clear" w:color="auto" w:fill="FFFFFF"/>
        <w:ind w:right="75"/>
        <w:jc w:val="center"/>
        <w:rPr>
          <w:b/>
          <w:i/>
          <w:color w:val="auto"/>
          <w:szCs w:val="24"/>
        </w:rPr>
      </w:pPr>
      <w:r w:rsidRPr="0062101A">
        <w:rPr>
          <w:b/>
          <w:i/>
          <w:color w:val="auto"/>
          <w:szCs w:val="24"/>
        </w:rPr>
        <w:t xml:space="preserve">2. Описание показателей (типов заданий) и критериев оценки (указания </w:t>
      </w:r>
    </w:p>
    <w:p w14:paraId="2C4DB891" w14:textId="77777777" w:rsidR="005D39E4" w:rsidRPr="0062101A" w:rsidRDefault="005D39E4" w:rsidP="005D39E4">
      <w:pPr>
        <w:shd w:val="clear" w:color="auto" w:fill="FFFFFF"/>
        <w:ind w:right="75"/>
        <w:jc w:val="center"/>
        <w:rPr>
          <w:b/>
          <w:bCs/>
          <w:i/>
          <w:iCs/>
          <w:color w:val="auto"/>
          <w:szCs w:val="24"/>
        </w:rPr>
      </w:pPr>
      <w:r w:rsidRPr="0062101A">
        <w:rPr>
          <w:b/>
          <w:i/>
          <w:color w:val="auto"/>
          <w:szCs w:val="24"/>
        </w:rPr>
        <w:t xml:space="preserve">по оцениванию и результат оценивания) </w:t>
      </w:r>
      <w:r w:rsidRPr="0062101A">
        <w:rPr>
          <w:b/>
          <w:bCs/>
          <w:i/>
          <w:iCs/>
          <w:color w:val="auto"/>
          <w:szCs w:val="24"/>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137"/>
        <w:gridCol w:w="3024"/>
      </w:tblGrid>
      <w:tr w:rsidR="005D39E4" w:rsidRPr="0062101A" w14:paraId="50C6E491" w14:textId="77777777" w:rsidTr="00EB3308">
        <w:tc>
          <w:tcPr>
            <w:tcW w:w="2235" w:type="dxa"/>
            <w:shd w:val="clear" w:color="auto" w:fill="auto"/>
          </w:tcPr>
          <w:p w14:paraId="3CAE5A9C" w14:textId="77777777" w:rsidR="005D39E4" w:rsidRPr="0062101A" w:rsidRDefault="005D39E4" w:rsidP="005D39E4">
            <w:pPr>
              <w:jc w:val="center"/>
              <w:rPr>
                <w:bCs/>
                <w:color w:val="auto"/>
                <w:sz w:val="20"/>
              </w:rPr>
            </w:pPr>
            <w:r w:rsidRPr="0062101A">
              <w:rPr>
                <w:bCs/>
                <w:color w:val="auto"/>
                <w:sz w:val="20"/>
              </w:rPr>
              <w:t>Тип заданий</w:t>
            </w:r>
          </w:p>
        </w:tc>
        <w:tc>
          <w:tcPr>
            <w:tcW w:w="4252" w:type="dxa"/>
          </w:tcPr>
          <w:p w14:paraId="07D6D48A" w14:textId="77777777" w:rsidR="005D39E4" w:rsidRPr="0062101A" w:rsidRDefault="005D39E4" w:rsidP="005D39E4">
            <w:pPr>
              <w:rPr>
                <w:bCs/>
                <w:color w:val="auto"/>
                <w:sz w:val="20"/>
              </w:rPr>
            </w:pPr>
            <w:r w:rsidRPr="0062101A">
              <w:rPr>
                <w:bCs/>
                <w:color w:val="auto"/>
                <w:sz w:val="20"/>
              </w:rPr>
              <w:t>Указания по оцениванию</w:t>
            </w:r>
          </w:p>
          <w:p w14:paraId="57A458A5" w14:textId="77777777" w:rsidR="005D39E4" w:rsidRPr="0062101A" w:rsidRDefault="005D39E4" w:rsidP="005D39E4">
            <w:pPr>
              <w:rPr>
                <w:bCs/>
                <w:color w:val="auto"/>
                <w:sz w:val="20"/>
              </w:rPr>
            </w:pPr>
            <w:r w:rsidRPr="0062101A">
              <w:rPr>
                <w:bCs/>
                <w:color w:val="auto"/>
                <w:sz w:val="20"/>
              </w:rPr>
              <w:t>для каждого типа заданий</w:t>
            </w:r>
          </w:p>
        </w:tc>
        <w:tc>
          <w:tcPr>
            <w:tcW w:w="3084" w:type="dxa"/>
          </w:tcPr>
          <w:p w14:paraId="56E999B7" w14:textId="77777777" w:rsidR="005D39E4" w:rsidRPr="0062101A" w:rsidRDefault="005D39E4" w:rsidP="005D39E4">
            <w:pPr>
              <w:jc w:val="center"/>
              <w:rPr>
                <w:bCs/>
                <w:color w:val="auto"/>
                <w:sz w:val="20"/>
              </w:rPr>
            </w:pPr>
            <w:r w:rsidRPr="0062101A">
              <w:rPr>
                <w:bCs/>
                <w:color w:val="auto"/>
                <w:sz w:val="20"/>
              </w:rPr>
              <w:t>Результат оценивания</w:t>
            </w:r>
          </w:p>
          <w:p w14:paraId="5ABAF146" w14:textId="77777777" w:rsidR="005D39E4" w:rsidRPr="0062101A" w:rsidRDefault="005D39E4" w:rsidP="005D39E4">
            <w:pPr>
              <w:jc w:val="center"/>
              <w:rPr>
                <w:bCs/>
                <w:color w:val="auto"/>
                <w:sz w:val="20"/>
              </w:rPr>
            </w:pPr>
            <w:r w:rsidRPr="0062101A">
              <w:rPr>
                <w:bCs/>
                <w:color w:val="auto"/>
                <w:sz w:val="20"/>
              </w:rPr>
              <w:t>(баллы, полученные за выполнение задания / характеристика правильности ответа)</w:t>
            </w:r>
          </w:p>
        </w:tc>
      </w:tr>
      <w:tr w:rsidR="005D39E4" w:rsidRPr="0062101A" w14:paraId="70E84A45" w14:textId="77777777" w:rsidTr="00EB3308">
        <w:tc>
          <w:tcPr>
            <w:tcW w:w="2235" w:type="dxa"/>
            <w:shd w:val="clear" w:color="auto" w:fill="auto"/>
          </w:tcPr>
          <w:p w14:paraId="793B7C38"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252" w:type="dxa"/>
            <w:shd w:val="clear" w:color="auto" w:fill="auto"/>
          </w:tcPr>
          <w:p w14:paraId="7A195F9C"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3084" w:type="dxa"/>
            <w:shd w:val="clear" w:color="auto" w:fill="auto"/>
          </w:tcPr>
          <w:p w14:paraId="3A75D9D6"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5632AB73"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14672F8E" w14:textId="77777777" w:rsidTr="00EB3308">
        <w:tc>
          <w:tcPr>
            <w:tcW w:w="2235" w:type="dxa"/>
            <w:shd w:val="clear" w:color="auto" w:fill="auto"/>
          </w:tcPr>
          <w:p w14:paraId="1A761DB3"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252" w:type="dxa"/>
            <w:shd w:val="clear" w:color="auto" w:fill="auto"/>
          </w:tcPr>
          <w:p w14:paraId="405E0D68"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3084" w:type="dxa"/>
            <w:shd w:val="clear" w:color="auto" w:fill="auto"/>
          </w:tcPr>
          <w:p w14:paraId="73351D27"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57AC6138"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0B1A8B85"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0895E183" w14:textId="77777777" w:rsidTr="00EB3308">
        <w:tc>
          <w:tcPr>
            <w:tcW w:w="2235" w:type="dxa"/>
            <w:shd w:val="clear" w:color="auto" w:fill="auto"/>
          </w:tcPr>
          <w:p w14:paraId="559823F1"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252" w:type="dxa"/>
            <w:shd w:val="clear" w:color="auto" w:fill="auto"/>
          </w:tcPr>
          <w:p w14:paraId="48A7A7B9"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084" w:type="dxa"/>
            <w:shd w:val="clear" w:color="auto" w:fill="auto"/>
          </w:tcPr>
          <w:p w14:paraId="62DA2F82"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675D7D1E"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4D625733" w14:textId="77777777" w:rsidTr="00EB3308">
        <w:tc>
          <w:tcPr>
            <w:tcW w:w="2235" w:type="dxa"/>
            <w:shd w:val="clear" w:color="auto" w:fill="auto"/>
          </w:tcPr>
          <w:p w14:paraId="78F90A7F"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252" w:type="dxa"/>
            <w:shd w:val="clear" w:color="auto" w:fill="auto"/>
          </w:tcPr>
          <w:p w14:paraId="051494EA"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3084" w:type="dxa"/>
            <w:shd w:val="clear" w:color="auto" w:fill="auto"/>
          </w:tcPr>
          <w:p w14:paraId="01A18258" w14:textId="77777777" w:rsidR="005D39E4" w:rsidRPr="0062101A" w:rsidRDefault="005D39E4" w:rsidP="005D39E4">
            <w:pPr>
              <w:rPr>
                <w:color w:val="auto"/>
                <w:sz w:val="20"/>
              </w:rPr>
            </w:pPr>
            <w:r w:rsidRPr="0062101A">
              <w:rPr>
                <w:color w:val="auto"/>
                <w:sz w:val="20"/>
              </w:rPr>
              <w:t>Полный правильный ответ на задание оценивается 3 баллами; если допущена одна ошибка/неточность/ответ правильный, но не полный – 1 балл, если допущено более одной ошибки/ответ неправильный/ ответ отсутствует – 0 баллов</w:t>
            </w:r>
          </w:p>
          <w:p w14:paraId="2C121953" w14:textId="77777777" w:rsidR="005D39E4" w:rsidRPr="0062101A" w:rsidRDefault="005D39E4" w:rsidP="005D39E4">
            <w:pPr>
              <w:rPr>
                <w:color w:val="auto"/>
                <w:sz w:val="20"/>
              </w:rPr>
            </w:pPr>
            <w:r w:rsidRPr="0062101A">
              <w:rPr>
                <w:color w:val="auto"/>
                <w:sz w:val="20"/>
              </w:rPr>
              <w:lastRenderedPageBreak/>
              <w:t>Либо указывается «верно»/«неверно».</w:t>
            </w:r>
          </w:p>
        </w:tc>
      </w:tr>
      <w:tr w:rsidR="005D39E4" w:rsidRPr="0062101A" w14:paraId="1C143AED" w14:textId="77777777" w:rsidTr="00EB3308">
        <w:tc>
          <w:tcPr>
            <w:tcW w:w="2235" w:type="dxa"/>
            <w:shd w:val="clear" w:color="auto" w:fill="auto"/>
          </w:tcPr>
          <w:p w14:paraId="50B820E5" w14:textId="77777777" w:rsidR="005D39E4" w:rsidRPr="0062101A" w:rsidRDefault="005D39E4" w:rsidP="005D39E4">
            <w:pPr>
              <w:rPr>
                <w:color w:val="auto"/>
                <w:sz w:val="20"/>
              </w:rPr>
            </w:pPr>
            <w:r w:rsidRPr="0062101A">
              <w:rPr>
                <w:bCs/>
                <w:color w:val="auto"/>
                <w:sz w:val="20"/>
              </w:rPr>
              <w:lastRenderedPageBreak/>
              <w:t>Задание комбинированного типа с выбором одного (нескольких) правильных ответов из предложенных с последующим обоснованием</w:t>
            </w:r>
          </w:p>
        </w:tc>
        <w:tc>
          <w:tcPr>
            <w:tcW w:w="4252" w:type="dxa"/>
            <w:shd w:val="clear" w:color="auto" w:fill="auto"/>
          </w:tcPr>
          <w:p w14:paraId="42D2DFC9"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3084" w:type="dxa"/>
            <w:shd w:val="clear" w:color="auto" w:fill="auto"/>
          </w:tcPr>
          <w:p w14:paraId="2EDFFFC2"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626371DE"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4F255171" w14:textId="77777777" w:rsidR="005D39E4" w:rsidRPr="0062101A" w:rsidRDefault="005D39E4" w:rsidP="005D39E4">
      <w:pPr>
        <w:ind w:firstLine="539"/>
        <w:jc w:val="center"/>
        <w:rPr>
          <w:b/>
          <w:color w:val="auto"/>
          <w:szCs w:val="24"/>
        </w:rPr>
      </w:pPr>
    </w:p>
    <w:p w14:paraId="65B2307E" w14:textId="77777777" w:rsidR="005D39E4" w:rsidRPr="0062101A" w:rsidRDefault="005D39E4" w:rsidP="005D39E4">
      <w:pPr>
        <w:ind w:firstLine="539"/>
        <w:jc w:val="center"/>
        <w:rPr>
          <w:b/>
          <w:color w:val="auto"/>
          <w:szCs w:val="24"/>
        </w:rPr>
      </w:pPr>
    </w:p>
    <w:p w14:paraId="7FFB46CF" w14:textId="77777777" w:rsidR="005D39E4" w:rsidRPr="0062101A" w:rsidRDefault="005D39E4" w:rsidP="005D39E4">
      <w:pPr>
        <w:ind w:left="360"/>
        <w:jc w:val="center"/>
        <w:rPr>
          <w:b/>
          <w:i/>
          <w:color w:val="auto"/>
          <w:szCs w:val="24"/>
        </w:rPr>
      </w:pPr>
      <w:r w:rsidRPr="0062101A">
        <w:rPr>
          <w:b/>
          <w:i/>
          <w:color w:val="auto"/>
          <w:szCs w:val="24"/>
        </w:rPr>
        <w:t>3. Уровни сложности оценочных матери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7966E1B5" w14:textId="77777777" w:rsidTr="00EB3308">
        <w:tc>
          <w:tcPr>
            <w:tcW w:w="1822" w:type="dxa"/>
            <w:shd w:val="clear" w:color="auto" w:fill="auto"/>
          </w:tcPr>
          <w:p w14:paraId="65D868C2"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3A37DA88"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0BC75725"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70C08020" w14:textId="77777777" w:rsidTr="00EB3308">
        <w:tc>
          <w:tcPr>
            <w:tcW w:w="1822" w:type="dxa"/>
            <w:shd w:val="clear" w:color="auto" w:fill="auto"/>
          </w:tcPr>
          <w:p w14:paraId="7AEDD097"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10682A2B" w14:textId="77777777" w:rsidR="005D39E4" w:rsidRPr="0062101A" w:rsidRDefault="005D39E4" w:rsidP="005D39E4">
            <w:pPr>
              <w:rPr>
                <w:color w:val="auto"/>
                <w:sz w:val="20"/>
              </w:rPr>
            </w:pPr>
            <w:r w:rsidRPr="0062101A">
              <w:rPr>
                <w:color w:val="auto"/>
                <w:sz w:val="20"/>
              </w:rPr>
              <w:t xml:space="preserve">Воспроизведение, терминология, факты, параметры, теории, принципы. </w:t>
            </w:r>
          </w:p>
          <w:p w14:paraId="07266A19" w14:textId="77777777" w:rsidR="005D39E4" w:rsidRPr="0062101A" w:rsidRDefault="005D39E4" w:rsidP="005D39E4">
            <w:pPr>
              <w:rPr>
                <w:bCs/>
                <w:color w:val="auto"/>
                <w:sz w:val="20"/>
              </w:rPr>
            </w:pPr>
            <w:r w:rsidRPr="0062101A">
              <w:rPr>
                <w:color w:val="auto"/>
                <w:sz w:val="20"/>
              </w:rPr>
              <w:t>Тип задания: задания с выбором ответа, комбинированные задания</w:t>
            </w:r>
          </w:p>
        </w:tc>
        <w:tc>
          <w:tcPr>
            <w:tcW w:w="2092" w:type="dxa"/>
            <w:shd w:val="clear" w:color="auto" w:fill="auto"/>
          </w:tcPr>
          <w:p w14:paraId="67C0F694" w14:textId="77777777" w:rsidR="005D39E4" w:rsidRPr="0062101A" w:rsidRDefault="005D39E4" w:rsidP="005D39E4">
            <w:pPr>
              <w:rPr>
                <w:bCs/>
                <w:color w:val="auto"/>
                <w:sz w:val="20"/>
              </w:rPr>
            </w:pPr>
            <w:r w:rsidRPr="0062101A">
              <w:rPr>
                <w:bCs/>
                <w:color w:val="auto"/>
                <w:sz w:val="20"/>
              </w:rPr>
              <w:t>1-3 мин.</w:t>
            </w:r>
          </w:p>
        </w:tc>
      </w:tr>
      <w:tr w:rsidR="005D39E4" w:rsidRPr="0062101A" w14:paraId="11DA5E75" w14:textId="77777777" w:rsidTr="00EB3308">
        <w:tc>
          <w:tcPr>
            <w:tcW w:w="1822" w:type="dxa"/>
            <w:shd w:val="clear" w:color="auto" w:fill="auto"/>
          </w:tcPr>
          <w:p w14:paraId="24004F33"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3AEB2FDE"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6B983768"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49926FDD" w14:textId="77777777" w:rsidR="005D39E4" w:rsidRPr="0062101A" w:rsidRDefault="005D39E4" w:rsidP="005D39E4">
            <w:pPr>
              <w:rPr>
                <w:bCs/>
                <w:color w:val="auto"/>
                <w:sz w:val="20"/>
              </w:rPr>
            </w:pPr>
            <w:r w:rsidRPr="0062101A">
              <w:rPr>
                <w:bCs/>
                <w:color w:val="auto"/>
                <w:sz w:val="20"/>
              </w:rPr>
              <w:t>3-5 мин.</w:t>
            </w:r>
          </w:p>
        </w:tc>
      </w:tr>
      <w:tr w:rsidR="005D39E4" w:rsidRPr="0062101A" w14:paraId="5C263BDA" w14:textId="77777777" w:rsidTr="00EB3308">
        <w:tc>
          <w:tcPr>
            <w:tcW w:w="1822" w:type="dxa"/>
            <w:shd w:val="clear" w:color="auto" w:fill="auto"/>
          </w:tcPr>
          <w:p w14:paraId="01667AEF"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5386E0CA"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786A8789"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29DE9C7D" w14:textId="77777777" w:rsidR="005D39E4" w:rsidRPr="0062101A" w:rsidRDefault="005D39E4" w:rsidP="005D39E4">
            <w:pPr>
              <w:rPr>
                <w:bCs/>
                <w:color w:val="auto"/>
                <w:sz w:val="20"/>
              </w:rPr>
            </w:pPr>
            <w:r w:rsidRPr="0062101A">
              <w:rPr>
                <w:bCs/>
                <w:color w:val="auto"/>
                <w:sz w:val="20"/>
              </w:rPr>
              <w:t>5-10 мин.</w:t>
            </w:r>
          </w:p>
        </w:tc>
      </w:tr>
    </w:tbl>
    <w:p w14:paraId="41D30F3C" w14:textId="77777777" w:rsidR="005D39E4" w:rsidRPr="0062101A" w:rsidRDefault="005D39E4" w:rsidP="005D39E4">
      <w:pPr>
        <w:ind w:firstLine="539"/>
        <w:jc w:val="center"/>
        <w:rPr>
          <w:b/>
          <w:color w:val="auto"/>
          <w:szCs w:val="24"/>
        </w:rPr>
      </w:pPr>
    </w:p>
    <w:p w14:paraId="58FC3FFF" w14:textId="77777777" w:rsidR="005D39E4" w:rsidRPr="0062101A" w:rsidRDefault="005D39E4" w:rsidP="005D39E4">
      <w:pPr>
        <w:ind w:firstLine="539"/>
        <w:jc w:val="center"/>
        <w:rPr>
          <w:b/>
          <w:color w:val="auto"/>
          <w:szCs w:val="24"/>
        </w:rPr>
      </w:pPr>
    </w:p>
    <w:p w14:paraId="602FF340" w14:textId="77777777" w:rsidR="005D39E4" w:rsidRPr="0062101A" w:rsidRDefault="005D39E4" w:rsidP="005D39E4">
      <w:pPr>
        <w:ind w:left="360"/>
        <w:jc w:val="center"/>
        <w:rPr>
          <w:b/>
          <w:i/>
          <w:iCs/>
          <w:color w:val="auto"/>
          <w:szCs w:val="24"/>
        </w:rPr>
      </w:pPr>
      <w:r w:rsidRPr="0062101A">
        <w:rPr>
          <w:b/>
          <w:i/>
          <w:iCs/>
          <w:color w:val="auto"/>
          <w:szCs w:val="24"/>
        </w:rPr>
        <w:t>4. Сценарии выполнения тестовых заданий</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08FD5C61" w14:textId="77777777" w:rsidTr="00EB3308">
        <w:tc>
          <w:tcPr>
            <w:tcW w:w="3119" w:type="dxa"/>
            <w:shd w:val="clear" w:color="auto" w:fill="auto"/>
          </w:tcPr>
          <w:p w14:paraId="2A93C162"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016E8BFF"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63A0D8B7" w14:textId="77777777" w:rsidTr="00EB3308">
        <w:tc>
          <w:tcPr>
            <w:tcW w:w="3119" w:type="dxa"/>
            <w:shd w:val="clear" w:color="auto" w:fill="auto"/>
          </w:tcPr>
          <w:p w14:paraId="7ACDA531"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3E4737BC"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4D31EAF5"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0F0F93AC"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4DDE1E9B" w14:textId="77777777" w:rsidTr="00EB3308">
        <w:tc>
          <w:tcPr>
            <w:tcW w:w="3119" w:type="dxa"/>
            <w:shd w:val="clear" w:color="auto" w:fill="auto"/>
          </w:tcPr>
          <w:p w14:paraId="2CA6DD44"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18834C0D"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00095A1B"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01D266F3"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7FC42109"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22345CF0"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69A41933" w14:textId="77777777" w:rsidTr="00EB3308">
        <w:tc>
          <w:tcPr>
            <w:tcW w:w="3119" w:type="dxa"/>
            <w:shd w:val="clear" w:color="auto" w:fill="auto"/>
          </w:tcPr>
          <w:p w14:paraId="5D48FBB8"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53EDB2C3"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60EFB269"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669C6299" w14:textId="77777777" w:rsidR="005D39E4" w:rsidRPr="0062101A" w:rsidRDefault="005D39E4" w:rsidP="005D39E4">
            <w:pPr>
              <w:rPr>
                <w:bCs/>
                <w:color w:val="auto"/>
                <w:sz w:val="20"/>
              </w:rPr>
            </w:pPr>
            <w:r w:rsidRPr="0062101A">
              <w:rPr>
                <w:bCs/>
                <w:color w:val="auto"/>
                <w:sz w:val="20"/>
              </w:rPr>
              <w:t>свойства объектов и т.д.</w:t>
            </w:r>
          </w:p>
          <w:p w14:paraId="187F7C79"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6DD6EF38"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2EB2BC2D" w14:textId="77777777" w:rsidTr="00EB3308">
        <w:tc>
          <w:tcPr>
            <w:tcW w:w="3119" w:type="dxa"/>
            <w:shd w:val="clear" w:color="auto" w:fill="auto"/>
          </w:tcPr>
          <w:p w14:paraId="57679C0F"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6486" w:type="dxa"/>
            <w:shd w:val="clear" w:color="auto" w:fill="auto"/>
          </w:tcPr>
          <w:p w14:paraId="3CDABFD2"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2EFDA2FF"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5362E3F5"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13D0073F"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663B98D1" w14:textId="77777777" w:rsidTr="00EB3308">
        <w:tc>
          <w:tcPr>
            <w:tcW w:w="3119" w:type="dxa"/>
            <w:shd w:val="clear" w:color="auto" w:fill="auto"/>
          </w:tcPr>
          <w:p w14:paraId="19E9DE58"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3C03A133"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724BE316"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6453C0B8"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7C154B40"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57F4D27B"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1762657E" w14:textId="77777777" w:rsidR="005D39E4" w:rsidRPr="0062101A" w:rsidRDefault="005D39E4" w:rsidP="005D39E4">
      <w:pPr>
        <w:widowControl w:val="0"/>
        <w:rPr>
          <w:color w:val="auto"/>
          <w:sz w:val="20"/>
        </w:rPr>
      </w:pPr>
    </w:p>
    <w:p w14:paraId="34DC44E7" w14:textId="77777777" w:rsidR="005D39E4" w:rsidRPr="0062101A" w:rsidRDefault="005D39E4" w:rsidP="005D39E4">
      <w:pPr>
        <w:ind w:firstLine="539"/>
        <w:jc w:val="center"/>
        <w:rPr>
          <w:b/>
          <w:color w:val="auto"/>
          <w:sz w:val="20"/>
        </w:rPr>
      </w:pPr>
    </w:p>
    <w:p w14:paraId="014C1941" w14:textId="77777777" w:rsidR="005D39E4" w:rsidRPr="0062101A" w:rsidRDefault="005D39E4" w:rsidP="005D39E4">
      <w:pPr>
        <w:ind w:firstLine="539"/>
        <w:jc w:val="center"/>
        <w:rPr>
          <w:b/>
          <w:i/>
          <w:color w:val="auto"/>
          <w:szCs w:val="24"/>
        </w:rPr>
      </w:pPr>
      <w:r w:rsidRPr="0062101A">
        <w:rPr>
          <w:b/>
          <w:i/>
          <w:color w:val="auto"/>
          <w:szCs w:val="24"/>
        </w:rPr>
        <w:lastRenderedPageBreak/>
        <w:t xml:space="preserve">5. Оценочные материалы для проведения текущего контроля </w:t>
      </w:r>
    </w:p>
    <w:p w14:paraId="5F718317" w14:textId="77777777" w:rsidR="005D39E4" w:rsidRPr="0062101A" w:rsidRDefault="005D39E4" w:rsidP="005D39E4">
      <w:pPr>
        <w:ind w:firstLine="539"/>
        <w:jc w:val="center"/>
        <w:rPr>
          <w:b/>
          <w:i/>
          <w:color w:val="auto"/>
          <w:szCs w:val="24"/>
        </w:rPr>
      </w:pPr>
      <w:r w:rsidRPr="0062101A">
        <w:rPr>
          <w:b/>
          <w:i/>
          <w:color w:val="auto"/>
          <w:szCs w:val="24"/>
        </w:rPr>
        <w:t>и промежуточной аттестации</w:t>
      </w:r>
    </w:p>
    <w:p w14:paraId="20BEF734" w14:textId="77777777" w:rsidR="005D39E4" w:rsidRPr="0062101A" w:rsidRDefault="005D39E4" w:rsidP="005D39E4">
      <w:pPr>
        <w:ind w:firstLine="539"/>
        <w:jc w:val="center"/>
        <w:rPr>
          <w:b/>
          <w:color w:val="auto"/>
          <w:sz w:val="20"/>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
        <w:gridCol w:w="48"/>
        <w:gridCol w:w="39"/>
        <w:gridCol w:w="44"/>
        <w:gridCol w:w="1696"/>
        <w:gridCol w:w="11"/>
        <w:gridCol w:w="129"/>
        <w:gridCol w:w="24"/>
        <w:gridCol w:w="400"/>
        <w:gridCol w:w="817"/>
        <w:gridCol w:w="327"/>
        <w:gridCol w:w="1007"/>
        <w:gridCol w:w="274"/>
        <w:gridCol w:w="9"/>
        <w:gridCol w:w="284"/>
        <w:gridCol w:w="840"/>
        <w:gridCol w:w="303"/>
        <w:gridCol w:w="132"/>
        <w:gridCol w:w="171"/>
        <w:gridCol w:w="392"/>
        <w:gridCol w:w="9"/>
        <w:gridCol w:w="65"/>
        <w:gridCol w:w="365"/>
        <w:gridCol w:w="16"/>
        <w:gridCol w:w="109"/>
        <w:gridCol w:w="178"/>
        <w:gridCol w:w="373"/>
        <w:gridCol w:w="229"/>
        <w:gridCol w:w="76"/>
        <w:gridCol w:w="25"/>
        <w:gridCol w:w="61"/>
        <w:gridCol w:w="36"/>
        <w:gridCol w:w="312"/>
        <w:gridCol w:w="419"/>
        <w:gridCol w:w="8"/>
        <w:gridCol w:w="137"/>
      </w:tblGrid>
      <w:tr w:rsidR="005D39E4" w:rsidRPr="0062101A" w14:paraId="6570BC11" w14:textId="77777777" w:rsidTr="00EB3308">
        <w:trPr>
          <w:gridAfter w:val="1"/>
          <w:wAfter w:w="137" w:type="dxa"/>
        </w:trPr>
        <w:tc>
          <w:tcPr>
            <w:tcW w:w="430" w:type="dxa"/>
            <w:gridSpan w:val="2"/>
          </w:tcPr>
          <w:p w14:paraId="591E4FC5" w14:textId="77777777" w:rsidR="005D39E4" w:rsidRPr="0062101A" w:rsidRDefault="005D39E4" w:rsidP="005D39E4">
            <w:pPr>
              <w:rPr>
                <w:color w:val="auto"/>
                <w:sz w:val="22"/>
                <w:szCs w:val="22"/>
              </w:rPr>
            </w:pPr>
            <w:r w:rsidRPr="0062101A">
              <w:rPr>
                <w:color w:val="auto"/>
                <w:sz w:val="22"/>
                <w:szCs w:val="22"/>
              </w:rPr>
              <w:t>№ п/п</w:t>
            </w:r>
          </w:p>
        </w:tc>
        <w:tc>
          <w:tcPr>
            <w:tcW w:w="1943" w:type="dxa"/>
            <w:gridSpan w:val="6"/>
          </w:tcPr>
          <w:p w14:paraId="7AE71626" w14:textId="77777777" w:rsidR="005D39E4" w:rsidRPr="0062101A" w:rsidRDefault="005D39E4" w:rsidP="005D39E4">
            <w:pPr>
              <w:rPr>
                <w:color w:val="auto"/>
                <w:sz w:val="22"/>
                <w:szCs w:val="22"/>
              </w:rPr>
            </w:pPr>
            <w:r w:rsidRPr="0062101A">
              <w:rPr>
                <w:color w:val="auto"/>
                <w:sz w:val="22"/>
                <w:szCs w:val="22"/>
              </w:rPr>
              <w:t>Текст задания</w:t>
            </w:r>
          </w:p>
        </w:tc>
        <w:tc>
          <w:tcPr>
            <w:tcW w:w="2834" w:type="dxa"/>
            <w:gridSpan w:val="6"/>
          </w:tcPr>
          <w:p w14:paraId="0E49AAFD" w14:textId="77777777" w:rsidR="005D39E4" w:rsidRPr="0062101A" w:rsidRDefault="005D39E4" w:rsidP="005D39E4">
            <w:pPr>
              <w:rPr>
                <w:color w:val="auto"/>
                <w:sz w:val="22"/>
                <w:szCs w:val="22"/>
              </w:rPr>
            </w:pPr>
            <w:r w:rsidRPr="0062101A">
              <w:rPr>
                <w:color w:val="auto"/>
                <w:sz w:val="22"/>
                <w:szCs w:val="22"/>
              </w:rPr>
              <w:t>Варианты ответов / последовательность ответов</w:t>
            </w:r>
          </w:p>
        </w:tc>
        <w:tc>
          <w:tcPr>
            <w:tcW w:w="1124" w:type="dxa"/>
            <w:gridSpan w:val="2"/>
          </w:tcPr>
          <w:p w14:paraId="3B317710" w14:textId="77777777" w:rsidR="005D39E4" w:rsidRPr="0062101A" w:rsidRDefault="005D39E4" w:rsidP="005D39E4">
            <w:pPr>
              <w:rPr>
                <w:color w:val="auto"/>
                <w:sz w:val="22"/>
                <w:szCs w:val="22"/>
              </w:rPr>
            </w:pPr>
            <w:r w:rsidRPr="0062101A">
              <w:rPr>
                <w:color w:val="auto"/>
                <w:sz w:val="22"/>
                <w:szCs w:val="22"/>
              </w:rPr>
              <w:t>Правильный ответ (ключ)</w:t>
            </w:r>
          </w:p>
        </w:tc>
        <w:tc>
          <w:tcPr>
            <w:tcW w:w="998" w:type="dxa"/>
            <w:gridSpan w:val="4"/>
          </w:tcPr>
          <w:p w14:paraId="73B181C4" w14:textId="77777777" w:rsidR="005D39E4" w:rsidRPr="0062101A" w:rsidRDefault="005D39E4" w:rsidP="005D39E4">
            <w:pPr>
              <w:rPr>
                <w:color w:val="auto"/>
                <w:sz w:val="22"/>
                <w:szCs w:val="22"/>
              </w:rPr>
            </w:pPr>
            <w:r w:rsidRPr="0062101A">
              <w:rPr>
                <w:color w:val="auto"/>
                <w:sz w:val="22"/>
                <w:szCs w:val="22"/>
              </w:rPr>
              <w:t>Код компетенции (индикатора)</w:t>
            </w:r>
          </w:p>
        </w:tc>
        <w:tc>
          <w:tcPr>
            <w:tcW w:w="1506" w:type="dxa"/>
            <w:gridSpan w:val="11"/>
          </w:tcPr>
          <w:p w14:paraId="7BCC3E0D" w14:textId="77777777" w:rsidR="005D39E4" w:rsidRPr="0062101A" w:rsidRDefault="005D39E4" w:rsidP="005D39E4">
            <w:pPr>
              <w:rPr>
                <w:color w:val="auto"/>
                <w:sz w:val="22"/>
                <w:szCs w:val="22"/>
              </w:rPr>
            </w:pPr>
            <w:r w:rsidRPr="0062101A">
              <w:rPr>
                <w:color w:val="auto"/>
                <w:sz w:val="22"/>
                <w:szCs w:val="22"/>
              </w:rPr>
              <w:t>Код планируемых результатов обучения по дисциплине</w:t>
            </w:r>
          </w:p>
        </w:tc>
        <w:tc>
          <w:tcPr>
            <w:tcW w:w="775" w:type="dxa"/>
            <w:gridSpan w:val="4"/>
          </w:tcPr>
          <w:p w14:paraId="657570AE" w14:textId="77777777" w:rsidR="005D39E4" w:rsidRPr="0062101A" w:rsidRDefault="005D39E4" w:rsidP="005D39E4">
            <w:pPr>
              <w:rPr>
                <w:color w:val="auto"/>
                <w:sz w:val="22"/>
                <w:szCs w:val="22"/>
              </w:rPr>
            </w:pPr>
            <w:r w:rsidRPr="0062101A">
              <w:rPr>
                <w:color w:val="auto"/>
                <w:sz w:val="22"/>
                <w:szCs w:val="22"/>
              </w:rPr>
              <w:t>Время выполнения (мин.)</w:t>
            </w:r>
          </w:p>
        </w:tc>
      </w:tr>
      <w:tr w:rsidR="005D39E4" w:rsidRPr="0062101A" w14:paraId="62C4B3D0" w14:textId="77777777" w:rsidTr="00EB3308">
        <w:trPr>
          <w:gridAfter w:val="1"/>
          <w:wAfter w:w="137" w:type="dxa"/>
        </w:trPr>
        <w:tc>
          <w:tcPr>
            <w:tcW w:w="9610" w:type="dxa"/>
            <w:gridSpan w:val="35"/>
          </w:tcPr>
          <w:p w14:paraId="30EBD7DB"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58B10C13" w14:textId="77777777" w:rsidTr="00EB3308">
        <w:trPr>
          <w:gridAfter w:val="1"/>
          <w:wAfter w:w="137" w:type="dxa"/>
        </w:trPr>
        <w:tc>
          <w:tcPr>
            <w:tcW w:w="9610" w:type="dxa"/>
            <w:gridSpan w:val="35"/>
          </w:tcPr>
          <w:p w14:paraId="2F3328CD"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0C4ADA1B" w14:textId="77777777" w:rsidTr="00EB3308">
        <w:trPr>
          <w:gridAfter w:val="2"/>
          <w:wAfter w:w="145" w:type="dxa"/>
        </w:trPr>
        <w:tc>
          <w:tcPr>
            <w:tcW w:w="382" w:type="dxa"/>
          </w:tcPr>
          <w:p w14:paraId="1B29194F" w14:textId="77777777" w:rsidR="005D39E4" w:rsidRPr="0062101A" w:rsidRDefault="005D39E4" w:rsidP="005D39E4">
            <w:pPr>
              <w:numPr>
                <w:ilvl w:val="0"/>
                <w:numId w:val="32"/>
              </w:numPr>
              <w:ind w:left="426"/>
              <w:rPr>
                <w:color w:val="auto"/>
                <w:sz w:val="20"/>
                <w:shd w:val="clear" w:color="auto" w:fill="FFFFFF"/>
              </w:rPr>
            </w:pPr>
          </w:p>
        </w:tc>
        <w:tc>
          <w:tcPr>
            <w:tcW w:w="1967" w:type="dxa"/>
            <w:gridSpan w:val="6"/>
          </w:tcPr>
          <w:p w14:paraId="12BCAE77" w14:textId="77777777" w:rsidR="005D39E4" w:rsidRPr="0062101A" w:rsidRDefault="005D39E4" w:rsidP="005D39E4">
            <w:pPr>
              <w:rPr>
                <w:color w:val="auto"/>
                <w:sz w:val="20"/>
                <w:shd w:val="clear" w:color="auto" w:fill="FFFFFF"/>
              </w:rPr>
            </w:pPr>
            <w:r w:rsidRPr="0062101A">
              <w:rPr>
                <w:color w:val="auto"/>
                <w:sz w:val="20"/>
                <w:shd w:val="clear" w:color="auto" w:fill="FFFFFF"/>
              </w:rPr>
              <w:t>Что из перечисленного не относится к механизмам социализации:</w:t>
            </w:r>
          </w:p>
          <w:p w14:paraId="6B7DB8A2" w14:textId="77777777" w:rsidR="005D39E4" w:rsidRPr="0062101A" w:rsidRDefault="005D39E4" w:rsidP="005D39E4">
            <w:pPr>
              <w:rPr>
                <w:color w:val="auto"/>
                <w:sz w:val="20"/>
                <w:shd w:val="clear" w:color="auto" w:fill="FFFFFF"/>
              </w:rPr>
            </w:pPr>
          </w:p>
        </w:tc>
        <w:tc>
          <w:tcPr>
            <w:tcW w:w="2849" w:type="dxa"/>
            <w:gridSpan w:val="6"/>
          </w:tcPr>
          <w:p w14:paraId="512121E7" w14:textId="77777777" w:rsidR="005D39E4" w:rsidRPr="0062101A" w:rsidRDefault="005D39E4" w:rsidP="005D39E4">
            <w:pPr>
              <w:rPr>
                <w:color w:val="auto"/>
                <w:sz w:val="20"/>
                <w:shd w:val="clear" w:color="auto" w:fill="FFFFFF"/>
              </w:rPr>
            </w:pPr>
            <w:r w:rsidRPr="0062101A">
              <w:rPr>
                <w:color w:val="auto"/>
                <w:sz w:val="20"/>
                <w:shd w:val="clear" w:color="auto" w:fill="FFFFFF"/>
              </w:rPr>
              <w:t>а) Подражание, имитация</w:t>
            </w:r>
          </w:p>
          <w:p w14:paraId="7F1E68EA" w14:textId="77777777" w:rsidR="005D39E4" w:rsidRPr="0062101A" w:rsidRDefault="005D39E4" w:rsidP="005D39E4">
            <w:pPr>
              <w:rPr>
                <w:color w:val="auto"/>
                <w:sz w:val="20"/>
                <w:shd w:val="clear" w:color="auto" w:fill="FFFFFF"/>
              </w:rPr>
            </w:pPr>
            <w:r w:rsidRPr="0062101A">
              <w:rPr>
                <w:color w:val="auto"/>
                <w:sz w:val="20"/>
                <w:shd w:val="clear" w:color="auto" w:fill="FFFFFF"/>
              </w:rPr>
              <w:t>б) Полоролевая идентификация</w:t>
            </w:r>
          </w:p>
          <w:p w14:paraId="4CABDC95" w14:textId="77777777" w:rsidR="005D39E4" w:rsidRPr="0062101A" w:rsidRDefault="005D39E4" w:rsidP="005D39E4">
            <w:pPr>
              <w:rPr>
                <w:color w:val="auto"/>
                <w:sz w:val="20"/>
                <w:shd w:val="clear" w:color="auto" w:fill="FFFFFF"/>
              </w:rPr>
            </w:pPr>
            <w:r w:rsidRPr="0062101A">
              <w:rPr>
                <w:color w:val="auto"/>
                <w:sz w:val="20"/>
                <w:shd w:val="clear" w:color="auto" w:fill="FFFFFF"/>
              </w:rPr>
              <w:t>в) Индивидуализация</w:t>
            </w:r>
          </w:p>
          <w:p w14:paraId="783A1877" w14:textId="77777777" w:rsidR="005D39E4" w:rsidRPr="0062101A" w:rsidRDefault="005D39E4" w:rsidP="005D39E4">
            <w:pPr>
              <w:rPr>
                <w:color w:val="auto"/>
                <w:sz w:val="20"/>
                <w:shd w:val="clear" w:color="auto" w:fill="FFFFFF"/>
              </w:rPr>
            </w:pPr>
            <w:r w:rsidRPr="0062101A">
              <w:rPr>
                <w:color w:val="auto"/>
                <w:sz w:val="20"/>
                <w:shd w:val="clear" w:color="auto" w:fill="FFFFFF"/>
              </w:rPr>
              <w:t>г) Конформность</w:t>
            </w:r>
          </w:p>
        </w:tc>
        <w:tc>
          <w:tcPr>
            <w:tcW w:w="1133" w:type="dxa"/>
            <w:gridSpan w:val="3"/>
          </w:tcPr>
          <w:p w14:paraId="67C9935A" w14:textId="7118E2F1" w:rsidR="005D39E4" w:rsidRPr="0062101A" w:rsidRDefault="005D39E4" w:rsidP="005D39E4">
            <w:pPr>
              <w:rPr>
                <w:color w:val="auto"/>
                <w:sz w:val="20"/>
              </w:rPr>
            </w:pPr>
          </w:p>
        </w:tc>
        <w:tc>
          <w:tcPr>
            <w:tcW w:w="1072" w:type="dxa"/>
            <w:gridSpan w:val="6"/>
          </w:tcPr>
          <w:p w14:paraId="3B26C2EE" w14:textId="77777777" w:rsidR="005D39E4" w:rsidRPr="0062101A" w:rsidRDefault="005D39E4" w:rsidP="005D39E4">
            <w:pPr>
              <w:rPr>
                <w:color w:val="auto"/>
                <w:sz w:val="22"/>
                <w:szCs w:val="22"/>
              </w:rPr>
            </w:pPr>
            <w:r w:rsidRPr="0062101A">
              <w:rPr>
                <w:color w:val="auto"/>
                <w:sz w:val="22"/>
                <w:szCs w:val="22"/>
              </w:rPr>
              <w:t xml:space="preserve">УК-6.1, </w:t>
            </w:r>
          </w:p>
          <w:p w14:paraId="5910F921" w14:textId="77777777" w:rsidR="005D39E4" w:rsidRPr="0062101A" w:rsidRDefault="005D39E4" w:rsidP="005D39E4">
            <w:pPr>
              <w:rPr>
                <w:color w:val="auto"/>
                <w:sz w:val="22"/>
                <w:szCs w:val="22"/>
              </w:rPr>
            </w:pPr>
            <w:r w:rsidRPr="0062101A">
              <w:rPr>
                <w:color w:val="auto"/>
                <w:sz w:val="22"/>
                <w:szCs w:val="22"/>
              </w:rPr>
              <w:t xml:space="preserve">УК-6.2, </w:t>
            </w:r>
          </w:p>
          <w:p w14:paraId="7B324A91" w14:textId="77777777" w:rsidR="005D39E4" w:rsidRPr="0062101A" w:rsidRDefault="005D39E4" w:rsidP="005D39E4">
            <w:pPr>
              <w:rPr>
                <w:color w:val="auto"/>
                <w:sz w:val="20"/>
              </w:rPr>
            </w:pPr>
            <w:r w:rsidRPr="0062101A">
              <w:rPr>
                <w:color w:val="auto"/>
                <w:sz w:val="22"/>
                <w:szCs w:val="22"/>
              </w:rPr>
              <w:t>УК-6.3</w:t>
            </w:r>
          </w:p>
        </w:tc>
        <w:tc>
          <w:tcPr>
            <w:tcW w:w="1270" w:type="dxa"/>
            <w:gridSpan w:val="6"/>
          </w:tcPr>
          <w:p w14:paraId="536385E0" w14:textId="77777777" w:rsidR="005D39E4" w:rsidRPr="0062101A" w:rsidRDefault="005D39E4" w:rsidP="005D39E4">
            <w:pPr>
              <w:jc w:val="center"/>
              <w:rPr>
                <w:color w:val="auto"/>
                <w:sz w:val="20"/>
              </w:rPr>
            </w:pPr>
            <w:r w:rsidRPr="0062101A">
              <w:rPr>
                <w:color w:val="auto"/>
                <w:sz w:val="20"/>
              </w:rPr>
              <w:t>У,З,В</w:t>
            </w:r>
          </w:p>
        </w:tc>
        <w:tc>
          <w:tcPr>
            <w:tcW w:w="929" w:type="dxa"/>
            <w:gridSpan w:val="6"/>
          </w:tcPr>
          <w:p w14:paraId="2C13BD1D" w14:textId="77777777" w:rsidR="005D39E4" w:rsidRPr="0062101A" w:rsidRDefault="005D39E4" w:rsidP="005D39E4">
            <w:pPr>
              <w:rPr>
                <w:color w:val="auto"/>
                <w:szCs w:val="24"/>
              </w:rPr>
            </w:pPr>
            <w:r w:rsidRPr="0062101A">
              <w:rPr>
                <w:color w:val="auto"/>
                <w:sz w:val="20"/>
              </w:rPr>
              <w:t>1-3 мин.</w:t>
            </w:r>
          </w:p>
        </w:tc>
      </w:tr>
      <w:tr w:rsidR="005D39E4" w:rsidRPr="0062101A" w14:paraId="0BF00BAC" w14:textId="77777777" w:rsidTr="00EB3308">
        <w:trPr>
          <w:gridAfter w:val="2"/>
          <w:wAfter w:w="145" w:type="dxa"/>
        </w:trPr>
        <w:tc>
          <w:tcPr>
            <w:tcW w:w="382" w:type="dxa"/>
          </w:tcPr>
          <w:p w14:paraId="2E9DE5BF" w14:textId="77777777" w:rsidR="005D39E4" w:rsidRPr="0062101A" w:rsidRDefault="005D39E4" w:rsidP="005D39E4">
            <w:pPr>
              <w:numPr>
                <w:ilvl w:val="0"/>
                <w:numId w:val="32"/>
              </w:numPr>
              <w:ind w:left="426"/>
              <w:rPr>
                <w:color w:val="auto"/>
                <w:sz w:val="20"/>
              </w:rPr>
            </w:pPr>
          </w:p>
        </w:tc>
        <w:tc>
          <w:tcPr>
            <w:tcW w:w="1967" w:type="dxa"/>
            <w:gridSpan w:val="6"/>
          </w:tcPr>
          <w:p w14:paraId="7A83A31B" w14:textId="77777777" w:rsidR="005D39E4" w:rsidRPr="0062101A" w:rsidRDefault="005D39E4" w:rsidP="005D39E4">
            <w:pPr>
              <w:rPr>
                <w:color w:val="auto"/>
                <w:sz w:val="20"/>
              </w:rPr>
            </w:pPr>
            <w:r w:rsidRPr="0062101A">
              <w:rPr>
                <w:color w:val="auto"/>
                <w:sz w:val="20"/>
              </w:rPr>
              <w:t>Реально существующая, эмпирически фиксируемая совокупность людей, выступающая субъектом исторического процесса, - это:</w:t>
            </w:r>
          </w:p>
        </w:tc>
        <w:tc>
          <w:tcPr>
            <w:tcW w:w="2849" w:type="dxa"/>
            <w:gridSpan w:val="6"/>
          </w:tcPr>
          <w:p w14:paraId="27153108" w14:textId="77777777" w:rsidR="005D39E4" w:rsidRPr="0062101A" w:rsidRDefault="005D39E4" w:rsidP="005D39E4">
            <w:pPr>
              <w:rPr>
                <w:color w:val="auto"/>
                <w:sz w:val="20"/>
              </w:rPr>
            </w:pPr>
            <w:r w:rsidRPr="0062101A">
              <w:rPr>
                <w:color w:val="auto"/>
                <w:sz w:val="20"/>
              </w:rPr>
              <w:t>а) социальная группа;</w:t>
            </w:r>
          </w:p>
          <w:p w14:paraId="7306BADF" w14:textId="77777777" w:rsidR="005D39E4" w:rsidRPr="0062101A" w:rsidRDefault="005D39E4" w:rsidP="005D39E4">
            <w:pPr>
              <w:rPr>
                <w:color w:val="auto"/>
                <w:sz w:val="20"/>
              </w:rPr>
            </w:pPr>
            <w:r w:rsidRPr="0062101A">
              <w:rPr>
                <w:color w:val="auto"/>
                <w:sz w:val="20"/>
              </w:rPr>
              <w:t>б) социальная общность; в) общественный класс.</w:t>
            </w:r>
          </w:p>
          <w:p w14:paraId="643BFB57" w14:textId="77777777" w:rsidR="005D39E4" w:rsidRPr="0062101A" w:rsidRDefault="005D39E4" w:rsidP="005D39E4">
            <w:pPr>
              <w:rPr>
                <w:color w:val="auto"/>
                <w:sz w:val="20"/>
              </w:rPr>
            </w:pPr>
          </w:p>
        </w:tc>
        <w:tc>
          <w:tcPr>
            <w:tcW w:w="1133" w:type="dxa"/>
            <w:gridSpan w:val="3"/>
          </w:tcPr>
          <w:p w14:paraId="6C261C08" w14:textId="62C72A44" w:rsidR="005D39E4" w:rsidRPr="0062101A" w:rsidRDefault="005D39E4" w:rsidP="005D39E4">
            <w:pPr>
              <w:rPr>
                <w:color w:val="auto"/>
                <w:sz w:val="20"/>
              </w:rPr>
            </w:pPr>
          </w:p>
        </w:tc>
        <w:tc>
          <w:tcPr>
            <w:tcW w:w="1072" w:type="dxa"/>
            <w:gridSpan w:val="6"/>
          </w:tcPr>
          <w:p w14:paraId="0D0E6089" w14:textId="77777777" w:rsidR="005D39E4" w:rsidRPr="0062101A" w:rsidRDefault="005D39E4" w:rsidP="005D39E4">
            <w:pPr>
              <w:rPr>
                <w:color w:val="auto"/>
                <w:sz w:val="22"/>
                <w:szCs w:val="22"/>
              </w:rPr>
            </w:pPr>
            <w:r w:rsidRPr="0062101A">
              <w:rPr>
                <w:color w:val="auto"/>
                <w:sz w:val="22"/>
                <w:szCs w:val="22"/>
              </w:rPr>
              <w:t xml:space="preserve">УК-6.1, </w:t>
            </w:r>
          </w:p>
          <w:p w14:paraId="7B9A2488" w14:textId="77777777" w:rsidR="005D39E4" w:rsidRPr="0062101A" w:rsidRDefault="005D39E4" w:rsidP="005D39E4">
            <w:pPr>
              <w:rPr>
                <w:color w:val="auto"/>
                <w:sz w:val="22"/>
                <w:szCs w:val="22"/>
              </w:rPr>
            </w:pPr>
            <w:r w:rsidRPr="0062101A">
              <w:rPr>
                <w:color w:val="auto"/>
                <w:sz w:val="22"/>
                <w:szCs w:val="22"/>
              </w:rPr>
              <w:t xml:space="preserve">УК-6.2, </w:t>
            </w:r>
          </w:p>
          <w:p w14:paraId="63788185" w14:textId="77777777" w:rsidR="005D39E4" w:rsidRPr="0062101A" w:rsidRDefault="005D39E4" w:rsidP="005D39E4">
            <w:pPr>
              <w:rPr>
                <w:color w:val="auto"/>
                <w:sz w:val="20"/>
              </w:rPr>
            </w:pPr>
            <w:r w:rsidRPr="0062101A">
              <w:rPr>
                <w:color w:val="auto"/>
                <w:sz w:val="22"/>
                <w:szCs w:val="22"/>
              </w:rPr>
              <w:t>УК-6.3</w:t>
            </w:r>
          </w:p>
        </w:tc>
        <w:tc>
          <w:tcPr>
            <w:tcW w:w="1270" w:type="dxa"/>
            <w:gridSpan w:val="6"/>
          </w:tcPr>
          <w:p w14:paraId="210DBEEF" w14:textId="77777777" w:rsidR="005D39E4" w:rsidRPr="0062101A" w:rsidRDefault="005D39E4" w:rsidP="005D39E4">
            <w:pPr>
              <w:jc w:val="center"/>
              <w:rPr>
                <w:color w:val="auto"/>
                <w:sz w:val="20"/>
              </w:rPr>
            </w:pPr>
            <w:r w:rsidRPr="0062101A">
              <w:rPr>
                <w:color w:val="auto"/>
                <w:sz w:val="20"/>
              </w:rPr>
              <w:t>У,З,В</w:t>
            </w:r>
          </w:p>
        </w:tc>
        <w:tc>
          <w:tcPr>
            <w:tcW w:w="929" w:type="dxa"/>
            <w:gridSpan w:val="6"/>
          </w:tcPr>
          <w:p w14:paraId="276294B8" w14:textId="77777777" w:rsidR="005D39E4" w:rsidRPr="0062101A" w:rsidRDefault="005D39E4" w:rsidP="005D39E4">
            <w:pPr>
              <w:rPr>
                <w:color w:val="auto"/>
                <w:sz w:val="20"/>
              </w:rPr>
            </w:pPr>
            <w:r w:rsidRPr="0062101A">
              <w:rPr>
                <w:color w:val="auto"/>
                <w:sz w:val="20"/>
              </w:rPr>
              <w:t>1-3 мин.</w:t>
            </w:r>
          </w:p>
        </w:tc>
      </w:tr>
      <w:tr w:rsidR="005D39E4" w:rsidRPr="0062101A" w14:paraId="70D31F4A" w14:textId="77777777" w:rsidTr="00EB3308">
        <w:trPr>
          <w:gridAfter w:val="2"/>
          <w:wAfter w:w="145" w:type="dxa"/>
        </w:trPr>
        <w:tc>
          <w:tcPr>
            <w:tcW w:w="382" w:type="dxa"/>
          </w:tcPr>
          <w:p w14:paraId="12FC7B23" w14:textId="77777777" w:rsidR="005D39E4" w:rsidRPr="0062101A" w:rsidRDefault="005D39E4" w:rsidP="005D39E4">
            <w:pPr>
              <w:numPr>
                <w:ilvl w:val="0"/>
                <w:numId w:val="32"/>
              </w:numPr>
              <w:ind w:left="426"/>
              <w:rPr>
                <w:color w:val="auto"/>
                <w:sz w:val="20"/>
              </w:rPr>
            </w:pPr>
          </w:p>
        </w:tc>
        <w:tc>
          <w:tcPr>
            <w:tcW w:w="1967" w:type="dxa"/>
            <w:gridSpan w:val="6"/>
          </w:tcPr>
          <w:p w14:paraId="7B0CA349" w14:textId="77777777" w:rsidR="005D39E4" w:rsidRPr="0062101A" w:rsidRDefault="005D39E4" w:rsidP="005D39E4">
            <w:pPr>
              <w:rPr>
                <w:color w:val="auto"/>
                <w:sz w:val="20"/>
              </w:rPr>
            </w:pPr>
            <w:r w:rsidRPr="0062101A">
              <w:rPr>
                <w:color w:val="auto"/>
                <w:sz w:val="20"/>
              </w:rPr>
              <w:t xml:space="preserve">Процесс обучения новым ценностям, нормам, ролям и правилам поведения взамен старых – это </w:t>
            </w:r>
          </w:p>
        </w:tc>
        <w:tc>
          <w:tcPr>
            <w:tcW w:w="2849" w:type="dxa"/>
            <w:gridSpan w:val="6"/>
          </w:tcPr>
          <w:p w14:paraId="2EE122DA" w14:textId="77777777" w:rsidR="005D39E4" w:rsidRPr="0062101A" w:rsidRDefault="005D39E4" w:rsidP="005D39E4">
            <w:pPr>
              <w:rPr>
                <w:color w:val="auto"/>
                <w:sz w:val="20"/>
              </w:rPr>
            </w:pPr>
            <w:r w:rsidRPr="0062101A">
              <w:rPr>
                <w:color w:val="auto"/>
                <w:sz w:val="20"/>
              </w:rPr>
              <w:t xml:space="preserve">а) социализация </w:t>
            </w:r>
          </w:p>
          <w:p w14:paraId="0E02DE70" w14:textId="77777777" w:rsidR="005D39E4" w:rsidRPr="0062101A" w:rsidRDefault="005D39E4" w:rsidP="005D39E4">
            <w:pPr>
              <w:rPr>
                <w:color w:val="auto"/>
                <w:sz w:val="20"/>
              </w:rPr>
            </w:pPr>
            <w:r w:rsidRPr="0062101A">
              <w:rPr>
                <w:color w:val="auto"/>
                <w:sz w:val="20"/>
              </w:rPr>
              <w:t xml:space="preserve">б) ресоциализация </w:t>
            </w:r>
          </w:p>
          <w:p w14:paraId="1F1C2EFA" w14:textId="77777777" w:rsidR="005D39E4" w:rsidRPr="0062101A" w:rsidRDefault="005D39E4" w:rsidP="005D39E4">
            <w:pPr>
              <w:rPr>
                <w:color w:val="auto"/>
                <w:sz w:val="20"/>
              </w:rPr>
            </w:pPr>
            <w:r w:rsidRPr="0062101A">
              <w:rPr>
                <w:color w:val="auto"/>
                <w:sz w:val="20"/>
              </w:rPr>
              <w:t xml:space="preserve">в) десоциализация </w:t>
            </w:r>
          </w:p>
          <w:p w14:paraId="174300D1" w14:textId="77777777" w:rsidR="005D39E4" w:rsidRPr="0062101A" w:rsidRDefault="005D39E4" w:rsidP="005D39E4">
            <w:pPr>
              <w:rPr>
                <w:color w:val="auto"/>
                <w:sz w:val="20"/>
              </w:rPr>
            </w:pPr>
            <w:r w:rsidRPr="0062101A">
              <w:rPr>
                <w:color w:val="auto"/>
                <w:sz w:val="20"/>
              </w:rPr>
              <w:t>г) интериоризация</w:t>
            </w:r>
          </w:p>
        </w:tc>
        <w:tc>
          <w:tcPr>
            <w:tcW w:w="1133" w:type="dxa"/>
            <w:gridSpan w:val="3"/>
          </w:tcPr>
          <w:p w14:paraId="00831D28" w14:textId="0DAD5024" w:rsidR="005D39E4" w:rsidRPr="0062101A" w:rsidRDefault="005D39E4" w:rsidP="005D39E4">
            <w:pPr>
              <w:rPr>
                <w:color w:val="auto"/>
                <w:sz w:val="20"/>
              </w:rPr>
            </w:pPr>
          </w:p>
        </w:tc>
        <w:tc>
          <w:tcPr>
            <w:tcW w:w="1072" w:type="dxa"/>
            <w:gridSpan w:val="6"/>
          </w:tcPr>
          <w:p w14:paraId="41024918" w14:textId="77777777" w:rsidR="005D39E4" w:rsidRPr="0062101A" w:rsidRDefault="005D39E4" w:rsidP="005D39E4">
            <w:pPr>
              <w:rPr>
                <w:color w:val="auto"/>
                <w:sz w:val="22"/>
                <w:szCs w:val="22"/>
              </w:rPr>
            </w:pPr>
            <w:r w:rsidRPr="0062101A">
              <w:rPr>
                <w:color w:val="auto"/>
                <w:sz w:val="22"/>
                <w:szCs w:val="22"/>
              </w:rPr>
              <w:t xml:space="preserve">УК-6.1, </w:t>
            </w:r>
          </w:p>
          <w:p w14:paraId="0FBAF517" w14:textId="77777777" w:rsidR="005D39E4" w:rsidRPr="0062101A" w:rsidRDefault="005D39E4" w:rsidP="005D39E4">
            <w:pPr>
              <w:rPr>
                <w:color w:val="auto"/>
                <w:sz w:val="22"/>
                <w:szCs w:val="22"/>
              </w:rPr>
            </w:pPr>
            <w:r w:rsidRPr="0062101A">
              <w:rPr>
                <w:color w:val="auto"/>
                <w:sz w:val="22"/>
                <w:szCs w:val="22"/>
              </w:rPr>
              <w:t xml:space="preserve">УК-6.2, </w:t>
            </w:r>
          </w:p>
          <w:p w14:paraId="12592A5B" w14:textId="77777777" w:rsidR="005D39E4" w:rsidRPr="0062101A" w:rsidRDefault="005D39E4" w:rsidP="005D39E4">
            <w:pPr>
              <w:rPr>
                <w:color w:val="auto"/>
                <w:sz w:val="20"/>
              </w:rPr>
            </w:pPr>
            <w:r w:rsidRPr="0062101A">
              <w:rPr>
                <w:color w:val="auto"/>
                <w:sz w:val="22"/>
                <w:szCs w:val="22"/>
              </w:rPr>
              <w:t>УК-6.3</w:t>
            </w:r>
          </w:p>
        </w:tc>
        <w:tc>
          <w:tcPr>
            <w:tcW w:w="1270" w:type="dxa"/>
            <w:gridSpan w:val="6"/>
          </w:tcPr>
          <w:p w14:paraId="01BAA4FA" w14:textId="77777777" w:rsidR="005D39E4" w:rsidRPr="0062101A" w:rsidRDefault="005D39E4" w:rsidP="005D39E4">
            <w:pPr>
              <w:jc w:val="center"/>
              <w:rPr>
                <w:color w:val="auto"/>
                <w:sz w:val="20"/>
              </w:rPr>
            </w:pPr>
            <w:r w:rsidRPr="0062101A">
              <w:rPr>
                <w:color w:val="auto"/>
                <w:sz w:val="20"/>
              </w:rPr>
              <w:t>У,З,В</w:t>
            </w:r>
          </w:p>
        </w:tc>
        <w:tc>
          <w:tcPr>
            <w:tcW w:w="929" w:type="dxa"/>
            <w:gridSpan w:val="6"/>
          </w:tcPr>
          <w:p w14:paraId="7057BBF8" w14:textId="77777777" w:rsidR="005D39E4" w:rsidRPr="0062101A" w:rsidRDefault="005D39E4" w:rsidP="005D39E4">
            <w:pPr>
              <w:rPr>
                <w:color w:val="auto"/>
                <w:sz w:val="20"/>
              </w:rPr>
            </w:pPr>
            <w:r w:rsidRPr="0062101A">
              <w:rPr>
                <w:color w:val="auto"/>
                <w:sz w:val="20"/>
              </w:rPr>
              <w:t>1-3 мин.</w:t>
            </w:r>
          </w:p>
        </w:tc>
      </w:tr>
      <w:tr w:rsidR="005D39E4" w:rsidRPr="0062101A" w14:paraId="2BBC04DA" w14:textId="77777777" w:rsidTr="00EB3308">
        <w:trPr>
          <w:gridAfter w:val="2"/>
          <w:wAfter w:w="145" w:type="dxa"/>
        </w:trPr>
        <w:tc>
          <w:tcPr>
            <w:tcW w:w="382" w:type="dxa"/>
          </w:tcPr>
          <w:p w14:paraId="6E6456F0" w14:textId="77777777" w:rsidR="005D39E4" w:rsidRPr="0062101A" w:rsidRDefault="005D39E4" w:rsidP="005D39E4">
            <w:pPr>
              <w:numPr>
                <w:ilvl w:val="0"/>
                <w:numId w:val="32"/>
              </w:numPr>
              <w:ind w:left="426"/>
              <w:rPr>
                <w:color w:val="auto"/>
                <w:sz w:val="20"/>
              </w:rPr>
            </w:pPr>
          </w:p>
        </w:tc>
        <w:tc>
          <w:tcPr>
            <w:tcW w:w="1967" w:type="dxa"/>
            <w:gridSpan w:val="6"/>
          </w:tcPr>
          <w:p w14:paraId="1A68152C" w14:textId="77777777" w:rsidR="005D39E4" w:rsidRPr="0062101A" w:rsidRDefault="005D39E4" w:rsidP="005D39E4">
            <w:pPr>
              <w:rPr>
                <w:color w:val="auto"/>
                <w:sz w:val="20"/>
              </w:rPr>
            </w:pPr>
            <w:r w:rsidRPr="0062101A">
              <w:rPr>
                <w:color w:val="auto"/>
                <w:sz w:val="20"/>
              </w:rPr>
              <w:t>Социальное существо, включенное в общественные отношения и являющееся деятелем общественного развития</w:t>
            </w:r>
          </w:p>
        </w:tc>
        <w:tc>
          <w:tcPr>
            <w:tcW w:w="2849" w:type="dxa"/>
            <w:gridSpan w:val="6"/>
          </w:tcPr>
          <w:p w14:paraId="260106B0" w14:textId="77777777" w:rsidR="005D39E4" w:rsidRPr="0062101A" w:rsidRDefault="005D39E4" w:rsidP="005D39E4">
            <w:pPr>
              <w:rPr>
                <w:color w:val="auto"/>
                <w:sz w:val="20"/>
              </w:rPr>
            </w:pPr>
            <w:r w:rsidRPr="0062101A">
              <w:rPr>
                <w:color w:val="auto"/>
                <w:sz w:val="20"/>
              </w:rPr>
              <w:t>а) индивид</w:t>
            </w:r>
          </w:p>
          <w:p w14:paraId="106A4F47" w14:textId="77777777" w:rsidR="005D39E4" w:rsidRPr="0062101A" w:rsidRDefault="005D39E4" w:rsidP="005D39E4">
            <w:pPr>
              <w:rPr>
                <w:color w:val="auto"/>
                <w:sz w:val="20"/>
              </w:rPr>
            </w:pPr>
            <w:r w:rsidRPr="0062101A">
              <w:rPr>
                <w:color w:val="auto"/>
                <w:sz w:val="20"/>
              </w:rPr>
              <w:t>б) личность</w:t>
            </w:r>
          </w:p>
          <w:p w14:paraId="59701941" w14:textId="77777777" w:rsidR="005D39E4" w:rsidRPr="0062101A" w:rsidRDefault="005D39E4" w:rsidP="005D39E4">
            <w:pPr>
              <w:rPr>
                <w:color w:val="auto"/>
                <w:sz w:val="20"/>
              </w:rPr>
            </w:pPr>
            <w:r w:rsidRPr="0062101A">
              <w:rPr>
                <w:color w:val="auto"/>
                <w:sz w:val="20"/>
              </w:rPr>
              <w:t>в) индивидуальность г) психотип</w:t>
            </w:r>
          </w:p>
          <w:p w14:paraId="3C85B0E0" w14:textId="77777777" w:rsidR="005D39E4" w:rsidRPr="0062101A" w:rsidRDefault="005D39E4" w:rsidP="005D39E4">
            <w:pPr>
              <w:shd w:val="clear" w:color="auto" w:fill="FFFFFF"/>
              <w:rPr>
                <w:color w:val="auto"/>
                <w:sz w:val="20"/>
                <w:lang w:eastAsia="en-US"/>
              </w:rPr>
            </w:pPr>
          </w:p>
        </w:tc>
        <w:tc>
          <w:tcPr>
            <w:tcW w:w="1133" w:type="dxa"/>
            <w:gridSpan w:val="3"/>
          </w:tcPr>
          <w:p w14:paraId="6FDF482E" w14:textId="4CE83BF6" w:rsidR="005D39E4" w:rsidRPr="0062101A" w:rsidRDefault="005D39E4" w:rsidP="005D39E4">
            <w:pPr>
              <w:rPr>
                <w:color w:val="auto"/>
                <w:sz w:val="20"/>
              </w:rPr>
            </w:pPr>
          </w:p>
        </w:tc>
        <w:tc>
          <w:tcPr>
            <w:tcW w:w="1072" w:type="dxa"/>
            <w:gridSpan w:val="6"/>
          </w:tcPr>
          <w:p w14:paraId="63E0FF80" w14:textId="77777777" w:rsidR="005D39E4" w:rsidRPr="0062101A" w:rsidRDefault="005D39E4" w:rsidP="005D39E4">
            <w:pPr>
              <w:rPr>
                <w:color w:val="auto"/>
                <w:sz w:val="22"/>
                <w:szCs w:val="22"/>
              </w:rPr>
            </w:pPr>
            <w:r w:rsidRPr="0062101A">
              <w:rPr>
                <w:color w:val="auto"/>
                <w:sz w:val="22"/>
                <w:szCs w:val="22"/>
              </w:rPr>
              <w:t xml:space="preserve">УК-6.1, </w:t>
            </w:r>
          </w:p>
          <w:p w14:paraId="49B6B5D4" w14:textId="77777777" w:rsidR="005D39E4" w:rsidRPr="0062101A" w:rsidRDefault="005D39E4" w:rsidP="005D39E4">
            <w:pPr>
              <w:rPr>
                <w:color w:val="auto"/>
                <w:sz w:val="22"/>
                <w:szCs w:val="22"/>
              </w:rPr>
            </w:pPr>
            <w:r w:rsidRPr="0062101A">
              <w:rPr>
                <w:color w:val="auto"/>
                <w:sz w:val="22"/>
                <w:szCs w:val="22"/>
              </w:rPr>
              <w:t xml:space="preserve">УК-6.2, </w:t>
            </w:r>
          </w:p>
          <w:p w14:paraId="016A682D" w14:textId="77777777" w:rsidR="005D39E4" w:rsidRPr="0062101A" w:rsidRDefault="005D39E4" w:rsidP="005D39E4">
            <w:pPr>
              <w:rPr>
                <w:color w:val="auto"/>
                <w:sz w:val="20"/>
              </w:rPr>
            </w:pPr>
            <w:r w:rsidRPr="0062101A">
              <w:rPr>
                <w:color w:val="auto"/>
                <w:sz w:val="22"/>
                <w:szCs w:val="22"/>
              </w:rPr>
              <w:t>УК-6.3</w:t>
            </w:r>
          </w:p>
        </w:tc>
        <w:tc>
          <w:tcPr>
            <w:tcW w:w="1270" w:type="dxa"/>
            <w:gridSpan w:val="6"/>
          </w:tcPr>
          <w:p w14:paraId="6A2B37DF" w14:textId="77777777" w:rsidR="005D39E4" w:rsidRPr="0062101A" w:rsidRDefault="005D39E4" w:rsidP="005D39E4">
            <w:pPr>
              <w:rPr>
                <w:color w:val="auto"/>
                <w:sz w:val="20"/>
              </w:rPr>
            </w:pPr>
            <w:r w:rsidRPr="0062101A">
              <w:rPr>
                <w:color w:val="auto"/>
                <w:sz w:val="20"/>
              </w:rPr>
              <w:t>У,З,В</w:t>
            </w:r>
          </w:p>
        </w:tc>
        <w:tc>
          <w:tcPr>
            <w:tcW w:w="929" w:type="dxa"/>
            <w:gridSpan w:val="6"/>
          </w:tcPr>
          <w:p w14:paraId="170B68B1" w14:textId="77777777" w:rsidR="005D39E4" w:rsidRPr="0062101A" w:rsidRDefault="005D39E4" w:rsidP="005D39E4">
            <w:pPr>
              <w:rPr>
                <w:color w:val="auto"/>
                <w:sz w:val="20"/>
              </w:rPr>
            </w:pPr>
            <w:r w:rsidRPr="0062101A">
              <w:rPr>
                <w:color w:val="auto"/>
                <w:sz w:val="20"/>
              </w:rPr>
              <w:t>1-3 мин.</w:t>
            </w:r>
          </w:p>
        </w:tc>
      </w:tr>
      <w:tr w:rsidR="005D39E4" w:rsidRPr="0062101A" w14:paraId="291F6849" w14:textId="77777777" w:rsidTr="00EB3308">
        <w:trPr>
          <w:gridAfter w:val="2"/>
          <w:wAfter w:w="145" w:type="dxa"/>
        </w:trPr>
        <w:tc>
          <w:tcPr>
            <w:tcW w:w="382" w:type="dxa"/>
          </w:tcPr>
          <w:p w14:paraId="6712DBA9" w14:textId="77777777" w:rsidR="005D39E4" w:rsidRPr="0062101A" w:rsidRDefault="005D39E4" w:rsidP="005D39E4">
            <w:pPr>
              <w:numPr>
                <w:ilvl w:val="0"/>
                <w:numId w:val="32"/>
              </w:numPr>
              <w:ind w:left="426"/>
              <w:rPr>
                <w:color w:val="auto"/>
                <w:sz w:val="20"/>
              </w:rPr>
            </w:pPr>
          </w:p>
        </w:tc>
        <w:tc>
          <w:tcPr>
            <w:tcW w:w="1967" w:type="dxa"/>
            <w:gridSpan w:val="6"/>
          </w:tcPr>
          <w:p w14:paraId="5981D2A3" w14:textId="77777777" w:rsidR="005D39E4" w:rsidRPr="0062101A" w:rsidRDefault="005D39E4" w:rsidP="005D39E4">
            <w:pPr>
              <w:rPr>
                <w:color w:val="auto"/>
                <w:sz w:val="20"/>
              </w:rPr>
            </w:pPr>
            <w:r w:rsidRPr="0062101A">
              <w:rPr>
                <w:color w:val="auto"/>
                <w:sz w:val="20"/>
              </w:rPr>
              <w:t>К агентам первичной социализации можно отнести:</w:t>
            </w:r>
          </w:p>
        </w:tc>
        <w:tc>
          <w:tcPr>
            <w:tcW w:w="2849" w:type="dxa"/>
            <w:gridSpan w:val="6"/>
          </w:tcPr>
          <w:p w14:paraId="647A94CC" w14:textId="77777777" w:rsidR="005D39E4" w:rsidRPr="0062101A" w:rsidRDefault="005D39E4" w:rsidP="005D39E4">
            <w:pPr>
              <w:rPr>
                <w:color w:val="auto"/>
                <w:sz w:val="20"/>
              </w:rPr>
            </w:pPr>
            <w:r w:rsidRPr="0062101A">
              <w:rPr>
                <w:color w:val="auto"/>
                <w:sz w:val="20"/>
              </w:rPr>
              <w:t>а) бабушек и дедушек; б) коллег по работе;</w:t>
            </w:r>
          </w:p>
          <w:p w14:paraId="4DAB514A" w14:textId="77777777" w:rsidR="005D39E4" w:rsidRPr="0062101A" w:rsidRDefault="005D39E4" w:rsidP="005D39E4">
            <w:pPr>
              <w:rPr>
                <w:color w:val="auto"/>
                <w:sz w:val="20"/>
              </w:rPr>
            </w:pPr>
            <w:r w:rsidRPr="0062101A">
              <w:rPr>
                <w:color w:val="auto"/>
                <w:sz w:val="20"/>
              </w:rPr>
              <w:t>в) однокурсников.</w:t>
            </w:r>
          </w:p>
          <w:p w14:paraId="405A7566" w14:textId="77777777" w:rsidR="005D39E4" w:rsidRPr="0062101A" w:rsidRDefault="005D39E4" w:rsidP="005D39E4">
            <w:pPr>
              <w:shd w:val="clear" w:color="auto" w:fill="FFFFFF"/>
              <w:rPr>
                <w:color w:val="auto"/>
                <w:sz w:val="20"/>
                <w:lang w:eastAsia="en-US"/>
              </w:rPr>
            </w:pPr>
          </w:p>
        </w:tc>
        <w:tc>
          <w:tcPr>
            <w:tcW w:w="1133" w:type="dxa"/>
            <w:gridSpan w:val="3"/>
          </w:tcPr>
          <w:p w14:paraId="6956AB02" w14:textId="04511FC4" w:rsidR="005D39E4" w:rsidRPr="0062101A" w:rsidRDefault="005D39E4" w:rsidP="005D39E4">
            <w:pPr>
              <w:rPr>
                <w:color w:val="auto"/>
                <w:sz w:val="20"/>
              </w:rPr>
            </w:pPr>
          </w:p>
        </w:tc>
        <w:tc>
          <w:tcPr>
            <w:tcW w:w="1072" w:type="dxa"/>
            <w:gridSpan w:val="6"/>
          </w:tcPr>
          <w:p w14:paraId="3CEB6D94" w14:textId="77777777" w:rsidR="005D39E4" w:rsidRPr="0062101A" w:rsidRDefault="005D39E4" w:rsidP="005D39E4">
            <w:pPr>
              <w:rPr>
                <w:color w:val="auto"/>
                <w:sz w:val="22"/>
                <w:szCs w:val="22"/>
              </w:rPr>
            </w:pPr>
            <w:r w:rsidRPr="0062101A">
              <w:rPr>
                <w:color w:val="auto"/>
                <w:sz w:val="22"/>
                <w:szCs w:val="22"/>
              </w:rPr>
              <w:t xml:space="preserve">УК-6.1, </w:t>
            </w:r>
          </w:p>
          <w:p w14:paraId="2ED7984A" w14:textId="77777777" w:rsidR="005D39E4" w:rsidRPr="0062101A" w:rsidRDefault="005D39E4" w:rsidP="005D39E4">
            <w:pPr>
              <w:rPr>
                <w:color w:val="auto"/>
                <w:sz w:val="22"/>
                <w:szCs w:val="22"/>
              </w:rPr>
            </w:pPr>
            <w:r w:rsidRPr="0062101A">
              <w:rPr>
                <w:color w:val="auto"/>
                <w:sz w:val="22"/>
                <w:szCs w:val="22"/>
              </w:rPr>
              <w:t xml:space="preserve">УК-6.2, </w:t>
            </w:r>
          </w:p>
          <w:p w14:paraId="1FFA1A56" w14:textId="77777777" w:rsidR="005D39E4" w:rsidRPr="0062101A" w:rsidRDefault="005D39E4" w:rsidP="005D39E4">
            <w:pPr>
              <w:rPr>
                <w:color w:val="auto"/>
                <w:sz w:val="20"/>
              </w:rPr>
            </w:pPr>
            <w:r w:rsidRPr="0062101A">
              <w:rPr>
                <w:color w:val="auto"/>
                <w:sz w:val="22"/>
                <w:szCs w:val="22"/>
              </w:rPr>
              <w:t>УК-6.3</w:t>
            </w:r>
          </w:p>
        </w:tc>
        <w:tc>
          <w:tcPr>
            <w:tcW w:w="1270" w:type="dxa"/>
            <w:gridSpan w:val="6"/>
          </w:tcPr>
          <w:p w14:paraId="58D12BB5" w14:textId="77777777" w:rsidR="005D39E4" w:rsidRPr="0062101A" w:rsidRDefault="005D39E4" w:rsidP="005D39E4">
            <w:pPr>
              <w:rPr>
                <w:color w:val="auto"/>
                <w:sz w:val="20"/>
              </w:rPr>
            </w:pPr>
            <w:r w:rsidRPr="0062101A">
              <w:rPr>
                <w:color w:val="auto"/>
                <w:sz w:val="20"/>
              </w:rPr>
              <w:t>У,З,В</w:t>
            </w:r>
          </w:p>
        </w:tc>
        <w:tc>
          <w:tcPr>
            <w:tcW w:w="929" w:type="dxa"/>
            <w:gridSpan w:val="6"/>
          </w:tcPr>
          <w:p w14:paraId="6B86B01E" w14:textId="77777777" w:rsidR="005D39E4" w:rsidRPr="0062101A" w:rsidRDefault="005D39E4" w:rsidP="005D39E4">
            <w:pPr>
              <w:rPr>
                <w:color w:val="auto"/>
                <w:sz w:val="20"/>
              </w:rPr>
            </w:pPr>
            <w:r w:rsidRPr="0062101A">
              <w:rPr>
                <w:color w:val="auto"/>
                <w:sz w:val="20"/>
              </w:rPr>
              <w:t>1-3 мин.</w:t>
            </w:r>
          </w:p>
        </w:tc>
      </w:tr>
      <w:tr w:rsidR="005D39E4" w:rsidRPr="0062101A" w14:paraId="0EFAB5A1" w14:textId="77777777" w:rsidTr="00EB3308">
        <w:trPr>
          <w:gridAfter w:val="2"/>
          <w:wAfter w:w="145" w:type="dxa"/>
        </w:trPr>
        <w:tc>
          <w:tcPr>
            <w:tcW w:w="382" w:type="dxa"/>
          </w:tcPr>
          <w:p w14:paraId="34F075E3" w14:textId="77777777" w:rsidR="005D39E4" w:rsidRPr="0062101A" w:rsidRDefault="005D39E4" w:rsidP="005D39E4">
            <w:pPr>
              <w:numPr>
                <w:ilvl w:val="0"/>
                <w:numId w:val="32"/>
              </w:numPr>
              <w:ind w:left="426"/>
              <w:rPr>
                <w:color w:val="auto"/>
                <w:sz w:val="20"/>
              </w:rPr>
            </w:pPr>
          </w:p>
        </w:tc>
        <w:tc>
          <w:tcPr>
            <w:tcW w:w="1967" w:type="dxa"/>
            <w:gridSpan w:val="6"/>
          </w:tcPr>
          <w:p w14:paraId="07E7563E" w14:textId="77777777" w:rsidR="005D39E4" w:rsidRPr="0062101A" w:rsidRDefault="005D39E4" w:rsidP="005D39E4">
            <w:pPr>
              <w:rPr>
                <w:color w:val="auto"/>
                <w:sz w:val="20"/>
              </w:rPr>
            </w:pPr>
            <w:r w:rsidRPr="0062101A">
              <w:rPr>
                <w:color w:val="auto"/>
                <w:sz w:val="20"/>
              </w:rPr>
              <w:t>Процесс социализации означает:</w:t>
            </w:r>
          </w:p>
          <w:p w14:paraId="50E434A8" w14:textId="77777777" w:rsidR="005D39E4" w:rsidRPr="0062101A" w:rsidRDefault="005D39E4" w:rsidP="005D39E4">
            <w:pPr>
              <w:rPr>
                <w:color w:val="auto"/>
                <w:sz w:val="20"/>
              </w:rPr>
            </w:pPr>
          </w:p>
        </w:tc>
        <w:tc>
          <w:tcPr>
            <w:tcW w:w="2849" w:type="dxa"/>
            <w:gridSpan w:val="6"/>
          </w:tcPr>
          <w:p w14:paraId="5DC4EA58" w14:textId="77777777" w:rsidR="005D39E4" w:rsidRPr="0062101A" w:rsidRDefault="005D39E4" w:rsidP="005D39E4">
            <w:pPr>
              <w:rPr>
                <w:color w:val="auto"/>
                <w:sz w:val="20"/>
              </w:rPr>
            </w:pPr>
            <w:r w:rsidRPr="0062101A">
              <w:rPr>
                <w:color w:val="auto"/>
                <w:sz w:val="20"/>
              </w:rPr>
              <w:t>а) привыкание к условиям жизни</w:t>
            </w:r>
          </w:p>
          <w:p w14:paraId="665F1F96" w14:textId="77777777" w:rsidR="005D39E4" w:rsidRPr="0062101A" w:rsidRDefault="005D39E4" w:rsidP="005D39E4">
            <w:pPr>
              <w:rPr>
                <w:color w:val="auto"/>
                <w:sz w:val="20"/>
              </w:rPr>
            </w:pPr>
            <w:r w:rsidRPr="0062101A">
              <w:rPr>
                <w:color w:val="auto"/>
                <w:sz w:val="20"/>
              </w:rPr>
              <w:t xml:space="preserve">б) формирование личностных и гражданских качеств личности </w:t>
            </w:r>
          </w:p>
          <w:p w14:paraId="6A4BB3BA" w14:textId="77777777" w:rsidR="005D39E4" w:rsidRPr="0062101A" w:rsidRDefault="005D39E4" w:rsidP="005D39E4">
            <w:pPr>
              <w:rPr>
                <w:color w:val="auto"/>
                <w:sz w:val="20"/>
              </w:rPr>
            </w:pPr>
            <w:r w:rsidRPr="0062101A">
              <w:rPr>
                <w:color w:val="auto"/>
                <w:sz w:val="20"/>
              </w:rPr>
              <w:t>в) формирование научного мировоззрения</w:t>
            </w:r>
          </w:p>
          <w:p w14:paraId="753AD889" w14:textId="77777777" w:rsidR="005D39E4" w:rsidRPr="0062101A" w:rsidRDefault="005D39E4" w:rsidP="005D39E4">
            <w:pPr>
              <w:jc w:val="both"/>
              <w:rPr>
                <w:color w:val="auto"/>
                <w:sz w:val="20"/>
              </w:rPr>
            </w:pPr>
            <w:r w:rsidRPr="0062101A">
              <w:rPr>
                <w:color w:val="auto"/>
                <w:sz w:val="20"/>
              </w:rPr>
              <w:t>г) внезапное, насильственное изменение</w:t>
            </w:r>
          </w:p>
        </w:tc>
        <w:tc>
          <w:tcPr>
            <w:tcW w:w="1133" w:type="dxa"/>
            <w:gridSpan w:val="3"/>
          </w:tcPr>
          <w:p w14:paraId="6D91E42C" w14:textId="373C5C0C" w:rsidR="005D39E4" w:rsidRPr="0062101A" w:rsidRDefault="005D39E4" w:rsidP="005D39E4">
            <w:pPr>
              <w:rPr>
                <w:color w:val="auto"/>
                <w:sz w:val="20"/>
              </w:rPr>
            </w:pPr>
          </w:p>
        </w:tc>
        <w:tc>
          <w:tcPr>
            <w:tcW w:w="1072" w:type="dxa"/>
            <w:gridSpan w:val="6"/>
          </w:tcPr>
          <w:p w14:paraId="10EB551D" w14:textId="77777777" w:rsidR="005D39E4" w:rsidRPr="0062101A" w:rsidRDefault="005D39E4" w:rsidP="005D39E4">
            <w:pPr>
              <w:rPr>
                <w:color w:val="auto"/>
                <w:sz w:val="22"/>
                <w:szCs w:val="22"/>
              </w:rPr>
            </w:pPr>
            <w:r w:rsidRPr="0062101A">
              <w:rPr>
                <w:color w:val="auto"/>
                <w:sz w:val="22"/>
                <w:szCs w:val="22"/>
              </w:rPr>
              <w:t xml:space="preserve">УК-6.1, </w:t>
            </w:r>
          </w:p>
          <w:p w14:paraId="2F2CE705" w14:textId="77777777" w:rsidR="005D39E4" w:rsidRPr="0062101A" w:rsidRDefault="005D39E4" w:rsidP="005D39E4">
            <w:pPr>
              <w:rPr>
                <w:color w:val="auto"/>
                <w:sz w:val="22"/>
                <w:szCs w:val="22"/>
              </w:rPr>
            </w:pPr>
            <w:r w:rsidRPr="0062101A">
              <w:rPr>
                <w:color w:val="auto"/>
                <w:sz w:val="22"/>
                <w:szCs w:val="22"/>
              </w:rPr>
              <w:t xml:space="preserve">УК-6.2, </w:t>
            </w:r>
          </w:p>
          <w:p w14:paraId="68A7681B" w14:textId="77777777" w:rsidR="005D39E4" w:rsidRPr="0062101A" w:rsidRDefault="005D39E4" w:rsidP="005D39E4">
            <w:pPr>
              <w:rPr>
                <w:color w:val="auto"/>
                <w:sz w:val="20"/>
              </w:rPr>
            </w:pPr>
            <w:r w:rsidRPr="0062101A">
              <w:rPr>
                <w:color w:val="auto"/>
                <w:sz w:val="22"/>
                <w:szCs w:val="22"/>
              </w:rPr>
              <w:t>УК-6.3</w:t>
            </w:r>
          </w:p>
        </w:tc>
        <w:tc>
          <w:tcPr>
            <w:tcW w:w="1270" w:type="dxa"/>
            <w:gridSpan w:val="6"/>
          </w:tcPr>
          <w:p w14:paraId="7951C3F9" w14:textId="77777777" w:rsidR="005D39E4" w:rsidRPr="0062101A" w:rsidRDefault="005D39E4" w:rsidP="005D39E4">
            <w:pPr>
              <w:jc w:val="center"/>
              <w:rPr>
                <w:color w:val="auto"/>
                <w:sz w:val="20"/>
              </w:rPr>
            </w:pPr>
            <w:r w:rsidRPr="0062101A">
              <w:rPr>
                <w:color w:val="auto"/>
                <w:sz w:val="20"/>
              </w:rPr>
              <w:t>У,З,В</w:t>
            </w:r>
          </w:p>
        </w:tc>
        <w:tc>
          <w:tcPr>
            <w:tcW w:w="929" w:type="dxa"/>
            <w:gridSpan w:val="6"/>
          </w:tcPr>
          <w:p w14:paraId="50D82470" w14:textId="77777777" w:rsidR="005D39E4" w:rsidRPr="0062101A" w:rsidRDefault="005D39E4" w:rsidP="005D39E4">
            <w:pPr>
              <w:rPr>
                <w:color w:val="auto"/>
                <w:sz w:val="20"/>
              </w:rPr>
            </w:pPr>
            <w:r w:rsidRPr="0062101A">
              <w:rPr>
                <w:color w:val="auto"/>
                <w:sz w:val="20"/>
              </w:rPr>
              <w:t>1-3 мин.</w:t>
            </w:r>
          </w:p>
        </w:tc>
      </w:tr>
      <w:tr w:rsidR="005D39E4" w:rsidRPr="0062101A" w14:paraId="57DB912E" w14:textId="77777777" w:rsidTr="00EB3308">
        <w:trPr>
          <w:gridAfter w:val="1"/>
          <w:wAfter w:w="137" w:type="dxa"/>
        </w:trPr>
        <w:tc>
          <w:tcPr>
            <w:tcW w:w="9610" w:type="dxa"/>
            <w:gridSpan w:val="35"/>
          </w:tcPr>
          <w:p w14:paraId="4316AC44" w14:textId="77777777" w:rsidR="005D39E4" w:rsidRPr="0062101A" w:rsidRDefault="005D39E4" w:rsidP="005D39E4">
            <w:pPr>
              <w:rPr>
                <w:color w:val="auto"/>
                <w:sz w:val="20"/>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5D39E4" w:rsidRPr="0062101A" w14:paraId="27498B7D" w14:textId="77777777" w:rsidTr="00EB3308">
        <w:trPr>
          <w:gridAfter w:val="1"/>
          <w:wAfter w:w="137" w:type="dxa"/>
        </w:trPr>
        <w:tc>
          <w:tcPr>
            <w:tcW w:w="9610" w:type="dxa"/>
            <w:gridSpan w:val="35"/>
          </w:tcPr>
          <w:p w14:paraId="1D5D81CE" w14:textId="77777777" w:rsidR="005D39E4" w:rsidRPr="0062101A" w:rsidRDefault="005D39E4" w:rsidP="005D39E4">
            <w:pPr>
              <w:rPr>
                <w:color w:val="auto"/>
                <w:szCs w:val="24"/>
              </w:rPr>
            </w:pPr>
            <w:r w:rsidRPr="0062101A">
              <w:rPr>
                <w:color w:val="auto"/>
                <w:szCs w:val="24"/>
              </w:rPr>
              <w:t>Инструкция: прочитайте текст и установите последовательность</w:t>
            </w:r>
          </w:p>
        </w:tc>
      </w:tr>
      <w:tr w:rsidR="005D39E4" w:rsidRPr="0062101A" w14:paraId="7922D8C0" w14:textId="77777777" w:rsidTr="00EB3308">
        <w:trPr>
          <w:gridAfter w:val="2"/>
          <w:wAfter w:w="145" w:type="dxa"/>
        </w:trPr>
        <w:tc>
          <w:tcPr>
            <w:tcW w:w="430" w:type="dxa"/>
            <w:gridSpan w:val="2"/>
          </w:tcPr>
          <w:p w14:paraId="4B78F11C" w14:textId="77777777" w:rsidR="005D39E4" w:rsidRPr="0062101A" w:rsidRDefault="005D39E4" w:rsidP="005D39E4">
            <w:pPr>
              <w:numPr>
                <w:ilvl w:val="0"/>
                <w:numId w:val="32"/>
              </w:numPr>
              <w:ind w:left="426"/>
              <w:rPr>
                <w:color w:val="auto"/>
                <w:sz w:val="20"/>
              </w:rPr>
            </w:pPr>
          </w:p>
        </w:tc>
        <w:tc>
          <w:tcPr>
            <w:tcW w:w="1943" w:type="dxa"/>
            <w:gridSpan w:val="6"/>
          </w:tcPr>
          <w:p w14:paraId="79C68993" w14:textId="77777777" w:rsidR="005D39E4" w:rsidRPr="0062101A" w:rsidRDefault="005D39E4" w:rsidP="005D39E4">
            <w:pPr>
              <w:rPr>
                <w:color w:val="auto"/>
                <w:sz w:val="20"/>
              </w:rPr>
            </w:pPr>
            <w:r w:rsidRPr="0062101A">
              <w:rPr>
                <w:color w:val="auto"/>
                <w:sz w:val="20"/>
              </w:rPr>
              <w:t>С целью эффективного взаимодействия с инвалидом по зрению при приеме на работу необходимо следовать определенной последовательности действий:</w:t>
            </w:r>
          </w:p>
        </w:tc>
        <w:tc>
          <w:tcPr>
            <w:tcW w:w="2551" w:type="dxa"/>
            <w:gridSpan w:val="4"/>
          </w:tcPr>
          <w:p w14:paraId="5098B467" w14:textId="77777777" w:rsidR="005D39E4" w:rsidRPr="0062101A" w:rsidRDefault="005D39E4" w:rsidP="005D39E4">
            <w:pPr>
              <w:rPr>
                <w:color w:val="auto"/>
                <w:sz w:val="20"/>
              </w:rPr>
            </w:pPr>
            <w:r w:rsidRPr="0062101A">
              <w:rPr>
                <w:color w:val="auto"/>
                <w:sz w:val="20"/>
              </w:rPr>
              <w:t xml:space="preserve">1) Обеспечить доступ к информации и документам в формате доступном для инвалида по зрению (предоставить информацию в аудиоформате, в брайле или через специализированные программы). </w:t>
            </w:r>
          </w:p>
          <w:p w14:paraId="0D4DB1C2" w14:textId="77777777" w:rsidR="005D39E4" w:rsidRPr="0062101A" w:rsidRDefault="005D39E4" w:rsidP="005D39E4">
            <w:pPr>
              <w:rPr>
                <w:color w:val="auto"/>
                <w:sz w:val="20"/>
              </w:rPr>
            </w:pPr>
            <w:r w:rsidRPr="0062101A">
              <w:rPr>
                <w:color w:val="auto"/>
                <w:sz w:val="20"/>
              </w:rPr>
              <w:lastRenderedPageBreak/>
              <w:t xml:space="preserve">2) Подготовить рабочее место, учитывая потребности инвалида по зрению (предоставить адаптивные технологии, организовать удобное освещение и расположение мебели). </w:t>
            </w:r>
          </w:p>
          <w:p w14:paraId="78A906E3" w14:textId="77777777" w:rsidR="005D39E4" w:rsidRPr="0062101A" w:rsidRDefault="005D39E4" w:rsidP="005D39E4">
            <w:pPr>
              <w:rPr>
                <w:color w:val="auto"/>
                <w:sz w:val="20"/>
              </w:rPr>
            </w:pPr>
            <w:r w:rsidRPr="0062101A">
              <w:rPr>
                <w:color w:val="auto"/>
                <w:sz w:val="20"/>
              </w:rPr>
              <w:t xml:space="preserve">3) Предоставить обучение и поддержку по использованию адаптивных технологий и программ. </w:t>
            </w:r>
          </w:p>
          <w:p w14:paraId="077A2123" w14:textId="77777777" w:rsidR="005D39E4" w:rsidRPr="0062101A" w:rsidRDefault="005D39E4" w:rsidP="005D39E4">
            <w:pPr>
              <w:rPr>
                <w:color w:val="auto"/>
                <w:sz w:val="20"/>
              </w:rPr>
            </w:pPr>
            <w:r w:rsidRPr="0062101A">
              <w:rPr>
                <w:color w:val="auto"/>
                <w:sz w:val="20"/>
              </w:rPr>
              <w:t xml:space="preserve">4) Организовать процесс коммуникации, учитывая особенности зрительной недостаточности (использовать четкие и ясные формулировки, предоставлять информацию устно при необходимости). </w:t>
            </w:r>
          </w:p>
          <w:p w14:paraId="7355FA21" w14:textId="77777777" w:rsidR="005D39E4" w:rsidRPr="0062101A" w:rsidRDefault="005D39E4" w:rsidP="005D39E4">
            <w:pPr>
              <w:rPr>
                <w:color w:val="auto"/>
                <w:sz w:val="20"/>
              </w:rPr>
            </w:pPr>
            <w:r w:rsidRPr="0062101A">
              <w:rPr>
                <w:color w:val="auto"/>
                <w:sz w:val="20"/>
              </w:rPr>
              <w:t>5) Провести оценку рабочего места и процессов взаимодействия с инвалидом по зрению для дальнейшего улучшения условий труда и адаптации.</w:t>
            </w:r>
          </w:p>
        </w:tc>
        <w:tc>
          <w:tcPr>
            <w:tcW w:w="2013" w:type="dxa"/>
            <w:gridSpan w:val="7"/>
          </w:tcPr>
          <w:p w14:paraId="0E3289B6" w14:textId="21A41AE4" w:rsidR="005D39E4" w:rsidRPr="0062101A" w:rsidRDefault="005D39E4" w:rsidP="005D39E4">
            <w:pPr>
              <w:rPr>
                <w:color w:val="auto"/>
                <w:sz w:val="20"/>
              </w:rPr>
            </w:pPr>
          </w:p>
        </w:tc>
        <w:tc>
          <w:tcPr>
            <w:tcW w:w="1134" w:type="dxa"/>
            <w:gridSpan w:val="7"/>
          </w:tcPr>
          <w:p w14:paraId="43D9CA95" w14:textId="77777777" w:rsidR="005D39E4" w:rsidRPr="0062101A" w:rsidRDefault="005D39E4" w:rsidP="005D39E4">
            <w:pPr>
              <w:rPr>
                <w:color w:val="auto"/>
                <w:sz w:val="22"/>
                <w:szCs w:val="22"/>
              </w:rPr>
            </w:pPr>
            <w:r w:rsidRPr="0062101A">
              <w:rPr>
                <w:color w:val="auto"/>
                <w:sz w:val="22"/>
                <w:szCs w:val="22"/>
              </w:rPr>
              <w:t xml:space="preserve">УК-6.1, </w:t>
            </w:r>
          </w:p>
          <w:p w14:paraId="153D8A34" w14:textId="77777777" w:rsidR="005D39E4" w:rsidRPr="0062101A" w:rsidRDefault="005D39E4" w:rsidP="005D39E4">
            <w:pPr>
              <w:rPr>
                <w:color w:val="auto"/>
                <w:sz w:val="22"/>
                <w:szCs w:val="22"/>
              </w:rPr>
            </w:pPr>
            <w:r w:rsidRPr="0062101A">
              <w:rPr>
                <w:color w:val="auto"/>
                <w:sz w:val="22"/>
                <w:szCs w:val="22"/>
              </w:rPr>
              <w:t xml:space="preserve">УК-6.2, </w:t>
            </w:r>
          </w:p>
          <w:p w14:paraId="74EB98B9" w14:textId="77777777" w:rsidR="005D39E4" w:rsidRPr="0062101A" w:rsidRDefault="005D39E4" w:rsidP="005D39E4">
            <w:pPr>
              <w:rPr>
                <w:color w:val="auto"/>
                <w:sz w:val="20"/>
              </w:rPr>
            </w:pPr>
            <w:r w:rsidRPr="0062101A">
              <w:rPr>
                <w:color w:val="auto"/>
                <w:sz w:val="22"/>
                <w:szCs w:val="22"/>
              </w:rPr>
              <w:t>УК-6.3</w:t>
            </w:r>
          </w:p>
        </w:tc>
        <w:tc>
          <w:tcPr>
            <w:tcW w:w="703" w:type="dxa"/>
            <w:gridSpan w:val="4"/>
          </w:tcPr>
          <w:p w14:paraId="0D4ED504" w14:textId="77777777" w:rsidR="005D39E4" w:rsidRPr="0062101A" w:rsidRDefault="005D39E4" w:rsidP="005D39E4">
            <w:pPr>
              <w:rPr>
                <w:color w:val="auto"/>
                <w:sz w:val="20"/>
              </w:rPr>
            </w:pPr>
            <w:r w:rsidRPr="0062101A">
              <w:rPr>
                <w:color w:val="auto"/>
                <w:sz w:val="20"/>
              </w:rPr>
              <w:t>У,З,В</w:t>
            </w:r>
          </w:p>
        </w:tc>
        <w:tc>
          <w:tcPr>
            <w:tcW w:w="828" w:type="dxa"/>
            <w:gridSpan w:val="4"/>
          </w:tcPr>
          <w:p w14:paraId="244EABD5" w14:textId="77777777" w:rsidR="005D39E4" w:rsidRPr="0062101A" w:rsidRDefault="005D39E4" w:rsidP="005D39E4">
            <w:pPr>
              <w:rPr>
                <w:color w:val="auto"/>
                <w:sz w:val="20"/>
              </w:rPr>
            </w:pPr>
            <w:r w:rsidRPr="0062101A">
              <w:rPr>
                <w:color w:val="auto"/>
                <w:sz w:val="20"/>
              </w:rPr>
              <w:t>3-5 мин.</w:t>
            </w:r>
          </w:p>
        </w:tc>
      </w:tr>
      <w:tr w:rsidR="005D39E4" w:rsidRPr="0062101A" w14:paraId="5959DE2E" w14:textId="77777777" w:rsidTr="00EB3308">
        <w:trPr>
          <w:gridAfter w:val="2"/>
          <w:wAfter w:w="145" w:type="dxa"/>
        </w:trPr>
        <w:tc>
          <w:tcPr>
            <w:tcW w:w="430" w:type="dxa"/>
            <w:gridSpan w:val="2"/>
          </w:tcPr>
          <w:p w14:paraId="48E23DCD" w14:textId="77777777" w:rsidR="005D39E4" w:rsidRPr="0062101A" w:rsidRDefault="005D39E4" w:rsidP="005D39E4">
            <w:pPr>
              <w:numPr>
                <w:ilvl w:val="0"/>
                <w:numId w:val="32"/>
              </w:numPr>
              <w:ind w:left="426"/>
              <w:rPr>
                <w:color w:val="auto"/>
                <w:sz w:val="20"/>
              </w:rPr>
            </w:pPr>
          </w:p>
        </w:tc>
        <w:tc>
          <w:tcPr>
            <w:tcW w:w="1943" w:type="dxa"/>
            <w:gridSpan w:val="6"/>
          </w:tcPr>
          <w:p w14:paraId="2A69CBA6" w14:textId="77777777" w:rsidR="005D39E4" w:rsidRPr="0062101A" w:rsidRDefault="005D39E4" w:rsidP="005D39E4">
            <w:pPr>
              <w:rPr>
                <w:color w:val="auto"/>
                <w:sz w:val="20"/>
              </w:rPr>
            </w:pPr>
            <w:r w:rsidRPr="0062101A">
              <w:rPr>
                <w:color w:val="auto"/>
                <w:sz w:val="20"/>
              </w:rPr>
              <w:t>С целью эффективного взаимодействия с инвалидом с нарушением опорно-двигательного аппарата при приеме на работу необходимо следовать определенной последовательности действий:</w:t>
            </w:r>
          </w:p>
        </w:tc>
        <w:tc>
          <w:tcPr>
            <w:tcW w:w="2551" w:type="dxa"/>
            <w:gridSpan w:val="4"/>
          </w:tcPr>
          <w:p w14:paraId="37B6618B" w14:textId="77777777" w:rsidR="005D39E4" w:rsidRPr="0062101A" w:rsidRDefault="005D39E4" w:rsidP="005D39E4">
            <w:pPr>
              <w:rPr>
                <w:color w:val="auto"/>
                <w:sz w:val="20"/>
              </w:rPr>
            </w:pPr>
            <w:r w:rsidRPr="0062101A">
              <w:rPr>
                <w:color w:val="auto"/>
                <w:sz w:val="20"/>
              </w:rPr>
              <w:t>1) Провести оценку доступности рабочего места для инвалида с нарушением опорно-двигательного аппарата (обеспечить доступность рабочего стола, стула, возможность передвижения по офису, наличие специализированных устройств).</w:t>
            </w:r>
          </w:p>
          <w:p w14:paraId="6AC8DAD9" w14:textId="77777777" w:rsidR="005D39E4" w:rsidRPr="0062101A" w:rsidRDefault="005D39E4" w:rsidP="005D39E4">
            <w:pPr>
              <w:rPr>
                <w:color w:val="auto"/>
                <w:sz w:val="20"/>
              </w:rPr>
            </w:pPr>
            <w:r w:rsidRPr="0062101A">
              <w:rPr>
                <w:color w:val="auto"/>
                <w:sz w:val="20"/>
              </w:rPr>
              <w:t>2) Предоставить доступ к информации и документам без использования лестниц и препятствий (обеспечить доступ к документам в электронном формате, использовать специальные устройства для переноса и доступа к материалам).</w:t>
            </w:r>
          </w:p>
          <w:p w14:paraId="3680B05E" w14:textId="77777777" w:rsidR="005D39E4" w:rsidRPr="0062101A" w:rsidRDefault="005D39E4" w:rsidP="005D39E4">
            <w:pPr>
              <w:rPr>
                <w:color w:val="auto"/>
                <w:sz w:val="20"/>
              </w:rPr>
            </w:pPr>
            <w:r w:rsidRPr="0062101A">
              <w:rPr>
                <w:color w:val="auto"/>
                <w:sz w:val="20"/>
              </w:rPr>
              <w:t>3) Обеспечить доступ к инвалидному транспорту и удобному парковочному месту (организовать доступное парковочное место для инвалидного транспорта, обеспечить доступный подъезд к офису).</w:t>
            </w:r>
          </w:p>
          <w:p w14:paraId="01FAD19B" w14:textId="77777777" w:rsidR="005D39E4" w:rsidRPr="0062101A" w:rsidRDefault="005D39E4" w:rsidP="005D39E4">
            <w:pPr>
              <w:rPr>
                <w:color w:val="auto"/>
                <w:sz w:val="20"/>
              </w:rPr>
            </w:pPr>
            <w:r w:rsidRPr="0062101A">
              <w:rPr>
                <w:color w:val="auto"/>
                <w:sz w:val="20"/>
              </w:rPr>
              <w:t xml:space="preserve">4) Организовать процесс коммуникации и сотрудничества с учетом особенностей двигательных возможностей инвалида (предоставить возможность удаленной работы, организовать командные встречи с учетом доступности для инвалида). 5) </w:t>
            </w:r>
            <w:r w:rsidRPr="0062101A">
              <w:rPr>
                <w:color w:val="auto"/>
                <w:sz w:val="20"/>
              </w:rPr>
              <w:lastRenderedPageBreak/>
              <w:t>Предоставить обучение и поддержку по использованию специализированных устройств и технологий для облегчения выполнения рабочих задач.</w:t>
            </w:r>
          </w:p>
        </w:tc>
        <w:tc>
          <w:tcPr>
            <w:tcW w:w="2013" w:type="dxa"/>
            <w:gridSpan w:val="7"/>
          </w:tcPr>
          <w:p w14:paraId="40FBF296" w14:textId="77777777" w:rsidR="005D39E4" w:rsidRPr="0062101A" w:rsidRDefault="005D39E4" w:rsidP="005D39E4">
            <w:pPr>
              <w:rPr>
                <w:color w:val="auto"/>
                <w:sz w:val="20"/>
              </w:rPr>
            </w:pPr>
          </w:p>
        </w:tc>
        <w:tc>
          <w:tcPr>
            <w:tcW w:w="1134" w:type="dxa"/>
            <w:gridSpan w:val="7"/>
          </w:tcPr>
          <w:p w14:paraId="1C964527" w14:textId="77777777" w:rsidR="005D39E4" w:rsidRPr="0062101A" w:rsidRDefault="005D39E4" w:rsidP="005D39E4">
            <w:pPr>
              <w:rPr>
                <w:color w:val="auto"/>
                <w:sz w:val="22"/>
                <w:szCs w:val="22"/>
              </w:rPr>
            </w:pPr>
            <w:r w:rsidRPr="0062101A">
              <w:rPr>
                <w:color w:val="auto"/>
                <w:sz w:val="22"/>
                <w:szCs w:val="22"/>
              </w:rPr>
              <w:t xml:space="preserve">УК-6.1, </w:t>
            </w:r>
          </w:p>
          <w:p w14:paraId="4BE7A8C8" w14:textId="77777777" w:rsidR="005D39E4" w:rsidRPr="0062101A" w:rsidRDefault="005D39E4" w:rsidP="005D39E4">
            <w:pPr>
              <w:rPr>
                <w:color w:val="auto"/>
                <w:sz w:val="22"/>
                <w:szCs w:val="22"/>
              </w:rPr>
            </w:pPr>
            <w:r w:rsidRPr="0062101A">
              <w:rPr>
                <w:color w:val="auto"/>
                <w:sz w:val="22"/>
                <w:szCs w:val="22"/>
              </w:rPr>
              <w:t xml:space="preserve">УК-6.2, </w:t>
            </w:r>
          </w:p>
          <w:p w14:paraId="1142E2AA" w14:textId="77777777" w:rsidR="005D39E4" w:rsidRPr="0062101A" w:rsidRDefault="005D39E4" w:rsidP="005D39E4">
            <w:pPr>
              <w:rPr>
                <w:color w:val="auto"/>
                <w:sz w:val="20"/>
              </w:rPr>
            </w:pPr>
            <w:r w:rsidRPr="0062101A">
              <w:rPr>
                <w:color w:val="auto"/>
                <w:sz w:val="22"/>
                <w:szCs w:val="22"/>
              </w:rPr>
              <w:t>УК-6.3</w:t>
            </w:r>
          </w:p>
        </w:tc>
        <w:tc>
          <w:tcPr>
            <w:tcW w:w="703" w:type="dxa"/>
            <w:gridSpan w:val="4"/>
          </w:tcPr>
          <w:p w14:paraId="4DFE5DB6" w14:textId="77777777" w:rsidR="005D39E4" w:rsidRPr="0062101A" w:rsidRDefault="005D39E4" w:rsidP="005D39E4">
            <w:pPr>
              <w:rPr>
                <w:color w:val="auto"/>
                <w:sz w:val="20"/>
              </w:rPr>
            </w:pPr>
            <w:r w:rsidRPr="0062101A">
              <w:rPr>
                <w:color w:val="auto"/>
                <w:sz w:val="20"/>
              </w:rPr>
              <w:t>У,З,В</w:t>
            </w:r>
          </w:p>
        </w:tc>
        <w:tc>
          <w:tcPr>
            <w:tcW w:w="828" w:type="dxa"/>
            <w:gridSpan w:val="4"/>
          </w:tcPr>
          <w:p w14:paraId="325DF3AC" w14:textId="77777777" w:rsidR="005D39E4" w:rsidRPr="0062101A" w:rsidRDefault="005D39E4" w:rsidP="005D39E4">
            <w:pPr>
              <w:rPr>
                <w:color w:val="auto"/>
                <w:sz w:val="20"/>
              </w:rPr>
            </w:pPr>
            <w:r w:rsidRPr="0062101A">
              <w:rPr>
                <w:color w:val="auto"/>
                <w:sz w:val="20"/>
              </w:rPr>
              <w:t>3-5 мин.</w:t>
            </w:r>
          </w:p>
        </w:tc>
      </w:tr>
      <w:tr w:rsidR="005D39E4" w:rsidRPr="0062101A" w14:paraId="55C1514C" w14:textId="77777777" w:rsidTr="00EB3308">
        <w:trPr>
          <w:gridAfter w:val="2"/>
          <w:wAfter w:w="145" w:type="dxa"/>
        </w:trPr>
        <w:tc>
          <w:tcPr>
            <w:tcW w:w="430" w:type="dxa"/>
            <w:gridSpan w:val="2"/>
          </w:tcPr>
          <w:p w14:paraId="67AD7C9A" w14:textId="77777777" w:rsidR="005D39E4" w:rsidRPr="0062101A" w:rsidRDefault="005D39E4" w:rsidP="005D39E4">
            <w:pPr>
              <w:numPr>
                <w:ilvl w:val="0"/>
                <w:numId w:val="32"/>
              </w:numPr>
              <w:ind w:left="426"/>
              <w:rPr>
                <w:color w:val="auto"/>
                <w:sz w:val="20"/>
              </w:rPr>
            </w:pPr>
          </w:p>
        </w:tc>
        <w:tc>
          <w:tcPr>
            <w:tcW w:w="1943" w:type="dxa"/>
            <w:gridSpan w:val="6"/>
          </w:tcPr>
          <w:p w14:paraId="0591FD63" w14:textId="77777777" w:rsidR="005D39E4" w:rsidRPr="0062101A" w:rsidRDefault="005D39E4" w:rsidP="005D39E4">
            <w:pPr>
              <w:rPr>
                <w:color w:val="auto"/>
                <w:sz w:val="20"/>
              </w:rPr>
            </w:pPr>
            <w:r w:rsidRPr="0062101A">
              <w:rPr>
                <w:color w:val="auto"/>
                <w:sz w:val="20"/>
              </w:rPr>
              <w:t>Для эффективного взаимодействия с инвалидом по слуху при приеме на работу необходимо соблюдать определенную последовательность действий:</w:t>
            </w:r>
          </w:p>
        </w:tc>
        <w:tc>
          <w:tcPr>
            <w:tcW w:w="2551" w:type="dxa"/>
            <w:gridSpan w:val="4"/>
          </w:tcPr>
          <w:p w14:paraId="4CB25F7C" w14:textId="77777777" w:rsidR="005D39E4" w:rsidRPr="0062101A" w:rsidRDefault="005D39E4" w:rsidP="005D39E4">
            <w:pPr>
              <w:rPr>
                <w:color w:val="auto"/>
                <w:sz w:val="20"/>
              </w:rPr>
            </w:pPr>
            <w:r w:rsidRPr="0062101A">
              <w:rPr>
                <w:color w:val="auto"/>
                <w:sz w:val="20"/>
              </w:rPr>
              <w:t xml:space="preserve">1) Подготовить рабочее место, учитывая потребности инвалида по слуху. </w:t>
            </w:r>
          </w:p>
          <w:p w14:paraId="7205EB70" w14:textId="77777777" w:rsidR="005D39E4" w:rsidRPr="0062101A" w:rsidRDefault="005D39E4" w:rsidP="005D39E4">
            <w:pPr>
              <w:rPr>
                <w:color w:val="auto"/>
                <w:sz w:val="20"/>
              </w:rPr>
            </w:pPr>
            <w:r w:rsidRPr="0062101A">
              <w:rPr>
                <w:color w:val="auto"/>
                <w:sz w:val="20"/>
              </w:rPr>
              <w:t xml:space="preserve">2) Предоставить обучение и поддержку по использованию адаптивных технологий и программ для инвалидов по слуху. </w:t>
            </w:r>
          </w:p>
          <w:p w14:paraId="68262E42" w14:textId="77777777" w:rsidR="005D39E4" w:rsidRPr="0062101A" w:rsidRDefault="005D39E4" w:rsidP="005D39E4">
            <w:pPr>
              <w:rPr>
                <w:color w:val="auto"/>
                <w:sz w:val="20"/>
              </w:rPr>
            </w:pPr>
            <w:r w:rsidRPr="0062101A">
              <w:rPr>
                <w:color w:val="auto"/>
                <w:sz w:val="20"/>
              </w:rPr>
              <w:t xml:space="preserve">3) Обеспечить доступ к информации и коммуникации в формате доступном для инвалида по слуху. </w:t>
            </w:r>
          </w:p>
          <w:p w14:paraId="1BC97C83" w14:textId="77777777" w:rsidR="005D39E4" w:rsidRPr="0062101A" w:rsidRDefault="005D39E4" w:rsidP="005D39E4">
            <w:pPr>
              <w:rPr>
                <w:color w:val="auto"/>
                <w:sz w:val="20"/>
              </w:rPr>
            </w:pPr>
            <w:r w:rsidRPr="0062101A">
              <w:rPr>
                <w:color w:val="auto"/>
                <w:sz w:val="20"/>
              </w:rPr>
              <w:t xml:space="preserve">4) Организовать процесс коммуникации, учитывая особенности инвалидности по слуху. </w:t>
            </w:r>
          </w:p>
          <w:p w14:paraId="1BBA5B99" w14:textId="77777777" w:rsidR="005D39E4" w:rsidRPr="0062101A" w:rsidRDefault="005D39E4" w:rsidP="005D39E4">
            <w:pPr>
              <w:rPr>
                <w:color w:val="auto"/>
                <w:sz w:val="20"/>
              </w:rPr>
            </w:pPr>
            <w:r w:rsidRPr="0062101A">
              <w:rPr>
                <w:color w:val="auto"/>
                <w:sz w:val="20"/>
              </w:rPr>
              <w:t>5) Провести оценку рабочего места и процессов взаимодействия с инвалидом по слуху для дальнейшего улучшения условий труда и адаптации.</w:t>
            </w:r>
          </w:p>
        </w:tc>
        <w:tc>
          <w:tcPr>
            <w:tcW w:w="2013" w:type="dxa"/>
            <w:gridSpan w:val="7"/>
          </w:tcPr>
          <w:p w14:paraId="0D953993" w14:textId="2FA87133" w:rsidR="005D39E4" w:rsidRPr="0062101A" w:rsidRDefault="005D39E4" w:rsidP="005D39E4">
            <w:pPr>
              <w:rPr>
                <w:color w:val="auto"/>
                <w:sz w:val="20"/>
              </w:rPr>
            </w:pPr>
          </w:p>
        </w:tc>
        <w:tc>
          <w:tcPr>
            <w:tcW w:w="1134" w:type="dxa"/>
            <w:gridSpan w:val="7"/>
          </w:tcPr>
          <w:p w14:paraId="30CE87A2" w14:textId="77777777" w:rsidR="005D39E4" w:rsidRPr="0062101A" w:rsidRDefault="005D39E4" w:rsidP="005D39E4">
            <w:pPr>
              <w:rPr>
                <w:color w:val="auto"/>
                <w:sz w:val="22"/>
                <w:szCs w:val="22"/>
              </w:rPr>
            </w:pPr>
            <w:r w:rsidRPr="0062101A">
              <w:rPr>
                <w:color w:val="auto"/>
                <w:sz w:val="22"/>
                <w:szCs w:val="22"/>
              </w:rPr>
              <w:t xml:space="preserve">УК-6.1, </w:t>
            </w:r>
          </w:p>
          <w:p w14:paraId="7E361369" w14:textId="77777777" w:rsidR="005D39E4" w:rsidRPr="0062101A" w:rsidRDefault="005D39E4" w:rsidP="005D39E4">
            <w:pPr>
              <w:rPr>
                <w:color w:val="auto"/>
                <w:sz w:val="22"/>
                <w:szCs w:val="22"/>
              </w:rPr>
            </w:pPr>
            <w:r w:rsidRPr="0062101A">
              <w:rPr>
                <w:color w:val="auto"/>
                <w:sz w:val="22"/>
                <w:szCs w:val="22"/>
              </w:rPr>
              <w:t xml:space="preserve">УК-6.2, </w:t>
            </w:r>
          </w:p>
          <w:p w14:paraId="7B93A0DF" w14:textId="77777777" w:rsidR="005D39E4" w:rsidRPr="0062101A" w:rsidRDefault="005D39E4" w:rsidP="005D39E4">
            <w:pPr>
              <w:rPr>
                <w:color w:val="auto"/>
                <w:sz w:val="20"/>
              </w:rPr>
            </w:pPr>
            <w:r w:rsidRPr="0062101A">
              <w:rPr>
                <w:color w:val="auto"/>
                <w:sz w:val="22"/>
                <w:szCs w:val="22"/>
              </w:rPr>
              <w:t>УК-6.3</w:t>
            </w:r>
          </w:p>
        </w:tc>
        <w:tc>
          <w:tcPr>
            <w:tcW w:w="703" w:type="dxa"/>
            <w:gridSpan w:val="4"/>
          </w:tcPr>
          <w:p w14:paraId="698F836B" w14:textId="77777777" w:rsidR="005D39E4" w:rsidRPr="0062101A" w:rsidRDefault="005D39E4" w:rsidP="005D39E4">
            <w:pPr>
              <w:rPr>
                <w:color w:val="auto"/>
                <w:sz w:val="20"/>
              </w:rPr>
            </w:pPr>
            <w:r w:rsidRPr="0062101A">
              <w:rPr>
                <w:color w:val="auto"/>
                <w:sz w:val="20"/>
              </w:rPr>
              <w:t>У,З,В</w:t>
            </w:r>
          </w:p>
        </w:tc>
        <w:tc>
          <w:tcPr>
            <w:tcW w:w="828" w:type="dxa"/>
            <w:gridSpan w:val="4"/>
          </w:tcPr>
          <w:p w14:paraId="41B19C2D" w14:textId="77777777" w:rsidR="005D39E4" w:rsidRPr="0062101A" w:rsidRDefault="005D39E4" w:rsidP="005D39E4">
            <w:pPr>
              <w:rPr>
                <w:color w:val="auto"/>
                <w:sz w:val="20"/>
              </w:rPr>
            </w:pPr>
            <w:r w:rsidRPr="0062101A">
              <w:rPr>
                <w:color w:val="auto"/>
                <w:sz w:val="20"/>
              </w:rPr>
              <w:t>3-5 мин.</w:t>
            </w:r>
          </w:p>
        </w:tc>
      </w:tr>
      <w:tr w:rsidR="005D39E4" w:rsidRPr="0062101A" w14:paraId="7DAE7393" w14:textId="77777777" w:rsidTr="00EB3308">
        <w:trPr>
          <w:gridAfter w:val="2"/>
          <w:wAfter w:w="145" w:type="dxa"/>
        </w:trPr>
        <w:tc>
          <w:tcPr>
            <w:tcW w:w="430" w:type="dxa"/>
            <w:gridSpan w:val="2"/>
          </w:tcPr>
          <w:p w14:paraId="7458C079" w14:textId="77777777" w:rsidR="005D39E4" w:rsidRPr="0062101A" w:rsidRDefault="005D39E4" w:rsidP="005D39E4">
            <w:pPr>
              <w:numPr>
                <w:ilvl w:val="0"/>
                <w:numId w:val="32"/>
              </w:numPr>
              <w:ind w:left="426"/>
              <w:rPr>
                <w:color w:val="auto"/>
                <w:sz w:val="20"/>
              </w:rPr>
            </w:pPr>
          </w:p>
        </w:tc>
        <w:tc>
          <w:tcPr>
            <w:tcW w:w="1943" w:type="dxa"/>
            <w:gridSpan w:val="6"/>
          </w:tcPr>
          <w:p w14:paraId="0BDCE96E" w14:textId="77777777" w:rsidR="005D39E4" w:rsidRPr="0062101A" w:rsidRDefault="005D39E4" w:rsidP="005D39E4">
            <w:pPr>
              <w:rPr>
                <w:color w:val="auto"/>
                <w:sz w:val="20"/>
              </w:rPr>
            </w:pPr>
            <w:r w:rsidRPr="0062101A">
              <w:rPr>
                <w:color w:val="auto"/>
                <w:sz w:val="20"/>
              </w:rPr>
              <w:t>С целью эффективного взаимодействия с инвалидом с аутизмом при приеме на работу необходимо следовать определенной последовательности действий:</w:t>
            </w:r>
          </w:p>
        </w:tc>
        <w:tc>
          <w:tcPr>
            <w:tcW w:w="2551" w:type="dxa"/>
            <w:gridSpan w:val="4"/>
          </w:tcPr>
          <w:p w14:paraId="34F3E406" w14:textId="77777777" w:rsidR="005D39E4" w:rsidRPr="0062101A" w:rsidRDefault="005D39E4" w:rsidP="005D39E4">
            <w:pPr>
              <w:rPr>
                <w:color w:val="auto"/>
                <w:sz w:val="20"/>
              </w:rPr>
            </w:pPr>
            <w:r w:rsidRPr="0062101A">
              <w:rPr>
                <w:color w:val="auto"/>
                <w:sz w:val="20"/>
              </w:rPr>
              <w:t>1) Провести регулярные обратные связи и оценки, чтобы адаптировать рабочую среду и процессы под потребности инвалида с аутизмом.</w:t>
            </w:r>
          </w:p>
          <w:p w14:paraId="0B7F8377" w14:textId="77777777" w:rsidR="005D39E4" w:rsidRPr="0062101A" w:rsidRDefault="005D39E4" w:rsidP="005D39E4">
            <w:pPr>
              <w:rPr>
                <w:color w:val="auto"/>
                <w:sz w:val="20"/>
              </w:rPr>
            </w:pPr>
            <w:r w:rsidRPr="0062101A">
              <w:rPr>
                <w:color w:val="auto"/>
                <w:sz w:val="20"/>
              </w:rPr>
              <w:t xml:space="preserve">2) Провести обучение персонала по пониманию особенностей аутизма и специфике взаимодействия (ознакомить с методами коммуникации, поддержки и адаптации). 3) Установить четкие правила и ожидания, предоставив структурированную среду работы (предложить расписание и план дня, использовать визуальные подсказки и инструкции). </w:t>
            </w:r>
          </w:p>
          <w:p w14:paraId="35E31212" w14:textId="77777777" w:rsidR="005D39E4" w:rsidRPr="0062101A" w:rsidRDefault="005D39E4" w:rsidP="005D39E4">
            <w:pPr>
              <w:rPr>
                <w:color w:val="auto"/>
                <w:sz w:val="20"/>
              </w:rPr>
            </w:pPr>
            <w:r w:rsidRPr="0062101A">
              <w:rPr>
                <w:color w:val="auto"/>
                <w:sz w:val="20"/>
              </w:rPr>
              <w:t xml:space="preserve">4) Обеспечить возможность использования индивидуальных адаптивных технологий и методов работы (предоставить доступ к специализированным программам и инструментам при необходимости). </w:t>
            </w:r>
          </w:p>
          <w:p w14:paraId="63390BF6" w14:textId="77777777" w:rsidR="005D39E4" w:rsidRPr="0062101A" w:rsidRDefault="005D39E4" w:rsidP="005D39E4">
            <w:pPr>
              <w:rPr>
                <w:color w:val="auto"/>
                <w:sz w:val="20"/>
              </w:rPr>
            </w:pPr>
            <w:r w:rsidRPr="0062101A">
              <w:rPr>
                <w:color w:val="auto"/>
                <w:sz w:val="20"/>
              </w:rPr>
              <w:t xml:space="preserve">5) Создать безбарьерную среду на рабочем месте, учитывая особенности аутизма (предоставить тихое и спокойное место, минимизировать яркие </w:t>
            </w:r>
            <w:r w:rsidRPr="0062101A">
              <w:rPr>
                <w:color w:val="auto"/>
                <w:sz w:val="20"/>
              </w:rPr>
              <w:lastRenderedPageBreak/>
              <w:t xml:space="preserve">световые и звуковые раздражители). </w:t>
            </w:r>
          </w:p>
        </w:tc>
        <w:tc>
          <w:tcPr>
            <w:tcW w:w="2013" w:type="dxa"/>
            <w:gridSpan w:val="7"/>
          </w:tcPr>
          <w:p w14:paraId="56B5B23F" w14:textId="77777777" w:rsidR="005D39E4" w:rsidRPr="0062101A" w:rsidRDefault="005D39E4" w:rsidP="005D39E4">
            <w:pPr>
              <w:rPr>
                <w:color w:val="auto"/>
                <w:sz w:val="20"/>
              </w:rPr>
            </w:pPr>
          </w:p>
        </w:tc>
        <w:tc>
          <w:tcPr>
            <w:tcW w:w="1134" w:type="dxa"/>
            <w:gridSpan w:val="7"/>
          </w:tcPr>
          <w:p w14:paraId="13840E0E" w14:textId="77777777" w:rsidR="005D39E4" w:rsidRPr="0062101A" w:rsidRDefault="005D39E4" w:rsidP="005D39E4">
            <w:pPr>
              <w:rPr>
                <w:color w:val="auto"/>
                <w:sz w:val="22"/>
                <w:szCs w:val="22"/>
              </w:rPr>
            </w:pPr>
            <w:r w:rsidRPr="0062101A">
              <w:rPr>
                <w:color w:val="auto"/>
                <w:sz w:val="22"/>
                <w:szCs w:val="22"/>
              </w:rPr>
              <w:t xml:space="preserve">УК-6.1, </w:t>
            </w:r>
          </w:p>
          <w:p w14:paraId="4C1BE988" w14:textId="77777777" w:rsidR="005D39E4" w:rsidRPr="0062101A" w:rsidRDefault="005D39E4" w:rsidP="005D39E4">
            <w:pPr>
              <w:rPr>
                <w:color w:val="auto"/>
                <w:sz w:val="22"/>
                <w:szCs w:val="22"/>
              </w:rPr>
            </w:pPr>
            <w:r w:rsidRPr="0062101A">
              <w:rPr>
                <w:color w:val="auto"/>
                <w:sz w:val="22"/>
                <w:szCs w:val="22"/>
              </w:rPr>
              <w:t xml:space="preserve">УК-6.2, </w:t>
            </w:r>
          </w:p>
          <w:p w14:paraId="65DAD3F4" w14:textId="77777777" w:rsidR="005D39E4" w:rsidRPr="0062101A" w:rsidRDefault="005D39E4" w:rsidP="005D39E4">
            <w:pPr>
              <w:rPr>
                <w:color w:val="auto"/>
                <w:sz w:val="20"/>
              </w:rPr>
            </w:pPr>
            <w:r w:rsidRPr="0062101A">
              <w:rPr>
                <w:color w:val="auto"/>
                <w:sz w:val="22"/>
                <w:szCs w:val="22"/>
              </w:rPr>
              <w:t>УК-6.3</w:t>
            </w:r>
          </w:p>
        </w:tc>
        <w:tc>
          <w:tcPr>
            <w:tcW w:w="703" w:type="dxa"/>
            <w:gridSpan w:val="4"/>
          </w:tcPr>
          <w:p w14:paraId="170237C5" w14:textId="77777777" w:rsidR="005D39E4" w:rsidRPr="0062101A" w:rsidRDefault="005D39E4" w:rsidP="005D39E4">
            <w:pPr>
              <w:jc w:val="center"/>
              <w:rPr>
                <w:color w:val="auto"/>
                <w:sz w:val="20"/>
              </w:rPr>
            </w:pPr>
            <w:r w:rsidRPr="0062101A">
              <w:rPr>
                <w:color w:val="auto"/>
                <w:sz w:val="20"/>
              </w:rPr>
              <w:t>У,З,В</w:t>
            </w:r>
          </w:p>
        </w:tc>
        <w:tc>
          <w:tcPr>
            <w:tcW w:w="828" w:type="dxa"/>
            <w:gridSpan w:val="4"/>
          </w:tcPr>
          <w:p w14:paraId="4B224B45" w14:textId="77777777" w:rsidR="005D39E4" w:rsidRPr="0062101A" w:rsidRDefault="005D39E4" w:rsidP="005D39E4">
            <w:pPr>
              <w:rPr>
                <w:color w:val="auto"/>
                <w:sz w:val="20"/>
              </w:rPr>
            </w:pPr>
            <w:r w:rsidRPr="0062101A">
              <w:rPr>
                <w:color w:val="auto"/>
                <w:sz w:val="20"/>
              </w:rPr>
              <w:t>3-5 мин.</w:t>
            </w:r>
          </w:p>
        </w:tc>
      </w:tr>
      <w:tr w:rsidR="005D39E4" w:rsidRPr="0062101A" w14:paraId="6DFAF6BF" w14:textId="77777777" w:rsidTr="00EB3308">
        <w:trPr>
          <w:gridAfter w:val="1"/>
          <w:wAfter w:w="137" w:type="dxa"/>
        </w:trPr>
        <w:tc>
          <w:tcPr>
            <w:tcW w:w="9610" w:type="dxa"/>
            <w:gridSpan w:val="35"/>
          </w:tcPr>
          <w:p w14:paraId="2894C29E" w14:textId="77777777" w:rsidR="005D39E4" w:rsidRPr="0062101A" w:rsidRDefault="005D39E4" w:rsidP="005D39E4">
            <w:pPr>
              <w:rPr>
                <w:color w:val="auto"/>
                <w:sz w:val="20"/>
              </w:rPr>
            </w:pPr>
            <w:r w:rsidRPr="0062101A">
              <w:rPr>
                <w:color w:val="auto"/>
                <w:szCs w:val="24"/>
              </w:rPr>
              <w:t xml:space="preserve">Тип задания: </w:t>
            </w:r>
            <w:r w:rsidRPr="0062101A">
              <w:rPr>
                <w:b/>
                <w:color w:val="auto"/>
                <w:szCs w:val="24"/>
              </w:rPr>
              <w:t>задание на установление соответствия</w:t>
            </w:r>
          </w:p>
        </w:tc>
      </w:tr>
      <w:tr w:rsidR="005D39E4" w:rsidRPr="0062101A" w14:paraId="4ED3A63A" w14:textId="77777777" w:rsidTr="00EB3308">
        <w:trPr>
          <w:gridAfter w:val="1"/>
          <w:wAfter w:w="137" w:type="dxa"/>
        </w:trPr>
        <w:tc>
          <w:tcPr>
            <w:tcW w:w="9610" w:type="dxa"/>
            <w:gridSpan w:val="35"/>
          </w:tcPr>
          <w:p w14:paraId="4FD8E4F0" w14:textId="77777777" w:rsidR="005D39E4" w:rsidRPr="0062101A" w:rsidRDefault="005D39E4" w:rsidP="005D39E4">
            <w:pPr>
              <w:rPr>
                <w:color w:val="auto"/>
                <w:sz w:val="20"/>
              </w:rPr>
            </w:pPr>
            <w:r w:rsidRPr="0062101A">
              <w:rPr>
                <w:color w:val="auto"/>
                <w:sz w:val="20"/>
              </w:rPr>
              <w:t>Инструкция: прочитайте текст и установите соответствие</w:t>
            </w:r>
          </w:p>
        </w:tc>
      </w:tr>
      <w:tr w:rsidR="005D39E4" w:rsidRPr="0062101A" w14:paraId="1DED2A12" w14:textId="77777777" w:rsidTr="00EB3308">
        <w:tc>
          <w:tcPr>
            <w:tcW w:w="430" w:type="dxa"/>
            <w:gridSpan w:val="2"/>
          </w:tcPr>
          <w:p w14:paraId="289CCD26" w14:textId="77777777" w:rsidR="005D39E4" w:rsidRPr="0062101A" w:rsidRDefault="005D39E4" w:rsidP="005D39E4">
            <w:pPr>
              <w:numPr>
                <w:ilvl w:val="0"/>
                <w:numId w:val="32"/>
              </w:numPr>
              <w:ind w:left="426"/>
              <w:rPr>
                <w:color w:val="auto"/>
                <w:sz w:val="20"/>
              </w:rPr>
            </w:pPr>
          </w:p>
        </w:tc>
        <w:tc>
          <w:tcPr>
            <w:tcW w:w="1790" w:type="dxa"/>
            <w:gridSpan w:val="4"/>
          </w:tcPr>
          <w:p w14:paraId="2276E89F" w14:textId="77777777" w:rsidR="005D39E4" w:rsidRPr="0062101A" w:rsidRDefault="005D39E4" w:rsidP="005D39E4">
            <w:pPr>
              <w:rPr>
                <w:color w:val="auto"/>
                <w:sz w:val="20"/>
              </w:rPr>
            </w:pPr>
            <w:r w:rsidRPr="0062101A">
              <w:rPr>
                <w:color w:val="auto"/>
                <w:sz w:val="20"/>
              </w:rPr>
              <w:t>Соедините факторы социализации личности с их описанием:</w:t>
            </w:r>
          </w:p>
          <w:p w14:paraId="46C6EFFB" w14:textId="77777777" w:rsidR="005D39E4" w:rsidRPr="0062101A" w:rsidRDefault="005D39E4" w:rsidP="005D39E4">
            <w:pPr>
              <w:rPr>
                <w:color w:val="auto"/>
                <w:sz w:val="20"/>
              </w:rPr>
            </w:pPr>
          </w:p>
        </w:tc>
        <w:tc>
          <w:tcPr>
            <w:tcW w:w="3271" w:type="dxa"/>
            <w:gridSpan w:val="9"/>
          </w:tcPr>
          <w:p w14:paraId="58F15051" w14:textId="77777777" w:rsidR="005D39E4" w:rsidRPr="0062101A" w:rsidRDefault="005D39E4" w:rsidP="005D39E4">
            <w:pPr>
              <w:rPr>
                <w:color w:val="auto"/>
                <w:sz w:val="20"/>
              </w:rPr>
            </w:pPr>
            <w:r w:rsidRPr="0062101A">
              <w:rPr>
                <w:color w:val="auto"/>
                <w:sz w:val="20"/>
              </w:rPr>
              <w:t>1. Семья</w:t>
            </w:r>
          </w:p>
          <w:p w14:paraId="3CA30EFD" w14:textId="77777777" w:rsidR="005D39E4" w:rsidRPr="0062101A" w:rsidRDefault="005D39E4" w:rsidP="005D39E4">
            <w:pPr>
              <w:rPr>
                <w:color w:val="auto"/>
                <w:sz w:val="20"/>
              </w:rPr>
            </w:pPr>
            <w:r w:rsidRPr="0062101A">
              <w:rPr>
                <w:color w:val="auto"/>
                <w:sz w:val="20"/>
              </w:rPr>
              <w:t>2. Школа</w:t>
            </w:r>
          </w:p>
          <w:p w14:paraId="5682D866" w14:textId="77777777" w:rsidR="005D39E4" w:rsidRPr="0062101A" w:rsidRDefault="005D39E4" w:rsidP="005D39E4">
            <w:pPr>
              <w:rPr>
                <w:color w:val="auto"/>
                <w:sz w:val="20"/>
              </w:rPr>
            </w:pPr>
            <w:r w:rsidRPr="0062101A">
              <w:rPr>
                <w:color w:val="auto"/>
                <w:sz w:val="20"/>
              </w:rPr>
              <w:t>3. Друзья</w:t>
            </w:r>
          </w:p>
          <w:p w14:paraId="74B4AEBF" w14:textId="77777777" w:rsidR="005D39E4" w:rsidRPr="0062101A" w:rsidRDefault="005D39E4" w:rsidP="005D39E4">
            <w:pPr>
              <w:rPr>
                <w:color w:val="auto"/>
                <w:sz w:val="20"/>
              </w:rPr>
            </w:pPr>
            <w:r w:rsidRPr="0062101A">
              <w:rPr>
                <w:color w:val="auto"/>
                <w:sz w:val="20"/>
              </w:rPr>
              <w:t>4. СМИ</w:t>
            </w:r>
          </w:p>
          <w:p w14:paraId="52A0D297" w14:textId="77777777" w:rsidR="005D39E4" w:rsidRPr="0062101A" w:rsidRDefault="005D39E4" w:rsidP="005D39E4">
            <w:pPr>
              <w:rPr>
                <w:color w:val="auto"/>
                <w:sz w:val="20"/>
              </w:rPr>
            </w:pPr>
            <w:r w:rsidRPr="0062101A">
              <w:rPr>
                <w:color w:val="auto"/>
                <w:sz w:val="20"/>
              </w:rPr>
              <w:t>А) Обеспечивает первичное воспитание, передачу культурных ценностей и социальных норм.</w:t>
            </w:r>
          </w:p>
          <w:p w14:paraId="7EBBD8C6" w14:textId="77777777" w:rsidR="005D39E4" w:rsidRPr="0062101A" w:rsidRDefault="005D39E4" w:rsidP="005D39E4">
            <w:pPr>
              <w:rPr>
                <w:color w:val="auto"/>
                <w:sz w:val="20"/>
              </w:rPr>
            </w:pPr>
            <w:r w:rsidRPr="0062101A">
              <w:rPr>
                <w:color w:val="auto"/>
                <w:sz w:val="20"/>
              </w:rPr>
              <w:t>Б) Играет важную роль в формировании социальных навыков и отношений, а также в выборе ценностей и интересов.</w:t>
            </w:r>
          </w:p>
          <w:p w14:paraId="07780FAE" w14:textId="77777777" w:rsidR="005D39E4" w:rsidRPr="0062101A" w:rsidRDefault="005D39E4" w:rsidP="005D39E4">
            <w:pPr>
              <w:rPr>
                <w:color w:val="auto"/>
                <w:sz w:val="20"/>
              </w:rPr>
            </w:pPr>
            <w:r w:rsidRPr="0062101A">
              <w:rPr>
                <w:color w:val="auto"/>
                <w:sz w:val="20"/>
              </w:rPr>
              <w:t>В) Оказывает влияние на формирование мировоззрения и установок, представляя различные социокультурные модели.</w:t>
            </w:r>
          </w:p>
          <w:p w14:paraId="23FE417B" w14:textId="77777777" w:rsidR="005D39E4" w:rsidRPr="0062101A" w:rsidRDefault="005D39E4" w:rsidP="005D39E4">
            <w:pPr>
              <w:rPr>
                <w:color w:val="auto"/>
                <w:sz w:val="20"/>
              </w:rPr>
            </w:pPr>
            <w:r w:rsidRPr="0062101A">
              <w:rPr>
                <w:color w:val="auto"/>
                <w:sz w:val="20"/>
              </w:rPr>
              <w:t>Г) Обеспечивает адаптацию к социальным требованиям, формирует роли и статусы в социуме.</w:t>
            </w:r>
          </w:p>
        </w:tc>
        <w:tc>
          <w:tcPr>
            <w:tcW w:w="1143" w:type="dxa"/>
            <w:gridSpan w:val="2"/>
          </w:tcPr>
          <w:p w14:paraId="0B7195A3" w14:textId="6C0B793B" w:rsidR="005D39E4" w:rsidRPr="0062101A" w:rsidRDefault="005D39E4" w:rsidP="005D39E4">
            <w:pPr>
              <w:rPr>
                <w:color w:val="auto"/>
                <w:sz w:val="20"/>
              </w:rPr>
            </w:pPr>
          </w:p>
        </w:tc>
        <w:tc>
          <w:tcPr>
            <w:tcW w:w="1150" w:type="dxa"/>
            <w:gridSpan w:val="7"/>
          </w:tcPr>
          <w:p w14:paraId="1F86351B" w14:textId="77777777" w:rsidR="005D39E4" w:rsidRPr="0062101A" w:rsidRDefault="005D39E4" w:rsidP="005D39E4">
            <w:pPr>
              <w:rPr>
                <w:color w:val="auto"/>
                <w:sz w:val="20"/>
              </w:rPr>
            </w:pPr>
            <w:r w:rsidRPr="0062101A">
              <w:rPr>
                <w:color w:val="auto"/>
                <w:sz w:val="22"/>
                <w:szCs w:val="22"/>
              </w:rPr>
              <w:t>УК-6.1, УК-6.2, УК-6.3</w:t>
            </w:r>
          </w:p>
        </w:tc>
        <w:tc>
          <w:tcPr>
            <w:tcW w:w="965" w:type="dxa"/>
            <w:gridSpan w:val="5"/>
          </w:tcPr>
          <w:p w14:paraId="7AB00AB2" w14:textId="77777777" w:rsidR="005D39E4" w:rsidRPr="0062101A" w:rsidRDefault="005D39E4" w:rsidP="005D39E4">
            <w:pPr>
              <w:rPr>
                <w:color w:val="auto"/>
                <w:szCs w:val="24"/>
              </w:rPr>
            </w:pPr>
            <w:r w:rsidRPr="0062101A">
              <w:rPr>
                <w:color w:val="auto"/>
                <w:sz w:val="20"/>
              </w:rPr>
              <w:t>У,З,В</w:t>
            </w:r>
          </w:p>
        </w:tc>
        <w:tc>
          <w:tcPr>
            <w:tcW w:w="998" w:type="dxa"/>
            <w:gridSpan w:val="7"/>
          </w:tcPr>
          <w:p w14:paraId="4E975037" w14:textId="77777777" w:rsidR="005D39E4" w:rsidRPr="0062101A" w:rsidRDefault="005D39E4" w:rsidP="005D39E4">
            <w:pPr>
              <w:rPr>
                <w:color w:val="auto"/>
                <w:szCs w:val="24"/>
              </w:rPr>
            </w:pPr>
            <w:r w:rsidRPr="0062101A">
              <w:rPr>
                <w:color w:val="auto"/>
                <w:sz w:val="20"/>
              </w:rPr>
              <w:t>3-5 мин.</w:t>
            </w:r>
          </w:p>
        </w:tc>
      </w:tr>
      <w:tr w:rsidR="005D39E4" w:rsidRPr="0062101A" w14:paraId="75893E5A" w14:textId="77777777" w:rsidTr="00EB3308">
        <w:tc>
          <w:tcPr>
            <w:tcW w:w="430" w:type="dxa"/>
            <w:gridSpan w:val="2"/>
          </w:tcPr>
          <w:p w14:paraId="2E73B115" w14:textId="77777777" w:rsidR="005D39E4" w:rsidRPr="0062101A" w:rsidRDefault="005D39E4" w:rsidP="005D39E4">
            <w:pPr>
              <w:numPr>
                <w:ilvl w:val="0"/>
                <w:numId w:val="32"/>
              </w:numPr>
              <w:ind w:left="426"/>
              <w:rPr>
                <w:color w:val="auto"/>
                <w:sz w:val="20"/>
              </w:rPr>
            </w:pPr>
          </w:p>
        </w:tc>
        <w:tc>
          <w:tcPr>
            <w:tcW w:w="1790" w:type="dxa"/>
            <w:gridSpan w:val="4"/>
          </w:tcPr>
          <w:p w14:paraId="275D437A" w14:textId="77777777" w:rsidR="005D39E4" w:rsidRPr="0062101A" w:rsidRDefault="005D39E4" w:rsidP="005D39E4">
            <w:pPr>
              <w:rPr>
                <w:color w:val="auto"/>
                <w:sz w:val="20"/>
              </w:rPr>
            </w:pPr>
            <w:r w:rsidRPr="0062101A">
              <w:rPr>
                <w:color w:val="auto"/>
                <w:sz w:val="20"/>
              </w:rPr>
              <w:t>Особенности взаимодействия с инвалидом в трудовом коллективе - это комплекс вопросов, требующих соотнесения конкретных ситуаций с адекватными реакциями и действиями. Соотнесите описанные ситуации с наиболее подходящими способами взаимодействия.</w:t>
            </w:r>
          </w:p>
        </w:tc>
        <w:tc>
          <w:tcPr>
            <w:tcW w:w="3271" w:type="dxa"/>
            <w:gridSpan w:val="9"/>
          </w:tcPr>
          <w:p w14:paraId="3FF278C9" w14:textId="77777777" w:rsidR="005D39E4" w:rsidRPr="0062101A" w:rsidRDefault="005D39E4" w:rsidP="005D39E4">
            <w:pPr>
              <w:rPr>
                <w:color w:val="auto"/>
                <w:sz w:val="20"/>
              </w:rPr>
            </w:pPr>
            <w:r w:rsidRPr="0062101A">
              <w:rPr>
                <w:color w:val="auto"/>
                <w:sz w:val="20"/>
              </w:rPr>
              <w:t xml:space="preserve">А. Инвалид нуждается в адаптации рабочего места или инструментов работы. </w:t>
            </w:r>
          </w:p>
          <w:p w14:paraId="54108C36" w14:textId="77777777" w:rsidR="005D39E4" w:rsidRPr="0062101A" w:rsidRDefault="005D39E4" w:rsidP="005D39E4">
            <w:pPr>
              <w:rPr>
                <w:color w:val="auto"/>
                <w:sz w:val="20"/>
              </w:rPr>
            </w:pPr>
            <w:r w:rsidRPr="0062101A">
              <w:rPr>
                <w:color w:val="auto"/>
                <w:sz w:val="20"/>
              </w:rPr>
              <w:t xml:space="preserve">Б. Инвалид выражает желание развиваться профессионально и просит поддержки. </w:t>
            </w:r>
          </w:p>
          <w:p w14:paraId="19DFE19D" w14:textId="77777777" w:rsidR="005D39E4" w:rsidRPr="0062101A" w:rsidRDefault="005D39E4" w:rsidP="005D39E4">
            <w:pPr>
              <w:rPr>
                <w:color w:val="auto"/>
                <w:sz w:val="20"/>
              </w:rPr>
            </w:pPr>
            <w:r w:rsidRPr="0062101A">
              <w:rPr>
                <w:color w:val="auto"/>
                <w:sz w:val="20"/>
              </w:rPr>
              <w:t xml:space="preserve">В. Инвалид часто опаздывает на работу из-за осложнений со здоровьем. </w:t>
            </w:r>
          </w:p>
          <w:p w14:paraId="3CDF1063" w14:textId="77777777" w:rsidR="005D39E4" w:rsidRPr="0062101A" w:rsidRDefault="005D39E4" w:rsidP="005D39E4">
            <w:pPr>
              <w:rPr>
                <w:color w:val="auto"/>
                <w:sz w:val="20"/>
              </w:rPr>
            </w:pPr>
            <w:r w:rsidRPr="0062101A">
              <w:rPr>
                <w:color w:val="auto"/>
                <w:sz w:val="20"/>
              </w:rPr>
              <w:t xml:space="preserve">Г. Инвалид чувствует себя изолированным от коллектива из-за отсутствия общения. </w:t>
            </w:r>
          </w:p>
          <w:p w14:paraId="54848353" w14:textId="77777777" w:rsidR="005D39E4" w:rsidRPr="0062101A" w:rsidRDefault="005D39E4" w:rsidP="005D39E4">
            <w:pPr>
              <w:rPr>
                <w:color w:val="auto"/>
                <w:sz w:val="20"/>
              </w:rPr>
            </w:pPr>
            <w:r w:rsidRPr="0062101A">
              <w:rPr>
                <w:color w:val="auto"/>
                <w:sz w:val="20"/>
              </w:rPr>
              <w:t xml:space="preserve">Способы взаимодействия: </w:t>
            </w:r>
          </w:p>
          <w:p w14:paraId="7AAEED6D" w14:textId="77777777" w:rsidR="005D39E4" w:rsidRPr="0062101A" w:rsidRDefault="005D39E4" w:rsidP="005D39E4">
            <w:pPr>
              <w:rPr>
                <w:color w:val="auto"/>
                <w:sz w:val="20"/>
              </w:rPr>
            </w:pPr>
            <w:r w:rsidRPr="0062101A">
              <w:rPr>
                <w:color w:val="auto"/>
                <w:sz w:val="20"/>
              </w:rPr>
              <w:t xml:space="preserve">1. Предоставление специализированных инструментов и условий труда. </w:t>
            </w:r>
          </w:p>
          <w:p w14:paraId="23D76C7B" w14:textId="77777777" w:rsidR="005D39E4" w:rsidRPr="0062101A" w:rsidRDefault="005D39E4" w:rsidP="005D39E4">
            <w:pPr>
              <w:rPr>
                <w:color w:val="auto"/>
                <w:sz w:val="20"/>
              </w:rPr>
            </w:pPr>
            <w:r w:rsidRPr="0062101A">
              <w:rPr>
                <w:color w:val="auto"/>
                <w:sz w:val="20"/>
              </w:rPr>
              <w:t xml:space="preserve">2. Организация профессиональных тренингов и обучения. </w:t>
            </w:r>
          </w:p>
          <w:p w14:paraId="1A696428" w14:textId="77777777" w:rsidR="005D39E4" w:rsidRPr="0062101A" w:rsidRDefault="005D39E4" w:rsidP="005D39E4">
            <w:pPr>
              <w:rPr>
                <w:color w:val="auto"/>
                <w:sz w:val="20"/>
              </w:rPr>
            </w:pPr>
            <w:r w:rsidRPr="0062101A">
              <w:rPr>
                <w:color w:val="auto"/>
                <w:sz w:val="20"/>
              </w:rPr>
              <w:t xml:space="preserve">3. Гибкий график работы и возможность удаленной работы. </w:t>
            </w:r>
          </w:p>
          <w:p w14:paraId="58341238" w14:textId="77777777" w:rsidR="005D39E4" w:rsidRPr="0062101A" w:rsidRDefault="005D39E4" w:rsidP="005D39E4">
            <w:pPr>
              <w:rPr>
                <w:color w:val="auto"/>
                <w:sz w:val="20"/>
              </w:rPr>
            </w:pPr>
            <w:r w:rsidRPr="0062101A">
              <w:rPr>
                <w:color w:val="auto"/>
                <w:sz w:val="20"/>
              </w:rPr>
              <w:t>4. Социальная интеграция и организация общения с коллегами.</w:t>
            </w:r>
          </w:p>
        </w:tc>
        <w:tc>
          <w:tcPr>
            <w:tcW w:w="1143" w:type="dxa"/>
            <w:gridSpan w:val="2"/>
          </w:tcPr>
          <w:p w14:paraId="6A67969B" w14:textId="77777777" w:rsidR="005D39E4" w:rsidRPr="0062101A" w:rsidRDefault="005D39E4" w:rsidP="005D39E4">
            <w:pPr>
              <w:rPr>
                <w:color w:val="auto"/>
                <w:sz w:val="20"/>
              </w:rPr>
            </w:pPr>
          </w:p>
        </w:tc>
        <w:tc>
          <w:tcPr>
            <w:tcW w:w="1134" w:type="dxa"/>
            <w:gridSpan w:val="6"/>
          </w:tcPr>
          <w:p w14:paraId="2309979F" w14:textId="77777777" w:rsidR="005D39E4" w:rsidRPr="0062101A" w:rsidRDefault="005D39E4" w:rsidP="005D39E4">
            <w:pPr>
              <w:rPr>
                <w:color w:val="auto"/>
                <w:sz w:val="22"/>
                <w:szCs w:val="22"/>
              </w:rPr>
            </w:pPr>
            <w:r w:rsidRPr="0062101A">
              <w:rPr>
                <w:color w:val="auto"/>
                <w:sz w:val="22"/>
                <w:szCs w:val="22"/>
              </w:rPr>
              <w:t>УК-6.1</w:t>
            </w:r>
          </w:p>
          <w:p w14:paraId="420A6409" w14:textId="77777777" w:rsidR="005D39E4" w:rsidRPr="0062101A" w:rsidRDefault="005D39E4" w:rsidP="005D39E4">
            <w:pPr>
              <w:rPr>
                <w:color w:val="auto"/>
                <w:sz w:val="22"/>
                <w:szCs w:val="22"/>
              </w:rPr>
            </w:pPr>
            <w:r w:rsidRPr="0062101A">
              <w:rPr>
                <w:color w:val="auto"/>
                <w:sz w:val="22"/>
                <w:szCs w:val="22"/>
              </w:rPr>
              <w:t>УК-6.2</w:t>
            </w:r>
          </w:p>
          <w:p w14:paraId="23AC8CBB" w14:textId="77777777" w:rsidR="005D39E4" w:rsidRPr="0062101A" w:rsidRDefault="005D39E4" w:rsidP="005D39E4">
            <w:pPr>
              <w:rPr>
                <w:color w:val="auto"/>
                <w:sz w:val="20"/>
              </w:rPr>
            </w:pPr>
            <w:r w:rsidRPr="0062101A">
              <w:rPr>
                <w:color w:val="auto"/>
                <w:sz w:val="22"/>
                <w:szCs w:val="22"/>
              </w:rPr>
              <w:t>УК-6.3</w:t>
            </w:r>
          </w:p>
        </w:tc>
        <w:tc>
          <w:tcPr>
            <w:tcW w:w="981" w:type="dxa"/>
            <w:gridSpan w:val="6"/>
          </w:tcPr>
          <w:p w14:paraId="2D9FA525" w14:textId="77777777" w:rsidR="005D39E4" w:rsidRPr="0062101A" w:rsidRDefault="005D39E4" w:rsidP="005D39E4">
            <w:pPr>
              <w:rPr>
                <w:color w:val="auto"/>
                <w:szCs w:val="24"/>
              </w:rPr>
            </w:pPr>
            <w:r w:rsidRPr="0062101A">
              <w:rPr>
                <w:color w:val="auto"/>
                <w:sz w:val="20"/>
              </w:rPr>
              <w:t>У,З,В</w:t>
            </w:r>
          </w:p>
        </w:tc>
        <w:tc>
          <w:tcPr>
            <w:tcW w:w="998" w:type="dxa"/>
            <w:gridSpan w:val="7"/>
          </w:tcPr>
          <w:p w14:paraId="608F53A8" w14:textId="77777777" w:rsidR="005D39E4" w:rsidRPr="0062101A" w:rsidRDefault="005D39E4" w:rsidP="005D39E4">
            <w:pPr>
              <w:rPr>
                <w:color w:val="auto"/>
                <w:szCs w:val="24"/>
              </w:rPr>
            </w:pPr>
            <w:r w:rsidRPr="0062101A">
              <w:rPr>
                <w:color w:val="auto"/>
                <w:sz w:val="20"/>
              </w:rPr>
              <w:t>3-5 мин.</w:t>
            </w:r>
          </w:p>
        </w:tc>
      </w:tr>
      <w:tr w:rsidR="005D39E4" w:rsidRPr="0062101A" w14:paraId="4FCB5AB5" w14:textId="77777777" w:rsidTr="00EB3308">
        <w:tc>
          <w:tcPr>
            <w:tcW w:w="430" w:type="dxa"/>
            <w:gridSpan w:val="2"/>
          </w:tcPr>
          <w:p w14:paraId="2D29F93C" w14:textId="77777777" w:rsidR="005D39E4" w:rsidRPr="0062101A" w:rsidRDefault="005D39E4" w:rsidP="005D39E4">
            <w:pPr>
              <w:numPr>
                <w:ilvl w:val="0"/>
                <w:numId w:val="32"/>
              </w:numPr>
              <w:ind w:left="426"/>
              <w:rPr>
                <w:color w:val="auto"/>
                <w:sz w:val="20"/>
              </w:rPr>
            </w:pPr>
          </w:p>
        </w:tc>
        <w:tc>
          <w:tcPr>
            <w:tcW w:w="1790" w:type="dxa"/>
            <w:gridSpan w:val="4"/>
          </w:tcPr>
          <w:p w14:paraId="3E4B340F" w14:textId="77777777" w:rsidR="005D39E4" w:rsidRPr="0062101A" w:rsidRDefault="005D39E4" w:rsidP="005D39E4">
            <w:pPr>
              <w:rPr>
                <w:color w:val="auto"/>
                <w:sz w:val="20"/>
              </w:rPr>
            </w:pPr>
            <w:r w:rsidRPr="0062101A">
              <w:rPr>
                <w:color w:val="auto"/>
                <w:sz w:val="20"/>
              </w:rPr>
              <w:t>Взаимодействие с инвалидом в трудовом коллективе требует понимания и уважения к их правам и достоинству. Соотнесите приведенные ситуации с наиболее подходящими действиями для поддержки инвалидов.</w:t>
            </w:r>
          </w:p>
        </w:tc>
        <w:tc>
          <w:tcPr>
            <w:tcW w:w="3271" w:type="dxa"/>
            <w:gridSpan w:val="9"/>
          </w:tcPr>
          <w:p w14:paraId="6619054E" w14:textId="77777777" w:rsidR="005D39E4" w:rsidRPr="0062101A" w:rsidRDefault="005D39E4" w:rsidP="005D39E4">
            <w:pPr>
              <w:rPr>
                <w:color w:val="auto"/>
                <w:sz w:val="20"/>
              </w:rPr>
            </w:pPr>
            <w:r w:rsidRPr="0062101A">
              <w:rPr>
                <w:color w:val="auto"/>
                <w:sz w:val="20"/>
              </w:rPr>
              <w:t>А. Инвалид просит о переработке для выполнения задания из-за своих физических ограничений.</w:t>
            </w:r>
          </w:p>
          <w:p w14:paraId="68ED63B7" w14:textId="77777777" w:rsidR="005D39E4" w:rsidRPr="0062101A" w:rsidRDefault="005D39E4" w:rsidP="005D39E4">
            <w:pPr>
              <w:rPr>
                <w:color w:val="auto"/>
                <w:sz w:val="20"/>
              </w:rPr>
            </w:pPr>
            <w:r w:rsidRPr="0062101A">
              <w:rPr>
                <w:color w:val="auto"/>
                <w:sz w:val="20"/>
              </w:rPr>
              <w:t>Б. Инвалид выражает желание участвовать в проекте, который требует активной физической активности.</w:t>
            </w:r>
          </w:p>
          <w:p w14:paraId="76175046" w14:textId="77777777" w:rsidR="005D39E4" w:rsidRPr="0062101A" w:rsidRDefault="005D39E4" w:rsidP="005D39E4">
            <w:pPr>
              <w:rPr>
                <w:color w:val="auto"/>
                <w:sz w:val="20"/>
              </w:rPr>
            </w:pPr>
            <w:r w:rsidRPr="0062101A">
              <w:rPr>
                <w:color w:val="auto"/>
                <w:sz w:val="20"/>
              </w:rPr>
              <w:t>В. Инвалид чувствует себя изолированным из-за недостаточного понимания и поддержки со стороны коллег.</w:t>
            </w:r>
          </w:p>
          <w:p w14:paraId="776F83BD" w14:textId="77777777" w:rsidR="005D39E4" w:rsidRPr="0062101A" w:rsidRDefault="005D39E4" w:rsidP="005D39E4">
            <w:pPr>
              <w:rPr>
                <w:color w:val="auto"/>
                <w:sz w:val="20"/>
              </w:rPr>
            </w:pPr>
            <w:r w:rsidRPr="0062101A">
              <w:rPr>
                <w:color w:val="auto"/>
                <w:sz w:val="20"/>
              </w:rPr>
              <w:t>Г. Инвалид просит помощи в доступе к информации из-за своих зрительных или слуховых ограничений.</w:t>
            </w:r>
          </w:p>
          <w:p w14:paraId="0C1DE2AC" w14:textId="77777777" w:rsidR="005D39E4" w:rsidRPr="0062101A" w:rsidRDefault="005D39E4" w:rsidP="005D39E4">
            <w:pPr>
              <w:rPr>
                <w:color w:val="auto"/>
                <w:sz w:val="20"/>
              </w:rPr>
            </w:pPr>
            <w:r w:rsidRPr="0062101A">
              <w:rPr>
                <w:color w:val="auto"/>
                <w:sz w:val="20"/>
              </w:rPr>
              <w:t>Действия для поддержки:</w:t>
            </w:r>
          </w:p>
          <w:p w14:paraId="718DA172" w14:textId="77777777" w:rsidR="005D39E4" w:rsidRPr="0062101A" w:rsidRDefault="005D39E4" w:rsidP="005D39E4">
            <w:pPr>
              <w:rPr>
                <w:color w:val="auto"/>
                <w:sz w:val="20"/>
              </w:rPr>
            </w:pPr>
            <w:r w:rsidRPr="0062101A">
              <w:rPr>
                <w:color w:val="auto"/>
                <w:sz w:val="20"/>
              </w:rPr>
              <w:lastRenderedPageBreak/>
              <w:t>1. Обсуждение возможности изменения рабочих условий и перераспределения задач.</w:t>
            </w:r>
          </w:p>
          <w:p w14:paraId="61777EC2" w14:textId="77777777" w:rsidR="005D39E4" w:rsidRPr="0062101A" w:rsidRDefault="005D39E4" w:rsidP="005D39E4">
            <w:pPr>
              <w:rPr>
                <w:color w:val="auto"/>
                <w:sz w:val="20"/>
              </w:rPr>
            </w:pPr>
            <w:r w:rsidRPr="0062101A">
              <w:rPr>
                <w:color w:val="auto"/>
                <w:sz w:val="20"/>
              </w:rPr>
              <w:t>2. Поиск альтернативных способов вовлечения инвалида в проекты и задачи.</w:t>
            </w:r>
          </w:p>
          <w:p w14:paraId="4046CB7E" w14:textId="77777777" w:rsidR="005D39E4" w:rsidRPr="0062101A" w:rsidRDefault="005D39E4" w:rsidP="005D39E4">
            <w:pPr>
              <w:rPr>
                <w:color w:val="auto"/>
                <w:sz w:val="20"/>
              </w:rPr>
            </w:pPr>
            <w:r w:rsidRPr="0062101A">
              <w:rPr>
                <w:color w:val="auto"/>
                <w:sz w:val="20"/>
              </w:rPr>
              <w:t>3. Организация мероприятий по повышению осведомленности и понимания о вопросах инвалидности.</w:t>
            </w:r>
          </w:p>
          <w:p w14:paraId="76F973A4" w14:textId="77777777" w:rsidR="005D39E4" w:rsidRPr="0062101A" w:rsidRDefault="005D39E4" w:rsidP="005D39E4">
            <w:pPr>
              <w:rPr>
                <w:color w:val="auto"/>
                <w:sz w:val="20"/>
              </w:rPr>
            </w:pPr>
            <w:r w:rsidRPr="0062101A">
              <w:rPr>
                <w:color w:val="auto"/>
                <w:sz w:val="20"/>
              </w:rPr>
              <w:t>4. Предоставление технических средств и помощи для облегчения доступа к информации.</w:t>
            </w:r>
          </w:p>
        </w:tc>
        <w:tc>
          <w:tcPr>
            <w:tcW w:w="1143" w:type="dxa"/>
            <w:gridSpan w:val="2"/>
          </w:tcPr>
          <w:p w14:paraId="024EC074" w14:textId="0F36C61F" w:rsidR="005D39E4" w:rsidRPr="0062101A" w:rsidRDefault="005D39E4" w:rsidP="005D39E4">
            <w:pPr>
              <w:rPr>
                <w:color w:val="auto"/>
                <w:sz w:val="20"/>
              </w:rPr>
            </w:pPr>
          </w:p>
        </w:tc>
        <w:tc>
          <w:tcPr>
            <w:tcW w:w="1134" w:type="dxa"/>
            <w:gridSpan w:val="6"/>
          </w:tcPr>
          <w:p w14:paraId="2239C642" w14:textId="77777777" w:rsidR="005D39E4" w:rsidRPr="0062101A" w:rsidRDefault="005D39E4" w:rsidP="005D39E4">
            <w:pPr>
              <w:rPr>
                <w:color w:val="auto"/>
                <w:sz w:val="22"/>
                <w:szCs w:val="22"/>
              </w:rPr>
            </w:pPr>
            <w:r w:rsidRPr="0062101A">
              <w:rPr>
                <w:color w:val="auto"/>
                <w:sz w:val="22"/>
                <w:szCs w:val="22"/>
              </w:rPr>
              <w:t xml:space="preserve">УК-6.1, </w:t>
            </w:r>
          </w:p>
          <w:p w14:paraId="1D779A96" w14:textId="77777777" w:rsidR="005D39E4" w:rsidRPr="0062101A" w:rsidRDefault="005D39E4" w:rsidP="005D39E4">
            <w:pPr>
              <w:rPr>
                <w:color w:val="auto"/>
                <w:sz w:val="22"/>
                <w:szCs w:val="22"/>
              </w:rPr>
            </w:pPr>
            <w:r w:rsidRPr="0062101A">
              <w:rPr>
                <w:color w:val="auto"/>
                <w:sz w:val="22"/>
                <w:szCs w:val="22"/>
              </w:rPr>
              <w:t xml:space="preserve">УК-6.2, </w:t>
            </w:r>
          </w:p>
          <w:p w14:paraId="10723759" w14:textId="77777777" w:rsidR="005D39E4" w:rsidRPr="0062101A" w:rsidRDefault="005D39E4" w:rsidP="005D39E4">
            <w:pPr>
              <w:rPr>
                <w:color w:val="auto"/>
                <w:sz w:val="20"/>
              </w:rPr>
            </w:pPr>
            <w:r w:rsidRPr="0062101A">
              <w:rPr>
                <w:color w:val="auto"/>
                <w:sz w:val="22"/>
                <w:szCs w:val="22"/>
              </w:rPr>
              <w:t>УК-6.3</w:t>
            </w:r>
          </w:p>
        </w:tc>
        <w:tc>
          <w:tcPr>
            <w:tcW w:w="981" w:type="dxa"/>
            <w:gridSpan w:val="6"/>
          </w:tcPr>
          <w:p w14:paraId="08C2166B" w14:textId="77777777" w:rsidR="005D39E4" w:rsidRPr="0062101A" w:rsidRDefault="005D39E4" w:rsidP="005D39E4">
            <w:pPr>
              <w:rPr>
                <w:color w:val="auto"/>
                <w:szCs w:val="24"/>
              </w:rPr>
            </w:pPr>
            <w:r w:rsidRPr="0062101A">
              <w:rPr>
                <w:color w:val="auto"/>
                <w:szCs w:val="24"/>
              </w:rPr>
              <w:t>У, З, В</w:t>
            </w:r>
          </w:p>
        </w:tc>
        <w:tc>
          <w:tcPr>
            <w:tcW w:w="998" w:type="dxa"/>
            <w:gridSpan w:val="7"/>
          </w:tcPr>
          <w:p w14:paraId="18E2CC7B" w14:textId="77777777" w:rsidR="005D39E4" w:rsidRPr="0062101A" w:rsidRDefault="005D39E4" w:rsidP="005D39E4">
            <w:pPr>
              <w:rPr>
                <w:color w:val="auto"/>
                <w:szCs w:val="24"/>
              </w:rPr>
            </w:pPr>
            <w:r w:rsidRPr="0062101A">
              <w:rPr>
                <w:color w:val="auto"/>
                <w:sz w:val="20"/>
              </w:rPr>
              <w:t>3-5 мин.</w:t>
            </w:r>
          </w:p>
        </w:tc>
      </w:tr>
      <w:tr w:rsidR="005D39E4" w:rsidRPr="0062101A" w14:paraId="203D23C7" w14:textId="77777777" w:rsidTr="00EB3308">
        <w:tc>
          <w:tcPr>
            <w:tcW w:w="430" w:type="dxa"/>
            <w:gridSpan w:val="2"/>
          </w:tcPr>
          <w:p w14:paraId="4763AB4B" w14:textId="77777777" w:rsidR="005D39E4" w:rsidRPr="0062101A" w:rsidRDefault="005D39E4" w:rsidP="005D39E4">
            <w:pPr>
              <w:numPr>
                <w:ilvl w:val="0"/>
                <w:numId w:val="32"/>
              </w:numPr>
              <w:ind w:left="426"/>
              <w:rPr>
                <w:color w:val="auto"/>
                <w:sz w:val="20"/>
              </w:rPr>
            </w:pPr>
          </w:p>
        </w:tc>
        <w:tc>
          <w:tcPr>
            <w:tcW w:w="1790" w:type="dxa"/>
            <w:gridSpan w:val="4"/>
          </w:tcPr>
          <w:p w14:paraId="55AF3868" w14:textId="77777777" w:rsidR="005D39E4" w:rsidRPr="0062101A" w:rsidRDefault="005D39E4" w:rsidP="005D39E4">
            <w:pPr>
              <w:rPr>
                <w:color w:val="auto"/>
                <w:sz w:val="20"/>
              </w:rPr>
            </w:pPr>
            <w:r w:rsidRPr="0062101A">
              <w:rPr>
                <w:color w:val="auto"/>
                <w:sz w:val="20"/>
              </w:rPr>
              <w:t>Соедините типы социальных групп с их описанием:</w:t>
            </w:r>
          </w:p>
          <w:p w14:paraId="3E13D7A8" w14:textId="77777777" w:rsidR="005D39E4" w:rsidRPr="0062101A" w:rsidRDefault="005D39E4" w:rsidP="005D39E4">
            <w:pPr>
              <w:rPr>
                <w:color w:val="auto"/>
                <w:sz w:val="20"/>
              </w:rPr>
            </w:pPr>
          </w:p>
          <w:p w14:paraId="1A4514C3" w14:textId="77777777" w:rsidR="005D39E4" w:rsidRPr="0062101A" w:rsidRDefault="005D39E4" w:rsidP="005D39E4">
            <w:pPr>
              <w:rPr>
                <w:color w:val="auto"/>
                <w:sz w:val="20"/>
              </w:rPr>
            </w:pPr>
          </w:p>
        </w:tc>
        <w:tc>
          <w:tcPr>
            <w:tcW w:w="3271" w:type="dxa"/>
            <w:gridSpan w:val="9"/>
          </w:tcPr>
          <w:p w14:paraId="673A3050" w14:textId="77777777" w:rsidR="005D39E4" w:rsidRPr="0062101A" w:rsidRDefault="005D39E4" w:rsidP="005D39E4">
            <w:pPr>
              <w:rPr>
                <w:color w:val="auto"/>
                <w:sz w:val="20"/>
              </w:rPr>
            </w:pPr>
            <w:r w:rsidRPr="0062101A">
              <w:rPr>
                <w:color w:val="auto"/>
                <w:sz w:val="20"/>
              </w:rPr>
              <w:t>1. Первичные группы</w:t>
            </w:r>
          </w:p>
          <w:p w14:paraId="3E5C6519" w14:textId="77777777" w:rsidR="005D39E4" w:rsidRPr="0062101A" w:rsidRDefault="005D39E4" w:rsidP="005D39E4">
            <w:pPr>
              <w:rPr>
                <w:color w:val="auto"/>
                <w:sz w:val="20"/>
              </w:rPr>
            </w:pPr>
            <w:r w:rsidRPr="0062101A">
              <w:rPr>
                <w:color w:val="auto"/>
                <w:sz w:val="20"/>
              </w:rPr>
              <w:t>2. Вторичные группы</w:t>
            </w:r>
          </w:p>
          <w:p w14:paraId="799F4978" w14:textId="77777777" w:rsidR="005D39E4" w:rsidRPr="0062101A" w:rsidRDefault="005D39E4" w:rsidP="005D39E4">
            <w:pPr>
              <w:rPr>
                <w:color w:val="auto"/>
                <w:sz w:val="20"/>
              </w:rPr>
            </w:pPr>
            <w:r w:rsidRPr="0062101A">
              <w:rPr>
                <w:color w:val="auto"/>
                <w:sz w:val="20"/>
              </w:rPr>
              <w:t>3. Формальные группы</w:t>
            </w:r>
          </w:p>
          <w:p w14:paraId="6ED2752E" w14:textId="77777777" w:rsidR="005D39E4" w:rsidRPr="0062101A" w:rsidRDefault="005D39E4" w:rsidP="005D39E4">
            <w:pPr>
              <w:rPr>
                <w:color w:val="auto"/>
                <w:sz w:val="20"/>
              </w:rPr>
            </w:pPr>
            <w:r w:rsidRPr="0062101A">
              <w:rPr>
                <w:color w:val="auto"/>
                <w:sz w:val="20"/>
              </w:rPr>
              <w:t>4. Неформальные группы</w:t>
            </w:r>
          </w:p>
          <w:p w14:paraId="1AE657D4" w14:textId="77777777" w:rsidR="005D39E4" w:rsidRPr="0062101A" w:rsidRDefault="005D39E4" w:rsidP="005D39E4">
            <w:pPr>
              <w:rPr>
                <w:color w:val="auto"/>
                <w:sz w:val="20"/>
              </w:rPr>
            </w:pPr>
            <w:r w:rsidRPr="0062101A">
              <w:rPr>
                <w:color w:val="auto"/>
                <w:sz w:val="20"/>
              </w:rPr>
              <w:t>А) Малые, интимные группы, в которых члены взаимодействуют непосредственно и регулярно.</w:t>
            </w:r>
          </w:p>
          <w:p w14:paraId="11C42C12" w14:textId="77777777" w:rsidR="005D39E4" w:rsidRPr="0062101A" w:rsidRDefault="005D39E4" w:rsidP="005D39E4">
            <w:pPr>
              <w:rPr>
                <w:color w:val="auto"/>
                <w:sz w:val="20"/>
              </w:rPr>
            </w:pPr>
            <w:r w:rsidRPr="0062101A">
              <w:rPr>
                <w:color w:val="auto"/>
                <w:sz w:val="20"/>
              </w:rPr>
              <w:t>Б) Большие группы, где взаимодействие членов чаще всего более поверхностное и временное.</w:t>
            </w:r>
          </w:p>
          <w:p w14:paraId="2DDB7007" w14:textId="77777777" w:rsidR="005D39E4" w:rsidRPr="0062101A" w:rsidRDefault="005D39E4" w:rsidP="005D39E4">
            <w:pPr>
              <w:rPr>
                <w:color w:val="auto"/>
                <w:sz w:val="20"/>
              </w:rPr>
            </w:pPr>
            <w:r w:rsidRPr="0062101A">
              <w:rPr>
                <w:color w:val="auto"/>
                <w:sz w:val="20"/>
              </w:rPr>
              <w:t>В) Созданные на основе официальных правил и целей, обычно с целью достижения определенных целей.</w:t>
            </w:r>
          </w:p>
          <w:p w14:paraId="56658CF1" w14:textId="77777777" w:rsidR="005D39E4" w:rsidRPr="0062101A" w:rsidRDefault="005D39E4" w:rsidP="005D39E4">
            <w:pPr>
              <w:shd w:val="clear" w:color="auto" w:fill="FFFFFF"/>
              <w:rPr>
                <w:color w:val="auto"/>
                <w:sz w:val="20"/>
                <w:lang w:eastAsia="en-US"/>
              </w:rPr>
            </w:pPr>
            <w:r w:rsidRPr="0062101A">
              <w:rPr>
                <w:color w:val="auto"/>
                <w:sz w:val="20"/>
                <w:lang w:eastAsia="en-US"/>
              </w:rPr>
              <w:t>Г) Основаны на неофициальных, неформальных связях и обычно служат для удовлетворения социальных и эмоциональных потребностей.</w:t>
            </w:r>
          </w:p>
        </w:tc>
        <w:tc>
          <w:tcPr>
            <w:tcW w:w="1143" w:type="dxa"/>
            <w:gridSpan w:val="2"/>
          </w:tcPr>
          <w:p w14:paraId="72DB8236" w14:textId="435B4623" w:rsidR="005D39E4" w:rsidRPr="0062101A" w:rsidRDefault="005D39E4" w:rsidP="005D39E4">
            <w:pPr>
              <w:rPr>
                <w:color w:val="auto"/>
                <w:sz w:val="20"/>
              </w:rPr>
            </w:pPr>
          </w:p>
        </w:tc>
        <w:tc>
          <w:tcPr>
            <w:tcW w:w="1134" w:type="dxa"/>
            <w:gridSpan w:val="6"/>
          </w:tcPr>
          <w:p w14:paraId="6A1F4E85" w14:textId="77777777" w:rsidR="005D39E4" w:rsidRPr="0062101A" w:rsidRDefault="005D39E4" w:rsidP="005D39E4">
            <w:pPr>
              <w:rPr>
                <w:color w:val="auto"/>
                <w:sz w:val="22"/>
                <w:szCs w:val="22"/>
              </w:rPr>
            </w:pPr>
            <w:r w:rsidRPr="0062101A">
              <w:rPr>
                <w:color w:val="auto"/>
                <w:sz w:val="22"/>
                <w:szCs w:val="22"/>
              </w:rPr>
              <w:t xml:space="preserve">УК-6.1, </w:t>
            </w:r>
          </w:p>
          <w:p w14:paraId="4E143CBA" w14:textId="77777777" w:rsidR="005D39E4" w:rsidRPr="0062101A" w:rsidRDefault="005D39E4" w:rsidP="005D39E4">
            <w:pPr>
              <w:rPr>
                <w:color w:val="auto"/>
                <w:sz w:val="22"/>
                <w:szCs w:val="22"/>
              </w:rPr>
            </w:pPr>
            <w:r w:rsidRPr="0062101A">
              <w:rPr>
                <w:color w:val="auto"/>
                <w:sz w:val="22"/>
                <w:szCs w:val="22"/>
              </w:rPr>
              <w:t xml:space="preserve">УК-6.2, </w:t>
            </w:r>
          </w:p>
          <w:p w14:paraId="796A816F" w14:textId="77777777" w:rsidR="005D39E4" w:rsidRPr="0062101A" w:rsidRDefault="005D39E4" w:rsidP="005D39E4">
            <w:pPr>
              <w:rPr>
                <w:color w:val="auto"/>
                <w:sz w:val="20"/>
              </w:rPr>
            </w:pPr>
            <w:r w:rsidRPr="0062101A">
              <w:rPr>
                <w:color w:val="auto"/>
                <w:sz w:val="22"/>
                <w:szCs w:val="22"/>
              </w:rPr>
              <w:t>УК-6.3</w:t>
            </w:r>
          </w:p>
        </w:tc>
        <w:tc>
          <w:tcPr>
            <w:tcW w:w="981" w:type="dxa"/>
            <w:gridSpan w:val="6"/>
          </w:tcPr>
          <w:p w14:paraId="05F485AD" w14:textId="77777777" w:rsidR="005D39E4" w:rsidRPr="0062101A" w:rsidRDefault="005D39E4" w:rsidP="005D39E4">
            <w:pPr>
              <w:jc w:val="center"/>
              <w:rPr>
                <w:color w:val="auto"/>
                <w:sz w:val="20"/>
              </w:rPr>
            </w:pPr>
            <w:r w:rsidRPr="0062101A">
              <w:rPr>
                <w:color w:val="auto"/>
                <w:sz w:val="20"/>
              </w:rPr>
              <w:t>У,З,В</w:t>
            </w:r>
          </w:p>
        </w:tc>
        <w:tc>
          <w:tcPr>
            <w:tcW w:w="998" w:type="dxa"/>
            <w:gridSpan w:val="7"/>
          </w:tcPr>
          <w:p w14:paraId="10B8E530" w14:textId="77777777" w:rsidR="005D39E4" w:rsidRPr="0062101A" w:rsidRDefault="005D39E4" w:rsidP="005D39E4">
            <w:pPr>
              <w:rPr>
                <w:color w:val="auto"/>
                <w:szCs w:val="24"/>
              </w:rPr>
            </w:pPr>
            <w:r w:rsidRPr="0062101A">
              <w:rPr>
                <w:color w:val="auto"/>
                <w:sz w:val="20"/>
              </w:rPr>
              <w:t>3-5 мин.</w:t>
            </w:r>
          </w:p>
        </w:tc>
      </w:tr>
      <w:tr w:rsidR="005D39E4" w:rsidRPr="0062101A" w14:paraId="5B71095F" w14:textId="77777777" w:rsidTr="00EB3308">
        <w:tc>
          <w:tcPr>
            <w:tcW w:w="9747" w:type="dxa"/>
            <w:gridSpan w:val="36"/>
          </w:tcPr>
          <w:p w14:paraId="64924BC1" w14:textId="77777777" w:rsidR="005D39E4" w:rsidRPr="0062101A" w:rsidRDefault="005D39E4" w:rsidP="005D39E4">
            <w:pPr>
              <w:rPr>
                <w:b/>
                <w:color w:val="auto"/>
                <w:szCs w:val="24"/>
              </w:rPr>
            </w:pPr>
            <w:r w:rsidRPr="0062101A">
              <w:rPr>
                <w:color w:val="auto"/>
                <w:szCs w:val="24"/>
              </w:rPr>
              <w:t>Тип задания:</w:t>
            </w:r>
            <w:r w:rsidRPr="0062101A">
              <w:rPr>
                <w:b/>
                <w:color w:val="auto"/>
                <w:szCs w:val="24"/>
              </w:rPr>
              <w:t xml:space="preserve"> задание открытого типа </w:t>
            </w:r>
          </w:p>
        </w:tc>
      </w:tr>
      <w:tr w:rsidR="005D39E4" w:rsidRPr="0062101A" w14:paraId="727FFC00" w14:textId="77777777" w:rsidTr="00EB3308">
        <w:tc>
          <w:tcPr>
            <w:tcW w:w="9747" w:type="dxa"/>
            <w:gridSpan w:val="36"/>
          </w:tcPr>
          <w:p w14:paraId="1A816EAF" w14:textId="77777777" w:rsidR="005D39E4" w:rsidRPr="0062101A" w:rsidRDefault="005D39E4" w:rsidP="005D39E4">
            <w:pPr>
              <w:rPr>
                <w:color w:val="auto"/>
                <w:szCs w:val="24"/>
              </w:rPr>
            </w:pPr>
            <w:r w:rsidRPr="0062101A">
              <w:rPr>
                <w:color w:val="auto"/>
                <w:szCs w:val="24"/>
              </w:rPr>
              <w:t>Инструкция: прочитайте текст и запишите ответ</w:t>
            </w:r>
          </w:p>
        </w:tc>
      </w:tr>
      <w:tr w:rsidR="005D39E4" w:rsidRPr="0062101A" w14:paraId="687C6F02" w14:textId="77777777" w:rsidTr="00EB3308">
        <w:tc>
          <w:tcPr>
            <w:tcW w:w="469" w:type="dxa"/>
            <w:gridSpan w:val="3"/>
          </w:tcPr>
          <w:p w14:paraId="32F37055" w14:textId="77777777" w:rsidR="005D39E4" w:rsidRPr="0062101A" w:rsidRDefault="005D39E4" w:rsidP="005D39E4">
            <w:pPr>
              <w:rPr>
                <w:color w:val="auto"/>
                <w:sz w:val="20"/>
              </w:rPr>
            </w:pPr>
            <w:r w:rsidRPr="0062101A">
              <w:rPr>
                <w:color w:val="auto"/>
                <w:sz w:val="20"/>
              </w:rPr>
              <w:t>15.</w:t>
            </w:r>
          </w:p>
        </w:tc>
        <w:tc>
          <w:tcPr>
            <w:tcW w:w="2304" w:type="dxa"/>
            <w:gridSpan w:val="6"/>
          </w:tcPr>
          <w:p w14:paraId="402928BF" w14:textId="77777777" w:rsidR="005D39E4" w:rsidRPr="0062101A" w:rsidRDefault="005D39E4" w:rsidP="005D39E4">
            <w:pPr>
              <w:rPr>
                <w:color w:val="auto"/>
                <w:sz w:val="20"/>
              </w:rPr>
            </w:pPr>
            <w:r w:rsidRPr="0062101A">
              <w:rPr>
                <w:color w:val="auto"/>
                <w:sz w:val="20"/>
              </w:rPr>
              <w:t>Какой основной принцип инклюзии следует учитывать при взаимодействии с людьми с ограниченными возможностями здоровья?</w:t>
            </w:r>
          </w:p>
        </w:tc>
        <w:tc>
          <w:tcPr>
            <w:tcW w:w="817" w:type="dxa"/>
          </w:tcPr>
          <w:p w14:paraId="060D0640" w14:textId="77777777" w:rsidR="005D39E4" w:rsidRPr="0062101A" w:rsidRDefault="005D39E4" w:rsidP="005D39E4">
            <w:pPr>
              <w:rPr>
                <w:color w:val="auto"/>
                <w:sz w:val="20"/>
              </w:rPr>
            </w:pPr>
            <w:r w:rsidRPr="0062101A">
              <w:rPr>
                <w:color w:val="auto"/>
                <w:sz w:val="20"/>
              </w:rPr>
              <w:t>-</w:t>
            </w:r>
          </w:p>
        </w:tc>
        <w:tc>
          <w:tcPr>
            <w:tcW w:w="3176" w:type="dxa"/>
            <w:gridSpan w:val="8"/>
          </w:tcPr>
          <w:p w14:paraId="3CB57714" w14:textId="1F9E935E" w:rsidR="005D39E4" w:rsidRPr="0062101A" w:rsidRDefault="005D39E4" w:rsidP="005D39E4">
            <w:pPr>
              <w:rPr>
                <w:color w:val="auto"/>
                <w:sz w:val="20"/>
              </w:rPr>
            </w:pPr>
          </w:p>
        </w:tc>
        <w:tc>
          <w:tcPr>
            <w:tcW w:w="1127" w:type="dxa"/>
            <w:gridSpan w:val="7"/>
          </w:tcPr>
          <w:p w14:paraId="18A60C17" w14:textId="77777777" w:rsidR="005D39E4" w:rsidRPr="0062101A" w:rsidRDefault="005D39E4" w:rsidP="005D39E4">
            <w:pPr>
              <w:rPr>
                <w:color w:val="auto"/>
                <w:sz w:val="22"/>
                <w:szCs w:val="22"/>
              </w:rPr>
            </w:pPr>
            <w:r w:rsidRPr="0062101A">
              <w:rPr>
                <w:color w:val="auto"/>
                <w:sz w:val="22"/>
                <w:szCs w:val="22"/>
              </w:rPr>
              <w:t xml:space="preserve">УК-6.1, </w:t>
            </w:r>
          </w:p>
          <w:p w14:paraId="352A8F52" w14:textId="77777777" w:rsidR="005D39E4" w:rsidRPr="0062101A" w:rsidRDefault="005D39E4" w:rsidP="005D39E4">
            <w:pPr>
              <w:rPr>
                <w:color w:val="auto"/>
                <w:sz w:val="22"/>
                <w:szCs w:val="22"/>
              </w:rPr>
            </w:pPr>
            <w:r w:rsidRPr="0062101A">
              <w:rPr>
                <w:color w:val="auto"/>
                <w:sz w:val="22"/>
                <w:szCs w:val="22"/>
              </w:rPr>
              <w:t xml:space="preserve">УК-6.2, </w:t>
            </w:r>
          </w:p>
          <w:p w14:paraId="3CC902C6" w14:textId="77777777" w:rsidR="005D39E4" w:rsidRPr="0062101A" w:rsidRDefault="005D39E4" w:rsidP="005D39E4">
            <w:pPr>
              <w:rPr>
                <w:color w:val="auto"/>
                <w:sz w:val="20"/>
              </w:rPr>
            </w:pPr>
            <w:r w:rsidRPr="0062101A">
              <w:rPr>
                <w:color w:val="auto"/>
                <w:sz w:val="22"/>
                <w:szCs w:val="22"/>
              </w:rPr>
              <w:t>УК-6.3</w:t>
            </w:r>
          </w:p>
        </w:tc>
        <w:tc>
          <w:tcPr>
            <w:tcW w:w="978" w:type="dxa"/>
            <w:gridSpan w:val="7"/>
          </w:tcPr>
          <w:p w14:paraId="067C326F" w14:textId="77777777" w:rsidR="005D39E4" w:rsidRPr="0062101A" w:rsidRDefault="005D39E4" w:rsidP="005D39E4">
            <w:pPr>
              <w:rPr>
                <w:color w:val="auto"/>
                <w:sz w:val="20"/>
              </w:rPr>
            </w:pPr>
            <w:r w:rsidRPr="0062101A">
              <w:rPr>
                <w:color w:val="auto"/>
                <w:sz w:val="20"/>
              </w:rPr>
              <w:t>З, У, В</w:t>
            </w:r>
          </w:p>
        </w:tc>
        <w:tc>
          <w:tcPr>
            <w:tcW w:w="876" w:type="dxa"/>
            <w:gridSpan w:val="4"/>
          </w:tcPr>
          <w:p w14:paraId="65A79142" w14:textId="77777777" w:rsidR="005D39E4" w:rsidRPr="0062101A" w:rsidRDefault="005D39E4" w:rsidP="005D39E4">
            <w:pPr>
              <w:rPr>
                <w:color w:val="auto"/>
                <w:sz w:val="20"/>
              </w:rPr>
            </w:pPr>
            <w:r w:rsidRPr="0062101A">
              <w:rPr>
                <w:bCs/>
                <w:color w:val="auto"/>
                <w:sz w:val="20"/>
              </w:rPr>
              <w:t>7 мин.</w:t>
            </w:r>
          </w:p>
        </w:tc>
      </w:tr>
      <w:tr w:rsidR="005D39E4" w:rsidRPr="0062101A" w14:paraId="28F5B000" w14:textId="77777777" w:rsidTr="00EB3308">
        <w:tc>
          <w:tcPr>
            <w:tcW w:w="469" w:type="dxa"/>
            <w:gridSpan w:val="3"/>
          </w:tcPr>
          <w:p w14:paraId="08BB9E5C" w14:textId="77777777" w:rsidR="005D39E4" w:rsidRPr="0062101A" w:rsidRDefault="005D39E4" w:rsidP="005D39E4">
            <w:pPr>
              <w:rPr>
                <w:color w:val="auto"/>
                <w:sz w:val="20"/>
              </w:rPr>
            </w:pPr>
            <w:r w:rsidRPr="0062101A">
              <w:rPr>
                <w:color w:val="auto"/>
                <w:sz w:val="20"/>
              </w:rPr>
              <w:t>16</w:t>
            </w:r>
          </w:p>
        </w:tc>
        <w:tc>
          <w:tcPr>
            <w:tcW w:w="2304" w:type="dxa"/>
            <w:gridSpan w:val="6"/>
          </w:tcPr>
          <w:p w14:paraId="20B6E1DA" w14:textId="77777777" w:rsidR="005D39E4" w:rsidRPr="0062101A" w:rsidRDefault="005D39E4" w:rsidP="005D39E4">
            <w:pPr>
              <w:rPr>
                <w:color w:val="auto"/>
                <w:sz w:val="20"/>
              </w:rPr>
            </w:pPr>
            <w:r w:rsidRPr="0062101A">
              <w:rPr>
                <w:color w:val="auto"/>
                <w:sz w:val="20"/>
              </w:rPr>
              <w:t>Какие виды ограниченных возможностей здоровья могут встречаться среди сотрудников?</w:t>
            </w:r>
          </w:p>
        </w:tc>
        <w:tc>
          <w:tcPr>
            <w:tcW w:w="817" w:type="dxa"/>
          </w:tcPr>
          <w:p w14:paraId="2303250A" w14:textId="77777777" w:rsidR="005D39E4" w:rsidRPr="0062101A" w:rsidRDefault="005D39E4" w:rsidP="005D39E4">
            <w:pPr>
              <w:rPr>
                <w:color w:val="auto"/>
                <w:sz w:val="20"/>
              </w:rPr>
            </w:pPr>
            <w:r w:rsidRPr="0062101A">
              <w:rPr>
                <w:color w:val="auto"/>
                <w:sz w:val="20"/>
              </w:rPr>
              <w:t>-</w:t>
            </w:r>
          </w:p>
        </w:tc>
        <w:tc>
          <w:tcPr>
            <w:tcW w:w="3176" w:type="dxa"/>
            <w:gridSpan w:val="8"/>
          </w:tcPr>
          <w:p w14:paraId="4AB0B6FD" w14:textId="21885125" w:rsidR="005D39E4" w:rsidRPr="0062101A" w:rsidRDefault="005D39E4" w:rsidP="005D39E4">
            <w:pPr>
              <w:rPr>
                <w:color w:val="auto"/>
                <w:sz w:val="20"/>
              </w:rPr>
            </w:pPr>
          </w:p>
        </w:tc>
        <w:tc>
          <w:tcPr>
            <w:tcW w:w="1127" w:type="dxa"/>
            <w:gridSpan w:val="7"/>
          </w:tcPr>
          <w:p w14:paraId="7868F740" w14:textId="77777777" w:rsidR="005D39E4" w:rsidRPr="0062101A" w:rsidRDefault="005D39E4" w:rsidP="005D39E4">
            <w:pPr>
              <w:rPr>
                <w:color w:val="auto"/>
                <w:sz w:val="22"/>
                <w:szCs w:val="22"/>
              </w:rPr>
            </w:pPr>
            <w:r w:rsidRPr="0062101A">
              <w:rPr>
                <w:color w:val="auto"/>
                <w:sz w:val="22"/>
                <w:szCs w:val="22"/>
              </w:rPr>
              <w:t xml:space="preserve">УК-6.1, </w:t>
            </w:r>
          </w:p>
          <w:p w14:paraId="6DE24F4E" w14:textId="77777777" w:rsidR="005D39E4" w:rsidRPr="0062101A" w:rsidRDefault="005D39E4" w:rsidP="005D39E4">
            <w:pPr>
              <w:rPr>
                <w:color w:val="auto"/>
                <w:sz w:val="22"/>
                <w:szCs w:val="22"/>
              </w:rPr>
            </w:pPr>
            <w:r w:rsidRPr="0062101A">
              <w:rPr>
                <w:color w:val="auto"/>
                <w:sz w:val="22"/>
                <w:szCs w:val="22"/>
              </w:rPr>
              <w:t xml:space="preserve">УК-6.2, </w:t>
            </w:r>
          </w:p>
          <w:p w14:paraId="1E094352" w14:textId="77777777" w:rsidR="005D39E4" w:rsidRPr="0062101A" w:rsidRDefault="005D39E4" w:rsidP="005D39E4">
            <w:pPr>
              <w:rPr>
                <w:color w:val="auto"/>
                <w:sz w:val="20"/>
              </w:rPr>
            </w:pPr>
            <w:r w:rsidRPr="0062101A">
              <w:rPr>
                <w:color w:val="auto"/>
                <w:sz w:val="22"/>
                <w:szCs w:val="22"/>
              </w:rPr>
              <w:t>УК-6.3</w:t>
            </w:r>
          </w:p>
        </w:tc>
        <w:tc>
          <w:tcPr>
            <w:tcW w:w="978" w:type="dxa"/>
            <w:gridSpan w:val="7"/>
          </w:tcPr>
          <w:p w14:paraId="64686E7D" w14:textId="77777777" w:rsidR="005D39E4" w:rsidRPr="0062101A" w:rsidRDefault="005D39E4" w:rsidP="005D39E4">
            <w:pPr>
              <w:rPr>
                <w:color w:val="auto"/>
                <w:sz w:val="20"/>
              </w:rPr>
            </w:pPr>
            <w:r w:rsidRPr="0062101A">
              <w:rPr>
                <w:color w:val="auto"/>
                <w:sz w:val="20"/>
              </w:rPr>
              <w:t>З, У, В</w:t>
            </w:r>
          </w:p>
        </w:tc>
        <w:tc>
          <w:tcPr>
            <w:tcW w:w="876" w:type="dxa"/>
            <w:gridSpan w:val="4"/>
          </w:tcPr>
          <w:p w14:paraId="1563991D" w14:textId="77777777" w:rsidR="005D39E4" w:rsidRPr="0062101A" w:rsidRDefault="005D39E4" w:rsidP="005D39E4">
            <w:pPr>
              <w:rPr>
                <w:color w:val="auto"/>
                <w:sz w:val="20"/>
              </w:rPr>
            </w:pPr>
            <w:r w:rsidRPr="0062101A">
              <w:rPr>
                <w:bCs/>
                <w:color w:val="auto"/>
                <w:sz w:val="20"/>
              </w:rPr>
              <w:t>7 мин.</w:t>
            </w:r>
          </w:p>
        </w:tc>
      </w:tr>
      <w:tr w:rsidR="005D39E4" w:rsidRPr="0062101A" w14:paraId="5E5B0F5E" w14:textId="77777777" w:rsidTr="00EB3308">
        <w:tc>
          <w:tcPr>
            <w:tcW w:w="469" w:type="dxa"/>
            <w:gridSpan w:val="3"/>
          </w:tcPr>
          <w:p w14:paraId="746DA7E5" w14:textId="77777777" w:rsidR="005D39E4" w:rsidRPr="0062101A" w:rsidRDefault="005D39E4" w:rsidP="005D39E4">
            <w:pPr>
              <w:rPr>
                <w:color w:val="auto"/>
                <w:sz w:val="20"/>
              </w:rPr>
            </w:pPr>
            <w:r w:rsidRPr="0062101A">
              <w:rPr>
                <w:color w:val="auto"/>
                <w:sz w:val="20"/>
              </w:rPr>
              <w:t>17</w:t>
            </w:r>
          </w:p>
        </w:tc>
        <w:tc>
          <w:tcPr>
            <w:tcW w:w="2304" w:type="dxa"/>
            <w:gridSpan w:val="6"/>
          </w:tcPr>
          <w:p w14:paraId="2DCEE95D" w14:textId="77777777" w:rsidR="005D39E4" w:rsidRPr="0062101A" w:rsidRDefault="005D39E4" w:rsidP="005D39E4">
            <w:pPr>
              <w:rPr>
                <w:color w:val="auto"/>
                <w:sz w:val="20"/>
              </w:rPr>
            </w:pPr>
            <w:r w:rsidRPr="0062101A">
              <w:rPr>
                <w:color w:val="auto"/>
                <w:sz w:val="20"/>
              </w:rPr>
              <w:t>Какие виды адаптации рабочего места помогают сотрудникам с ограниченными возможностями здоровья быть более эффективными?</w:t>
            </w:r>
          </w:p>
        </w:tc>
        <w:tc>
          <w:tcPr>
            <w:tcW w:w="817" w:type="dxa"/>
          </w:tcPr>
          <w:p w14:paraId="75DB6149" w14:textId="77777777" w:rsidR="005D39E4" w:rsidRPr="0062101A" w:rsidRDefault="005D39E4" w:rsidP="005D39E4">
            <w:pPr>
              <w:rPr>
                <w:color w:val="auto"/>
                <w:sz w:val="20"/>
              </w:rPr>
            </w:pPr>
            <w:r w:rsidRPr="0062101A">
              <w:rPr>
                <w:color w:val="auto"/>
                <w:sz w:val="20"/>
              </w:rPr>
              <w:t>-</w:t>
            </w:r>
          </w:p>
        </w:tc>
        <w:tc>
          <w:tcPr>
            <w:tcW w:w="3176" w:type="dxa"/>
            <w:gridSpan w:val="8"/>
          </w:tcPr>
          <w:p w14:paraId="7C3018D0" w14:textId="059DC3AC" w:rsidR="005D39E4" w:rsidRPr="0062101A" w:rsidRDefault="005D39E4" w:rsidP="005D39E4">
            <w:pPr>
              <w:rPr>
                <w:color w:val="auto"/>
                <w:sz w:val="20"/>
              </w:rPr>
            </w:pPr>
          </w:p>
        </w:tc>
        <w:tc>
          <w:tcPr>
            <w:tcW w:w="1127" w:type="dxa"/>
            <w:gridSpan w:val="7"/>
          </w:tcPr>
          <w:p w14:paraId="5C34E7F6" w14:textId="77777777" w:rsidR="005D39E4" w:rsidRPr="0062101A" w:rsidRDefault="005D39E4" w:rsidP="005D39E4">
            <w:pPr>
              <w:rPr>
                <w:color w:val="auto"/>
                <w:sz w:val="22"/>
                <w:szCs w:val="22"/>
              </w:rPr>
            </w:pPr>
            <w:r w:rsidRPr="0062101A">
              <w:rPr>
                <w:color w:val="auto"/>
                <w:sz w:val="22"/>
                <w:szCs w:val="22"/>
              </w:rPr>
              <w:t xml:space="preserve">УК-6.1, </w:t>
            </w:r>
          </w:p>
          <w:p w14:paraId="74B3A0B4" w14:textId="77777777" w:rsidR="005D39E4" w:rsidRPr="0062101A" w:rsidRDefault="005D39E4" w:rsidP="005D39E4">
            <w:pPr>
              <w:rPr>
                <w:color w:val="auto"/>
                <w:sz w:val="22"/>
                <w:szCs w:val="22"/>
              </w:rPr>
            </w:pPr>
            <w:r w:rsidRPr="0062101A">
              <w:rPr>
                <w:color w:val="auto"/>
                <w:sz w:val="22"/>
                <w:szCs w:val="22"/>
              </w:rPr>
              <w:t xml:space="preserve">УК-6.2, </w:t>
            </w:r>
          </w:p>
          <w:p w14:paraId="2A291F84" w14:textId="77777777" w:rsidR="005D39E4" w:rsidRPr="0062101A" w:rsidRDefault="005D39E4" w:rsidP="005D39E4">
            <w:pPr>
              <w:rPr>
                <w:color w:val="auto"/>
                <w:sz w:val="20"/>
              </w:rPr>
            </w:pPr>
            <w:r w:rsidRPr="0062101A">
              <w:rPr>
                <w:color w:val="auto"/>
                <w:sz w:val="22"/>
                <w:szCs w:val="22"/>
              </w:rPr>
              <w:t>УК-6.3</w:t>
            </w:r>
          </w:p>
        </w:tc>
        <w:tc>
          <w:tcPr>
            <w:tcW w:w="978" w:type="dxa"/>
            <w:gridSpan w:val="7"/>
          </w:tcPr>
          <w:p w14:paraId="06AAC3D4" w14:textId="77777777" w:rsidR="005D39E4" w:rsidRPr="0062101A" w:rsidRDefault="005D39E4" w:rsidP="005D39E4">
            <w:pPr>
              <w:rPr>
                <w:color w:val="auto"/>
                <w:sz w:val="20"/>
              </w:rPr>
            </w:pPr>
            <w:r w:rsidRPr="0062101A">
              <w:rPr>
                <w:color w:val="auto"/>
                <w:sz w:val="20"/>
              </w:rPr>
              <w:t>З, У, В</w:t>
            </w:r>
          </w:p>
        </w:tc>
        <w:tc>
          <w:tcPr>
            <w:tcW w:w="876" w:type="dxa"/>
            <w:gridSpan w:val="4"/>
          </w:tcPr>
          <w:p w14:paraId="60274A52" w14:textId="77777777" w:rsidR="005D39E4" w:rsidRPr="0062101A" w:rsidRDefault="005D39E4" w:rsidP="005D39E4">
            <w:pPr>
              <w:rPr>
                <w:color w:val="auto"/>
                <w:sz w:val="20"/>
              </w:rPr>
            </w:pPr>
            <w:r w:rsidRPr="0062101A">
              <w:rPr>
                <w:bCs/>
                <w:color w:val="auto"/>
                <w:sz w:val="20"/>
              </w:rPr>
              <w:t>10 мин.</w:t>
            </w:r>
          </w:p>
        </w:tc>
      </w:tr>
      <w:tr w:rsidR="005D39E4" w:rsidRPr="0062101A" w14:paraId="4327FFED" w14:textId="77777777" w:rsidTr="00EB3308">
        <w:tc>
          <w:tcPr>
            <w:tcW w:w="469" w:type="dxa"/>
            <w:gridSpan w:val="3"/>
          </w:tcPr>
          <w:p w14:paraId="66697259" w14:textId="77777777" w:rsidR="005D39E4" w:rsidRPr="0062101A" w:rsidRDefault="005D39E4" w:rsidP="005D39E4">
            <w:pPr>
              <w:rPr>
                <w:color w:val="auto"/>
                <w:sz w:val="20"/>
              </w:rPr>
            </w:pPr>
            <w:r w:rsidRPr="0062101A">
              <w:rPr>
                <w:color w:val="auto"/>
                <w:sz w:val="20"/>
              </w:rPr>
              <w:t>18</w:t>
            </w:r>
          </w:p>
        </w:tc>
        <w:tc>
          <w:tcPr>
            <w:tcW w:w="2304" w:type="dxa"/>
            <w:gridSpan w:val="6"/>
          </w:tcPr>
          <w:p w14:paraId="76549B11" w14:textId="77777777" w:rsidR="005D39E4" w:rsidRPr="0062101A" w:rsidRDefault="005D39E4" w:rsidP="005D39E4">
            <w:pPr>
              <w:rPr>
                <w:color w:val="auto"/>
                <w:sz w:val="20"/>
              </w:rPr>
            </w:pPr>
            <w:r w:rsidRPr="0062101A">
              <w:rPr>
                <w:color w:val="auto"/>
                <w:sz w:val="20"/>
              </w:rPr>
              <w:t>Какие специфические характеристики организации трудового процесса следует учесть для инклюзивной среды работы?</w:t>
            </w:r>
          </w:p>
        </w:tc>
        <w:tc>
          <w:tcPr>
            <w:tcW w:w="817" w:type="dxa"/>
          </w:tcPr>
          <w:p w14:paraId="26CDDA1B" w14:textId="77777777" w:rsidR="005D39E4" w:rsidRPr="0062101A" w:rsidRDefault="005D39E4" w:rsidP="005D39E4">
            <w:pPr>
              <w:rPr>
                <w:color w:val="auto"/>
                <w:sz w:val="20"/>
              </w:rPr>
            </w:pPr>
            <w:r w:rsidRPr="0062101A">
              <w:rPr>
                <w:color w:val="auto"/>
                <w:sz w:val="20"/>
              </w:rPr>
              <w:t>-</w:t>
            </w:r>
          </w:p>
        </w:tc>
        <w:tc>
          <w:tcPr>
            <w:tcW w:w="3176" w:type="dxa"/>
            <w:gridSpan w:val="8"/>
          </w:tcPr>
          <w:p w14:paraId="42350C42" w14:textId="10685F0D" w:rsidR="005D39E4" w:rsidRPr="0062101A" w:rsidRDefault="005D39E4" w:rsidP="005D39E4">
            <w:pPr>
              <w:rPr>
                <w:color w:val="auto"/>
                <w:sz w:val="20"/>
              </w:rPr>
            </w:pPr>
          </w:p>
        </w:tc>
        <w:tc>
          <w:tcPr>
            <w:tcW w:w="1127" w:type="dxa"/>
            <w:gridSpan w:val="7"/>
          </w:tcPr>
          <w:p w14:paraId="082420A3" w14:textId="77777777" w:rsidR="005D39E4" w:rsidRPr="0062101A" w:rsidRDefault="005D39E4" w:rsidP="005D39E4">
            <w:pPr>
              <w:rPr>
                <w:color w:val="auto"/>
                <w:sz w:val="22"/>
                <w:szCs w:val="22"/>
              </w:rPr>
            </w:pPr>
            <w:r w:rsidRPr="0062101A">
              <w:rPr>
                <w:color w:val="auto"/>
                <w:sz w:val="22"/>
                <w:szCs w:val="22"/>
              </w:rPr>
              <w:t xml:space="preserve">УК-6.1, </w:t>
            </w:r>
          </w:p>
          <w:p w14:paraId="6D04CCD4" w14:textId="77777777" w:rsidR="005D39E4" w:rsidRPr="0062101A" w:rsidRDefault="005D39E4" w:rsidP="005D39E4">
            <w:pPr>
              <w:rPr>
                <w:color w:val="auto"/>
                <w:sz w:val="22"/>
                <w:szCs w:val="22"/>
              </w:rPr>
            </w:pPr>
            <w:r w:rsidRPr="0062101A">
              <w:rPr>
                <w:color w:val="auto"/>
                <w:sz w:val="22"/>
                <w:szCs w:val="22"/>
              </w:rPr>
              <w:t xml:space="preserve">УК-6.2, </w:t>
            </w:r>
          </w:p>
          <w:p w14:paraId="6C32C305" w14:textId="77777777" w:rsidR="005D39E4" w:rsidRPr="0062101A" w:rsidRDefault="005D39E4" w:rsidP="005D39E4">
            <w:pPr>
              <w:rPr>
                <w:color w:val="auto"/>
                <w:sz w:val="20"/>
              </w:rPr>
            </w:pPr>
            <w:r w:rsidRPr="0062101A">
              <w:rPr>
                <w:color w:val="auto"/>
                <w:sz w:val="22"/>
                <w:szCs w:val="22"/>
              </w:rPr>
              <w:t>УК-6.3</w:t>
            </w:r>
          </w:p>
        </w:tc>
        <w:tc>
          <w:tcPr>
            <w:tcW w:w="978" w:type="dxa"/>
            <w:gridSpan w:val="7"/>
          </w:tcPr>
          <w:p w14:paraId="72708722" w14:textId="77777777" w:rsidR="005D39E4" w:rsidRPr="0062101A" w:rsidRDefault="005D39E4" w:rsidP="005D39E4">
            <w:pPr>
              <w:rPr>
                <w:color w:val="auto"/>
                <w:sz w:val="20"/>
              </w:rPr>
            </w:pPr>
            <w:r w:rsidRPr="0062101A">
              <w:rPr>
                <w:color w:val="auto"/>
                <w:sz w:val="20"/>
              </w:rPr>
              <w:t>З, У, В</w:t>
            </w:r>
          </w:p>
        </w:tc>
        <w:tc>
          <w:tcPr>
            <w:tcW w:w="876" w:type="dxa"/>
            <w:gridSpan w:val="4"/>
          </w:tcPr>
          <w:p w14:paraId="61FD07FB" w14:textId="77777777" w:rsidR="005D39E4" w:rsidRPr="0062101A" w:rsidRDefault="005D39E4" w:rsidP="005D39E4">
            <w:pPr>
              <w:rPr>
                <w:color w:val="auto"/>
                <w:sz w:val="20"/>
              </w:rPr>
            </w:pPr>
            <w:r w:rsidRPr="0062101A">
              <w:rPr>
                <w:bCs/>
                <w:color w:val="auto"/>
                <w:sz w:val="20"/>
              </w:rPr>
              <w:t>10 мин.</w:t>
            </w:r>
          </w:p>
        </w:tc>
      </w:tr>
      <w:tr w:rsidR="005D39E4" w:rsidRPr="0062101A" w14:paraId="2A82FCA6" w14:textId="77777777" w:rsidTr="00EB3308">
        <w:tc>
          <w:tcPr>
            <w:tcW w:w="9747" w:type="dxa"/>
            <w:gridSpan w:val="36"/>
          </w:tcPr>
          <w:p w14:paraId="7091F578" w14:textId="77777777" w:rsidR="005D39E4" w:rsidRPr="0062101A" w:rsidRDefault="005D39E4" w:rsidP="005D39E4">
            <w:pPr>
              <w:rPr>
                <w:color w:val="auto"/>
                <w:sz w:val="20"/>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ых ответов из предложенных с последующим обоснованием</w:t>
            </w:r>
            <w:r w:rsidRPr="0062101A">
              <w:rPr>
                <w:color w:val="auto"/>
                <w:sz w:val="20"/>
              </w:rPr>
              <w:t xml:space="preserve"> </w:t>
            </w:r>
          </w:p>
        </w:tc>
      </w:tr>
      <w:tr w:rsidR="005D39E4" w:rsidRPr="0062101A" w14:paraId="26F9B123" w14:textId="77777777" w:rsidTr="00EB3308">
        <w:tc>
          <w:tcPr>
            <w:tcW w:w="9747" w:type="dxa"/>
            <w:gridSpan w:val="36"/>
          </w:tcPr>
          <w:p w14:paraId="7E23301C" w14:textId="77777777" w:rsidR="005D39E4" w:rsidRPr="0062101A" w:rsidRDefault="005D39E4" w:rsidP="005D39E4">
            <w:pPr>
              <w:jc w:val="both"/>
              <w:rPr>
                <w:color w:val="auto"/>
                <w:szCs w:val="24"/>
              </w:rPr>
            </w:pPr>
            <w:r w:rsidRPr="0062101A">
              <w:rPr>
                <w:color w:val="auto"/>
                <w:szCs w:val="24"/>
              </w:rPr>
              <w:t xml:space="preserve">Инструкция: прочитайте текст, выберите правильный ответ и запишите обоснованный ответ </w:t>
            </w:r>
          </w:p>
        </w:tc>
      </w:tr>
      <w:tr w:rsidR="005D39E4" w:rsidRPr="0062101A" w14:paraId="54E1E4D4" w14:textId="77777777" w:rsidTr="00EB3308">
        <w:tc>
          <w:tcPr>
            <w:tcW w:w="513" w:type="dxa"/>
            <w:gridSpan w:val="4"/>
          </w:tcPr>
          <w:p w14:paraId="540D5512" w14:textId="77777777" w:rsidR="005D39E4" w:rsidRPr="0062101A" w:rsidRDefault="005D39E4" w:rsidP="005D39E4">
            <w:pPr>
              <w:rPr>
                <w:color w:val="auto"/>
                <w:sz w:val="20"/>
              </w:rPr>
            </w:pPr>
            <w:r w:rsidRPr="0062101A">
              <w:rPr>
                <w:color w:val="auto"/>
                <w:sz w:val="20"/>
              </w:rPr>
              <w:lastRenderedPageBreak/>
              <w:t>19.</w:t>
            </w:r>
          </w:p>
        </w:tc>
        <w:tc>
          <w:tcPr>
            <w:tcW w:w="1696" w:type="dxa"/>
          </w:tcPr>
          <w:p w14:paraId="1E8566B6" w14:textId="77777777" w:rsidR="005D39E4" w:rsidRPr="0062101A" w:rsidRDefault="005D39E4" w:rsidP="005D39E4">
            <w:pPr>
              <w:rPr>
                <w:color w:val="auto"/>
                <w:sz w:val="20"/>
              </w:rPr>
            </w:pPr>
            <w:r w:rsidRPr="0062101A">
              <w:rPr>
                <w:color w:val="auto"/>
                <w:sz w:val="20"/>
              </w:rPr>
              <w:t>Что является факторами социализации личности?</w:t>
            </w:r>
          </w:p>
          <w:p w14:paraId="7EC21F6B" w14:textId="77777777" w:rsidR="005D39E4" w:rsidRPr="0062101A" w:rsidRDefault="005D39E4" w:rsidP="005D39E4">
            <w:pPr>
              <w:rPr>
                <w:color w:val="auto"/>
                <w:sz w:val="20"/>
              </w:rPr>
            </w:pPr>
          </w:p>
          <w:p w14:paraId="783C3AC3" w14:textId="77777777" w:rsidR="005D39E4" w:rsidRPr="0062101A" w:rsidRDefault="005D39E4" w:rsidP="005D39E4">
            <w:pPr>
              <w:rPr>
                <w:color w:val="auto"/>
                <w:sz w:val="20"/>
              </w:rPr>
            </w:pPr>
          </w:p>
        </w:tc>
        <w:tc>
          <w:tcPr>
            <w:tcW w:w="1708" w:type="dxa"/>
            <w:gridSpan w:val="6"/>
          </w:tcPr>
          <w:p w14:paraId="39A74473" w14:textId="77777777" w:rsidR="005D39E4" w:rsidRPr="0062101A" w:rsidRDefault="005D39E4" w:rsidP="005D39E4">
            <w:pPr>
              <w:rPr>
                <w:color w:val="auto"/>
                <w:sz w:val="20"/>
              </w:rPr>
            </w:pPr>
            <w:r w:rsidRPr="0062101A">
              <w:rPr>
                <w:color w:val="auto"/>
                <w:sz w:val="20"/>
              </w:rPr>
              <w:t>А) Генетические особенности</w:t>
            </w:r>
          </w:p>
          <w:p w14:paraId="60F9C21F" w14:textId="77777777" w:rsidR="005D39E4" w:rsidRPr="0062101A" w:rsidRDefault="005D39E4" w:rsidP="005D39E4">
            <w:pPr>
              <w:rPr>
                <w:color w:val="auto"/>
                <w:sz w:val="20"/>
              </w:rPr>
            </w:pPr>
            <w:r w:rsidRPr="0062101A">
              <w:rPr>
                <w:color w:val="auto"/>
                <w:sz w:val="20"/>
              </w:rPr>
              <w:t>Б) Семейное воспитание</w:t>
            </w:r>
          </w:p>
          <w:p w14:paraId="68991100" w14:textId="77777777" w:rsidR="005D39E4" w:rsidRPr="0062101A" w:rsidRDefault="005D39E4" w:rsidP="005D39E4">
            <w:pPr>
              <w:rPr>
                <w:color w:val="auto"/>
                <w:sz w:val="20"/>
              </w:rPr>
            </w:pPr>
            <w:r w:rsidRPr="0062101A">
              <w:rPr>
                <w:color w:val="auto"/>
                <w:sz w:val="20"/>
              </w:rPr>
              <w:t>В) Цвет волос</w:t>
            </w:r>
          </w:p>
          <w:p w14:paraId="532E22DD" w14:textId="77777777" w:rsidR="005D39E4" w:rsidRPr="0062101A" w:rsidRDefault="005D39E4" w:rsidP="005D39E4">
            <w:pPr>
              <w:rPr>
                <w:color w:val="auto"/>
                <w:sz w:val="20"/>
              </w:rPr>
            </w:pPr>
            <w:r w:rsidRPr="0062101A">
              <w:rPr>
                <w:color w:val="auto"/>
                <w:sz w:val="20"/>
              </w:rPr>
              <w:t>Г) Воздействие окружающей среды</w:t>
            </w:r>
          </w:p>
        </w:tc>
        <w:tc>
          <w:tcPr>
            <w:tcW w:w="3421" w:type="dxa"/>
            <w:gridSpan w:val="10"/>
          </w:tcPr>
          <w:p w14:paraId="741D81A2" w14:textId="0F1326BB" w:rsidR="005D39E4" w:rsidRPr="0062101A" w:rsidRDefault="005D39E4" w:rsidP="005D39E4">
            <w:pPr>
              <w:rPr>
                <w:color w:val="auto"/>
                <w:sz w:val="20"/>
              </w:rPr>
            </w:pPr>
          </w:p>
        </w:tc>
        <w:tc>
          <w:tcPr>
            <w:tcW w:w="1106" w:type="dxa"/>
            <w:gridSpan w:val="6"/>
          </w:tcPr>
          <w:p w14:paraId="2B03093B" w14:textId="77777777" w:rsidR="005D39E4" w:rsidRPr="0062101A" w:rsidRDefault="005D39E4" w:rsidP="005D39E4">
            <w:pPr>
              <w:rPr>
                <w:color w:val="auto"/>
                <w:sz w:val="22"/>
                <w:szCs w:val="22"/>
              </w:rPr>
            </w:pPr>
            <w:r w:rsidRPr="0062101A">
              <w:rPr>
                <w:color w:val="auto"/>
                <w:sz w:val="22"/>
                <w:szCs w:val="22"/>
              </w:rPr>
              <w:t xml:space="preserve">УК-6.1, </w:t>
            </w:r>
          </w:p>
          <w:p w14:paraId="2E85ED22" w14:textId="77777777" w:rsidR="005D39E4" w:rsidRPr="0062101A" w:rsidRDefault="005D39E4" w:rsidP="005D39E4">
            <w:pPr>
              <w:rPr>
                <w:color w:val="auto"/>
                <w:sz w:val="22"/>
                <w:szCs w:val="22"/>
              </w:rPr>
            </w:pPr>
            <w:r w:rsidRPr="0062101A">
              <w:rPr>
                <w:color w:val="auto"/>
                <w:sz w:val="22"/>
                <w:szCs w:val="22"/>
              </w:rPr>
              <w:t xml:space="preserve">УК-6.2, </w:t>
            </w:r>
          </w:p>
          <w:p w14:paraId="62E6FCE1" w14:textId="77777777" w:rsidR="005D39E4" w:rsidRPr="0062101A" w:rsidRDefault="005D39E4" w:rsidP="005D39E4">
            <w:pPr>
              <w:rPr>
                <w:color w:val="auto"/>
                <w:sz w:val="20"/>
              </w:rPr>
            </w:pPr>
            <w:r w:rsidRPr="0062101A">
              <w:rPr>
                <w:color w:val="auto"/>
                <w:sz w:val="22"/>
                <w:szCs w:val="22"/>
              </w:rPr>
              <w:t>УК-6.3</w:t>
            </w:r>
          </w:p>
        </w:tc>
        <w:tc>
          <w:tcPr>
            <w:tcW w:w="739" w:type="dxa"/>
            <w:gridSpan w:val="6"/>
          </w:tcPr>
          <w:p w14:paraId="5280212C" w14:textId="77777777" w:rsidR="005D39E4" w:rsidRPr="0062101A" w:rsidRDefault="005D39E4" w:rsidP="005D39E4">
            <w:pPr>
              <w:rPr>
                <w:color w:val="auto"/>
                <w:sz w:val="20"/>
              </w:rPr>
            </w:pPr>
            <w:r w:rsidRPr="0062101A">
              <w:rPr>
                <w:color w:val="auto"/>
                <w:sz w:val="20"/>
              </w:rPr>
              <w:t>З, У, В</w:t>
            </w:r>
          </w:p>
        </w:tc>
        <w:tc>
          <w:tcPr>
            <w:tcW w:w="564" w:type="dxa"/>
            <w:gridSpan w:val="3"/>
          </w:tcPr>
          <w:p w14:paraId="1885823C" w14:textId="77777777" w:rsidR="005D39E4" w:rsidRPr="0062101A" w:rsidRDefault="005D39E4" w:rsidP="005D39E4">
            <w:pPr>
              <w:rPr>
                <w:color w:val="auto"/>
                <w:sz w:val="20"/>
              </w:rPr>
            </w:pPr>
            <w:r w:rsidRPr="0062101A">
              <w:rPr>
                <w:color w:val="auto"/>
                <w:sz w:val="20"/>
              </w:rPr>
              <w:t>5 мин.</w:t>
            </w:r>
          </w:p>
        </w:tc>
      </w:tr>
      <w:tr w:rsidR="005D39E4" w:rsidRPr="0062101A" w14:paraId="51B8E9FA" w14:textId="77777777" w:rsidTr="00EB3308">
        <w:tc>
          <w:tcPr>
            <w:tcW w:w="513" w:type="dxa"/>
            <w:gridSpan w:val="4"/>
          </w:tcPr>
          <w:p w14:paraId="79147938" w14:textId="77777777" w:rsidR="005D39E4" w:rsidRPr="0062101A" w:rsidRDefault="005D39E4" w:rsidP="005D39E4">
            <w:pPr>
              <w:rPr>
                <w:color w:val="auto"/>
                <w:sz w:val="20"/>
              </w:rPr>
            </w:pPr>
            <w:r w:rsidRPr="0062101A">
              <w:rPr>
                <w:color w:val="auto"/>
                <w:sz w:val="20"/>
              </w:rPr>
              <w:t>20.</w:t>
            </w:r>
          </w:p>
        </w:tc>
        <w:tc>
          <w:tcPr>
            <w:tcW w:w="1696" w:type="dxa"/>
          </w:tcPr>
          <w:p w14:paraId="217B623D" w14:textId="77777777" w:rsidR="005D39E4" w:rsidRPr="0062101A" w:rsidRDefault="005D39E4" w:rsidP="005D39E4">
            <w:pPr>
              <w:rPr>
                <w:color w:val="auto"/>
                <w:sz w:val="20"/>
              </w:rPr>
            </w:pPr>
            <w:r w:rsidRPr="0062101A">
              <w:rPr>
                <w:color w:val="auto"/>
                <w:sz w:val="20"/>
              </w:rPr>
              <w:t>Какие аспекты влияют на социализацию личности во взрослом возрасте?</w:t>
            </w:r>
          </w:p>
        </w:tc>
        <w:tc>
          <w:tcPr>
            <w:tcW w:w="1708" w:type="dxa"/>
            <w:gridSpan w:val="6"/>
          </w:tcPr>
          <w:p w14:paraId="1574929B" w14:textId="77777777" w:rsidR="005D39E4" w:rsidRPr="0062101A" w:rsidRDefault="005D39E4" w:rsidP="005D39E4">
            <w:pPr>
              <w:rPr>
                <w:color w:val="auto"/>
                <w:sz w:val="20"/>
              </w:rPr>
            </w:pPr>
            <w:r w:rsidRPr="0062101A">
              <w:rPr>
                <w:color w:val="auto"/>
                <w:sz w:val="20"/>
              </w:rPr>
              <w:t>А) Религиозные убеждения</w:t>
            </w:r>
          </w:p>
          <w:p w14:paraId="342912FC" w14:textId="77777777" w:rsidR="005D39E4" w:rsidRPr="0062101A" w:rsidRDefault="005D39E4" w:rsidP="005D39E4">
            <w:pPr>
              <w:rPr>
                <w:color w:val="auto"/>
                <w:sz w:val="20"/>
              </w:rPr>
            </w:pPr>
            <w:r w:rsidRPr="0062101A">
              <w:rPr>
                <w:color w:val="auto"/>
                <w:sz w:val="20"/>
              </w:rPr>
              <w:t>Б) Музыкальные предпочтения</w:t>
            </w:r>
          </w:p>
          <w:p w14:paraId="26CA1CBF" w14:textId="77777777" w:rsidR="005D39E4" w:rsidRPr="0062101A" w:rsidRDefault="005D39E4" w:rsidP="005D39E4">
            <w:pPr>
              <w:rPr>
                <w:color w:val="auto"/>
                <w:sz w:val="20"/>
              </w:rPr>
            </w:pPr>
            <w:r w:rsidRPr="0062101A">
              <w:rPr>
                <w:color w:val="auto"/>
                <w:sz w:val="20"/>
              </w:rPr>
              <w:t>В) Работа и профессиональное окружение</w:t>
            </w:r>
          </w:p>
          <w:p w14:paraId="32BDA501" w14:textId="77777777" w:rsidR="005D39E4" w:rsidRPr="0062101A" w:rsidRDefault="005D39E4" w:rsidP="005D39E4">
            <w:pPr>
              <w:rPr>
                <w:color w:val="auto"/>
                <w:sz w:val="20"/>
              </w:rPr>
            </w:pPr>
            <w:r w:rsidRPr="0062101A">
              <w:rPr>
                <w:color w:val="auto"/>
                <w:sz w:val="20"/>
              </w:rPr>
              <w:t xml:space="preserve"> Г) Цвет глаз</w:t>
            </w:r>
          </w:p>
          <w:p w14:paraId="306FD422" w14:textId="77777777" w:rsidR="005D39E4" w:rsidRPr="0062101A" w:rsidRDefault="005D39E4" w:rsidP="005D39E4">
            <w:pPr>
              <w:rPr>
                <w:color w:val="auto"/>
                <w:sz w:val="20"/>
              </w:rPr>
            </w:pPr>
          </w:p>
        </w:tc>
        <w:tc>
          <w:tcPr>
            <w:tcW w:w="3421" w:type="dxa"/>
            <w:gridSpan w:val="10"/>
          </w:tcPr>
          <w:p w14:paraId="7B0002F0" w14:textId="6CC17F77" w:rsidR="005D39E4" w:rsidRPr="0062101A" w:rsidRDefault="005D39E4" w:rsidP="005D39E4">
            <w:pPr>
              <w:rPr>
                <w:color w:val="auto"/>
                <w:sz w:val="20"/>
              </w:rPr>
            </w:pPr>
          </w:p>
        </w:tc>
        <w:tc>
          <w:tcPr>
            <w:tcW w:w="1106" w:type="dxa"/>
            <w:gridSpan w:val="6"/>
          </w:tcPr>
          <w:p w14:paraId="4A7DBAFB" w14:textId="77777777" w:rsidR="005D39E4" w:rsidRPr="0062101A" w:rsidRDefault="005D39E4" w:rsidP="005D39E4">
            <w:pPr>
              <w:rPr>
                <w:color w:val="auto"/>
                <w:sz w:val="22"/>
                <w:szCs w:val="22"/>
              </w:rPr>
            </w:pPr>
            <w:r w:rsidRPr="0062101A">
              <w:rPr>
                <w:color w:val="auto"/>
                <w:sz w:val="22"/>
                <w:szCs w:val="22"/>
              </w:rPr>
              <w:t xml:space="preserve">УК-6.1, </w:t>
            </w:r>
          </w:p>
          <w:p w14:paraId="547B0A85" w14:textId="77777777" w:rsidR="005D39E4" w:rsidRPr="0062101A" w:rsidRDefault="005D39E4" w:rsidP="005D39E4">
            <w:pPr>
              <w:rPr>
                <w:color w:val="auto"/>
                <w:sz w:val="22"/>
                <w:szCs w:val="22"/>
              </w:rPr>
            </w:pPr>
            <w:r w:rsidRPr="0062101A">
              <w:rPr>
                <w:color w:val="auto"/>
                <w:sz w:val="22"/>
                <w:szCs w:val="22"/>
              </w:rPr>
              <w:t xml:space="preserve">УК-6.2, </w:t>
            </w:r>
          </w:p>
          <w:p w14:paraId="0F4F7A45" w14:textId="77777777" w:rsidR="005D39E4" w:rsidRPr="0062101A" w:rsidRDefault="005D39E4" w:rsidP="005D39E4">
            <w:pPr>
              <w:rPr>
                <w:color w:val="auto"/>
                <w:sz w:val="20"/>
              </w:rPr>
            </w:pPr>
            <w:r w:rsidRPr="0062101A">
              <w:rPr>
                <w:color w:val="auto"/>
                <w:sz w:val="22"/>
                <w:szCs w:val="22"/>
              </w:rPr>
              <w:t>УК-6.3</w:t>
            </w:r>
          </w:p>
        </w:tc>
        <w:tc>
          <w:tcPr>
            <w:tcW w:w="739" w:type="dxa"/>
            <w:gridSpan w:val="6"/>
          </w:tcPr>
          <w:p w14:paraId="77125665" w14:textId="77777777" w:rsidR="005D39E4" w:rsidRPr="0062101A" w:rsidRDefault="005D39E4" w:rsidP="005D39E4">
            <w:pPr>
              <w:rPr>
                <w:color w:val="auto"/>
                <w:sz w:val="20"/>
              </w:rPr>
            </w:pPr>
            <w:r w:rsidRPr="0062101A">
              <w:rPr>
                <w:color w:val="auto"/>
                <w:sz w:val="20"/>
              </w:rPr>
              <w:t>З, У, В</w:t>
            </w:r>
          </w:p>
        </w:tc>
        <w:tc>
          <w:tcPr>
            <w:tcW w:w="564" w:type="dxa"/>
            <w:gridSpan w:val="3"/>
          </w:tcPr>
          <w:p w14:paraId="15895CC7" w14:textId="77777777" w:rsidR="005D39E4" w:rsidRPr="0062101A" w:rsidRDefault="005D39E4" w:rsidP="005D39E4">
            <w:pPr>
              <w:rPr>
                <w:color w:val="auto"/>
                <w:sz w:val="20"/>
              </w:rPr>
            </w:pPr>
            <w:r w:rsidRPr="0062101A">
              <w:rPr>
                <w:color w:val="auto"/>
                <w:sz w:val="20"/>
              </w:rPr>
              <w:t>5 мин.</w:t>
            </w:r>
          </w:p>
        </w:tc>
      </w:tr>
    </w:tbl>
    <w:p w14:paraId="3DF4F1B0" w14:textId="77777777" w:rsidR="005D39E4" w:rsidRPr="0062101A" w:rsidRDefault="005D39E4" w:rsidP="005D39E4">
      <w:pPr>
        <w:ind w:firstLine="539"/>
        <w:jc w:val="center"/>
        <w:rPr>
          <w:b/>
          <w:color w:val="auto"/>
          <w:szCs w:val="24"/>
        </w:rPr>
      </w:pPr>
    </w:p>
    <w:p w14:paraId="62DD7979" w14:textId="23607528" w:rsidR="005D39E4" w:rsidRPr="0062101A" w:rsidRDefault="005D39E4">
      <w:pPr>
        <w:spacing w:after="160" w:line="259" w:lineRule="auto"/>
        <w:rPr>
          <w:b/>
          <w:color w:val="auto"/>
          <w:sz w:val="28"/>
        </w:rPr>
      </w:pPr>
      <w:r w:rsidRPr="0062101A">
        <w:rPr>
          <w:b/>
          <w:color w:val="auto"/>
          <w:sz w:val="28"/>
        </w:rPr>
        <w:br w:type="page"/>
      </w:r>
    </w:p>
    <w:p w14:paraId="2655A620" w14:textId="77777777" w:rsidR="005D39E4" w:rsidRPr="0062101A" w:rsidRDefault="005D39E4" w:rsidP="005D39E4">
      <w:pPr>
        <w:jc w:val="center"/>
        <w:rPr>
          <w:b/>
          <w:color w:val="auto"/>
          <w:sz w:val="28"/>
          <w:szCs w:val="28"/>
        </w:rPr>
      </w:pPr>
    </w:p>
    <w:p w14:paraId="3ED2DE2F" w14:textId="77777777" w:rsidR="005D39E4" w:rsidRPr="0062101A" w:rsidRDefault="005D39E4" w:rsidP="005D39E4">
      <w:pPr>
        <w:jc w:val="center"/>
        <w:rPr>
          <w:b/>
          <w:color w:val="auto"/>
          <w:sz w:val="28"/>
          <w:szCs w:val="28"/>
        </w:rPr>
      </w:pPr>
    </w:p>
    <w:p w14:paraId="3AA292A2" w14:textId="77777777" w:rsidR="005D39E4" w:rsidRPr="0062101A" w:rsidRDefault="005D39E4" w:rsidP="005D39E4">
      <w:pPr>
        <w:jc w:val="center"/>
        <w:rPr>
          <w:b/>
          <w:color w:val="auto"/>
          <w:sz w:val="28"/>
          <w:szCs w:val="28"/>
        </w:rPr>
      </w:pPr>
    </w:p>
    <w:p w14:paraId="09E0175D" w14:textId="77777777" w:rsidR="005D39E4" w:rsidRPr="0062101A" w:rsidRDefault="005D39E4" w:rsidP="005D39E4">
      <w:pPr>
        <w:jc w:val="center"/>
        <w:rPr>
          <w:b/>
          <w:color w:val="auto"/>
          <w:sz w:val="28"/>
          <w:szCs w:val="28"/>
        </w:rPr>
      </w:pPr>
    </w:p>
    <w:p w14:paraId="74ECFB56" w14:textId="77777777" w:rsidR="005D39E4" w:rsidRPr="0062101A" w:rsidRDefault="005D39E4" w:rsidP="005D39E4">
      <w:pPr>
        <w:jc w:val="center"/>
        <w:rPr>
          <w:b/>
          <w:color w:val="auto"/>
          <w:sz w:val="28"/>
          <w:szCs w:val="28"/>
        </w:rPr>
      </w:pPr>
    </w:p>
    <w:p w14:paraId="4273070E" w14:textId="77777777" w:rsidR="005D39E4" w:rsidRPr="0062101A" w:rsidRDefault="005D39E4" w:rsidP="005D39E4">
      <w:pPr>
        <w:jc w:val="center"/>
        <w:rPr>
          <w:b/>
          <w:color w:val="auto"/>
          <w:sz w:val="28"/>
          <w:szCs w:val="28"/>
        </w:rPr>
      </w:pPr>
      <w:r w:rsidRPr="0062101A">
        <w:rPr>
          <w:b/>
          <w:color w:val="auto"/>
          <w:sz w:val="28"/>
          <w:szCs w:val="28"/>
        </w:rPr>
        <w:t xml:space="preserve"> </w:t>
      </w:r>
    </w:p>
    <w:p w14:paraId="51E284D1" w14:textId="77777777" w:rsidR="005D39E4" w:rsidRPr="0062101A" w:rsidRDefault="005D39E4" w:rsidP="005D39E4">
      <w:pPr>
        <w:jc w:val="center"/>
        <w:rPr>
          <w:b/>
          <w:color w:val="auto"/>
          <w:sz w:val="28"/>
          <w:szCs w:val="28"/>
        </w:rPr>
      </w:pPr>
    </w:p>
    <w:p w14:paraId="7A0E32DE" w14:textId="77777777" w:rsidR="005D39E4" w:rsidRPr="0062101A" w:rsidRDefault="005D39E4" w:rsidP="005D39E4">
      <w:pPr>
        <w:jc w:val="center"/>
        <w:rPr>
          <w:color w:val="auto"/>
          <w:szCs w:val="24"/>
        </w:rPr>
      </w:pPr>
    </w:p>
    <w:p w14:paraId="0DC272E6" w14:textId="77777777" w:rsidR="005D39E4" w:rsidRPr="0062101A" w:rsidRDefault="005D39E4" w:rsidP="005D39E4">
      <w:pPr>
        <w:jc w:val="center"/>
        <w:rPr>
          <w:color w:val="auto"/>
          <w:szCs w:val="24"/>
        </w:rPr>
      </w:pPr>
    </w:p>
    <w:p w14:paraId="77BEABF5" w14:textId="77777777" w:rsidR="005D39E4" w:rsidRPr="0062101A" w:rsidRDefault="005D39E4" w:rsidP="005D39E4">
      <w:pPr>
        <w:jc w:val="center"/>
        <w:rPr>
          <w:color w:val="auto"/>
          <w:szCs w:val="24"/>
        </w:rPr>
      </w:pPr>
    </w:p>
    <w:p w14:paraId="68D7BE01" w14:textId="77777777" w:rsidR="005D39E4" w:rsidRPr="0062101A" w:rsidRDefault="005D39E4" w:rsidP="005D39E4">
      <w:pPr>
        <w:jc w:val="center"/>
        <w:rPr>
          <w:color w:val="auto"/>
          <w:szCs w:val="24"/>
        </w:rPr>
      </w:pPr>
    </w:p>
    <w:p w14:paraId="37A10AB3" w14:textId="77777777" w:rsidR="005D39E4" w:rsidRPr="0062101A" w:rsidRDefault="005D39E4" w:rsidP="005D39E4">
      <w:pPr>
        <w:jc w:val="center"/>
        <w:rPr>
          <w:color w:val="auto"/>
          <w:szCs w:val="24"/>
        </w:rPr>
      </w:pPr>
    </w:p>
    <w:p w14:paraId="382442CE" w14:textId="77777777" w:rsidR="005D39E4" w:rsidRPr="0062101A" w:rsidRDefault="005D39E4" w:rsidP="005D39E4">
      <w:pPr>
        <w:jc w:val="center"/>
        <w:rPr>
          <w:color w:val="auto"/>
          <w:szCs w:val="24"/>
        </w:rPr>
      </w:pPr>
    </w:p>
    <w:p w14:paraId="6223A124" w14:textId="77777777" w:rsidR="005D39E4" w:rsidRPr="0062101A" w:rsidRDefault="005D39E4" w:rsidP="005D39E4">
      <w:pPr>
        <w:jc w:val="center"/>
        <w:rPr>
          <w:color w:val="auto"/>
          <w:szCs w:val="24"/>
        </w:rPr>
      </w:pPr>
    </w:p>
    <w:p w14:paraId="0BE9C6C9" w14:textId="77777777" w:rsidR="005D39E4" w:rsidRPr="0062101A" w:rsidRDefault="005D39E4" w:rsidP="005D39E4">
      <w:pPr>
        <w:jc w:val="center"/>
        <w:rPr>
          <w:color w:val="auto"/>
          <w:szCs w:val="24"/>
        </w:rPr>
      </w:pPr>
    </w:p>
    <w:p w14:paraId="227BC54B" w14:textId="77777777" w:rsidR="005D39E4" w:rsidRPr="0062101A" w:rsidRDefault="005D39E4" w:rsidP="005D39E4">
      <w:pPr>
        <w:jc w:val="center"/>
        <w:rPr>
          <w:color w:val="auto"/>
          <w:szCs w:val="24"/>
        </w:rPr>
      </w:pPr>
    </w:p>
    <w:p w14:paraId="014C9189" w14:textId="77777777" w:rsidR="005D39E4" w:rsidRPr="0062101A" w:rsidRDefault="005D39E4" w:rsidP="005D39E4">
      <w:pPr>
        <w:jc w:val="center"/>
        <w:rPr>
          <w:color w:val="auto"/>
          <w:szCs w:val="24"/>
        </w:rPr>
      </w:pPr>
    </w:p>
    <w:p w14:paraId="7177EC97" w14:textId="77777777" w:rsidR="005D39E4" w:rsidRPr="0062101A" w:rsidRDefault="005D39E4" w:rsidP="005D39E4">
      <w:pPr>
        <w:jc w:val="center"/>
        <w:rPr>
          <w:color w:val="auto"/>
          <w:szCs w:val="24"/>
        </w:rPr>
      </w:pPr>
    </w:p>
    <w:p w14:paraId="20BC4310" w14:textId="77777777" w:rsidR="005D39E4" w:rsidRPr="0062101A" w:rsidRDefault="005D39E4" w:rsidP="005D39E4">
      <w:pPr>
        <w:jc w:val="center"/>
        <w:rPr>
          <w:color w:val="auto"/>
          <w:szCs w:val="24"/>
        </w:rPr>
      </w:pPr>
    </w:p>
    <w:p w14:paraId="71657289" w14:textId="77777777" w:rsidR="005D39E4" w:rsidRPr="0062101A" w:rsidRDefault="005D39E4" w:rsidP="005D39E4">
      <w:pPr>
        <w:jc w:val="center"/>
        <w:rPr>
          <w:color w:val="auto"/>
          <w:szCs w:val="24"/>
        </w:rPr>
      </w:pPr>
    </w:p>
    <w:p w14:paraId="5BE7D4AC" w14:textId="77777777" w:rsidR="005D39E4" w:rsidRPr="0062101A" w:rsidRDefault="005D39E4" w:rsidP="005D39E4">
      <w:pPr>
        <w:jc w:val="center"/>
        <w:rPr>
          <w:color w:val="auto"/>
          <w:szCs w:val="24"/>
        </w:rPr>
      </w:pPr>
    </w:p>
    <w:p w14:paraId="67D6C1B1" w14:textId="77777777" w:rsidR="005D39E4" w:rsidRPr="0062101A" w:rsidRDefault="005D39E4" w:rsidP="005D39E4">
      <w:pPr>
        <w:jc w:val="center"/>
        <w:rPr>
          <w:b/>
          <w:color w:val="auto"/>
          <w:sz w:val="28"/>
          <w:szCs w:val="28"/>
        </w:rPr>
      </w:pPr>
      <w:r w:rsidRPr="0062101A">
        <w:rPr>
          <w:b/>
          <w:color w:val="auto"/>
          <w:sz w:val="28"/>
          <w:szCs w:val="28"/>
        </w:rPr>
        <w:t xml:space="preserve">ОЦЕНОЧНЫЕ МАТЕРИАЛЫ </w:t>
      </w:r>
    </w:p>
    <w:p w14:paraId="34D1A321" w14:textId="77777777" w:rsidR="005D39E4" w:rsidRPr="0062101A" w:rsidRDefault="005D39E4" w:rsidP="005D39E4">
      <w:pPr>
        <w:jc w:val="center"/>
        <w:rPr>
          <w:b/>
          <w:color w:val="auto"/>
          <w:sz w:val="28"/>
          <w:szCs w:val="28"/>
        </w:rPr>
      </w:pPr>
      <w:r w:rsidRPr="0062101A">
        <w:rPr>
          <w:b/>
          <w:color w:val="auto"/>
          <w:sz w:val="28"/>
          <w:szCs w:val="28"/>
        </w:rPr>
        <w:t xml:space="preserve">для текущего контроля и промежуточной аттестации обучающихся </w:t>
      </w:r>
    </w:p>
    <w:p w14:paraId="696BFE2E" w14:textId="77777777" w:rsidR="005D39E4" w:rsidRPr="0062101A" w:rsidRDefault="005D39E4" w:rsidP="005D39E4">
      <w:pPr>
        <w:jc w:val="center"/>
        <w:rPr>
          <w:color w:val="auto"/>
          <w:sz w:val="28"/>
          <w:szCs w:val="28"/>
        </w:rPr>
      </w:pPr>
      <w:r w:rsidRPr="0062101A">
        <w:rPr>
          <w:b/>
          <w:color w:val="auto"/>
          <w:sz w:val="28"/>
          <w:szCs w:val="28"/>
        </w:rPr>
        <w:t>по дисциплине</w:t>
      </w:r>
      <w:r w:rsidRPr="0062101A">
        <w:rPr>
          <w:color w:val="auto"/>
          <w:sz w:val="28"/>
          <w:szCs w:val="28"/>
        </w:rPr>
        <w:t xml:space="preserve"> </w:t>
      </w:r>
    </w:p>
    <w:p w14:paraId="6F0318B4" w14:textId="77777777" w:rsidR="005D39E4" w:rsidRPr="0062101A" w:rsidRDefault="005D39E4" w:rsidP="005D39E4">
      <w:pPr>
        <w:jc w:val="center"/>
        <w:rPr>
          <w:b/>
          <w:color w:val="auto"/>
          <w:sz w:val="28"/>
          <w:szCs w:val="28"/>
          <w:u w:val="single"/>
        </w:rPr>
      </w:pPr>
      <w:r w:rsidRPr="0062101A">
        <w:rPr>
          <w:b/>
          <w:color w:val="auto"/>
          <w:sz w:val="28"/>
          <w:szCs w:val="28"/>
          <w:u w:val="single"/>
        </w:rPr>
        <w:t xml:space="preserve">Социальная адаптация инвалидов и лиц с ОВЗ в условиях </w:t>
      </w:r>
    </w:p>
    <w:p w14:paraId="64D7A41B" w14:textId="77777777" w:rsidR="005D39E4" w:rsidRPr="0062101A" w:rsidRDefault="005D39E4" w:rsidP="005D39E4">
      <w:pPr>
        <w:jc w:val="center"/>
        <w:rPr>
          <w:b/>
          <w:color w:val="auto"/>
          <w:sz w:val="28"/>
          <w:szCs w:val="28"/>
          <w:u w:val="single"/>
        </w:rPr>
      </w:pPr>
      <w:r w:rsidRPr="0062101A">
        <w:rPr>
          <w:b/>
          <w:color w:val="auto"/>
          <w:sz w:val="28"/>
          <w:szCs w:val="28"/>
          <w:u w:val="single"/>
        </w:rPr>
        <w:t>профессиональной деятельности</w:t>
      </w:r>
    </w:p>
    <w:p w14:paraId="3FBF7D3F" w14:textId="77777777" w:rsidR="005D39E4" w:rsidRPr="0062101A" w:rsidRDefault="005D39E4" w:rsidP="005D39E4">
      <w:pPr>
        <w:jc w:val="center"/>
        <w:rPr>
          <w:color w:val="auto"/>
          <w:sz w:val="28"/>
          <w:szCs w:val="28"/>
        </w:rPr>
      </w:pPr>
      <w:r w:rsidRPr="0062101A">
        <w:rPr>
          <w:color w:val="auto"/>
          <w:szCs w:val="24"/>
        </w:rPr>
        <w:t>(наименование дисциплины)</w:t>
      </w:r>
      <w:r w:rsidRPr="0062101A">
        <w:rPr>
          <w:color w:val="auto"/>
          <w:sz w:val="28"/>
          <w:szCs w:val="28"/>
        </w:rPr>
        <w:t xml:space="preserve"> </w:t>
      </w:r>
    </w:p>
    <w:p w14:paraId="3034A0C5" w14:textId="77777777" w:rsidR="005D39E4" w:rsidRPr="0062101A" w:rsidRDefault="005D39E4" w:rsidP="005D39E4">
      <w:pPr>
        <w:jc w:val="center"/>
        <w:rPr>
          <w:color w:val="auto"/>
          <w:sz w:val="28"/>
          <w:szCs w:val="28"/>
        </w:rPr>
      </w:pPr>
    </w:p>
    <w:p w14:paraId="6E0878F6" w14:textId="77777777" w:rsidR="005D39E4" w:rsidRPr="0062101A" w:rsidRDefault="005D39E4" w:rsidP="005D39E4">
      <w:pPr>
        <w:jc w:val="center"/>
        <w:rPr>
          <w:color w:val="auto"/>
          <w:sz w:val="28"/>
          <w:szCs w:val="28"/>
        </w:rPr>
      </w:pPr>
    </w:p>
    <w:p w14:paraId="56155593" w14:textId="77777777" w:rsidR="005D39E4" w:rsidRPr="0062101A" w:rsidRDefault="005D39E4" w:rsidP="005D39E4">
      <w:pPr>
        <w:jc w:val="center"/>
        <w:rPr>
          <w:b/>
          <w:color w:val="auto"/>
          <w:sz w:val="28"/>
          <w:szCs w:val="28"/>
          <w:u w:val="single"/>
        </w:rPr>
      </w:pPr>
      <w:r w:rsidRPr="0062101A">
        <w:rPr>
          <w:b/>
          <w:color w:val="auto"/>
          <w:sz w:val="28"/>
          <w:szCs w:val="28"/>
          <w:u w:val="single"/>
        </w:rPr>
        <w:t>35.04.06 Агроинженерия</w:t>
      </w:r>
    </w:p>
    <w:p w14:paraId="0B80CAF0" w14:textId="77777777" w:rsidR="005D39E4" w:rsidRPr="0062101A" w:rsidRDefault="005D39E4" w:rsidP="005D39E4">
      <w:pPr>
        <w:jc w:val="center"/>
        <w:rPr>
          <w:b/>
          <w:bCs/>
          <w:color w:val="auto"/>
          <w:sz w:val="28"/>
          <w:szCs w:val="28"/>
          <w:u w:val="single"/>
        </w:rPr>
      </w:pPr>
      <w:r w:rsidRPr="0062101A">
        <w:rPr>
          <w:b/>
          <w:color w:val="auto"/>
          <w:sz w:val="28"/>
          <w:szCs w:val="28"/>
          <w:u w:val="single"/>
        </w:rPr>
        <w:t xml:space="preserve">Профиль: </w:t>
      </w:r>
      <w:hyperlink r:id="rId30" w:history="1">
        <w:r w:rsidRPr="0062101A">
          <w:rPr>
            <w:b/>
            <w:bCs/>
            <w:color w:val="auto"/>
            <w:sz w:val="28"/>
            <w:szCs w:val="28"/>
            <w:u w:val="single"/>
            <w:shd w:val="clear" w:color="auto" w:fill="FFFFFF"/>
          </w:rPr>
          <w:t>Современные технологии в агроинженерии</w:t>
        </w:r>
      </w:hyperlink>
    </w:p>
    <w:p w14:paraId="66F60731" w14:textId="77777777" w:rsidR="005D39E4" w:rsidRPr="0062101A" w:rsidRDefault="005D39E4" w:rsidP="005D39E4">
      <w:pPr>
        <w:jc w:val="center"/>
        <w:rPr>
          <w:color w:val="auto"/>
          <w:szCs w:val="24"/>
        </w:rPr>
      </w:pPr>
      <w:r w:rsidRPr="0062101A">
        <w:rPr>
          <w:color w:val="auto"/>
          <w:szCs w:val="24"/>
        </w:rPr>
        <w:t xml:space="preserve"> (шифр и наименование ОПОП ВО) </w:t>
      </w:r>
    </w:p>
    <w:p w14:paraId="077ED0E0" w14:textId="77777777" w:rsidR="005D39E4" w:rsidRPr="0062101A" w:rsidRDefault="005D39E4" w:rsidP="005D39E4">
      <w:pPr>
        <w:jc w:val="center"/>
        <w:rPr>
          <w:color w:val="auto"/>
          <w:szCs w:val="24"/>
        </w:rPr>
      </w:pPr>
    </w:p>
    <w:p w14:paraId="271FCE55" w14:textId="77777777" w:rsidR="005D39E4" w:rsidRPr="0062101A" w:rsidRDefault="005D39E4" w:rsidP="005D39E4">
      <w:pPr>
        <w:jc w:val="center"/>
        <w:rPr>
          <w:color w:val="auto"/>
          <w:szCs w:val="24"/>
        </w:rPr>
      </w:pPr>
    </w:p>
    <w:p w14:paraId="0A3B6C1F" w14:textId="77777777" w:rsidR="005D39E4" w:rsidRPr="0062101A" w:rsidRDefault="005D39E4" w:rsidP="005D39E4">
      <w:pPr>
        <w:jc w:val="center"/>
        <w:rPr>
          <w:color w:val="auto"/>
          <w:szCs w:val="24"/>
        </w:rPr>
      </w:pPr>
    </w:p>
    <w:p w14:paraId="24AFA18D" w14:textId="77777777" w:rsidR="005D39E4" w:rsidRPr="0062101A" w:rsidRDefault="005D39E4" w:rsidP="005D39E4">
      <w:pPr>
        <w:jc w:val="center"/>
        <w:rPr>
          <w:color w:val="auto"/>
          <w:szCs w:val="24"/>
        </w:rPr>
      </w:pPr>
    </w:p>
    <w:p w14:paraId="00D57239" w14:textId="77777777" w:rsidR="005D39E4" w:rsidRPr="0062101A" w:rsidRDefault="005D39E4" w:rsidP="005D39E4">
      <w:pPr>
        <w:jc w:val="center"/>
        <w:rPr>
          <w:color w:val="auto"/>
          <w:szCs w:val="24"/>
        </w:rPr>
      </w:pPr>
    </w:p>
    <w:p w14:paraId="178B9993" w14:textId="77777777" w:rsidR="005D39E4" w:rsidRPr="0062101A" w:rsidRDefault="005D39E4" w:rsidP="005D39E4">
      <w:pPr>
        <w:jc w:val="center"/>
        <w:rPr>
          <w:color w:val="auto"/>
          <w:szCs w:val="24"/>
        </w:rPr>
      </w:pPr>
    </w:p>
    <w:p w14:paraId="618F5DF7" w14:textId="77777777" w:rsidR="005D39E4" w:rsidRPr="0062101A" w:rsidRDefault="005D39E4" w:rsidP="005D39E4">
      <w:pPr>
        <w:jc w:val="center"/>
        <w:rPr>
          <w:color w:val="auto"/>
          <w:szCs w:val="24"/>
        </w:rPr>
      </w:pPr>
    </w:p>
    <w:p w14:paraId="5414AF99" w14:textId="77777777" w:rsidR="005D39E4" w:rsidRPr="0062101A" w:rsidRDefault="005D39E4" w:rsidP="005D39E4">
      <w:pPr>
        <w:jc w:val="center"/>
        <w:rPr>
          <w:color w:val="auto"/>
          <w:szCs w:val="24"/>
        </w:rPr>
      </w:pPr>
    </w:p>
    <w:p w14:paraId="38A16117" w14:textId="77777777" w:rsidR="005D39E4" w:rsidRPr="0062101A" w:rsidRDefault="005D39E4" w:rsidP="005D39E4">
      <w:pPr>
        <w:jc w:val="center"/>
        <w:rPr>
          <w:color w:val="auto"/>
          <w:szCs w:val="24"/>
        </w:rPr>
      </w:pPr>
    </w:p>
    <w:p w14:paraId="22168766" w14:textId="77777777" w:rsidR="005D39E4" w:rsidRPr="0062101A" w:rsidRDefault="005D39E4" w:rsidP="005D39E4">
      <w:pPr>
        <w:jc w:val="center"/>
        <w:rPr>
          <w:color w:val="auto"/>
          <w:szCs w:val="24"/>
        </w:rPr>
      </w:pPr>
    </w:p>
    <w:p w14:paraId="555517F0" w14:textId="77777777" w:rsidR="005D39E4" w:rsidRPr="0062101A" w:rsidRDefault="005D39E4" w:rsidP="005D39E4">
      <w:pPr>
        <w:jc w:val="center"/>
        <w:rPr>
          <w:color w:val="auto"/>
          <w:szCs w:val="24"/>
        </w:rPr>
      </w:pPr>
    </w:p>
    <w:p w14:paraId="3C8441C2" w14:textId="77777777" w:rsidR="005D39E4" w:rsidRPr="0062101A" w:rsidRDefault="005D39E4" w:rsidP="005D39E4">
      <w:pPr>
        <w:jc w:val="center"/>
        <w:rPr>
          <w:color w:val="auto"/>
          <w:szCs w:val="24"/>
        </w:rPr>
      </w:pPr>
    </w:p>
    <w:p w14:paraId="38DB74B6" w14:textId="77777777" w:rsidR="005D39E4" w:rsidRPr="0062101A" w:rsidRDefault="005D39E4" w:rsidP="005D39E4">
      <w:pPr>
        <w:jc w:val="center"/>
        <w:rPr>
          <w:color w:val="auto"/>
          <w:szCs w:val="24"/>
        </w:rPr>
      </w:pPr>
    </w:p>
    <w:p w14:paraId="56193DA9" w14:textId="77777777" w:rsidR="005D39E4" w:rsidRPr="0062101A" w:rsidRDefault="005D39E4" w:rsidP="005D39E4">
      <w:pPr>
        <w:jc w:val="center"/>
        <w:rPr>
          <w:color w:val="auto"/>
          <w:szCs w:val="24"/>
        </w:rPr>
      </w:pPr>
    </w:p>
    <w:p w14:paraId="215F6A8B" w14:textId="77777777" w:rsidR="005D39E4" w:rsidRPr="0062101A" w:rsidRDefault="005D39E4" w:rsidP="005D39E4">
      <w:pPr>
        <w:shd w:val="clear" w:color="auto" w:fill="FFFFFF"/>
        <w:ind w:right="75"/>
        <w:jc w:val="center"/>
        <w:rPr>
          <w:color w:val="auto"/>
          <w:sz w:val="20"/>
          <w:lang w:eastAsia="en-US"/>
        </w:rPr>
      </w:pPr>
      <w:r w:rsidRPr="0062101A">
        <w:rPr>
          <w:color w:val="auto"/>
          <w:szCs w:val="24"/>
          <w:lang w:eastAsia="en-US"/>
        </w:rPr>
        <w:br w:type="page"/>
      </w:r>
      <w:r w:rsidRPr="0062101A">
        <w:rPr>
          <w:b/>
          <w:bCs/>
          <w:i/>
          <w:iCs/>
          <w:color w:val="auto"/>
          <w:sz w:val="20"/>
          <w:lang w:eastAsia="en-US"/>
        </w:rPr>
        <w:lastRenderedPageBreak/>
        <w:t xml:space="preserve">1. </w:t>
      </w:r>
      <w:r w:rsidRPr="0062101A">
        <w:rPr>
          <w:b/>
          <w:i/>
          <w:color w:val="auto"/>
          <w:sz w:val="20"/>
          <w:lang w:eastAsia="en-US"/>
        </w:rPr>
        <w:t>Перечень компетенций, индикаторов компетенций и дескрипторов:</w:t>
      </w:r>
      <w:r w:rsidRPr="0062101A">
        <w:rPr>
          <w:b/>
          <w:bCs/>
          <w:i/>
          <w:iCs/>
          <w:color w:val="auto"/>
          <w:sz w:val="20"/>
          <w:lang w:eastAsia="en-US"/>
        </w:rPr>
        <w:t xml:space="preserve"> </w:t>
      </w:r>
    </w:p>
    <w:p w14:paraId="64870A6B" w14:textId="77777777" w:rsidR="005D39E4" w:rsidRPr="0062101A" w:rsidRDefault="005D39E4" w:rsidP="005D39E4">
      <w:pPr>
        <w:widowControl w:val="0"/>
        <w:rPr>
          <w:b/>
          <w:color w:val="auto"/>
          <w:sz w:val="20"/>
        </w:rPr>
      </w:pPr>
    </w:p>
    <w:p w14:paraId="2BA7A65B" w14:textId="77777777" w:rsidR="005D39E4" w:rsidRPr="0062101A" w:rsidRDefault="005D39E4" w:rsidP="005D39E4">
      <w:pPr>
        <w:jc w:val="both"/>
        <w:rPr>
          <w:b/>
          <w:color w:val="auto"/>
          <w:sz w:val="20"/>
        </w:rPr>
      </w:pPr>
      <w:r w:rsidRPr="0062101A">
        <w:rPr>
          <w:b/>
          <w:color w:val="auto"/>
          <w:sz w:val="20"/>
        </w:rPr>
        <w:t xml:space="preserve">УК-3: Способен организовывать и руководить работой команды, вырабатывая командную стратегию для достижения поставленной цели </w:t>
      </w:r>
    </w:p>
    <w:p w14:paraId="59A5B1B8" w14:textId="77777777" w:rsidR="005D39E4" w:rsidRPr="0062101A" w:rsidRDefault="005D39E4" w:rsidP="005D39E4">
      <w:pPr>
        <w:jc w:val="both"/>
        <w:rPr>
          <w:b/>
          <w:color w:val="auto"/>
          <w:sz w:val="20"/>
        </w:rPr>
      </w:pPr>
      <w:r w:rsidRPr="0062101A">
        <w:rPr>
          <w:b/>
          <w:color w:val="auto"/>
          <w:sz w:val="20"/>
        </w:rPr>
        <w:t>УК-3.1: Организует и руководит командой</w:t>
      </w:r>
    </w:p>
    <w:p w14:paraId="449FD6AE" w14:textId="77777777" w:rsidR="005D39E4" w:rsidRPr="0062101A" w:rsidRDefault="005D39E4" w:rsidP="005D39E4">
      <w:pPr>
        <w:jc w:val="both"/>
        <w:rPr>
          <w:color w:val="auto"/>
          <w:sz w:val="20"/>
        </w:rPr>
      </w:pPr>
      <w:r w:rsidRPr="0062101A">
        <w:rPr>
          <w:color w:val="auto"/>
          <w:sz w:val="20"/>
        </w:rPr>
        <w:t>Знать: особенности поведения лиц с ограниченными возможностями здоровья и основы социальной адаптации лиц. имеющих ограниченные возможности здоровья</w:t>
      </w:r>
    </w:p>
    <w:p w14:paraId="42FBAE32" w14:textId="77777777" w:rsidR="005D39E4" w:rsidRPr="0062101A" w:rsidRDefault="005D39E4" w:rsidP="005D39E4">
      <w:pPr>
        <w:jc w:val="both"/>
        <w:rPr>
          <w:color w:val="auto"/>
          <w:sz w:val="20"/>
        </w:rPr>
      </w:pPr>
      <w:r w:rsidRPr="0062101A">
        <w:rPr>
          <w:color w:val="auto"/>
          <w:sz w:val="20"/>
        </w:rPr>
        <w:t>Уметь: определять способы реализации стратегии сотрудничества в отношении обучающихся с ограниченными возможностями здоровья</w:t>
      </w:r>
    </w:p>
    <w:p w14:paraId="4C569DF6" w14:textId="77777777" w:rsidR="005D39E4" w:rsidRPr="0062101A" w:rsidRDefault="005D39E4" w:rsidP="005D39E4">
      <w:pPr>
        <w:jc w:val="both"/>
        <w:rPr>
          <w:color w:val="auto"/>
          <w:sz w:val="20"/>
        </w:rPr>
      </w:pPr>
      <w:r w:rsidRPr="0062101A">
        <w:rPr>
          <w:color w:val="auto"/>
          <w:sz w:val="20"/>
        </w:rPr>
        <w:t>Владеть: навыками поиска путей реализации стратегии социальной адаптации лиц с ограниченными возможностями здоровья в условиях профессиональной деятельности с ограниченными возможностями здоровья</w:t>
      </w:r>
    </w:p>
    <w:p w14:paraId="31F6D27D" w14:textId="77777777" w:rsidR="005D39E4" w:rsidRPr="0062101A" w:rsidRDefault="005D39E4" w:rsidP="005D39E4">
      <w:pPr>
        <w:jc w:val="both"/>
        <w:rPr>
          <w:b/>
          <w:color w:val="auto"/>
          <w:sz w:val="20"/>
        </w:rPr>
      </w:pPr>
    </w:p>
    <w:p w14:paraId="64F5E35E" w14:textId="77777777" w:rsidR="005D39E4" w:rsidRPr="0062101A" w:rsidRDefault="005D39E4" w:rsidP="005D39E4">
      <w:pPr>
        <w:jc w:val="both"/>
        <w:rPr>
          <w:b/>
          <w:color w:val="auto"/>
          <w:sz w:val="20"/>
        </w:rPr>
      </w:pPr>
      <w:r w:rsidRPr="0062101A">
        <w:rPr>
          <w:b/>
          <w:color w:val="auto"/>
          <w:sz w:val="20"/>
        </w:rPr>
        <w:t>УК-3.2: Осуществляет социальное и командное взаимодействие в процессе достижения поставленной цели</w:t>
      </w:r>
    </w:p>
    <w:p w14:paraId="482084CF" w14:textId="77777777" w:rsidR="005D39E4" w:rsidRPr="0062101A" w:rsidRDefault="005D39E4" w:rsidP="005D39E4">
      <w:pPr>
        <w:jc w:val="both"/>
        <w:rPr>
          <w:color w:val="auto"/>
          <w:sz w:val="20"/>
        </w:rPr>
      </w:pPr>
      <w:r w:rsidRPr="0062101A">
        <w:rPr>
          <w:color w:val="auto"/>
          <w:sz w:val="20"/>
        </w:rPr>
        <w:t>Знать: сущность стратегии сотрудничества и особенности ее реализации при обучении лиц с ограниченными возможностями здоровья</w:t>
      </w:r>
    </w:p>
    <w:p w14:paraId="2293D61D" w14:textId="77777777" w:rsidR="005D39E4" w:rsidRPr="0062101A" w:rsidRDefault="005D39E4" w:rsidP="005D39E4">
      <w:pPr>
        <w:jc w:val="both"/>
        <w:rPr>
          <w:color w:val="auto"/>
          <w:sz w:val="20"/>
        </w:rPr>
      </w:pPr>
      <w:r w:rsidRPr="0062101A">
        <w:rPr>
          <w:color w:val="auto"/>
          <w:sz w:val="20"/>
        </w:rPr>
        <w:t>Уметь: организовывать взаимодействие с участниками образовательного процесса, в том числе с лицами, имеющими ограниченные возможности здоровья</w:t>
      </w:r>
    </w:p>
    <w:p w14:paraId="1C89D301" w14:textId="77777777" w:rsidR="005D39E4" w:rsidRPr="0062101A" w:rsidRDefault="005D39E4" w:rsidP="005D39E4">
      <w:pPr>
        <w:jc w:val="both"/>
        <w:rPr>
          <w:color w:val="auto"/>
          <w:sz w:val="20"/>
        </w:rPr>
      </w:pPr>
      <w:r w:rsidRPr="0062101A">
        <w:rPr>
          <w:color w:val="auto"/>
          <w:sz w:val="20"/>
        </w:rPr>
        <w:t xml:space="preserve">Владеть: навыками поиска путей реализации стратегии социальной адаптации лиц с ограниченными возможностями здоровья в условиях профессиональной деятельности </w:t>
      </w:r>
    </w:p>
    <w:p w14:paraId="6E70973D" w14:textId="77777777" w:rsidR="005D39E4" w:rsidRPr="0062101A" w:rsidRDefault="005D39E4" w:rsidP="005D39E4">
      <w:pPr>
        <w:jc w:val="both"/>
        <w:rPr>
          <w:color w:val="auto"/>
          <w:sz w:val="20"/>
        </w:rPr>
      </w:pPr>
    </w:p>
    <w:p w14:paraId="7067031B" w14:textId="77777777" w:rsidR="005D39E4" w:rsidRPr="0062101A" w:rsidRDefault="005D39E4" w:rsidP="005D39E4">
      <w:pPr>
        <w:jc w:val="both"/>
        <w:rPr>
          <w:b/>
          <w:color w:val="auto"/>
          <w:sz w:val="20"/>
        </w:rPr>
      </w:pPr>
      <w:r w:rsidRPr="0062101A">
        <w:rPr>
          <w:b/>
          <w:color w:val="auto"/>
          <w:sz w:val="20"/>
        </w:rPr>
        <w:t xml:space="preserve">УК-3.3: Планирует командную работу, распределяет поручения и делегирует полномочия членам команды </w:t>
      </w:r>
    </w:p>
    <w:p w14:paraId="3AEF1E11" w14:textId="77777777" w:rsidR="005D39E4" w:rsidRPr="0062101A" w:rsidRDefault="005D39E4" w:rsidP="005D39E4">
      <w:pPr>
        <w:jc w:val="both"/>
        <w:rPr>
          <w:color w:val="auto"/>
          <w:sz w:val="20"/>
        </w:rPr>
      </w:pPr>
      <w:r w:rsidRPr="0062101A">
        <w:rPr>
          <w:color w:val="auto"/>
          <w:sz w:val="20"/>
        </w:rPr>
        <w:t>Знать: особенности поведения лиц с ограниченными возможностями здоровья и основы социальной адаптации лиц. имеющих ограниченные возможности здоровья</w:t>
      </w:r>
    </w:p>
    <w:p w14:paraId="02614460" w14:textId="77777777" w:rsidR="005D39E4" w:rsidRPr="0062101A" w:rsidRDefault="005D39E4" w:rsidP="005D39E4">
      <w:pPr>
        <w:jc w:val="both"/>
        <w:rPr>
          <w:color w:val="auto"/>
          <w:sz w:val="20"/>
        </w:rPr>
      </w:pPr>
      <w:r w:rsidRPr="0062101A">
        <w:rPr>
          <w:color w:val="auto"/>
          <w:sz w:val="20"/>
        </w:rPr>
        <w:t>Уметь: организовывать взаимодействие с участниками образовательного процесса, в том числе с лицами, имеющими ограниченные возможности здоровья</w:t>
      </w:r>
    </w:p>
    <w:p w14:paraId="6888D450" w14:textId="77777777" w:rsidR="005D39E4" w:rsidRPr="0062101A" w:rsidRDefault="005D39E4" w:rsidP="005D39E4">
      <w:pPr>
        <w:jc w:val="both"/>
        <w:rPr>
          <w:color w:val="auto"/>
          <w:sz w:val="20"/>
        </w:rPr>
      </w:pPr>
      <w:r w:rsidRPr="0062101A">
        <w:rPr>
          <w:color w:val="auto"/>
          <w:sz w:val="20"/>
        </w:rPr>
        <w:t>Владеть: опытом предвидения собственных действий в ходе трудового процесса с лицами с ограниченными возможностями здоровья</w:t>
      </w:r>
    </w:p>
    <w:p w14:paraId="6445FF2B" w14:textId="77777777" w:rsidR="005D39E4" w:rsidRPr="0062101A" w:rsidRDefault="005D39E4" w:rsidP="005D39E4">
      <w:pPr>
        <w:widowControl w:val="0"/>
        <w:rPr>
          <w:color w:val="auto"/>
          <w:sz w:val="20"/>
        </w:rPr>
      </w:pPr>
    </w:p>
    <w:p w14:paraId="6C5AF9FF" w14:textId="77777777" w:rsidR="005D39E4" w:rsidRPr="0062101A" w:rsidRDefault="005D39E4" w:rsidP="005D39E4">
      <w:pPr>
        <w:widowControl w:val="0"/>
        <w:rPr>
          <w:color w:val="auto"/>
          <w:sz w:val="20"/>
        </w:rPr>
      </w:pPr>
    </w:p>
    <w:p w14:paraId="7935A29F" w14:textId="77777777" w:rsidR="005D39E4" w:rsidRPr="0062101A" w:rsidRDefault="005D39E4" w:rsidP="005D39E4">
      <w:pPr>
        <w:shd w:val="clear" w:color="auto" w:fill="FFFFFF"/>
        <w:ind w:right="75"/>
        <w:jc w:val="center"/>
        <w:rPr>
          <w:b/>
          <w:i/>
          <w:color w:val="auto"/>
          <w:szCs w:val="24"/>
          <w:lang w:eastAsia="en-US"/>
        </w:rPr>
      </w:pPr>
      <w:r w:rsidRPr="0062101A">
        <w:rPr>
          <w:b/>
          <w:i/>
          <w:color w:val="auto"/>
          <w:szCs w:val="24"/>
          <w:lang w:eastAsia="en-US"/>
        </w:rPr>
        <w:t xml:space="preserve">2. Описание показателей (типов заданий) и критериев оценки (указания </w:t>
      </w:r>
    </w:p>
    <w:p w14:paraId="19AC98B0" w14:textId="77777777" w:rsidR="005D39E4" w:rsidRPr="0062101A" w:rsidRDefault="005D39E4" w:rsidP="005D39E4">
      <w:pPr>
        <w:shd w:val="clear" w:color="auto" w:fill="FFFFFF"/>
        <w:ind w:right="75"/>
        <w:jc w:val="center"/>
        <w:rPr>
          <w:b/>
          <w:bCs/>
          <w:i/>
          <w:iCs/>
          <w:color w:val="auto"/>
          <w:szCs w:val="24"/>
          <w:lang w:eastAsia="en-US"/>
        </w:rPr>
      </w:pPr>
      <w:r w:rsidRPr="0062101A">
        <w:rPr>
          <w:b/>
          <w:i/>
          <w:color w:val="auto"/>
          <w:szCs w:val="24"/>
          <w:lang w:eastAsia="en-US"/>
        </w:rPr>
        <w:t xml:space="preserve">по оцениванию и результат оценивания) </w:t>
      </w:r>
      <w:r w:rsidRPr="0062101A">
        <w:rPr>
          <w:b/>
          <w:bCs/>
          <w:i/>
          <w:iCs/>
          <w:color w:val="auto"/>
          <w:szCs w:val="24"/>
          <w:lang w:eastAsia="en-US"/>
        </w:rPr>
        <w:t>индикаторов компетенций для проведения текущего контроля и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4137"/>
        <w:gridCol w:w="3024"/>
      </w:tblGrid>
      <w:tr w:rsidR="005D39E4" w:rsidRPr="0062101A" w14:paraId="6DBCCC68" w14:textId="77777777" w:rsidTr="00EB3308">
        <w:tc>
          <w:tcPr>
            <w:tcW w:w="2235" w:type="dxa"/>
            <w:shd w:val="clear" w:color="auto" w:fill="auto"/>
          </w:tcPr>
          <w:p w14:paraId="0D6A5336" w14:textId="77777777" w:rsidR="005D39E4" w:rsidRPr="0062101A" w:rsidRDefault="005D39E4" w:rsidP="005D39E4">
            <w:pPr>
              <w:jc w:val="center"/>
              <w:rPr>
                <w:bCs/>
                <w:color w:val="auto"/>
                <w:sz w:val="20"/>
              </w:rPr>
            </w:pPr>
            <w:r w:rsidRPr="0062101A">
              <w:rPr>
                <w:bCs/>
                <w:color w:val="auto"/>
                <w:sz w:val="20"/>
              </w:rPr>
              <w:t>Тип заданий</w:t>
            </w:r>
          </w:p>
        </w:tc>
        <w:tc>
          <w:tcPr>
            <w:tcW w:w="4252" w:type="dxa"/>
          </w:tcPr>
          <w:p w14:paraId="4306E5BB" w14:textId="77777777" w:rsidR="005D39E4" w:rsidRPr="0062101A" w:rsidRDefault="005D39E4" w:rsidP="005D39E4">
            <w:pPr>
              <w:rPr>
                <w:bCs/>
                <w:color w:val="auto"/>
                <w:sz w:val="20"/>
              </w:rPr>
            </w:pPr>
            <w:r w:rsidRPr="0062101A">
              <w:rPr>
                <w:bCs/>
                <w:color w:val="auto"/>
                <w:sz w:val="20"/>
              </w:rPr>
              <w:t>Указания по оцениванию</w:t>
            </w:r>
          </w:p>
          <w:p w14:paraId="7AA809BA" w14:textId="77777777" w:rsidR="005D39E4" w:rsidRPr="0062101A" w:rsidRDefault="005D39E4" w:rsidP="005D39E4">
            <w:pPr>
              <w:rPr>
                <w:bCs/>
                <w:color w:val="auto"/>
                <w:sz w:val="20"/>
              </w:rPr>
            </w:pPr>
            <w:r w:rsidRPr="0062101A">
              <w:rPr>
                <w:bCs/>
                <w:color w:val="auto"/>
                <w:sz w:val="20"/>
              </w:rPr>
              <w:t>для каждого типа заданий</w:t>
            </w:r>
          </w:p>
        </w:tc>
        <w:tc>
          <w:tcPr>
            <w:tcW w:w="3084" w:type="dxa"/>
          </w:tcPr>
          <w:p w14:paraId="1B8A19C3" w14:textId="77777777" w:rsidR="005D39E4" w:rsidRPr="0062101A" w:rsidRDefault="005D39E4" w:rsidP="005D39E4">
            <w:pPr>
              <w:jc w:val="center"/>
              <w:rPr>
                <w:bCs/>
                <w:color w:val="auto"/>
                <w:sz w:val="20"/>
              </w:rPr>
            </w:pPr>
            <w:r w:rsidRPr="0062101A">
              <w:rPr>
                <w:bCs/>
                <w:color w:val="auto"/>
                <w:sz w:val="20"/>
              </w:rPr>
              <w:t>Результат оценивания</w:t>
            </w:r>
          </w:p>
          <w:p w14:paraId="1C0B049D" w14:textId="77777777" w:rsidR="005D39E4" w:rsidRPr="0062101A" w:rsidRDefault="005D39E4" w:rsidP="005D39E4">
            <w:pPr>
              <w:jc w:val="center"/>
              <w:rPr>
                <w:bCs/>
                <w:color w:val="auto"/>
                <w:sz w:val="20"/>
              </w:rPr>
            </w:pPr>
            <w:r w:rsidRPr="0062101A">
              <w:rPr>
                <w:bCs/>
                <w:color w:val="auto"/>
                <w:sz w:val="20"/>
              </w:rPr>
              <w:t>(баллы, полученные за выполнение задания / характеристика правильности ответа)</w:t>
            </w:r>
          </w:p>
        </w:tc>
      </w:tr>
      <w:tr w:rsidR="005D39E4" w:rsidRPr="0062101A" w14:paraId="2E3399EB" w14:textId="77777777" w:rsidTr="00EB3308">
        <w:tc>
          <w:tcPr>
            <w:tcW w:w="2235" w:type="dxa"/>
            <w:shd w:val="clear" w:color="auto" w:fill="auto"/>
          </w:tcPr>
          <w:p w14:paraId="7EFA95A8" w14:textId="77777777" w:rsidR="005D39E4" w:rsidRPr="0062101A" w:rsidRDefault="005D39E4" w:rsidP="005D39E4">
            <w:pPr>
              <w:rPr>
                <w:color w:val="auto"/>
                <w:sz w:val="20"/>
              </w:rPr>
            </w:pPr>
            <w:r w:rsidRPr="0062101A">
              <w:rPr>
                <w:bCs/>
                <w:color w:val="auto"/>
                <w:sz w:val="20"/>
              </w:rPr>
              <w:t>Задание с выбором правильного ответа</w:t>
            </w:r>
          </w:p>
        </w:tc>
        <w:tc>
          <w:tcPr>
            <w:tcW w:w="4252" w:type="dxa"/>
            <w:shd w:val="clear" w:color="auto" w:fill="auto"/>
          </w:tcPr>
          <w:p w14:paraId="6E4C532D" w14:textId="77777777" w:rsidR="005D39E4" w:rsidRPr="0062101A" w:rsidRDefault="005D39E4" w:rsidP="005D39E4">
            <w:pPr>
              <w:rPr>
                <w:color w:val="auto"/>
                <w:sz w:val="20"/>
              </w:rPr>
            </w:pPr>
            <w:r w:rsidRPr="0062101A">
              <w:rPr>
                <w:color w:val="auto"/>
                <w:sz w:val="20"/>
              </w:rPr>
              <w:t>Задание закрытого типа с выбором правильного ответа считается верным, если правильно установлен ответ</w:t>
            </w:r>
          </w:p>
        </w:tc>
        <w:tc>
          <w:tcPr>
            <w:tcW w:w="3084" w:type="dxa"/>
            <w:shd w:val="clear" w:color="auto" w:fill="auto"/>
          </w:tcPr>
          <w:p w14:paraId="011FDD03" w14:textId="77777777" w:rsidR="005D39E4" w:rsidRPr="0062101A" w:rsidRDefault="005D39E4" w:rsidP="005D39E4">
            <w:pPr>
              <w:rPr>
                <w:color w:val="auto"/>
                <w:sz w:val="20"/>
              </w:rPr>
            </w:pPr>
            <w:r w:rsidRPr="0062101A">
              <w:rPr>
                <w:color w:val="auto"/>
                <w:sz w:val="20"/>
              </w:rPr>
              <w:t>Совпадение с верным ответом оценивается 1 баллом; неверный ответ или его отсутствие – 0 баллов.</w:t>
            </w:r>
          </w:p>
          <w:p w14:paraId="3E6E72B7"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249D6EC2" w14:textId="77777777" w:rsidTr="00EB3308">
        <w:tc>
          <w:tcPr>
            <w:tcW w:w="2235" w:type="dxa"/>
            <w:shd w:val="clear" w:color="auto" w:fill="auto"/>
          </w:tcPr>
          <w:p w14:paraId="0CA49D99"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4252" w:type="dxa"/>
            <w:shd w:val="clear" w:color="auto" w:fill="auto"/>
          </w:tcPr>
          <w:p w14:paraId="223EA62A" w14:textId="77777777" w:rsidR="005D39E4" w:rsidRPr="0062101A" w:rsidRDefault="005D39E4" w:rsidP="005D39E4">
            <w:pPr>
              <w:rPr>
                <w:color w:val="auto"/>
                <w:sz w:val="20"/>
              </w:rPr>
            </w:pPr>
            <w:r w:rsidRPr="0062101A">
              <w:rPr>
                <w:color w:val="auto"/>
                <w:sz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3084" w:type="dxa"/>
            <w:shd w:val="clear" w:color="auto" w:fill="auto"/>
          </w:tcPr>
          <w:p w14:paraId="587959D8"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w:t>
            </w:r>
          </w:p>
          <w:p w14:paraId="4278A356" w14:textId="77777777" w:rsidR="005D39E4" w:rsidRPr="0062101A" w:rsidRDefault="005D39E4" w:rsidP="005D39E4">
            <w:pPr>
              <w:rPr>
                <w:color w:val="auto"/>
                <w:sz w:val="20"/>
              </w:rPr>
            </w:pPr>
            <w:r w:rsidRPr="0062101A">
              <w:rPr>
                <w:color w:val="auto"/>
                <w:sz w:val="20"/>
              </w:rPr>
              <w:t>если допущены ошибки или ответ отсутствует – 0 баллов.</w:t>
            </w:r>
          </w:p>
          <w:p w14:paraId="291EFB5A"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03EFBD48" w14:textId="77777777" w:rsidTr="00EB3308">
        <w:tc>
          <w:tcPr>
            <w:tcW w:w="2235" w:type="dxa"/>
            <w:shd w:val="clear" w:color="auto" w:fill="auto"/>
          </w:tcPr>
          <w:p w14:paraId="46AED1C2"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4252" w:type="dxa"/>
            <w:shd w:val="clear" w:color="auto" w:fill="auto"/>
          </w:tcPr>
          <w:p w14:paraId="3BB1CBAE" w14:textId="77777777" w:rsidR="005D39E4" w:rsidRPr="0062101A" w:rsidRDefault="005D39E4" w:rsidP="005D39E4">
            <w:pPr>
              <w:rPr>
                <w:bCs/>
                <w:color w:val="auto"/>
                <w:sz w:val="20"/>
              </w:rPr>
            </w:pPr>
            <w:r w:rsidRPr="0062101A">
              <w:rPr>
                <w:bCs/>
                <w:color w:val="auto"/>
                <w:sz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084" w:type="dxa"/>
            <w:shd w:val="clear" w:color="auto" w:fill="auto"/>
          </w:tcPr>
          <w:p w14:paraId="2EDFA1A3"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неверный ответ или его отсутствие – 0 баллов.</w:t>
            </w:r>
          </w:p>
          <w:p w14:paraId="5448B25F" w14:textId="77777777" w:rsidR="005D39E4" w:rsidRPr="0062101A" w:rsidRDefault="005D39E4" w:rsidP="005D39E4">
            <w:pPr>
              <w:rPr>
                <w:color w:val="auto"/>
                <w:sz w:val="20"/>
              </w:rPr>
            </w:pPr>
            <w:r w:rsidRPr="0062101A">
              <w:rPr>
                <w:color w:val="auto"/>
                <w:sz w:val="20"/>
              </w:rPr>
              <w:t>Либо указывается «верно»/ «неверно»</w:t>
            </w:r>
          </w:p>
        </w:tc>
      </w:tr>
      <w:tr w:rsidR="005D39E4" w:rsidRPr="0062101A" w14:paraId="125E6950" w14:textId="77777777" w:rsidTr="00EB3308">
        <w:tc>
          <w:tcPr>
            <w:tcW w:w="2235" w:type="dxa"/>
            <w:shd w:val="clear" w:color="auto" w:fill="auto"/>
          </w:tcPr>
          <w:p w14:paraId="1F3D33AC"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4252" w:type="dxa"/>
            <w:shd w:val="clear" w:color="auto" w:fill="auto"/>
          </w:tcPr>
          <w:p w14:paraId="09F41006" w14:textId="77777777" w:rsidR="005D39E4" w:rsidRPr="0062101A" w:rsidRDefault="005D39E4" w:rsidP="005D39E4">
            <w:pPr>
              <w:rPr>
                <w:bCs/>
                <w:color w:val="auto"/>
                <w:sz w:val="20"/>
              </w:rPr>
            </w:pPr>
            <w:r w:rsidRPr="0062101A">
              <w:rPr>
                <w:color w:val="auto"/>
                <w:sz w:val="20"/>
              </w:rPr>
              <w:t>Задание открытого типа с развернутым ответом считается верным, если ответ совпадает с эталонным по содержанию и полноте.</w:t>
            </w:r>
          </w:p>
        </w:tc>
        <w:tc>
          <w:tcPr>
            <w:tcW w:w="3084" w:type="dxa"/>
            <w:shd w:val="clear" w:color="auto" w:fill="auto"/>
          </w:tcPr>
          <w:p w14:paraId="7317750B" w14:textId="77777777" w:rsidR="005D39E4" w:rsidRPr="0062101A" w:rsidRDefault="005D39E4" w:rsidP="005D39E4">
            <w:pPr>
              <w:rPr>
                <w:color w:val="auto"/>
                <w:sz w:val="20"/>
              </w:rPr>
            </w:pPr>
            <w:r w:rsidRPr="0062101A">
              <w:rPr>
                <w:color w:val="auto"/>
                <w:sz w:val="20"/>
              </w:rPr>
              <w:t xml:space="preserve">Полный правильный ответ на задание оценивается 3 баллами; если допущена одна ошибка/неточность/ответ правильный, но не полный – 1 балл, если </w:t>
            </w:r>
            <w:r w:rsidRPr="0062101A">
              <w:rPr>
                <w:color w:val="auto"/>
                <w:sz w:val="20"/>
              </w:rPr>
              <w:lastRenderedPageBreak/>
              <w:t>допущено более одной ошибки/ответ неправильный/ ответ отсутствует – 0 баллов</w:t>
            </w:r>
          </w:p>
          <w:p w14:paraId="65F2100B" w14:textId="77777777" w:rsidR="005D39E4" w:rsidRPr="0062101A" w:rsidRDefault="005D39E4" w:rsidP="005D39E4">
            <w:pPr>
              <w:rPr>
                <w:color w:val="auto"/>
                <w:sz w:val="20"/>
              </w:rPr>
            </w:pPr>
            <w:r w:rsidRPr="0062101A">
              <w:rPr>
                <w:color w:val="auto"/>
                <w:sz w:val="20"/>
              </w:rPr>
              <w:t>Либо указывается «верно»/«неверно».</w:t>
            </w:r>
          </w:p>
        </w:tc>
      </w:tr>
      <w:tr w:rsidR="005D39E4" w:rsidRPr="0062101A" w14:paraId="6291E24F" w14:textId="77777777" w:rsidTr="00EB3308">
        <w:tc>
          <w:tcPr>
            <w:tcW w:w="2235" w:type="dxa"/>
            <w:shd w:val="clear" w:color="auto" w:fill="auto"/>
          </w:tcPr>
          <w:p w14:paraId="4AFAEA71" w14:textId="77777777" w:rsidR="005D39E4" w:rsidRPr="0062101A" w:rsidRDefault="005D39E4" w:rsidP="005D39E4">
            <w:pPr>
              <w:rPr>
                <w:color w:val="auto"/>
                <w:sz w:val="20"/>
              </w:rPr>
            </w:pPr>
            <w:r w:rsidRPr="0062101A">
              <w:rPr>
                <w:bCs/>
                <w:color w:val="auto"/>
                <w:sz w:val="20"/>
              </w:rPr>
              <w:lastRenderedPageBreak/>
              <w:t>Задание комбинированного типа с выбором одного (нескольких) правильных ответов из предложенных с последующим обоснованием</w:t>
            </w:r>
          </w:p>
        </w:tc>
        <w:tc>
          <w:tcPr>
            <w:tcW w:w="4252" w:type="dxa"/>
            <w:shd w:val="clear" w:color="auto" w:fill="auto"/>
          </w:tcPr>
          <w:p w14:paraId="1700DCBA" w14:textId="77777777" w:rsidR="005D39E4" w:rsidRPr="0062101A" w:rsidRDefault="005D39E4" w:rsidP="005D39E4">
            <w:pPr>
              <w:rPr>
                <w:color w:val="auto"/>
                <w:sz w:val="20"/>
              </w:rPr>
            </w:pPr>
            <w:r w:rsidRPr="0062101A">
              <w:rPr>
                <w:color w:val="auto"/>
                <w:sz w:val="20"/>
              </w:rPr>
              <w:t>Задание комбинированного типа с выбором нескольких вариантов ответа из предложенных с обоснованием выбора ответов считается верным, если правильно указаны цифры и приведены корректные аргументы, используемые при выборе ответа.</w:t>
            </w:r>
          </w:p>
        </w:tc>
        <w:tc>
          <w:tcPr>
            <w:tcW w:w="3084" w:type="dxa"/>
            <w:shd w:val="clear" w:color="auto" w:fill="auto"/>
          </w:tcPr>
          <w:p w14:paraId="17207FB9" w14:textId="77777777" w:rsidR="005D39E4" w:rsidRPr="0062101A" w:rsidRDefault="005D39E4" w:rsidP="005D39E4">
            <w:pPr>
              <w:rPr>
                <w:color w:val="auto"/>
                <w:sz w:val="20"/>
              </w:rPr>
            </w:pPr>
            <w:r w:rsidRPr="0062101A">
              <w:rPr>
                <w:color w:val="auto"/>
                <w:sz w:val="20"/>
              </w:rPr>
              <w:t>Полное совпадение с верным ответом оценивается 1 баллом; если допущены ошибки или ответ отсутствует – 0 баллов.</w:t>
            </w:r>
          </w:p>
          <w:p w14:paraId="54D09FDE" w14:textId="77777777" w:rsidR="005D39E4" w:rsidRPr="0062101A" w:rsidRDefault="005D39E4" w:rsidP="005D39E4">
            <w:pPr>
              <w:rPr>
                <w:color w:val="auto"/>
                <w:sz w:val="20"/>
              </w:rPr>
            </w:pPr>
            <w:r w:rsidRPr="0062101A">
              <w:rPr>
                <w:color w:val="auto"/>
                <w:sz w:val="20"/>
              </w:rPr>
              <w:t>Либо указывается «верно»/«неверно».</w:t>
            </w:r>
          </w:p>
        </w:tc>
      </w:tr>
    </w:tbl>
    <w:p w14:paraId="11A3E8AA" w14:textId="77777777" w:rsidR="005D39E4" w:rsidRPr="0062101A" w:rsidRDefault="005D39E4" w:rsidP="005D39E4">
      <w:pPr>
        <w:ind w:firstLine="539"/>
        <w:jc w:val="center"/>
        <w:rPr>
          <w:b/>
          <w:color w:val="auto"/>
          <w:szCs w:val="24"/>
        </w:rPr>
      </w:pPr>
    </w:p>
    <w:p w14:paraId="58216DD1" w14:textId="77777777" w:rsidR="005D39E4" w:rsidRPr="0062101A" w:rsidRDefault="005D39E4" w:rsidP="005D39E4">
      <w:pPr>
        <w:ind w:left="360"/>
        <w:jc w:val="center"/>
        <w:rPr>
          <w:b/>
          <w:i/>
          <w:color w:val="auto"/>
          <w:szCs w:val="24"/>
        </w:rPr>
      </w:pPr>
      <w:r w:rsidRPr="0062101A">
        <w:rPr>
          <w:b/>
          <w:i/>
          <w:color w:val="auto"/>
          <w:szCs w:val="24"/>
        </w:rPr>
        <w:t>3. Уровни сложности оценочных матери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5504"/>
        <w:gridCol w:w="2050"/>
      </w:tblGrid>
      <w:tr w:rsidR="005D39E4" w:rsidRPr="0062101A" w14:paraId="5F1CDF26" w14:textId="77777777" w:rsidTr="00EB3308">
        <w:tc>
          <w:tcPr>
            <w:tcW w:w="1822" w:type="dxa"/>
            <w:shd w:val="clear" w:color="auto" w:fill="auto"/>
          </w:tcPr>
          <w:p w14:paraId="157EBD46" w14:textId="77777777" w:rsidR="005D39E4" w:rsidRPr="0062101A" w:rsidRDefault="005D39E4" w:rsidP="005D39E4">
            <w:pPr>
              <w:jc w:val="center"/>
              <w:rPr>
                <w:bCs/>
                <w:color w:val="auto"/>
                <w:sz w:val="20"/>
              </w:rPr>
            </w:pPr>
            <w:r w:rsidRPr="0062101A">
              <w:rPr>
                <w:bCs/>
                <w:color w:val="auto"/>
                <w:sz w:val="20"/>
              </w:rPr>
              <w:t>Наименование</w:t>
            </w:r>
          </w:p>
        </w:tc>
        <w:tc>
          <w:tcPr>
            <w:tcW w:w="5657" w:type="dxa"/>
            <w:shd w:val="clear" w:color="auto" w:fill="auto"/>
          </w:tcPr>
          <w:p w14:paraId="3A2FF1CF" w14:textId="77777777" w:rsidR="005D39E4" w:rsidRPr="0062101A" w:rsidRDefault="005D39E4" w:rsidP="005D39E4">
            <w:pPr>
              <w:jc w:val="center"/>
              <w:rPr>
                <w:bCs/>
                <w:color w:val="auto"/>
                <w:sz w:val="20"/>
              </w:rPr>
            </w:pPr>
            <w:r w:rsidRPr="0062101A">
              <w:rPr>
                <w:bCs/>
                <w:color w:val="auto"/>
                <w:sz w:val="20"/>
              </w:rPr>
              <w:t>Характеристика</w:t>
            </w:r>
          </w:p>
        </w:tc>
        <w:tc>
          <w:tcPr>
            <w:tcW w:w="2092" w:type="dxa"/>
            <w:shd w:val="clear" w:color="auto" w:fill="auto"/>
          </w:tcPr>
          <w:p w14:paraId="5C5C61B2" w14:textId="77777777" w:rsidR="005D39E4" w:rsidRPr="0062101A" w:rsidRDefault="005D39E4" w:rsidP="005D39E4">
            <w:pPr>
              <w:jc w:val="center"/>
              <w:rPr>
                <w:bCs/>
                <w:color w:val="auto"/>
                <w:sz w:val="20"/>
              </w:rPr>
            </w:pPr>
            <w:r w:rsidRPr="0062101A">
              <w:rPr>
                <w:bCs/>
                <w:color w:val="auto"/>
                <w:sz w:val="20"/>
              </w:rPr>
              <w:t>Время выполнения</w:t>
            </w:r>
          </w:p>
        </w:tc>
      </w:tr>
      <w:tr w:rsidR="005D39E4" w:rsidRPr="0062101A" w14:paraId="6530F3B0" w14:textId="77777777" w:rsidTr="00EB3308">
        <w:tc>
          <w:tcPr>
            <w:tcW w:w="1822" w:type="dxa"/>
            <w:shd w:val="clear" w:color="auto" w:fill="auto"/>
          </w:tcPr>
          <w:p w14:paraId="71A9ADD0" w14:textId="77777777" w:rsidR="005D39E4" w:rsidRPr="0062101A" w:rsidRDefault="005D39E4" w:rsidP="005D39E4">
            <w:pPr>
              <w:rPr>
                <w:bCs/>
                <w:color w:val="auto"/>
                <w:sz w:val="20"/>
              </w:rPr>
            </w:pPr>
            <w:r w:rsidRPr="0062101A">
              <w:rPr>
                <w:bCs/>
                <w:color w:val="auto"/>
                <w:sz w:val="20"/>
              </w:rPr>
              <w:t>Базовый</w:t>
            </w:r>
          </w:p>
        </w:tc>
        <w:tc>
          <w:tcPr>
            <w:tcW w:w="5657" w:type="dxa"/>
            <w:shd w:val="clear" w:color="auto" w:fill="auto"/>
          </w:tcPr>
          <w:p w14:paraId="157DEBD1" w14:textId="77777777" w:rsidR="005D39E4" w:rsidRPr="0062101A" w:rsidRDefault="005D39E4" w:rsidP="005D39E4">
            <w:pPr>
              <w:rPr>
                <w:color w:val="auto"/>
                <w:sz w:val="20"/>
              </w:rPr>
            </w:pPr>
            <w:r w:rsidRPr="0062101A">
              <w:rPr>
                <w:color w:val="auto"/>
                <w:sz w:val="20"/>
              </w:rPr>
              <w:t xml:space="preserve">Воспроизведение, терминология, факты, параметры, теории, принципы. </w:t>
            </w:r>
          </w:p>
          <w:p w14:paraId="1ACC7018" w14:textId="77777777" w:rsidR="005D39E4" w:rsidRPr="0062101A" w:rsidRDefault="005D39E4" w:rsidP="005D39E4">
            <w:pPr>
              <w:rPr>
                <w:bCs/>
                <w:color w:val="auto"/>
                <w:sz w:val="20"/>
              </w:rPr>
            </w:pPr>
            <w:r w:rsidRPr="0062101A">
              <w:rPr>
                <w:color w:val="auto"/>
                <w:sz w:val="20"/>
              </w:rPr>
              <w:t>Тип задания: задания с выбором ответа, комбинированные задания</w:t>
            </w:r>
          </w:p>
        </w:tc>
        <w:tc>
          <w:tcPr>
            <w:tcW w:w="2092" w:type="dxa"/>
            <w:shd w:val="clear" w:color="auto" w:fill="auto"/>
          </w:tcPr>
          <w:p w14:paraId="2FF500EB" w14:textId="77777777" w:rsidR="005D39E4" w:rsidRPr="0062101A" w:rsidRDefault="005D39E4" w:rsidP="005D39E4">
            <w:pPr>
              <w:rPr>
                <w:bCs/>
                <w:color w:val="auto"/>
                <w:sz w:val="20"/>
              </w:rPr>
            </w:pPr>
            <w:r w:rsidRPr="0062101A">
              <w:rPr>
                <w:bCs/>
                <w:color w:val="auto"/>
                <w:sz w:val="20"/>
              </w:rPr>
              <w:t>1-3 мин.</w:t>
            </w:r>
          </w:p>
        </w:tc>
      </w:tr>
      <w:tr w:rsidR="005D39E4" w:rsidRPr="0062101A" w14:paraId="0FBD92DD" w14:textId="77777777" w:rsidTr="00EB3308">
        <w:tc>
          <w:tcPr>
            <w:tcW w:w="1822" w:type="dxa"/>
            <w:shd w:val="clear" w:color="auto" w:fill="auto"/>
          </w:tcPr>
          <w:p w14:paraId="2201893F" w14:textId="77777777" w:rsidR="005D39E4" w:rsidRPr="0062101A" w:rsidRDefault="005D39E4" w:rsidP="005D39E4">
            <w:pPr>
              <w:rPr>
                <w:bCs/>
                <w:color w:val="auto"/>
                <w:sz w:val="20"/>
              </w:rPr>
            </w:pPr>
            <w:r w:rsidRPr="0062101A">
              <w:rPr>
                <w:bCs/>
                <w:color w:val="auto"/>
                <w:sz w:val="20"/>
              </w:rPr>
              <w:t>Повышенный</w:t>
            </w:r>
          </w:p>
        </w:tc>
        <w:tc>
          <w:tcPr>
            <w:tcW w:w="5657" w:type="dxa"/>
            <w:shd w:val="clear" w:color="auto" w:fill="auto"/>
          </w:tcPr>
          <w:p w14:paraId="2FFAF55A" w14:textId="77777777" w:rsidR="005D39E4" w:rsidRPr="0062101A" w:rsidRDefault="005D39E4" w:rsidP="005D39E4">
            <w:pPr>
              <w:rPr>
                <w:bCs/>
                <w:color w:val="auto"/>
                <w:sz w:val="20"/>
              </w:rPr>
            </w:pPr>
            <w:r w:rsidRPr="0062101A">
              <w:rPr>
                <w:bCs/>
                <w:color w:val="auto"/>
                <w:sz w:val="20"/>
              </w:rPr>
              <w:t>Применение знаний в типичной ситуации, решение типовых задач, сопоставление, последовательность.</w:t>
            </w:r>
          </w:p>
          <w:p w14:paraId="49A351C4" w14:textId="77777777" w:rsidR="005D39E4" w:rsidRPr="0062101A" w:rsidRDefault="005D39E4" w:rsidP="005D39E4">
            <w:pPr>
              <w:rPr>
                <w:bCs/>
                <w:color w:val="auto"/>
                <w:sz w:val="20"/>
              </w:rPr>
            </w:pPr>
            <w:r w:rsidRPr="0062101A">
              <w:rPr>
                <w:bCs/>
                <w:color w:val="auto"/>
                <w:sz w:val="20"/>
              </w:rPr>
              <w:t>Тип задания: комбинированные задания, задания с развернутым ответом</w:t>
            </w:r>
          </w:p>
        </w:tc>
        <w:tc>
          <w:tcPr>
            <w:tcW w:w="2092" w:type="dxa"/>
            <w:shd w:val="clear" w:color="auto" w:fill="auto"/>
          </w:tcPr>
          <w:p w14:paraId="19849E67" w14:textId="77777777" w:rsidR="005D39E4" w:rsidRPr="0062101A" w:rsidRDefault="005D39E4" w:rsidP="005D39E4">
            <w:pPr>
              <w:rPr>
                <w:bCs/>
                <w:color w:val="auto"/>
                <w:sz w:val="20"/>
              </w:rPr>
            </w:pPr>
            <w:r w:rsidRPr="0062101A">
              <w:rPr>
                <w:bCs/>
                <w:color w:val="auto"/>
                <w:sz w:val="20"/>
              </w:rPr>
              <w:t>3-5 мин.</w:t>
            </w:r>
          </w:p>
        </w:tc>
      </w:tr>
      <w:tr w:rsidR="005D39E4" w:rsidRPr="0062101A" w14:paraId="4AAF737F" w14:textId="77777777" w:rsidTr="00EB3308">
        <w:tc>
          <w:tcPr>
            <w:tcW w:w="1822" w:type="dxa"/>
            <w:shd w:val="clear" w:color="auto" w:fill="auto"/>
          </w:tcPr>
          <w:p w14:paraId="76B7D9A9" w14:textId="77777777" w:rsidR="005D39E4" w:rsidRPr="0062101A" w:rsidRDefault="005D39E4" w:rsidP="005D39E4">
            <w:pPr>
              <w:rPr>
                <w:bCs/>
                <w:color w:val="auto"/>
                <w:sz w:val="20"/>
              </w:rPr>
            </w:pPr>
            <w:r w:rsidRPr="0062101A">
              <w:rPr>
                <w:bCs/>
                <w:color w:val="auto"/>
                <w:sz w:val="20"/>
              </w:rPr>
              <w:t>Высокий</w:t>
            </w:r>
          </w:p>
        </w:tc>
        <w:tc>
          <w:tcPr>
            <w:tcW w:w="5657" w:type="dxa"/>
            <w:shd w:val="clear" w:color="auto" w:fill="auto"/>
          </w:tcPr>
          <w:p w14:paraId="06261D23" w14:textId="77777777" w:rsidR="005D39E4" w:rsidRPr="0062101A" w:rsidRDefault="005D39E4" w:rsidP="005D39E4">
            <w:pPr>
              <w:rPr>
                <w:bCs/>
                <w:color w:val="auto"/>
                <w:sz w:val="20"/>
              </w:rPr>
            </w:pPr>
            <w:r w:rsidRPr="0062101A">
              <w:rPr>
                <w:bCs/>
                <w:color w:val="auto"/>
                <w:sz w:val="20"/>
              </w:rPr>
              <w:t>Применение знаний в нестандартной ситуации, решение нетиповых задач, алгоритмы, доказательства, обоснования.</w:t>
            </w:r>
          </w:p>
          <w:p w14:paraId="7F387B30" w14:textId="77777777" w:rsidR="005D39E4" w:rsidRPr="0062101A" w:rsidRDefault="005D39E4" w:rsidP="005D39E4">
            <w:pPr>
              <w:rPr>
                <w:bCs/>
                <w:color w:val="auto"/>
                <w:sz w:val="20"/>
              </w:rPr>
            </w:pPr>
            <w:r w:rsidRPr="0062101A">
              <w:rPr>
                <w:bCs/>
                <w:color w:val="auto"/>
                <w:sz w:val="20"/>
              </w:rPr>
              <w:t>Тип задания: задания на установление последовательности и соответствия, задания с развернутым ответом</w:t>
            </w:r>
          </w:p>
        </w:tc>
        <w:tc>
          <w:tcPr>
            <w:tcW w:w="2092" w:type="dxa"/>
            <w:shd w:val="clear" w:color="auto" w:fill="auto"/>
          </w:tcPr>
          <w:p w14:paraId="34DAD879" w14:textId="77777777" w:rsidR="005D39E4" w:rsidRPr="0062101A" w:rsidRDefault="005D39E4" w:rsidP="005D39E4">
            <w:pPr>
              <w:rPr>
                <w:bCs/>
                <w:color w:val="auto"/>
                <w:sz w:val="20"/>
              </w:rPr>
            </w:pPr>
            <w:r w:rsidRPr="0062101A">
              <w:rPr>
                <w:bCs/>
                <w:color w:val="auto"/>
                <w:sz w:val="20"/>
              </w:rPr>
              <w:t>5-10 мин.</w:t>
            </w:r>
          </w:p>
        </w:tc>
      </w:tr>
    </w:tbl>
    <w:p w14:paraId="47EEAB4C" w14:textId="77777777" w:rsidR="005D39E4" w:rsidRPr="0062101A" w:rsidRDefault="005D39E4" w:rsidP="005D39E4">
      <w:pPr>
        <w:ind w:firstLine="539"/>
        <w:jc w:val="center"/>
        <w:rPr>
          <w:b/>
          <w:color w:val="auto"/>
          <w:szCs w:val="24"/>
        </w:rPr>
      </w:pPr>
    </w:p>
    <w:p w14:paraId="2A2E6C7C" w14:textId="77777777" w:rsidR="005D39E4" w:rsidRPr="0062101A" w:rsidRDefault="005D39E4" w:rsidP="005D39E4">
      <w:pPr>
        <w:ind w:firstLine="539"/>
        <w:jc w:val="center"/>
        <w:rPr>
          <w:b/>
          <w:color w:val="auto"/>
          <w:szCs w:val="24"/>
        </w:rPr>
      </w:pPr>
    </w:p>
    <w:p w14:paraId="52049DC6" w14:textId="77777777" w:rsidR="005D39E4" w:rsidRPr="0062101A" w:rsidRDefault="005D39E4" w:rsidP="005D39E4">
      <w:pPr>
        <w:ind w:left="360"/>
        <w:jc w:val="center"/>
        <w:rPr>
          <w:b/>
          <w:i/>
          <w:iCs/>
          <w:color w:val="auto"/>
          <w:szCs w:val="24"/>
        </w:rPr>
      </w:pPr>
      <w:r w:rsidRPr="0062101A">
        <w:rPr>
          <w:b/>
          <w:i/>
          <w:iCs/>
          <w:color w:val="auto"/>
          <w:szCs w:val="24"/>
        </w:rPr>
        <w:t>4. Сценарии выполнения тестовых заданий</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8"/>
        <w:gridCol w:w="6331"/>
      </w:tblGrid>
      <w:tr w:rsidR="005D39E4" w:rsidRPr="0062101A" w14:paraId="51B4168D" w14:textId="77777777" w:rsidTr="00EB3308">
        <w:tc>
          <w:tcPr>
            <w:tcW w:w="3119" w:type="dxa"/>
            <w:shd w:val="clear" w:color="auto" w:fill="auto"/>
          </w:tcPr>
          <w:p w14:paraId="16258EC6" w14:textId="77777777" w:rsidR="005D39E4" w:rsidRPr="0062101A" w:rsidRDefault="005D39E4" w:rsidP="005D39E4">
            <w:pPr>
              <w:rPr>
                <w:bCs/>
                <w:color w:val="auto"/>
                <w:sz w:val="20"/>
              </w:rPr>
            </w:pPr>
            <w:r w:rsidRPr="0062101A">
              <w:rPr>
                <w:bCs/>
                <w:color w:val="auto"/>
                <w:sz w:val="20"/>
              </w:rPr>
              <w:t>Тип задания</w:t>
            </w:r>
          </w:p>
        </w:tc>
        <w:tc>
          <w:tcPr>
            <w:tcW w:w="6486" w:type="dxa"/>
            <w:shd w:val="clear" w:color="auto" w:fill="auto"/>
          </w:tcPr>
          <w:p w14:paraId="39E2ED3D" w14:textId="77777777" w:rsidR="005D39E4" w:rsidRPr="0062101A" w:rsidRDefault="005D39E4" w:rsidP="005D39E4">
            <w:pPr>
              <w:rPr>
                <w:bCs/>
                <w:color w:val="auto"/>
                <w:sz w:val="20"/>
              </w:rPr>
            </w:pPr>
            <w:r w:rsidRPr="0062101A">
              <w:rPr>
                <w:bCs/>
                <w:color w:val="auto"/>
                <w:sz w:val="20"/>
              </w:rPr>
              <w:t>Последовательность действий при выполнении задания</w:t>
            </w:r>
          </w:p>
        </w:tc>
      </w:tr>
      <w:tr w:rsidR="005D39E4" w:rsidRPr="0062101A" w14:paraId="3193AE92" w14:textId="77777777" w:rsidTr="00EB3308">
        <w:tc>
          <w:tcPr>
            <w:tcW w:w="3119" w:type="dxa"/>
            <w:shd w:val="clear" w:color="auto" w:fill="auto"/>
          </w:tcPr>
          <w:p w14:paraId="04D1ED74" w14:textId="77777777" w:rsidR="005D39E4" w:rsidRPr="0062101A" w:rsidRDefault="005D39E4" w:rsidP="005D39E4">
            <w:pPr>
              <w:rPr>
                <w:bCs/>
                <w:color w:val="auto"/>
                <w:sz w:val="20"/>
              </w:rPr>
            </w:pPr>
            <w:r w:rsidRPr="0062101A">
              <w:rPr>
                <w:bCs/>
                <w:color w:val="auto"/>
                <w:sz w:val="20"/>
              </w:rPr>
              <w:t>Задание с выбором правильного ответа</w:t>
            </w:r>
          </w:p>
        </w:tc>
        <w:tc>
          <w:tcPr>
            <w:tcW w:w="6486" w:type="dxa"/>
            <w:shd w:val="clear" w:color="auto" w:fill="auto"/>
          </w:tcPr>
          <w:p w14:paraId="048F2089" w14:textId="77777777" w:rsidR="005D39E4" w:rsidRPr="0062101A" w:rsidRDefault="005D39E4" w:rsidP="005D39E4">
            <w:pPr>
              <w:rPr>
                <w:bCs/>
                <w:color w:val="auto"/>
                <w:sz w:val="20"/>
              </w:rPr>
            </w:pPr>
            <w:r w:rsidRPr="0062101A">
              <w:rPr>
                <w:bCs/>
                <w:color w:val="auto"/>
                <w:sz w:val="20"/>
              </w:rPr>
              <w:t>1. Внимательно прочитать текст задания.</w:t>
            </w:r>
          </w:p>
          <w:p w14:paraId="01DFCD63" w14:textId="77777777" w:rsidR="005D39E4" w:rsidRPr="0062101A" w:rsidRDefault="005D39E4" w:rsidP="005D39E4">
            <w:pPr>
              <w:rPr>
                <w:bCs/>
                <w:color w:val="auto"/>
                <w:sz w:val="20"/>
              </w:rPr>
            </w:pPr>
            <w:r w:rsidRPr="0062101A">
              <w:rPr>
                <w:bCs/>
                <w:color w:val="auto"/>
                <w:sz w:val="20"/>
              </w:rPr>
              <w:t>2. Внимательно прочитать список предполагаемых ответов.</w:t>
            </w:r>
          </w:p>
          <w:p w14:paraId="01D7097D" w14:textId="77777777" w:rsidR="005D39E4" w:rsidRPr="0062101A" w:rsidRDefault="005D39E4" w:rsidP="005D39E4">
            <w:pPr>
              <w:rPr>
                <w:bCs/>
                <w:color w:val="auto"/>
                <w:sz w:val="20"/>
              </w:rPr>
            </w:pPr>
            <w:r w:rsidRPr="0062101A">
              <w:rPr>
                <w:bCs/>
                <w:color w:val="auto"/>
                <w:sz w:val="20"/>
              </w:rPr>
              <w:t>3. Записать ответ.</w:t>
            </w:r>
          </w:p>
        </w:tc>
      </w:tr>
      <w:tr w:rsidR="005D39E4" w:rsidRPr="0062101A" w14:paraId="6F55FD59" w14:textId="77777777" w:rsidTr="00EB3308">
        <w:tc>
          <w:tcPr>
            <w:tcW w:w="3119" w:type="dxa"/>
            <w:shd w:val="clear" w:color="auto" w:fill="auto"/>
          </w:tcPr>
          <w:p w14:paraId="099CDD52" w14:textId="77777777" w:rsidR="005D39E4" w:rsidRPr="0062101A" w:rsidRDefault="005D39E4" w:rsidP="005D39E4">
            <w:pPr>
              <w:rPr>
                <w:bCs/>
                <w:color w:val="auto"/>
                <w:sz w:val="20"/>
              </w:rPr>
            </w:pPr>
            <w:r w:rsidRPr="0062101A">
              <w:rPr>
                <w:bCs/>
                <w:color w:val="auto"/>
                <w:sz w:val="20"/>
              </w:rPr>
              <w:t>Задание на установление последовательности</w:t>
            </w:r>
          </w:p>
        </w:tc>
        <w:tc>
          <w:tcPr>
            <w:tcW w:w="6486" w:type="dxa"/>
            <w:shd w:val="clear" w:color="auto" w:fill="auto"/>
          </w:tcPr>
          <w:p w14:paraId="61E34D28"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ется последовательность элементов.</w:t>
            </w:r>
          </w:p>
          <w:p w14:paraId="6813E47A"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5E30FA34" w14:textId="77777777" w:rsidR="005D39E4" w:rsidRPr="0062101A" w:rsidRDefault="005D39E4" w:rsidP="005D39E4">
            <w:pPr>
              <w:rPr>
                <w:bCs/>
                <w:color w:val="auto"/>
                <w:sz w:val="20"/>
              </w:rPr>
            </w:pPr>
            <w:r w:rsidRPr="0062101A">
              <w:rPr>
                <w:bCs/>
                <w:color w:val="auto"/>
                <w:sz w:val="20"/>
              </w:rPr>
              <w:t>3. Построить верную последовательность из предложенных элементов.</w:t>
            </w:r>
          </w:p>
          <w:p w14:paraId="17FB8D96" w14:textId="77777777" w:rsidR="005D39E4" w:rsidRPr="0062101A" w:rsidRDefault="005D39E4" w:rsidP="005D39E4">
            <w:pPr>
              <w:rPr>
                <w:bCs/>
                <w:color w:val="auto"/>
                <w:sz w:val="20"/>
              </w:rPr>
            </w:pPr>
            <w:r w:rsidRPr="0062101A">
              <w:rPr>
                <w:bCs/>
                <w:color w:val="auto"/>
                <w:sz w:val="20"/>
              </w:rPr>
              <w:t>4. Записать буквы/цифры (в зависимости от задания) вариантов ответа в нужной последовательности без пробелов и</w:t>
            </w:r>
          </w:p>
          <w:p w14:paraId="28736E2A" w14:textId="77777777" w:rsidR="005D39E4" w:rsidRPr="0062101A" w:rsidRDefault="005D39E4" w:rsidP="005D39E4">
            <w:pPr>
              <w:rPr>
                <w:bCs/>
                <w:color w:val="auto"/>
                <w:sz w:val="20"/>
              </w:rPr>
            </w:pPr>
            <w:r w:rsidRPr="0062101A">
              <w:rPr>
                <w:bCs/>
                <w:color w:val="auto"/>
                <w:sz w:val="20"/>
              </w:rPr>
              <w:t>знаков препинания (например, БВА или 135)</w:t>
            </w:r>
          </w:p>
        </w:tc>
      </w:tr>
      <w:tr w:rsidR="005D39E4" w:rsidRPr="0062101A" w14:paraId="7CF435E3" w14:textId="77777777" w:rsidTr="00EB3308">
        <w:tc>
          <w:tcPr>
            <w:tcW w:w="3119" w:type="dxa"/>
            <w:shd w:val="clear" w:color="auto" w:fill="auto"/>
          </w:tcPr>
          <w:p w14:paraId="50E53318" w14:textId="77777777" w:rsidR="005D39E4" w:rsidRPr="0062101A" w:rsidRDefault="005D39E4" w:rsidP="005D39E4">
            <w:pPr>
              <w:rPr>
                <w:bCs/>
                <w:color w:val="auto"/>
                <w:sz w:val="20"/>
              </w:rPr>
            </w:pPr>
            <w:r w:rsidRPr="0062101A">
              <w:rPr>
                <w:bCs/>
                <w:color w:val="auto"/>
                <w:sz w:val="20"/>
              </w:rPr>
              <w:t>Задание на установление соответствия</w:t>
            </w:r>
          </w:p>
        </w:tc>
        <w:tc>
          <w:tcPr>
            <w:tcW w:w="6486" w:type="dxa"/>
            <w:shd w:val="clear" w:color="auto" w:fill="auto"/>
          </w:tcPr>
          <w:p w14:paraId="03E611FD"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пары элементов.</w:t>
            </w:r>
          </w:p>
          <w:p w14:paraId="2C4CCA76" w14:textId="77777777" w:rsidR="005D39E4" w:rsidRPr="0062101A" w:rsidRDefault="005D39E4" w:rsidP="005D39E4">
            <w:pPr>
              <w:rPr>
                <w:bCs/>
                <w:color w:val="auto"/>
                <w:sz w:val="20"/>
              </w:rPr>
            </w:pPr>
            <w:r w:rsidRPr="0062101A">
              <w:rPr>
                <w:bCs/>
                <w:color w:val="auto"/>
                <w:sz w:val="20"/>
              </w:rPr>
              <w:t>2. Внимательно прочитать оба списка: список 1 – вопросы, утверждения, факты, понятия и т.д.; список 2 – утверждения,</w:t>
            </w:r>
          </w:p>
          <w:p w14:paraId="18FFE983" w14:textId="77777777" w:rsidR="005D39E4" w:rsidRPr="0062101A" w:rsidRDefault="005D39E4" w:rsidP="005D39E4">
            <w:pPr>
              <w:rPr>
                <w:bCs/>
                <w:color w:val="auto"/>
                <w:sz w:val="20"/>
              </w:rPr>
            </w:pPr>
            <w:r w:rsidRPr="0062101A">
              <w:rPr>
                <w:bCs/>
                <w:color w:val="auto"/>
                <w:sz w:val="20"/>
              </w:rPr>
              <w:t>свойства объектов и т.д.</w:t>
            </w:r>
          </w:p>
          <w:p w14:paraId="2CADF57F" w14:textId="77777777" w:rsidR="005D39E4" w:rsidRPr="0062101A" w:rsidRDefault="005D39E4" w:rsidP="005D39E4">
            <w:pPr>
              <w:rPr>
                <w:bCs/>
                <w:color w:val="auto"/>
                <w:sz w:val="20"/>
              </w:rPr>
            </w:pPr>
            <w:r w:rsidRPr="0062101A">
              <w:rPr>
                <w:bCs/>
                <w:color w:val="auto"/>
                <w:sz w:val="20"/>
              </w:rPr>
              <w:t>3. Сопоставить элементы списка 1 с элементами списка 2, сформировать пары элементов.</w:t>
            </w:r>
          </w:p>
          <w:p w14:paraId="28AFD7BD" w14:textId="77777777" w:rsidR="005D39E4" w:rsidRPr="0062101A" w:rsidRDefault="005D39E4" w:rsidP="005D39E4">
            <w:pPr>
              <w:rPr>
                <w:bCs/>
                <w:color w:val="auto"/>
                <w:sz w:val="20"/>
              </w:rPr>
            </w:pPr>
            <w:r w:rsidRPr="0062101A">
              <w:rPr>
                <w:bCs/>
                <w:color w:val="auto"/>
                <w:sz w:val="20"/>
              </w:rPr>
              <w:t>4. Записать попарно буквы и цифры (в зависимости от задания) вариантов ответа (например, А1 или Б4)</w:t>
            </w:r>
          </w:p>
        </w:tc>
      </w:tr>
      <w:tr w:rsidR="005D39E4" w:rsidRPr="0062101A" w14:paraId="09DA76D2" w14:textId="77777777" w:rsidTr="00EB3308">
        <w:tc>
          <w:tcPr>
            <w:tcW w:w="3119" w:type="dxa"/>
            <w:shd w:val="clear" w:color="auto" w:fill="auto"/>
          </w:tcPr>
          <w:p w14:paraId="3FC44990" w14:textId="77777777" w:rsidR="005D39E4" w:rsidRPr="0062101A" w:rsidRDefault="005D39E4" w:rsidP="005D39E4">
            <w:pPr>
              <w:rPr>
                <w:bCs/>
                <w:color w:val="auto"/>
                <w:sz w:val="20"/>
              </w:rPr>
            </w:pPr>
            <w:r w:rsidRPr="0062101A">
              <w:rPr>
                <w:bCs/>
                <w:color w:val="auto"/>
                <w:sz w:val="20"/>
              </w:rPr>
              <w:t xml:space="preserve">Задание открытого типа </w:t>
            </w:r>
          </w:p>
        </w:tc>
        <w:tc>
          <w:tcPr>
            <w:tcW w:w="6486" w:type="dxa"/>
            <w:shd w:val="clear" w:color="auto" w:fill="auto"/>
          </w:tcPr>
          <w:p w14:paraId="6846FC24"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суть вопроса.</w:t>
            </w:r>
          </w:p>
          <w:p w14:paraId="0643E153" w14:textId="77777777" w:rsidR="005D39E4" w:rsidRPr="0062101A" w:rsidRDefault="005D39E4" w:rsidP="005D39E4">
            <w:pPr>
              <w:rPr>
                <w:bCs/>
                <w:color w:val="auto"/>
                <w:sz w:val="20"/>
              </w:rPr>
            </w:pPr>
            <w:r w:rsidRPr="0062101A">
              <w:rPr>
                <w:bCs/>
                <w:color w:val="auto"/>
                <w:sz w:val="20"/>
              </w:rPr>
              <w:t>2. Продумать логику и полноту ответа.</w:t>
            </w:r>
          </w:p>
          <w:p w14:paraId="7527E45F" w14:textId="77777777" w:rsidR="005D39E4" w:rsidRPr="0062101A" w:rsidRDefault="005D39E4" w:rsidP="005D39E4">
            <w:pPr>
              <w:rPr>
                <w:bCs/>
                <w:color w:val="auto"/>
                <w:sz w:val="20"/>
              </w:rPr>
            </w:pPr>
            <w:r w:rsidRPr="0062101A">
              <w:rPr>
                <w:bCs/>
                <w:color w:val="auto"/>
                <w:sz w:val="20"/>
              </w:rPr>
              <w:t>3. Записать ответ, используя четкие компактные формулировки.</w:t>
            </w:r>
          </w:p>
          <w:p w14:paraId="16710BB2" w14:textId="77777777" w:rsidR="005D39E4" w:rsidRPr="0062101A" w:rsidRDefault="005D39E4" w:rsidP="005D39E4">
            <w:pPr>
              <w:rPr>
                <w:bCs/>
                <w:color w:val="auto"/>
                <w:sz w:val="20"/>
              </w:rPr>
            </w:pPr>
            <w:r w:rsidRPr="0062101A">
              <w:rPr>
                <w:bCs/>
                <w:color w:val="auto"/>
                <w:sz w:val="20"/>
              </w:rPr>
              <w:t>4. В случае расчетной задачи, записать решение и ответ.</w:t>
            </w:r>
          </w:p>
        </w:tc>
      </w:tr>
      <w:tr w:rsidR="005D39E4" w:rsidRPr="0062101A" w14:paraId="098F8B10" w14:textId="77777777" w:rsidTr="00EB3308">
        <w:tc>
          <w:tcPr>
            <w:tcW w:w="3119" w:type="dxa"/>
            <w:shd w:val="clear" w:color="auto" w:fill="auto"/>
          </w:tcPr>
          <w:p w14:paraId="1D0D10E3" w14:textId="77777777" w:rsidR="005D39E4" w:rsidRPr="0062101A" w:rsidRDefault="005D39E4" w:rsidP="005D39E4">
            <w:pPr>
              <w:rPr>
                <w:bCs/>
                <w:color w:val="auto"/>
                <w:sz w:val="20"/>
              </w:rPr>
            </w:pPr>
            <w:r w:rsidRPr="0062101A">
              <w:rPr>
                <w:bCs/>
                <w:color w:val="auto"/>
                <w:sz w:val="20"/>
              </w:rPr>
              <w:t>Задание комбинированного типа с выбором одного (нескольких) правильных ответов из предложенных с последующим обоснованием</w:t>
            </w:r>
          </w:p>
        </w:tc>
        <w:tc>
          <w:tcPr>
            <w:tcW w:w="6486" w:type="dxa"/>
            <w:shd w:val="clear" w:color="auto" w:fill="auto"/>
          </w:tcPr>
          <w:p w14:paraId="194D8997" w14:textId="77777777" w:rsidR="005D39E4" w:rsidRPr="0062101A" w:rsidRDefault="005D39E4" w:rsidP="005D39E4">
            <w:pPr>
              <w:rPr>
                <w:bCs/>
                <w:color w:val="auto"/>
                <w:sz w:val="20"/>
              </w:rPr>
            </w:pPr>
            <w:r w:rsidRPr="0062101A">
              <w:rPr>
                <w:bCs/>
                <w:color w:val="auto"/>
                <w:sz w:val="20"/>
              </w:rPr>
              <w:t>1. Внимательно прочитать текст задания и понять, что в качестве ответа ожидаются несколько из предложенных вариантов.</w:t>
            </w:r>
          </w:p>
          <w:p w14:paraId="4EA43760" w14:textId="77777777" w:rsidR="005D39E4" w:rsidRPr="0062101A" w:rsidRDefault="005D39E4" w:rsidP="005D39E4">
            <w:pPr>
              <w:rPr>
                <w:bCs/>
                <w:color w:val="auto"/>
                <w:sz w:val="20"/>
              </w:rPr>
            </w:pPr>
            <w:r w:rsidRPr="0062101A">
              <w:rPr>
                <w:bCs/>
                <w:color w:val="auto"/>
                <w:sz w:val="20"/>
              </w:rPr>
              <w:t>2. Внимательно прочитать предложенные варианты ответа.</w:t>
            </w:r>
          </w:p>
          <w:p w14:paraId="0CED4FB2" w14:textId="77777777" w:rsidR="005D39E4" w:rsidRPr="0062101A" w:rsidRDefault="005D39E4" w:rsidP="005D39E4">
            <w:pPr>
              <w:rPr>
                <w:bCs/>
                <w:color w:val="auto"/>
                <w:sz w:val="20"/>
              </w:rPr>
            </w:pPr>
            <w:r w:rsidRPr="0062101A">
              <w:rPr>
                <w:bCs/>
                <w:color w:val="auto"/>
                <w:sz w:val="20"/>
              </w:rPr>
              <w:t>3. Выбрать несколько вариантов ответа, наиболее верных.</w:t>
            </w:r>
          </w:p>
          <w:p w14:paraId="07170FC6" w14:textId="77777777" w:rsidR="005D39E4" w:rsidRPr="0062101A" w:rsidRDefault="005D39E4" w:rsidP="005D39E4">
            <w:pPr>
              <w:rPr>
                <w:bCs/>
                <w:color w:val="auto"/>
                <w:sz w:val="20"/>
              </w:rPr>
            </w:pPr>
            <w:r w:rsidRPr="0062101A">
              <w:rPr>
                <w:bCs/>
                <w:color w:val="auto"/>
                <w:sz w:val="20"/>
              </w:rPr>
              <w:t>4. Записать только номера (или буквы) выбранных вариантов ответов.</w:t>
            </w:r>
          </w:p>
          <w:p w14:paraId="1AC4C392" w14:textId="77777777" w:rsidR="005D39E4" w:rsidRPr="0062101A" w:rsidRDefault="005D39E4" w:rsidP="005D39E4">
            <w:pPr>
              <w:rPr>
                <w:bCs/>
                <w:color w:val="auto"/>
                <w:sz w:val="20"/>
              </w:rPr>
            </w:pPr>
            <w:r w:rsidRPr="0062101A">
              <w:rPr>
                <w:bCs/>
                <w:color w:val="auto"/>
                <w:sz w:val="20"/>
              </w:rPr>
              <w:t>5. Записать аргументы, обосновывающие ваш выбор.</w:t>
            </w:r>
          </w:p>
        </w:tc>
      </w:tr>
    </w:tbl>
    <w:p w14:paraId="62D6A22D" w14:textId="77777777" w:rsidR="005D39E4" w:rsidRPr="0062101A" w:rsidRDefault="005D39E4" w:rsidP="005D39E4">
      <w:pPr>
        <w:widowControl w:val="0"/>
        <w:rPr>
          <w:color w:val="auto"/>
          <w:sz w:val="20"/>
        </w:rPr>
      </w:pPr>
    </w:p>
    <w:p w14:paraId="5F188F7B" w14:textId="77777777" w:rsidR="005D39E4" w:rsidRPr="0062101A" w:rsidRDefault="005D39E4" w:rsidP="005D39E4">
      <w:pPr>
        <w:ind w:firstLine="539"/>
        <w:jc w:val="center"/>
        <w:rPr>
          <w:b/>
          <w:color w:val="auto"/>
          <w:sz w:val="20"/>
        </w:rPr>
      </w:pPr>
    </w:p>
    <w:p w14:paraId="4C455A8B" w14:textId="77777777" w:rsidR="005D39E4" w:rsidRPr="0062101A" w:rsidRDefault="005D39E4" w:rsidP="005D39E4">
      <w:pPr>
        <w:ind w:firstLine="539"/>
        <w:jc w:val="center"/>
        <w:rPr>
          <w:b/>
          <w:i/>
          <w:color w:val="auto"/>
          <w:szCs w:val="24"/>
        </w:rPr>
      </w:pPr>
      <w:r w:rsidRPr="0062101A">
        <w:rPr>
          <w:b/>
          <w:i/>
          <w:color w:val="auto"/>
          <w:szCs w:val="24"/>
        </w:rPr>
        <w:t xml:space="preserve">5. Оценочные материалы для проведения текущего контроля </w:t>
      </w:r>
    </w:p>
    <w:p w14:paraId="1BAF5FD0" w14:textId="77777777" w:rsidR="005D39E4" w:rsidRPr="0062101A" w:rsidRDefault="005D39E4" w:rsidP="005D39E4">
      <w:pPr>
        <w:ind w:firstLine="539"/>
        <w:jc w:val="center"/>
        <w:rPr>
          <w:b/>
          <w:i/>
          <w:color w:val="auto"/>
          <w:szCs w:val="24"/>
        </w:rPr>
      </w:pPr>
      <w:r w:rsidRPr="0062101A">
        <w:rPr>
          <w:b/>
          <w:i/>
          <w:color w:val="auto"/>
          <w:szCs w:val="24"/>
        </w:rPr>
        <w:t>и промежуточной аттестации</w:t>
      </w:r>
    </w:p>
    <w:p w14:paraId="31FB75D2" w14:textId="77777777" w:rsidR="005D39E4" w:rsidRPr="0062101A" w:rsidRDefault="005D39E4" w:rsidP="005D39E4">
      <w:pPr>
        <w:ind w:firstLine="539"/>
        <w:jc w:val="center"/>
        <w:rPr>
          <w:b/>
          <w:color w:val="auto"/>
          <w:sz w:val="20"/>
        </w:rPr>
      </w:pPr>
    </w:p>
    <w:tbl>
      <w:tblPr>
        <w:tblW w:w="99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9"/>
        <w:gridCol w:w="11"/>
        <w:gridCol w:w="44"/>
        <w:gridCol w:w="2266"/>
        <w:gridCol w:w="426"/>
        <w:gridCol w:w="391"/>
        <w:gridCol w:w="1877"/>
        <w:gridCol w:w="997"/>
        <w:gridCol w:w="846"/>
        <w:gridCol w:w="270"/>
        <w:gridCol w:w="11"/>
        <w:gridCol w:w="825"/>
        <w:gridCol w:w="15"/>
        <w:gridCol w:w="420"/>
        <w:gridCol w:w="283"/>
        <w:gridCol w:w="32"/>
        <w:gridCol w:w="677"/>
        <w:gridCol w:w="19"/>
        <w:gridCol w:w="22"/>
        <w:gridCol w:w="38"/>
      </w:tblGrid>
      <w:tr w:rsidR="005D39E4" w:rsidRPr="0062101A" w14:paraId="6322D757" w14:textId="77777777" w:rsidTr="00EB3308">
        <w:trPr>
          <w:gridAfter w:val="2"/>
          <w:wAfter w:w="60" w:type="dxa"/>
          <w:trHeight w:val="375"/>
        </w:trPr>
        <w:tc>
          <w:tcPr>
            <w:tcW w:w="479" w:type="dxa"/>
          </w:tcPr>
          <w:p w14:paraId="16E3C92A" w14:textId="77777777" w:rsidR="005D39E4" w:rsidRPr="0062101A" w:rsidRDefault="005D39E4" w:rsidP="005D39E4">
            <w:pPr>
              <w:rPr>
                <w:color w:val="auto"/>
                <w:sz w:val="20"/>
              </w:rPr>
            </w:pPr>
            <w:r w:rsidRPr="0062101A">
              <w:rPr>
                <w:color w:val="auto"/>
                <w:sz w:val="20"/>
              </w:rPr>
              <w:t>№ п/п</w:t>
            </w:r>
          </w:p>
        </w:tc>
        <w:tc>
          <w:tcPr>
            <w:tcW w:w="2321" w:type="dxa"/>
            <w:gridSpan w:val="3"/>
          </w:tcPr>
          <w:p w14:paraId="3BA91BDC" w14:textId="77777777" w:rsidR="005D39E4" w:rsidRPr="0062101A" w:rsidRDefault="005D39E4" w:rsidP="005D39E4">
            <w:pPr>
              <w:rPr>
                <w:color w:val="auto"/>
                <w:sz w:val="20"/>
              </w:rPr>
            </w:pPr>
            <w:r w:rsidRPr="0062101A">
              <w:rPr>
                <w:color w:val="auto"/>
                <w:sz w:val="20"/>
              </w:rPr>
              <w:t>Текст задания</w:t>
            </w:r>
          </w:p>
        </w:tc>
        <w:tc>
          <w:tcPr>
            <w:tcW w:w="2694" w:type="dxa"/>
            <w:gridSpan w:val="3"/>
          </w:tcPr>
          <w:p w14:paraId="619EAB53" w14:textId="77777777" w:rsidR="005D39E4" w:rsidRPr="0062101A" w:rsidRDefault="005D39E4" w:rsidP="005D39E4">
            <w:pPr>
              <w:rPr>
                <w:color w:val="auto"/>
                <w:sz w:val="20"/>
              </w:rPr>
            </w:pPr>
            <w:r w:rsidRPr="0062101A">
              <w:rPr>
                <w:color w:val="auto"/>
                <w:sz w:val="20"/>
              </w:rPr>
              <w:t>Варианты ответов / последовательность ответов</w:t>
            </w:r>
          </w:p>
        </w:tc>
        <w:tc>
          <w:tcPr>
            <w:tcW w:w="2113" w:type="dxa"/>
            <w:gridSpan w:val="3"/>
          </w:tcPr>
          <w:p w14:paraId="1F1F7847" w14:textId="77777777" w:rsidR="005D39E4" w:rsidRPr="0062101A" w:rsidRDefault="005D39E4" w:rsidP="005D39E4">
            <w:pPr>
              <w:rPr>
                <w:color w:val="auto"/>
                <w:sz w:val="20"/>
              </w:rPr>
            </w:pPr>
            <w:r w:rsidRPr="0062101A">
              <w:rPr>
                <w:color w:val="auto"/>
                <w:sz w:val="20"/>
              </w:rPr>
              <w:t>Правильный ответ (ключ)</w:t>
            </w:r>
          </w:p>
        </w:tc>
        <w:tc>
          <w:tcPr>
            <w:tcW w:w="851" w:type="dxa"/>
            <w:gridSpan w:val="3"/>
          </w:tcPr>
          <w:p w14:paraId="15560F91" w14:textId="77777777" w:rsidR="005D39E4" w:rsidRPr="0062101A" w:rsidRDefault="005D39E4" w:rsidP="005D39E4">
            <w:pPr>
              <w:rPr>
                <w:color w:val="auto"/>
                <w:sz w:val="20"/>
              </w:rPr>
            </w:pPr>
            <w:r w:rsidRPr="0062101A">
              <w:rPr>
                <w:color w:val="auto"/>
                <w:sz w:val="20"/>
              </w:rPr>
              <w:t>Код компетенции (индикатора)</w:t>
            </w:r>
          </w:p>
        </w:tc>
        <w:tc>
          <w:tcPr>
            <w:tcW w:w="735" w:type="dxa"/>
            <w:gridSpan w:val="3"/>
          </w:tcPr>
          <w:p w14:paraId="219FE400" w14:textId="77777777" w:rsidR="005D39E4" w:rsidRPr="0062101A" w:rsidRDefault="005D39E4" w:rsidP="005D39E4">
            <w:pPr>
              <w:rPr>
                <w:color w:val="auto"/>
                <w:sz w:val="20"/>
              </w:rPr>
            </w:pPr>
            <w:r w:rsidRPr="0062101A">
              <w:rPr>
                <w:color w:val="auto"/>
                <w:sz w:val="20"/>
              </w:rPr>
              <w:t>Код планируемых результатов обучения по дисциплине</w:t>
            </w:r>
          </w:p>
        </w:tc>
        <w:tc>
          <w:tcPr>
            <w:tcW w:w="696" w:type="dxa"/>
            <w:gridSpan w:val="2"/>
          </w:tcPr>
          <w:p w14:paraId="0DFAA1EE" w14:textId="77777777" w:rsidR="005D39E4" w:rsidRPr="0062101A" w:rsidRDefault="005D39E4" w:rsidP="005D39E4">
            <w:pPr>
              <w:rPr>
                <w:color w:val="auto"/>
                <w:sz w:val="20"/>
              </w:rPr>
            </w:pPr>
            <w:r w:rsidRPr="0062101A">
              <w:rPr>
                <w:color w:val="auto"/>
                <w:sz w:val="20"/>
              </w:rPr>
              <w:t>Время выполнения (мин.)</w:t>
            </w:r>
          </w:p>
        </w:tc>
      </w:tr>
      <w:tr w:rsidR="005D39E4" w:rsidRPr="0062101A" w14:paraId="43B1C88F" w14:textId="77777777" w:rsidTr="00EB3308">
        <w:trPr>
          <w:gridAfter w:val="2"/>
          <w:wAfter w:w="60" w:type="dxa"/>
        </w:trPr>
        <w:tc>
          <w:tcPr>
            <w:tcW w:w="9889" w:type="dxa"/>
            <w:gridSpan w:val="18"/>
          </w:tcPr>
          <w:p w14:paraId="4AAC0111"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с выбором правильного ответа</w:t>
            </w:r>
          </w:p>
        </w:tc>
      </w:tr>
      <w:tr w:rsidR="005D39E4" w:rsidRPr="0062101A" w14:paraId="2DB73AED" w14:textId="77777777" w:rsidTr="00EB3308">
        <w:trPr>
          <w:gridAfter w:val="2"/>
          <w:wAfter w:w="60" w:type="dxa"/>
        </w:trPr>
        <w:tc>
          <w:tcPr>
            <w:tcW w:w="9889" w:type="dxa"/>
            <w:gridSpan w:val="18"/>
          </w:tcPr>
          <w:p w14:paraId="1667F88F" w14:textId="77777777" w:rsidR="005D39E4" w:rsidRPr="0062101A" w:rsidRDefault="005D39E4" w:rsidP="005D39E4">
            <w:pPr>
              <w:rPr>
                <w:color w:val="auto"/>
                <w:szCs w:val="24"/>
              </w:rPr>
            </w:pPr>
            <w:r w:rsidRPr="0062101A">
              <w:rPr>
                <w:color w:val="auto"/>
                <w:szCs w:val="24"/>
              </w:rPr>
              <w:t>Инструкция: прочитайте текст и выберите правильный ответ</w:t>
            </w:r>
          </w:p>
        </w:tc>
      </w:tr>
      <w:tr w:rsidR="005D39E4" w:rsidRPr="0062101A" w14:paraId="222B9CA8" w14:textId="77777777" w:rsidTr="00EB3308">
        <w:trPr>
          <w:gridAfter w:val="2"/>
          <w:wAfter w:w="60" w:type="dxa"/>
        </w:trPr>
        <w:tc>
          <w:tcPr>
            <w:tcW w:w="479" w:type="dxa"/>
          </w:tcPr>
          <w:p w14:paraId="695C59AE" w14:textId="77777777" w:rsidR="005D39E4" w:rsidRPr="0062101A" w:rsidRDefault="005D39E4" w:rsidP="005D39E4">
            <w:pPr>
              <w:rPr>
                <w:color w:val="auto"/>
                <w:sz w:val="20"/>
              </w:rPr>
            </w:pPr>
            <w:r w:rsidRPr="0062101A">
              <w:rPr>
                <w:color w:val="auto"/>
                <w:sz w:val="20"/>
              </w:rPr>
              <w:t>1.</w:t>
            </w:r>
          </w:p>
        </w:tc>
        <w:tc>
          <w:tcPr>
            <w:tcW w:w="2321" w:type="dxa"/>
            <w:gridSpan w:val="3"/>
          </w:tcPr>
          <w:p w14:paraId="16E96246" w14:textId="77777777" w:rsidR="005D39E4" w:rsidRPr="0062101A" w:rsidRDefault="005D39E4" w:rsidP="005D39E4">
            <w:pPr>
              <w:rPr>
                <w:color w:val="auto"/>
                <w:sz w:val="20"/>
              </w:rPr>
            </w:pPr>
            <w:r w:rsidRPr="0062101A">
              <w:rPr>
                <w:color w:val="auto"/>
                <w:sz w:val="20"/>
              </w:rPr>
              <w:t>Социализация – это…?</w:t>
            </w:r>
          </w:p>
        </w:tc>
        <w:tc>
          <w:tcPr>
            <w:tcW w:w="2694" w:type="dxa"/>
            <w:gridSpan w:val="3"/>
          </w:tcPr>
          <w:p w14:paraId="126BC6CA" w14:textId="77777777" w:rsidR="005D39E4" w:rsidRPr="0062101A" w:rsidRDefault="005D39E4" w:rsidP="005D39E4">
            <w:pPr>
              <w:rPr>
                <w:color w:val="auto"/>
                <w:sz w:val="20"/>
              </w:rPr>
            </w:pPr>
            <w:r w:rsidRPr="0062101A">
              <w:rPr>
                <w:color w:val="auto"/>
                <w:sz w:val="20"/>
              </w:rPr>
              <w:t>а) процесс, посредством которого индивидом усваиваются нормы его группы таким образом, что через формирование собственного Я проявляется уникальность индивида как личности</w:t>
            </w:r>
          </w:p>
          <w:p w14:paraId="4BB5DF11" w14:textId="77777777" w:rsidR="005D39E4" w:rsidRPr="0062101A" w:rsidRDefault="005D39E4" w:rsidP="005D39E4">
            <w:pPr>
              <w:rPr>
                <w:color w:val="auto"/>
                <w:sz w:val="20"/>
              </w:rPr>
            </w:pPr>
            <w:r w:rsidRPr="0062101A">
              <w:rPr>
                <w:color w:val="auto"/>
                <w:sz w:val="20"/>
              </w:rPr>
              <w:t>б) скрытое, неявное протекание каких-либо процессов</w:t>
            </w:r>
          </w:p>
          <w:p w14:paraId="1B3B650C" w14:textId="77777777" w:rsidR="005D39E4" w:rsidRPr="0062101A" w:rsidRDefault="005D39E4" w:rsidP="005D39E4">
            <w:pPr>
              <w:rPr>
                <w:color w:val="auto"/>
                <w:sz w:val="20"/>
              </w:rPr>
            </w:pPr>
            <w:r w:rsidRPr="0062101A">
              <w:rPr>
                <w:color w:val="auto"/>
                <w:sz w:val="20"/>
              </w:rPr>
              <w:t>в) приспособление личности или социальных групп к условиям социального существования, процесс усвоения ими накопленного социального опыта, утверждение себя в системе общественных отношений</w:t>
            </w:r>
          </w:p>
          <w:p w14:paraId="50A036FB" w14:textId="77777777" w:rsidR="005D39E4" w:rsidRPr="0062101A" w:rsidRDefault="005D39E4" w:rsidP="005D39E4">
            <w:pPr>
              <w:rPr>
                <w:color w:val="auto"/>
                <w:sz w:val="20"/>
              </w:rPr>
            </w:pPr>
            <w:r w:rsidRPr="0062101A">
              <w:rPr>
                <w:color w:val="auto"/>
                <w:sz w:val="20"/>
              </w:rPr>
              <w:t>г) система связей и отношений, объединяющих какое-то число индивидов или групп людей для достижения определенных целей</w:t>
            </w:r>
          </w:p>
        </w:tc>
        <w:tc>
          <w:tcPr>
            <w:tcW w:w="2113" w:type="dxa"/>
            <w:gridSpan w:val="3"/>
          </w:tcPr>
          <w:p w14:paraId="2D6A08D0" w14:textId="5643E686" w:rsidR="005D39E4" w:rsidRPr="0062101A" w:rsidRDefault="005D39E4" w:rsidP="005D39E4">
            <w:pPr>
              <w:rPr>
                <w:color w:val="auto"/>
                <w:sz w:val="20"/>
              </w:rPr>
            </w:pPr>
          </w:p>
        </w:tc>
        <w:tc>
          <w:tcPr>
            <w:tcW w:w="851" w:type="dxa"/>
            <w:gridSpan w:val="3"/>
          </w:tcPr>
          <w:p w14:paraId="57E0CDEE" w14:textId="77777777" w:rsidR="005D39E4" w:rsidRPr="0062101A" w:rsidRDefault="005D39E4" w:rsidP="005D39E4">
            <w:pPr>
              <w:rPr>
                <w:color w:val="auto"/>
                <w:sz w:val="20"/>
              </w:rPr>
            </w:pPr>
            <w:r w:rsidRPr="0062101A">
              <w:rPr>
                <w:color w:val="auto"/>
                <w:sz w:val="20"/>
              </w:rPr>
              <w:t>УК-3.1</w:t>
            </w:r>
          </w:p>
          <w:p w14:paraId="66491068" w14:textId="77777777" w:rsidR="005D39E4" w:rsidRPr="0062101A" w:rsidRDefault="005D39E4" w:rsidP="005D39E4">
            <w:pPr>
              <w:rPr>
                <w:color w:val="auto"/>
                <w:sz w:val="20"/>
              </w:rPr>
            </w:pPr>
            <w:r w:rsidRPr="0062101A">
              <w:rPr>
                <w:color w:val="auto"/>
                <w:sz w:val="20"/>
              </w:rPr>
              <w:t>УК-3.2</w:t>
            </w:r>
          </w:p>
          <w:p w14:paraId="1C0743AB" w14:textId="77777777" w:rsidR="005D39E4" w:rsidRPr="0062101A" w:rsidRDefault="005D39E4" w:rsidP="005D39E4">
            <w:pPr>
              <w:rPr>
                <w:color w:val="auto"/>
                <w:sz w:val="20"/>
              </w:rPr>
            </w:pPr>
            <w:r w:rsidRPr="0062101A">
              <w:rPr>
                <w:color w:val="auto"/>
                <w:sz w:val="20"/>
              </w:rPr>
              <w:t>УК-3.3</w:t>
            </w:r>
          </w:p>
        </w:tc>
        <w:tc>
          <w:tcPr>
            <w:tcW w:w="735" w:type="dxa"/>
            <w:gridSpan w:val="3"/>
          </w:tcPr>
          <w:p w14:paraId="5DBBC173" w14:textId="77777777" w:rsidR="005D39E4" w:rsidRPr="0062101A" w:rsidRDefault="005D39E4" w:rsidP="005D39E4">
            <w:pPr>
              <w:jc w:val="center"/>
              <w:rPr>
                <w:color w:val="auto"/>
                <w:sz w:val="20"/>
              </w:rPr>
            </w:pPr>
            <w:r w:rsidRPr="0062101A">
              <w:rPr>
                <w:color w:val="auto"/>
                <w:sz w:val="20"/>
              </w:rPr>
              <w:t>У,З,В</w:t>
            </w:r>
          </w:p>
        </w:tc>
        <w:tc>
          <w:tcPr>
            <w:tcW w:w="696" w:type="dxa"/>
            <w:gridSpan w:val="2"/>
          </w:tcPr>
          <w:p w14:paraId="06F939D0" w14:textId="77777777" w:rsidR="005D39E4" w:rsidRPr="0062101A" w:rsidRDefault="005D39E4" w:rsidP="005D39E4">
            <w:pPr>
              <w:rPr>
                <w:color w:val="auto"/>
                <w:sz w:val="20"/>
              </w:rPr>
            </w:pPr>
            <w:r w:rsidRPr="0062101A">
              <w:rPr>
                <w:color w:val="auto"/>
                <w:sz w:val="20"/>
              </w:rPr>
              <w:t>2 мин.</w:t>
            </w:r>
          </w:p>
        </w:tc>
      </w:tr>
      <w:tr w:rsidR="005D39E4" w:rsidRPr="0062101A" w14:paraId="3A779B09" w14:textId="77777777" w:rsidTr="00EB3308">
        <w:trPr>
          <w:gridAfter w:val="2"/>
          <w:wAfter w:w="60" w:type="dxa"/>
        </w:trPr>
        <w:tc>
          <w:tcPr>
            <w:tcW w:w="479" w:type="dxa"/>
          </w:tcPr>
          <w:p w14:paraId="7E25A66E" w14:textId="77777777" w:rsidR="005D39E4" w:rsidRPr="0062101A" w:rsidRDefault="005D39E4" w:rsidP="005D39E4">
            <w:pPr>
              <w:rPr>
                <w:color w:val="auto"/>
                <w:sz w:val="20"/>
              </w:rPr>
            </w:pPr>
            <w:r w:rsidRPr="0062101A">
              <w:rPr>
                <w:color w:val="auto"/>
                <w:sz w:val="20"/>
              </w:rPr>
              <w:t>2.</w:t>
            </w:r>
          </w:p>
        </w:tc>
        <w:tc>
          <w:tcPr>
            <w:tcW w:w="2321" w:type="dxa"/>
            <w:gridSpan w:val="3"/>
          </w:tcPr>
          <w:p w14:paraId="056EBC28" w14:textId="77777777" w:rsidR="005D39E4" w:rsidRPr="0062101A" w:rsidRDefault="005D39E4" w:rsidP="005D39E4">
            <w:pPr>
              <w:rPr>
                <w:color w:val="auto"/>
                <w:sz w:val="20"/>
              </w:rPr>
            </w:pPr>
            <w:r w:rsidRPr="0062101A">
              <w:rPr>
                <w:color w:val="auto"/>
                <w:sz w:val="20"/>
              </w:rPr>
              <w:t xml:space="preserve">Процесс обучения новым ценностям, нормам, ролям и правилам поведения взамен старых – это </w:t>
            </w:r>
          </w:p>
        </w:tc>
        <w:tc>
          <w:tcPr>
            <w:tcW w:w="2694" w:type="dxa"/>
            <w:gridSpan w:val="3"/>
          </w:tcPr>
          <w:p w14:paraId="0434F71E" w14:textId="77777777" w:rsidR="005D39E4" w:rsidRPr="0062101A" w:rsidRDefault="005D39E4" w:rsidP="005D39E4">
            <w:pPr>
              <w:rPr>
                <w:color w:val="auto"/>
                <w:sz w:val="20"/>
              </w:rPr>
            </w:pPr>
            <w:r w:rsidRPr="0062101A">
              <w:rPr>
                <w:color w:val="auto"/>
                <w:sz w:val="20"/>
              </w:rPr>
              <w:t xml:space="preserve">а) социализация </w:t>
            </w:r>
          </w:p>
          <w:p w14:paraId="7EF8F04B" w14:textId="77777777" w:rsidR="005D39E4" w:rsidRPr="0062101A" w:rsidRDefault="005D39E4" w:rsidP="005D39E4">
            <w:pPr>
              <w:rPr>
                <w:color w:val="auto"/>
                <w:sz w:val="20"/>
              </w:rPr>
            </w:pPr>
            <w:r w:rsidRPr="0062101A">
              <w:rPr>
                <w:color w:val="auto"/>
                <w:sz w:val="20"/>
              </w:rPr>
              <w:t xml:space="preserve">б) ресоциализация </w:t>
            </w:r>
          </w:p>
          <w:p w14:paraId="2F276881" w14:textId="77777777" w:rsidR="005D39E4" w:rsidRPr="0062101A" w:rsidRDefault="005D39E4" w:rsidP="005D39E4">
            <w:pPr>
              <w:rPr>
                <w:color w:val="auto"/>
                <w:sz w:val="20"/>
              </w:rPr>
            </w:pPr>
            <w:r w:rsidRPr="0062101A">
              <w:rPr>
                <w:color w:val="auto"/>
                <w:sz w:val="20"/>
              </w:rPr>
              <w:t xml:space="preserve">в) десоциализация </w:t>
            </w:r>
          </w:p>
          <w:p w14:paraId="15E0EF10" w14:textId="77777777" w:rsidR="005D39E4" w:rsidRPr="0062101A" w:rsidRDefault="005D39E4" w:rsidP="005D39E4">
            <w:pPr>
              <w:rPr>
                <w:color w:val="auto"/>
                <w:sz w:val="20"/>
              </w:rPr>
            </w:pPr>
            <w:r w:rsidRPr="0062101A">
              <w:rPr>
                <w:color w:val="auto"/>
                <w:sz w:val="20"/>
              </w:rPr>
              <w:t>г) интериоризация</w:t>
            </w:r>
          </w:p>
        </w:tc>
        <w:tc>
          <w:tcPr>
            <w:tcW w:w="2113" w:type="dxa"/>
            <w:gridSpan w:val="3"/>
          </w:tcPr>
          <w:p w14:paraId="713FF640" w14:textId="05EF8AE9" w:rsidR="005D39E4" w:rsidRPr="0062101A" w:rsidRDefault="005D39E4" w:rsidP="005D39E4">
            <w:pPr>
              <w:rPr>
                <w:color w:val="auto"/>
                <w:sz w:val="20"/>
              </w:rPr>
            </w:pPr>
          </w:p>
        </w:tc>
        <w:tc>
          <w:tcPr>
            <w:tcW w:w="851" w:type="dxa"/>
            <w:gridSpan w:val="3"/>
          </w:tcPr>
          <w:p w14:paraId="3DD6F35B" w14:textId="77777777" w:rsidR="005D39E4" w:rsidRPr="0062101A" w:rsidRDefault="005D39E4" w:rsidP="005D39E4">
            <w:pPr>
              <w:rPr>
                <w:color w:val="auto"/>
                <w:sz w:val="20"/>
              </w:rPr>
            </w:pPr>
            <w:r w:rsidRPr="0062101A">
              <w:rPr>
                <w:color w:val="auto"/>
                <w:sz w:val="20"/>
              </w:rPr>
              <w:t>УК-3.1</w:t>
            </w:r>
          </w:p>
          <w:p w14:paraId="7A42B881" w14:textId="77777777" w:rsidR="005D39E4" w:rsidRPr="0062101A" w:rsidRDefault="005D39E4" w:rsidP="005D39E4">
            <w:pPr>
              <w:rPr>
                <w:color w:val="auto"/>
                <w:sz w:val="20"/>
              </w:rPr>
            </w:pPr>
            <w:r w:rsidRPr="0062101A">
              <w:rPr>
                <w:color w:val="auto"/>
                <w:sz w:val="20"/>
              </w:rPr>
              <w:t>УК-3.2</w:t>
            </w:r>
          </w:p>
          <w:p w14:paraId="6CAD33E2" w14:textId="77777777" w:rsidR="005D39E4" w:rsidRPr="0062101A" w:rsidRDefault="005D39E4" w:rsidP="005D39E4">
            <w:pPr>
              <w:rPr>
                <w:color w:val="auto"/>
                <w:sz w:val="20"/>
              </w:rPr>
            </w:pPr>
            <w:r w:rsidRPr="0062101A">
              <w:rPr>
                <w:color w:val="auto"/>
                <w:sz w:val="20"/>
              </w:rPr>
              <w:t>УК-3.3</w:t>
            </w:r>
          </w:p>
        </w:tc>
        <w:tc>
          <w:tcPr>
            <w:tcW w:w="735" w:type="dxa"/>
            <w:gridSpan w:val="3"/>
          </w:tcPr>
          <w:p w14:paraId="4BAC4B3A" w14:textId="77777777" w:rsidR="005D39E4" w:rsidRPr="0062101A" w:rsidRDefault="005D39E4" w:rsidP="005D39E4">
            <w:pPr>
              <w:rPr>
                <w:color w:val="auto"/>
                <w:sz w:val="20"/>
              </w:rPr>
            </w:pPr>
            <w:r w:rsidRPr="0062101A">
              <w:rPr>
                <w:color w:val="auto"/>
                <w:sz w:val="20"/>
              </w:rPr>
              <w:t>У,З,В</w:t>
            </w:r>
          </w:p>
        </w:tc>
        <w:tc>
          <w:tcPr>
            <w:tcW w:w="696" w:type="dxa"/>
            <w:gridSpan w:val="2"/>
          </w:tcPr>
          <w:p w14:paraId="2BCEE017" w14:textId="77777777" w:rsidR="005D39E4" w:rsidRPr="0062101A" w:rsidRDefault="005D39E4" w:rsidP="005D39E4">
            <w:pPr>
              <w:rPr>
                <w:color w:val="auto"/>
                <w:sz w:val="20"/>
              </w:rPr>
            </w:pPr>
            <w:r w:rsidRPr="0062101A">
              <w:rPr>
                <w:color w:val="auto"/>
                <w:sz w:val="20"/>
              </w:rPr>
              <w:t>1 мин.</w:t>
            </w:r>
          </w:p>
        </w:tc>
      </w:tr>
      <w:tr w:rsidR="005D39E4" w:rsidRPr="0062101A" w14:paraId="6EE33505" w14:textId="77777777" w:rsidTr="00EB3308">
        <w:trPr>
          <w:gridAfter w:val="2"/>
          <w:wAfter w:w="60" w:type="dxa"/>
        </w:trPr>
        <w:tc>
          <w:tcPr>
            <w:tcW w:w="479" w:type="dxa"/>
          </w:tcPr>
          <w:p w14:paraId="19838974" w14:textId="77777777" w:rsidR="005D39E4" w:rsidRPr="0062101A" w:rsidRDefault="005D39E4" w:rsidP="005D39E4">
            <w:pPr>
              <w:rPr>
                <w:color w:val="auto"/>
                <w:sz w:val="20"/>
              </w:rPr>
            </w:pPr>
            <w:r w:rsidRPr="0062101A">
              <w:rPr>
                <w:color w:val="auto"/>
                <w:sz w:val="20"/>
              </w:rPr>
              <w:t>3.</w:t>
            </w:r>
          </w:p>
        </w:tc>
        <w:tc>
          <w:tcPr>
            <w:tcW w:w="2321" w:type="dxa"/>
            <w:gridSpan w:val="3"/>
          </w:tcPr>
          <w:p w14:paraId="663CF12B" w14:textId="77777777" w:rsidR="005D39E4" w:rsidRPr="0062101A" w:rsidRDefault="005D39E4" w:rsidP="005D39E4">
            <w:pPr>
              <w:rPr>
                <w:color w:val="auto"/>
                <w:sz w:val="20"/>
              </w:rPr>
            </w:pPr>
            <w:r w:rsidRPr="0062101A">
              <w:rPr>
                <w:color w:val="auto"/>
                <w:sz w:val="20"/>
              </w:rPr>
              <w:t>Процесс социализации означает:</w:t>
            </w:r>
          </w:p>
          <w:p w14:paraId="4AFCEA25" w14:textId="77777777" w:rsidR="005D39E4" w:rsidRPr="0062101A" w:rsidRDefault="005D39E4" w:rsidP="005D39E4">
            <w:pPr>
              <w:rPr>
                <w:color w:val="auto"/>
                <w:sz w:val="20"/>
              </w:rPr>
            </w:pPr>
          </w:p>
        </w:tc>
        <w:tc>
          <w:tcPr>
            <w:tcW w:w="2694" w:type="dxa"/>
            <w:gridSpan w:val="3"/>
          </w:tcPr>
          <w:p w14:paraId="63AF5A04" w14:textId="77777777" w:rsidR="005D39E4" w:rsidRPr="0062101A" w:rsidRDefault="005D39E4" w:rsidP="005D39E4">
            <w:pPr>
              <w:rPr>
                <w:color w:val="auto"/>
                <w:sz w:val="20"/>
              </w:rPr>
            </w:pPr>
            <w:r w:rsidRPr="0062101A">
              <w:rPr>
                <w:color w:val="auto"/>
                <w:sz w:val="20"/>
              </w:rPr>
              <w:t>а) привыкание к условиям жизни</w:t>
            </w:r>
          </w:p>
          <w:p w14:paraId="591D3DB8" w14:textId="77777777" w:rsidR="005D39E4" w:rsidRPr="0062101A" w:rsidRDefault="005D39E4" w:rsidP="005D39E4">
            <w:pPr>
              <w:rPr>
                <w:color w:val="auto"/>
                <w:sz w:val="20"/>
              </w:rPr>
            </w:pPr>
            <w:r w:rsidRPr="0062101A">
              <w:rPr>
                <w:color w:val="auto"/>
                <w:sz w:val="20"/>
              </w:rPr>
              <w:t xml:space="preserve">б) формирование личностных и гражданских качеств личности </w:t>
            </w:r>
          </w:p>
          <w:p w14:paraId="51D595C2" w14:textId="77777777" w:rsidR="005D39E4" w:rsidRPr="0062101A" w:rsidRDefault="005D39E4" w:rsidP="005D39E4">
            <w:pPr>
              <w:rPr>
                <w:color w:val="auto"/>
                <w:sz w:val="20"/>
              </w:rPr>
            </w:pPr>
            <w:r w:rsidRPr="0062101A">
              <w:rPr>
                <w:color w:val="auto"/>
                <w:sz w:val="20"/>
              </w:rPr>
              <w:t>в) формирование научного мировоззрения</w:t>
            </w:r>
          </w:p>
          <w:p w14:paraId="09DF0C1F" w14:textId="77777777" w:rsidR="005D39E4" w:rsidRPr="0062101A" w:rsidRDefault="005D39E4" w:rsidP="005D39E4">
            <w:pPr>
              <w:jc w:val="both"/>
              <w:rPr>
                <w:color w:val="auto"/>
                <w:sz w:val="20"/>
              </w:rPr>
            </w:pPr>
            <w:r w:rsidRPr="0062101A">
              <w:rPr>
                <w:color w:val="auto"/>
                <w:sz w:val="20"/>
              </w:rPr>
              <w:t>г) внезапное, насильственное изменение</w:t>
            </w:r>
          </w:p>
        </w:tc>
        <w:tc>
          <w:tcPr>
            <w:tcW w:w="2113" w:type="dxa"/>
            <w:gridSpan w:val="3"/>
          </w:tcPr>
          <w:p w14:paraId="4CE0B02B" w14:textId="51B0B328" w:rsidR="005D39E4" w:rsidRPr="0062101A" w:rsidRDefault="005D39E4" w:rsidP="005D39E4">
            <w:pPr>
              <w:rPr>
                <w:color w:val="auto"/>
                <w:sz w:val="20"/>
              </w:rPr>
            </w:pPr>
          </w:p>
        </w:tc>
        <w:tc>
          <w:tcPr>
            <w:tcW w:w="851" w:type="dxa"/>
            <w:gridSpan w:val="3"/>
          </w:tcPr>
          <w:p w14:paraId="62D33038" w14:textId="77777777" w:rsidR="005D39E4" w:rsidRPr="0062101A" w:rsidRDefault="005D39E4" w:rsidP="005D39E4">
            <w:pPr>
              <w:rPr>
                <w:color w:val="auto"/>
                <w:sz w:val="20"/>
              </w:rPr>
            </w:pPr>
            <w:r w:rsidRPr="0062101A">
              <w:rPr>
                <w:color w:val="auto"/>
                <w:sz w:val="20"/>
              </w:rPr>
              <w:t>УК-3.1</w:t>
            </w:r>
          </w:p>
          <w:p w14:paraId="5AEDC2F0" w14:textId="77777777" w:rsidR="005D39E4" w:rsidRPr="0062101A" w:rsidRDefault="005D39E4" w:rsidP="005D39E4">
            <w:pPr>
              <w:rPr>
                <w:color w:val="auto"/>
                <w:sz w:val="20"/>
              </w:rPr>
            </w:pPr>
            <w:r w:rsidRPr="0062101A">
              <w:rPr>
                <w:color w:val="auto"/>
                <w:sz w:val="20"/>
              </w:rPr>
              <w:t>УК-3.2</w:t>
            </w:r>
          </w:p>
          <w:p w14:paraId="6E5C4EEC" w14:textId="77777777" w:rsidR="005D39E4" w:rsidRPr="0062101A" w:rsidRDefault="005D39E4" w:rsidP="005D39E4">
            <w:pPr>
              <w:rPr>
                <w:color w:val="auto"/>
                <w:sz w:val="20"/>
              </w:rPr>
            </w:pPr>
            <w:r w:rsidRPr="0062101A">
              <w:rPr>
                <w:color w:val="auto"/>
                <w:sz w:val="20"/>
              </w:rPr>
              <w:t>УК-3.3</w:t>
            </w:r>
          </w:p>
        </w:tc>
        <w:tc>
          <w:tcPr>
            <w:tcW w:w="735" w:type="dxa"/>
            <w:gridSpan w:val="3"/>
          </w:tcPr>
          <w:p w14:paraId="664C967D" w14:textId="77777777" w:rsidR="005D39E4" w:rsidRPr="0062101A" w:rsidRDefault="005D39E4" w:rsidP="005D39E4">
            <w:pPr>
              <w:rPr>
                <w:color w:val="auto"/>
                <w:sz w:val="20"/>
              </w:rPr>
            </w:pPr>
            <w:r w:rsidRPr="0062101A">
              <w:rPr>
                <w:color w:val="auto"/>
                <w:sz w:val="20"/>
              </w:rPr>
              <w:t>У,З,В</w:t>
            </w:r>
          </w:p>
        </w:tc>
        <w:tc>
          <w:tcPr>
            <w:tcW w:w="696" w:type="dxa"/>
            <w:gridSpan w:val="2"/>
          </w:tcPr>
          <w:p w14:paraId="233622D6" w14:textId="77777777" w:rsidR="005D39E4" w:rsidRPr="0062101A" w:rsidRDefault="005D39E4" w:rsidP="005D39E4">
            <w:pPr>
              <w:rPr>
                <w:color w:val="auto"/>
                <w:sz w:val="20"/>
              </w:rPr>
            </w:pPr>
            <w:r w:rsidRPr="0062101A">
              <w:rPr>
                <w:color w:val="auto"/>
                <w:sz w:val="20"/>
              </w:rPr>
              <w:t>1 мин.</w:t>
            </w:r>
          </w:p>
        </w:tc>
      </w:tr>
      <w:tr w:rsidR="005D39E4" w:rsidRPr="0062101A" w14:paraId="1D505ACB" w14:textId="77777777" w:rsidTr="00EB3308">
        <w:trPr>
          <w:gridAfter w:val="2"/>
          <w:wAfter w:w="60" w:type="dxa"/>
        </w:trPr>
        <w:tc>
          <w:tcPr>
            <w:tcW w:w="479" w:type="dxa"/>
          </w:tcPr>
          <w:p w14:paraId="1D75F362" w14:textId="77777777" w:rsidR="005D39E4" w:rsidRPr="0062101A" w:rsidRDefault="005D39E4" w:rsidP="005D39E4">
            <w:pPr>
              <w:rPr>
                <w:color w:val="auto"/>
                <w:sz w:val="20"/>
              </w:rPr>
            </w:pPr>
            <w:r w:rsidRPr="0062101A">
              <w:rPr>
                <w:color w:val="auto"/>
                <w:sz w:val="20"/>
              </w:rPr>
              <w:t>4.</w:t>
            </w:r>
          </w:p>
        </w:tc>
        <w:tc>
          <w:tcPr>
            <w:tcW w:w="2321" w:type="dxa"/>
            <w:gridSpan w:val="3"/>
          </w:tcPr>
          <w:p w14:paraId="5106C61A" w14:textId="77777777" w:rsidR="005D39E4" w:rsidRPr="0062101A" w:rsidRDefault="005D39E4" w:rsidP="005D39E4">
            <w:pPr>
              <w:rPr>
                <w:color w:val="auto"/>
                <w:sz w:val="20"/>
              </w:rPr>
            </w:pPr>
            <w:r w:rsidRPr="0062101A">
              <w:rPr>
                <w:color w:val="auto"/>
                <w:sz w:val="20"/>
              </w:rPr>
              <w:t xml:space="preserve">Инклюзия, то есть «включённое образование», предусматривающее включённость ребёнка с ОВЗ в одну образовательную среду с </w:t>
            </w:r>
            <w:r w:rsidRPr="0062101A">
              <w:rPr>
                <w:color w:val="auto"/>
                <w:sz w:val="20"/>
              </w:rPr>
              <w:lastRenderedPageBreak/>
              <w:t>нормально развивающимися сверстниками - это:</w:t>
            </w:r>
          </w:p>
        </w:tc>
        <w:tc>
          <w:tcPr>
            <w:tcW w:w="2694" w:type="dxa"/>
            <w:gridSpan w:val="3"/>
          </w:tcPr>
          <w:p w14:paraId="0BEAA293" w14:textId="77777777" w:rsidR="005D39E4" w:rsidRPr="0062101A" w:rsidRDefault="005D39E4" w:rsidP="005D39E4">
            <w:pPr>
              <w:rPr>
                <w:color w:val="auto"/>
                <w:sz w:val="20"/>
              </w:rPr>
            </w:pPr>
            <w:r w:rsidRPr="0062101A">
              <w:rPr>
                <w:color w:val="auto"/>
                <w:sz w:val="20"/>
              </w:rPr>
              <w:lastRenderedPageBreak/>
              <w:t>а) групповая интеграция</w:t>
            </w:r>
          </w:p>
          <w:p w14:paraId="436B8DAF" w14:textId="77777777" w:rsidR="005D39E4" w:rsidRPr="0062101A" w:rsidRDefault="005D39E4" w:rsidP="005D39E4">
            <w:pPr>
              <w:rPr>
                <w:color w:val="auto"/>
                <w:sz w:val="20"/>
              </w:rPr>
            </w:pPr>
            <w:r w:rsidRPr="0062101A">
              <w:rPr>
                <w:color w:val="auto"/>
                <w:sz w:val="20"/>
              </w:rPr>
              <w:t>б) образовательная интеграция</w:t>
            </w:r>
          </w:p>
          <w:p w14:paraId="102759D4" w14:textId="77777777" w:rsidR="005D39E4" w:rsidRPr="0062101A" w:rsidRDefault="005D39E4" w:rsidP="005D39E4">
            <w:pPr>
              <w:rPr>
                <w:color w:val="auto"/>
                <w:sz w:val="20"/>
              </w:rPr>
            </w:pPr>
            <w:r w:rsidRPr="0062101A">
              <w:rPr>
                <w:color w:val="auto"/>
                <w:sz w:val="20"/>
              </w:rPr>
              <w:t xml:space="preserve">в) коммуникация </w:t>
            </w:r>
          </w:p>
          <w:p w14:paraId="50ADD908" w14:textId="77777777" w:rsidR="005D39E4" w:rsidRPr="0062101A" w:rsidRDefault="005D39E4" w:rsidP="005D39E4">
            <w:pPr>
              <w:rPr>
                <w:color w:val="auto"/>
                <w:sz w:val="20"/>
              </w:rPr>
            </w:pPr>
            <w:r w:rsidRPr="0062101A">
              <w:rPr>
                <w:color w:val="auto"/>
                <w:sz w:val="20"/>
              </w:rPr>
              <w:t>г) общение</w:t>
            </w:r>
          </w:p>
        </w:tc>
        <w:tc>
          <w:tcPr>
            <w:tcW w:w="2113" w:type="dxa"/>
            <w:gridSpan w:val="3"/>
          </w:tcPr>
          <w:p w14:paraId="386BD888" w14:textId="02D5ED50" w:rsidR="005D39E4" w:rsidRPr="0062101A" w:rsidRDefault="005D39E4" w:rsidP="005D39E4">
            <w:pPr>
              <w:rPr>
                <w:color w:val="auto"/>
                <w:sz w:val="20"/>
              </w:rPr>
            </w:pPr>
          </w:p>
        </w:tc>
        <w:tc>
          <w:tcPr>
            <w:tcW w:w="851" w:type="dxa"/>
            <w:gridSpan w:val="3"/>
          </w:tcPr>
          <w:p w14:paraId="1C5E9DF8" w14:textId="77777777" w:rsidR="005D39E4" w:rsidRPr="0062101A" w:rsidRDefault="005D39E4" w:rsidP="005D39E4">
            <w:pPr>
              <w:rPr>
                <w:color w:val="auto"/>
                <w:sz w:val="20"/>
              </w:rPr>
            </w:pPr>
            <w:r w:rsidRPr="0062101A">
              <w:rPr>
                <w:color w:val="auto"/>
                <w:sz w:val="20"/>
              </w:rPr>
              <w:t>УК-3.1</w:t>
            </w:r>
          </w:p>
          <w:p w14:paraId="74DEEE49" w14:textId="77777777" w:rsidR="005D39E4" w:rsidRPr="0062101A" w:rsidRDefault="005D39E4" w:rsidP="005D39E4">
            <w:pPr>
              <w:rPr>
                <w:color w:val="auto"/>
                <w:sz w:val="20"/>
              </w:rPr>
            </w:pPr>
            <w:r w:rsidRPr="0062101A">
              <w:rPr>
                <w:color w:val="auto"/>
                <w:sz w:val="20"/>
              </w:rPr>
              <w:t>УК-3.2</w:t>
            </w:r>
          </w:p>
          <w:p w14:paraId="27685364" w14:textId="77777777" w:rsidR="005D39E4" w:rsidRPr="0062101A" w:rsidRDefault="005D39E4" w:rsidP="005D39E4">
            <w:pPr>
              <w:rPr>
                <w:color w:val="auto"/>
                <w:sz w:val="20"/>
              </w:rPr>
            </w:pPr>
            <w:r w:rsidRPr="0062101A">
              <w:rPr>
                <w:color w:val="auto"/>
                <w:sz w:val="20"/>
              </w:rPr>
              <w:t>УК-3.3</w:t>
            </w:r>
          </w:p>
        </w:tc>
        <w:tc>
          <w:tcPr>
            <w:tcW w:w="735" w:type="dxa"/>
            <w:gridSpan w:val="3"/>
          </w:tcPr>
          <w:p w14:paraId="6853FA51" w14:textId="77777777" w:rsidR="005D39E4" w:rsidRPr="0062101A" w:rsidRDefault="005D39E4" w:rsidP="005D39E4">
            <w:pPr>
              <w:rPr>
                <w:color w:val="auto"/>
                <w:sz w:val="20"/>
              </w:rPr>
            </w:pPr>
            <w:r w:rsidRPr="0062101A">
              <w:rPr>
                <w:color w:val="auto"/>
                <w:sz w:val="20"/>
              </w:rPr>
              <w:t>У,З,В</w:t>
            </w:r>
          </w:p>
        </w:tc>
        <w:tc>
          <w:tcPr>
            <w:tcW w:w="696" w:type="dxa"/>
            <w:gridSpan w:val="2"/>
          </w:tcPr>
          <w:p w14:paraId="78B6F134" w14:textId="77777777" w:rsidR="005D39E4" w:rsidRPr="0062101A" w:rsidRDefault="005D39E4" w:rsidP="005D39E4">
            <w:pPr>
              <w:rPr>
                <w:color w:val="auto"/>
                <w:sz w:val="20"/>
              </w:rPr>
            </w:pPr>
            <w:r w:rsidRPr="0062101A">
              <w:rPr>
                <w:color w:val="auto"/>
                <w:sz w:val="20"/>
              </w:rPr>
              <w:t>1 мин.</w:t>
            </w:r>
          </w:p>
        </w:tc>
      </w:tr>
      <w:tr w:rsidR="005D39E4" w:rsidRPr="0062101A" w14:paraId="5EC533A7" w14:textId="77777777" w:rsidTr="00EB3308">
        <w:trPr>
          <w:gridAfter w:val="2"/>
          <w:wAfter w:w="60" w:type="dxa"/>
        </w:trPr>
        <w:tc>
          <w:tcPr>
            <w:tcW w:w="9889" w:type="dxa"/>
            <w:gridSpan w:val="18"/>
          </w:tcPr>
          <w:p w14:paraId="2EB7DDD0"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на установление последовательности</w:t>
            </w:r>
          </w:p>
        </w:tc>
      </w:tr>
      <w:tr w:rsidR="005D39E4" w:rsidRPr="0062101A" w14:paraId="23487BC8" w14:textId="77777777" w:rsidTr="00EB3308">
        <w:trPr>
          <w:gridAfter w:val="2"/>
          <w:wAfter w:w="60" w:type="dxa"/>
        </w:trPr>
        <w:tc>
          <w:tcPr>
            <w:tcW w:w="9889" w:type="dxa"/>
            <w:gridSpan w:val="18"/>
          </w:tcPr>
          <w:p w14:paraId="4E5B6542" w14:textId="77777777" w:rsidR="005D39E4" w:rsidRPr="0062101A" w:rsidRDefault="005D39E4" w:rsidP="005D39E4">
            <w:pPr>
              <w:rPr>
                <w:color w:val="auto"/>
                <w:szCs w:val="24"/>
              </w:rPr>
            </w:pPr>
            <w:r w:rsidRPr="0062101A">
              <w:rPr>
                <w:color w:val="auto"/>
                <w:szCs w:val="24"/>
              </w:rPr>
              <w:t xml:space="preserve">Инструкция: </w:t>
            </w:r>
            <w:r w:rsidRPr="0062101A">
              <w:rPr>
                <w:b/>
                <w:color w:val="auto"/>
                <w:szCs w:val="24"/>
              </w:rPr>
              <w:t>прочитайте текст и установите последовательность</w:t>
            </w:r>
          </w:p>
        </w:tc>
      </w:tr>
      <w:tr w:rsidR="005D39E4" w:rsidRPr="0062101A" w14:paraId="6234480A" w14:textId="77777777" w:rsidTr="00EB3308">
        <w:trPr>
          <w:gridAfter w:val="2"/>
          <w:wAfter w:w="60" w:type="dxa"/>
        </w:trPr>
        <w:tc>
          <w:tcPr>
            <w:tcW w:w="479" w:type="dxa"/>
          </w:tcPr>
          <w:p w14:paraId="2EC1633A" w14:textId="77777777" w:rsidR="005D39E4" w:rsidRPr="0062101A" w:rsidRDefault="005D39E4" w:rsidP="005D39E4">
            <w:pPr>
              <w:rPr>
                <w:color w:val="auto"/>
                <w:sz w:val="20"/>
              </w:rPr>
            </w:pPr>
            <w:r w:rsidRPr="0062101A">
              <w:rPr>
                <w:color w:val="auto"/>
                <w:sz w:val="20"/>
              </w:rPr>
              <w:t>5.</w:t>
            </w:r>
          </w:p>
        </w:tc>
        <w:tc>
          <w:tcPr>
            <w:tcW w:w="2321" w:type="dxa"/>
            <w:gridSpan w:val="3"/>
          </w:tcPr>
          <w:p w14:paraId="4C086B0E" w14:textId="77777777" w:rsidR="005D39E4" w:rsidRPr="0062101A" w:rsidRDefault="005D39E4" w:rsidP="005D39E4">
            <w:pPr>
              <w:rPr>
                <w:color w:val="auto"/>
                <w:sz w:val="20"/>
                <w:highlight w:val="red"/>
              </w:rPr>
            </w:pPr>
            <w:r w:rsidRPr="0062101A">
              <w:rPr>
                <w:color w:val="auto"/>
                <w:sz w:val="20"/>
              </w:rPr>
              <w:t>С целью эффективного взаимодействия с инвалидом по зрению при приеме на работу необходимо следовать определенной последовательности действий:</w:t>
            </w:r>
          </w:p>
        </w:tc>
        <w:tc>
          <w:tcPr>
            <w:tcW w:w="2694" w:type="dxa"/>
            <w:gridSpan w:val="3"/>
          </w:tcPr>
          <w:p w14:paraId="79FFE0C2" w14:textId="77777777" w:rsidR="005D39E4" w:rsidRPr="0062101A" w:rsidRDefault="005D39E4" w:rsidP="005D39E4">
            <w:pPr>
              <w:rPr>
                <w:color w:val="auto"/>
                <w:sz w:val="20"/>
              </w:rPr>
            </w:pPr>
            <w:r w:rsidRPr="0062101A">
              <w:rPr>
                <w:color w:val="auto"/>
                <w:sz w:val="20"/>
              </w:rPr>
              <w:t xml:space="preserve">1) Обеспечить доступ к информации и документам в формате доступном для инвалида по зрению (предоставить информацию в аудиоформате, в брайле или через специализированные программы). </w:t>
            </w:r>
          </w:p>
          <w:p w14:paraId="685E6929" w14:textId="77777777" w:rsidR="005D39E4" w:rsidRPr="0062101A" w:rsidRDefault="005D39E4" w:rsidP="005D39E4">
            <w:pPr>
              <w:rPr>
                <w:color w:val="auto"/>
                <w:sz w:val="20"/>
              </w:rPr>
            </w:pPr>
            <w:r w:rsidRPr="0062101A">
              <w:rPr>
                <w:color w:val="auto"/>
                <w:sz w:val="20"/>
              </w:rPr>
              <w:t xml:space="preserve">2) Подготовить рабочее место, учитывая потребности инвалида по зрению (предоставить адаптивные технологии, организовать удобное освещение и расположение мебели). </w:t>
            </w:r>
          </w:p>
          <w:p w14:paraId="08F53F50" w14:textId="77777777" w:rsidR="005D39E4" w:rsidRPr="0062101A" w:rsidRDefault="005D39E4" w:rsidP="005D39E4">
            <w:pPr>
              <w:rPr>
                <w:color w:val="auto"/>
                <w:sz w:val="20"/>
              </w:rPr>
            </w:pPr>
            <w:r w:rsidRPr="0062101A">
              <w:rPr>
                <w:color w:val="auto"/>
                <w:sz w:val="20"/>
              </w:rPr>
              <w:t xml:space="preserve">3) Предоставить обучение и поддержку по использованию адаптивных технологий и программ. </w:t>
            </w:r>
          </w:p>
          <w:p w14:paraId="438A8560" w14:textId="77777777" w:rsidR="005D39E4" w:rsidRPr="0062101A" w:rsidRDefault="005D39E4" w:rsidP="005D39E4">
            <w:pPr>
              <w:rPr>
                <w:color w:val="auto"/>
                <w:sz w:val="20"/>
              </w:rPr>
            </w:pPr>
            <w:r w:rsidRPr="0062101A">
              <w:rPr>
                <w:color w:val="auto"/>
                <w:sz w:val="20"/>
              </w:rPr>
              <w:t xml:space="preserve">4) Организовать процесс коммуникации, учитывая особенности зрительной недостаточности (использовать четкие и ясные формулировки, предоставлять информацию устно при необходимости). </w:t>
            </w:r>
          </w:p>
          <w:p w14:paraId="342B9F40" w14:textId="77777777" w:rsidR="005D39E4" w:rsidRPr="0062101A" w:rsidRDefault="005D39E4" w:rsidP="005D39E4">
            <w:pPr>
              <w:rPr>
                <w:color w:val="auto"/>
                <w:sz w:val="20"/>
                <w:highlight w:val="red"/>
              </w:rPr>
            </w:pPr>
            <w:r w:rsidRPr="0062101A">
              <w:rPr>
                <w:color w:val="auto"/>
                <w:sz w:val="20"/>
              </w:rPr>
              <w:t>5) Провести оценку рабочего места и процессов взаимодействия с инвалидом по зрению для дальнейшего улучшения условий труда и адаптации.</w:t>
            </w:r>
          </w:p>
        </w:tc>
        <w:tc>
          <w:tcPr>
            <w:tcW w:w="2113" w:type="dxa"/>
            <w:gridSpan w:val="3"/>
          </w:tcPr>
          <w:p w14:paraId="1C9BB388" w14:textId="63FDB921" w:rsidR="005D39E4" w:rsidRPr="0062101A" w:rsidRDefault="005D39E4" w:rsidP="005D39E4">
            <w:pPr>
              <w:rPr>
                <w:color w:val="auto"/>
                <w:sz w:val="20"/>
                <w:highlight w:val="red"/>
              </w:rPr>
            </w:pPr>
          </w:p>
        </w:tc>
        <w:tc>
          <w:tcPr>
            <w:tcW w:w="851" w:type="dxa"/>
            <w:gridSpan w:val="3"/>
          </w:tcPr>
          <w:p w14:paraId="1C433343" w14:textId="77777777" w:rsidR="005D39E4" w:rsidRPr="0062101A" w:rsidRDefault="005D39E4" w:rsidP="005D39E4">
            <w:pPr>
              <w:rPr>
                <w:color w:val="auto"/>
                <w:sz w:val="20"/>
              </w:rPr>
            </w:pPr>
            <w:r w:rsidRPr="0062101A">
              <w:rPr>
                <w:color w:val="auto"/>
                <w:sz w:val="20"/>
              </w:rPr>
              <w:t>УК-3.1</w:t>
            </w:r>
          </w:p>
          <w:p w14:paraId="5912566C" w14:textId="77777777" w:rsidR="005D39E4" w:rsidRPr="0062101A" w:rsidRDefault="005D39E4" w:rsidP="005D39E4">
            <w:pPr>
              <w:rPr>
                <w:color w:val="auto"/>
                <w:sz w:val="20"/>
              </w:rPr>
            </w:pPr>
            <w:r w:rsidRPr="0062101A">
              <w:rPr>
                <w:color w:val="auto"/>
                <w:sz w:val="20"/>
              </w:rPr>
              <w:t>УК-3.2</w:t>
            </w:r>
          </w:p>
          <w:p w14:paraId="2F8A5935" w14:textId="77777777" w:rsidR="005D39E4" w:rsidRPr="0062101A" w:rsidRDefault="005D39E4" w:rsidP="005D39E4">
            <w:pPr>
              <w:rPr>
                <w:color w:val="auto"/>
                <w:sz w:val="20"/>
              </w:rPr>
            </w:pPr>
            <w:r w:rsidRPr="0062101A">
              <w:rPr>
                <w:color w:val="auto"/>
                <w:sz w:val="20"/>
              </w:rPr>
              <w:t>УК-3.3</w:t>
            </w:r>
          </w:p>
        </w:tc>
        <w:tc>
          <w:tcPr>
            <w:tcW w:w="735" w:type="dxa"/>
            <w:gridSpan w:val="3"/>
          </w:tcPr>
          <w:p w14:paraId="698D1646" w14:textId="77777777" w:rsidR="005D39E4" w:rsidRPr="0062101A" w:rsidRDefault="005D39E4" w:rsidP="005D39E4">
            <w:pPr>
              <w:rPr>
                <w:color w:val="auto"/>
                <w:sz w:val="20"/>
              </w:rPr>
            </w:pPr>
            <w:r w:rsidRPr="0062101A">
              <w:rPr>
                <w:color w:val="auto"/>
                <w:sz w:val="20"/>
              </w:rPr>
              <w:t>У,З,В</w:t>
            </w:r>
          </w:p>
        </w:tc>
        <w:tc>
          <w:tcPr>
            <w:tcW w:w="696" w:type="dxa"/>
            <w:gridSpan w:val="2"/>
          </w:tcPr>
          <w:p w14:paraId="649C7B55" w14:textId="77777777" w:rsidR="005D39E4" w:rsidRPr="0062101A" w:rsidRDefault="005D39E4" w:rsidP="005D39E4">
            <w:pPr>
              <w:rPr>
                <w:color w:val="auto"/>
                <w:sz w:val="20"/>
              </w:rPr>
            </w:pPr>
            <w:r w:rsidRPr="0062101A">
              <w:rPr>
                <w:color w:val="auto"/>
                <w:sz w:val="20"/>
              </w:rPr>
              <w:t>3 мин.</w:t>
            </w:r>
          </w:p>
        </w:tc>
      </w:tr>
      <w:tr w:rsidR="005D39E4" w:rsidRPr="0062101A" w14:paraId="0F5BB5DE" w14:textId="77777777" w:rsidTr="00EB3308">
        <w:trPr>
          <w:gridAfter w:val="2"/>
          <w:wAfter w:w="60" w:type="dxa"/>
        </w:trPr>
        <w:tc>
          <w:tcPr>
            <w:tcW w:w="479" w:type="dxa"/>
          </w:tcPr>
          <w:p w14:paraId="0ABC9183" w14:textId="77777777" w:rsidR="005D39E4" w:rsidRPr="0062101A" w:rsidRDefault="005D39E4" w:rsidP="005D39E4">
            <w:pPr>
              <w:rPr>
                <w:color w:val="auto"/>
                <w:sz w:val="20"/>
              </w:rPr>
            </w:pPr>
            <w:r w:rsidRPr="0062101A">
              <w:rPr>
                <w:color w:val="auto"/>
                <w:sz w:val="20"/>
              </w:rPr>
              <w:t>6.</w:t>
            </w:r>
          </w:p>
        </w:tc>
        <w:tc>
          <w:tcPr>
            <w:tcW w:w="2321" w:type="dxa"/>
            <w:gridSpan w:val="3"/>
          </w:tcPr>
          <w:p w14:paraId="7F26F4F3" w14:textId="77777777" w:rsidR="005D39E4" w:rsidRPr="0062101A" w:rsidRDefault="005D39E4" w:rsidP="005D39E4">
            <w:pPr>
              <w:rPr>
                <w:color w:val="auto"/>
                <w:sz w:val="20"/>
              </w:rPr>
            </w:pPr>
            <w:r w:rsidRPr="0062101A">
              <w:rPr>
                <w:color w:val="auto"/>
                <w:sz w:val="20"/>
              </w:rPr>
              <w:t>С целью эффективного взаимодействия с инвалидом с нарушением опорно-двигательного аппарата при приеме на работу необходимо следовать определенной последовательности действий:</w:t>
            </w:r>
          </w:p>
        </w:tc>
        <w:tc>
          <w:tcPr>
            <w:tcW w:w="2694" w:type="dxa"/>
            <w:gridSpan w:val="3"/>
          </w:tcPr>
          <w:p w14:paraId="14900E7C" w14:textId="77777777" w:rsidR="005D39E4" w:rsidRPr="0062101A" w:rsidRDefault="005D39E4" w:rsidP="005D39E4">
            <w:pPr>
              <w:rPr>
                <w:color w:val="auto"/>
                <w:sz w:val="20"/>
              </w:rPr>
            </w:pPr>
            <w:r w:rsidRPr="0062101A">
              <w:rPr>
                <w:color w:val="auto"/>
                <w:sz w:val="20"/>
              </w:rPr>
              <w:t>1) Провести оценку доступности рабочего места для инвалида с нарушением опорно-двигательного аппарата (обеспечить доступность рабочего стола, стула, возможность передвижения по офису, наличие специализированных устройств).</w:t>
            </w:r>
          </w:p>
          <w:p w14:paraId="7588566D" w14:textId="77777777" w:rsidR="005D39E4" w:rsidRPr="0062101A" w:rsidRDefault="005D39E4" w:rsidP="005D39E4">
            <w:pPr>
              <w:rPr>
                <w:color w:val="auto"/>
                <w:sz w:val="20"/>
              </w:rPr>
            </w:pPr>
            <w:r w:rsidRPr="0062101A">
              <w:rPr>
                <w:color w:val="auto"/>
                <w:sz w:val="20"/>
              </w:rPr>
              <w:t>2) Предоставить доступ к информации и документам без использования лестниц и препятствий (обеспечить доступ к документам в электронном формате, использовать специальные устройства для переноса и доступа к материалам).</w:t>
            </w:r>
          </w:p>
          <w:p w14:paraId="0A689A53" w14:textId="77777777" w:rsidR="005D39E4" w:rsidRPr="0062101A" w:rsidRDefault="005D39E4" w:rsidP="005D39E4">
            <w:pPr>
              <w:rPr>
                <w:color w:val="auto"/>
                <w:sz w:val="20"/>
              </w:rPr>
            </w:pPr>
            <w:r w:rsidRPr="0062101A">
              <w:rPr>
                <w:color w:val="auto"/>
                <w:sz w:val="20"/>
              </w:rPr>
              <w:t xml:space="preserve">3) Обеспечить доступ к инвалидному транспорту и удобному парковочному месту (организовать доступное парковочное место для инвалидного транспорта, </w:t>
            </w:r>
            <w:r w:rsidRPr="0062101A">
              <w:rPr>
                <w:color w:val="auto"/>
                <w:sz w:val="20"/>
              </w:rPr>
              <w:lastRenderedPageBreak/>
              <w:t>обеспечить доступный подъезд к офису).</w:t>
            </w:r>
          </w:p>
          <w:p w14:paraId="69F5060A" w14:textId="77777777" w:rsidR="005D39E4" w:rsidRPr="0062101A" w:rsidRDefault="005D39E4" w:rsidP="005D39E4">
            <w:pPr>
              <w:rPr>
                <w:color w:val="auto"/>
                <w:sz w:val="20"/>
              </w:rPr>
            </w:pPr>
            <w:r w:rsidRPr="0062101A">
              <w:rPr>
                <w:color w:val="auto"/>
                <w:sz w:val="20"/>
              </w:rPr>
              <w:t>4) Организовать процесс коммуникации и сотрудничества с учетом особенностей двигательных возможностей инвалида (предоставить возможность удаленной работы, организовать командные встречи с учетом доступности для инвалида). 5) Предоставить обучение и поддержку по использованию специализированных устройств и технологий для облегчения выполнения рабочих задач.</w:t>
            </w:r>
          </w:p>
        </w:tc>
        <w:tc>
          <w:tcPr>
            <w:tcW w:w="2113" w:type="dxa"/>
            <w:gridSpan w:val="3"/>
          </w:tcPr>
          <w:p w14:paraId="316A251F" w14:textId="77777777" w:rsidR="005D39E4" w:rsidRPr="0062101A" w:rsidRDefault="005D39E4" w:rsidP="005D39E4">
            <w:pPr>
              <w:rPr>
                <w:color w:val="auto"/>
                <w:sz w:val="20"/>
              </w:rPr>
            </w:pPr>
          </w:p>
        </w:tc>
        <w:tc>
          <w:tcPr>
            <w:tcW w:w="851" w:type="dxa"/>
            <w:gridSpan w:val="3"/>
          </w:tcPr>
          <w:p w14:paraId="501ED9D9" w14:textId="77777777" w:rsidR="005D39E4" w:rsidRPr="0062101A" w:rsidRDefault="005D39E4" w:rsidP="005D39E4">
            <w:pPr>
              <w:rPr>
                <w:color w:val="auto"/>
                <w:sz w:val="20"/>
              </w:rPr>
            </w:pPr>
            <w:r w:rsidRPr="0062101A">
              <w:rPr>
                <w:color w:val="auto"/>
                <w:sz w:val="20"/>
              </w:rPr>
              <w:t>УК-3.1</w:t>
            </w:r>
          </w:p>
          <w:p w14:paraId="4A982D87" w14:textId="77777777" w:rsidR="005D39E4" w:rsidRPr="0062101A" w:rsidRDefault="005D39E4" w:rsidP="005D39E4">
            <w:pPr>
              <w:rPr>
                <w:color w:val="auto"/>
                <w:sz w:val="20"/>
              </w:rPr>
            </w:pPr>
            <w:r w:rsidRPr="0062101A">
              <w:rPr>
                <w:color w:val="auto"/>
                <w:sz w:val="20"/>
              </w:rPr>
              <w:t>УК-3.2</w:t>
            </w:r>
          </w:p>
          <w:p w14:paraId="4B1769C3" w14:textId="77777777" w:rsidR="005D39E4" w:rsidRPr="0062101A" w:rsidRDefault="005D39E4" w:rsidP="005D39E4">
            <w:pPr>
              <w:widowControl w:val="0"/>
              <w:rPr>
                <w:color w:val="auto"/>
                <w:sz w:val="20"/>
              </w:rPr>
            </w:pPr>
            <w:r w:rsidRPr="0062101A">
              <w:rPr>
                <w:color w:val="auto"/>
                <w:sz w:val="20"/>
              </w:rPr>
              <w:t>УК-3.3</w:t>
            </w:r>
          </w:p>
        </w:tc>
        <w:tc>
          <w:tcPr>
            <w:tcW w:w="735" w:type="dxa"/>
            <w:gridSpan w:val="3"/>
          </w:tcPr>
          <w:p w14:paraId="5C412FE3" w14:textId="77777777" w:rsidR="005D39E4" w:rsidRPr="0062101A" w:rsidRDefault="005D39E4" w:rsidP="005D39E4">
            <w:pPr>
              <w:rPr>
                <w:color w:val="auto"/>
                <w:sz w:val="20"/>
              </w:rPr>
            </w:pPr>
            <w:r w:rsidRPr="0062101A">
              <w:rPr>
                <w:color w:val="auto"/>
                <w:sz w:val="20"/>
              </w:rPr>
              <w:t>У,З,В</w:t>
            </w:r>
          </w:p>
        </w:tc>
        <w:tc>
          <w:tcPr>
            <w:tcW w:w="696" w:type="dxa"/>
            <w:gridSpan w:val="2"/>
          </w:tcPr>
          <w:p w14:paraId="4BD6ED55" w14:textId="77777777" w:rsidR="005D39E4" w:rsidRPr="0062101A" w:rsidRDefault="005D39E4" w:rsidP="005D39E4">
            <w:pPr>
              <w:rPr>
                <w:color w:val="auto"/>
                <w:sz w:val="20"/>
              </w:rPr>
            </w:pPr>
            <w:r w:rsidRPr="0062101A">
              <w:rPr>
                <w:color w:val="auto"/>
                <w:sz w:val="20"/>
              </w:rPr>
              <w:t>5 мин.</w:t>
            </w:r>
          </w:p>
        </w:tc>
      </w:tr>
      <w:tr w:rsidR="005D39E4" w:rsidRPr="0062101A" w14:paraId="2F166E12" w14:textId="77777777" w:rsidTr="00EB3308">
        <w:trPr>
          <w:gridAfter w:val="2"/>
          <w:wAfter w:w="60" w:type="dxa"/>
        </w:trPr>
        <w:tc>
          <w:tcPr>
            <w:tcW w:w="479" w:type="dxa"/>
          </w:tcPr>
          <w:p w14:paraId="4C5CACE9" w14:textId="77777777" w:rsidR="005D39E4" w:rsidRPr="0062101A" w:rsidRDefault="005D39E4" w:rsidP="005D39E4">
            <w:pPr>
              <w:rPr>
                <w:color w:val="auto"/>
                <w:sz w:val="20"/>
              </w:rPr>
            </w:pPr>
            <w:r w:rsidRPr="0062101A">
              <w:rPr>
                <w:color w:val="auto"/>
                <w:sz w:val="20"/>
              </w:rPr>
              <w:t xml:space="preserve">7. </w:t>
            </w:r>
          </w:p>
        </w:tc>
        <w:tc>
          <w:tcPr>
            <w:tcW w:w="2321" w:type="dxa"/>
            <w:gridSpan w:val="3"/>
          </w:tcPr>
          <w:p w14:paraId="1A624761" w14:textId="77777777" w:rsidR="005D39E4" w:rsidRPr="0062101A" w:rsidRDefault="005D39E4" w:rsidP="005D39E4">
            <w:pPr>
              <w:rPr>
                <w:color w:val="auto"/>
                <w:sz w:val="20"/>
              </w:rPr>
            </w:pPr>
            <w:r w:rsidRPr="0062101A">
              <w:rPr>
                <w:color w:val="auto"/>
                <w:sz w:val="20"/>
              </w:rPr>
              <w:t>Для эффективного взаимодействия с инвалидом по слуху при приеме на работу необходимо соблюдать определенную последовательность действий:</w:t>
            </w:r>
          </w:p>
        </w:tc>
        <w:tc>
          <w:tcPr>
            <w:tcW w:w="2694" w:type="dxa"/>
            <w:gridSpan w:val="3"/>
          </w:tcPr>
          <w:p w14:paraId="47591AD2" w14:textId="77777777" w:rsidR="005D39E4" w:rsidRPr="0062101A" w:rsidRDefault="005D39E4" w:rsidP="005D39E4">
            <w:pPr>
              <w:rPr>
                <w:color w:val="auto"/>
                <w:sz w:val="20"/>
              </w:rPr>
            </w:pPr>
            <w:r w:rsidRPr="0062101A">
              <w:rPr>
                <w:color w:val="auto"/>
                <w:sz w:val="20"/>
              </w:rPr>
              <w:t xml:space="preserve">1) Подготовить рабочее место, учитывая потребности инвалида по слуху. </w:t>
            </w:r>
          </w:p>
          <w:p w14:paraId="4066C82D" w14:textId="77777777" w:rsidR="005D39E4" w:rsidRPr="0062101A" w:rsidRDefault="005D39E4" w:rsidP="005D39E4">
            <w:pPr>
              <w:rPr>
                <w:color w:val="auto"/>
                <w:sz w:val="20"/>
              </w:rPr>
            </w:pPr>
            <w:r w:rsidRPr="0062101A">
              <w:rPr>
                <w:color w:val="auto"/>
                <w:sz w:val="20"/>
              </w:rPr>
              <w:t xml:space="preserve">2) Предоставить обучение и поддержку по использованию адаптивных технологий и программ для инвалидов по слуху. </w:t>
            </w:r>
          </w:p>
          <w:p w14:paraId="421A30AD" w14:textId="77777777" w:rsidR="005D39E4" w:rsidRPr="0062101A" w:rsidRDefault="005D39E4" w:rsidP="005D39E4">
            <w:pPr>
              <w:rPr>
                <w:color w:val="auto"/>
                <w:sz w:val="20"/>
              </w:rPr>
            </w:pPr>
            <w:r w:rsidRPr="0062101A">
              <w:rPr>
                <w:color w:val="auto"/>
                <w:sz w:val="20"/>
              </w:rPr>
              <w:t xml:space="preserve">3) Обеспечить доступ к информации и коммуникации в формате доступном для инвалида по слуху. </w:t>
            </w:r>
          </w:p>
          <w:p w14:paraId="01CA3DE2" w14:textId="77777777" w:rsidR="005D39E4" w:rsidRPr="0062101A" w:rsidRDefault="005D39E4" w:rsidP="005D39E4">
            <w:pPr>
              <w:rPr>
                <w:color w:val="auto"/>
                <w:sz w:val="20"/>
              </w:rPr>
            </w:pPr>
            <w:r w:rsidRPr="0062101A">
              <w:rPr>
                <w:color w:val="auto"/>
                <w:sz w:val="20"/>
              </w:rPr>
              <w:t xml:space="preserve">4) Организовать процесс коммуникации, учитывая особенности инвалидности по слуху. </w:t>
            </w:r>
          </w:p>
          <w:p w14:paraId="46B4C332" w14:textId="77777777" w:rsidR="005D39E4" w:rsidRPr="0062101A" w:rsidRDefault="005D39E4" w:rsidP="005D39E4">
            <w:pPr>
              <w:rPr>
                <w:color w:val="auto"/>
                <w:sz w:val="20"/>
              </w:rPr>
            </w:pPr>
            <w:r w:rsidRPr="0062101A">
              <w:rPr>
                <w:color w:val="auto"/>
                <w:sz w:val="20"/>
              </w:rPr>
              <w:t>5) Провести оценку рабочего места и процессов взаимодействия с инвалидом по слуху для дальнейшего улучшения условий труда и адаптации.</w:t>
            </w:r>
          </w:p>
        </w:tc>
        <w:tc>
          <w:tcPr>
            <w:tcW w:w="2113" w:type="dxa"/>
            <w:gridSpan w:val="3"/>
          </w:tcPr>
          <w:p w14:paraId="6ABD9C82" w14:textId="17B40122" w:rsidR="005D39E4" w:rsidRPr="0062101A" w:rsidRDefault="005D39E4" w:rsidP="005D39E4">
            <w:pPr>
              <w:rPr>
                <w:color w:val="auto"/>
                <w:sz w:val="20"/>
              </w:rPr>
            </w:pPr>
          </w:p>
        </w:tc>
        <w:tc>
          <w:tcPr>
            <w:tcW w:w="851" w:type="dxa"/>
            <w:gridSpan w:val="3"/>
          </w:tcPr>
          <w:p w14:paraId="072A18BF" w14:textId="77777777" w:rsidR="005D39E4" w:rsidRPr="0062101A" w:rsidRDefault="005D39E4" w:rsidP="005D39E4">
            <w:pPr>
              <w:rPr>
                <w:color w:val="auto"/>
                <w:sz w:val="20"/>
              </w:rPr>
            </w:pPr>
            <w:r w:rsidRPr="0062101A">
              <w:rPr>
                <w:color w:val="auto"/>
                <w:sz w:val="20"/>
              </w:rPr>
              <w:t>УК-3.1</w:t>
            </w:r>
          </w:p>
          <w:p w14:paraId="750411FA" w14:textId="77777777" w:rsidR="005D39E4" w:rsidRPr="0062101A" w:rsidRDefault="005D39E4" w:rsidP="005D39E4">
            <w:pPr>
              <w:rPr>
                <w:color w:val="auto"/>
                <w:sz w:val="20"/>
              </w:rPr>
            </w:pPr>
            <w:r w:rsidRPr="0062101A">
              <w:rPr>
                <w:color w:val="auto"/>
                <w:sz w:val="20"/>
              </w:rPr>
              <w:t>УК-3.2</w:t>
            </w:r>
          </w:p>
          <w:p w14:paraId="3832A5AC" w14:textId="77777777" w:rsidR="005D39E4" w:rsidRPr="0062101A" w:rsidRDefault="005D39E4" w:rsidP="005D39E4">
            <w:pPr>
              <w:rPr>
                <w:color w:val="auto"/>
                <w:sz w:val="20"/>
              </w:rPr>
            </w:pPr>
            <w:r w:rsidRPr="0062101A">
              <w:rPr>
                <w:color w:val="auto"/>
                <w:sz w:val="20"/>
              </w:rPr>
              <w:t>УК-3.3</w:t>
            </w:r>
          </w:p>
        </w:tc>
        <w:tc>
          <w:tcPr>
            <w:tcW w:w="735" w:type="dxa"/>
            <w:gridSpan w:val="3"/>
          </w:tcPr>
          <w:p w14:paraId="0A0A8916" w14:textId="77777777" w:rsidR="005D39E4" w:rsidRPr="0062101A" w:rsidRDefault="005D39E4" w:rsidP="005D39E4">
            <w:pPr>
              <w:rPr>
                <w:color w:val="auto"/>
                <w:sz w:val="20"/>
              </w:rPr>
            </w:pPr>
            <w:r w:rsidRPr="0062101A">
              <w:rPr>
                <w:color w:val="auto"/>
                <w:sz w:val="20"/>
              </w:rPr>
              <w:t>У,З,В</w:t>
            </w:r>
          </w:p>
        </w:tc>
        <w:tc>
          <w:tcPr>
            <w:tcW w:w="696" w:type="dxa"/>
            <w:gridSpan w:val="2"/>
          </w:tcPr>
          <w:p w14:paraId="5139BD0D" w14:textId="77777777" w:rsidR="005D39E4" w:rsidRPr="0062101A" w:rsidRDefault="005D39E4" w:rsidP="005D39E4">
            <w:pPr>
              <w:rPr>
                <w:color w:val="auto"/>
                <w:sz w:val="20"/>
              </w:rPr>
            </w:pPr>
            <w:r w:rsidRPr="0062101A">
              <w:rPr>
                <w:color w:val="auto"/>
                <w:sz w:val="20"/>
              </w:rPr>
              <w:t>5 мин.</w:t>
            </w:r>
          </w:p>
        </w:tc>
      </w:tr>
      <w:tr w:rsidR="005D39E4" w:rsidRPr="0062101A" w14:paraId="07D975F5" w14:textId="77777777" w:rsidTr="00EB3308">
        <w:trPr>
          <w:gridAfter w:val="2"/>
          <w:wAfter w:w="60" w:type="dxa"/>
        </w:trPr>
        <w:tc>
          <w:tcPr>
            <w:tcW w:w="479" w:type="dxa"/>
          </w:tcPr>
          <w:p w14:paraId="0A8973EC" w14:textId="77777777" w:rsidR="005D39E4" w:rsidRPr="0062101A" w:rsidRDefault="005D39E4" w:rsidP="005D39E4">
            <w:pPr>
              <w:rPr>
                <w:color w:val="auto"/>
                <w:sz w:val="20"/>
              </w:rPr>
            </w:pPr>
            <w:r w:rsidRPr="0062101A">
              <w:rPr>
                <w:color w:val="auto"/>
                <w:sz w:val="20"/>
              </w:rPr>
              <w:t>8.</w:t>
            </w:r>
          </w:p>
        </w:tc>
        <w:tc>
          <w:tcPr>
            <w:tcW w:w="2321" w:type="dxa"/>
            <w:gridSpan w:val="3"/>
          </w:tcPr>
          <w:p w14:paraId="5630CDDE" w14:textId="77777777" w:rsidR="005D39E4" w:rsidRPr="0062101A" w:rsidRDefault="005D39E4" w:rsidP="005D39E4">
            <w:pPr>
              <w:rPr>
                <w:color w:val="auto"/>
                <w:sz w:val="20"/>
              </w:rPr>
            </w:pPr>
            <w:r w:rsidRPr="0062101A">
              <w:rPr>
                <w:color w:val="auto"/>
                <w:sz w:val="20"/>
              </w:rPr>
              <w:t>С целью эффективного взаимодействия с инвалидом с аутизмом при приеме на работу необходимо следовать определенной последовательности действий:</w:t>
            </w:r>
          </w:p>
        </w:tc>
        <w:tc>
          <w:tcPr>
            <w:tcW w:w="2694" w:type="dxa"/>
            <w:gridSpan w:val="3"/>
          </w:tcPr>
          <w:p w14:paraId="2956B323" w14:textId="77777777" w:rsidR="005D39E4" w:rsidRPr="0062101A" w:rsidRDefault="005D39E4" w:rsidP="005D39E4">
            <w:pPr>
              <w:rPr>
                <w:color w:val="auto"/>
                <w:sz w:val="20"/>
              </w:rPr>
            </w:pPr>
            <w:r w:rsidRPr="0062101A">
              <w:rPr>
                <w:color w:val="auto"/>
                <w:sz w:val="20"/>
              </w:rPr>
              <w:t>1) Провести регулярные обратные связи и оценки, чтобы адаптировать рабочую среду и процессы под потребности инвалида с аутизмом.</w:t>
            </w:r>
          </w:p>
          <w:p w14:paraId="7E23185B" w14:textId="77777777" w:rsidR="005D39E4" w:rsidRPr="0062101A" w:rsidRDefault="005D39E4" w:rsidP="005D39E4">
            <w:pPr>
              <w:rPr>
                <w:color w:val="auto"/>
                <w:sz w:val="20"/>
              </w:rPr>
            </w:pPr>
            <w:r w:rsidRPr="0062101A">
              <w:rPr>
                <w:color w:val="auto"/>
                <w:sz w:val="20"/>
              </w:rPr>
              <w:t xml:space="preserve">2) Провести обучение персонала по пониманию особенностей аутизма и специфике взаимодействия (ознакомить с методами коммуникации, поддержки и адаптации). 3) Установить четкие правила и ожидания, предоставив структурированную среду работы (предложить расписание и план дня, использовать визуальные подсказки и инструкции). </w:t>
            </w:r>
          </w:p>
          <w:p w14:paraId="236A68AD" w14:textId="77777777" w:rsidR="005D39E4" w:rsidRPr="0062101A" w:rsidRDefault="005D39E4" w:rsidP="005D39E4">
            <w:pPr>
              <w:rPr>
                <w:color w:val="auto"/>
                <w:sz w:val="20"/>
              </w:rPr>
            </w:pPr>
            <w:r w:rsidRPr="0062101A">
              <w:rPr>
                <w:color w:val="auto"/>
                <w:sz w:val="20"/>
              </w:rPr>
              <w:t xml:space="preserve">4) Обеспечить возможность использования индивидуальных адаптивных технологий и методов работы </w:t>
            </w:r>
            <w:r w:rsidRPr="0062101A">
              <w:rPr>
                <w:color w:val="auto"/>
                <w:sz w:val="20"/>
              </w:rPr>
              <w:lastRenderedPageBreak/>
              <w:t xml:space="preserve">(предоставить доступ к специализированным программам и инструментам при необходимости). </w:t>
            </w:r>
          </w:p>
          <w:p w14:paraId="443E7403" w14:textId="77777777" w:rsidR="005D39E4" w:rsidRPr="0062101A" w:rsidRDefault="005D39E4" w:rsidP="005D39E4">
            <w:pPr>
              <w:rPr>
                <w:color w:val="auto"/>
                <w:sz w:val="20"/>
              </w:rPr>
            </w:pPr>
            <w:r w:rsidRPr="0062101A">
              <w:rPr>
                <w:color w:val="auto"/>
                <w:sz w:val="20"/>
              </w:rPr>
              <w:t xml:space="preserve">5) Создать безбарьерную среду на рабочем месте, учитывая особенности аутизма (предоставить тихое и спокойное место, минимизировать яркие световые и звуковые раздражители). </w:t>
            </w:r>
          </w:p>
        </w:tc>
        <w:tc>
          <w:tcPr>
            <w:tcW w:w="2113" w:type="dxa"/>
            <w:gridSpan w:val="3"/>
          </w:tcPr>
          <w:p w14:paraId="6272C098" w14:textId="77777777" w:rsidR="005D39E4" w:rsidRPr="0062101A" w:rsidRDefault="005D39E4" w:rsidP="005D39E4">
            <w:pPr>
              <w:rPr>
                <w:color w:val="auto"/>
                <w:sz w:val="20"/>
              </w:rPr>
            </w:pPr>
          </w:p>
        </w:tc>
        <w:tc>
          <w:tcPr>
            <w:tcW w:w="851" w:type="dxa"/>
            <w:gridSpan w:val="3"/>
          </w:tcPr>
          <w:p w14:paraId="67537908" w14:textId="77777777" w:rsidR="005D39E4" w:rsidRPr="0062101A" w:rsidRDefault="005D39E4" w:rsidP="005D39E4">
            <w:pPr>
              <w:rPr>
                <w:color w:val="auto"/>
                <w:sz w:val="20"/>
              </w:rPr>
            </w:pPr>
            <w:r w:rsidRPr="0062101A">
              <w:rPr>
                <w:color w:val="auto"/>
                <w:sz w:val="20"/>
              </w:rPr>
              <w:t>УК-3.1</w:t>
            </w:r>
          </w:p>
          <w:p w14:paraId="085724BE" w14:textId="77777777" w:rsidR="005D39E4" w:rsidRPr="0062101A" w:rsidRDefault="005D39E4" w:rsidP="005D39E4">
            <w:pPr>
              <w:rPr>
                <w:color w:val="auto"/>
                <w:sz w:val="20"/>
              </w:rPr>
            </w:pPr>
            <w:r w:rsidRPr="0062101A">
              <w:rPr>
                <w:color w:val="auto"/>
                <w:sz w:val="20"/>
              </w:rPr>
              <w:t>УК-3.2</w:t>
            </w:r>
          </w:p>
          <w:p w14:paraId="122931AB" w14:textId="77777777" w:rsidR="005D39E4" w:rsidRPr="0062101A" w:rsidRDefault="005D39E4" w:rsidP="005D39E4">
            <w:pPr>
              <w:rPr>
                <w:color w:val="auto"/>
                <w:sz w:val="20"/>
              </w:rPr>
            </w:pPr>
            <w:r w:rsidRPr="0062101A">
              <w:rPr>
                <w:color w:val="auto"/>
                <w:sz w:val="20"/>
              </w:rPr>
              <w:t>УК-3.3</w:t>
            </w:r>
          </w:p>
        </w:tc>
        <w:tc>
          <w:tcPr>
            <w:tcW w:w="735" w:type="dxa"/>
            <w:gridSpan w:val="3"/>
          </w:tcPr>
          <w:p w14:paraId="516319C7" w14:textId="77777777" w:rsidR="005D39E4" w:rsidRPr="0062101A" w:rsidRDefault="005D39E4" w:rsidP="005D39E4">
            <w:pPr>
              <w:jc w:val="center"/>
              <w:rPr>
                <w:color w:val="auto"/>
                <w:sz w:val="20"/>
              </w:rPr>
            </w:pPr>
            <w:r w:rsidRPr="0062101A">
              <w:rPr>
                <w:color w:val="auto"/>
                <w:sz w:val="20"/>
              </w:rPr>
              <w:t>У,З,В</w:t>
            </w:r>
          </w:p>
        </w:tc>
        <w:tc>
          <w:tcPr>
            <w:tcW w:w="696" w:type="dxa"/>
            <w:gridSpan w:val="2"/>
          </w:tcPr>
          <w:p w14:paraId="61E0CB05" w14:textId="77777777" w:rsidR="005D39E4" w:rsidRPr="0062101A" w:rsidRDefault="005D39E4" w:rsidP="005D39E4">
            <w:pPr>
              <w:rPr>
                <w:color w:val="auto"/>
                <w:sz w:val="20"/>
              </w:rPr>
            </w:pPr>
            <w:r w:rsidRPr="0062101A">
              <w:rPr>
                <w:color w:val="auto"/>
                <w:sz w:val="20"/>
              </w:rPr>
              <w:t>5 мин.</w:t>
            </w:r>
          </w:p>
        </w:tc>
      </w:tr>
      <w:tr w:rsidR="005D39E4" w:rsidRPr="0062101A" w14:paraId="50D2EC07" w14:textId="77777777" w:rsidTr="00EB3308">
        <w:trPr>
          <w:gridAfter w:val="2"/>
          <w:wAfter w:w="60" w:type="dxa"/>
        </w:trPr>
        <w:tc>
          <w:tcPr>
            <w:tcW w:w="9889" w:type="dxa"/>
            <w:gridSpan w:val="18"/>
          </w:tcPr>
          <w:p w14:paraId="3C8EE423" w14:textId="77777777" w:rsidR="005D39E4" w:rsidRPr="0062101A" w:rsidRDefault="005D39E4" w:rsidP="005D39E4">
            <w:pPr>
              <w:rPr>
                <w:color w:val="auto"/>
                <w:szCs w:val="24"/>
              </w:rPr>
            </w:pPr>
            <w:r w:rsidRPr="0062101A">
              <w:rPr>
                <w:color w:val="auto"/>
                <w:szCs w:val="24"/>
              </w:rPr>
              <w:t xml:space="preserve">Тип задания: </w:t>
            </w:r>
            <w:r w:rsidRPr="0062101A">
              <w:rPr>
                <w:b/>
                <w:color w:val="auto"/>
                <w:szCs w:val="24"/>
              </w:rPr>
              <w:t>задание на установление соответствия</w:t>
            </w:r>
          </w:p>
        </w:tc>
      </w:tr>
      <w:tr w:rsidR="005D39E4" w:rsidRPr="0062101A" w14:paraId="441A3922" w14:textId="77777777" w:rsidTr="00EB3308">
        <w:trPr>
          <w:gridAfter w:val="2"/>
          <w:wAfter w:w="60" w:type="dxa"/>
        </w:trPr>
        <w:tc>
          <w:tcPr>
            <w:tcW w:w="9889" w:type="dxa"/>
            <w:gridSpan w:val="18"/>
          </w:tcPr>
          <w:p w14:paraId="46B5B62A" w14:textId="77777777" w:rsidR="005D39E4" w:rsidRPr="0062101A" w:rsidRDefault="005D39E4" w:rsidP="005D39E4">
            <w:pPr>
              <w:rPr>
                <w:color w:val="auto"/>
                <w:szCs w:val="24"/>
              </w:rPr>
            </w:pPr>
            <w:r w:rsidRPr="0062101A">
              <w:rPr>
                <w:color w:val="auto"/>
                <w:szCs w:val="24"/>
              </w:rPr>
              <w:t>Инструкция: прочитайте текст и установите соответствие</w:t>
            </w:r>
          </w:p>
        </w:tc>
      </w:tr>
      <w:tr w:rsidR="005D39E4" w:rsidRPr="0062101A" w14:paraId="5B438893" w14:textId="77777777" w:rsidTr="00EB3308">
        <w:trPr>
          <w:gridAfter w:val="2"/>
          <w:wAfter w:w="60" w:type="dxa"/>
        </w:trPr>
        <w:tc>
          <w:tcPr>
            <w:tcW w:w="479" w:type="dxa"/>
          </w:tcPr>
          <w:p w14:paraId="3D0E98F4" w14:textId="77777777" w:rsidR="005D39E4" w:rsidRPr="0062101A" w:rsidRDefault="005D39E4" w:rsidP="005D39E4">
            <w:pPr>
              <w:rPr>
                <w:color w:val="auto"/>
                <w:sz w:val="20"/>
              </w:rPr>
            </w:pPr>
            <w:r w:rsidRPr="0062101A">
              <w:rPr>
                <w:color w:val="auto"/>
                <w:sz w:val="20"/>
              </w:rPr>
              <w:t>9.</w:t>
            </w:r>
          </w:p>
        </w:tc>
        <w:tc>
          <w:tcPr>
            <w:tcW w:w="2321" w:type="dxa"/>
            <w:gridSpan w:val="3"/>
          </w:tcPr>
          <w:p w14:paraId="740EAD0B" w14:textId="77777777" w:rsidR="005D39E4" w:rsidRPr="0062101A" w:rsidRDefault="005D39E4" w:rsidP="005D39E4">
            <w:pPr>
              <w:rPr>
                <w:color w:val="auto"/>
                <w:sz w:val="20"/>
              </w:rPr>
            </w:pPr>
            <w:r w:rsidRPr="0062101A">
              <w:rPr>
                <w:color w:val="auto"/>
                <w:sz w:val="20"/>
              </w:rPr>
              <w:t>Особенности взаимодействия с инвалидом в трудовом коллективе - это комплекс вопросов, требующих соотнесения конкретных ситуаций с адекватными реакциями и действиями. Соотнесите описанные ситуации с наиболее подходящими способами взаимодействия.</w:t>
            </w:r>
          </w:p>
        </w:tc>
        <w:tc>
          <w:tcPr>
            <w:tcW w:w="2694" w:type="dxa"/>
            <w:gridSpan w:val="3"/>
          </w:tcPr>
          <w:p w14:paraId="7211681E" w14:textId="77777777" w:rsidR="005D39E4" w:rsidRPr="0062101A" w:rsidRDefault="005D39E4" w:rsidP="005D39E4">
            <w:pPr>
              <w:rPr>
                <w:color w:val="auto"/>
                <w:sz w:val="20"/>
              </w:rPr>
            </w:pPr>
            <w:r w:rsidRPr="0062101A">
              <w:rPr>
                <w:color w:val="auto"/>
                <w:sz w:val="20"/>
              </w:rPr>
              <w:t xml:space="preserve">А. Инвалид нуждается в адаптации рабочего места или инструментов работы. </w:t>
            </w:r>
          </w:p>
          <w:p w14:paraId="20D4411C" w14:textId="77777777" w:rsidR="005D39E4" w:rsidRPr="0062101A" w:rsidRDefault="005D39E4" w:rsidP="005D39E4">
            <w:pPr>
              <w:rPr>
                <w:color w:val="auto"/>
                <w:sz w:val="20"/>
              </w:rPr>
            </w:pPr>
            <w:r w:rsidRPr="0062101A">
              <w:rPr>
                <w:color w:val="auto"/>
                <w:sz w:val="20"/>
              </w:rPr>
              <w:t xml:space="preserve">Б. Инвалид выражает желание развиваться профессионально и просит поддержки. </w:t>
            </w:r>
          </w:p>
          <w:p w14:paraId="09D28C8B" w14:textId="77777777" w:rsidR="005D39E4" w:rsidRPr="0062101A" w:rsidRDefault="005D39E4" w:rsidP="005D39E4">
            <w:pPr>
              <w:rPr>
                <w:color w:val="auto"/>
                <w:sz w:val="20"/>
              </w:rPr>
            </w:pPr>
            <w:r w:rsidRPr="0062101A">
              <w:rPr>
                <w:color w:val="auto"/>
                <w:sz w:val="20"/>
              </w:rPr>
              <w:t xml:space="preserve">В. Инвалид часто опаздывает на работу из-за осложнений со здоровьем. </w:t>
            </w:r>
          </w:p>
          <w:p w14:paraId="6D665AE7" w14:textId="77777777" w:rsidR="005D39E4" w:rsidRPr="0062101A" w:rsidRDefault="005D39E4" w:rsidP="005D39E4">
            <w:pPr>
              <w:rPr>
                <w:color w:val="auto"/>
                <w:sz w:val="20"/>
              </w:rPr>
            </w:pPr>
            <w:r w:rsidRPr="0062101A">
              <w:rPr>
                <w:color w:val="auto"/>
                <w:sz w:val="20"/>
              </w:rPr>
              <w:t xml:space="preserve">Г. Инвалид чувствует себя изолированным от коллектива из-за отсутствия общения. </w:t>
            </w:r>
          </w:p>
          <w:p w14:paraId="0ABA48C8" w14:textId="77777777" w:rsidR="005D39E4" w:rsidRPr="0062101A" w:rsidRDefault="005D39E4" w:rsidP="005D39E4">
            <w:pPr>
              <w:rPr>
                <w:color w:val="auto"/>
                <w:sz w:val="20"/>
              </w:rPr>
            </w:pPr>
            <w:r w:rsidRPr="0062101A">
              <w:rPr>
                <w:color w:val="auto"/>
                <w:sz w:val="20"/>
              </w:rPr>
              <w:t xml:space="preserve">Способы взаимодействия: </w:t>
            </w:r>
          </w:p>
          <w:p w14:paraId="2786D3AF" w14:textId="77777777" w:rsidR="005D39E4" w:rsidRPr="0062101A" w:rsidRDefault="005D39E4" w:rsidP="005D39E4">
            <w:pPr>
              <w:rPr>
                <w:color w:val="auto"/>
                <w:sz w:val="20"/>
              </w:rPr>
            </w:pPr>
            <w:r w:rsidRPr="0062101A">
              <w:rPr>
                <w:color w:val="auto"/>
                <w:sz w:val="20"/>
              </w:rPr>
              <w:t xml:space="preserve">1. Предоставление специализированных инструментов и условий труда. </w:t>
            </w:r>
          </w:p>
          <w:p w14:paraId="7A73AECC" w14:textId="77777777" w:rsidR="005D39E4" w:rsidRPr="0062101A" w:rsidRDefault="005D39E4" w:rsidP="005D39E4">
            <w:pPr>
              <w:rPr>
                <w:color w:val="auto"/>
                <w:sz w:val="20"/>
              </w:rPr>
            </w:pPr>
            <w:r w:rsidRPr="0062101A">
              <w:rPr>
                <w:color w:val="auto"/>
                <w:sz w:val="20"/>
              </w:rPr>
              <w:t xml:space="preserve">2. Организация профессиональных тренингов и обучения. </w:t>
            </w:r>
          </w:p>
          <w:p w14:paraId="4305BA3A" w14:textId="77777777" w:rsidR="005D39E4" w:rsidRPr="0062101A" w:rsidRDefault="005D39E4" w:rsidP="005D39E4">
            <w:pPr>
              <w:rPr>
                <w:color w:val="auto"/>
                <w:sz w:val="20"/>
              </w:rPr>
            </w:pPr>
            <w:r w:rsidRPr="0062101A">
              <w:rPr>
                <w:color w:val="auto"/>
                <w:sz w:val="20"/>
              </w:rPr>
              <w:t xml:space="preserve">3. Гибкий график работы и возможность удаленной работы. </w:t>
            </w:r>
          </w:p>
          <w:p w14:paraId="4DC60F1F" w14:textId="77777777" w:rsidR="005D39E4" w:rsidRPr="0062101A" w:rsidRDefault="005D39E4" w:rsidP="005D39E4">
            <w:pPr>
              <w:rPr>
                <w:color w:val="auto"/>
                <w:sz w:val="20"/>
              </w:rPr>
            </w:pPr>
            <w:r w:rsidRPr="0062101A">
              <w:rPr>
                <w:color w:val="auto"/>
                <w:sz w:val="20"/>
              </w:rPr>
              <w:t>4. Социальная интеграция и организация общения с коллегами.</w:t>
            </w:r>
          </w:p>
        </w:tc>
        <w:tc>
          <w:tcPr>
            <w:tcW w:w="2113" w:type="dxa"/>
            <w:gridSpan w:val="3"/>
          </w:tcPr>
          <w:p w14:paraId="20DDBDEE" w14:textId="77777777" w:rsidR="005D39E4" w:rsidRPr="0062101A" w:rsidRDefault="005D39E4" w:rsidP="005D39E4">
            <w:pPr>
              <w:rPr>
                <w:color w:val="auto"/>
                <w:sz w:val="20"/>
              </w:rPr>
            </w:pPr>
          </w:p>
        </w:tc>
        <w:tc>
          <w:tcPr>
            <w:tcW w:w="851" w:type="dxa"/>
            <w:gridSpan w:val="3"/>
          </w:tcPr>
          <w:p w14:paraId="75CC25A8" w14:textId="77777777" w:rsidR="005D39E4" w:rsidRPr="0062101A" w:rsidRDefault="005D39E4" w:rsidP="005D39E4">
            <w:pPr>
              <w:rPr>
                <w:color w:val="auto"/>
                <w:sz w:val="20"/>
              </w:rPr>
            </w:pPr>
            <w:r w:rsidRPr="0062101A">
              <w:rPr>
                <w:color w:val="auto"/>
                <w:sz w:val="20"/>
              </w:rPr>
              <w:t>УК-3.1</w:t>
            </w:r>
          </w:p>
          <w:p w14:paraId="33CD81D6" w14:textId="77777777" w:rsidR="005D39E4" w:rsidRPr="0062101A" w:rsidRDefault="005D39E4" w:rsidP="005D39E4">
            <w:pPr>
              <w:rPr>
                <w:color w:val="auto"/>
                <w:sz w:val="20"/>
              </w:rPr>
            </w:pPr>
            <w:r w:rsidRPr="0062101A">
              <w:rPr>
                <w:color w:val="auto"/>
                <w:sz w:val="20"/>
              </w:rPr>
              <w:t>УК-3.2</w:t>
            </w:r>
          </w:p>
          <w:p w14:paraId="6DFAC67B" w14:textId="77777777" w:rsidR="005D39E4" w:rsidRPr="0062101A" w:rsidRDefault="005D39E4" w:rsidP="005D39E4">
            <w:pPr>
              <w:rPr>
                <w:color w:val="auto"/>
                <w:sz w:val="20"/>
              </w:rPr>
            </w:pPr>
            <w:r w:rsidRPr="0062101A">
              <w:rPr>
                <w:color w:val="auto"/>
                <w:sz w:val="20"/>
              </w:rPr>
              <w:t>УК-3.3</w:t>
            </w:r>
          </w:p>
        </w:tc>
        <w:tc>
          <w:tcPr>
            <w:tcW w:w="735" w:type="dxa"/>
            <w:gridSpan w:val="3"/>
          </w:tcPr>
          <w:p w14:paraId="489D516C" w14:textId="77777777" w:rsidR="005D39E4" w:rsidRPr="0062101A" w:rsidRDefault="005D39E4" w:rsidP="005D39E4">
            <w:pPr>
              <w:rPr>
                <w:color w:val="auto"/>
                <w:sz w:val="20"/>
              </w:rPr>
            </w:pPr>
            <w:r w:rsidRPr="0062101A">
              <w:rPr>
                <w:color w:val="auto"/>
                <w:sz w:val="20"/>
              </w:rPr>
              <w:t>З, У, В</w:t>
            </w:r>
          </w:p>
        </w:tc>
        <w:tc>
          <w:tcPr>
            <w:tcW w:w="696" w:type="dxa"/>
            <w:gridSpan w:val="2"/>
          </w:tcPr>
          <w:p w14:paraId="56497613" w14:textId="77777777" w:rsidR="005D39E4" w:rsidRPr="0062101A" w:rsidRDefault="005D39E4" w:rsidP="005D39E4">
            <w:pPr>
              <w:rPr>
                <w:bCs/>
                <w:color w:val="auto"/>
                <w:sz w:val="20"/>
              </w:rPr>
            </w:pPr>
            <w:r w:rsidRPr="0062101A">
              <w:rPr>
                <w:color w:val="auto"/>
                <w:sz w:val="20"/>
              </w:rPr>
              <w:t>5 мин.</w:t>
            </w:r>
          </w:p>
        </w:tc>
      </w:tr>
      <w:tr w:rsidR="005D39E4" w:rsidRPr="0062101A" w14:paraId="035C951C" w14:textId="77777777" w:rsidTr="00EB3308">
        <w:trPr>
          <w:gridAfter w:val="2"/>
          <w:wAfter w:w="60" w:type="dxa"/>
        </w:trPr>
        <w:tc>
          <w:tcPr>
            <w:tcW w:w="479" w:type="dxa"/>
          </w:tcPr>
          <w:p w14:paraId="48DB48CB" w14:textId="77777777" w:rsidR="005D39E4" w:rsidRPr="0062101A" w:rsidRDefault="005D39E4" w:rsidP="005D39E4">
            <w:pPr>
              <w:rPr>
                <w:color w:val="auto"/>
                <w:sz w:val="20"/>
              </w:rPr>
            </w:pPr>
            <w:r w:rsidRPr="0062101A">
              <w:rPr>
                <w:color w:val="auto"/>
                <w:sz w:val="20"/>
              </w:rPr>
              <w:t>10.</w:t>
            </w:r>
          </w:p>
        </w:tc>
        <w:tc>
          <w:tcPr>
            <w:tcW w:w="2321" w:type="dxa"/>
            <w:gridSpan w:val="3"/>
          </w:tcPr>
          <w:p w14:paraId="1F8461F9" w14:textId="77777777" w:rsidR="005D39E4" w:rsidRPr="0062101A" w:rsidRDefault="005D39E4" w:rsidP="005D39E4">
            <w:pPr>
              <w:rPr>
                <w:color w:val="auto"/>
                <w:sz w:val="20"/>
              </w:rPr>
            </w:pPr>
            <w:r w:rsidRPr="0062101A">
              <w:rPr>
                <w:color w:val="auto"/>
                <w:sz w:val="20"/>
              </w:rPr>
              <w:t>Взаимодействие с инвалидом в трудовом коллективе требует понимания особых потребностей и ситуаций. Соотнесите описанные ситуации с наиболее подходящими формами поддержки.</w:t>
            </w:r>
          </w:p>
        </w:tc>
        <w:tc>
          <w:tcPr>
            <w:tcW w:w="2694" w:type="dxa"/>
            <w:gridSpan w:val="3"/>
          </w:tcPr>
          <w:p w14:paraId="34AF5936" w14:textId="77777777" w:rsidR="005D39E4" w:rsidRPr="0062101A" w:rsidRDefault="005D39E4" w:rsidP="005D39E4">
            <w:pPr>
              <w:rPr>
                <w:color w:val="auto"/>
                <w:sz w:val="20"/>
              </w:rPr>
            </w:pPr>
            <w:r w:rsidRPr="0062101A">
              <w:rPr>
                <w:color w:val="auto"/>
                <w:sz w:val="20"/>
              </w:rPr>
              <w:t>А. Инвалид испытывает затруднения в передвижении по рабочему месту.</w:t>
            </w:r>
          </w:p>
          <w:p w14:paraId="45FE3898" w14:textId="77777777" w:rsidR="005D39E4" w:rsidRPr="0062101A" w:rsidRDefault="005D39E4" w:rsidP="005D39E4">
            <w:pPr>
              <w:rPr>
                <w:color w:val="auto"/>
                <w:sz w:val="20"/>
              </w:rPr>
            </w:pPr>
            <w:r w:rsidRPr="0062101A">
              <w:rPr>
                <w:color w:val="auto"/>
                <w:sz w:val="20"/>
              </w:rPr>
              <w:t>Б. Инвалид часто сталкивается с недопониманием и предвзятыми отношениями со стороны коллег.</w:t>
            </w:r>
          </w:p>
          <w:p w14:paraId="44CE001A" w14:textId="77777777" w:rsidR="005D39E4" w:rsidRPr="0062101A" w:rsidRDefault="005D39E4" w:rsidP="005D39E4">
            <w:pPr>
              <w:rPr>
                <w:color w:val="auto"/>
                <w:sz w:val="20"/>
              </w:rPr>
            </w:pPr>
            <w:r w:rsidRPr="0062101A">
              <w:rPr>
                <w:color w:val="auto"/>
                <w:sz w:val="20"/>
              </w:rPr>
              <w:t>В. Инвалид нуждается в специализированной медицинской помощи во время рабочего времени.</w:t>
            </w:r>
          </w:p>
          <w:p w14:paraId="2DE6B9F7" w14:textId="77777777" w:rsidR="005D39E4" w:rsidRPr="0062101A" w:rsidRDefault="005D39E4" w:rsidP="005D39E4">
            <w:pPr>
              <w:rPr>
                <w:color w:val="auto"/>
                <w:sz w:val="20"/>
              </w:rPr>
            </w:pPr>
            <w:r w:rsidRPr="0062101A">
              <w:rPr>
                <w:color w:val="auto"/>
                <w:sz w:val="20"/>
              </w:rPr>
              <w:t>Г. Инвалид хочет участвовать в корпоративных мероприятиях, но чувствует себя неудобно из-за ограничений.</w:t>
            </w:r>
          </w:p>
          <w:p w14:paraId="07790E61" w14:textId="77777777" w:rsidR="005D39E4" w:rsidRPr="0062101A" w:rsidRDefault="005D39E4" w:rsidP="005D39E4">
            <w:pPr>
              <w:rPr>
                <w:color w:val="auto"/>
                <w:sz w:val="20"/>
              </w:rPr>
            </w:pPr>
            <w:r w:rsidRPr="0062101A">
              <w:rPr>
                <w:color w:val="auto"/>
                <w:sz w:val="20"/>
              </w:rPr>
              <w:t>Формы поддержки:</w:t>
            </w:r>
          </w:p>
          <w:p w14:paraId="4A2943F4" w14:textId="77777777" w:rsidR="005D39E4" w:rsidRPr="0062101A" w:rsidRDefault="005D39E4" w:rsidP="005D39E4">
            <w:pPr>
              <w:rPr>
                <w:color w:val="auto"/>
                <w:sz w:val="20"/>
              </w:rPr>
            </w:pPr>
            <w:r w:rsidRPr="0062101A">
              <w:rPr>
                <w:color w:val="auto"/>
                <w:sz w:val="20"/>
              </w:rPr>
              <w:t>1. Организация доступности рабочего пространства и адаптация рабочих мест.</w:t>
            </w:r>
          </w:p>
          <w:p w14:paraId="2C20C1A2" w14:textId="77777777" w:rsidR="005D39E4" w:rsidRPr="0062101A" w:rsidRDefault="005D39E4" w:rsidP="005D39E4">
            <w:pPr>
              <w:rPr>
                <w:color w:val="auto"/>
                <w:sz w:val="20"/>
              </w:rPr>
            </w:pPr>
            <w:r w:rsidRPr="0062101A">
              <w:rPr>
                <w:color w:val="auto"/>
                <w:sz w:val="20"/>
              </w:rPr>
              <w:t>2. Проведение обучающих сессий по вопросам взаимодействия и осознания собственных предубеждений.</w:t>
            </w:r>
          </w:p>
          <w:p w14:paraId="7FB11D18" w14:textId="77777777" w:rsidR="005D39E4" w:rsidRPr="0062101A" w:rsidRDefault="005D39E4" w:rsidP="005D39E4">
            <w:pPr>
              <w:rPr>
                <w:color w:val="auto"/>
                <w:sz w:val="20"/>
              </w:rPr>
            </w:pPr>
            <w:r w:rsidRPr="0062101A">
              <w:rPr>
                <w:color w:val="auto"/>
                <w:sz w:val="20"/>
              </w:rPr>
              <w:lastRenderedPageBreak/>
              <w:t>3. Предоставление возможности консультации специалиста на месте работы.</w:t>
            </w:r>
          </w:p>
          <w:p w14:paraId="48B6193B" w14:textId="77777777" w:rsidR="005D39E4" w:rsidRPr="0062101A" w:rsidRDefault="005D39E4" w:rsidP="005D39E4">
            <w:pPr>
              <w:rPr>
                <w:color w:val="auto"/>
                <w:sz w:val="20"/>
              </w:rPr>
            </w:pPr>
            <w:r w:rsidRPr="0062101A">
              <w:rPr>
                <w:color w:val="auto"/>
                <w:sz w:val="20"/>
              </w:rPr>
              <w:t>4. Создание включительной атмосферы и разработка альтернативных вариантов участия в мероприятиях.</w:t>
            </w:r>
          </w:p>
        </w:tc>
        <w:tc>
          <w:tcPr>
            <w:tcW w:w="2113" w:type="dxa"/>
            <w:gridSpan w:val="3"/>
          </w:tcPr>
          <w:p w14:paraId="219532B7" w14:textId="77777777" w:rsidR="005D39E4" w:rsidRPr="0062101A" w:rsidRDefault="005D39E4" w:rsidP="005D39E4">
            <w:pPr>
              <w:rPr>
                <w:color w:val="auto"/>
                <w:sz w:val="20"/>
              </w:rPr>
            </w:pPr>
          </w:p>
        </w:tc>
        <w:tc>
          <w:tcPr>
            <w:tcW w:w="851" w:type="dxa"/>
            <w:gridSpan w:val="3"/>
          </w:tcPr>
          <w:p w14:paraId="73C754C8" w14:textId="77777777" w:rsidR="005D39E4" w:rsidRPr="0062101A" w:rsidRDefault="005D39E4" w:rsidP="005D39E4">
            <w:pPr>
              <w:rPr>
                <w:color w:val="auto"/>
                <w:sz w:val="20"/>
              </w:rPr>
            </w:pPr>
            <w:r w:rsidRPr="0062101A">
              <w:rPr>
                <w:color w:val="auto"/>
                <w:sz w:val="20"/>
              </w:rPr>
              <w:t>УК-3.1</w:t>
            </w:r>
          </w:p>
          <w:p w14:paraId="410C6AFD" w14:textId="77777777" w:rsidR="005D39E4" w:rsidRPr="0062101A" w:rsidRDefault="005D39E4" w:rsidP="005D39E4">
            <w:pPr>
              <w:rPr>
                <w:color w:val="auto"/>
                <w:sz w:val="20"/>
              </w:rPr>
            </w:pPr>
            <w:r w:rsidRPr="0062101A">
              <w:rPr>
                <w:color w:val="auto"/>
                <w:sz w:val="20"/>
              </w:rPr>
              <w:t>УК-3.2</w:t>
            </w:r>
          </w:p>
          <w:p w14:paraId="1471448E" w14:textId="77777777" w:rsidR="005D39E4" w:rsidRPr="0062101A" w:rsidRDefault="005D39E4" w:rsidP="005D39E4">
            <w:pPr>
              <w:rPr>
                <w:color w:val="auto"/>
                <w:sz w:val="20"/>
              </w:rPr>
            </w:pPr>
            <w:r w:rsidRPr="0062101A">
              <w:rPr>
                <w:color w:val="auto"/>
                <w:sz w:val="20"/>
              </w:rPr>
              <w:t>УК-3.3</w:t>
            </w:r>
          </w:p>
        </w:tc>
        <w:tc>
          <w:tcPr>
            <w:tcW w:w="735" w:type="dxa"/>
            <w:gridSpan w:val="3"/>
          </w:tcPr>
          <w:p w14:paraId="585FAA7D" w14:textId="77777777" w:rsidR="005D39E4" w:rsidRPr="0062101A" w:rsidRDefault="005D39E4" w:rsidP="005D39E4">
            <w:pPr>
              <w:rPr>
                <w:color w:val="auto"/>
                <w:sz w:val="20"/>
              </w:rPr>
            </w:pPr>
            <w:r w:rsidRPr="0062101A">
              <w:rPr>
                <w:color w:val="auto"/>
                <w:sz w:val="20"/>
              </w:rPr>
              <w:t>З, У, В</w:t>
            </w:r>
          </w:p>
        </w:tc>
        <w:tc>
          <w:tcPr>
            <w:tcW w:w="696" w:type="dxa"/>
            <w:gridSpan w:val="2"/>
          </w:tcPr>
          <w:p w14:paraId="691C725F" w14:textId="77777777" w:rsidR="005D39E4" w:rsidRPr="0062101A" w:rsidRDefault="005D39E4" w:rsidP="005D39E4">
            <w:pPr>
              <w:rPr>
                <w:bCs/>
                <w:color w:val="auto"/>
                <w:sz w:val="20"/>
              </w:rPr>
            </w:pPr>
            <w:r w:rsidRPr="0062101A">
              <w:rPr>
                <w:color w:val="auto"/>
                <w:sz w:val="20"/>
              </w:rPr>
              <w:t>5 мин.</w:t>
            </w:r>
          </w:p>
        </w:tc>
      </w:tr>
      <w:tr w:rsidR="005D39E4" w:rsidRPr="0062101A" w14:paraId="2CC760D4" w14:textId="77777777" w:rsidTr="00EB3308">
        <w:trPr>
          <w:gridAfter w:val="2"/>
          <w:wAfter w:w="60" w:type="dxa"/>
        </w:trPr>
        <w:tc>
          <w:tcPr>
            <w:tcW w:w="479" w:type="dxa"/>
          </w:tcPr>
          <w:p w14:paraId="11D10A8C" w14:textId="77777777" w:rsidR="005D39E4" w:rsidRPr="0062101A" w:rsidRDefault="005D39E4" w:rsidP="005D39E4">
            <w:pPr>
              <w:rPr>
                <w:color w:val="auto"/>
                <w:sz w:val="20"/>
              </w:rPr>
            </w:pPr>
            <w:r w:rsidRPr="0062101A">
              <w:rPr>
                <w:color w:val="auto"/>
                <w:sz w:val="20"/>
              </w:rPr>
              <w:t>11.</w:t>
            </w:r>
          </w:p>
        </w:tc>
        <w:tc>
          <w:tcPr>
            <w:tcW w:w="2321" w:type="dxa"/>
            <w:gridSpan w:val="3"/>
          </w:tcPr>
          <w:p w14:paraId="1B8E5941" w14:textId="77777777" w:rsidR="005D39E4" w:rsidRPr="0062101A" w:rsidRDefault="005D39E4" w:rsidP="005D39E4">
            <w:pPr>
              <w:rPr>
                <w:color w:val="auto"/>
                <w:sz w:val="20"/>
              </w:rPr>
            </w:pPr>
            <w:r w:rsidRPr="0062101A">
              <w:rPr>
                <w:color w:val="auto"/>
                <w:sz w:val="20"/>
              </w:rPr>
              <w:t>Взаимодействие с инвалидом в трудовом коллективе требует понимания и уважения к их правам и достоинству. Соотнесите приведенные ситуации с наиболее подходящими действиями для поддержки инвалидов.</w:t>
            </w:r>
          </w:p>
        </w:tc>
        <w:tc>
          <w:tcPr>
            <w:tcW w:w="2694" w:type="dxa"/>
            <w:gridSpan w:val="3"/>
          </w:tcPr>
          <w:p w14:paraId="3F02D586" w14:textId="77777777" w:rsidR="005D39E4" w:rsidRPr="0062101A" w:rsidRDefault="005D39E4" w:rsidP="005D39E4">
            <w:pPr>
              <w:rPr>
                <w:color w:val="auto"/>
                <w:sz w:val="20"/>
              </w:rPr>
            </w:pPr>
            <w:r w:rsidRPr="0062101A">
              <w:rPr>
                <w:color w:val="auto"/>
                <w:sz w:val="20"/>
              </w:rPr>
              <w:t>А. Инвалид просит о переработке для выполнения задания из-за своих физических ограничений.</w:t>
            </w:r>
          </w:p>
          <w:p w14:paraId="6AC65762" w14:textId="77777777" w:rsidR="005D39E4" w:rsidRPr="0062101A" w:rsidRDefault="005D39E4" w:rsidP="005D39E4">
            <w:pPr>
              <w:rPr>
                <w:color w:val="auto"/>
                <w:sz w:val="20"/>
              </w:rPr>
            </w:pPr>
            <w:r w:rsidRPr="0062101A">
              <w:rPr>
                <w:color w:val="auto"/>
                <w:sz w:val="20"/>
              </w:rPr>
              <w:t>Б. Инвалид выражает желание участвовать в проекте, который требует активной физической активности.</w:t>
            </w:r>
          </w:p>
          <w:p w14:paraId="56134568" w14:textId="77777777" w:rsidR="005D39E4" w:rsidRPr="0062101A" w:rsidRDefault="005D39E4" w:rsidP="005D39E4">
            <w:pPr>
              <w:rPr>
                <w:color w:val="auto"/>
                <w:sz w:val="20"/>
              </w:rPr>
            </w:pPr>
            <w:r w:rsidRPr="0062101A">
              <w:rPr>
                <w:color w:val="auto"/>
                <w:sz w:val="20"/>
              </w:rPr>
              <w:t>В. Инвалид чувствует себя изолированным из-за недостаточного понимания и поддержки со стороны коллег.</w:t>
            </w:r>
          </w:p>
          <w:p w14:paraId="3C5A9BE5" w14:textId="77777777" w:rsidR="005D39E4" w:rsidRPr="0062101A" w:rsidRDefault="005D39E4" w:rsidP="005D39E4">
            <w:pPr>
              <w:rPr>
                <w:color w:val="auto"/>
                <w:sz w:val="20"/>
              </w:rPr>
            </w:pPr>
            <w:r w:rsidRPr="0062101A">
              <w:rPr>
                <w:color w:val="auto"/>
                <w:sz w:val="20"/>
              </w:rPr>
              <w:t>Г. Инвалид просит помощи в доступе к информации из-за своих зрительных или слуховых ограничений.</w:t>
            </w:r>
          </w:p>
          <w:p w14:paraId="7B1B765B" w14:textId="77777777" w:rsidR="005D39E4" w:rsidRPr="0062101A" w:rsidRDefault="005D39E4" w:rsidP="005D39E4">
            <w:pPr>
              <w:rPr>
                <w:color w:val="auto"/>
                <w:sz w:val="20"/>
              </w:rPr>
            </w:pPr>
            <w:r w:rsidRPr="0062101A">
              <w:rPr>
                <w:color w:val="auto"/>
                <w:sz w:val="20"/>
              </w:rPr>
              <w:t>Действия для поддержки:</w:t>
            </w:r>
          </w:p>
          <w:p w14:paraId="67987CEA" w14:textId="77777777" w:rsidR="005D39E4" w:rsidRPr="0062101A" w:rsidRDefault="005D39E4" w:rsidP="005D39E4">
            <w:pPr>
              <w:rPr>
                <w:color w:val="auto"/>
                <w:sz w:val="20"/>
              </w:rPr>
            </w:pPr>
            <w:r w:rsidRPr="0062101A">
              <w:rPr>
                <w:color w:val="auto"/>
                <w:sz w:val="20"/>
              </w:rPr>
              <w:t>1. Обсуждение возможности изменения рабочих условий и перераспределения задач.</w:t>
            </w:r>
          </w:p>
          <w:p w14:paraId="5FFD0096" w14:textId="77777777" w:rsidR="005D39E4" w:rsidRPr="0062101A" w:rsidRDefault="005D39E4" w:rsidP="005D39E4">
            <w:pPr>
              <w:rPr>
                <w:color w:val="auto"/>
                <w:sz w:val="20"/>
              </w:rPr>
            </w:pPr>
            <w:r w:rsidRPr="0062101A">
              <w:rPr>
                <w:color w:val="auto"/>
                <w:sz w:val="20"/>
              </w:rPr>
              <w:t>2. Поиск альтернативных способов вовлечения инвалида в проекты и задачи.</w:t>
            </w:r>
          </w:p>
          <w:p w14:paraId="080C63B2" w14:textId="77777777" w:rsidR="005D39E4" w:rsidRPr="0062101A" w:rsidRDefault="005D39E4" w:rsidP="005D39E4">
            <w:pPr>
              <w:rPr>
                <w:color w:val="auto"/>
                <w:sz w:val="20"/>
              </w:rPr>
            </w:pPr>
            <w:r w:rsidRPr="0062101A">
              <w:rPr>
                <w:color w:val="auto"/>
                <w:sz w:val="20"/>
              </w:rPr>
              <w:t>3. Организация мероприятий по повышению осведомленности и понимания о вопросах инвалидности.</w:t>
            </w:r>
          </w:p>
          <w:p w14:paraId="5E59580A" w14:textId="77777777" w:rsidR="005D39E4" w:rsidRPr="0062101A" w:rsidRDefault="005D39E4" w:rsidP="005D39E4">
            <w:pPr>
              <w:rPr>
                <w:color w:val="auto"/>
                <w:sz w:val="20"/>
              </w:rPr>
            </w:pPr>
            <w:r w:rsidRPr="0062101A">
              <w:rPr>
                <w:color w:val="auto"/>
                <w:sz w:val="20"/>
              </w:rPr>
              <w:t>4. Предоставление технических средств и помощи для облегчения доступа к информации.</w:t>
            </w:r>
          </w:p>
        </w:tc>
        <w:tc>
          <w:tcPr>
            <w:tcW w:w="2113" w:type="dxa"/>
            <w:gridSpan w:val="3"/>
          </w:tcPr>
          <w:p w14:paraId="3F5E0784" w14:textId="6F9C2D2C" w:rsidR="005D39E4" w:rsidRPr="0062101A" w:rsidRDefault="005D39E4" w:rsidP="005D39E4">
            <w:pPr>
              <w:rPr>
                <w:color w:val="auto"/>
                <w:sz w:val="20"/>
              </w:rPr>
            </w:pPr>
          </w:p>
        </w:tc>
        <w:tc>
          <w:tcPr>
            <w:tcW w:w="851" w:type="dxa"/>
            <w:gridSpan w:val="3"/>
          </w:tcPr>
          <w:p w14:paraId="15533437" w14:textId="77777777" w:rsidR="005D39E4" w:rsidRPr="0062101A" w:rsidRDefault="005D39E4" w:rsidP="005D39E4">
            <w:pPr>
              <w:rPr>
                <w:color w:val="auto"/>
                <w:sz w:val="20"/>
              </w:rPr>
            </w:pPr>
            <w:r w:rsidRPr="0062101A">
              <w:rPr>
                <w:color w:val="auto"/>
                <w:sz w:val="20"/>
              </w:rPr>
              <w:t>УК-3.1</w:t>
            </w:r>
          </w:p>
          <w:p w14:paraId="3406CC9E" w14:textId="77777777" w:rsidR="005D39E4" w:rsidRPr="0062101A" w:rsidRDefault="005D39E4" w:rsidP="005D39E4">
            <w:pPr>
              <w:rPr>
                <w:color w:val="auto"/>
                <w:sz w:val="20"/>
              </w:rPr>
            </w:pPr>
            <w:r w:rsidRPr="0062101A">
              <w:rPr>
                <w:color w:val="auto"/>
                <w:sz w:val="20"/>
              </w:rPr>
              <w:t>УК-3.2</w:t>
            </w:r>
          </w:p>
          <w:p w14:paraId="03E48A71" w14:textId="77777777" w:rsidR="005D39E4" w:rsidRPr="0062101A" w:rsidRDefault="005D39E4" w:rsidP="005D39E4">
            <w:pPr>
              <w:rPr>
                <w:color w:val="auto"/>
                <w:sz w:val="20"/>
              </w:rPr>
            </w:pPr>
            <w:r w:rsidRPr="0062101A">
              <w:rPr>
                <w:color w:val="auto"/>
                <w:sz w:val="20"/>
              </w:rPr>
              <w:t>УК-3.3</w:t>
            </w:r>
          </w:p>
        </w:tc>
        <w:tc>
          <w:tcPr>
            <w:tcW w:w="735" w:type="dxa"/>
            <w:gridSpan w:val="3"/>
          </w:tcPr>
          <w:p w14:paraId="719FB7A3" w14:textId="77777777" w:rsidR="005D39E4" w:rsidRPr="0062101A" w:rsidRDefault="005D39E4" w:rsidP="005D39E4">
            <w:pPr>
              <w:rPr>
                <w:color w:val="auto"/>
                <w:sz w:val="20"/>
              </w:rPr>
            </w:pPr>
            <w:r w:rsidRPr="0062101A">
              <w:rPr>
                <w:color w:val="auto"/>
                <w:sz w:val="20"/>
              </w:rPr>
              <w:t>З, У, В</w:t>
            </w:r>
          </w:p>
        </w:tc>
        <w:tc>
          <w:tcPr>
            <w:tcW w:w="696" w:type="dxa"/>
            <w:gridSpan w:val="2"/>
          </w:tcPr>
          <w:p w14:paraId="1754D6F6" w14:textId="77777777" w:rsidR="005D39E4" w:rsidRPr="0062101A" w:rsidRDefault="005D39E4" w:rsidP="005D39E4">
            <w:pPr>
              <w:rPr>
                <w:bCs/>
                <w:color w:val="auto"/>
                <w:sz w:val="20"/>
              </w:rPr>
            </w:pPr>
            <w:r w:rsidRPr="0062101A">
              <w:rPr>
                <w:color w:val="auto"/>
                <w:sz w:val="20"/>
              </w:rPr>
              <w:t>5 мин.</w:t>
            </w:r>
          </w:p>
        </w:tc>
      </w:tr>
      <w:tr w:rsidR="005D39E4" w:rsidRPr="0062101A" w14:paraId="2DE236B7" w14:textId="77777777" w:rsidTr="00EB3308">
        <w:trPr>
          <w:gridAfter w:val="2"/>
          <w:wAfter w:w="60" w:type="dxa"/>
        </w:trPr>
        <w:tc>
          <w:tcPr>
            <w:tcW w:w="479" w:type="dxa"/>
          </w:tcPr>
          <w:p w14:paraId="77DA6719" w14:textId="77777777" w:rsidR="005D39E4" w:rsidRPr="0062101A" w:rsidRDefault="005D39E4" w:rsidP="005D39E4">
            <w:pPr>
              <w:rPr>
                <w:color w:val="auto"/>
                <w:sz w:val="20"/>
              </w:rPr>
            </w:pPr>
            <w:r w:rsidRPr="0062101A">
              <w:rPr>
                <w:color w:val="auto"/>
                <w:sz w:val="20"/>
              </w:rPr>
              <w:t>12.</w:t>
            </w:r>
          </w:p>
        </w:tc>
        <w:tc>
          <w:tcPr>
            <w:tcW w:w="2321" w:type="dxa"/>
            <w:gridSpan w:val="3"/>
          </w:tcPr>
          <w:p w14:paraId="10B2323B" w14:textId="77777777" w:rsidR="005D39E4" w:rsidRPr="0062101A" w:rsidRDefault="005D39E4" w:rsidP="005D39E4">
            <w:pPr>
              <w:rPr>
                <w:color w:val="auto"/>
                <w:sz w:val="20"/>
              </w:rPr>
            </w:pPr>
            <w:r w:rsidRPr="0062101A">
              <w:rPr>
                <w:color w:val="auto"/>
                <w:sz w:val="20"/>
              </w:rPr>
              <w:t>Для успешного взаимодействия с инвалидом в трудовом коллективе необходимо понимание и уважение к их потребностям и возможностям. Соотнесите приведенные ситуации с наиболее подходящими стратегиями поддержки.</w:t>
            </w:r>
          </w:p>
        </w:tc>
        <w:tc>
          <w:tcPr>
            <w:tcW w:w="2694" w:type="dxa"/>
            <w:gridSpan w:val="3"/>
          </w:tcPr>
          <w:p w14:paraId="1F3DB68F" w14:textId="77777777" w:rsidR="005D39E4" w:rsidRPr="0062101A" w:rsidRDefault="005D39E4" w:rsidP="005D39E4">
            <w:pPr>
              <w:rPr>
                <w:color w:val="auto"/>
                <w:sz w:val="20"/>
              </w:rPr>
            </w:pPr>
            <w:r w:rsidRPr="0062101A">
              <w:rPr>
                <w:color w:val="auto"/>
                <w:sz w:val="20"/>
              </w:rPr>
              <w:t>А. Инвалиду необходимо пройти специальное обучение для выполнения новых задач.</w:t>
            </w:r>
          </w:p>
          <w:p w14:paraId="1D915D79" w14:textId="77777777" w:rsidR="005D39E4" w:rsidRPr="0062101A" w:rsidRDefault="005D39E4" w:rsidP="005D39E4">
            <w:pPr>
              <w:rPr>
                <w:color w:val="auto"/>
                <w:sz w:val="20"/>
              </w:rPr>
            </w:pPr>
            <w:r w:rsidRPr="0062101A">
              <w:rPr>
                <w:color w:val="auto"/>
                <w:sz w:val="20"/>
              </w:rPr>
              <w:t>Б. Инвалид испытывает затруднения в общении из-за своей аутизма.</w:t>
            </w:r>
          </w:p>
          <w:p w14:paraId="6CBBB668" w14:textId="77777777" w:rsidR="005D39E4" w:rsidRPr="0062101A" w:rsidRDefault="005D39E4" w:rsidP="005D39E4">
            <w:pPr>
              <w:rPr>
                <w:color w:val="auto"/>
                <w:sz w:val="20"/>
              </w:rPr>
            </w:pPr>
            <w:r w:rsidRPr="0062101A">
              <w:rPr>
                <w:color w:val="auto"/>
                <w:sz w:val="20"/>
              </w:rPr>
              <w:t>В. Инвалиду требуется поддержка в оформлении документов для получения социальных льгот.</w:t>
            </w:r>
          </w:p>
          <w:p w14:paraId="7851B09C" w14:textId="77777777" w:rsidR="005D39E4" w:rsidRPr="0062101A" w:rsidRDefault="005D39E4" w:rsidP="005D39E4">
            <w:pPr>
              <w:rPr>
                <w:color w:val="auto"/>
                <w:sz w:val="20"/>
              </w:rPr>
            </w:pPr>
            <w:r w:rsidRPr="0062101A">
              <w:rPr>
                <w:color w:val="auto"/>
                <w:sz w:val="20"/>
              </w:rPr>
              <w:t>Г. Инвалид выражает желание развиваться профессионально и участвовать в проектах.</w:t>
            </w:r>
          </w:p>
          <w:p w14:paraId="70F14230" w14:textId="77777777" w:rsidR="005D39E4" w:rsidRPr="0062101A" w:rsidRDefault="005D39E4" w:rsidP="005D39E4">
            <w:pPr>
              <w:rPr>
                <w:color w:val="auto"/>
                <w:sz w:val="20"/>
              </w:rPr>
            </w:pPr>
            <w:r w:rsidRPr="0062101A">
              <w:rPr>
                <w:color w:val="auto"/>
                <w:sz w:val="20"/>
              </w:rPr>
              <w:t>Стратегии поддержки:</w:t>
            </w:r>
          </w:p>
          <w:p w14:paraId="72850C78" w14:textId="77777777" w:rsidR="005D39E4" w:rsidRPr="0062101A" w:rsidRDefault="005D39E4" w:rsidP="005D39E4">
            <w:pPr>
              <w:rPr>
                <w:color w:val="auto"/>
                <w:sz w:val="20"/>
              </w:rPr>
            </w:pPr>
            <w:r w:rsidRPr="0062101A">
              <w:rPr>
                <w:color w:val="auto"/>
                <w:sz w:val="20"/>
              </w:rPr>
              <w:t>1. Предоставление индивидуальных обучающих программ и ресурсов.</w:t>
            </w:r>
          </w:p>
          <w:p w14:paraId="753C3A1F" w14:textId="77777777" w:rsidR="005D39E4" w:rsidRPr="0062101A" w:rsidRDefault="005D39E4" w:rsidP="005D39E4">
            <w:pPr>
              <w:rPr>
                <w:color w:val="auto"/>
                <w:sz w:val="20"/>
              </w:rPr>
            </w:pPr>
            <w:r w:rsidRPr="0062101A">
              <w:rPr>
                <w:color w:val="auto"/>
                <w:sz w:val="20"/>
              </w:rPr>
              <w:t>2. Организация обучения коллектива навыкам эмпатии и понимания особенностей общения с инвалидами.</w:t>
            </w:r>
          </w:p>
          <w:p w14:paraId="228EB212" w14:textId="77777777" w:rsidR="005D39E4" w:rsidRPr="0062101A" w:rsidRDefault="005D39E4" w:rsidP="005D39E4">
            <w:pPr>
              <w:rPr>
                <w:color w:val="auto"/>
                <w:sz w:val="20"/>
              </w:rPr>
            </w:pPr>
            <w:r w:rsidRPr="0062101A">
              <w:rPr>
                <w:color w:val="auto"/>
                <w:sz w:val="20"/>
              </w:rPr>
              <w:lastRenderedPageBreak/>
              <w:t>3. Предоставление юридической консультации и помощи в оформлении документов.</w:t>
            </w:r>
          </w:p>
          <w:p w14:paraId="57522B4A" w14:textId="77777777" w:rsidR="005D39E4" w:rsidRPr="0062101A" w:rsidRDefault="005D39E4" w:rsidP="005D39E4">
            <w:pPr>
              <w:rPr>
                <w:color w:val="auto"/>
                <w:sz w:val="20"/>
              </w:rPr>
            </w:pPr>
            <w:r w:rsidRPr="0062101A">
              <w:rPr>
                <w:color w:val="auto"/>
                <w:sz w:val="20"/>
              </w:rPr>
              <w:t>4. Проведение профессиональных тренингов и обучающих программ для развития профессиональных навыков.</w:t>
            </w:r>
          </w:p>
        </w:tc>
        <w:tc>
          <w:tcPr>
            <w:tcW w:w="2113" w:type="dxa"/>
            <w:gridSpan w:val="3"/>
          </w:tcPr>
          <w:p w14:paraId="3DF73847" w14:textId="557DD730" w:rsidR="005D39E4" w:rsidRPr="0062101A" w:rsidRDefault="005D39E4" w:rsidP="005D39E4">
            <w:pPr>
              <w:rPr>
                <w:color w:val="auto"/>
                <w:sz w:val="20"/>
              </w:rPr>
            </w:pPr>
          </w:p>
        </w:tc>
        <w:tc>
          <w:tcPr>
            <w:tcW w:w="851" w:type="dxa"/>
            <w:gridSpan w:val="3"/>
          </w:tcPr>
          <w:p w14:paraId="5036DAA7" w14:textId="77777777" w:rsidR="005D39E4" w:rsidRPr="0062101A" w:rsidRDefault="005D39E4" w:rsidP="005D39E4">
            <w:pPr>
              <w:rPr>
                <w:color w:val="auto"/>
                <w:sz w:val="20"/>
              </w:rPr>
            </w:pPr>
            <w:r w:rsidRPr="0062101A">
              <w:rPr>
                <w:color w:val="auto"/>
                <w:sz w:val="20"/>
              </w:rPr>
              <w:t>УК-3.1</w:t>
            </w:r>
          </w:p>
          <w:p w14:paraId="636F10DB" w14:textId="77777777" w:rsidR="005D39E4" w:rsidRPr="0062101A" w:rsidRDefault="005D39E4" w:rsidP="005D39E4">
            <w:pPr>
              <w:rPr>
                <w:color w:val="auto"/>
                <w:sz w:val="20"/>
              </w:rPr>
            </w:pPr>
            <w:r w:rsidRPr="0062101A">
              <w:rPr>
                <w:color w:val="auto"/>
                <w:sz w:val="20"/>
              </w:rPr>
              <w:t>УК-3.2</w:t>
            </w:r>
          </w:p>
          <w:p w14:paraId="36E699BF" w14:textId="77777777" w:rsidR="005D39E4" w:rsidRPr="0062101A" w:rsidRDefault="005D39E4" w:rsidP="005D39E4">
            <w:pPr>
              <w:rPr>
                <w:color w:val="auto"/>
                <w:sz w:val="20"/>
              </w:rPr>
            </w:pPr>
            <w:r w:rsidRPr="0062101A">
              <w:rPr>
                <w:color w:val="auto"/>
                <w:sz w:val="20"/>
              </w:rPr>
              <w:t>УК-3.3</w:t>
            </w:r>
          </w:p>
        </w:tc>
        <w:tc>
          <w:tcPr>
            <w:tcW w:w="735" w:type="dxa"/>
            <w:gridSpan w:val="3"/>
          </w:tcPr>
          <w:p w14:paraId="47A4F559" w14:textId="77777777" w:rsidR="005D39E4" w:rsidRPr="0062101A" w:rsidRDefault="005D39E4" w:rsidP="005D39E4">
            <w:pPr>
              <w:rPr>
                <w:color w:val="auto"/>
                <w:sz w:val="20"/>
              </w:rPr>
            </w:pPr>
            <w:r w:rsidRPr="0062101A">
              <w:rPr>
                <w:color w:val="auto"/>
                <w:sz w:val="20"/>
              </w:rPr>
              <w:t>З, У, В</w:t>
            </w:r>
          </w:p>
        </w:tc>
        <w:tc>
          <w:tcPr>
            <w:tcW w:w="696" w:type="dxa"/>
            <w:gridSpan w:val="2"/>
          </w:tcPr>
          <w:p w14:paraId="1E6543AE" w14:textId="77777777" w:rsidR="005D39E4" w:rsidRPr="0062101A" w:rsidRDefault="005D39E4" w:rsidP="005D39E4">
            <w:pPr>
              <w:rPr>
                <w:bCs/>
                <w:color w:val="auto"/>
                <w:sz w:val="20"/>
              </w:rPr>
            </w:pPr>
            <w:r w:rsidRPr="0062101A">
              <w:rPr>
                <w:color w:val="auto"/>
                <w:sz w:val="20"/>
              </w:rPr>
              <w:t>5 мин.</w:t>
            </w:r>
          </w:p>
        </w:tc>
      </w:tr>
      <w:tr w:rsidR="005D39E4" w:rsidRPr="0062101A" w14:paraId="4276F38B" w14:textId="77777777" w:rsidTr="00EB3308">
        <w:tc>
          <w:tcPr>
            <w:tcW w:w="9949" w:type="dxa"/>
            <w:gridSpan w:val="20"/>
          </w:tcPr>
          <w:p w14:paraId="5A59CF6A" w14:textId="77777777" w:rsidR="005D39E4" w:rsidRPr="0062101A" w:rsidRDefault="005D39E4" w:rsidP="005D39E4">
            <w:pPr>
              <w:rPr>
                <w:b/>
                <w:color w:val="auto"/>
                <w:szCs w:val="24"/>
              </w:rPr>
            </w:pPr>
            <w:r w:rsidRPr="0062101A">
              <w:rPr>
                <w:color w:val="auto"/>
                <w:szCs w:val="24"/>
              </w:rPr>
              <w:t>Тип задания:</w:t>
            </w:r>
            <w:r w:rsidRPr="0062101A">
              <w:rPr>
                <w:b/>
                <w:color w:val="auto"/>
                <w:szCs w:val="24"/>
              </w:rPr>
              <w:t xml:space="preserve"> задание открытого типа </w:t>
            </w:r>
          </w:p>
        </w:tc>
      </w:tr>
      <w:tr w:rsidR="005D39E4" w:rsidRPr="0062101A" w14:paraId="43B958A1" w14:textId="77777777" w:rsidTr="00EB3308">
        <w:tc>
          <w:tcPr>
            <w:tcW w:w="9949" w:type="dxa"/>
            <w:gridSpan w:val="20"/>
          </w:tcPr>
          <w:p w14:paraId="6869F3C2" w14:textId="77777777" w:rsidR="005D39E4" w:rsidRPr="0062101A" w:rsidRDefault="005D39E4" w:rsidP="005D39E4">
            <w:pPr>
              <w:rPr>
                <w:color w:val="auto"/>
                <w:szCs w:val="24"/>
              </w:rPr>
            </w:pPr>
            <w:r w:rsidRPr="0062101A">
              <w:rPr>
                <w:color w:val="auto"/>
                <w:szCs w:val="24"/>
              </w:rPr>
              <w:t>Инструкция: прочитайте текст и запишите ответ</w:t>
            </w:r>
          </w:p>
        </w:tc>
      </w:tr>
      <w:tr w:rsidR="005D39E4" w:rsidRPr="0062101A" w14:paraId="53B069AF" w14:textId="77777777" w:rsidTr="00EB3308">
        <w:trPr>
          <w:gridAfter w:val="3"/>
          <w:wAfter w:w="79" w:type="dxa"/>
        </w:trPr>
        <w:tc>
          <w:tcPr>
            <w:tcW w:w="490" w:type="dxa"/>
            <w:gridSpan w:val="2"/>
          </w:tcPr>
          <w:p w14:paraId="3889FBB2" w14:textId="77777777" w:rsidR="005D39E4" w:rsidRPr="0062101A" w:rsidRDefault="005D39E4" w:rsidP="005D39E4">
            <w:pPr>
              <w:rPr>
                <w:color w:val="auto"/>
                <w:sz w:val="20"/>
              </w:rPr>
            </w:pPr>
            <w:r w:rsidRPr="0062101A">
              <w:rPr>
                <w:color w:val="auto"/>
                <w:sz w:val="20"/>
              </w:rPr>
              <w:t>№ п/п</w:t>
            </w:r>
          </w:p>
        </w:tc>
        <w:tc>
          <w:tcPr>
            <w:tcW w:w="2310" w:type="dxa"/>
            <w:gridSpan w:val="2"/>
          </w:tcPr>
          <w:p w14:paraId="2089A206" w14:textId="77777777" w:rsidR="005D39E4" w:rsidRPr="0062101A" w:rsidRDefault="005D39E4" w:rsidP="005D39E4">
            <w:pPr>
              <w:rPr>
                <w:color w:val="auto"/>
                <w:sz w:val="20"/>
              </w:rPr>
            </w:pPr>
            <w:r w:rsidRPr="0062101A">
              <w:rPr>
                <w:color w:val="auto"/>
                <w:sz w:val="20"/>
              </w:rPr>
              <w:t>Содержание вопроса</w:t>
            </w:r>
          </w:p>
        </w:tc>
        <w:tc>
          <w:tcPr>
            <w:tcW w:w="817" w:type="dxa"/>
            <w:gridSpan w:val="2"/>
          </w:tcPr>
          <w:p w14:paraId="5B198929" w14:textId="77777777" w:rsidR="005D39E4" w:rsidRPr="0062101A" w:rsidRDefault="005D39E4" w:rsidP="005D39E4">
            <w:pPr>
              <w:rPr>
                <w:color w:val="auto"/>
                <w:sz w:val="20"/>
              </w:rPr>
            </w:pPr>
            <w:r w:rsidRPr="0062101A">
              <w:rPr>
                <w:color w:val="auto"/>
                <w:sz w:val="20"/>
              </w:rPr>
              <w:t>Варианты ответов</w:t>
            </w:r>
          </w:p>
        </w:tc>
        <w:tc>
          <w:tcPr>
            <w:tcW w:w="2874" w:type="dxa"/>
            <w:gridSpan w:val="2"/>
          </w:tcPr>
          <w:p w14:paraId="7DAFC095" w14:textId="77777777" w:rsidR="005D39E4" w:rsidRPr="0062101A" w:rsidRDefault="005D39E4" w:rsidP="005D39E4">
            <w:pPr>
              <w:rPr>
                <w:color w:val="auto"/>
                <w:sz w:val="20"/>
              </w:rPr>
            </w:pPr>
            <w:r w:rsidRPr="0062101A">
              <w:rPr>
                <w:color w:val="auto"/>
                <w:sz w:val="20"/>
              </w:rPr>
              <w:t>Верный ответ</w:t>
            </w:r>
          </w:p>
        </w:tc>
        <w:tc>
          <w:tcPr>
            <w:tcW w:w="1127" w:type="dxa"/>
            <w:gridSpan w:val="3"/>
          </w:tcPr>
          <w:p w14:paraId="5A7C1A66" w14:textId="77777777" w:rsidR="005D39E4" w:rsidRPr="0062101A" w:rsidRDefault="005D39E4" w:rsidP="005D39E4">
            <w:pPr>
              <w:rPr>
                <w:color w:val="auto"/>
                <w:sz w:val="20"/>
              </w:rPr>
            </w:pPr>
            <w:r w:rsidRPr="0062101A">
              <w:rPr>
                <w:color w:val="auto"/>
                <w:sz w:val="20"/>
              </w:rPr>
              <w:t>Код компетенции (индикатора)</w:t>
            </w:r>
          </w:p>
        </w:tc>
        <w:tc>
          <w:tcPr>
            <w:tcW w:w="1260" w:type="dxa"/>
            <w:gridSpan w:val="3"/>
          </w:tcPr>
          <w:p w14:paraId="660DA813" w14:textId="77777777" w:rsidR="005D39E4" w:rsidRPr="0062101A" w:rsidRDefault="005D39E4" w:rsidP="005D39E4">
            <w:pPr>
              <w:rPr>
                <w:color w:val="auto"/>
                <w:sz w:val="20"/>
              </w:rPr>
            </w:pPr>
            <w:r w:rsidRPr="0062101A">
              <w:rPr>
                <w:color w:val="auto"/>
                <w:sz w:val="20"/>
              </w:rPr>
              <w:t>Код планируемых результатов обучения по дисциплине</w:t>
            </w:r>
          </w:p>
        </w:tc>
        <w:tc>
          <w:tcPr>
            <w:tcW w:w="992" w:type="dxa"/>
            <w:gridSpan w:val="3"/>
          </w:tcPr>
          <w:p w14:paraId="34F5C5C2" w14:textId="77777777" w:rsidR="005D39E4" w:rsidRPr="0062101A" w:rsidRDefault="005D39E4" w:rsidP="005D39E4">
            <w:pPr>
              <w:rPr>
                <w:color w:val="auto"/>
                <w:sz w:val="20"/>
              </w:rPr>
            </w:pPr>
            <w:r w:rsidRPr="0062101A">
              <w:rPr>
                <w:color w:val="auto"/>
                <w:sz w:val="20"/>
              </w:rPr>
              <w:t>Время выполнения (мин.)</w:t>
            </w:r>
          </w:p>
        </w:tc>
      </w:tr>
      <w:tr w:rsidR="005D39E4" w:rsidRPr="0062101A" w14:paraId="4415302D" w14:textId="77777777" w:rsidTr="00EB3308">
        <w:trPr>
          <w:gridAfter w:val="3"/>
          <w:wAfter w:w="79" w:type="dxa"/>
        </w:trPr>
        <w:tc>
          <w:tcPr>
            <w:tcW w:w="490" w:type="dxa"/>
            <w:gridSpan w:val="2"/>
          </w:tcPr>
          <w:p w14:paraId="31D33FFB" w14:textId="77777777" w:rsidR="005D39E4" w:rsidRPr="0062101A" w:rsidRDefault="005D39E4" w:rsidP="005D39E4">
            <w:pPr>
              <w:rPr>
                <w:color w:val="auto"/>
                <w:sz w:val="20"/>
              </w:rPr>
            </w:pPr>
            <w:r w:rsidRPr="0062101A">
              <w:rPr>
                <w:color w:val="auto"/>
                <w:sz w:val="20"/>
              </w:rPr>
              <w:t>13.</w:t>
            </w:r>
          </w:p>
        </w:tc>
        <w:tc>
          <w:tcPr>
            <w:tcW w:w="2310" w:type="dxa"/>
            <w:gridSpan w:val="2"/>
          </w:tcPr>
          <w:p w14:paraId="104A5F1F" w14:textId="77777777" w:rsidR="005D39E4" w:rsidRPr="0062101A" w:rsidRDefault="005D39E4" w:rsidP="005D39E4">
            <w:pPr>
              <w:rPr>
                <w:color w:val="auto"/>
                <w:sz w:val="20"/>
              </w:rPr>
            </w:pPr>
            <w:r w:rsidRPr="0062101A">
              <w:rPr>
                <w:color w:val="auto"/>
                <w:sz w:val="20"/>
              </w:rPr>
              <w:t>Какой основной принцип инклюзии следует учитывать при взаимодействии с людьми с ограниченными возможностями здоровья?</w:t>
            </w:r>
          </w:p>
        </w:tc>
        <w:tc>
          <w:tcPr>
            <w:tcW w:w="817" w:type="dxa"/>
            <w:gridSpan w:val="2"/>
          </w:tcPr>
          <w:p w14:paraId="102FE110" w14:textId="77777777" w:rsidR="005D39E4" w:rsidRPr="0062101A" w:rsidRDefault="005D39E4" w:rsidP="005D39E4">
            <w:pPr>
              <w:rPr>
                <w:color w:val="auto"/>
                <w:sz w:val="20"/>
              </w:rPr>
            </w:pPr>
            <w:r w:rsidRPr="0062101A">
              <w:rPr>
                <w:color w:val="auto"/>
                <w:sz w:val="20"/>
              </w:rPr>
              <w:t>-</w:t>
            </w:r>
          </w:p>
        </w:tc>
        <w:tc>
          <w:tcPr>
            <w:tcW w:w="2874" w:type="dxa"/>
            <w:gridSpan w:val="2"/>
          </w:tcPr>
          <w:p w14:paraId="17D9CA27" w14:textId="7C16CDE7" w:rsidR="005D39E4" w:rsidRPr="0062101A" w:rsidRDefault="005D39E4" w:rsidP="005D39E4">
            <w:pPr>
              <w:rPr>
                <w:color w:val="auto"/>
                <w:sz w:val="20"/>
              </w:rPr>
            </w:pPr>
          </w:p>
        </w:tc>
        <w:tc>
          <w:tcPr>
            <w:tcW w:w="1127" w:type="dxa"/>
            <w:gridSpan w:val="3"/>
          </w:tcPr>
          <w:p w14:paraId="192CFB82" w14:textId="77777777" w:rsidR="005D39E4" w:rsidRPr="0062101A" w:rsidRDefault="005D39E4" w:rsidP="005D39E4">
            <w:pPr>
              <w:rPr>
                <w:color w:val="auto"/>
                <w:sz w:val="20"/>
              </w:rPr>
            </w:pPr>
            <w:r w:rsidRPr="0062101A">
              <w:rPr>
                <w:color w:val="auto"/>
                <w:sz w:val="20"/>
              </w:rPr>
              <w:t>УК-3.1</w:t>
            </w:r>
          </w:p>
          <w:p w14:paraId="6DB96CAF" w14:textId="77777777" w:rsidR="005D39E4" w:rsidRPr="0062101A" w:rsidRDefault="005D39E4" w:rsidP="005D39E4">
            <w:pPr>
              <w:rPr>
                <w:color w:val="auto"/>
                <w:sz w:val="20"/>
              </w:rPr>
            </w:pPr>
            <w:r w:rsidRPr="0062101A">
              <w:rPr>
                <w:color w:val="auto"/>
                <w:sz w:val="20"/>
              </w:rPr>
              <w:t>УК-3.2</w:t>
            </w:r>
          </w:p>
          <w:p w14:paraId="7D8B7A32" w14:textId="77777777" w:rsidR="005D39E4" w:rsidRPr="0062101A" w:rsidRDefault="005D39E4" w:rsidP="005D39E4">
            <w:pPr>
              <w:rPr>
                <w:color w:val="auto"/>
                <w:sz w:val="20"/>
              </w:rPr>
            </w:pPr>
            <w:r w:rsidRPr="0062101A">
              <w:rPr>
                <w:color w:val="auto"/>
                <w:sz w:val="20"/>
              </w:rPr>
              <w:t>УК-3.3</w:t>
            </w:r>
          </w:p>
        </w:tc>
        <w:tc>
          <w:tcPr>
            <w:tcW w:w="1260" w:type="dxa"/>
            <w:gridSpan w:val="3"/>
          </w:tcPr>
          <w:p w14:paraId="6ADBBD7B" w14:textId="77777777" w:rsidR="005D39E4" w:rsidRPr="0062101A" w:rsidRDefault="005D39E4" w:rsidP="005D39E4">
            <w:pPr>
              <w:rPr>
                <w:color w:val="auto"/>
                <w:sz w:val="20"/>
              </w:rPr>
            </w:pPr>
            <w:r w:rsidRPr="0062101A">
              <w:rPr>
                <w:color w:val="auto"/>
                <w:sz w:val="20"/>
              </w:rPr>
              <w:t>З, У, В</w:t>
            </w:r>
          </w:p>
        </w:tc>
        <w:tc>
          <w:tcPr>
            <w:tcW w:w="992" w:type="dxa"/>
            <w:gridSpan w:val="3"/>
          </w:tcPr>
          <w:p w14:paraId="0B01187D" w14:textId="77777777" w:rsidR="005D39E4" w:rsidRPr="0062101A" w:rsidRDefault="005D39E4" w:rsidP="005D39E4">
            <w:pPr>
              <w:rPr>
                <w:color w:val="auto"/>
                <w:sz w:val="20"/>
              </w:rPr>
            </w:pPr>
            <w:r w:rsidRPr="0062101A">
              <w:rPr>
                <w:bCs/>
                <w:color w:val="auto"/>
                <w:sz w:val="20"/>
              </w:rPr>
              <w:t>7 мин.</w:t>
            </w:r>
          </w:p>
        </w:tc>
      </w:tr>
      <w:tr w:rsidR="005D39E4" w:rsidRPr="0062101A" w14:paraId="07892109" w14:textId="77777777" w:rsidTr="00EB3308">
        <w:trPr>
          <w:gridAfter w:val="3"/>
          <w:wAfter w:w="79" w:type="dxa"/>
        </w:trPr>
        <w:tc>
          <w:tcPr>
            <w:tcW w:w="490" w:type="dxa"/>
            <w:gridSpan w:val="2"/>
          </w:tcPr>
          <w:p w14:paraId="7BE61419" w14:textId="77777777" w:rsidR="005D39E4" w:rsidRPr="0062101A" w:rsidRDefault="005D39E4" w:rsidP="005D39E4">
            <w:pPr>
              <w:rPr>
                <w:color w:val="auto"/>
                <w:sz w:val="20"/>
              </w:rPr>
            </w:pPr>
            <w:r w:rsidRPr="0062101A">
              <w:rPr>
                <w:color w:val="auto"/>
                <w:sz w:val="20"/>
              </w:rPr>
              <w:t>14</w:t>
            </w:r>
          </w:p>
        </w:tc>
        <w:tc>
          <w:tcPr>
            <w:tcW w:w="2310" w:type="dxa"/>
            <w:gridSpan w:val="2"/>
          </w:tcPr>
          <w:p w14:paraId="449DF68C" w14:textId="77777777" w:rsidR="005D39E4" w:rsidRPr="0062101A" w:rsidRDefault="005D39E4" w:rsidP="005D39E4">
            <w:pPr>
              <w:rPr>
                <w:color w:val="auto"/>
                <w:sz w:val="20"/>
              </w:rPr>
            </w:pPr>
            <w:r w:rsidRPr="0062101A">
              <w:rPr>
                <w:color w:val="auto"/>
                <w:sz w:val="20"/>
              </w:rPr>
              <w:t>Какие виды ограниченных возможностей здоровья могут встречаться среди сотрудников?</w:t>
            </w:r>
          </w:p>
        </w:tc>
        <w:tc>
          <w:tcPr>
            <w:tcW w:w="817" w:type="dxa"/>
            <w:gridSpan w:val="2"/>
          </w:tcPr>
          <w:p w14:paraId="7B082F40" w14:textId="77777777" w:rsidR="005D39E4" w:rsidRPr="0062101A" w:rsidRDefault="005D39E4" w:rsidP="005D39E4">
            <w:pPr>
              <w:rPr>
                <w:color w:val="auto"/>
                <w:sz w:val="20"/>
              </w:rPr>
            </w:pPr>
            <w:r w:rsidRPr="0062101A">
              <w:rPr>
                <w:color w:val="auto"/>
                <w:sz w:val="20"/>
              </w:rPr>
              <w:t>-</w:t>
            </w:r>
          </w:p>
        </w:tc>
        <w:tc>
          <w:tcPr>
            <w:tcW w:w="2874" w:type="dxa"/>
            <w:gridSpan w:val="2"/>
          </w:tcPr>
          <w:p w14:paraId="040994A7" w14:textId="11E62057" w:rsidR="005D39E4" w:rsidRPr="0062101A" w:rsidRDefault="005D39E4" w:rsidP="005D39E4">
            <w:pPr>
              <w:rPr>
                <w:color w:val="auto"/>
                <w:sz w:val="20"/>
              </w:rPr>
            </w:pPr>
          </w:p>
        </w:tc>
        <w:tc>
          <w:tcPr>
            <w:tcW w:w="1127" w:type="dxa"/>
            <w:gridSpan w:val="3"/>
          </w:tcPr>
          <w:p w14:paraId="7E987B71" w14:textId="77777777" w:rsidR="005D39E4" w:rsidRPr="0062101A" w:rsidRDefault="005D39E4" w:rsidP="005D39E4">
            <w:pPr>
              <w:rPr>
                <w:color w:val="auto"/>
                <w:sz w:val="20"/>
              </w:rPr>
            </w:pPr>
            <w:r w:rsidRPr="0062101A">
              <w:rPr>
                <w:color w:val="auto"/>
                <w:sz w:val="20"/>
              </w:rPr>
              <w:t>УК-3.1</w:t>
            </w:r>
          </w:p>
          <w:p w14:paraId="3AC4A7C5" w14:textId="77777777" w:rsidR="005D39E4" w:rsidRPr="0062101A" w:rsidRDefault="005D39E4" w:rsidP="005D39E4">
            <w:pPr>
              <w:rPr>
                <w:color w:val="auto"/>
                <w:sz w:val="20"/>
              </w:rPr>
            </w:pPr>
            <w:r w:rsidRPr="0062101A">
              <w:rPr>
                <w:color w:val="auto"/>
                <w:sz w:val="20"/>
              </w:rPr>
              <w:t>УК-3.2</w:t>
            </w:r>
          </w:p>
          <w:p w14:paraId="25650503" w14:textId="77777777" w:rsidR="005D39E4" w:rsidRPr="0062101A" w:rsidRDefault="005D39E4" w:rsidP="005D39E4">
            <w:pPr>
              <w:rPr>
                <w:color w:val="auto"/>
                <w:sz w:val="20"/>
              </w:rPr>
            </w:pPr>
            <w:r w:rsidRPr="0062101A">
              <w:rPr>
                <w:color w:val="auto"/>
                <w:sz w:val="20"/>
              </w:rPr>
              <w:t>УК-3.3</w:t>
            </w:r>
          </w:p>
        </w:tc>
        <w:tc>
          <w:tcPr>
            <w:tcW w:w="1260" w:type="dxa"/>
            <w:gridSpan w:val="3"/>
          </w:tcPr>
          <w:p w14:paraId="2F7E12C4" w14:textId="77777777" w:rsidR="005D39E4" w:rsidRPr="0062101A" w:rsidRDefault="005D39E4" w:rsidP="005D39E4">
            <w:pPr>
              <w:rPr>
                <w:color w:val="auto"/>
                <w:sz w:val="20"/>
              </w:rPr>
            </w:pPr>
            <w:r w:rsidRPr="0062101A">
              <w:rPr>
                <w:color w:val="auto"/>
                <w:sz w:val="20"/>
              </w:rPr>
              <w:t>З, У, В</w:t>
            </w:r>
          </w:p>
        </w:tc>
        <w:tc>
          <w:tcPr>
            <w:tcW w:w="992" w:type="dxa"/>
            <w:gridSpan w:val="3"/>
          </w:tcPr>
          <w:p w14:paraId="12A2B868" w14:textId="77777777" w:rsidR="005D39E4" w:rsidRPr="0062101A" w:rsidRDefault="005D39E4" w:rsidP="005D39E4">
            <w:pPr>
              <w:rPr>
                <w:color w:val="auto"/>
                <w:sz w:val="20"/>
              </w:rPr>
            </w:pPr>
            <w:r w:rsidRPr="0062101A">
              <w:rPr>
                <w:bCs/>
                <w:color w:val="auto"/>
                <w:sz w:val="20"/>
              </w:rPr>
              <w:t>7 мин.</w:t>
            </w:r>
          </w:p>
        </w:tc>
      </w:tr>
      <w:tr w:rsidR="005D39E4" w:rsidRPr="0062101A" w14:paraId="160989E4" w14:textId="77777777" w:rsidTr="00EB3308">
        <w:trPr>
          <w:gridAfter w:val="3"/>
          <w:wAfter w:w="79" w:type="dxa"/>
        </w:trPr>
        <w:tc>
          <w:tcPr>
            <w:tcW w:w="490" w:type="dxa"/>
            <w:gridSpan w:val="2"/>
          </w:tcPr>
          <w:p w14:paraId="32C5130A" w14:textId="77777777" w:rsidR="005D39E4" w:rsidRPr="0062101A" w:rsidRDefault="005D39E4" w:rsidP="005D39E4">
            <w:pPr>
              <w:rPr>
                <w:color w:val="auto"/>
                <w:sz w:val="20"/>
              </w:rPr>
            </w:pPr>
            <w:r w:rsidRPr="0062101A">
              <w:rPr>
                <w:color w:val="auto"/>
                <w:sz w:val="20"/>
              </w:rPr>
              <w:t>15</w:t>
            </w:r>
          </w:p>
        </w:tc>
        <w:tc>
          <w:tcPr>
            <w:tcW w:w="2310" w:type="dxa"/>
            <w:gridSpan w:val="2"/>
          </w:tcPr>
          <w:p w14:paraId="4D782606" w14:textId="77777777" w:rsidR="005D39E4" w:rsidRPr="0062101A" w:rsidRDefault="005D39E4" w:rsidP="005D39E4">
            <w:pPr>
              <w:rPr>
                <w:color w:val="auto"/>
                <w:sz w:val="20"/>
              </w:rPr>
            </w:pPr>
            <w:r w:rsidRPr="0062101A">
              <w:rPr>
                <w:color w:val="auto"/>
                <w:sz w:val="20"/>
              </w:rPr>
              <w:t>Какие виды адаптации рабочего места помогают сотрудникам с ограниченными возможностями здоровья быть более эффективными?</w:t>
            </w:r>
          </w:p>
        </w:tc>
        <w:tc>
          <w:tcPr>
            <w:tcW w:w="817" w:type="dxa"/>
            <w:gridSpan w:val="2"/>
          </w:tcPr>
          <w:p w14:paraId="15578149" w14:textId="77777777" w:rsidR="005D39E4" w:rsidRPr="0062101A" w:rsidRDefault="005D39E4" w:rsidP="005D39E4">
            <w:pPr>
              <w:rPr>
                <w:color w:val="auto"/>
                <w:sz w:val="20"/>
              </w:rPr>
            </w:pPr>
            <w:r w:rsidRPr="0062101A">
              <w:rPr>
                <w:color w:val="auto"/>
                <w:sz w:val="20"/>
              </w:rPr>
              <w:t>-</w:t>
            </w:r>
          </w:p>
        </w:tc>
        <w:tc>
          <w:tcPr>
            <w:tcW w:w="2874" w:type="dxa"/>
            <w:gridSpan w:val="2"/>
          </w:tcPr>
          <w:p w14:paraId="59077D79" w14:textId="4473622D" w:rsidR="005D39E4" w:rsidRPr="0062101A" w:rsidRDefault="005D39E4" w:rsidP="005D39E4">
            <w:pPr>
              <w:rPr>
                <w:color w:val="auto"/>
                <w:sz w:val="20"/>
              </w:rPr>
            </w:pPr>
          </w:p>
        </w:tc>
        <w:tc>
          <w:tcPr>
            <w:tcW w:w="1127" w:type="dxa"/>
            <w:gridSpan w:val="3"/>
          </w:tcPr>
          <w:p w14:paraId="0F656E64" w14:textId="77777777" w:rsidR="005D39E4" w:rsidRPr="0062101A" w:rsidRDefault="005D39E4" w:rsidP="005D39E4">
            <w:pPr>
              <w:rPr>
                <w:color w:val="auto"/>
                <w:sz w:val="20"/>
              </w:rPr>
            </w:pPr>
            <w:r w:rsidRPr="0062101A">
              <w:rPr>
                <w:color w:val="auto"/>
                <w:sz w:val="20"/>
              </w:rPr>
              <w:t>УК-3.1</w:t>
            </w:r>
          </w:p>
          <w:p w14:paraId="4148A73A" w14:textId="77777777" w:rsidR="005D39E4" w:rsidRPr="0062101A" w:rsidRDefault="005D39E4" w:rsidP="005D39E4">
            <w:pPr>
              <w:rPr>
                <w:color w:val="auto"/>
                <w:sz w:val="20"/>
              </w:rPr>
            </w:pPr>
            <w:r w:rsidRPr="0062101A">
              <w:rPr>
                <w:color w:val="auto"/>
                <w:sz w:val="20"/>
              </w:rPr>
              <w:t>УК-3.2</w:t>
            </w:r>
          </w:p>
          <w:p w14:paraId="1B443F0E" w14:textId="77777777" w:rsidR="005D39E4" w:rsidRPr="0062101A" w:rsidRDefault="005D39E4" w:rsidP="005D39E4">
            <w:pPr>
              <w:rPr>
                <w:color w:val="auto"/>
                <w:sz w:val="20"/>
              </w:rPr>
            </w:pPr>
            <w:r w:rsidRPr="0062101A">
              <w:rPr>
                <w:color w:val="auto"/>
                <w:sz w:val="20"/>
              </w:rPr>
              <w:t>УК-3.3</w:t>
            </w:r>
          </w:p>
        </w:tc>
        <w:tc>
          <w:tcPr>
            <w:tcW w:w="1260" w:type="dxa"/>
            <w:gridSpan w:val="3"/>
          </w:tcPr>
          <w:p w14:paraId="2433AD8A" w14:textId="77777777" w:rsidR="005D39E4" w:rsidRPr="0062101A" w:rsidRDefault="005D39E4" w:rsidP="005D39E4">
            <w:pPr>
              <w:rPr>
                <w:color w:val="auto"/>
                <w:sz w:val="20"/>
              </w:rPr>
            </w:pPr>
            <w:r w:rsidRPr="0062101A">
              <w:rPr>
                <w:color w:val="auto"/>
                <w:sz w:val="20"/>
              </w:rPr>
              <w:t>З, У, В</w:t>
            </w:r>
          </w:p>
        </w:tc>
        <w:tc>
          <w:tcPr>
            <w:tcW w:w="992" w:type="dxa"/>
            <w:gridSpan w:val="3"/>
          </w:tcPr>
          <w:p w14:paraId="6D955C79" w14:textId="77777777" w:rsidR="005D39E4" w:rsidRPr="0062101A" w:rsidRDefault="005D39E4" w:rsidP="005D39E4">
            <w:pPr>
              <w:rPr>
                <w:color w:val="auto"/>
                <w:sz w:val="20"/>
              </w:rPr>
            </w:pPr>
            <w:r w:rsidRPr="0062101A">
              <w:rPr>
                <w:bCs/>
                <w:color w:val="auto"/>
                <w:sz w:val="20"/>
              </w:rPr>
              <w:t>10 мин.</w:t>
            </w:r>
          </w:p>
        </w:tc>
      </w:tr>
      <w:tr w:rsidR="005D39E4" w:rsidRPr="0062101A" w14:paraId="4AA48BD8" w14:textId="77777777" w:rsidTr="00EB3308">
        <w:trPr>
          <w:gridAfter w:val="3"/>
          <w:wAfter w:w="79" w:type="dxa"/>
        </w:trPr>
        <w:tc>
          <w:tcPr>
            <w:tcW w:w="490" w:type="dxa"/>
            <w:gridSpan w:val="2"/>
          </w:tcPr>
          <w:p w14:paraId="06FBB417" w14:textId="77777777" w:rsidR="005D39E4" w:rsidRPr="0062101A" w:rsidRDefault="005D39E4" w:rsidP="005D39E4">
            <w:pPr>
              <w:rPr>
                <w:color w:val="auto"/>
                <w:sz w:val="20"/>
              </w:rPr>
            </w:pPr>
            <w:r w:rsidRPr="0062101A">
              <w:rPr>
                <w:color w:val="auto"/>
                <w:sz w:val="20"/>
              </w:rPr>
              <w:t>16</w:t>
            </w:r>
          </w:p>
        </w:tc>
        <w:tc>
          <w:tcPr>
            <w:tcW w:w="2310" w:type="dxa"/>
            <w:gridSpan w:val="2"/>
          </w:tcPr>
          <w:p w14:paraId="01389C0B" w14:textId="77777777" w:rsidR="005D39E4" w:rsidRPr="0062101A" w:rsidRDefault="005D39E4" w:rsidP="005D39E4">
            <w:pPr>
              <w:rPr>
                <w:color w:val="auto"/>
                <w:sz w:val="20"/>
              </w:rPr>
            </w:pPr>
            <w:r w:rsidRPr="0062101A">
              <w:rPr>
                <w:color w:val="auto"/>
                <w:sz w:val="20"/>
              </w:rPr>
              <w:t>Какие специфические характеристики организации трудового процесса следует учесть для инклюзивной среды работы?</w:t>
            </w:r>
          </w:p>
        </w:tc>
        <w:tc>
          <w:tcPr>
            <w:tcW w:w="817" w:type="dxa"/>
            <w:gridSpan w:val="2"/>
          </w:tcPr>
          <w:p w14:paraId="73C7029F" w14:textId="77777777" w:rsidR="005D39E4" w:rsidRPr="0062101A" w:rsidRDefault="005D39E4" w:rsidP="005D39E4">
            <w:pPr>
              <w:rPr>
                <w:color w:val="auto"/>
                <w:sz w:val="20"/>
              </w:rPr>
            </w:pPr>
            <w:r w:rsidRPr="0062101A">
              <w:rPr>
                <w:color w:val="auto"/>
                <w:sz w:val="20"/>
              </w:rPr>
              <w:t>-</w:t>
            </w:r>
          </w:p>
        </w:tc>
        <w:tc>
          <w:tcPr>
            <w:tcW w:w="2874" w:type="dxa"/>
            <w:gridSpan w:val="2"/>
          </w:tcPr>
          <w:p w14:paraId="34BC898C" w14:textId="198A3782" w:rsidR="005D39E4" w:rsidRPr="0062101A" w:rsidRDefault="005D39E4" w:rsidP="005D39E4">
            <w:pPr>
              <w:rPr>
                <w:color w:val="auto"/>
                <w:sz w:val="20"/>
              </w:rPr>
            </w:pPr>
          </w:p>
        </w:tc>
        <w:tc>
          <w:tcPr>
            <w:tcW w:w="1127" w:type="dxa"/>
            <w:gridSpan w:val="3"/>
          </w:tcPr>
          <w:p w14:paraId="3FF58192" w14:textId="77777777" w:rsidR="005D39E4" w:rsidRPr="0062101A" w:rsidRDefault="005D39E4" w:rsidP="005D39E4">
            <w:pPr>
              <w:rPr>
                <w:color w:val="auto"/>
                <w:sz w:val="20"/>
              </w:rPr>
            </w:pPr>
            <w:r w:rsidRPr="0062101A">
              <w:rPr>
                <w:color w:val="auto"/>
                <w:sz w:val="20"/>
              </w:rPr>
              <w:t>УК-3.1</w:t>
            </w:r>
          </w:p>
          <w:p w14:paraId="4878A358" w14:textId="77777777" w:rsidR="005D39E4" w:rsidRPr="0062101A" w:rsidRDefault="005D39E4" w:rsidP="005D39E4">
            <w:pPr>
              <w:rPr>
                <w:color w:val="auto"/>
                <w:sz w:val="20"/>
              </w:rPr>
            </w:pPr>
            <w:r w:rsidRPr="0062101A">
              <w:rPr>
                <w:color w:val="auto"/>
                <w:sz w:val="20"/>
              </w:rPr>
              <w:t>УК-3.2</w:t>
            </w:r>
          </w:p>
          <w:p w14:paraId="571F309F" w14:textId="77777777" w:rsidR="005D39E4" w:rsidRPr="0062101A" w:rsidRDefault="005D39E4" w:rsidP="005D39E4">
            <w:pPr>
              <w:rPr>
                <w:color w:val="auto"/>
                <w:sz w:val="20"/>
              </w:rPr>
            </w:pPr>
            <w:r w:rsidRPr="0062101A">
              <w:rPr>
                <w:color w:val="auto"/>
                <w:sz w:val="20"/>
              </w:rPr>
              <w:t>УК-3.3</w:t>
            </w:r>
          </w:p>
        </w:tc>
        <w:tc>
          <w:tcPr>
            <w:tcW w:w="1260" w:type="dxa"/>
            <w:gridSpan w:val="3"/>
          </w:tcPr>
          <w:p w14:paraId="629932CE" w14:textId="77777777" w:rsidR="005D39E4" w:rsidRPr="0062101A" w:rsidRDefault="005D39E4" w:rsidP="005D39E4">
            <w:pPr>
              <w:rPr>
                <w:color w:val="auto"/>
                <w:sz w:val="20"/>
              </w:rPr>
            </w:pPr>
            <w:r w:rsidRPr="0062101A">
              <w:rPr>
                <w:color w:val="auto"/>
                <w:sz w:val="20"/>
              </w:rPr>
              <w:t>З, У, В</w:t>
            </w:r>
          </w:p>
        </w:tc>
        <w:tc>
          <w:tcPr>
            <w:tcW w:w="992" w:type="dxa"/>
            <w:gridSpan w:val="3"/>
          </w:tcPr>
          <w:p w14:paraId="2A3EEA05" w14:textId="77777777" w:rsidR="005D39E4" w:rsidRPr="0062101A" w:rsidRDefault="005D39E4" w:rsidP="005D39E4">
            <w:pPr>
              <w:rPr>
                <w:color w:val="auto"/>
                <w:sz w:val="20"/>
              </w:rPr>
            </w:pPr>
            <w:r w:rsidRPr="0062101A">
              <w:rPr>
                <w:bCs/>
                <w:color w:val="auto"/>
                <w:sz w:val="20"/>
              </w:rPr>
              <w:t>10 мин.</w:t>
            </w:r>
          </w:p>
        </w:tc>
      </w:tr>
      <w:tr w:rsidR="005D39E4" w:rsidRPr="0062101A" w14:paraId="7E4C84D9" w14:textId="77777777" w:rsidTr="00EB3308">
        <w:trPr>
          <w:gridAfter w:val="1"/>
          <w:wAfter w:w="38" w:type="dxa"/>
        </w:trPr>
        <w:tc>
          <w:tcPr>
            <w:tcW w:w="9911" w:type="dxa"/>
            <w:gridSpan w:val="19"/>
          </w:tcPr>
          <w:p w14:paraId="2595C8FE" w14:textId="77777777" w:rsidR="005D39E4" w:rsidRPr="0062101A" w:rsidRDefault="005D39E4" w:rsidP="005D39E4">
            <w:pPr>
              <w:rPr>
                <w:color w:val="auto"/>
                <w:sz w:val="20"/>
              </w:rPr>
            </w:pPr>
            <w:r w:rsidRPr="0062101A">
              <w:rPr>
                <w:color w:val="auto"/>
                <w:szCs w:val="24"/>
              </w:rPr>
              <w:t xml:space="preserve">Тип задания: </w:t>
            </w:r>
            <w:r w:rsidRPr="0062101A">
              <w:rPr>
                <w:b/>
                <w:color w:val="auto"/>
                <w:szCs w:val="24"/>
              </w:rPr>
              <w:t>комбинированного типа с выбором одного/нескольких правильных ответов из предложенных с последующим обоснованием</w:t>
            </w:r>
            <w:r w:rsidRPr="0062101A">
              <w:rPr>
                <w:color w:val="auto"/>
                <w:sz w:val="20"/>
              </w:rPr>
              <w:t xml:space="preserve"> </w:t>
            </w:r>
          </w:p>
        </w:tc>
      </w:tr>
      <w:tr w:rsidR="005D39E4" w:rsidRPr="0062101A" w14:paraId="5DC67812" w14:textId="77777777" w:rsidTr="00EB3308">
        <w:trPr>
          <w:gridAfter w:val="1"/>
          <w:wAfter w:w="38" w:type="dxa"/>
        </w:trPr>
        <w:tc>
          <w:tcPr>
            <w:tcW w:w="9911" w:type="dxa"/>
            <w:gridSpan w:val="19"/>
          </w:tcPr>
          <w:p w14:paraId="58916B19" w14:textId="77777777" w:rsidR="005D39E4" w:rsidRPr="0062101A" w:rsidRDefault="005D39E4" w:rsidP="005D39E4">
            <w:pPr>
              <w:jc w:val="both"/>
              <w:rPr>
                <w:color w:val="auto"/>
                <w:szCs w:val="24"/>
              </w:rPr>
            </w:pPr>
            <w:r w:rsidRPr="0062101A">
              <w:rPr>
                <w:color w:val="auto"/>
                <w:szCs w:val="24"/>
              </w:rPr>
              <w:t xml:space="preserve">Инструкция: прочитайте текст, выберите правильный ответ и запишите обоснованный ответ </w:t>
            </w:r>
          </w:p>
        </w:tc>
      </w:tr>
      <w:tr w:rsidR="005D39E4" w:rsidRPr="0062101A" w14:paraId="3348EE22" w14:textId="77777777" w:rsidTr="00EB3308">
        <w:trPr>
          <w:gridAfter w:val="3"/>
          <w:wAfter w:w="79" w:type="dxa"/>
        </w:trPr>
        <w:tc>
          <w:tcPr>
            <w:tcW w:w="534" w:type="dxa"/>
            <w:gridSpan w:val="3"/>
          </w:tcPr>
          <w:p w14:paraId="21F92A26" w14:textId="77777777" w:rsidR="005D39E4" w:rsidRPr="0062101A" w:rsidRDefault="005D39E4" w:rsidP="005D39E4">
            <w:pPr>
              <w:rPr>
                <w:color w:val="auto"/>
                <w:sz w:val="20"/>
              </w:rPr>
            </w:pPr>
            <w:r w:rsidRPr="0062101A">
              <w:rPr>
                <w:color w:val="auto"/>
                <w:sz w:val="20"/>
              </w:rPr>
              <w:t xml:space="preserve">17. </w:t>
            </w:r>
          </w:p>
        </w:tc>
        <w:tc>
          <w:tcPr>
            <w:tcW w:w="2692" w:type="dxa"/>
            <w:gridSpan w:val="2"/>
          </w:tcPr>
          <w:p w14:paraId="6ED2C4F3" w14:textId="77777777" w:rsidR="005D39E4" w:rsidRPr="0062101A" w:rsidRDefault="005D39E4" w:rsidP="005D39E4">
            <w:pPr>
              <w:rPr>
                <w:color w:val="auto"/>
                <w:sz w:val="20"/>
              </w:rPr>
            </w:pPr>
            <w:r w:rsidRPr="0062101A">
              <w:rPr>
                <w:color w:val="auto"/>
                <w:sz w:val="20"/>
              </w:rPr>
              <w:t>В условиях «включённого образования» ребёнок с ОВЗ поставлен перед необходимостью овладеть государственным образовательным стандартом наравне с нормально развивающимися детьми, поэтому:</w:t>
            </w:r>
          </w:p>
          <w:p w14:paraId="26DA939E" w14:textId="77777777" w:rsidR="005D39E4" w:rsidRPr="0062101A" w:rsidRDefault="005D39E4" w:rsidP="005D39E4">
            <w:pPr>
              <w:rPr>
                <w:color w:val="auto"/>
                <w:sz w:val="20"/>
              </w:rPr>
            </w:pPr>
          </w:p>
        </w:tc>
        <w:tc>
          <w:tcPr>
            <w:tcW w:w="2268" w:type="dxa"/>
            <w:gridSpan w:val="2"/>
          </w:tcPr>
          <w:p w14:paraId="2A5DD942" w14:textId="77777777" w:rsidR="005D39E4" w:rsidRPr="0062101A" w:rsidRDefault="005D39E4" w:rsidP="005D39E4">
            <w:pPr>
              <w:rPr>
                <w:color w:val="auto"/>
                <w:sz w:val="20"/>
              </w:rPr>
            </w:pPr>
            <w:r w:rsidRPr="0062101A">
              <w:rPr>
                <w:color w:val="auto"/>
                <w:sz w:val="20"/>
              </w:rPr>
              <w:t xml:space="preserve">А. инклюзия не может носить массовый характер </w:t>
            </w:r>
          </w:p>
          <w:p w14:paraId="6D64900A" w14:textId="77777777" w:rsidR="005D39E4" w:rsidRPr="0062101A" w:rsidRDefault="005D39E4" w:rsidP="005D39E4">
            <w:pPr>
              <w:rPr>
                <w:color w:val="auto"/>
                <w:sz w:val="20"/>
              </w:rPr>
            </w:pPr>
            <w:r w:rsidRPr="0062101A">
              <w:rPr>
                <w:color w:val="auto"/>
                <w:sz w:val="20"/>
              </w:rPr>
              <w:t>Б. инклюзия должна носить массовый характер</w:t>
            </w:r>
          </w:p>
          <w:p w14:paraId="45F6D262" w14:textId="77777777" w:rsidR="005D39E4" w:rsidRPr="0062101A" w:rsidRDefault="005D39E4" w:rsidP="005D39E4">
            <w:pPr>
              <w:rPr>
                <w:color w:val="auto"/>
                <w:sz w:val="20"/>
              </w:rPr>
            </w:pPr>
            <w:r w:rsidRPr="0062101A">
              <w:rPr>
                <w:color w:val="auto"/>
                <w:sz w:val="20"/>
              </w:rPr>
              <w:t xml:space="preserve"> В. инклюзия должна быть выборочной</w:t>
            </w:r>
          </w:p>
          <w:p w14:paraId="28F1D218" w14:textId="77777777" w:rsidR="005D39E4" w:rsidRPr="0062101A" w:rsidRDefault="005D39E4" w:rsidP="005D39E4">
            <w:pPr>
              <w:rPr>
                <w:color w:val="auto"/>
                <w:sz w:val="20"/>
              </w:rPr>
            </w:pPr>
            <w:r w:rsidRPr="0062101A">
              <w:rPr>
                <w:color w:val="auto"/>
                <w:sz w:val="20"/>
              </w:rPr>
              <w:t>Г. инклюзия может носить вероятностный характер</w:t>
            </w:r>
          </w:p>
        </w:tc>
        <w:tc>
          <w:tcPr>
            <w:tcW w:w="1843" w:type="dxa"/>
            <w:gridSpan w:val="2"/>
          </w:tcPr>
          <w:p w14:paraId="3A298B91" w14:textId="668043ED" w:rsidR="005D39E4" w:rsidRPr="0062101A" w:rsidRDefault="005D39E4" w:rsidP="005D39E4">
            <w:pPr>
              <w:rPr>
                <w:color w:val="auto"/>
                <w:sz w:val="20"/>
              </w:rPr>
            </w:pPr>
          </w:p>
        </w:tc>
        <w:tc>
          <w:tcPr>
            <w:tcW w:w="1106" w:type="dxa"/>
            <w:gridSpan w:val="3"/>
          </w:tcPr>
          <w:p w14:paraId="66DC0128" w14:textId="77777777" w:rsidR="005D39E4" w:rsidRPr="0062101A" w:rsidRDefault="005D39E4" w:rsidP="005D39E4">
            <w:pPr>
              <w:rPr>
                <w:color w:val="auto"/>
                <w:sz w:val="20"/>
              </w:rPr>
            </w:pPr>
            <w:r w:rsidRPr="0062101A">
              <w:rPr>
                <w:color w:val="auto"/>
                <w:sz w:val="20"/>
              </w:rPr>
              <w:t>УК-3.1</w:t>
            </w:r>
          </w:p>
          <w:p w14:paraId="21254050" w14:textId="77777777" w:rsidR="005D39E4" w:rsidRPr="0062101A" w:rsidRDefault="005D39E4" w:rsidP="005D39E4">
            <w:pPr>
              <w:rPr>
                <w:color w:val="auto"/>
                <w:sz w:val="20"/>
              </w:rPr>
            </w:pPr>
            <w:r w:rsidRPr="0062101A">
              <w:rPr>
                <w:color w:val="auto"/>
                <w:sz w:val="20"/>
              </w:rPr>
              <w:t>УК-3.2</w:t>
            </w:r>
          </w:p>
          <w:p w14:paraId="2D20FC4E" w14:textId="77777777" w:rsidR="005D39E4" w:rsidRPr="0062101A" w:rsidRDefault="005D39E4" w:rsidP="005D39E4">
            <w:pPr>
              <w:rPr>
                <w:color w:val="auto"/>
                <w:sz w:val="20"/>
              </w:rPr>
            </w:pPr>
            <w:r w:rsidRPr="0062101A">
              <w:rPr>
                <w:color w:val="auto"/>
                <w:sz w:val="20"/>
              </w:rPr>
              <w:t>УК-3.3</w:t>
            </w:r>
          </w:p>
        </w:tc>
        <w:tc>
          <w:tcPr>
            <w:tcW w:w="718" w:type="dxa"/>
            <w:gridSpan w:val="3"/>
          </w:tcPr>
          <w:p w14:paraId="657BFB80" w14:textId="77777777" w:rsidR="005D39E4" w:rsidRPr="0062101A" w:rsidRDefault="005D39E4" w:rsidP="005D39E4">
            <w:pPr>
              <w:rPr>
                <w:color w:val="auto"/>
                <w:sz w:val="20"/>
              </w:rPr>
            </w:pPr>
            <w:r w:rsidRPr="0062101A">
              <w:rPr>
                <w:color w:val="auto"/>
                <w:sz w:val="20"/>
              </w:rPr>
              <w:t>З, У, В</w:t>
            </w:r>
          </w:p>
        </w:tc>
        <w:tc>
          <w:tcPr>
            <w:tcW w:w="709" w:type="dxa"/>
            <w:gridSpan w:val="2"/>
          </w:tcPr>
          <w:p w14:paraId="606C3C0F" w14:textId="77777777" w:rsidR="005D39E4" w:rsidRPr="0062101A" w:rsidRDefault="005D39E4" w:rsidP="005D39E4">
            <w:pPr>
              <w:rPr>
                <w:color w:val="auto"/>
                <w:sz w:val="20"/>
              </w:rPr>
            </w:pPr>
            <w:r w:rsidRPr="0062101A">
              <w:rPr>
                <w:color w:val="auto"/>
                <w:sz w:val="20"/>
              </w:rPr>
              <w:t>5 мин.</w:t>
            </w:r>
          </w:p>
        </w:tc>
      </w:tr>
      <w:tr w:rsidR="005D39E4" w:rsidRPr="0062101A" w14:paraId="1FE784DE" w14:textId="77777777" w:rsidTr="00EB3308">
        <w:trPr>
          <w:gridAfter w:val="3"/>
          <w:wAfter w:w="79" w:type="dxa"/>
        </w:trPr>
        <w:tc>
          <w:tcPr>
            <w:tcW w:w="534" w:type="dxa"/>
            <w:gridSpan w:val="3"/>
          </w:tcPr>
          <w:p w14:paraId="0FE44A4C" w14:textId="77777777" w:rsidR="005D39E4" w:rsidRPr="0062101A" w:rsidRDefault="005D39E4" w:rsidP="005D39E4">
            <w:pPr>
              <w:rPr>
                <w:color w:val="auto"/>
                <w:sz w:val="20"/>
              </w:rPr>
            </w:pPr>
            <w:r w:rsidRPr="0062101A">
              <w:rPr>
                <w:color w:val="auto"/>
                <w:sz w:val="20"/>
              </w:rPr>
              <w:t>18.</w:t>
            </w:r>
          </w:p>
        </w:tc>
        <w:tc>
          <w:tcPr>
            <w:tcW w:w="2692" w:type="dxa"/>
            <w:gridSpan w:val="2"/>
          </w:tcPr>
          <w:p w14:paraId="44030513" w14:textId="77777777" w:rsidR="005D39E4" w:rsidRPr="0062101A" w:rsidRDefault="005D39E4" w:rsidP="005D39E4">
            <w:pPr>
              <w:rPr>
                <w:color w:val="auto"/>
                <w:sz w:val="20"/>
              </w:rPr>
            </w:pPr>
            <w:r w:rsidRPr="0062101A">
              <w:rPr>
                <w:color w:val="auto"/>
                <w:sz w:val="20"/>
              </w:rPr>
              <w:t>Социализация с точки зрения взаимоотношения личности и социума носит характер:</w:t>
            </w:r>
          </w:p>
          <w:p w14:paraId="42E67DF9" w14:textId="77777777" w:rsidR="005D39E4" w:rsidRPr="0062101A" w:rsidRDefault="005D39E4" w:rsidP="005D39E4">
            <w:pPr>
              <w:shd w:val="clear" w:color="auto" w:fill="FFFFFF"/>
              <w:rPr>
                <w:color w:val="auto"/>
                <w:sz w:val="20"/>
              </w:rPr>
            </w:pPr>
          </w:p>
        </w:tc>
        <w:tc>
          <w:tcPr>
            <w:tcW w:w="2268" w:type="dxa"/>
            <w:gridSpan w:val="2"/>
          </w:tcPr>
          <w:p w14:paraId="1F7B8BA8" w14:textId="77777777" w:rsidR="005D39E4" w:rsidRPr="0062101A" w:rsidRDefault="005D39E4" w:rsidP="005D39E4">
            <w:pPr>
              <w:rPr>
                <w:color w:val="auto"/>
                <w:sz w:val="20"/>
              </w:rPr>
            </w:pPr>
            <w:r w:rsidRPr="0062101A">
              <w:rPr>
                <w:color w:val="auto"/>
                <w:sz w:val="20"/>
              </w:rPr>
              <w:t xml:space="preserve">А. продольный </w:t>
            </w:r>
          </w:p>
          <w:p w14:paraId="61A96979" w14:textId="77777777" w:rsidR="005D39E4" w:rsidRPr="0062101A" w:rsidRDefault="005D39E4" w:rsidP="005D39E4">
            <w:pPr>
              <w:rPr>
                <w:color w:val="auto"/>
                <w:sz w:val="20"/>
              </w:rPr>
            </w:pPr>
            <w:r w:rsidRPr="0062101A">
              <w:rPr>
                <w:color w:val="auto"/>
                <w:sz w:val="20"/>
              </w:rPr>
              <w:t xml:space="preserve">Б. поперечный </w:t>
            </w:r>
          </w:p>
          <w:p w14:paraId="3B401EB3" w14:textId="77777777" w:rsidR="005D39E4" w:rsidRPr="0062101A" w:rsidRDefault="005D39E4" w:rsidP="005D39E4">
            <w:pPr>
              <w:rPr>
                <w:color w:val="auto"/>
                <w:sz w:val="20"/>
              </w:rPr>
            </w:pPr>
            <w:r w:rsidRPr="0062101A">
              <w:rPr>
                <w:color w:val="auto"/>
                <w:sz w:val="20"/>
              </w:rPr>
              <w:t>В. двусторонний</w:t>
            </w:r>
          </w:p>
          <w:p w14:paraId="25E68767" w14:textId="77777777" w:rsidR="005D39E4" w:rsidRPr="0062101A" w:rsidRDefault="005D39E4" w:rsidP="005D39E4">
            <w:pPr>
              <w:shd w:val="clear" w:color="auto" w:fill="FFFFFF"/>
              <w:rPr>
                <w:color w:val="auto"/>
                <w:sz w:val="20"/>
              </w:rPr>
            </w:pPr>
            <w:r w:rsidRPr="0062101A">
              <w:rPr>
                <w:color w:val="auto"/>
                <w:sz w:val="20"/>
              </w:rPr>
              <w:t>Г. универсальный</w:t>
            </w:r>
          </w:p>
        </w:tc>
        <w:tc>
          <w:tcPr>
            <w:tcW w:w="1843" w:type="dxa"/>
            <w:gridSpan w:val="2"/>
          </w:tcPr>
          <w:p w14:paraId="53D879E8" w14:textId="61BAC2CC" w:rsidR="005D39E4" w:rsidRPr="0062101A" w:rsidRDefault="005D39E4" w:rsidP="005D39E4">
            <w:pPr>
              <w:rPr>
                <w:color w:val="auto"/>
                <w:sz w:val="20"/>
              </w:rPr>
            </w:pPr>
          </w:p>
        </w:tc>
        <w:tc>
          <w:tcPr>
            <w:tcW w:w="1106" w:type="dxa"/>
            <w:gridSpan w:val="3"/>
          </w:tcPr>
          <w:p w14:paraId="32C99AEA" w14:textId="77777777" w:rsidR="005D39E4" w:rsidRPr="0062101A" w:rsidRDefault="005D39E4" w:rsidP="005D39E4">
            <w:pPr>
              <w:rPr>
                <w:color w:val="auto"/>
                <w:sz w:val="20"/>
              </w:rPr>
            </w:pPr>
            <w:r w:rsidRPr="0062101A">
              <w:rPr>
                <w:color w:val="auto"/>
                <w:sz w:val="20"/>
              </w:rPr>
              <w:t>УК-3.1</w:t>
            </w:r>
          </w:p>
          <w:p w14:paraId="7B48D07B" w14:textId="77777777" w:rsidR="005D39E4" w:rsidRPr="0062101A" w:rsidRDefault="005D39E4" w:rsidP="005D39E4">
            <w:pPr>
              <w:rPr>
                <w:color w:val="auto"/>
                <w:sz w:val="20"/>
              </w:rPr>
            </w:pPr>
            <w:r w:rsidRPr="0062101A">
              <w:rPr>
                <w:color w:val="auto"/>
                <w:sz w:val="20"/>
              </w:rPr>
              <w:t>УК-3.2</w:t>
            </w:r>
          </w:p>
          <w:p w14:paraId="3372F7D8" w14:textId="77777777" w:rsidR="005D39E4" w:rsidRPr="0062101A" w:rsidRDefault="005D39E4" w:rsidP="005D39E4">
            <w:pPr>
              <w:rPr>
                <w:color w:val="auto"/>
                <w:sz w:val="20"/>
              </w:rPr>
            </w:pPr>
            <w:r w:rsidRPr="0062101A">
              <w:rPr>
                <w:color w:val="auto"/>
                <w:sz w:val="20"/>
              </w:rPr>
              <w:t>УК-3.3</w:t>
            </w:r>
          </w:p>
        </w:tc>
        <w:tc>
          <w:tcPr>
            <w:tcW w:w="718" w:type="dxa"/>
            <w:gridSpan w:val="3"/>
          </w:tcPr>
          <w:p w14:paraId="5C9AE85E" w14:textId="77777777" w:rsidR="005D39E4" w:rsidRPr="0062101A" w:rsidRDefault="005D39E4" w:rsidP="005D39E4">
            <w:pPr>
              <w:rPr>
                <w:color w:val="auto"/>
                <w:sz w:val="20"/>
              </w:rPr>
            </w:pPr>
            <w:r w:rsidRPr="0062101A">
              <w:rPr>
                <w:color w:val="auto"/>
                <w:sz w:val="20"/>
              </w:rPr>
              <w:t>З, У, В</w:t>
            </w:r>
          </w:p>
        </w:tc>
        <w:tc>
          <w:tcPr>
            <w:tcW w:w="709" w:type="dxa"/>
            <w:gridSpan w:val="2"/>
          </w:tcPr>
          <w:p w14:paraId="3DD14241" w14:textId="77777777" w:rsidR="005D39E4" w:rsidRPr="0062101A" w:rsidRDefault="005D39E4" w:rsidP="005D39E4">
            <w:pPr>
              <w:rPr>
                <w:color w:val="auto"/>
                <w:sz w:val="20"/>
              </w:rPr>
            </w:pPr>
            <w:r w:rsidRPr="0062101A">
              <w:rPr>
                <w:color w:val="auto"/>
                <w:sz w:val="20"/>
              </w:rPr>
              <w:t>5 мин.</w:t>
            </w:r>
          </w:p>
        </w:tc>
      </w:tr>
      <w:tr w:rsidR="005D39E4" w:rsidRPr="0062101A" w14:paraId="1E04E43C" w14:textId="77777777" w:rsidTr="00EB3308">
        <w:trPr>
          <w:gridAfter w:val="3"/>
          <w:wAfter w:w="79" w:type="dxa"/>
        </w:trPr>
        <w:tc>
          <w:tcPr>
            <w:tcW w:w="534" w:type="dxa"/>
            <w:gridSpan w:val="3"/>
          </w:tcPr>
          <w:p w14:paraId="0FE0F68B" w14:textId="77777777" w:rsidR="005D39E4" w:rsidRPr="0062101A" w:rsidRDefault="005D39E4" w:rsidP="005D39E4">
            <w:pPr>
              <w:rPr>
                <w:color w:val="auto"/>
                <w:sz w:val="20"/>
              </w:rPr>
            </w:pPr>
            <w:r w:rsidRPr="0062101A">
              <w:rPr>
                <w:color w:val="auto"/>
                <w:sz w:val="20"/>
              </w:rPr>
              <w:lastRenderedPageBreak/>
              <w:t>19.</w:t>
            </w:r>
          </w:p>
        </w:tc>
        <w:tc>
          <w:tcPr>
            <w:tcW w:w="2692" w:type="dxa"/>
            <w:gridSpan w:val="2"/>
          </w:tcPr>
          <w:p w14:paraId="445EE752" w14:textId="77777777" w:rsidR="005D39E4" w:rsidRPr="0062101A" w:rsidRDefault="005D39E4" w:rsidP="005D39E4">
            <w:pPr>
              <w:rPr>
                <w:color w:val="auto"/>
                <w:sz w:val="20"/>
              </w:rPr>
            </w:pPr>
            <w:r w:rsidRPr="0062101A">
              <w:rPr>
                <w:color w:val="auto"/>
                <w:sz w:val="20"/>
              </w:rPr>
              <w:t>Какое поведение является наиболее подходящим при взаимодействии с инвалидом по зрению?</w:t>
            </w:r>
          </w:p>
        </w:tc>
        <w:tc>
          <w:tcPr>
            <w:tcW w:w="2268" w:type="dxa"/>
            <w:gridSpan w:val="2"/>
          </w:tcPr>
          <w:p w14:paraId="07DD10CE" w14:textId="77777777" w:rsidR="005D39E4" w:rsidRPr="0062101A" w:rsidRDefault="005D39E4" w:rsidP="005D39E4">
            <w:pPr>
              <w:rPr>
                <w:color w:val="auto"/>
                <w:sz w:val="20"/>
              </w:rPr>
            </w:pPr>
            <w:r w:rsidRPr="0062101A">
              <w:rPr>
                <w:color w:val="auto"/>
                <w:sz w:val="20"/>
              </w:rPr>
              <w:t>А. Избегать контакта с инвалидом, чтобы не вызывать неловкость.</w:t>
            </w:r>
          </w:p>
          <w:p w14:paraId="46DA6469" w14:textId="77777777" w:rsidR="005D39E4" w:rsidRPr="0062101A" w:rsidRDefault="005D39E4" w:rsidP="005D39E4">
            <w:pPr>
              <w:rPr>
                <w:color w:val="auto"/>
                <w:sz w:val="20"/>
              </w:rPr>
            </w:pPr>
            <w:r w:rsidRPr="0062101A">
              <w:rPr>
                <w:color w:val="auto"/>
                <w:sz w:val="20"/>
              </w:rPr>
              <w:t>Б. Предложить помощь, но не навязываться</w:t>
            </w:r>
          </w:p>
          <w:p w14:paraId="434AE51D" w14:textId="77777777" w:rsidR="005D39E4" w:rsidRPr="0062101A" w:rsidRDefault="005D39E4" w:rsidP="005D39E4">
            <w:pPr>
              <w:rPr>
                <w:color w:val="auto"/>
                <w:sz w:val="20"/>
              </w:rPr>
            </w:pPr>
            <w:r w:rsidRPr="0062101A">
              <w:rPr>
                <w:color w:val="auto"/>
                <w:sz w:val="20"/>
              </w:rPr>
              <w:t>В. Постоянно напоминать об их ограничениях, чтобы они не забывали.</w:t>
            </w:r>
          </w:p>
          <w:p w14:paraId="2B4462A0" w14:textId="77777777" w:rsidR="005D39E4" w:rsidRPr="0062101A" w:rsidRDefault="005D39E4" w:rsidP="005D39E4">
            <w:pPr>
              <w:rPr>
                <w:color w:val="auto"/>
                <w:sz w:val="20"/>
              </w:rPr>
            </w:pPr>
            <w:r w:rsidRPr="0062101A">
              <w:rPr>
                <w:color w:val="auto"/>
                <w:sz w:val="20"/>
              </w:rPr>
              <w:t>Г. Проявить сочувствие и сострадание, не акцентируя внимание на их инвалидности.</w:t>
            </w:r>
          </w:p>
        </w:tc>
        <w:tc>
          <w:tcPr>
            <w:tcW w:w="1843" w:type="dxa"/>
            <w:gridSpan w:val="2"/>
          </w:tcPr>
          <w:p w14:paraId="634B0A85" w14:textId="54CFF4EF" w:rsidR="005D39E4" w:rsidRPr="0062101A" w:rsidRDefault="005D39E4" w:rsidP="005D39E4">
            <w:pPr>
              <w:rPr>
                <w:color w:val="auto"/>
                <w:sz w:val="20"/>
              </w:rPr>
            </w:pPr>
          </w:p>
        </w:tc>
        <w:tc>
          <w:tcPr>
            <w:tcW w:w="1106" w:type="dxa"/>
            <w:gridSpan w:val="3"/>
          </w:tcPr>
          <w:p w14:paraId="50DF8641" w14:textId="77777777" w:rsidR="005D39E4" w:rsidRPr="0062101A" w:rsidRDefault="005D39E4" w:rsidP="005D39E4">
            <w:pPr>
              <w:rPr>
                <w:color w:val="auto"/>
                <w:sz w:val="20"/>
              </w:rPr>
            </w:pPr>
            <w:r w:rsidRPr="0062101A">
              <w:rPr>
                <w:color w:val="auto"/>
                <w:sz w:val="20"/>
              </w:rPr>
              <w:t>УК-3.1</w:t>
            </w:r>
          </w:p>
          <w:p w14:paraId="2A2E58B6" w14:textId="77777777" w:rsidR="005D39E4" w:rsidRPr="0062101A" w:rsidRDefault="005D39E4" w:rsidP="005D39E4">
            <w:pPr>
              <w:rPr>
                <w:color w:val="auto"/>
                <w:sz w:val="20"/>
              </w:rPr>
            </w:pPr>
            <w:r w:rsidRPr="0062101A">
              <w:rPr>
                <w:color w:val="auto"/>
                <w:sz w:val="20"/>
              </w:rPr>
              <w:t>УК-3.2</w:t>
            </w:r>
          </w:p>
          <w:p w14:paraId="4F0E0393" w14:textId="77777777" w:rsidR="005D39E4" w:rsidRPr="0062101A" w:rsidRDefault="005D39E4" w:rsidP="005D39E4">
            <w:pPr>
              <w:rPr>
                <w:color w:val="auto"/>
                <w:sz w:val="20"/>
              </w:rPr>
            </w:pPr>
            <w:r w:rsidRPr="0062101A">
              <w:rPr>
                <w:color w:val="auto"/>
                <w:sz w:val="20"/>
              </w:rPr>
              <w:t>УК-3.3</w:t>
            </w:r>
          </w:p>
        </w:tc>
        <w:tc>
          <w:tcPr>
            <w:tcW w:w="718" w:type="dxa"/>
            <w:gridSpan w:val="3"/>
          </w:tcPr>
          <w:p w14:paraId="67AC06DA" w14:textId="77777777" w:rsidR="005D39E4" w:rsidRPr="0062101A" w:rsidRDefault="005D39E4" w:rsidP="005D39E4">
            <w:pPr>
              <w:rPr>
                <w:color w:val="auto"/>
                <w:sz w:val="20"/>
              </w:rPr>
            </w:pPr>
            <w:r w:rsidRPr="0062101A">
              <w:rPr>
                <w:color w:val="auto"/>
                <w:sz w:val="20"/>
              </w:rPr>
              <w:t>З, У, В</w:t>
            </w:r>
          </w:p>
        </w:tc>
        <w:tc>
          <w:tcPr>
            <w:tcW w:w="709" w:type="dxa"/>
            <w:gridSpan w:val="2"/>
          </w:tcPr>
          <w:p w14:paraId="4D8FBAFA" w14:textId="77777777" w:rsidR="005D39E4" w:rsidRPr="0062101A" w:rsidRDefault="005D39E4" w:rsidP="005D39E4">
            <w:pPr>
              <w:rPr>
                <w:color w:val="auto"/>
                <w:sz w:val="20"/>
              </w:rPr>
            </w:pPr>
            <w:r w:rsidRPr="0062101A">
              <w:rPr>
                <w:color w:val="auto"/>
                <w:sz w:val="20"/>
              </w:rPr>
              <w:t>10 мин.</w:t>
            </w:r>
          </w:p>
        </w:tc>
      </w:tr>
      <w:tr w:rsidR="005D39E4" w:rsidRPr="0062101A" w14:paraId="073AC8EE" w14:textId="77777777" w:rsidTr="00EB3308">
        <w:trPr>
          <w:gridAfter w:val="3"/>
          <w:wAfter w:w="79" w:type="dxa"/>
        </w:trPr>
        <w:tc>
          <w:tcPr>
            <w:tcW w:w="534" w:type="dxa"/>
            <w:gridSpan w:val="3"/>
          </w:tcPr>
          <w:p w14:paraId="3CB49C5A" w14:textId="77777777" w:rsidR="005D39E4" w:rsidRPr="0062101A" w:rsidRDefault="005D39E4" w:rsidP="005D39E4">
            <w:pPr>
              <w:rPr>
                <w:color w:val="auto"/>
                <w:sz w:val="20"/>
              </w:rPr>
            </w:pPr>
            <w:r w:rsidRPr="0062101A">
              <w:rPr>
                <w:color w:val="auto"/>
                <w:sz w:val="20"/>
              </w:rPr>
              <w:t>20.</w:t>
            </w:r>
          </w:p>
        </w:tc>
        <w:tc>
          <w:tcPr>
            <w:tcW w:w="2692" w:type="dxa"/>
            <w:gridSpan w:val="2"/>
          </w:tcPr>
          <w:p w14:paraId="77DEF844" w14:textId="77777777" w:rsidR="005D39E4" w:rsidRPr="0062101A" w:rsidRDefault="005D39E4" w:rsidP="005D39E4">
            <w:pPr>
              <w:rPr>
                <w:color w:val="auto"/>
                <w:sz w:val="20"/>
              </w:rPr>
            </w:pPr>
            <w:r w:rsidRPr="0062101A">
              <w:rPr>
                <w:color w:val="auto"/>
                <w:sz w:val="20"/>
              </w:rPr>
              <w:t>Регулярный, повторяющийся процесс, обусловленный взаимодействием индивидов, выполняющих социальные роли, называется:</w:t>
            </w:r>
          </w:p>
          <w:p w14:paraId="3FE74529" w14:textId="77777777" w:rsidR="005D39E4" w:rsidRPr="0062101A" w:rsidRDefault="005D39E4" w:rsidP="005D39E4">
            <w:pPr>
              <w:rPr>
                <w:color w:val="auto"/>
                <w:sz w:val="20"/>
              </w:rPr>
            </w:pPr>
          </w:p>
        </w:tc>
        <w:tc>
          <w:tcPr>
            <w:tcW w:w="2268" w:type="dxa"/>
            <w:gridSpan w:val="2"/>
          </w:tcPr>
          <w:p w14:paraId="2655047F" w14:textId="77777777" w:rsidR="005D39E4" w:rsidRPr="0062101A" w:rsidRDefault="005D39E4" w:rsidP="005D39E4">
            <w:pPr>
              <w:rPr>
                <w:color w:val="auto"/>
                <w:sz w:val="20"/>
              </w:rPr>
            </w:pPr>
            <w:r w:rsidRPr="0062101A">
              <w:rPr>
                <w:color w:val="auto"/>
                <w:sz w:val="20"/>
              </w:rPr>
              <w:t xml:space="preserve">А. социальным взаимодействием </w:t>
            </w:r>
          </w:p>
          <w:p w14:paraId="269A445F" w14:textId="77777777" w:rsidR="005D39E4" w:rsidRPr="0062101A" w:rsidRDefault="005D39E4" w:rsidP="005D39E4">
            <w:pPr>
              <w:rPr>
                <w:color w:val="auto"/>
                <w:sz w:val="20"/>
              </w:rPr>
            </w:pPr>
            <w:r w:rsidRPr="0062101A">
              <w:rPr>
                <w:color w:val="auto"/>
                <w:sz w:val="20"/>
              </w:rPr>
              <w:t>Б. социальным неврозом</w:t>
            </w:r>
          </w:p>
          <w:p w14:paraId="073DA7E3" w14:textId="77777777" w:rsidR="005D39E4" w:rsidRPr="0062101A" w:rsidRDefault="005D39E4" w:rsidP="005D39E4">
            <w:pPr>
              <w:jc w:val="both"/>
              <w:rPr>
                <w:color w:val="auto"/>
                <w:sz w:val="20"/>
              </w:rPr>
            </w:pPr>
            <w:r w:rsidRPr="0062101A">
              <w:rPr>
                <w:color w:val="auto"/>
                <w:sz w:val="20"/>
              </w:rPr>
              <w:t xml:space="preserve">В. социальная почтительность </w:t>
            </w:r>
          </w:p>
          <w:p w14:paraId="635E6BDB" w14:textId="77777777" w:rsidR="005D39E4" w:rsidRPr="0062101A" w:rsidRDefault="005D39E4" w:rsidP="005D39E4">
            <w:pPr>
              <w:jc w:val="both"/>
              <w:rPr>
                <w:color w:val="auto"/>
                <w:sz w:val="20"/>
              </w:rPr>
            </w:pPr>
            <w:r w:rsidRPr="0062101A">
              <w:rPr>
                <w:color w:val="auto"/>
                <w:sz w:val="20"/>
              </w:rPr>
              <w:t>Г. социальной психологией</w:t>
            </w:r>
          </w:p>
        </w:tc>
        <w:tc>
          <w:tcPr>
            <w:tcW w:w="1843" w:type="dxa"/>
            <w:gridSpan w:val="2"/>
          </w:tcPr>
          <w:p w14:paraId="656DBA6F" w14:textId="48F45315" w:rsidR="005D39E4" w:rsidRPr="0062101A" w:rsidRDefault="005D39E4" w:rsidP="005D39E4">
            <w:pPr>
              <w:rPr>
                <w:color w:val="auto"/>
                <w:sz w:val="20"/>
              </w:rPr>
            </w:pPr>
          </w:p>
        </w:tc>
        <w:tc>
          <w:tcPr>
            <w:tcW w:w="1106" w:type="dxa"/>
            <w:gridSpan w:val="3"/>
          </w:tcPr>
          <w:p w14:paraId="3D96295D" w14:textId="77777777" w:rsidR="005D39E4" w:rsidRPr="0062101A" w:rsidRDefault="005D39E4" w:rsidP="005D39E4">
            <w:pPr>
              <w:rPr>
                <w:color w:val="auto"/>
                <w:sz w:val="20"/>
              </w:rPr>
            </w:pPr>
            <w:r w:rsidRPr="0062101A">
              <w:rPr>
                <w:color w:val="auto"/>
                <w:sz w:val="20"/>
              </w:rPr>
              <w:t>УК-3.1</w:t>
            </w:r>
          </w:p>
          <w:p w14:paraId="44BDA3FC" w14:textId="77777777" w:rsidR="005D39E4" w:rsidRPr="0062101A" w:rsidRDefault="005D39E4" w:rsidP="005D39E4">
            <w:pPr>
              <w:rPr>
                <w:color w:val="auto"/>
                <w:sz w:val="20"/>
              </w:rPr>
            </w:pPr>
            <w:r w:rsidRPr="0062101A">
              <w:rPr>
                <w:color w:val="auto"/>
                <w:sz w:val="20"/>
              </w:rPr>
              <w:t>УК-3.2</w:t>
            </w:r>
          </w:p>
          <w:p w14:paraId="3A48D429" w14:textId="77777777" w:rsidR="005D39E4" w:rsidRPr="0062101A" w:rsidRDefault="005D39E4" w:rsidP="005D39E4">
            <w:pPr>
              <w:rPr>
                <w:color w:val="auto"/>
                <w:sz w:val="20"/>
              </w:rPr>
            </w:pPr>
            <w:r w:rsidRPr="0062101A">
              <w:rPr>
                <w:color w:val="auto"/>
                <w:sz w:val="20"/>
              </w:rPr>
              <w:t>УК-3.3</w:t>
            </w:r>
          </w:p>
        </w:tc>
        <w:tc>
          <w:tcPr>
            <w:tcW w:w="718" w:type="dxa"/>
            <w:gridSpan w:val="3"/>
          </w:tcPr>
          <w:p w14:paraId="17000C07" w14:textId="77777777" w:rsidR="005D39E4" w:rsidRPr="0062101A" w:rsidRDefault="005D39E4" w:rsidP="005D39E4">
            <w:pPr>
              <w:rPr>
                <w:color w:val="auto"/>
                <w:sz w:val="20"/>
              </w:rPr>
            </w:pPr>
            <w:r w:rsidRPr="0062101A">
              <w:rPr>
                <w:color w:val="auto"/>
                <w:sz w:val="20"/>
              </w:rPr>
              <w:t>З, У, В</w:t>
            </w:r>
          </w:p>
        </w:tc>
        <w:tc>
          <w:tcPr>
            <w:tcW w:w="709" w:type="dxa"/>
            <w:gridSpan w:val="2"/>
          </w:tcPr>
          <w:p w14:paraId="77DA27EE" w14:textId="77777777" w:rsidR="005D39E4" w:rsidRPr="0062101A" w:rsidRDefault="005D39E4" w:rsidP="005D39E4">
            <w:pPr>
              <w:rPr>
                <w:color w:val="auto"/>
                <w:sz w:val="20"/>
              </w:rPr>
            </w:pPr>
            <w:r w:rsidRPr="0062101A">
              <w:rPr>
                <w:color w:val="auto"/>
                <w:sz w:val="20"/>
              </w:rPr>
              <w:t>5 мин.</w:t>
            </w:r>
          </w:p>
        </w:tc>
      </w:tr>
    </w:tbl>
    <w:p w14:paraId="753B027D" w14:textId="77777777" w:rsidR="005D39E4" w:rsidRPr="0062101A" w:rsidRDefault="005D39E4" w:rsidP="005D39E4">
      <w:pPr>
        <w:rPr>
          <w:b/>
          <w:color w:val="auto"/>
          <w:sz w:val="20"/>
        </w:rPr>
      </w:pPr>
    </w:p>
    <w:p w14:paraId="467B461D" w14:textId="77777777" w:rsidR="005D39E4" w:rsidRPr="0062101A" w:rsidRDefault="005D39E4" w:rsidP="00800465">
      <w:pPr>
        <w:jc w:val="center"/>
        <w:rPr>
          <w:b/>
          <w:color w:val="auto"/>
          <w:sz w:val="28"/>
        </w:rPr>
      </w:pPr>
    </w:p>
    <w:sectPr w:rsidR="005D39E4" w:rsidRPr="0062101A">
      <w:footerReference w:type="default" r:id="rId3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61FCFB" w14:textId="77777777" w:rsidR="005562B6" w:rsidRDefault="005562B6" w:rsidP="00343EE3">
      <w:r>
        <w:separator/>
      </w:r>
    </w:p>
  </w:endnote>
  <w:endnote w:type="continuationSeparator" w:id="0">
    <w:p w14:paraId="4D5E61FE" w14:textId="77777777" w:rsidR="005562B6" w:rsidRDefault="005562B6" w:rsidP="00343E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Liberation Mono">
    <w:altName w:val="Courier New"/>
    <w:panose1 w:val="00000000000000000000"/>
    <w:charset w:val="CC"/>
    <w:family w:val="modern"/>
    <w:notTrueType/>
    <w:pitch w:val="fixed"/>
    <w:sig w:usb0="00000203"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altName w:val="Calibri"/>
    <w:panose1 w:val="00000000000000000000"/>
    <w:charset w:val="80"/>
    <w:family w:val="auto"/>
    <w:notTrueType/>
    <w:pitch w:val="default"/>
    <w:sig w:usb0="00000001" w:usb1="08070000" w:usb2="00000010" w:usb3="00000000" w:csb0="00020000" w:csb1="00000000"/>
  </w:font>
  <w:font w:name="TimesNewRoman,Italic">
    <w:altName w:val="Arial Unicode MS"/>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48958708"/>
      <w:docPartObj>
        <w:docPartGallery w:val="Page Numbers (Bottom of Page)"/>
        <w:docPartUnique/>
      </w:docPartObj>
    </w:sdtPr>
    <w:sdtContent>
      <w:p w14:paraId="1D3F7A82" w14:textId="16EB872F" w:rsidR="005562B6" w:rsidRDefault="005562B6">
        <w:pPr>
          <w:pStyle w:val="a8"/>
          <w:jc w:val="center"/>
        </w:pPr>
        <w:r>
          <w:fldChar w:fldCharType="begin"/>
        </w:r>
        <w:r>
          <w:instrText>PAGE   \* MERGEFORMAT</w:instrText>
        </w:r>
        <w:r>
          <w:fldChar w:fldCharType="separate"/>
        </w:r>
        <w:r>
          <w:t>2</w:t>
        </w:r>
        <w:r>
          <w:fldChar w:fldCharType="end"/>
        </w:r>
      </w:p>
    </w:sdtContent>
  </w:sdt>
  <w:p w14:paraId="37FEA957" w14:textId="77777777" w:rsidR="005562B6" w:rsidRDefault="005562B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00317050"/>
      <w:docPartObj>
        <w:docPartGallery w:val="Page Numbers (Bottom of Page)"/>
        <w:docPartUnique/>
      </w:docPartObj>
    </w:sdtPr>
    <w:sdtContent>
      <w:p w14:paraId="4740623A" w14:textId="3C127411" w:rsidR="005562B6" w:rsidRDefault="005562B6">
        <w:pPr>
          <w:pStyle w:val="a8"/>
          <w:jc w:val="center"/>
        </w:pPr>
        <w:r>
          <w:fldChar w:fldCharType="begin"/>
        </w:r>
        <w:r>
          <w:instrText>PAGE   \* MERGEFORMAT</w:instrText>
        </w:r>
        <w:r>
          <w:fldChar w:fldCharType="separate"/>
        </w:r>
        <w:r>
          <w:t>2</w:t>
        </w:r>
        <w:r>
          <w:fldChar w:fldCharType="end"/>
        </w:r>
      </w:p>
    </w:sdtContent>
  </w:sdt>
  <w:p w14:paraId="26E04846" w14:textId="77777777" w:rsidR="005562B6" w:rsidRDefault="005562B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CA53AF" w14:textId="77777777" w:rsidR="005562B6" w:rsidRDefault="005562B6" w:rsidP="00343EE3">
      <w:r>
        <w:separator/>
      </w:r>
    </w:p>
  </w:footnote>
  <w:footnote w:type="continuationSeparator" w:id="0">
    <w:p w14:paraId="27A9BEFF" w14:textId="77777777" w:rsidR="005562B6" w:rsidRDefault="005562B6" w:rsidP="00343EE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7C5619"/>
    <w:multiLevelType w:val="multilevel"/>
    <w:tmpl w:val="846EE0BC"/>
    <w:lvl w:ilvl="0">
      <w:start w:val="5"/>
      <w:numFmt w:val="decimal"/>
      <w:lvlText w:val="%1"/>
      <w:lvlJc w:val="left"/>
      <w:pPr>
        <w:ind w:left="370" w:hanging="370"/>
      </w:pPr>
      <w:rPr>
        <w:rFonts w:hint="default"/>
      </w:rPr>
    </w:lvl>
    <w:lvl w:ilvl="1">
      <w:start w:val="10"/>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9C57EAB"/>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 w15:restartNumberingAfterBreak="0">
    <w:nsid w:val="16E33615"/>
    <w:multiLevelType w:val="hybridMultilevel"/>
    <w:tmpl w:val="FFC23E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B5A0197"/>
    <w:multiLevelType w:val="hybridMultilevel"/>
    <w:tmpl w:val="E05A656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208414B4"/>
    <w:multiLevelType w:val="hybridMultilevel"/>
    <w:tmpl w:val="E8DE33FE"/>
    <w:lvl w:ilvl="0" w:tplc="59404F6A">
      <w:start w:val="1"/>
      <w:numFmt w:val="decimal"/>
      <w:lvlText w:val="%1."/>
      <w:lvlJc w:val="left"/>
      <w:pPr>
        <w:ind w:left="1080" w:hanging="360"/>
      </w:pPr>
      <w:rPr>
        <w:rFonts w:hint="default"/>
        <w:b/>
        <w: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21F5672B"/>
    <w:multiLevelType w:val="multilevel"/>
    <w:tmpl w:val="B1CEDAE2"/>
    <w:lvl w:ilvl="0">
      <w:start w:val="3"/>
      <w:numFmt w:val="decimal"/>
      <w:lvlText w:val="%1"/>
      <w:lvlJc w:val="left"/>
      <w:pPr>
        <w:ind w:left="720" w:hanging="360"/>
      </w:pPr>
      <w:rPr>
        <w:rFonts w:hint="default"/>
      </w:rPr>
    </w:lvl>
    <w:lvl w:ilvl="1">
      <w:start w:val="4"/>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 w15:restartNumberingAfterBreak="0">
    <w:nsid w:val="23EC4C8B"/>
    <w:multiLevelType w:val="multilevel"/>
    <w:tmpl w:val="4E825142"/>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5E04B28"/>
    <w:multiLevelType w:val="multilevel"/>
    <w:tmpl w:val="04190023"/>
    <w:styleLink w:val="ArticleSection"/>
    <w:lvl w:ilvl="0">
      <w:start w:val="1"/>
      <w:numFmt w:val="upperRoman"/>
      <w:lvlText w:val="Статья %1."/>
      <w:lvlJc w:val="left"/>
      <w:pPr>
        <w:tabs>
          <w:tab w:val="num" w:pos="1440"/>
        </w:tabs>
      </w:pPr>
      <w:rPr>
        <w:rFonts w:ascii="Times New Roman" w:hAnsi="Times New Roman" w:cs="Times New Roman"/>
      </w:rPr>
    </w:lvl>
    <w:lvl w:ilvl="1">
      <w:start w:val="1"/>
      <w:numFmt w:val="decimalZero"/>
      <w:isLgl/>
      <w:lvlText w:val="Раздел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8" w15:restartNumberingAfterBreak="0">
    <w:nsid w:val="29B25514"/>
    <w:multiLevelType w:val="hybridMultilevel"/>
    <w:tmpl w:val="C318F5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B1C0BCD"/>
    <w:multiLevelType w:val="hybridMultilevel"/>
    <w:tmpl w:val="F828D67E"/>
    <w:lvl w:ilvl="0" w:tplc="406861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C85278D"/>
    <w:multiLevelType w:val="hybridMultilevel"/>
    <w:tmpl w:val="13AAD03C"/>
    <w:lvl w:ilvl="0" w:tplc="406861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865D1D"/>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15:restartNumberingAfterBreak="0">
    <w:nsid w:val="2D3515A4"/>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15:restartNumberingAfterBreak="0">
    <w:nsid w:val="2DBA68BB"/>
    <w:multiLevelType w:val="hybridMultilevel"/>
    <w:tmpl w:val="133C36F8"/>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4" w15:restartNumberingAfterBreak="0">
    <w:nsid w:val="2DC75E31"/>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15:restartNumberingAfterBreak="0">
    <w:nsid w:val="39220653"/>
    <w:multiLevelType w:val="multilevel"/>
    <w:tmpl w:val="ABEE6E64"/>
    <w:lvl w:ilvl="0">
      <w:start w:val="5"/>
      <w:numFmt w:val="decimal"/>
      <w:lvlText w:val="%1"/>
      <w:lvlJc w:val="left"/>
      <w:pPr>
        <w:ind w:left="375" w:hanging="375"/>
      </w:pPr>
      <w:rPr>
        <w:rFonts w:hint="default"/>
      </w:rPr>
    </w:lvl>
    <w:lvl w:ilvl="1">
      <w:start w:val="10"/>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CD32BC1"/>
    <w:multiLevelType w:val="hybridMultilevel"/>
    <w:tmpl w:val="66706D30"/>
    <w:lvl w:ilvl="0" w:tplc="1A1E40CC">
      <w:start w:val="1"/>
      <w:numFmt w:val="decimal"/>
      <w:lvlText w:val="%1."/>
      <w:lvlJc w:val="left"/>
      <w:pPr>
        <w:ind w:left="720" w:hanging="360"/>
      </w:pPr>
      <w:rPr>
        <w:rFonts w:hint="default"/>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CD56B24"/>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15:restartNumberingAfterBreak="0">
    <w:nsid w:val="3F5D08F8"/>
    <w:multiLevelType w:val="hybridMultilevel"/>
    <w:tmpl w:val="76565CE4"/>
    <w:lvl w:ilvl="0" w:tplc="D8F01F34">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42087A76"/>
    <w:multiLevelType w:val="hybridMultilevel"/>
    <w:tmpl w:val="A0B2618C"/>
    <w:lvl w:ilvl="0" w:tplc="406861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6B47D0"/>
    <w:multiLevelType w:val="multilevel"/>
    <w:tmpl w:val="618A7106"/>
    <w:lvl w:ilvl="0">
      <w:start w:val="5"/>
      <w:numFmt w:val="decimal"/>
      <w:lvlText w:val="%1"/>
      <w:lvlJc w:val="left"/>
      <w:pPr>
        <w:ind w:left="375" w:hanging="375"/>
      </w:pPr>
      <w:rPr>
        <w:rFonts w:hint="default"/>
      </w:rPr>
    </w:lvl>
    <w:lvl w:ilvl="1">
      <w:start w:val="10"/>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F175A0F"/>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15:restartNumberingAfterBreak="0">
    <w:nsid w:val="542842CF"/>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15:restartNumberingAfterBreak="0">
    <w:nsid w:val="587C68E5"/>
    <w:multiLevelType w:val="singleLevel"/>
    <w:tmpl w:val="0419000F"/>
    <w:lvl w:ilvl="0">
      <w:start w:val="1"/>
      <w:numFmt w:val="decimal"/>
      <w:lvlText w:val="%1."/>
      <w:lvlJc w:val="left"/>
      <w:pPr>
        <w:ind w:left="720" w:hanging="360"/>
      </w:pPr>
      <w:rPr>
        <w:rFonts w:hint="default"/>
      </w:rPr>
    </w:lvl>
  </w:abstractNum>
  <w:abstractNum w:abstractNumId="24" w15:restartNumberingAfterBreak="0">
    <w:nsid w:val="60B3788A"/>
    <w:multiLevelType w:val="hybridMultilevel"/>
    <w:tmpl w:val="28D0F85A"/>
    <w:lvl w:ilvl="0" w:tplc="3F46C8B4">
      <w:start w:val="1"/>
      <w:numFmt w:val="decimal"/>
      <w:lvlText w:val="%1."/>
      <w:lvlJc w:val="left"/>
      <w:pPr>
        <w:ind w:left="1080" w:hanging="360"/>
      </w:pPr>
      <w:rPr>
        <w:rFonts w:hint="default"/>
        <w:b/>
        <w: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15:restartNumberingAfterBreak="0">
    <w:nsid w:val="6113734B"/>
    <w:multiLevelType w:val="hybridMultilevel"/>
    <w:tmpl w:val="360A6B82"/>
    <w:lvl w:ilvl="0" w:tplc="DF1E059C">
      <w:start w:val="1"/>
      <w:numFmt w:val="decimal"/>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1EA11AA"/>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15:restartNumberingAfterBreak="0">
    <w:nsid w:val="6435003A"/>
    <w:multiLevelType w:val="hybridMultilevel"/>
    <w:tmpl w:val="84AC469E"/>
    <w:lvl w:ilvl="0" w:tplc="57C8300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5122156"/>
    <w:multiLevelType w:val="hybridMultilevel"/>
    <w:tmpl w:val="2A3E0D3A"/>
    <w:lvl w:ilvl="0" w:tplc="4CD273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616257F"/>
    <w:multiLevelType w:val="hybridMultilevel"/>
    <w:tmpl w:val="76980DDC"/>
    <w:lvl w:ilvl="0" w:tplc="0B5AFB32">
      <w:start w:val="1"/>
      <w:numFmt w:val="decimal"/>
      <w:pStyle w:val="a"/>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66A64333"/>
    <w:multiLevelType w:val="hybridMultilevel"/>
    <w:tmpl w:val="74100170"/>
    <w:lvl w:ilvl="0" w:tplc="406861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6DF41D8"/>
    <w:multiLevelType w:val="hybridMultilevel"/>
    <w:tmpl w:val="8E6EA2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CC751E8"/>
    <w:multiLevelType w:val="hybridMultilevel"/>
    <w:tmpl w:val="71D8CC38"/>
    <w:lvl w:ilvl="0" w:tplc="2ABAB0EE">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E8C3D20"/>
    <w:multiLevelType w:val="hybridMultilevel"/>
    <w:tmpl w:val="75EEB6F2"/>
    <w:lvl w:ilvl="0" w:tplc="3E8E5482">
      <w:start w:val="1"/>
      <w:numFmt w:val="decimal"/>
      <w:lvlText w:val="%1."/>
      <w:lvlJc w:val="left"/>
      <w:pPr>
        <w:ind w:left="468" w:hanging="360"/>
      </w:pPr>
      <w:rPr>
        <w:rFonts w:hint="default"/>
      </w:rPr>
    </w:lvl>
    <w:lvl w:ilvl="1" w:tplc="04190019" w:tentative="1">
      <w:start w:val="1"/>
      <w:numFmt w:val="lowerLetter"/>
      <w:lvlText w:val="%2."/>
      <w:lvlJc w:val="left"/>
      <w:pPr>
        <w:ind w:left="1188" w:hanging="360"/>
      </w:pPr>
    </w:lvl>
    <w:lvl w:ilvl="2" w:tplc="0419001B" w:tentative="1">
      <w:start w:val="1"/>
      <w:numFmt w:val="lowerRoman"/>
      <w:lvlText w:val="%3."/>
      <w:lvlJc w:val="right"/>
      <w:pPr>
        <w:ind w:left="1908" w:hanging="180"/>
      </w:pPr>
    </w:lvl>
    <w:lvl w:ilvl="3" w:tplc="0419000F" w:tentative="1">
      <w:start w:val="1"/>
      <w:numFmt w:val="decimal"/>
      <w:lvlText w:val="%4."/>
      <w:lvlJc w:val="left"/>
      <w:pPr>
        <w:ind w:left="2628" w:hanging="360"/>
      </w:pPr>
    </w:lvl>
    <w:lvl w:ilvl="4" w:tplc="04190019" w:tentative="1">
      <w:start w:val="1"/>
      <w:numFmt w:val="lowerLetter"/>
      <w:lvlText w:val="%5."/>
      <w:lvlJc w:val="left"/>
      <w:pPr>
        <w:ind w:left="3348" w:hanging="360"/>
      </w:pPr>
    </w:lvl>
    <w:lvl w:ilvl="5" w:tplc="0419001B" w:tentative="1">
      <w:start w:val="1"/>
      <w:numFmt w:val="lowerRoman"/>
      <w:lvlText w:val="%6."/>
      <w:lvlJc w:val="right"/>
      <w:pPr>
        <w:ind w:left="4068" w:hanging="180"/>
      </w:pPr>
    </w:lvl>
    <w:lvl w:ilvl="6" w:tplc="0419000F" w:tentative="1">
      <w:start w:val="1"/>
      <w:numFmt w:val="decimal"/>
      <w:lvlText w:val="%7."/>
      <w:lvlJc w:val="left"/>
      <w:pPr>
        <w:ind w:left="4788" w:hanging="360"/>
      </w:pPr>
    </w:lvl>
    <w:lvl w:ilvl="7" w:tplc="04190019" w:tentative="1">
      <w:start w:val="1"/>
      <w:numFmt w:val="lowerLetter"/>
      <w:lvlText w:val="%8."/>
      <w:lvlJc w:val="left"/>
      <w:pPr>
        <w:ind w:left="5508" w:hanging="360"/>
      </w:pPr>
    </w:lvl>
    <w:lvl w:ilvl="8" w:tplc="0419001B" w:tentative="1">
      <w:start w:val="1"/>
      <w:numFmt w:val="lowerRoman"/>
      <w:lvlText w:val="%9."/>
      <w:lvlJc w:val="right"/>
      <w:pPr>
        <w:ind w:left="6228" w:hanging="180"/>
      </w:pPr>
    </w:lvl>
  </w:abstractNum>
  <w:abstractNum w:abstractNumId="34" w15:restartNumberingAfterBreak="0">
    <w:nsid w:val="7604578C"/>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15:restartNumberingAfterBreak="0">
    <w:nsid w:val="779C74E3"/>
    <w:multiLevelType w:val="hybridMultilevel"/>
    <w:tmpl w:val="D34219FC"/>
    <w:lvl w:ilvl="0" w:tplc="281AB784">
      <w:start w:val="1"/>
      <w:numFmt w:val="decimal"/>
      <w:lvlText w:val="%1."/>
      <w:lvlJc w:val="left"/>
      <w:pPr>
        <w:tabs>
          <w:tab w:val="num" w:pos="72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77A00C11"/>
    <w:multiLevelType w:val="hybridMultilevel"/>
    <w:tmpl w:val="0EAC367E"/>
    <w:lvl w:ilvl="0" w:tplc="0419000F">
      <w:start w:val="1"/>
      <w:numFmt w:val="decimal"/>
      <w:lvlText w:val="%1."/>
      <w:lvlJc w:val="left"/>
      <w:pPr>
        <w:ind w:left="660" w:hanging="360"/>
      </w:pPr>
    </w:lvl>
    <w:lvl w:ilvl="1" w:tplc="04190019" w:tentative="1">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37" w15:restartNumberingAfterBreak="0">
    <w:nsid w:val="77A4290C"/>
    <w:multiLevelType w:val="hybridMultilevel"/>
    <w:tmpl w:val="D366A3AA"/>
    <w:lvl w:ilvl="0" w:tplc="406861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8523894"/>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9" w15:restartNumberingAfterBreak="0">
    <w:nsid w:val="7A850CC3"/>
    <w:multiLevelType w:val="hybridMultilevel"/>
    <w:tmpl w:val="AFFE15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D7D685F"/>
    <w:multiLevelType w:val="multilevel"/>
    <w:tmpl w:val="79809F52"/>
    <w:lvl w:ilvl="0">
      <w:start w:val="1"/>
      <w:numFmt w:val="decimal"/>
      <w:lvlText w:val="%1."/>
      <w:lvlJc w:val="left"/>
      <w:pPr>
        <w:tabs>
          <w:tab w:val="num" w:pos="720"/>
        </w:tabs>
        <w:ind w:left="720" w:hanging="360"/>
      </w:pPr>
      <w:rPr>
        <w:rFonts w:cs="Times New Roman"/>
        <w:b/>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1" w15:restartNumberingAfterBreak="0">
    <w:nsid w:val="7EEA244B"/>
    <w:multiLevelType w:val="hybridMultilevel"/>
    <w:tmpl w:val="1A3CDC78"/>
    <w:lvl w:ilvl="0" w:tplc="406861EA">
      <w:start w:val="1"/>
      <w:numFmt w:val="decimal"/>
      <w:lvlText w:val="%1."/>
      <w:lvlJc w:val="left"/>
      <w:pPr>
        <w:ind w:left="686" w:hanging="360"/>
      </w:pPr>
      <w:rPr>
        <w:rFonts w:hint="default"/>
      </w:rPr>
    </w:lvl>
    <w:lvl w:ilvl="1" w:tplc="04190019" w:tentative="1">
      <w:start w:val="1"/>
      <w:numFmt w:val="lowerLetter"/>
      <w:lvlText w:val="%2."/>
      <w:lvlJc w:val="left"/>
      <w:pPr>
        <w:ind w:left="1406" w:hanging="360"/>
      </w:pPr>
    </w:lvl>
    <w:lvl w:ilvl="2" w:tplc="0419001B" w:tentative="1">
      <w:start w:val="1"/>
      <w:numFmt w:val="lowerRoman"/>
      <w:lvlText w:val="%3."/>
      <w:lvlJc w:val="right"/>
      <w:pPr>
        <w:ind w:left="2126" w:hanging="180"/>
      </w:pPr>
    </w:lvl>
    <w:lvl w:ilvl="3" w:tplc="0419000F" w:tentative="1">
      <w:start w:val="1"/>
      <w:numFmt w:val="decimal"/>
      <w:lvlText w:val="%4."/>
      <w:lvlJc w:val="left"/>
      <w:pPr>
        <w:ind w:left="2846" w:hanging="360"/>
      </w:pPr>
    </w:lvl>
    <w:lvl w:ilvl="4" w:tplc="04190019" w:tentative="1">
      <w:start w:val="1"/>
      <w:numFmt w:val="lowerLetter"/>
      <w:lvlText w:val="%5."/>
      <w:lvlJc w:val="left"/>
      <w:pPr>
        <w:ind w:left="3566" w:hanging="360"/>
      </w:pPr>
    </w:lvl>
    <w:lvl w:ilvl="5" w:tplc="0419001B" w:tentative="1">
      <w:start w:val="1"/>
      <w:numFmt w:val="lowerRoman"/>
      <w:lvlText w:val="%6."/>
      <w:lvlJc w:val="right"/>
      <w:pPr>
        <w:ind w:left="4286" w:hanging="180"/>
      </w:pPr>
    </w:lvl>
    <w:lvl w:ilvl="6" w:tplc="0419000F" w:tentative="1">
      <w:start w:val="1"/>
      <w:numFmt w:val="decimal"/>
      <w:lvlText w:val="%7."/>
      <w:lvlJc w:val="left"/>
      <w:pPr>
        <w:ind w:left="5006" w:hanging="360"/>
      </w:pPr>
    </w:lvl>
    <w:lvl w:ilvl="7" w:tplc="04190019" w:tentative="1">
      <w:start w:val="1"/>
      <w:numFmt w:val="lowerLetter"/>
      <w:lvlText w:val="%8."/>
      <w:lvlJc w:val="left"/>
      <w:pPr>
        <w:ind w:left="5726" w:hanging="360"/>
      </w:pPr>
    </w:lvl>
    <w:lvl w:ilvl="8" w:tplc="0419001B" w:tentative="1">
      <w:start w:val="1"/>
      <w:numFmt w:val="lowerRoman"/>
      <w:lvlText w:val="%9."/>
      <w:lvlJc w:val="right"/>
      <w:pPr>
        <w:ind w:left="6446" w:hanging="180"/>
      </w:pPr>
    </w:lvl>
  </w:abstractNum>
  <w:abstractNum w:abstractNumId="42" w15:restartNumberingAfterBreak="0">
    <w:nsid w:val="7F8570D7"/>
    <w:multiLevelType w:val="hybridMultilevel"/>
    <w:tmpl w:val="56929EDE"/>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num w:numId="1">
    <w:abstractNumId w:val="2"/>
  </w:num>
  <w:num w:numId="2">
    <w:abstractNumId w:val="1"/>
  </w:num>
  <w:num w:numId="3">
    <w:abstractNumId w:val="0"/>
  </w:num>
  <w:num w:numId="4">
    <w:abstractNumId w:val="38"/>
  </w:num>
  <w:num w:numId="5">
    <w:abstractNumId w:val="5"/>
  </w:num>
  <w:num w:numId="6">
    <w:abstractNumId w:val="21"/>
  </w:num>
  <w:num w:numId="7">
    <w:abstractNumId w:val="11"/>
  </w:num>
  <w:num w:numId="8">
    <w:abstractNumId w:val="35"/>
  </w:num>
  <w:num w:numId="9">
    <w:abstractNumId w:val="29"/>
  </w:num>
  <w:num w:numId="10">
    <w:abstractNumId w:val="40"/>
  </w:num>
  <w:num w:numId="11">
    <w:abstractNumId w:val="14"/>
  </w:num>
  <w:num w:numId="12">
    <w:abstractNumId w:val="25"/>
  </w:num>
  <w:num w:numId="13">
    <w:abstractNumId w:val="32"/>
  </w:num>
  <w:num w:numId="14">
    <w:abstractNumId w:val="26"/>
  </w:num>
  <w:num w:numId="15">
    <w:abstractNumId w:val="23"/>
  </w:num>
  <w:num w:numId="16">
    <w:abstractNumId w:val="8"/>
  </w:num>
  <w:num w:numId="17">
    <w:abstractNumId w:val="41"/>
  </w:num>
  <w:num w:numId="18">
    <w:abstractNumId w:val="33"/>
  </w:num>
  <w:num w:numId="19">
    <w:abstractNumId w:val="9"/>
  </w:num>
  <w:num w:numId="20">
    <w:abstractNumId w:val="30"/>
  </w:num>
  <w:num w:numId="21">
    <w:abstractNumId w:val="19"/>
  </w:num>
  <w:num w:numId="22">
    <w:abstractNumId w:val="37"/>
  </w:num>
  <w:num w:numId="23">
    <w:abstractNumId w:val="10"/>
  </w:num>
  <w:num w:numId="24">
    <w:abstractNumId w:val="34"/>
  </w:num>
  <w:num w:numId="25">
    <w:abstractNumId w:val="17"/>
  </w:num>
  <w:num w:numId="26">
    <w:abstractNumId w:val="7"/>
  </w:num>
  <w:num w:numId="27">
    <w:abstractNumId w:val="36"/>
  </w:num>
  <w:num w:numId="28">
    <w:abstractNumId w:val="42"/>
  </w:num>
  <w:num w:numId="29">
    <w:abstractNumId w:val="13"/>
  </w:num>
  <w:num w:numId="30">
    <w:abstractNumId w:val="28"/>
  </w:num>
  <w:num w:numId="31">
    <w:abstractNumId w:val="22"/>
  </w:num>
  <w:num w:numId="32">
    <w:abstractNumId w:val="39"/>
  </w:num>
  <w:num w:numId="33">
    <w:abstractNumId w:val="12"/>
  </w:num>
  <w:num w:numId="34">
    <w:abstractNumId w:val="3"/>
  </w:num>
  <w:num w:numId="35">
    <w:abstractNumId w:val="31"/>
  </w:num>
  <w:num w:numId="36">
    <w:abstractNumId w:val="27"/>
  </w:num>
  <w:num w:numId="37">
    <w:abstractNumId w:val="24"/>
  </w:num>
  <w:num w:numId="38">
    <w:abstractNumId w:val="18"/>
  </w:num>
  <w:num w:numId="39">
    <w:abstractNumId w:val="20"/>
  </w:num>
  <w:num w:numId="40">
    <w:abstractNumId w:val="15"/>
  </w:num>
  <w:num w:numId="41">
    <w:abstractNumId w:val="6"/>
  </w:num>
  <w:num w:numId="42">
    <w:abstractNumId w:val="4"/>
  </w:num>
  <w:num w:numId="43">
    <w:abstractNumId w:val="1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0465"/>
    <w:rsid w:val="000B690A"/>
    <w:rsid w:val="00135F1B"/>
    <w:rsid w:val="00211522"/>
    <w:rsid w:val="00247AA7"/>
    <w:rsid w:val="002E5A2B"/>
    <w:rsid w:val="00314D3A"/>
    <w:rsid w:val="00316CE2"/>
    <w:rsid w:val="0033652F"/>
    <w:rsid w:val="00343EE3"/>
    <w:rsid w:val="003B7461"/>
    <w:rsid w:val="003C690C"/>
    <w:rsid w:val="003F58AE"/>
    <w:rsid w:val="00404554"/>
    <w:rsid w:val="00443679"/>
    <w:rsid w:val="004607CF"/>
    <w:rsid w:val="00492F78"/>
    <w:rsid w:val="004B1AEA"/>
    <w:rsid w:val="004B62CD"/>
    <w:rsid w:val="004F76A4"/>
    <w:rsid w:val="005562B6"/>
    <w:rsid w:val="00556667"/>
    <w:rsid w:val="0056091A"/>
    <w:rsid w:val="005D39E4"/>
    <w:rsid w:val="0062053F"/>
    <w:rsid w:val="0062101A"/>
    <w:rsid w:val="00686370"/>
    <w:rsid w:val="006B72F4"/>
    <w:rsid w:val="007C04DA"/>
    <w:rsid w:val="007E7710"/>
    <w:rsid w:val="00800465"/>
    <w:rsid w:val="00852DF9"/>
    <w:rsid w:val="008A497D"/>
    <w:rsid w:val="008D0687"/>
    <w:rsid w:val="008F0B49"/>
    <w:rsid w:val="00907562"/>
    <w:rsid w:val="00920ADC"/>
    <w:rsid w:val="009B58B2"/>
    <w:rsid w:val="00A270F3"/>
    <w:rsid w:val="00B07EAB"/>
    <w:rsid w:val="00B47A4D"/>
    <w:rsid w:val="00B7198E"/>
    <w:rsid w:val="00C01B69"/>
    <w:rsid w:val="00D817B2"/>
    <w:rsid w:val="00E46689"/>
    <w:rsid w:val="00E56864"/>
    <w:rsid w:val="00E84755"/>
    <w:rsid w:val="00E952D2"/>
    <w:rsid w:val="00EB3308"/>
    <w:rsid w:val="00FE7BAA"/>
    <w:rsid w:val="00FF26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14:docId w14:val="3FA1ADA7"/>
  <w15:chartTrackingRefBased/>
  <w15:docId w15:val="{A0D8A9DA-1806-4DEB-BCB2-38893361D2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800465"/>
    <w:pPr>
      <w:spacing w:after="0" w:line="240" w:lineRule="auto"/>
    </w:pPr>
    <w:rPr>
      <w:rFonts w:ascii="Times New Roman" w:eastAsia="Times New Roman" w:hAnsi="Times New Roman" w:cs="Times New Roman"/>
      <w:color w:val="000000"/>
      <w:sz w:val="24"/>
      <w:szCs w:val="20"/>
      <w:lang w:eastAsia="ru-RU"/>
    </w:rPr>
  </w:style>
  <w:style w:type="paragraph" w:styleId="1">
    <w:name w:val="heading 1"/>
    <w:basedOn w:val="a0"/>
    <w:next w:val="a0"/>
    <w:link w:val="10"/>
    <w:qFormat/>
    <w:rsid w:val="005D39E4"/>
    <w:pPr>
      <w:keepNext/>
      <w:keepLines/>
      <w:tabs>
        <w:tab w:val="num" w:pos="1440"/>
      </w:tabs>
      <w:spacing w:before="240"/>
      <w:outlineLvl w:val="0"/>
    </w:pPr>
    <w:rPr>
      <w:rFonts w:ascii="Calibri Light" w:eastAsia="Calibri" w:hAnsi="Calibri Light"/>
      <w:color w:val="2F5496"/>
      <w:sz w:val="32"/>
      <w:szCs w:val="32"/>
    </w:rPr>
  </w:style>
  <w:style w:type="paragraph" w:styleId="2">
    <w:name w:val="heading 2"/>
    <w:basedOn w:val="a0"/>
    <w:next w:val="a0"/>
    <w:link w:val="20"/>
    <w:qFormat/>
    <w:rsid w:val="005D39E4"/>
    <w:pPr>
      <w:keepNext/>
      <w:keepLines/>
      <w:tabs>
        <w:tab w:val="num" w:pos="1080"/>
      </w:tabs>
      <w:spacing w:before="40"/>
      <w:outlineLvl w:val="1"/>
    </w:pPr>
    <w:rPr>
      <w:rFonts w:ascii="Calibri Light" w:eastAsia="Calibri" w:hAnsi="Calibri Light"/>
      <w:color w:val="2F5496"/>
      <w:sz w:val="26"/>
      <w:szCs w:val="26"/>
    </w:rPr>
  </w:style>
  <w:style w:type="paragraph" w:styleId="3">
    <w:name w:val="heading 3"/>
    <w:basedOn w:val="a0"/>
    <w:next w:val="a0"/>
    <w:link w:val="30"/>
    <w:qFormat/>
    <w:rsid w:val="005D39E4"/>
    <w:pPr>
      <w:keepNext/>
      <w:jc w:val="center"/>
      <w:outlineLvl w:val="2"/>
    </w:pPr>
    <w:rPr>
      <w:color w:val="auto"/>
      <w:sz w:val="28"/>
    </w:rPr>
  </w:style>
  <w:style w:type="paragraph" w:styleId="4">
    <w:name w:val="heading 4"/>
    <w:basedOn w:val="a0"/>
    <w:next w:val="a0"/>
    <w:link w:val="40"/>
    <w:qFormat/>
    <w:rsid w:val="005D39E4"/>
    <w:pPr>
      <w:keepNext/>
      <w:keepLines/>
      <w:tabs>
        <w:tab w:val="num" w:pos="864"/>
      </w:tabs>
      <w:spacing w:before="40"/>
      <w:ind w:left="864" w:hanging="144"/>
      <w:outlineLvl w:val="3"/>
    </w:pPr>
    <w:rPr>
      <w:rFonts w:ascii="Calibri Light" w:eastAsia="Calibri" w:hAnsi="Calibri Light"/>
      <w:i/>
      <w:iCs/>
      <w:color w:val="2F5496"/>
      <w:szCs w:val="24"/>
    </w:rPr>
  </w:style>
  <w:style w:type="paragraph" w:styleId="5">
    <w:name w:val="heading 5"/>
    <w:basedOn w:val="a0"/>
    <w:next w:val="a0"/>
    <w:link w:val="50"/>
    <w:qFormat/>
    <w:rsid w:val="005D39E4"/>
    <w:pPr>
      <w:keepNext/>
      <w:keepLines/>
      <w:tabs>
        <w:tab w:val="num" w:pos="1008"/>
      </w:tabs>
      <w:spacing w:before="40"/>
      <w:ind w:left="1008" w:hanging="432"/>
      <w:outlineLvl w:val="4"/>
    </w:pPr>
    <w:rPr>
      <w:rFonts w:ascii="Calibri Light" w:eastAsia="Calibri" w:hAnsi="Calibri Light"/>
      <w:color w:val="2F5496"/>
      <w:szCs w:val="24"/>
    </w:rPr>
  </w:style>
  <w:style w:type="paragraph" w:styleId="6">
    <w:name w:val="heading 6"/>
    <w:basedOn w:val="a0"/>
    <w:next w:val="a0"/>
    <w:link w:val="60"/>
    <w:qFormat/>
    <w:rsid w:val="005D39E4"/>
    <w:pPr>
      <w:keepNext/>
      <w:keepLines/>
      <w:tabs>
        <w:tab w:val="num" w:pos="1152"/>
      </w:tabs>
      <w:spacing w:before="40"/>
      <w:ind w:left="1152" w:hanging="432"/>
      <w:outlineLvl w:val="5"/>
    </w:pPr>
    <w:rPr>
      <w:rFonts w:ascii="Calibri Light" w:eastAsia="Calibri" w:hAnsi="Calibri Light"/>
      <w:color w:val="1F3763"/>
      <w:szCs w:val="24"/>
    </w:rPr>
  </w:style>
  <w:style w:type="paragraph" w:styleId="7">
    <w:name w:val="heading 7"/>
    <w:basedOn w:val="a0"/>
    <w:next w:val="a0"/>
    <w:link w:val="70"/>
    <w:qFormat/>
    <w:rsid w:val="005D39E4"/>
    <w:pPr>
      <w:keepNext/>
      <w:keepLines/>
      <w:tabs>
        <w:tab w:val="num" w:pos="1296"/>
      </w:tabs>
      <w:spacing w:before="40"/>
      <w:ind w:left="1296" w:hanging="288"/>
      <w:outlineLvl w:val="6"/>
    </w:pPr>
    <w:rPr>
      <w:rFonts w:ascii="Calibri Light" w:eastAsia="Calibri" w:hAnsi="Calibri Light"/>
      <w:i/>
      <w:iCs/>
      <w:color w:val="1F3763"/>
      <w:szCs w:val="24"/>
    </w:rPr>
  </w:style>
  <w:style w:type="paragraph" w:styleId="8">
    <w:name w:val="heading 8"/>
    <w:basedOn w:val="a0"/>
    <w:next w:val="a0"/>
    <w:link w:val="80"/>
    <w:qFormat/>
    <w:rsid w:val="005D39E4"/>
    <w:pPr>
      <w:keepNext/>
      <w:keepLines/>
      <w:tabs>
        <w:tab w:val="num" w:pos="1440"/>
      </w:tabs>
      <w:spacing w:before="40"/>
      <w:ind w:left="1440" w:hanging="432"/>
      <w:outlineLvl w:val="7"/>
    </w:pPr>
    <w:rPr>
      <w:rFonts w:ascii="Calibri Light" w:eastAsia="Calibri" w:hAnsi="Calibri Light"/>
      <w:color w:val="272727"/>
      <w:sz w:val="21"/>
      <w:szCs w:val="21"/>
    </w:rPr>
  </w:style>
  <w:style w:type="paragraph" w:styleId="9">
    <w:name w:val="heading 9"/>
    <w:basedOn w:val="a0"/>
    <w:next w:val="a0"/>
    <w:link w:val="90"/>
    <w:qFormat/>
    <w:rsid w:val="005D39E4"/>
    <w:pPr>
      <w:keepNext/>
      <w:keepLines/>
      <w:tabs>
        <w:tab w:val="num" w:pos="1584"/>
      </w:tabs>
      <w:spacing w:before="40"/>
      <w:ind w:left="1584" w:hanging="144"/>
      <w:outlineLvl w:val="8"/>
    </w:pPr>
    <w:rPr>
      <w:rFonts w:ascii="Calibri Light" w:eastAsia="Calibri" w:hAnsi="Calibri Light"/>
      <w:i/>
      <w:iCs/>
      <w:color w:val="272727"/>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39"/>
    <w:rsid w:val="00247A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uiPriority w:val="1"/>
    <w:qFormat/>
    <w:rsid w:val="00247AA7"/>
    <w:pPr>
      <w:ind w:left="720"/>
      <w:contextualSpacing/>
    </w:pPr>
  </w:style>
  <w:style w:type="paragraph" w:styleId="a6">
    <w:name w:val="header"/>
    <w:basedOn w:val="a0"/>
    <w:link w:val="a7"/>
    <w:unhideWhenUsed/>
    <w:rsid w:val="00343EE3"/>
    <w:pPr>
      <w:tabs>
        <w:tab w:val="center" w:pos="4677"/>
        <w:tab w:val="right" w:pos="9355"/>
      </w:tabs>
    </w:pPr>
  </w:style>
  <w:style w:type="character" w:customStyle="1" w:styleId="a7">
    <w:name w:val="Верхний колонтитул Знак"/>
    <w:basedOn w:val="a1"/>
    <w:link w:val="a6"/>
    <w:rsid w:val="00343EE3"/>
    <w:rPr>
      <w:rFonts w:ascii="Times New Roman" w:eastAsia="Times New Roman" w:hAnsi="Times New Roman" w:cs="Times New Roman"/>
      <w:color w:val="000000"/>
      <w:sz w:val="24"/>
      <w:szCs w:val="20"/>
      <w:lang w:eastAsia="ru-RU"/>
    </w:rPr>
  </w:style>
  <w:style w:type="paragraph" w:styleId="a8">
    <w:name w:val="footer"/>
    <w:basedOn w:val="a0"/>
    <w:link w:val="a9"/>
    <w:uiPriority w:val="99"/>
    <w:unhideWhenUsed/>
    <w:rsid w:val="00343EE3"/>
    <w:pPr>
      <w:tabs>
        <w:tab w:val="center" w:pos="4677"/>
        <w:tab w:val="right" w:pos="9355"/>
      </w:tabs>
    </w:pPr>
  </w:style>
  <w:style w:type="character" w:customStyle="1" w:styleId="a9">
    <w:name w:val="Нижний колонтитул Знак"/>
    <w:basedOn w:val="a1"/>
    <w:link w:val="a8"/>
    <w:uiPriority w:val="99"/>
    <w:rsid w:val="00343EE3"/>
    <w:rPr>
      <w:rFonts w:ascii="Times New Roman" w:eastAsia="Times New Roman" w:hAnsi="Times New Roman" w:cs="Times New Roman"/>
      <w:color w:val="000000"/>
      <w:sz w:val="24"/>
      <w:szCs w:val="20"/>
      <w:lang w:eastAsia="ru-RU"/>
    </w:rPr>
  </w:style>
  <w:style w:type="numbering" w:customStyle="1" w:styleId="11">
    <w:name w:val="Нет списка1"/>
    <w:next w:val="a3"/>
    <w:semiHidden/>
    <w:rsid w:val="007C04DA"/>
  </w:style>
  <w:style w:type="paragraph" w:styleId="aa">
    <w:name w:val="Normal (Web)"/>
    <w:basedOn w:val="a0"/>
    <w:rsid w:val="007C04DA"/>
    <w:pPr>
      <w:spacing w:before="100" w:beforeAutospacing="1" w:after="100" w:afterAutospacing="1"/>
    </w:pPr>
    <w:rPr>
      <w:szCs w:val="24"/>
      <w:lang w:val="en-US" w:eastAsia="en-US"/>
    </w:rPr>
  </w:style>
  <w:style w:type="character" w:customStyle="1" w:styleId="apple-converted-space">
    <w:name w:val="apple-converted-space"/>
    <w:rsid w:val="007C04DA"/>
  </w:style>
  <w:style w:type="table" w:customStyle="1" w:styleId="12">
    <w:name w:val="Сетка таблицы1"/>
    <w:basedOn w:val="a2"/>
    <w:next w:val="a4"/>
    <w:rsid w:val="007C04D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7C04DA"/>
    <w:rPr>
      <w:rFonts w:ascii="Calibri" w:hAnsi="Calibri" w:hint="default"/>
      <w:b w:val="0"/>
      <w:bCs w:val="0"/>
      <w:i w:val="0"/>
      <w:iCs w:val="0"/>
      <w:color w:val="44546A"/>
      <w:sz w:val="24"/>
      <w:szCs w:val="24"/>
    </w:rPr>
  </w:style>
  <w:style w:type="paragraph" w:styleId="ab">
    <w:name w:val="Balloon Text"/>
    <w:basedOn w:val="a0"/>
    <w:link w:val="ac"/>
    <w:rsid w:val="007C04DA"/>
    <w:rPr>
      <w:rFonts w:ascii="Segoe UI" w:hAnsi="Segoe UI" w:cs="Segoe UI"/>
      <w:color w:val="auto"/>
      <w:sz w:val="18"/>
      <w:szCs w:val="18"/>
    </w:rPr>
  </w:style>
  <w:style w:type="character" w:customStyle="1" w:styleId="ac">
    <w:name w:val="Текст выноски Знак"/>
    <w:basedOn w:val="a1"/>
    <w:link w:val="ab"/>
    <w:rsid w:val="007C04DA"/>
    <w:rPr>
      <w:rFonts w:ascii="Segoe UI" w:eastAsia="Times New Roman" w:hAnsi="Segoe UI" w:cs="Segoe UI"/>
      <w:sz w:val="18"/>
      <w:szCs w:val="18"/>
      <w:lang w:eastAsia="ru-RU"/>
    </w:rPr>
  </w:style>
  <w:style w:type="character" w:customStyle="1" w:styleId="FontStyle74">
    <w:name w:val="Font Style74"/>
    <w:uiPriority w:val="99"/>
    <w:rsid w:val="007C04DA"/>
    <w:rPr>
      <w:rFonts w:ascii="Times New Roman" w:hAnsi="Times New Roman" w:cs="Times New Roman"/>
      <w:sz w:val="20"/>
      <w:szCs w:val="20"/>
    </w:rPr>
  </w:style>
  <w:style w:type="character" w:customStyle="1" w:styleId="style3">
    <w:name w:val="style3"/>
    <w:rsid w:val="007C04DA"/>
  </w:style>
  <w:style w:type="character" w:customStyle="1" w:styleId="ad">
    <w:name w:val="Исходный текст"/>
    <w:qFormat/>
    <w:rsid w:val="007C04DA"/>
    <w:rPr>
      <w:rFonts w:ascii="Liberation Mono" w:eastAsia="Liberation Mono" w:hAnsi="Liberation Mono" w:cs="Liberation Mono"/>
    </w:rPr>
  </w:style>
  <w:style w:type="character" w:customStyle="1" w:styleId="ae">
    <w:name w:val="Основной текст_"/>
    <w:link w:val="13"/>
    <w:rsid w:val="007C04DA"/>
    <w:rPr>
      <w:color w:val="231F20"/>
      <w:shd w:val="clear" w:color="auto" w:fill="FFFFFF"/>
    </w:rPr>
  </w:style>
  <w:style w:type="paragraph" w:customStyle="1" w:styleId="13">
    <w:name w:val="Основной текст1"/>
    <w:basedOn w:val="a0"/>
    <w:link w:val="ae"/>
    <w:rsid w:val="007C04DA"/>
    <w:pPr>
      <w:widowControl w:val="0"/>
      <w:shd w:val="clear" w:color="auto" w:fill="FFFFFF"/>
      <w:ind w:firstLine="400"/>
    </w:pPr>
    <w:rPr>
      <w:rFonts w:asciiTheme="minorHAnsi" w:eastAsiaTheme="minorHAnsi" w:hAnsiTheme="minorHAnsi" w:cstheme="minorBidi"/>
      <w:color w:val="231F20"/>
      <w:sz w:val="22"/>
      <w:szCs w:val="22"/>
      <w:lang w:eastAsia="en-US"/>
    </w:rPr>
  </w:style>
  <w:style w:type="numbering" w:customStyle="1" w:styleId="21">
    <w:name w:val="Нет списка2"/>
    <w:next w:val="a3"/>
    <w:semiHidden/>
    <w:rsid w:val="00314D3A"/>
  </w:style>
  <w:style w:type="table" w:customStyle="1" w:styleId="22">
    <w:name w:val="Сетка таблицы2"/>
    <w:basedOn w:val="a2"/>
    <w:next w:val="a4"/>
    <w:rsid w:val="00314D3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ody Text"/>
    <w:basedOn w:val="a0"/>
    <w:link w:val="af0"/>
    <w:unhideWhenUsed/>
    <w:rsid w:val="00314D3A"/>
    <w:pPr>
      <w:spacing w:after="120"/>
    </w:pPr>
    <w:rPr>
      <w:color w:val="auto"/>
      <w:szCs w:val="24"/>
    </w:rPr>
  </w:style>
  <w:style w:type="character" w:customStyle="1" w:styleId="af0">
    <w:name w:val="Основной текст Знак"/>
    <w:basedOn w:val="a1"/>
    <w:link w:val="af"/>
    <w:rsid w:val="00314D3A"/>
    <w:rPr>
      <w:rFonts w:ascii="Times New Roman" w:eastAsia="Times New Roman" w:hAnsi="Times New Roman" w:cs="Times New Roman"/>
      <w:sz w:val="24"/>
      <w:szCs w:val="24"/>
      <w:lang w:eastAsia="ru-RU"/>
    </w:rPr>
  </w:style>
  <w:style w:type="paragraph" w:customStyle="1" w:styleId="FR1">
    <w:name w:val="FR1"/>
    <w:rsid w:val="00314D3A"/>
    <w:pPr>
      <w:widowControl w:val="0"/>
      <w:autoSpaceDE w:val="0"/>
      <w:autoSpaceDN w:val="0"/>
      <w:adjustRightInd w:val="0"/>
      <w:spacing w:after="0" w:line="240" w:lineRule="auto"/>
      <w:ind w:left="1040"/>
    </w:pPr>
    <w:rPr>
      <w:rFonts w:ascii="Arial" w:eastAsia="Times New Roman" w:hAnsi="Arial" w:cs="Arial"/>
      <w:sz w:val="18"/>
      <w:szCs w:val="18"/>
      <w:lang w:eastAsia="ru-RU"/>
    </w:rPr>
  </w:style>
  <w:style w:type="paragraph" w:styleId="af1">
    <w:name w:val="No Spacing"/>
    <w:qFormat/>
    <w:rsid w:val="00314D3A"/>
    <w:pPr>
      <w:spacing w:after="0" w:line="240" w:lineRule="auto"/>
    </w:pPr>
    <w:rPr>
      <w:rFonts w:ascii="Calibri" w:eastAsia="Calibri" w:hAnsi="Calibri" w:cs="Times New Roman"/>
    </w:rPr>
  </w:style>
  <w:style w:type="character" w:customStyle="1" w:styleId="m5tqyf">
    <w:name w:val="m5tqyf"/>
    <w:basedOn w:val="a1"/>
    <w:rsid w:val="00314D3A"/>
  </w:style>
  <w:style w:type="paragraph" w:customStyle="1" w:styleId="Default">
    <w:name w:val="Default"/>
    <w:rsid w:val="00314D3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Чи модернизации животноводства."/>
    <w:basedOn w:val="a0"/>
    <w:rsid w:val="00314D3A"/>
    <w:pPr>
      <w:numPr>
        <w:numId w:val="9"/>
      </w:numPr>
      <w:tabs>
        <w:tab w:val="clear" w:pos="720"/>
      </w:tabs>
      <w:spacing w:line="360" w:lineRule="auto"/>
      <w:ind w:left="0" w:firstLine="0"/>
      <w:jc w:val="both"/>
    </w:pPr>
    <w:rPr>
      <w:color w:val="auto"/>
      <w:sz w:val="28"/>
    </w:rPr>
  </w:style>
  <w:style w:type="numbering" w:customStyle="1" w:styleId="31">
    <w:name w:val="Нет списка3"/>
    <w:next w:val="a3"/>
    <w:semiHidden/>
    <w:rsid w:val="005D39E4"/>
  </w:style>
  <w:style w:type="paragraph" w:customStyle="1" w:styleId="af2">
    <w:basedOn w:val="a0"/>
    <w:next w:val="aa"/>
    <w:rsid w:val="005D39E4"/>
    <w:pPr>
      <w:spacing w:before="100" w:beforeAutospacing="1" w:after="100" w:afterAutospacing="1"/>
    </w:pPr>
    <w:rPr>
      <w:szCs w:val="24"/>
      <w:lang w:val="en-US" w:eastAsia="en-US"/>
    </w:rPr>
  </w:style>
  <w:style w:type="table" w:customStyle="1" w:styleId="TableNormal">
    <w:name w:val="Table Normal"/>
    <w:uiPriority w:val="2"/>
    <w:semiHidden/>
    <w:unhideWhenUsed/>
    <w:qFormat/>
    <w:rsid w:val="005D39E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5D39E4"/>
    <w:pPr>
      <w:widowControl w:val="0"/>
      <w:autoSpaceDE w:val="0"/>
      <w:autoSpaceDN w:val="0"/>
    </w:pPr>
    <w:rPr>
      <w:color w:val="auto"/>
      <w:sz w:val="22"/>
      <w:szCs w:val="22"/>
      <w:lang w:eastAsia="en-US"/>
    </w:rPr>
  </w:style>
  <w:style w:type="character" w:customStyle="1" w:styleId="30">
    <w:name w:val="Заголовок 3 Знак"/>
    <w:basedOn w:val="a1"/>
    <w:link w:val="3"/>
    <w:rsid w:val="005D39E4"/>
    <w:rPr>
      <w:rFonts w:ascii="Times New Roman" w:eastAsia="Times New Roman" w:hAnsi="Times New Roman" w:cs="Times New Roman"/>
      <w:sz w:val="28"/>
      <w:szCs w:val="20"/>
      <w:lang w:eastAsia="ru-RU"/>
    </w:rPr>
  </w:style>
  <w:style w:type="numbering" w:customStyle="1" w:styleId="41">
    <w:name w:val="Нет списка4"/>
    <w:next w:val="a3"/>
    <w:uiPriority w:val="99"/>
    <w:semiHidden/>
    <w:unhideWhenUsed/>
    <w:rsid w:val="005D39E4"/>
  </w:style>
  <w:style w:type="paragraph" w:customStyle="1" w:styleId="af3">
    <w:name w:val="Обычный (веб)"/>
    <w:basedOn w:val="a0"/>
    <w:uiPriority w:val="99"/>
    <w:qFormat/>
    <w:rsid w:val="005D39E4"/>
    <w:pPr>
      <w:spacing w:before="100" w:beforeAutospacing="1" w:after="100" w:afterAutospacing="1"/>
    </w:pPr>
    <w:rPr>
      <w:szCs w:val="24"/>
      <w:lang w:val="en-US" w:eastAsia="en-US"/>
    </w:rPr>
  </w:style>
  <w:style w:type="character" w:customStyle="1" w:styleId="answernumber">
    <w:name w:val="answernumber"/>
    <w:basedOn w:val="a1"/>
    <w:rsid w:val="005D39E4"/>
  </w:style>
  <w:style w:type="character" w:customStyle="1" w:styleId="FontStyle64">
    <w:name w:val="Font Style64"/>
    <w:rsid w:val="005D39E4"/>
    <w:rPr>
      <w:rFonts w:ascii="Times New Roman" w:hAnsi="Times New Roman" w:cs="Times New Roman"/>
      <w:b/>
      <w:bCs/>
      <w:sz w:val="18"/>
      <w:szCs w:val="18"/>
    </w:rPr>
  </w:style>
  <w:style w:type="character" w:customStyle="1" w:styleId="FontStyle62">
    <w:name w:val="Font Style62"/>
    <w:rsid w:val="005D39E4"/>
    <w:rPr>
      <w:rFonts w:ascii="Times New Roman" w:hAnsi="Times New Roman" w:cs="Times New Roman"/>
      <w:sz w:val="18"/>
      <w:szCs w:val="18"/>
    </w:rPr>
  </w:style>
  <w:style w:type="paragraph" w:customStyle="1" w:styleId="Style8">
    <w:name w:val="Style8"/>
    <w:basedOn w:val="a0"/>
    <w:rsid w:val="005D39E4"/>
    <w:pPr>
      <w:widowControl w:val="0"/>
      <w:autoSpaceDE w:val="0"/>
      <w:autoSpaceDN w:val="0"/>
      <w:adjustRightInd w:val="0"/>
      <w:jc w:val="both"/>
    </w:pPr>
    <w:rPr>
      <w:color w:val="auto"/>
      <w:szCs w:val="24"/>
    </w:rPr>
  </w:style>
  <w:style w:type="numbering" w:customStyle="1" w:styleId="51">
    <w:name w:val="Нет списка5"/>
    <w:next w:val="a3"/>
    <w:semiHidden/>
    <w:rsid w:val="005D39E4"/>
  </w:style>
  <w:style w:type="numbering" w:customStyle="1" w:styleId="61">
    <w:name w:val="Нет списка6"/>
    <w:next w:val="a3"/>
    <w:semiHidden/>
    <w:rsid w:val="005D39E4"/>
  </w:style>
  <w:style w:type="paragraph" w:customStyle="1" w:styleId="Style34">
    <w:name w:val="Style34"/>
    <w:basedOn w:val="a0"/>
    <w:rsid w:val="005D39E4"/>
    <w:pPr>
      <w:widowControl w:val="0"/>
      <w:autoSpaceDE w:val="0"/>
      <w:autoSpaceDN w:val="0"/>
      <w:adjustRightInd w:val="0"/>
    </w:pPr>
    <w:rPr>
      <w:color w:val="auto"/>
      <w:szCs w:val="24"/>
    </w:rPr>
  </w:style>
  <w:style w:type="character" w:customStyle="1" w:styleId="af4">
    <w:name w:val="Другое_"/>
    <w:link w:val="af5"/>
    <w:rsid w:val="005D39E4"/>
    <w:rPr>
      <w:sz w:val="28"/>
      <w:szCs w:val="28"/>
    </w:rPr>
  </w:style>
  <w:style w:type="paragraph" w:customStyle="1" w:styleId="af5">
    <w:name w:val="Другое"/>
    <w:basedOn w:val="a0"/>
    <w:link w:val="af4"/>
    <w:rsid w:val="005D39E4"/>
    <w:pPr>
      <w:widowControl w:val="0"/>
    </w:pPr>
    <w:rPr>
      <w:rFonts w:asciiTheme="minorHAnsi" w:eastAsiaTheme="minorHAnsi" w:hAnsiTheme="minorHAnsi" w:cstheme="minorBidi"/>
      <w:color w:val="auto"/>
      <w:sz w:val="28"/>
      <w:szCs w:val="28"/>
      <w:lang w:eastAsia="en-US"/>
    </w:rPr>
  </w:style>
  <w:style w:type="character" w:customStyle="1" w:styleId="10">
    <w:name w:val="Заголовок 1 Знак"/>
    <w:basedOn w:val="a1"/>
    <w:link w:val="1"/>
    <w:rsid w:val="005D39E4"/>
    <w:rPr>
      <w:rFonts w:ascii="Calibri Light" w:eastAsia="Calibri" w:hAnsi="Calibri Light" w:cs="Times New Roman"/>
      <w:color w:val="2F5496"/>
      <w:sz w:val="32"/>
      <w:szCs w:val="32"/>
      <w:lang w:eastAsia="ru-RU"/>
    </w:rPr>
  </w:style>
  <w:style w:type="character" w:customStyle="1" w:styleId="20">
    <w:name w:val="Заголовок 2 Знак"/>
    <w:basedOn w:val="a1"/>
    <w:link w:val="2"/>
    <w:rsid w:val="005D39E4"/>
    <w:rPr>
      <w:rFonts w:ascii="Calibri Light" w:eastAsia="Calibri" w:hAnsi="Calibri Light" w:cs="Times New Roman"/>
      <w:color w:val="2F5496"/>
      <w:sz w:val="26"/>
      <w:szCs w:val="26"/>
      <w:lang w:eastAsia="ru-RU"/>
    </w:rPr>
  </w:style>
  <w:style w:type="character" w:customStyle="1" w:styleId="40">
    <w:name w:val="Заголовок 4 Знак"/>
    <w:basedOn w:val="a1"/>
    <w:link w:val="4"/>
    <w:rsid w:val="005D39E4"/>
    <w:rPr>
      <w:rFonts w:ascii="Calibri Light" w:eastAsia="Calibri" w:hAnsi="Calibri Light" w:cs="Times New Roman"/>
      <w:i/>
      <w:iCs/>
      <w:color w:val="2F5496"/>
      <w:sz w:val="24"/>
      <w:szCs w:val="24"/>
      <w:lang w:eastAsia="ru-RU"/>
    </w:rPr>
  </w:style>
  <w:style w:type="character" w:customStyle="1" w:styleId="50">
    <w:name w:val="Заголовок 5 Знак"/>
    <w:basedOn w:val="a1"/>
    <w:link w:val="5"/>
    <w:rsid w:val="005D39E4"/>
    <w:rPr>
      <w:rFonts w:ascii="Calibri Light" w:eastAsia="Calibri" w:hAnsi="Calibri Light" w:cs="Times New Roman"/>
      <w:color w:val="2F5496"/>
      <w:sz w:val="24"/>
      <w:szCs w:val="24"/>
      <w:lang w:eastAsia="ru-RU"/>
    </w:rPr>
  </w:style>
  <w:style w:type="character" w:customStyle="1" w:styleId="60">
    <w:name w:val="Заголовок 6 Знак"/>
    <w:basedOn w:val="a1"/>
    <w:link w:val="6"/>
    <w:rsid w:val="005D39E4"/>
    <w:rPr>
      <w:rFonts w:ascii="Calibri Light" w:eastAsia="Calibri" w:hAnsi="Calibri Light" w:cs="Times New Roman"/>
      <w:color w:val="1F3763"/>
      <w:sz w:val="24"/>
      <w:szCs w:val="24"/>
      <w:lang w:eastAsia="ru-RU"/>
    </w:rPr>
  </w:style>
  <w:style w:type="character" w:customStyle="1" w:styleId="70">
    <w:name w:val="Заголовок 7 Знак"/>
    <w:basedOn w:val="a1"/>
    <w:link w:val="7"/>
    <w:rsid w:val="005D39E4"/>
    <w:rPr>
      <w:rFonts w:ascii="Calibri Light" w:eastAsia="Calibri" w:hAnsi="Calibri Light" w:cs="Times New Roman"/>
      <w:i/>
      <w:iCs/>
      <w:color w:val="1F3763"/>
      <w:sz w:val="24"/>
      <w:szCs w:val="24"/>
      <w:lang w:eastAsia="ru-RU"/>
    </w:rPr>
  </w:style>
  <w:style w:type="character" w:customStyle="1" w:styleId="80">
    <w:name w:val="Заголовок 8 Знак"/>
    <w:basedOn w:val="a1"/>
    <w:link w:val="8"/>
    <w:rsid w:val="005D39E4"/>
    <w:rPr>
      <w:rFonts w:ascii="Calibri Light" w:eastAsia="Calibri" w:hAnsi="Calibri Light" w:cs="Times New Roman"/>
      <w:color w:val="272727"/>
      <w:sz w:val="21"/>
      <w:szCs w:val="21"/>
      <w:lang w:eastAsia="ru-RU"/>
    </w:rPr>
  </w:style>
  <w:style w:type="character" w:customStyle="1" w:styleId="90">
    <w:name w:val="Заголовок 9 Знак"/>
    <w:basedOn w:val="a1"/>
    <w:link w:val="9"/>
    <w:rsid w:val="005D39E4"/>
    <w:rPr>
      <w:rFonts w:ascii="Calibri Light" w:eastAsia="Calibri" w:hAnsi="Calibri Light" w:cs="Times New Roman"/>
      <w:i/>
      <w:iCs/>
      <w:color w:val="272727"/>
      <w:sz w:val="21"/>
      <w:szCs w:val="21"/>
      <w:lang w:eastAsia="ru-RU"/>
    </w:rPr>
  </w:style>
  <w:style w:type="numbering" w:customStyle="1" w:styleId="71">
    <w:name w:val="Нет списка7"/>
    <w:next w:val="a3"/>
    <w:semiHidden/>
    <w:rsid w:val="005D39E4"/>
  </w:style>
  <w:style w:type="paragraph" w:customStyle="1" w:styleId="14">
    <w:name w:val="Абзац списка1"/>
    <w:basedOn w:val="a0"/>
    <w:uiPriority w:val="99"/>
    <w:rsid w:val="005D39E4"/>
    <w:pPr>
      <w:spacing w:after="200" w:line="276" w:lineRule="auto"/>
      <w:ind w:left="720"/>
      <w:contextualSpacing/>
    </w:pPr>
    <w:rPr>
      <w:rFonts w:ascii="Calibri" w:hAnsi="Calibri"/>
      <w:color w:val="auto"/>
      <w:sz w:val="22"/>
      <w:szCs w:val="22"/>
      <w:lang w:eastAsia="en-US"/>
    </w:rPr>
  </w:style>
  <w:style w:type="paragraph" w:customStyle="1" w:styleId="ConsPlusNormal">
    <w:name w:val="ConsPlusNormal"/>
    <w:rsid w:val="005D39E4"/>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styleId="af6">
    <w:name w:val="Strong"/>
    <w:uiPriority w:val="22"/>
    <w:qFormat/>
    <w:rsid w:val="005D39E4"/>
    <w:rPr>
      <w:rFonts w:cs="Times New Roman"/>
      <w:b/>
      <w:bCs/>
    </w:rPr>
  </w:style>
  <w:style w:type="character" w:styleId="af7">
    <w:name w:val="Hyperlink"/>
    <w:uiPriority w:val="99"/>
    <w:rsid w:val="005D39E4"/>
    <w:rPr>
      <w:color w:val="0000FF"/>
      <w:u w:val="single"/>
    </w:rPr>
  </w:style>
  <w:style w:type="numbering" w:customStyle="1" w:styleId="ArticleSection">
    <w:name w:val="Article / Section"/>
    <w:rsid w:val="005D39E4"/>
    <w:pPr>
      <w:numPr>
        <w:numId w:val="26"/>
      </w:numPr>
    </w:pPr>
  </w:style>
  <w:style w:type="paragraph" w:customStyle="1" w:styleId="15">
    <w:name w:val="Без интервала1"/>
    <w:rsid w:val="005D39E4"/>
    <w:pPr>
      <w:spacing w:after="0" w:line="240" w:lineRule="auto"/>
    </w:pPr>
    <w:rPr>
      <w:rFonts w:ascii="Calibri" w:eastAsia="Times New Roman" w:hAnsi="Calibri" w:cs="Times New Roman"/>
      <w:lang w:eastAsia="ru-RU"/>
    </w:rPr>
  </w:style>
  <w:style w:type="character" w:customStyle="1" w:styleId="organictextcontentspan">
    <w:name w:val="organictextcontentspan"/>
    <w:basedOn w:val="a1"/>
    <w:rsid w:val="005D39E4"/>
  </w:style>
  <w:style w:type="character" w:customStyle="1" w:styleId="w">
    <w:name w:val="w"/>
    <w:basedOn w:val="a1"/>
    <w:rsid w:val="005D39E4"/>
  </w:style>
  <w:style w:type="paragraph" w:customStyle="1" w:styleId="23">
    <w:name w:val="Без интервала2"/>
    <w:rsid w:val="005D39E4"/>
    <w:pPr>
      <w:spacing w:after="0" w:line="240" w:lineRule="auto"/>
    </w:pPr>
    <w:rPr>
      <w:rFonts w:ascii="Calibri" w:eastAsia="Times New Roman" w:hAnsi="Calibri" w:cs="Calibri"/>
      <w:lang w:eastAsia="ru-RU"/>
    </w:rPr>
  </w:style>
  <w:style w:type="paragraph" w:customStyle="1" w:styleId="FR2">
    <w:name w:val="FR2"/>
    <w:rsid w:val="005D39E4"/>
    <w:pPr>
      <w:widowControl w:val="0"/>
      <w:autoSpaceDE w:val="0"/>
      <w:autoSpaceDN w:val="0"/>
      <w:spacing w:after="0" w:line="240" w:lineRule="auto"/>
    </w:pPr>
    <w:rPr>
      <w:rFonts w:ascii="Arial" w:eastAsia="Times New Roman" w:hAnsi="Arial" w:cs="Arial"/>
      <w:sz w:val="28"/>
      <w:szCs w:val="28"/>
      <w:lang w:eastAsia="ru-RU"/>
    </w:rPr>
  </w:style>
  <w:style w:type="character" w:customStyle="1" w:styleId="blk">
    <w:name w:val="blk"/>
    <w:basedOn w:val="a1"/>
    <w:rsid w:val="005D39E4"/>
  </w:style>
  <w:style w:type="paragraph" w:customStyle="1" w:styleId="ft03">
    <w:name w:val="ft03"/>
    <w:basedOn w:val="a0"/>
    <w:rsid w:val="005D39E4"/>
    <w:pPr>
      <w:spacing w:before="100" w:beforeAutospacing="1" w:after="100" w:afterAutospacing="1"/>
    </w:pPr>
    <w:rPr>
      <w:color w:val="auto"/>
      <w:szCs w:val="24"/>
    </w:rPr>
  </w:style>
  <w:style w:type="paragraph" w:customStyle="1" w:styleId="p1">
    <w:name w:val="p1"/>
    <w:basedOn w:val="a0"/>
    <w:rsid w:val="005D39E4"/>
    <w:pPr>
      <w:spacing w:before="100" w:beforeAutospacing="1" w:after="100" w:afterAutospacing="1"/>
    </w:pPr>
    <w:rPr>
      <w:color w:val="auto"/>
      <w:szCs w:val="24"/>
    </w:rPr>
  </w:style>
  <w:style w:type="character" w:customStyle="1" w:styleId="s1">
    <w:name w:val="s1"/>
    <w:rsid w:val="005D39E4"/>
  </w:style>
  <w:style w:type="character" w:customStyle="1" w:styleId="s2">
    <w:name w:val="s2"/>
    <w:rsid w:val="005D39E4"/>
  </w:style>
  <w:style w:type="character" w:customStyle="1" w:styleId="s3">
    <w:name w:val="s3"/>
    <w:rsid w:val="005D39E4"/>
  </w:style>
  <w:style w:type="character" w:customStyle="1" w:styleId="s6">
    <w:name w:val="s6"/>
    <w:rsid w:val="005D39E4"/>
  </w:style>
  <w:style w:type="character" w:customStyle="1" w:styleId="s8">
    <w:name w:val="s8"/>
    <w:rsid w:val="005D39E4"/>
  </w:style>
  <w:style w:type="paragraph" w:customStyle="1" w:styleId="c2">
    <w:name w:val="c2"/>
    <w:basedOn w:val="a0"/>
    <w:rsid w:val="005D39E4"/>
    <w:pPr>
      <w:spacing w:before="100" w:beforeAutospacing="1" w:after="100" w:afterAutospacing="1"/>
    </w:pPr>
    <w:rPr>
      <w:color w:val="auto"/>
      <w:szCs w:val="24"/>
    </w:rPr>
  </w:style>
  <w:style w:type="character" w:customStyle="1" w:styleId="c7">
    <w:name w:val="c7"/>
    <w:rsid w:val="005D39E4"/>
  </w:style>
  <w:style w:type="character" w:customStyle="1" w:styleId="c4">
    <w:name w:val="c4"/>
    <w:rsid w:val="005D39E4"/>
  </w:style>
  <w:style w:type="character" w:customStyle="1" w:styleId="questiontext">
    <w:name w:val="question_text"/>
    <w:basedOn w:val="a1"/>
    <w:rsid w:val="005D39E4"/>
  </w:style>
  <w:style w:type="paragraph" w:styleId="24">
    <w:name w:val="Body Text 2"/>
    <w:basedOn w:val="a0"/>
    <w:link w:val="25"/>
    <w:rsid w:val="005D39E4"/>
    <w:pPr>
      <w:spacing w:line="360" w:lineRule="auto"/>
    </w:pPr>
    <w:rPr>
      <w:color w:val="auto"/>
      <w:sz w:val="28"/>
      <w:szCs w:val="28"/>
    </w:rPr>
  </w:style>
  <w:style w:type="character" w:customStyle="1" w:styleId="25">
    <w:name w:val="Основной текст 2 Знак"/>
    <w:basedOn w:val="a1"/>
    <w:link w:val="24"/>
    <w:rsid w:val="005D39E4"/>
    <w:rPr>
      <w:rFonts w:ascii="Times New Roman" w:eastAsia="Times New Roman" w:hAnsi="Times New Roman" w:cs="Times New Roman"/>
      <w:sz w:val="28"/>
      <w:szCs w:val="28"/>
      <w:lang w:eastAsia="ru-RU"/>
    </w:rPr>
  </w:style>
  <w:style w:type="table" w:customStyle="1" w:styleId="32">
    <w:name w:val="Сетка таблицы3"/>
    <w:basedOn w:val="a2"/>
    <w:next w:val="a4"/>
    <w:rsid w:val="005D39E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3">
    <w:name w:val="Заголовок №3_"/>
    <w:link w:val="310"/>
    <w:rsid w:val="005D39E4"/>
    <w:rPr>
      <w:b/>
      <w:bCs/>
      <w:sz w:val="29"/>
      <w:szCs w:val="29"/>
      <w:shd w:val="clear" w:color="auto" w:fill="FFFFFF"/>
    </w:rPr>
  </w:style>
  <w:style w:type="paragraph" w:customStyle="1" w:styleId="310">
    <w:name w:val="Заголовок №31"/>
    <w:basedOn w:val="a0"/>
    <w:link w:val="33"/>
    <w:rsid w:val="005D39E4"/>
    <w:pPr>
      <w:widowControl w:val="0"/>
      <w:shd w:val="clear" w:color="auto" w:fill="FFFFFF"/>
      <w:spacing w:before="540" w:after="360" w:line="240" w:lineRule="atLeast"/>
      <w:ind w:hanging="1960"/>
      <w:jc w:val="both"/>
      <w:outlineLvl w:val="2"/>
    </w:pPr>
    <w:rPr>
      <w:rFonts w:asciiTheme="minorHAnsi" w:eastAsiaTheme="minorHAnsi" w:hAnsiTheme="minorHAnsi" w:cstheme="minorBidi"/>
      <w:b/>
      <w:bCs/>
      <w:color w:val="auto"/>
      <w:sz w:val="29"/>
      <w:szCs w:val="29"/>
      <w:lang w:eastAsia="en-US"/>
    </w:rPr>
  </w:style>
  <w:style w:type="character" w:customStyle="1" w:styleId="100">
    <w:name w:val="Основной текст (10)_"/>
    <w:link w:val="101"/>
    <w:rsid w:val="005D39E4"/>
    <w:rPr>
      <w:i/>
      <w:iCs/>
      <w:sz w:val="29"/>
      <w:szCs w:val="29"/>
      <w:shd w:val="clear" w:color="auto" w:fill="FFFFFF"/>
    </w:rPr>
  </w:style>
  <w:style w:type="paragraph" w:customStyle="1" w:styleId="101">
    <w:name w:val="Основной текст (10)"/>
    <w:basedOn w:val="a0"/>
    <w:link w:val="100"/>
    <w:rsid w:val="005D39E4"/>
    <w:pPr>
      <w:widowControl w:val="0"/>
      <w:shd w:val="clear" w:color="auto" w:fill="FFFFFF"/>
      <w:spacing w:line="341" w:lineRule="exact"/>
      <w:jc w:val="both"/>
    </w:pPr>
    <w:rPr>
      <w:rFonts w:asciiTheme="minorHAnsi" w:eastAsiaTheme="minorHAnsi" w:hAnsiTheme="minorHAnsi" w:cstheme="minorBidi"/>
      <w:i/>
      <w:iCs/>
      <w:color w:val="auto"/>
      <w:sz w:val="29"/>
      <w:szCs w:val="29"/>
      <w:lang w:eastAsia="en-US"/>
    </w:rPr>
  </w:style>
  <w:style w:type="numbering" w:customStyle="1" w:styleId="81">
    <w:name w:val="Нет списка8"/>
    <w:next w:val="a3"/>
    <w:semiHidden/>
    <w:unhideWhenUsed/>
    <w:rsid w:val="00E952D2"/>
  </w:style>
  <w:style w:type="table" w:customStyle="1" w:styleId="42">
    <w:name w:val="Сетка таблицы4"/>
    <w:basedOn w:val="a2"/>
    <w:next w:val="a4"/>
    <w:rsid w:val="00E952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g"/><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4.jpe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7.e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hyperlink" Target="https://kursksau.ru/sveden/education/programs/sovremennye-tehnologii-v-agroinghenerii-35.04.06.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e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jpeg"/><Relationship Id="rId10" Type="http://schemas.openxmlformats.org/officeDocument/2006/relationships/image" Target="media/image3.png"/><Relationship Id="rId19" Type="http://schemas.openxmlformats.org/officeDocument/2006/relationships/image" Target="media/image12.jpg"/><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 Id="rId27" Type="http://schemas.openxmlformats.org/officeDocument/2006/relationships/image" Target="media/image19.emf"/><Relationship Id="rId30" Type="http://schemas.openxmlformats.org/officeDocument/2006/relationships/hyperlink" Target="https://kursksau.ru/sveden/education/programs/sovremennye-tehnologii-v-agroinghenerii-35.04.06.html" TargetMode="External"/><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4</TotalTime>
  <Pages>235</Pages>
  <Words>58387</Words>
  <Characters>332808</Characters>
  <Application>Microsoft Office Word</Application>
  <DocSecurity>0</DocSecurity>
  <Lines>2773</Lines>
  <Paragraphs>7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0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онина Татьяна Давидовна</dc:creator>
  <cp:keywords/>
  <dc:description/>
  <cp:lastModifiedBy>Админ</cp:lastModifiedBy>
  <cp:revision>20</cp:revision>
  <dcterms:created xsi:type="dcterms:W3CDTF">2025-06-27T09:42:00Z</dcterms:created>
  <dcterms:modified xsi:type="dcterms:W3CDTF">2025-10-21T08:26:00Z</dcterms:modified>
</cp:coreProperties>
</file>